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Default Extension="tiff" ContentType="image/tiff"/>
  <Override PartName="/word/charts/chart4.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0E61" w:rsidRPr="004E1928" w:rsidRDefault="00090E61" w:rsidP="00090E61">
      <w:pPr>
        <w:pStyle w:val="a3"/>
        <w:ind w:firstLine="0"/>
        <w:jc w:val="center"/>
        <w:rPr>
          <w:b/>
          <w:caps/>
          <w:sz w:val="32"/>
          <w:szCs w:val="32"/>
          <w:lang w:val="uk-UA"/>
        </w:rPr>
      </w:pPr>
      <w:r w:rsidRPr="004E1928">
        <w:rPr>
          <w:b/>
          <w:caps/>
          <w:sz w:val="32"/>
          <w:szCs w:val="32"/>
          <w:lang w:val="uk-UA"/>
        </w:rPr>
        <w:t>Запорізький національний університет</w:t>
      </w:r>
    </w:p>
    <w:p w:rsidR="00090E61" w:rsidRPr="004E1928" w:rsidRDefault="00090E61" w:rsidP="00090E61">
      <w:pPr>
        <w:pStyle w:val="a3"/>
        <w:ind w:firstLine="0"/>
        <w:jc w:val="center"/>
        <w:rPr>
          <w:b/>
          <w:sz w:val="32"/>
          <w:szCs w:val="32"/>
          <w:lang w:val="uk-UA"/>
        </w:rPr>
      </w:pPr>
      <w:r w:rsidRPr="004E1928">
        <w:rPr>
          <w:b/>
          <w:sz w:val="32"/>
          <w:szCs w:val="32"/>
          <w:lang w:val="uk-UA"/>
        </w:rPr>
        <w:t>Інженерний навчально-науковий інститут ім. Ю.М. Потебні Запорізького національного університету</w:t>
      </w:r>
    </w:p>
    <w:p w:rsidR="00090E61" w:rsidRPr="004E1928" w:rsidRDefault="00090E61" w:rsidP="00090E61">
      <w:pPr>
        <w:pStyle w:val="a3"/>
        <w:ind w:firstLine="0"/>
        <w:jc w:val="center"/>
        <w:rPr>
          <w:b/>
          <w:i/>
          <w:sz w:val="32"/>
          <w:szCs w:val="32"/>
          <w:lang w:val="uk-UA"/>
        </w:rPr>
      </w:pPr>
      <w:r w:rsidRPr="004E1928">
        <w:rPr>
          <w:b/>
          <w:i/>
          <w:sz w:val="32"/>
          <w:szCs w:val="32"/>
          <w:lang w:val="uk-UA"/>
        </w:rPr>
        <w:t>Кафедра електричної інженерії та кіберфізичних систем</w:t>
      </w:r>
    </w:p>
    <w:p w:rsidR="00090E61" w:rsidRPr="004E1928" w:rsidRDefault="00090E61" w:rsidP="00090E61">
      <w:pPr>
        <w:pStyle w:val="a3"/>
        <w:ind w:firstLine="0"/>
        <w:jc w:val="center"/>
        <w:rPr>
          <w:b/>
          <w:i/>
          <w:sz w:val="32"/>
          <w:szCs w:val="32"/>
          <w:lang w:val="uk-UA"/>
        </w:rPr>
      </w:pPr>
    </w:p>
    <w:p w:rsidR="00090E61" w:rsidRPr="004E1928" w:rsidRDefault="00090E61" w:rsidP="00090E61">
      <w:pPr>
        <w:pStyle w:val="a3"/>
        <w:ind w:firstLine="0"/>
        <w:jc w:val="center"/>
        <w:rPr>
          <w:b/>
          <w:caps/>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44"/>
          <w:szCs w:val="44"/>
          <w:lang w:val="uk-UA"/>
        </w:rPr>
      </w:pPr>
      <w:r w:rsidRPr="004E1928">
        <w:rPr>
          <w:b/>
          <w:sz w:val="44"/>
          <w:szCs w:val="44"/>
          <w:lang w:val="uk-UA"/>
        </w:rPr>
        <w:t xml:space="preserve">Конспект лекцій по курсу </w:t>
      </w:r>
    </w:p>
    <w:p w:rsidR="00090E61" w:rsidRPr="004E1928" w:rsidRDefault="00090E61" w:rsidP="00090E61">
      <w:pPr>
        <w:pStyle w:val="a3"/>
        <w:ind w:firstLine="0"/>
        <w:jc w:val="center"/>
        <w:rPr>
          <w:b/>
          <w:sz w:val="44"/>
          <w:szCs w:val="44"/>
          <w:lang w:val="uk-UA"/>
        </w:rPr>
      </w:pPr>
      <w:r w:rsidRPr="004E1928">
        <w:rPr>
          <w:b/>
          <w:sz w:val="44"/>
          <w:szCs w:val="44"/>
          <w:lang w:val="uk-UA"/>
        </w:rPr>
        <w:t>«Моделювання та дослідження електротехнічних комплексів»</w:t>
      </w:r>
    </w:p>
    <w:p w:rsidR="00090E61" w:rsidRPr="004E1928" w:rsidRDefault="00090E61" w:rsidP="00090E61">
      <w:pPr>
        <w:pStyle w:val="a3"/>
        <w:ind w:firstLine="0"/>
        <w:jc w:val="center"/>
        <w:rPr>
          <w:b/>
          <w:sz w:val="44"/>
          <w:szCs w:val="44"/>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r w:rsidRPr="004E1928">
        <w:rPr>
          <w:rFonts w:ascii="Times New Roman" w:hAnsi="Times New Roman" w:cs="Times New Roman"/>
          <w:i/>
          <w:sz w:val="28"/>
          <w:szCs w:val="28"/>
          <w:lang w:val="uk-UA"/>
        </w:rPr>
        <w:t>Для студентів спеціальності</w:t>
      </w:r>
      <w:r w:rsidRPr="004E1928">
        <w:rPr>
          <w:rFonts w:ascii="Times New Roman" w:hAnsi="Times New Roman" w:cs="Times New Roman"/>
          <w:b/>
          <w:i/>
          <w:sz w:val="28"/>
          <w:szCs w:val="28"/>
          <w:lang w:val="uk-UA"/>
        </w:rPr>
        <w:t xml:space="preserve"> </w:t>
      </w:r>
      <w:r w:rsidRPr="004E1928">
        <w:rPr>
          <w:rFonts w:ascii="Times New Roman" w:eastAsia="Times New Roman" w:hAnsi="Times New Roman" w:cs="Times New Roman"/>
          <w:i/>
          <w:color w:val="333333"/>
          <w:sz w:val="28"/>
          <w:szCs w:val="28"/>
          <w:lang w:val="uk-UA"/>
        </w:rPr>
        <w:t xml:space="preserve">141 </w:t>
      </w: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r w:rsidRPr="004E1928">
        <w:rPr>
          <w:rFonts w:ascii="Times New Roman" w:eastAsia="Times New Roman" w:hAnsi="Times New Roman" w:cs="Times New Roman"/>
          <w:i/>
          <w:color w:val="333333"/>
          <w:sz w:val="28"/>
          <w:szCs w:val="28"/>
          <w:lang w:val="uk-UA"/>
        </w:rPr>
        <w:t xml:space="preserve">"Електроенергетика, електротехніка та електромеханіка" </w:t>
      </w:r>
    </w:p>
    <w:p w:rsidR="00090E61" w:rsidRPr="004E1928" w:rsidRDefault="00090E61"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090E61" w:rsidRPr="004E1928" w:rsidRDefault="00090E61"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090E61" w:rsidRPr="004E1928" w:rsidRDefault="00EE2473"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hyperlink r:id="rId7" w:history="1">
        <w:r w:rsidRPr="003D010F">
          <w:rPr>
            <w:rStyle w:val="a5"/>
            <w:rFonts w:ascii="Arial" w:eastAsia="Times New Roman" w:hAnsi="Arial" w:cs="Arial"/>
            <w:i/>
            <w:sz w:val="27"/>
            <w:szCs w:val="27"/>
            <w:lang w:val="uk-UA"/>
          </w:rPr>
          <w:t>https://www.researchgate.net/publication/378684220_Konspekt_lekcij_po_kursu_Modeluvanna_ta_doslidzenna_elektrotehnicnih_kompleksiv_Dla_studentiv_specialnosti_141_Elektroenergetika_elektrotehnika_ta_elektromehanika_Prof_VS_Bileckij_-_Zaporizza_2024_240</w:t>
        </w:r>
      </w:hyperlink>
      <w:r>
        <w:rPr>
          <w:rFonts w:ascii="Arial" w:eastAsia="Times New Roman" w:hAnsi="Arial" w:cs="Arial"/>
          <w:i/>
          <w:color w:val="333333"/>
          <w:sz w:val="27"/>
          <w:szCs w:val="27"/>
          <w:lang w:val="uk-UA"/>
        </w:rPr>
        <w:t xml:space="preserve"> </w:t>
      </w:r>
    </w:p>
    <w:p w:rsidR="00090E61" w:rsidRDefault="00090E61"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EE2473" w:rsidRPr="004E1928" w:rsidRDefault="00EE2473"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090E61" w:rsidRPr="004E1928" w:rsidRDefault="00090E61"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090E61" w:rsidRPr="004E1928" w:rsidRDefault="00090E61" w:rsidP="00090E61">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090E61" w:rsidRPr="004E1928" w:rsidRDefault="00085FD1" w:rsidP="00090E61">
      <w:pPr>
        <w:pStyle w:val="a3"/>
        <w:ind w:firstLine="0"/>
        <w:jc w:val="center"/>
        <w:rPr>
          <w:b/>
          <w:sz w:val="32"/>
          <w:szCs w:val="32"/>
          <w:lang w:val="uk-UA"/>
        </w:rPr>
      </w:pPr>
      <w:r w:rsidRPr="004E1928">
        <w:rPr>
          <w:b/>
          <w:sz w:val="32"/>
          <w:szCs w:val="32"/>
          <w:lang w:val="uk-UA"/>
        </w:rPr>
        <w:t>Запоріжжя – 2024</w:t>
      </w: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85FD1" w:rsidP="00085FD1">
      <w:pPr>
        <w:pStyle w:val="a3"/>
        <w:ind w:firstLine="0"/>
        <w:rPr>
          <w:b/>
          <w:sz w:val="32"/>
          <w:szCs w:val="32"/>
          <w:lang w:val="uk-UA"/>
        </w:rPr>
      </w:pPr>
      <w:r w:rsidRPr="004E1928">
        <w:rPr>
          <w:lang w:val="uk-UA"/>
        </w:rPr>
        <w:t>УДК 621.3</w:t>
      </w: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pStyle w:val="a3"/>
        <w:ind w:firstLine="0"/>
        <w:jc w:val="center"/>
        <w:rPr>
          <w:b/>
          <w:sz w:val="32"/>
          <w:szCs w:val="32"/>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sz w:val="28"/>
          <w:szCs w:val="28"/>
          <w:lang w:val="uk-UA"/>
        </w:rPr>
      </w:pPr>
      <w:r w:rsidRPr="004E1928">
        <w:rPr>
          <w:rFonts w:ascii="Times New Roman" w:eastAsia="Times New Roman" w:hAnsi="Times New Roman" w:cs="Times New Roman"/>
          <w:i/>
          <w:sz w:val="28"/>
          <w:szCs w:val="28"/>
          <w:lang w:val="uk-UA"/>
        </w:rPr>
        <w:t>Конспект лекцій по курсу «</w:t>
      </w:r>
      <w:r w:rsidR="00085FD1" w:rsidRPr="004E1928">
        <w:rPr>
          <w:rFonts w:ascii="Times New Roman" w:eastAsia="Times New Roman" w:hAnsi="Times New Roman" w:cs="Times New Roman"/>
          <w:i/>
          <w:sz w:val="28"/>
          <w:szCs w:val="28"/>
          <w:lang w:val="uk-UA"/>
        </w:rPr>
        <w:t>Моделювання та дослідження електротехнічних комплексів</w:t>
      </w:r>
      <w:r w:rsidRPr="004E1928">
        <w:rPr>
          <w:rFonts w:ascii="Times New Roman" w:eastAsia="Times New Roman" w:hAnsi="Times New Roman" w:cs="Times New Roman"/>
          <w:i/>
          <w:sz w:val="28"/>
          <w:szCs w:val="28"/>
          <w:lang w:val="uk-UA"/>
        </w:rPr>
        <w:t xml:space="preserve">» (Для студентів спеціальності 141 "Електроенергетика, електротехніка та електромеханіка" / </w:t>
      </w:r>
      <w:r w:rsidRPr="003E3D52">
        <w:rPr>
          <w:rFonts w:ascii="Times New Roman" w:eastAsia="Times New Roman" w:hAnsi="Times New Roman" w:cs="Times New Roman"/>
          <w:b/>
          <w:i/>
          <w:sz w:val="28"/>
          <w:szCs w:val="28"/>
          <w:lang w:val="uk-UA"/>
        </w:rPr>
        <w:t>Проф. В.С. Білецький</w:t>
      </w:r>
      <w:r w:rsidRPr="004E1928">
        <w:rPr>
          <w:rFonts w:ascii="Times New Roman" w:eastAsia="Times New Roman" w:hAnsi="Times New Roman" w:cs="Times New Roman"/>
          <w:i/>
          <w:sz w:val="28"/>
          <w:szCs w:val="28"/>
          <w:lang w:val="uk-UA"/>
        </w:rPr>
        <w:t xml:space="preserve"> – Запоріжжя, 202</w:t>
      </w:r>
      <w:r w:rsidR="00085FD1" w:rsidRPr="004E1928">
        <w:rPr>
          <w:rFonts w:ascii="Times New Roman" w:eastAsia="Times New Roman" w:hAnsi="Times New Roman" w:cs="Times New Roman"/>
          <w:i/>
          <w:sz w:val="28"/>
          <w:szCs w:val="28"/>
          <w:lang w:val="uk-UA"/>
        </w:rPr>
        <w:t>4</w:t>
      </w:r>
      <w:r w:rsidR="00F64CB1">
        <w:rPr>
          <w:rFonts w:ascii="Times New Roman" w:eastAsia="Times New Roman" w:hAnsi="Times New Roman" w:cs="Times New Roman"/>
          <w:i/>
          <w:sz w:val="28"/>
          <w:szCs w:val="28"/>
          <w:lang w:val="uk-UA"/>
        </w:rPr>
        <w:t>. 240</w:t>
      </w:r>
      <w:r w:rsidRPr="004E1928">
        <w:rPr>
          <w:rFonts w:ascii="Times New Roman" w:eastAsia="Times New Roman" w:hAnsi="Times New Roman" w:cs="Times New Roman"/>
          <w:i/>
          <w:sz w:val="28"/>
          <w:szCs w:val="28"/>
          <w:lang w:val="uk-UA"/>
        </w:rPr>
        <w:t xml:space="preserve"> с.</w:t>
      </w: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sz w:val="28"/>
          <w:szCs w:val="28"/>
          <w:lang w:val="uk-UA"/>
        </w:rPr>
      </w:pPr>
      <w:r w:rsidRPr="004E1928">
        <w:rPr>
          <w:rFonts w:ascii="Times New Roman" w:eastAsia="Times New Roman" w:hAnsi="Times New Roman" w:cs="Times New Roman"/>
          <w:i/>
          <w:sz w:val="28"/>
          <w:szCs w:val="28"/>
          <w:lang w:val="uk-UA"/>
        </w:rPr>
        <w:t>(створено із застосуванням інтернет-дидактики)</w:t>
      </w: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85FD1">
      <w:pPr>
        <w:shd w:val="clear" w:color="auto" w:fill="FFFFFF"/>
        <w:tabs>
          <w:tab w:val="num" w:pos="0"/>
        </w:tabs>
        <w:spacing w:after="0" w:line="240" w:lineRule="auto"/>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090E61" w:rsidRPr="004E1928" w:rsidRDefault="00090E61" w:rsidP="00090E61">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EE2473" w:rsidRDefault="00EE2473" w:rsidP="00090E61">
      <w:pPr>
        <w:shd w:val="clear" w:color="auto" w:fill="FFFFFF"/>
        <w:tabs>
          <w:tab w:val="num" w:pos="0"/>
        </w:tabs>
        <w:spacing w:after="0" w:line="240" w:lineRule="auto"/>
        <w:jc w:val="center"/>
        <w:rPr>
          <w:rFonts w:ascii="Times New Roman" w:eastAsia="Times New Roman" w:hAnsi="Times New Roman" w:cs="Times New Roman"/>
          <w:i/>
          <w:sz w:val="40"/>
          <w:szCs w:val="40"/>
          <w:lang w:val="uk-UA"/>
        </w:rPr>
      </w:pPr>
    </w:p>
    <w:p w:rsidR="00EE2473" w:rsidRDefault="00EE2473" w:rsidP="00090E61">
      <w:pPr>
        <w:shd w:val="clear" w:color="auto" w:fill="FFFFFF"/>
        <w:tabs>
          <w:tab w:val="num" w:pos="0"/>
        </w:tabs>
        <w:spacing w:after="0" w:line="240" w:lineRule="auto"/>
        <w:jc w:val="center"/>
        <w:rPr>
          <w:rFonts w:ascii="Times New Roman" w:eastAsia="Times New Roman" w:hAnsi="Times New Roman" w:cs="Times New Roman"/>
          <w:i/>
          <w:sz w:val="40"/>
          <w:szCs w:val="40"/>
          <w:lang w:val="uk-UA"/>
        </w:rPr>
      </w:pPr>
    </w:p>
    <w:p w:rsidR="00090E61" w:rsidRDefault="00090E61" w:rsidP="00090E61">
      <w:pPr>
        <w:shd w:val="clear" w:color="auto" w:fill="FFFFFF"/>
        <w:tabs>
          <w:tab w:val="num" w:pos="0"/>
        </w:tabs>
        <w:spacing w:after="0" w:line="240" w:lineRule="auto"/>
        <w:jc w:val="center"/>
        <w:rPr>
          <w:rFonts w:ascii="Times New Roman" w:eastAsia="Times New Roman" w:hAnsi="Times New Roman" w:cs="Times New Roman"/>
          <w:i/>
          <w:sz w:val="40"/>
          <w:szCs w:val="40"/>
          <w:lang w:val="uk-UA"/>
        </w:rPr>
      </w:pPr>
      <w:r w:rsidRPr="004E1928">
        <w:rPr>
          <w:rFonts w:ascii="Times New Roman" w:eastAsia="Times New Roman" w:hAnsi="Times New Roman" w:cs="Times New Roman"/>
          <w:i/>
          <w:sz w:val="40"/>
          <w:szCs w:val="40"/>
          <w:lang w:val="uk-UA"/>
        </w:rPr>
        <w:lastRenderedPageBreak/>
        <w:t>Зміст</w:t>
      </w:r>
    </w:p>
    <w:p w:rsidR="00742B27" w:rsidRPr="004E1928" w:rsidRDefault="00742B27" w:rsidP="00090E61">
      <w:pPr>
        <w:shd w:val="clear" w:color="auto" w:fill="FFFFFF"/>
        <w:tabs>
          <w:tab w:val="num" w:pos="0"/>
        </w:tabs>
        <w:spacing w:after="0" w:line="240" w:lineRule="auto"/>
        <w:jc w:val="center"/>
        <w:rPr>
          <w:rFonts w:ascii="Times New Roman" w:eastAsia="Times New Roman" w:hAnsi="Times New Roman" w:cs="Times New Roman"/>
          <w:i/>
          <w:sz w:val="40"/>
          <w:szCs w:val="40"/>
          <w:lang w:val="uk-UA"/>
        </w:rPr>
      </w:pPr>
    </w:p>
    <w:p w:rsidR="00085FD1" w:rsidRPr="004E1928" w:rsidRDefault="00090E61" w:rsidP="00090E61">
      <w:pPr>
        <w:pStyle w:val="a3"/>
        <w:ind w:firstLine="0"/>
        <w:jc w:val="both"/>
        <w:rPr>
          <w:b/>
          <w:szCs w:val="28"/>
          <w:lang w:val="uk-UA"/>
        </w:rPr>
      </w:pPr>
      <w:r w:rsidRPr="004E1928">
        <w:rPr>
          <w:b/>
          <w:szCs w:val="28"/>
          <w:lang w:val="uk-UA"/>
        </w:rPr>
        <w:t>Вступна лекція по курсу «</w:t>
      </w:r>
      <w:r w:rsidR="00085FD1" w:rsidRPr="004E1928">
        <w:rPr>
          <w:b/>
          <w:szCs w:val="28"/>
          <w:lang w:val="uk-UA"/>
        </w:rPr>
        <w:t xml:space="preserve">Моделювання та </w:t>
      </w:r>
      <w:r w:rsidR="006C1BE4" w:rsidRPr="004E1928">
        <w:rPr>
          <w:b/>
          <w:szCs w:val="28"/>
          <w:lang w:val="uk-UA"/>
        </w:rPr>
        <w:t>дослідження</w:t>
      </w:r>
    </w:p>
    <w:p w:rsidR="00090E61" w:rsidRPr="004E1928" w:rsidRDefault="00085FD1" w:rsidP="00090E61">
      <w:pPr>
        <w:pStyle w:val="a3"/>
        <w:ind w:firstLine="0"/>
        <w:jc w:val="both"/>
        <w:rPr>
          <w:b/>
          <w:szCs w:val="28"/>
          <w:lang w:val="uk-UA"/>
        </w:rPr>
      </w:pPr>
      <w:r w:rsidRPr="004E1928">
        <w:rPr>
          <w:b/>
          <w:szCs w:val="28"/>
          <w:lang w:val="uk-UA"/>
        </w:rPr>
        <w:t>електротехнічних комплексів</w:t>
      </w:r>
      <w:r w:rsidR="00090E61" w:rsidRPr="004E1928">
        <w:rPr>
          <w:b/>
          <w:szCs w:val="28"/>
          <w:lang w:val="uk-UA"/>
        </w:rPr>
        <w:t xml:space="preserve">»…… </w:t>
      </w:r>
      <w:r w:rsidRPr="004E1928">
        <w:rPr>
          <w:b/>
          <w:szCs w:val="28"/>
          <w:lang w:val="uk-UA"/>
        </w:rPr>
        <w:t>……………….……</w:t>
      </w:r>
      <w:r w:rsidR="004637EA" w:rsidRPr="004E1928">
        <w:rPr>
          <w:b/>
          <w:szCs w:val="28"/>
          <w:lang w:val="uk-UA"/>
        </w:rPr>
        <w:t>…………….</w:t>
      </w:r>
      <w:r w:rsidRPr="004E1928">
        <w:rPr>
          <w:b/>
          <w:szCs w:val="28"/>
          <w:lang w:val="uk-UA"/>
        </w:rPr>
        <w:t>..</w:t>
      </w:r>
      <w:r w:rsidR="00B94635">
        <w:rPr>
          <w:b/>
          <w:szCs w:val="28"/>
          <w:lang w:val="uk-UA"/>
        </w:rPr>
        <w:t xml:space="preserve"> 5</w:t>
      </w:r>
    </w:p>
    <w:p w:rsidR="006C1BE4" w:rsidRPr="004E1928" w:rsidRDefault="006C1BE4" w:rsidP="006C1BE4">
      <w:pPr>
        <w:tabs>
          <w:tab w:val="left" w:pos="284"/>
          <w:tab w:val="left" w:pos="567"/>
        </w:tabs>
        <w:spacing w:after="0" w:line="240" w:lineRule="auto"/>
        <w:ind w:firstLine="567"/>
        <w:jc w:val="center"/>
        <w:rPr>
          <w:rFonts w:ascii="Times New Roman" w:hAnsi="Times New Roman"/>
          <w:b/>
          <w:sz w:val="28"/>
          <w:szCs w:val="28"/>
          <w:lang w:val="uk-UA"/>
        </w:rPr>
      </w:pPr>
    </w:p>
    <w:p w:rsidR="006C1BE4" w:rsidRPr="004E1928" w:rsidRDefault="00D33AE8" w:rsidP="00BD1F2E">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u w:val="single"/>
        </w:rPr>
        <w:t>Змістовий модуль 1.</w:t>
      </w:r>
      <w:r w:rsidRPr="004E1928">
        <w:rPr>
          <w:rFonts w:ascii="Times New Roman" w:hAnsi="Times New Roman"/>
          <w:b/>
          <w:sz w:val="32"/>
          <w:szCs w:val="32"/>
        </w:rPr>
        <w:t xml:space="preserve"> Основні поняття, визначення і</w:t>
      </w:r>
    </w:p>
    <w:p w:rsidR="006C1BE4" w:rsidRPr="004E1928" w:rsidRDefault="00D33AE8" w:rsidP="00BD1F2E">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rPr>
        <w:t>проблеми та методи моделювання та дослідження.</w:t>
      </w:r>
      <w:r w:rsidRPr="004E1928">
        <w:rPr>
          <w:rFonts w:ascii="Times New Roman" w:hAnsi="Times New Roman"/>
          <w:b/>
          <w:sz w:val="32"/>
          <w:szCs w:val="32"/>
          <w:lang w:val="uk-UA"/>
        </w:rPr>
        <w:t xml:space="preserve"> </w:t>
      </w:r>
    </w:p>
    <w:p w:rsidR="00D33AE8" w:rsidRPr="004E1928" w:rsidRDefault="006C1BE4" w:rsidP="00BD1F2E">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u w:val="single"/>
        </w:rPr>
        <w:t xml:space="preserve">Змістовий модуль </w:t>
      </w:r>
      <w:r w:rsidRPr="004E1928">
        <w:rPr>
          <w:rFonts w:ascii="Times New Roman" w:hAnsi="Times New Roman"/>
          <w:b/>
          <w:sz w:val="32"/>
          <w:szCs w:val="32"/>
          <w:u w:val="single"/>
          <w:lang w:val="uk-UA"/>
        </w:rPr>
        <w:t>2.</w:t>
      </w:r>
      <w:r w:rsidRPr="004E1928">
        <w:rPr>
          <w:rFonts w:ascii="Times New Roman" w:hAnsi="Times New Roman"/>
          <w:b/>
          <w:sz w:val="32"/>
          <w:szCs w:val="32"/>
          <w:lang w:val="uk-UA"/>
        </w:rPr>
        <w:t xml:space="preserve"> </w:t>
      </w:r>
      <w:r w:rsidR="00D33AE8" w:rsidRPr="004E1928">
        <w:rPr>
          <w:rFonts w:ascii="Times New Roman" w:hAnsi="Times New Roman"/>
          <w:b/>
          <w:sz w:val="32"/>
          <w:szCs w:val="32"/>
          <w:lang w:val="uk-UA"/>
        </w:rPr>
        <w:t>Об᾽єкти і приклади моде</w:t>
      </w:r>
      <w:r w:rsidR="00D33AE8" w:rsidRPr="004E1928">
        <w:rPr>
          <w:rFonts w:ascii="Times New Roman" w:hAnsi="Times New Roman"/>
          <w:b/>
          <w:sz w:val="32"/>
          <w:szCs w:val="32"/>
        </w:rPr>
        <w:t>лювання типових технологічних процесів енергетичного виробництва.</w:t>
      </w:r>
    </w:p>
    <w:p w:rsidR="006C1BE4" w:rsidRPr="004E1928" w:rsidRDefault="006C1BE4" w:rsidP="006C1BE4">
      <w:pPr>
        <w:tabs>
          <w:tab w:val="left" w:pos="284"/>
          <w:tab w:val="left" w:pos="567"/>
        </w:tabs>
        <w:spacing w:after="0" w:line="240" w:lineRule="auto"/>
        <w:ind w:firstLine="567"/>
        <w:jc w:val="center"/>
        <w:rPr>
          <w:rFonts w:ascii="Times New Roman" w:hAnsi="Times New Roman"/>
          <w:sz w:val="28"/>
          <w:szCs w:val="28"/>
          <w:lang w:val="uk-UA"/>
        </w:rPr>
      </w:pPr>
    </w:p>
    <w:p w:rsidR="004637EA" w:rsidRPr="004E1928" w:rsidRDefault="006C1BE4" w:rsidP="004637EA">
      <w:pPr>
        <w:shd w:val="clear" w:color="auto" w:fill="FFFFFF"/>
        <w:spacing w:after="0" w:line="240" w:lineRule="auto"/>
        <w:jc w:val="both"/>
        <w:rPr>
          <w:rFonts w:ascii="Times New Roman" w:hAnsi="Times New Roman" w:cs="Times New Roman"/>
          <w:b/>
          <w:sz w:val="28"/>
          <w:szCs w:val="28"/>
          <w:lang w:val="uk-UA"/>
        </w:rPr>
      </w:pPr>
      <w:r w:rsidRPr="004E1928">
        <w:rPr>
          <w:rFonts w:ascii="Times New Roman" w:eastAsia="Times New Roman" w:hAnsi="Times New Roman" w:cs="Times New Roman"/>
          <w:sz w:val="28"/>
          <w:szCs w:val="28"/>
          <w:lang w:val="uk-UA"/>
        </w:rPr>
        <w:t>Лекція 1</w:t>
      </w:r>
      <w:r w:rsidR="00090E61" w:rsidRPr="004E1928">
        <w:rPr>
          <w:rFonts w:ascii="Times New Roman" w:eastAsia="Times New Roman" w:hAnsi="Times New Roman" w:cs="Times New Roman"/>
          <w:sz w:val="28"/>
          <w:szCs w:val="28"/>
          <w:lang w:val="uk-UA"/>
        </w:rPr>
        <w:t>.</w:t>
      </w:r>
      <w:r w:rsidR="00090E61" w:rsidRPr="004E1928">
        <w:rPr>
          <w:b/>
          <w:szCs w:val="28"/>
          <w:lang w:val="uk-UA"/>
        </w:rPr>
        <w:t xml:space="preserve">  </w:t>
      </w:r>
      <w:r w:rsidR="004637EA" w:rsidRPr="004E1928">
        <w:rPr>
          <w:rFonts w:ascii="Times New Roman" w:hAnsi="Times New Roman" w:cs="Times New Roman"/>
          <w:b/>
          <w:sz w:val="28"/>
          <w:szCs w:val="28"/>
        </w:rPr>
        <w:t xml:space="preserve">Поняття «Моделювання» і «Модель». </w:t>
      </w:r>
    </w:p>
    <w:p w:rsidR="00090E61" w:rsidRPr="00B94635" w:rsidRDefault="004637EA" w:rsidP="004637EA">
      <w:pPr>
        <w:shd w:val="clear" w:color="auto" w:fill="FFFFFF"/>
        <w:spacing w:after="0" w:line="240" w:lineRule="auto"/>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sz w:val="28"/>
          <w:szCs w:val="28"/>
        </w:rPr>
        <w:t>Дотичні терміни.</w:t>
      </w:r>
      <w:r w:rsidRPr="004E1928">
        <w:rPr>
          <w:rFonts w:ascii="Times New Roman" w:hAnsi="Times New Roman" w:cs="Times New Roman"/>
          <w:b/>
          <w:sz w:val="28"/>
          <w:szCs w:val="28"/>
          <w:lang w:val="uk-UA"/>
        </w:rPr>
        <w:t xml:space="preserve"> </w:t>
      </w:r>
      <w:r w:rsidRPr="004E1928">
        <w:rPr>
          <w:rFonts w:ascii="Times New Roman" w:hAnsi="Times New Roman" w:cs="Times New Roman"/>
          <w:b/>
          <w:sz w:val="28"/>
          <w:szCs w:val="28"/>
        </w:rPr>
        <w:t>Різновиди моделей…</w:t>
      </w:r>
      <w:r w:rsidRPr="004E1928">
        <w:rPr>
          <w:rFonts w:ascii="Times New Roman" w:hAnsi="Times New Roman" w:cs="Times New Roman"/>
          <w:b/>
          <w:sz w:val="28"/>
          <w:szCs w:val="28"/>
          <w:lang w:val="uk-UA"/>
        </w:rPr>
        <w:t>……………………...</w:t>
      </w:r>
      <w:r w:rsidR="00B94635">
        <w:rPr>
          <w:rFonts w:ascii="Times New Roman" w:hAnsi="Times New Roman" w:cs="Times New Roman"/>
          <w:b/>
          <w:sz w:val="28"/>
          <w:szCs w:val="28"/>
        </w:rPr>
        <w:t xml:space="preserve"> 1</w:t>
      </w:r>
      <w:r w:rsidR="00B94635">
        <w:rPr>
          <w:rFonts w:ascii="Times New Roman" w:hAnsi="Times New Roman" w:cs="Times New Roman"/>
          <w:b/>
          <w:sz w:val="28"/>
          <w:szCs w:val="28"/>
          <w:lang w:val="uk-UA"/>
        </w:rPr>
        <w:t>2</w:t>
      </w:r>
    </w:p>
    <w:p w:rsidR="00090E61" w:rsidRPr="004E1928" w:rsidRDefault="004637EA" w:rsidP="00381188">
      <w:pPr>
        <w:shd w:val="clear" w:color="auto" w:fill="FFFFFF"/>
        <w:spacing w:after="0" w:line="240" w:lineRule="auto"/>
        <w:jc w:val="both"/>
        <w:rPr>
          <w:rFonts w:ascii="Times New Roman" w:hAnsi="Times New Roman" w:cs="Times New Roman"/>
          <w:b/>
          <w:color w:val="202122"/>
          <w:sz w:val="36"/>
          <w:szCs w:val="36"/>
        </w:rPr>
      </w:pPr>
      <w:r w:rsidRPr="004E1928">
        <w:rPr>
          <w:rFonts w:ascii="Times New Roman" w:eastAsia="Times New Roman" w:hAnsi="Times New Roman" w:cs="Times New Roman"/>
          <w:sz w:val="28"/>
          <w:szCs w:val="28"/>
          <w:lang w:val="uk-UA"/>
        </w:rPr>
        <w:t>Лекція 2</w:t>
      </w:r>
      <w:r w:rsidR="00090E61" w:rsidRPr="004E1928">
        <w:rPr>
          <w:rFonts w:ascii="Times New Roman" w:eastAsia="Times New Roman" w:hAnsi="Times New Roman" w:cs="Times New Roman"/>
          <w:sz w:val="28"/>
          <w:szCs w:val="28"/>
          <w:lang w:val="uk-UA"/>
        </w:rPr>
        <w:t>.</w:t>
      </w:r>
      <w:r w:rsidR="00090E61" w:rsidRPr="004E1928">
        <w:rPr>
          <w:szCs w:val="28"/>
          <w:lang w:val="uk-UA"/>
        </w:rPr>
        <w:t xml:space="preserve">  </w:t>
      </w:r>
      <w:r w:rsidRPr="004E1928">
        <w:rPr>
          <w:rFonts w:ascii="Times New Roman" w:hAnsi="Times New Roman" w:cs="Times New Roman"/>
          <w:b/>
          <w:bCs/>
          <w:color w:val="252525"/>
          <w:sz w:val="28"/>
          <w:szCs w:val="28"/>
          <w:lang w:val="uk-UA" w:eastAsia="uk-UA"/>
        </w:rPr>
        <w:t>Фізичне моделювання</w:t>
      </w:r>
      <w:r w:rsidRPr="004E1928">
        <w:rPr>
          <w:rFonts w:ascii="Times New Roman" w:hAnsi="Times New Roman" w:cs="Times New Roman"/>
          <w:color w:val="252525"/>
          <w:sz w:val="28"/>
          <w:szCs w:val="28"/>
          <w:lang w:val="uk-UA" w:eastAsia="uk-UA"/>
        </w:rPr>
        <w:t> </w:t>
      </w:r>
      <w:r w:rsidRPr="004E1928">
        <w:rPr>
          <w:rFonts w:ascii="Times New Roman" w:eastAsia="Times New Roman" w:hAnsi="Times New Roman" w:cs="Times New Roman"/>
          <w:b/>
          <w:sz w:val="28"/>
          <w:szCs w:val="28"/>
          <w:lang w:val="uk-UA"/>
        </w:rPr>
        <w:t xml:space="preserve"> ……</w:t>
      </w:r>
      <w:r w:rsidR="00090E61" w:rsidRPr="004E1928">
        <w:rPr>
          <w:rFonts w:ascii="Times New Roman" w:eastAsia="Times New Roman" w:hAnsi="Times New Roman" w:cs="Times New Roman"/>
          <w:b/>
          <w:sz w:val="28"/>
          <w:szCs w:val="28"/>
          <w:lang w:val="uk-UA"/>
        </w:rPr>
        <w:t>……………………..……………...</w:t>
      </w:r>
      <w:r w:rsidR="00B94635">
        <w:rPr>
          <w:rFonts w:ascii="Times New Roman" w:eastAsia="Times New Roman" w:hAnsi="Times New Roman" w:cs="Times New Roman"/>
          <w:b/>
          <w:sz w:val="28"/>
          <w:szCs w:val="28"/>
          <w:lang w:val="uk-UA"/>
        </w:rPr>
        <w:t>21</w:t>
      </w:r>
    </w:p>
    <w:p w:rsidR="00090E61" w:rsidRPr="004E1928" w:rsidRDefault="00090E61" w:rsidP="00381188">
      <w:pPr>
        <w:spacing w:after="0" w:line="240" w:lineRule="auto"/>
        <w:rPr>
          <w:szCs w:val="28"/>
          <w:lang w:val="uk-UA"/>
        </w:rPr>
      </w:pPr>
      <w:r w:rsidRPr="004E1928">
        <w:rPr>
          <w:rFonts w:ascii="Times New Roman" w:eastAsia="Times New Roman" w:hAnsi="Times New Roman" w:cs="Times New Roman"/>
          <w:sz w:val="28"/>
          <w:szCs w:val="28"/>
          <w:lang w:val="uk-UA"/>
        </w:rPr>
        <w:t xml:space="preserve">Лекція </w:t>
      </w:r>
      <w:r w:rsidR="00AC2617" w:rsidRPr="004E1928">
        <w:rPr>
          <w:rFonts w:ascii="Times New Roman" w:eastAsia="Times New Roman" w:hAnsi="Times New Roman" w:cs="Times New Roman"/>
          <w:sz w:val="28"/>
          <w:szCs w:val="28"/>
          <w:lang w:val="uk-UA"/>
        </w:rPr>
        <w:t>3</w:t>
      </w:r>
      <w:r w:rsidRPr="004E1928">
        <w:rPr>
          <w:rFonts w:ascii="Times New Roman" w:eastAsia="Times New Roman" w:hAnsi="Times New Roman" w:cs="Times New Roman"/>
          <w:sz w:val="28"/>
          <w:szCs w:val="28"/>
          <w:lang w:val="uk-UA"/>
        </w:rPr>
        <w:t>.</w:t>
      </w:r>
      <w:r w:rsidRPr="004E1928">
        <w:rPr>
          <w:szCs w:val="28"/>
          <w:lang w:val="uk-UA"/>
        </w:rPr>
        <w:t xml:space="preserve">  </w:t>
      </w:r>
      <w:r w:rsidR="0087640F" w:rsidRPr="004E1928">
        <w:rPr>
          <w:rFonts w:ascii="Times New Roman" w:eastAsia="Times New Roman" w:hAnsi="Times New Roman" w:cs="Times New Roman"/>
          <w:b/>
          <w:sz w:val="28"/>
          <w:szCs w:val="28"/>
          <w:lang w:val="uk-UA"/>
        </w:rPr>
        <w:t>Математичне</w:t>
      </w:r>
      <w:r w:rsidR="0087640F" w:rsidRPr="004E1928">
        <w:rPr>
          <w:rFonts w:ascii="Times New Roman" w:hAnsi="Times New Roman" w:cs="Times New Roman"/>
          <w:b/>
          <w:sz w:val="28"/>
          <w:szCs w:val="28"/>
          <w:lang w:val="uk-UA"/>
        </w:rPr>
        <w:t xml:space="preserve"> моделювання із застосуванням «активних» і  «пасивних» методів експерименту</w:t>
      </w:r>
      <w:r w:rsidR="0087640F" w:rsidRPr="004E1928">
        <w:rPr>
          <w:rFonts w:ascii="Times New Roman" w:eastAsia="Times New Roman" w:hAnsi="Times New Roman" w:cs="Times New Roman"/>
          <w:b/>
          <w:sz w:val="28"/>
          <w:szCs w:val="28"/>
          <w:lang w:val="uk-UA" w:eastAsia="en-US"/>
        </w:rPr>
        <w:t>…..</w:t>
      </w:r>
      <w:r w:rsidRPr="004E1928">
        <w:rPr>
          <w:rFonts w:ascii="Times New Roman" w:eastAsia="Times New Roman" w:hAnsi="Times New Roman" w:cs="Times New Roman"/>
          <w:b/>
          <w:sz w:val="28"/>
          <w:szCs w:val="28"/>
          <w:lang w:val="uk-UA" w:eastAsia="en-US"/>
        </w:rPr>
        <w:t>……</w:t>
      </w:r>
      <w:r w:rsidR="00480538" w:rsidRPr="004E1928">
        <w:rPr>
          <w:rFonts w:ascii="Times New Roman" w:eastAsia="Times New Roman" w:hAnsi="Times New Roman" w:cs="Times New Roman"/>
          <w:b/>
          <w:sz w:val="28"/>
          <w:szCs w:val="28"/>
          <w:lang w:val="uk-UA" w:eastAsia="en-US"/>
        </w:rPr>
        <w:t>………………</w:t>
      </w:r>
      <w:r w:rsidRPr="004E1928">
        <w:rPr>
          <w:rFonts w:ascii="Times New Roman" w:eastAsia="Times New Roman" w:hAnsi="Times New Roman" w:cs="Times New Roman"/>
          <w:b/>
          <w:sz w:val="28"/>
          <w:szCs w:val="28"/>
          <w:lang w:val="uk-UA" w:eastAsia="en-US"/>
        </w:rPr>
        <w:t>……………….</w:t>
      </w:r>
      <w:r w:rsidR="007A2C78">
        <w:rPr>
          <w:rFonts w:ascii="Times New Roman" w:eastAsia="Times New Roman" w:hAnsi="Times New Roman" w:cs="Times New Roman"/>
          <w:b/>
          <w:sz w:val="28"/>
          <w:szCs w:val="28"/>
          <w:lang w:val="uk-UA" w:eastAsia="en-US"/>
        </w:rPr>
        <w:t>47</w:t>
      </w:r>
    </w:p>
    <w:p w:rsidR="00381188" w:rsidRPr="004E1928" w:rsidRDefault="00090E61" w:rsidP="00381188">
      <w:pPr>
        <w:pStyle w:val="a9"/>
        <w:spacing w:after="0" w:line="240" w:lineRule="auto"/>
        <w:rPr>
          <w:rFonts w:ascii="Times New Roman" w:hAnsi="Times New Roman" w:cs="Times New Roman"/>
          <w:b/>
          <w:sz w:val="28"/>
          <w:szCs w:val="28"/>
          <w:lang w:val="uk-UA"/>
        </w:rPr>
      </w:pPr>
      <w:r w:rsidRPr="004E1928">
        <w:rPr>
          <w:rFonts w:ascii="Times New Roman" w:eastAsia="Times New Roman" w:hAnsi="Times New Roman" w:cs="Times New Roman"/>
          <w:sz w:val="28"/>
          <w:szCs w:val="28"/>
          <w:lang w:val="uk-UA"/>
        </w:rPr>
        <w:t xml:space="preserve">Лекція </w:t>
      </w:r>
      <w:r w:rsidR="00AC2617" w:rsidRPr="004E1928">
        <w:rPr>
          <w:rFonts w:ascii="Times New Roman" w:eastAsia="Times New Roman" w:hAnsi="Times New Roman" w:cs="Times New Roman"/>
          <w:sz w:val="28"/>
          <w:szCs w:val="28"/>
          <w:lang w:val="uk-UA"/>
        </w:rPr>
        <w:t>4</w:t>
      </w:r>
      <w:r w:rsidRPr="004E1928">
        <w:rPr>
          <w:rFonts w:ascii="Times New Roman" w:eastAsia="Times New Roman" w:hAnsi="Times New Roman" w:cs="Times New Roman"/>
          <w:sz w:val="28"/>
          <w:szCs w:val="28"/>
          <w:lang w:val="uk-UA"/>
        </w:rPr>
        <w:t>.</w:t>
      </w:r>
      <w:r w:rsidRPr="004E1928">
        <w:rPr>
          <w:b/>
          <w:szCs w:val="28"/>
          <w:lang w:val="uk-UA"/>
        </w:rPr>
        <w:t xml:space="preserve">  </w:t>
      </w:r>
      <w:r w:rsidR="00AC2617" w:rsidRPr="004E1928">
        <w:rPr>
          <w:rFonts w:ascii="Times New Roman" w:eastAsia="Times New Roman" w:hAnsi="Times New Roman" w:cs="Times New Roman"/>
          <w:b/>
          <w:sz w:val="28"/>
          <w:szCs w:val="28"/>
          <w:lang w:val="uk-UA" w:eastAsia="ru-RU"/>
        </w:rPr>
        <w:t>Математичне</w:t>
      </w:r>
      <w:r w:rsidR="00AC2617" w:rsidRPr="004E1928">
        <w:rPr>
          <w:rFonts w:ascii="Times New Roman" w:hAnsi="Times New Roman" w:cs="Times New Roman"/>
          <w:b/>
          <w:sz w:val="28"/>
          <w:szCs w:val="28"/>
          <w:lang w:val="uk-UA"/>
        </w:rPr>
        <w:t xml:space="preserve"> моделювання. А</w:t>
      </w:r>
      <w:r w:rsidR="00381188" w:rsidRPr="004E1928">
        <w:rPr>
          <w:rFonts w:ascii="Times New Roman" w:hAnsi="Times New Roman" w:cs="Times New Roman"/>
          <w:b/>
          <w:sz w:val="28"/>
          <w:szCs w:val="28"/>
          <w:lang w:val="uk-UA"/>
        </w:rPr>
        <w:t>налітичні, комбіновані та</w:t>
      </w:r>
      <w:r w:rsidR="00AC2617" w:rsidRPr="004E1928">
        <w:rPr>
          <w:rFonts w:ascii="Times New Roman" w:hAnsi="Times New Roman" w:cs="Times New Roman"/>
          <w:b/>
          <w:sz w:val="28"/>
          <w:szCs w:val="28"/>
          <w:lang w:val="uk-UA"/>
        </w:rPr>
        <w:t xml:space="preserve"> спеціальні методи моделювання технологічних</w:t>
      </w:r>
      <w:r w:rsidR="00381188" w:rsidRPr="004E1928">
        <w:rPr>
          <w:rFonts w:ascii="Times New Roman" w:hAnsi="Times New Roman" w:cs="Times New Roman"/>
          <w:b/>
          <w:sz w:val="28"/>
          <w:szCs w:val="28"/>
          <w:lang w:val="uk-UA"/>
        </w:rPr>
        <w:t xml:space="preserve"> </w:t>
      </w:r>
      <w:r w:rsidR="00AC2617" w:rsidRPr="004E1928">
        <w:rPr>
          <w:rFonts w:ascii="Times New Roman" w:hAnsi="Times New Roman" w:cs="Times New Roman"/>
          <w:b/>
          <w:sz w:val="28"/>
          <w:szCs w:val="28"/>
          <w:lang w:val="uk-UA"/>
        </w:rPr>
        <w:t xml:space="preserve"> об᾽єктів</w:t>
      </w:r>
      <w:r w:rsidR="00381188" w:rsidRPr="004E1928">
        <w:rPr>
          <w:rFonts w:ascii="Times New Roman" w:hAnsi="Times New Roman" w:cs="Times New Roman"/>
          <w:b/>
          <w:sz w:val="28"/>
          <w:szCs w:val="28"/>
          <w:lang w:val="uk-UA"/>
        </w:rPr>
        <w:t xml:space="preserve"> і </w:t>
      </w:r>
    </w:p>
    <w:p w:rsidR="00090E61" w:rsidRPr="004E1928" w:rsidRDefault="00381188" w:rsidP="00381188">
      <w:pPr>
        <w:pStyle w:val="a9"/>
        <w:spacing w:after="0" w:line="240" w:lineRule="auto"/>
        <w:rPr>
          <w:b/>
          <w:szCs w:val="28"/>
          <w:lang w:val="uk-UA"/>
        </w:rPr>
      </w:pPr>
      <w:r w:rsidRPr="004E1928">
        <w:rPr>
          <w:rFonts w:ascii="Times New Roman" w:hAnsi="Times New Roman" w:cs="Times New Roman"/>
          <w:b/>
          <w:sz w:val="28"/>
          <w:szCs w:val="28"/>
          <w:lang w:val="uk-UA"/>
        </w:rPr>
        <w:t>комплексів</w:t>
      </w:r>
      <w:r w:rsidRPr="004E1928">
        <w:rPr>
          <w:rFonts w:ascii="Times New Roman" w:eastAsia="Times New Roman" w:hAnsi="Times New Roman" w:cs="Times New Roman"/>
          <w:b/>
          <w:sz w:val="28"/>
          <w:szCs w:val="28"/>
          <w:lang w:val="uk-UA"/>
        </w:rPr>
        <w:t>……………………………………………………………………</w:t>
      </w:r>
      <w:r w:rsidR="007A2C78">
        <w:rPr>
          <w:rFonts w:ascii="Times New Roman" w:eastAsia="Times New Roman" w:hAnsi="Times New Roman" w:cs="Times New Roman"/>
          <w:b/>
          <w:sz w:val="28"/>
          <w:szCs w:val="28"/>
          <w:lang w:val="uk-UA"/>
        </w:rPr>
        <w:t>88</w:t>
      </w:r>
    </w:p>
    <w:p w:rsidR="00090E61" w:rsidRPr="004E1928" w:rsidRDefault="00090E61" w:rsidP="000455D4">
      <w:pPr>
        <w:pStyle w:val="21"/>
        <w:numPr>
          <w:ilvl w:val="0"/>
          <w:numId w:val="0"/>
        </w:numPr>
        <w:tabs>
          <w:tab w:val="left" w:pos="9923"/>
        </w:tabs>
        <w:rPr>
          <w:i w:val="0"/>
          <w:szCs w:val="28"/>
          <w:lang w:val="uk-UA" w:eastAsia="en-US"/>
        </w:rPr>
      </w:pPr>
      <w:r w:rsidRPr="004E1928">
        <w:rPr>
          <w:b w:val="0"/>
          <w:i w:val="0"/>
          <w:szCs w:val="28"/>
          <w:lang w:val="uk-UA" w:eastAsia="en-US"/>
        </w:rPr>
        <w:t xml:space="preserve">Лекція </w:t>
      </w:r>
      <w:r w:rsidR="000455D4" w:rsidRPr="004E1928">
        <w:rPr>
          <w:b w:val="0"/>
          <w:i w:val="0"/>
          <w:szCs w:val="28"/>
          <w:lang w:val="uk-UA" w:eastAsia="en-US"/>
        </w:rPr>
        <w:t>5</w:t>
      </w:r>
      <w:r w:rsidRPr="004E1928">
        <w:rPr>
          <w:b w:val="0"/>
          <w:i w:val="0"/>
          <w:szCs w:val="28"/>
          <w:lang w:val="uk-UA" w:eastAsia="en-US"/>
        </w:rPr>
        <w:t>.</w:t>
      </w:r>
      <w:r w:rsidRPr="004E1928">
        <w:rPr>
          <w:szCs w:val="28"/>
          <w:lang w:val="uk-UA"/>
        </w:rPr>
        <w:t xml:space="preserve">  </w:t>
      </w:r>
      <w:r w:rsidR="002F4751" w:rsidRPr="004E1928">
        <w:rPr>
          <w:i w:val="0"/>
          <w:szCs w:val="28"/>
          <w:lang w:val="uk-UA"/>
        </w:rPr>
        <w:t>Моделювання, д</w:t>
      </w:r>
      <w:r w:rsidR="000455D4" w:rsidRPr="004E1928">
        <w:rPr>
          <w:i w:val="0"/>
          <w:szCs w:val="28"/>
          <w:lang w:val="uk-UA"/>
        </w:rPr>
        <w:t>ослідження та оптимізація енергетичних об᾽єктів</w:t>
      </w:r>
      <w:r w:rsidRPr="004E1928">
        <w:rPr>
          <w:b w:val="0"/>
          <w:szCs w:val="28"/>
          <w:lang w:val="uk-UA"/>
        </w:rPr>
        <w:t>………</w:t>
      </w:r>
      <w:r w:rsidR="002F4751" w:rsidRPr="004E1928">
        <w:rPr>
          <w:b w:val="0"/>
          <w:szCs w:val="28"/>
          <w:lang w:val="uk-UA"/>
        </w:rPr>
        <w:t>………………………………………………………………………</w:t>
      </w:r>
      <w:r w:rsidR="002F4751" w:rsidRPr="007A2C78">
        <w:rPr>
          <w:b w:val="0"/>
          <w:i w:val="0"/>
          <w:szCs w:val="28"/>
          <w:lang w:val="uk-UA"/>
        </w:rPr>
        <w:t>…</w:t>
      </w:r>
      <w:r w:rsidR="007A2C78" w:rsidRPr="007A2C78">
        <w:rPr>
          <w:b w:val="0"/>
          <w:i w:val="0"/>
          <w:szCs w:val="28"/>
          <w:lang w:val="uk-UA"/>
        </w:rPr>
        <w:t>96</w:t>
      </w:r>
    </w:p>
    <w:p w:rsidR="00BF4420" w:rsidRPr="004E1928" w:rsidRDefault="00BF4420" w:rsidP="00BF4420">
      <w:pPr>
        <w:spacing w:after="0" w:line="240" w:lineRule="auto"/>
        <w:rPr>
          <w:rFonts w:ascii="Times New Roman" w:hAnsi="Times New Roman" w:cs="Times New Roman"/>
          <w:b/>
          <w:sz w:val="28"/>
          <w:szCs w:val="28"/>
          <w:lang w:val="uk-UA"/>
        </w:rPr>
      </w:pPr>
      <w:r w:rsidRPr="004E1928">
        <w:rPr>
          <w:rFonts w:ascii="Times New Roman" w:eastAsia="Times New Roman" w:hAnsi="Times New Roman" w:cs="Times New Roman"/>
          <w:sz w:val="28"/>
          <w:szCs w:val="28"/>
          <w:lang w:val="uk-UA" w:eastAsia="en-US"/>
        </w:rPr>
        <w:t>Практична робота</w:t>
      </w:r>
      <w:r w:rsidR="002F682C">
        <w:rPr>
          <w:rFonts w:ascii="Times New Roman" w:eastAsia="Times New Roman" w:hAnsi="Times New Roman" w:cs="Times New Roman"/>
          <w:sz w:val="28"/>
          <w:szCs w:val="28"/>
          <w:lang w:val="uk-UA" w:eastAsia="en-US"/>
        </w:rPr>
        <w:t xml:space="preserve"> 1</w:t>
      </w:r>
      <w:r w:rsidRPr="004E1928">
        <w:rPr>
          <w:rFonts w:ascii="Times New Roman" w:eastAsia="Times New Roman" w:hAnsi="Times New Roman" w:cs="Times New Roman"/>
          <w:sz w:val="28"/>
          <w:szCs w:val="28"/>
          <w:lang w:val="uk-UA" w:eastAsia="en-US"/>
        </w:rPr>
        <w:t>.</w:t>
      </w:r>
      <w:r w:rsidRPr="004E1928">
        <w:rPr>
          <w:lang w:eastAsia="en-US"/>
        </w:rPr>
        <w:t xml:space="preserve"> </w:t>
      </w:r>
      <w:r w:rsidRPr="004E1928">
        <w:rPr>
          <w:rFonts w:ascii="Times New Roman" w:hAnsi="Times New Roman" w:cs="Times New Roman"/>
          <w:b/>
          <w:sz w:val="28"/>
          <w:szCs w:val="28"/>
          <w:lang w:val="uk-UA"/>
        </w:rPr>
        <w:t xml:space="preserve">Побудова феноменологічних моделей </w:t>
      </w:r>
    </w:p>
    <w:p w:rsidR="00BF4420" w:rsidRPr="004E1928" w:rsidRDefault="00BF4420" w:rsidP="007A2C78">
      <w:pPr>
        <w:pStyle w:val="21"/>
        <w:numPr>
          <w:ilvl w:val="0"/>
          <w:numId w:val="0"/>
        </w:numPr>
        <w:tabs>
          <w:tab w:val="left" w:pos="9923"/>
        </w:tabs>
        <w:rPr>
          <w:lang w:eastAsia="en-US"/>
        </w:rPr>
      </w:pPr>
      <w:r w:rsidRPr="004E1928">
        <w:rPr>
          <w:i w:val="0"/>
          <w:szCs w:val="28"/>
          <w:lang w:val="uk-UA"/>
        </w:rPr>
        <w:t>енергетичних</w:t>
      </w:r>
      <w:r w:rsidRPr="004E1928">
        <w:rPr>
          <w:szCs w:val="28"/>
          <w:lang w:val="uk-UA"/>
        </w:rPr>
        <w:t xml:space="preserve"> </w:t>
      </w:r>
      <w:r w:rsidRPr="004E1928">
        <w:rPr>
          <w:i w:val="0"/>
          <w:szCs w:val="28"/>
          <w:lang w:val="uk-UA"/>
        </w:rPr>
        <w:t>комплексів…………………………………………………</w:t>
      </w:r>
      <w:r w:rsidR="007A2C78">
        <w:rPr>
          <w:i w:val="0"/>
          <w:szCs w:val="28"/>
          <w:lang w:val="uk-UA"/>
        </w:rPr>
        <w:t>107</w:t>
      </w:r>
    </w:p>
    <w:p w:rsidR="00BD1F2E" w:rsidRPr="004E1928" w:rsidRDefault="00BD1F2E" w:rsidP="00BD1F2E">
      <w:pPr>
        <w:pStyle w:val="12"/>
        <w:rPr>
          <w:lang w:eastAsia="en-US"/>
        </w:rPr>
      </w:pPr>
    </w:p>
    <w:p w:rsidR="00BD1F2E" w:rsidRPr="004E1928" w:rsidRDefault="00BD1F2E" w:rsidP="00BD1F2E">
      <w:pPr>
        <w:tabs>
          <w:tab w:val="left" w:pos="284"/>
          <w:tab w:val="left" w:pos="567"/>
        </w:tabs>
        <w:spacing w:after="0" w:line="240" w:lineRule="auto"/>
        <w:jc w:val="center"/>
        <w:rPr>
          <w:rFonts w:ascii="Times New Roman" w:hAnsi="Times New Roman"/>
          <w:b/>
          <w:sz w:val="32"/>
          <w:szCs w:val="32"/>
        </w:rPr>
      </w:pPr>
      <w:r w:rsidRPr="004E1928">
        <w:rPr>
          <w:rFonts w:ascii="Times New Roman" w:hAnsi="Times New Roman"/>
          <w:b/>
          <w:sz w:val="32"/>
          <w:szCs w:val="32"/>
          <w:u w:val="single"/>
        </w:rPr>
        <w:t>Змістовий модуль 3.</w:t>
      </w:r>
      <w:r w:rsidRPr="004E1928">
        <w:rPr>
          <w:rFonts w:ascii="Times New Roman" w:hAnsi="Times New Roman"/>
          <w:b/>
          <w:sz w:val="32"/>
          <w:szCs w:val="32"/>
        </w:rPr>
        <w:t xml:space="preserve"> Отримання і дослідження функцій.</w:t>
      </w:r>
    </w:p>
    <w:p w:rsidR="00BD1F2E" w:rsidRPr="004E1928" w:rsidRDefault="00BD1F2E" w:rsidP="00BD1F2E">
      <w:pPr>
        <w:tabs>
          <w:tab w:val="left" w:pos="284"/>
          <w:tab w:val="left" w:pos="567"/>
        </w:tabs>
        <w:spacing w:after="0" w:line="240" w:lineRule="auto"/>
        <w:ind w:firstLine="567"/>
        <w:jc w:val="center"/>
        <w:rPr>
          <w:rFonts w:ascii="Times New Roman" w:hAnsi="Times New Roman"/>
          <w:b/>
          <w:sz w:val="28"/>
          <w:szCs w:val="28"/>
          <w:lang w:val="uk-UA"/>
        </w:rPr>
      </w:pPr>
    </w:p>
    <w:p w:rsidR="00BD1F2E" w:rsidRPr="004E1928" w:rsidRDefault="00090E61" w:rsidP="00BD1F2E">
      <w:pPr>
        <w:pStyle w:val="a3"/>
        <w:ind w:firstLine="0"/>
        <w:jc w:val="both"/>
        <w:rPr>
          <w:b/>
          <w:szCs w:val="28"/>
          <w:lang w:val="uk-UA"/>
        </w:rPr>
      </w:pPr>
      <w:r w:rsidRPr="004E1928">
        <w:rPr>
          <w:szCs w:val="28"/>
          <w:lang w:val="uk-UA"/>
        </w:rPr>
        <w:t xml:space="preserve">Лекція </w:t>
      </w:r>
      <w:r w:rsidR="00BD1F2E" w:rsidRPr="004E1928">
        <w:rPr>
          <w:szCs w:val="28"/>
          <w:lang w:val="uk-UA"/>
        </w:rPr>
        <w:t>6</w:t>
      </w:r>
      <w:r w:rsidRPr="004E1928">
        <w:rPr>
          <w:szCs w:val="28"/>
          <w:lang w:val="uk-UA"/>
        </w:rPr>
        <w:t xml:space="preserve">.  </w:t>
      </w:r>
      <w:r w:rsidR="00BD1F2E" w:rsidRPr="004E1928">
        <w:rPr>
          <w:b/>
          <w:szCs w:val="28"/>
          <w:lang w:val="uk-UA"/>
        </w:rPr>
        <w:t>Елементи мет</w:t>
      </w:r>
      <w:r w:rsidR="009A6995" w:rsidRPr="004E1928">
        <w:rPr>
          <w:b/>
          <w:szCs w:val="28"/>
          <w:lang w:val="uk-UA"/>
        </w:rPr>
        <w:t>р</w:t>
      </w:r>
      <w:r w:rsidR="00BD1F2E" w:rsidRPr="004E1928">
        <w:rPr>
          <w:b/>
          <w:szCs w:val="28"/>
          <w:lang w:val="uk-UA"/>
        </w:rPr>
        <w:t>ології. Системи фізичних величин.</w:t>
      </w:r>
    </w:p>
    <w:p w:rsidR="00090E61" w:rsidRPr="004E1928" w:rsidRDefault="00BD1F2E" w:rsidP="00381188">
      <w:pPr>
        <w:pStyle w:val="a3"/>
        <w:ind w:firstLine="0"/>
        <w:jc w:val="both"/>
        <w:rPr>
          <w:szCs w:val="28"/>
          <w:lang w:val="uk-UA"/>
        </w:rPr>
      </w:pPr>
      <w:r w:rsidRPr="004E1928">
        <w:rPr>
          <w:b/>
          <w:szCs w:val="28"/>
          <w:lang w:val="uk-UA"/>
        </w:rPr>
        <w:t>Еталони і зразкові засоби вимірювань……………</w:t>
      </w:r>
      <w:r w:rsidR="00090E61" w:rsidRPr="004E1928">
        <w:rPr>
          <w:b/>
          <w:szCs w:val="28"/>
          <w:lang w:val="uk-UA"/>
        </w:rPr>
        <w:t>…. ………………...</w:t>
      </w:r>
      <w:r w:rsidR="00375147">
        <w:rPr>
          <w:b/>
          <w:szCs w:val="28"/>
          <w:lang w:val="uk-UA"/>
        </w:rPr>
        <w:t>128</w:t>
      </w:r>
    </w:p>
    <w:p w:rsidR="00090E61" w:rsidRPr="004E1928" w:rsidRDefault="00090E61" w:rsidP="00090E61">
      <w:pPr>
        <w:pStyle w:val="a3"/>
        <w:ind w:firstLine="0"/>
        <w:jc w:val="both"/>
        <w:rPr>
          <w:b/>
          <w:szCs w:val="28"/>
          <w:lang w:val="uk-UA"/>
        </w:rPr>
      </w:pPr>
      <w:r w:rsidRPr="004E1928">
        <w:rPr>
          <w:szCs w:val="28"/>
          <w:lang w:val="uk-UA"/>
        </w:rPr>
        <w:t xml:space="preserve">Лекція </w:t>
      </w:r>
      <w:r w:rsidR="00457AC0" w:rsidRPr="004E1928">
        <w:rPr>
          <w:szCs w:val="28"/>
          <w:lang w:val="uk-UA"/>
        </w:rPr>
        <w:t>7</w:t>
      </w:r>
      <w:r w:rsidRPr="004E1928">
        <w:rPr>
          <w:szCs w:val="28"/>
          <w:lang w:val="uk-UA"/>
        </w:rPr>
        <w:t xml:space="preserve">.  </w:t>
      </w:r>
      <w:r w:rsidRPr="004E1928">
        <w:rPr>
          <w:b/>
          <w:szCs w:val="28"/>
          <w:lang w:val="uk-UA"/>
        </w:rPr>
        <w:t>По</w:t>
      </w:r>
      <w:r w:rsidR="00457AC0" w:rsidRPr="004E1928">
        <w:rPr>
          <w:b/>
          <w:szCs w:val="28"/>
          <w:lang w:val="uk-UA"/>
        </w:rPr>
        <w:t>хибки вимірювань.</w:t>
      </w:r>
      <w:r w:rsidR="00375147">
        <w:rPr>
          <w:b/>
          <w:szCs w:val="28"/>
          <w:lang w:val="uk-UA"/>
        </w:rPr>
        <w:t>………………………………………….136</w:t>
      </w:r>
    </w:p>
    <w:p w:rsidR="00090E61" w:rsidRPr="004E1928" w:rsidRDefault="00457AC0" w:rsidP="009A6995">
      <w:pPr>
        <w:pStyle w:val="a3"/>
        <w:ind w:firstLine="0"/>
        <w:rPr>
          <w:caps/>
          <w:color w:val="000000"/>
          <w:sz w:val="36"/>
          <w:szCs w:val="36"/>
          <w:lang w:val="uk-UA" w:eastAsia="en-US"/>
        </w:rPr>
      </w:pPr>
      <w:r w:rsidRPr="004E1928">
        <w:rPr>
          <w:szCs w:val="28"/>
          <w:lang w:val="uk-UA"/>
        </w:rPr>
        <w:t>Лекція 8</w:t>
      </w:r>
      <w:r w:rsidR="00090E61" w:rsidRPr="004E1928">
        <w:rPr>
          <w:szCs w:val="28"/>
          <w:lang w:val="uk-UA"/>
        </w:rPr>
        <w:t>.</w:t>
      </w:r>
      <w:r w:rsidR="00090E61" w:rsidRPr="004E1928">
        <w:rPr>
          <w:lang w:val="uk-UA"/>
        </w:rPr>
        <w:t xml:space="preserve">  </w:t>
      </w:r>
      <w:r w:rsidR="009A6995" w:rsidRPr="004E1928">
        <w:rPr>
          <w:b/>
          <w:bCs/>
          <w:szCs w:val="28"/>
        </w:rPr>
        <w:t>О</w:t>
      </w:r>
      <w:r w:rsidR="009A6995" w:rsidRPr="004E1928">
        <w:rPr>
          <w:b/>
          <w:bCs/>
          <w:szCs w:val="28"/>
          <w:lang w:val="uk-UA"/>
        </w:rPr>
        <w:t>снови</w:t>
      </w:r>
      <w:r w:rsidR="009A6995" w:rsidRPr="004E1928">
        <w:rPr>
          <w:b/>
          <w:bCs/>
          <w:szCs w:val="28"/>
        </w:rPr>
        <w:t xml:space="preserve"> статистичної обробки </w:t>
      </w:r>
      <w:r w:rsidR="009A6995" w:rsidRPr="004E1928">
        <w:rPr>
          <w:b/>
          <w:bCs/>
          <w:szCs w:val="28"/>
          <w:lang w:val="uk-UA"/>
        </w:rPr>
        <w:t>сукупності випадкових величин</w:t>
      </w:r>
      <w:r w:rsidR="00090E61" w:rsidRPr="004E1928">
        <w:rPr>
          <w:bCs/>
          <w:lang w:val="uk-UA"/>
        </w:rPr>
        <w:t>………</w:t>
      </w:r>
      <w:r w:rsidR="00EB3455" w:rsidRPr="004E1928">
        <w:rPr>
          <w:bCs/>
          <w:lang w:val="uk-UA"/>
        </w:rPr>
        <w:t>……….</w:t>
      </w:r>
      <w:r w:rsidR="00090E61" w:rsidRPr="004E1928">
        <w:rPr>
          <w:bCs/>
          <w:lang w:val="uk-UA"/>
        </w:rPr>
        <w:t>…</w:t>
      </w:r>
      <w:r w:rsidR="00EB3455" w:rsidRPr="004E1928">
        <w:rPr>
          <w:bCs/>
          <w:lang w:val="uk-UA"/>
        </w:rPr>
        <w:t>……………………………..</w:t>
      </w:r>
      <w:r w:rsidR="00E95436">
        <w:rPr>
          <w:bCs/>
          <w:lang w:val="uk-UA"/>
        </w:rPr>
        <w:t>…………………….</w:t>
      </w:r>
      <w:r w:rsidR="00E95436" w:rsidRPr="006418D4">
        <w:rPr>
          <w:b/>
          <w:szCs w:val="28"/>
        </w:rPr>
        <w:t>141</w:t>
      </w:r>
    </w:p>
    <w:p w:rsidR="00CD2B8B" w:rsidRPr="004E1928" w:rsidRDefault="00EB3455" w:rsidP="00090E61">
      <w:pPr>
        <w:spacing w:after="0"/>
        <w:jc w:val="both"/>
        <w:rPr>
          <w:rFonts w:ascii="Times New Roman" w:eastAsia="Times New Roman" w:hAnsi="Times New Roman" w:cs="Times New Roman"/>
          <w:b/>
          <w:bCs/>
          <w:sz w:val="28"/>
          <w:szCs w:val="28"/>
          <w:lang w:val="uk-UA"/>
        </w:rPr>
      </w:pPr>
      <w:r w:rsidRPr="004E1928">
        <w:rPr>
          <w:rFonts w:ascii="Times New Roman" w:eastAsia="Times New Roman" w:hAnsi="Times New Roman" w:cs="Times New Roman"/>
          <w:sz w:val="28"/>
          <w:szCs w:val="28"/>
          <w:lang w:val="uk-UA"/>
        </w:rPr>
        <w:t>Лекція 9</w:t>
      </w:r>
      <w:r w:rsidR="00090E61" w:rsidRPr="004E1928">
        <w:rPr>
          <w:rFonts w:ascii="Times New Roman" w:eastAsia="Times New Roman" w:hAnsi="Times New Roman" w:cs="Times New Roman"/>
          <w:sz w:val="28"/>
          <w:szCs w:val="28"/>
          <w:lang w:val="uk-UA"/>
        </w:rPr>
        <w:t>.</w:t>
      </w:r>
      <w:r w:rsidR="00090E61" w:rsidRPr="004E1928">
        <w:rPr>
          <w:szCs w:val="28"/>
          <w:lang w:val="uk-UA"/>
        </w:rPr>
        <w:t xml:space="preserve"> </w:t>
      </w:r>
      <w:r w:rsidR="00CD2B8B" w:rsidRPr="004E1928">
        <w:rPr>
          <w:rFonts w:ascii="Times New Roman" w:eastAsia="Times New Roman" w:hAnsi="Times New Roman" w:cs="Times New Roman"/>
          <w:b/>
          <w:bCs/>
          <w:sz w:val="28"/>
          <w:szCs w:val="28"/>
        </w:rPr>
        <w:t xml:space="preserve">Обробка експериментальних даних при </w:t>
      </w:r>
      <w:r w:rsidR="00CD2B8B" w:rsidRPr="004E1928">
        <w:rPr>
          <w:rFonts w:ascii="Times New Roman" w:eastAsia="Times New Roman" w:hAnsi="Times New Roman" w:cs="Times New Roman"/>
          <w:b/>
          <w:bCs/>
          <w:sz w:val="28"/>
          <w:szCs w:val="28"/>
          <w:lang w:val="uk-UA"/>
        </w:rPr>
        <w:t>прямих</w:t>
      </w:r>
    </w:p>
    <w:p w:rsidR="00090E61" w:rsidRPr="004E1928" w:rsidRDefault="00CD2B8B" w:rsidP="00090E61">
      <w:pPr>
        <w:spacing w:after="0"/>
        <w:jc w:val="both"/>
        <w:rPr>
          <w:rFonts w:ascii="Times New Roman" w:hAnsi="Times New Roman" w:cs="Times New Roman"/>
          <w:b/>
          <w:sz w:val="44"/>
          <w:szCs w:val="44"/>
          <w:lang w:val="uk-UA"/>
        </w:rPr>
      </w:pPr>
      <w:r w:rsidRPr="004E1928">
        <w:rPr>
          <w:rFonts w:ascii="Times New Roman" w:eastAsia="Times New Roman" w:hAnsi="Times New Roman" w:cs="Times New Roman"/>
          <w:b/>
          <w:bCs/>
          <w:sz w:val="28"/>
          <w:szCs w:val="28"/>
          <w:lang w:val="uk-UA"/>
        </w:rPr>
        <w:t>вимірюваннях……………………………………………………………….</w:t>
      </w:r>
      <w:r w:rsidR="00BD74E9">
        <w:rPr>
          <w:rFonts w:ascii="Times New Roman" w:eastAsia="Times New Roman" w:hAnsi="Times New Roman" w:cs="Times New Roman"/>
          <w:b/>
          <w:sz w:val="28"/>
          <w:szCs w:val="28"/>
          <w:lang w:val="uk-UA"/>
        </w:rPr>
        <w:t>147</w:t>
      </w:r>
    </w:p>
    <w:p w:rsidR="0060199C" w:rsidRPr="004E1928" w:rsidRDefault="00BF320F" w:rsidP="0060199C">
      <w:pPr>
        <w:pStyle w:val="af4"/>
        <w:spacing w:line="240" w:lineRule="auto"/>
        <w:ind w:left="0"/>
        <w:jc w:val="left"/>
        <w:rPr>
          <w:sz w:val="28"/>
          <w:szCs w:val="28"/>
        </w:rPr>
      </w:pPr>
      <w:r w:rsidRPr="004E1928">
        <w:rPr>
          <w:b w:val="0"/>
          <w:sz w:val="28"/>
          <w:szCs w:val="28"/>
          <w:lang w:val="uk-UA"/>
        </w:rPr>
        <w:t>Лекція 10</w:t>
      </w:r>
      <w:r w:rsidR="00090E61" w:rsidRPr="004E1928">
        <w:rPr>
          <w:b w:val="0"/>
          <w:sz w:val="28"/>
          <w:szCs w:val="28"/>
          <w:lang w:val="uk-UA"/>
        </w:rPr>
        <w:t>.</w:t>
      </w:r>
      <w:r w:rsidR="00090E61" w:rsidRPr="004E1928">
        <w:rPr>
          <w:szCs w:val="28"/>
          <w:lang w:val="uk-UA"/>
        </w:rPr>
        <w:t xml:space="preserve"> </w:t>
      </w:r>
      <w:r w:rsidR="0060199C" w:rsidRPr="004E1928">
        <w:rPr>
          <w:sz w:val="28"/>
          <w:szCs w:val="28"/>
        </w:rPr>
        <w:t>Обробка експериментальних даних при непрямих,</w:t>
      </w:r>
    </w:p>
    <w:p w:rsidR="00090E61" w:rsidRPr="004E1928" w:rsidRDefault="0060199C" w:rsidP="0060199C">
      <w:pPr>
        <w:pStyle w:val="af4"/>
        <w:spacing w:line="240" w:lineRule="auto"/>
        <w:ind w:left="0"/>
        <w:jc w:val="left"/>
        <w:rPr>
          <w:b w:val="0"/>
          <w:caps/>
          <w:sz w:val="32"/>
          <w:szCs w:val="32"/>
          <w:lang w:val="uk-UA"/>
        </w:rPr>
      </w:pPr>
      <w:r w:rsidRPr="004E1928">
        <w:rPr>
          <w:sz w:val="28"/>
          <w:szCs w:val="28"/>
        </w:rPr>
        <w:t>сукупних і сумісних вимірюваннях</w:t>
      </w:r>
      <w:r w:rsidRPr="004E1928">
        <w:rPr>
          <w:sz w:val="28"/>
          <w:szCs w:val="28"/>
          <w:lang w:val="uk-UA"/>
        </w:rPr>
        <w:t xml:space="preserve"> …………………………….</w:t>
      </w:r>
      <w:r w:rsidR="00090E61" w:rsidRPr="004E1928">
        <w:rPr>
          <w:b w:val="0"/>
          <w:sz w:val="28"/>
          <w:szCs w:val="28"/>
          <w:lang w:val="uk-UA"/>
        </w:rPr>
        <w:t>………</w:t>
      </w:r>
      <w:r w:rsidR="00113B0E">
        <w:rPr>
          <w:b w:val="0"/>
          <w:sz w:val="28"/>
          <w:szCs w:val="28"/>
          <w:lang w:val="uk-UA"/>
        </w:rPr>
        <w:t>.</w:t>
      </w:r>
      <w:r w:rsidR="00113B0E" w:rsidRPr="006418D4">
        <w:rPr>
          <w:bCs/>
          <w:sz w:val="28"/>
          <w:szCs w:val="28"/>
          <w:lang w:val="uk-UA"/>
        </w:rPr>
        <w:t>149</w:t>
      </w:r>
    </w:p>
    <w:p w:rsidR="00090E61" w:rsidRPr="006418D4" w:rsidRDefault="00090E61" w:rsidP="00AE1B05">
      <w:pPr>
        <w:pStyle w:val="af4"/>
        <w:spacing w:line="240" w:lineRule="auto"/>
        <w:ind w:left="0"/>
        <w:jc w:val="left"/>
        <w:rPr>
          <w:sz w:val="30"/>
          <w:szCs w:val="30"/>
          <w:lang w:val="uk-UA"/>
        </w:rPr>
      </w:pPr>
      <w:r w:rsidRPr="004E1928">
        <w:rPr>
          <w:b w:val="0"/>
          <w:sz w:val="28"/>
          <w:szCs w:val="28"/>
          <w:lang w:val="uk-UA"/>
        </w:rPr>
        <w:t>Лекція 1</w:t>
      </w:r>
      <w:r w:rsidR="00BF320F" w:rsidRPr="004E1928">
        <w:rPr>
          <w:b w:val="0"/>
          <w:sz w:val="28"/>
          <w:szCs w:val="28"/>
          <w:lang w:val="uk-UA"/>
        </w:rPr>
        <w:t>1</w:t>
      </w:r>
      <w:r w:rsidRPr="004E1928">
        <w:rPr>
          <w:b w:val="0"/>
          <w:sz w:val="28"/>
          <w:szCs w:val="28"/>
          <w:lang w:val="uk-UA"/>
        </w:rPr>
        <w:t>.</w:t>
      </w:r>
      <w:r w:rsidRPr="004E1928">
        <w:rPr>
          <w:szCs w:val="28"/>
          <w:lang w:val="uk-UA"/>
        </w:rPr>
        <w:t xml:space="preserve"> </w:t>
      </w:r>
      <w:r w:rsidR="00BF320F" w:rsidRPr="004E1928">
        <w:rPr>
          <w:sz w:val="28"/>
          <w:szCs w:val="28"/>
        </w:rPr>
        <w:t>Засоби вимірювань та їх характеристики</w:t>
      </w:r>
      <w:r w:rsidR="00AE1B05" w:rsidRPr="006418D4">
        <w:rPr>
          <w:sz w:val="30"/>
          <w:szCs w:val="30"/>
          <w:lang w:val="uk-UA"/>
        </w:rPr>
        <w:t>……………</w:t>
      </w:r>
      <w:r w:rsidR="00113B0E" w:rsidRPr="006418D4">
        <w:rPr>
          <w:sz w:val="30"/>
          <w:szCs w:val="30"/>
          <w:lang w:val="uk-UA"/>
        </w:rPr>
        <w:t>...</w:t>
      </w:r>
      <w:r w:rsidRPr="006418D4">
        <w:rPr>
          <w:sz w:val="30"/>
          <w:szCs w:val="30"/>
          <w:lang w:val="uk-UA"/>
        </w:rPr>
        <w:t>…</w:t>
      </w:r>
      <w:r w:rsidR="00113B0E" w:rsidRPr="006418D4">
        <w:rPr>
          <w:rFonts w:eastAsiaTheme="minorEastAsia"/>
          <w:sz w:val="28"/>
          <w:szCs w:val="28"/>
          <w:lang w:val="uk-UA"/>
        </w:rPr>
        <w:t>158</w:t>
      </w:r>
    </w:p>
    <w:p w:rsidR="0060199C" w:rsidRPr="004E1928" w:rsidRDefault="0060199C" w:rsidP="0060199C">
      <w:pPr>
        <w:tabs>
          <w:tab w:val="left" w:pos="284"/>
          <w:tab w:val="left" w:pos="567"/>
        </w:tabs>
        <w:spacing w:after="0" w:line="240" w:lineRule="auto"/>
        <w:ind w:firstLine="567"/>
        <w:jc w:val="both"/>
        <w:rPr>
          <w:rFonts w:ascii="Times New Roman" w:hAnsi="Times New Roman" w:cs="Times New Roman"/>
          <w:b/>
          <w:sz w:val="28"/>
          <w:szCs w:val="28"/>
          <w:lang w:val="uk-UA"/>
        </w:rPr>
      </w:pPr>
    </w:p>
    <w:p w:rsidR="0060199C" w:rsidRPr="00211B01" w:rsidRDefault="0060199C" w:rsidP="0060199C">
      <w:pPr>
        <w:tabs>
          <w:tab w:val="left" w:pos="284"/>
          <w:tab w:val="left" w:pos="567"/>
        </w:tabs>
        <w:spacing w:after="0" w:line="240" w:lineRule="auto"/>
        <w:jc w:val="center"/>
        <w:rPr>
          <w:rFonts w:ascii="Times New Roman" w:hAnsi="Times New Roman"/>
          <w:b/>
          <w:sz w:val="32"/>
          <w:szCs w:val="32"/>
          <w:lang w:val="uk-UA"/>
        </w:rPr>
      </w:pPr>
      <w:r w:rsidRPr="00211B01">
        <w:rPr>
          <w:rFonts w:ascii="Times New Roman" w:hAnsi="Times New Roman"/>
          <w:b/>
          <w:sz w:val="32"/>
          <w:szCs w:val="32"/>
          <w:lang w:val="uk-UA"/>
        </w:rPr>
        <w:t xml:space="preserve">Змістовий модуль 4. Програмні середовища </w:t>
      </w:r>
      <w:r w:rsidRPr="004E1928">
        <w:rPr>
          <w:rFonts w:ascii="Times New Roman" w:hAnsi="Times New Roman"/>
          <w:b/>
          <w:sz w:val="32"/>
          <w:szCs w:val="32"/>
        </w:rPr>
        <w:t>Mathcad</w:t>
      </w:r>
      <w:r w:rsidR="00707DBA" w:rsidRPr="00707DBA">
        <w:rPr>
          <w:rFonts w:ascii="Times New Roman" w:hAnsi="Times New Roman"/>
          <w:b/>
          <w:sz w:val="32"/>
          <w:szCs w:val="32"/>
          <w:lang w:val="uk-UA"/>
        </w:rPr>
        <w:t xml:space="preserve"> і </w:t>
      </w:r>
      <w:r w:rsidR="00707DBA" w:rsidRPr="00707DBA">
        <w:rPr>
          <w:rFonts w:ascii="Times New Roman" w:hAnsi="Times New Roman"/>
          <w:b/>
          <w:sz w:val="32"/>
          <w:szCs w:val="32"/>
        </w:rPr>
        <w:t>Simulink</w:t>
      </w:r>
      <w:r w:rsidRPr="00707DBA">
        <w:rPr>
          <w:rFonts w:ascii="Times New Roman" w:hAnsi="Times New Roman"/>
          <w:b/>
          <w:sz w:val="32"/>
          <w:szCs w:val="32"/>
          <w:lang w:val="uk-UA"/>
        </w:rPr>
        <w:t>,</w:t>
      </w:r>
      <w:r w:rsidRPr="00211B01">
        <w:rPr>
          <w:rFonts w:ascii="Times New Roman" w:hAnsi="Times New Roman"/>
          <w:b/>
          <w:sz w:val="32"/>
          <w:szCs w:val="32"/>
          <w:lang w:val="uk-UA"/>
        </w:rPr>
        <w:t xml:space="preserve"> </w:t>
      </w:r>
      <w:r w:rsidRPr="004E1928">
        <w:rPr>
          <w:rFonts w:ascii="Times New Roman" w:hAnsi="Times New Roman"/>
          <w:b/>
          <w:sz w:val="32"/>
          <w:szCs w:val="32"/>
        </w:rPr>
        <w:t>Statgraphiks</w:t>
      </w:r>
      <w:r w:rsidRPr="00211B01">
        <w:rPr>
          <w:rFonts w:ascii="Times New Roman" w:hAnsi="Times New Roman"/>
          <w:b/>
          <w:sz w:val="32"/>
          <w:szCs w:val="32"/>
          <w:lang w:val="uk-UA"/>
        </w:rPr>
        <w:t xml:space="preserve">, </w:t>
      </w:r>
      <w:r w:rsidRPr="004E1928">
        <w:rPr>
          <w:rFonts w:ascii="Times New Roman" w:hAnsi="Times New Roman"/>
          <w:b/>
          <w:sz w:val="32"/>
          <w:szCs w:val="32"/>
        </w:rPr>
        <w:t>SolidWorks</w:t>
      </w:r>
      <w:r w:rsidRPr="00211B01">
        <w:rPr>
          <w:rFonts w:ascii="Times New Roman" w:hAnsi="Times New Roman"/>
          <w:b/>
          <w:sz w:val="32"/>
          <w:szCs w:val="32"/>
          <w:lang w:val="uk-UA"/>
        </w:rPr>
        <w:t xml:space="preserve">, </w:t>
      </w:r>
      <w:r w:rsidRPr="00707DBA">
        <w:rPr>
          <w:rFonts w:ascii="Times New Roman" w:hAnsi="Times New Roman"/>
          <w:b/>
          <w:sz w:val="32"/>
          <w:szCs w:val="32"/>
          <w:lang w:val="uk-UA"/>
        </w:rPr>
        <w:t>Компас</w:t>
      </w:r>
      <w:r w:rsidR="00707DBA" w:rsidRPr="00707DBA">
        <w:rPr>
          <w:rFonts w:ascii="Times New Roman" w:hAnsi="Times New Roman"/>
          <w:b/>
          <w:sz w:val="32"/>
          <w:szCs w:val="32"/>
          <w:lang w:val="uk-UA"/>
        </w:rPr>
        <w:t>-3</w:t>
      </w:r>
      <w:r w:rsidR="00707DBA" w:rsidRPr="00707DBA">
        <w:rPr>
          <w:rFonts w:ascii="Times New Roman" w:hAnsi="Times New Roman"/>
          <w:b/>
          <w:sz w:val="32"/>
          <w:szCs w:val="32"/>
        </w:rPr>
        <w:t>D</w:t>
      </w:r>
      <w:r w:rsidR="00707DBA" w:rsidRPr="00707DBA">
        <w:rPr>
          <w:rFonts w:ascii="Times New Roman" w:hAnsi="Times New Roman"/>
          <w:b/>
          <w:sz w:val="32"/>
          <w:szCs w:val="32"/>
          <w:lang w:val="uk-UA"/>
        </w:rPr>
        <w:t xml:space="preserve">, </w:t>
      </w:r>
      <w:r w:rsidRPr="00707DBA">
        <w:rPr>
          <w:rFonts w:ascii="Times New Roman" w:hAnsi="Times New Roman"/>
          <w:b/>
          <w:sz w:val="32"/>
          <w:szCs w:val="32"/>
          <w:lang w:val="uk-UA"/>
        </w:rPr>
        <w:t>.</w:t>
      </w:r>
    </w:p>
    <w:p w:rsidR="00D866CA" w:rsidRDefault="00D866CA" w:rsidP="00D866CA">
      <w:pPr>
        <w:pStyle w:val="af4"/>
        <w:spacing w:line="240" w:lineRule="auto"/>
        <w:ind w:left="0"/>
        <w:jc w:val="left"/>
        <w:rPr>
          <w:sz w:val="28"/>
          <w:szCs w:val="28"/>
          <w:lang w:val="uk-UA"/>
        </w:rPr>
      </w:pPr>
    </w:p>
    <w:p w:rsidR="0060199C" w:rsidRDefault="001F3724" w:rsidP="00D866CA">
      <w:pPr>
        <w:pStyle w:val="af4"/>
        <w:spacing w:line="240" w:lineRule="auto"/>
        <w:ind w:left="0"/>
        <w:jc w:val="left"/>
        <w:rPr>
          <w:sz w:val="28"/>
          <w:szCs w:val="28"/>
          <w:lang w:val="uk-UA"/>
        </w:rPr>
      </w:pPr>
      <w:r w:rsidRPr="00707DBA">
        <w:rPr>
          <w:b w:val="0"/>
          <w:sz w:val="28"/>
          <w:szCs w:val="28"/>
          <w:lang w:val="uk-UA"/>
        </w:rPr>
        <w:t>Практична робота 2.</w:t>
      </w:r>
      <w:r>
        <w:rPr>
          <w:sz w:val="28"/>
          <w:szCs w:val="28"/>
          <w:lang w:val="uk-UA" w:eastAsia="en-US"/>
        </w:rPr>
        <w:t xml:space="preserve"> </w:t>
      </w:r>
      <w:r w:rsidR="00D866CA" w:rsidRPr="00D866CA">
        <w:rPr>
          <w:sz w:val="28"/>
          <w:szCs w:val="28"/>
        </w:rPr>
        <w:t xml:space="preserve">Ознайомлення зі </w:t>
      </w:r>
      <w:r w:rsidR="00D866CA">
        <w:rPr>
          <w:sz w:val="28"/>
          <w:szCs w:val="28"/>
          <w:lang w:val="uk-UA"/>
        </w:rPr>
        <w:t xml:space="preserve">стандартними спеціалізованими програмами </w:t>
      </w:r>
      <w:r w:rsidR="00D866CA" w:rsidRPr="00D866CA">
        <w:rPr>
          <w:sz w:val="28"/>
          <w:szCs w:val="28"/>
        </w:rPr>
        <w:t xml:space="preserve"> SolidWorks і КОМПАС</w:t>
      </w:r>
      <w:r w:rsidR="00D866CA">
        <w:rPr>
          <w:sz w:val="28"/>
          <w:szCs w:val="28"/>
          <w:lang w:val="uk-UA"/>
        </w:rPr>
        <w:t>-3D</w:t>
      </w:r>
      <w:r w:rsidR="00D866CA">
        <w:rPr>
          <w:sz w:val="28"/>
          <w:szCs w:val="28"/>
        </w:rPr>
        <w:t>…</w:t>
      </w:r>
      <w:r w:rsidR="00D866CA">
        <w:rPr>
          <w:sz w:val="28"/>
          <w:szCs w:val="28"/>
          <w:lang w:val="uk-UA"/>
        </w:rPr>
        <w:t>………………………………</w:t>
      </w:r>
      <w:r w:rsidR="006418D4">
        <w:rPr>
          <w:sz w:val="28"/>
          <w:szCs w:val="28"/>
          <w:lang w:val="uk-UA"/>
        </w:rPr>
        <w:t>163</w:t>
      </w:r>
    </w:p>
    <w:p w:rsidR="001F3724" w:rsidRPr="001F3724" w:rsidRDefault="001F3724" w:rsidP="001F3724">
      <w:pPr>
        <w:pStyle w:val="af4"/>
        <w:spacing w:line="240" w:lineRule="auto"/>
        <w:ind w:left="0"/>
        <w:jc w:val="left"/>
        <w:rPr>
          <w:sz w:val="30"/>
          <w:szCs w:val="30"/>
          <w:lang w:val="uk-UA"/>
        </w:rPr>
      </w:pPr>
      <w:r w:rsidRPr="00707DBA">
        <w:rPr>
          <w:b w:val="0"/>
          <w:sz w:val="28"/>
          <w:szCs w:val="28"/>
          <w:lang w:val="uk-UA"/>
        </w:rPr>
        <w:t>Практична робота 3.</w:t>
      </w:r>
      <w:r>
        <w:rPr>
          <w:sz w:val="28"/>
          <w:szCs w:val="28"/>
          <w:lang w:val="uk-UA"/>
        </w:rPr>
        <w:t xml:space="preserve"> </w:t>
      </w:r>
      <w:r w:rsidRPr="00655620">
        <w:rPr>
          <w:sz w:val="30"/>
          <w:szCs w:val="30"/>
          <w:lang w:val="uk-UA"/>
        </w:rPr>
        <w:t>Моделювання технологі</w:t>
      </w:r>
      <w:r w:rsidRPr="001F3724">
        <w:rPr>
          <w:sz w:val="30"/>
          <w:szCs w:val="30"/>
          <w:lang w:val="uk-UA"/>
        </w:rPr>
        <w:t xml:space="preserve">чних процесів та </w:t>
      </w:r>
    </w:p>
    <w:p w:rsidR="001F3724" w:rsidRPr="00655620" w:rsidRDefault="001F3724" w:rsidP="001F3724">
      <w:pPr>
        <w:pStyle w:val="af4"/>
        <w:spacing w:line="240" w:lineRule="auto"/>
        <w:ind w:left="0"/>
        <w:jc w:val="left"/>
        <w:rPr>
          <w:color w:val="000000"/>
          <w:sz w:val="30"/>
          <w:szCs w:val="30"/>
          <w:bdr w:val="none" w:sz="0" w:space="0" w:color="auto" w:frame="1"/>
          <w:lang w:val="uk-UA"/>
        </w:rPr>
      </w:pPr>
      <w:r w:rsidRPr="001F3724">
        <w:rPr>
          <w:sz w:val="30"/>
          <w:szCs w:val="30"/>
          <w:lang w:val="uk-UA"/>
        </w:rPr>
        <w:t>конструкцій за допомогою</w:t>
      </w:r>
      <w:r w:rsidRPr="00655620">
        <w:rPr>
          <w:sz w:val="30"/>
          <w:szCs w:val="30"/>
          <w:lang w:val="uk-UA"/>
        </w:rPr>
        <w:t xml:space="preserve"> програмного середовища SolidWorks</w:t>
      </w:r>
      <w:r>
        <w:rPr>
          <w:sz w:val="30"/>
          <w:szCs w:val="30"/>
          <w:lang w:val="uk-UA"/>
        </w:rPr>
        <w:t>..</w:t>
      </w:r>
      <w:r w:rsidR="006418D4">
        <w:rPr>
          <w:sz w:val="30"/>
          <w:szCs w:val="30"/>
          <w:lang w:val="uk-UA"/>
        </w:rPr>
        <w:t>185</w:t>
      </w:r>
    </w:p>
    <w:p w:rsidR="00663033" w:rsidRDefault="00663033" w:rsidP="00663033">
      <w:pPr>
        <w:pStyle w:val="a3"/>
        <w:ind w:firstLine="0"/>
        <w:jc w:val="both"/>
        <w:rPr>
          <w:b/>
          <w:szCs w:val="28"/>
          <w:lang w:val="uk-UA"/>
        </w:rPr>
      </w:pPr>
      <w:r w:rsidRPr="00707DBA">
        <w:rPr>
          <w:szCs w:val="28"/>
          <w:lang w:val="uk-UA"/>
        </w:rPr>
        <w:lastRenderedPageBreak/>
        <w:t>Практична робота 4.</w:t>
      </w:r>
      <w:r>
        <w:rPr>
          <w:b/>
          <w:szCs w:val="28"/>
          <w:lang w:val="uk-UA"/>
        </w:rPr>
        <w:t xml:space="preserve"> </w:t>
      </w:r>
      <w:r w:rsidRPr="00663033">
        <w:rPr>
          <w:b/>
          <w:szCs w:val="28"/>
          <w:lang w:val="uk-UA"/>
        </w:rPr>
        <w:t xml:space="preserve">Моделювання із застосуванням пакету </w:t>
      </w:r>
    </w:p>
    <w:p w:rsidR="00D866CA" w:rsidRDefault="00663033" w:rsidP="00663033">
      <w:pPr>
        <w:pStyle w:val="a3"/>
        <w:ind w:firstLine="0"/>
        <w:jc w:val="both"/>
        <w:rPr>
          <w:b/>
          <w:szCs w:val="28"/>
          <w:lang w:val="uk-UA"/>
        </w:rPr>
      </w:pPr>
      <w:r w:rsidRPr="00663033">
        <w:rPr>
          <w:b/>
          <w:szCs w:val="28"/>
          <w:lang w:val="uk-UA"/>
        </w:rPr>
        <w:t>прикладних програм MATLAB і Simulink</w:t>
      </w:r>
      <w:r>
        <w:rPr>
          <w:b/>
          <w:szCs w:val="28"/>
          <w:lang w:val="uk-UA"/>
        </w:rPr>
        <w:t>…………………………</w:t>
      </w:r>
      <w:r w:rsidR="006418D4">
        <w:rPr>
          <w:b/>
          <w:szCs w:val="28"/>
          <w:lang w:val="uk-UA"/>
        </w:rPr>
        <w:t>….200</w:t>
      </w:r>
    </w:p>
    <w:p w:rsidR="00707DBA" w:rsidRPr="00707DBA" w:rsidRDefault="00707DBA" w:rsidP="00707DBA">
      <w:pPr>
        <w:pStyle w:val="af4"/>
        <w:spacing w:line="240" w:lineRule="auto"/>
        <w:ind w:left="0"/>
        <w:jc w:val="left"/>
        <w:rPr>
          <w:sz w:val="28"/>
          <w:szCs w:val="28"/>
          <w:lang w:val="uk-UA"/>
        </w:rPr>
      </w:pPr>
      <w:r w:rsidRPr="00707DBA">
        <w:rPr>
          <w:b w:val="0"/>
          <w:sz w:val="28"/>
          <w:szCs w:val="28"/>
          <w:lang w:val="uk-UA"/>
        </w:rPr>
        <w:t>Практична робота 5.</w:t>
      </w:r>
      <w:r>
        <w:rPr>
          <w:b w:val="0"/>
          <w:sz w:val="28"/>
          <w:szCs w:val="28"/>
          <w:lang w:val="uk-UA"/>
        </w:rPr>
        <w:t xml:space="preserve"> </w:t>
      </w:r>
      <w:r w:rsidRPr="00707DBA">
        <w:rPr>
          <w:sz w:val="28"/>
          <w:szCs w:val="28"/>
        </w:rPr>
        <w:t xml:space="preserve"> Повне факторне планування і оптимізація технологічних об’єктів на основі центрально-композиційних ротатабельних планів другого порядку. Застосування програми</w:t>
      </w:r>
      <w:r w:rsidRPr="00707DBA">
        <w:rPr>
          <w:sz w:val="28"/>
          <w:szCs w:val="28"/>
          <w:lang w:val="uk-UA"/>
        </w:rPr>
        <w:t xml:space="preserve"> Statgraphiks</w:t>
      </w:r>
      <w:r>
        <w:rPr>
          <w:sz w:val="28"/>
          <w:szCs w:val="28"/>
        </w:rPr>
        <w:t>…</w:t>
      </w:r>
      <w:r>
        <w:rPr>
          <w:sz w:val="28"/>
          <w:szCs w:val="28"/>
          <w:lang w:val="uk-UA"/>
        </w:rPr>
        <w:t>………………………………………………………………</w:t>
      </w:r>
      <w:r w:rsidR="003E3D52">
        <w:rPr>
          <w:sz w:val="28"/>
          <w:szCs w:val="28"/>
          <w:lang w:val="uk-UA"/>
        </w:rPr>
        <w:t>208</w:t>
      </w:r>
    </w:p>
    <w:p w:rsidR="00742B27" w:rsidRDefault="00742B27" w:rsidP="00742B27">
      <w:pPr>
        <w:spacing w:after="0" w:line="240" w:lineRule="auto"/>
        <w:rPr>
          <w:rFonts w:ascii="Times New Roman" w:hAnsi="Times New Roman"/>
          <w:b/>
          <w:sz w:val="30"/>
          <w:szCs w:val="30"/>
          <w:lang w:val="uk-UA"/>
        </w:rPr>
      </w:pPr>
      <w:r w:rsidRPr="00742B27">
        <w:rPr>
          <w:rFonts w:ascii="Times New Roman" w:eastAsia="Times New Roman" w:hAnsi="Times New Roman" w:cs="Times New Roman"/>
          <w:sz w:val="28"/>
          <w:szCs w:val="28"/>
          <w:lang w:val="uk-UA"/>
        </w:rPr>
        <w:t>Практична робота 5.</w:t>
      </w:r>
      <w:r>
        <w:rPr>
          <w:b/>
          <w:sz w:val="28"/>
          <w:szCs w:val="28"/>
          <w:lang w:val="uk-UA"/>
        </w:rPr>
        <w:t xml:space="preserve"> </w:t>
      </w:r>
      <w:r w:rsidRPr="00742B27">
        <w:rPr>
          <w:sz w:val="28"/>
          <w:szCs w:val="28"/>
          <w:lang w:val="uk-UA"/>
        </w:rPr>
        <w:t xml:space="preserve"> </w:t>
      </w:r>
      <w:r w:rsidRPr="00DF6D7E">
        <w:rPr>
          <w:rFonts w:ascii="Times New Roman" w:hAnsi="Times New Roman"/>
          <w:b/>
          <w:sz w:val="30"/>
          <w:szCs w:val="30"/>
          <w:lang w:val="uk-UA"/>
        </w:rPr>
        <w:t xml:space="preserve">Застосування програми Microsoft </w:t>
      </w:r>
    </w:p>
    <w:p w:rsidR="00742B27" w:rsidRPr="00DF6D7E" w:rsidRDefault="00742B27" w:rsidP="00742B27">
      <w:pPr>
        <w:spacing w:after="0" w:line="240" w:lineRule="auto"/>
        <w:rPr>
          <w:rFonts w:ascii="Times New Roman" w:hAnsi="Times New Roman"/>
          <w:b/>
          <w:sz w:val="30"/>
          <w:szCs w:val="30"/>
          <w:lang w:val="uk-UA"/>
        </w:rPr>
      </w:pPr>
      <w:r w:rsidRPr="00DF6D7E">
        <w:rPr>
          <w:rFonts w:ascii="Times New Roman" w:hAnsi="Times New Roman"/>
          <w:b/>
          <w:sz w:val="30"/>
          <w:szCs w:val="30"/>
          <w:lang w:val="uk-UA"/>
        </w:rPr>
        <w:t>Office Excel для отримання поліноміальної моделі об’єкту</w:t>
      </w:r>
      <w:r>
        <w:rPr>
          <w:rFonts w:ascii="Times New Roman" w:hAnsi="Times New Roman"/>
          <w:b/>
          <w:sz w:val="30"/>
          <w:szCs w:val="30"/>
          <w:lang w:val="uk-UA"/>
        </w:rPr>
        <w:t xml:space="preserve"> ……</w:t>
      </w:r>
      <w:r w:rsidR="001465C1">
        <w:rPr>
          <w:rFonts w:ascii="Times New Roman" w:hAnsi="Times New Roman"/>
          <w:b/>
          <w:sz w:val="30"/>
          <w:szCs w:val="30"/>
          <w:lang w:val="uk-UA"/>
        </w:rPr>
        <w:t>223</w:t>
      </w:r>
    </w:p>
    <w:p w:rsidR="00663033" w:rsidRDefault="00663033" w:rsidP="00663033">
      <w:pPr>
        <w:pStyle w:val="a3"/>
        <w:ind w:firstLine="0"/>
        <w:jc w:val="both"/>
        <w:rPr>
          <w:b/>
          <w:szCs w:val="28"/>
          <w:lang w:val="uk-UA"/>
        </w:rPr>
      </w:pPr>
    </w:p>
    <w:p w:rsidR="00090E61" w:rsidRPr="004E1928" w:rsidRDefault="00090E61" w:rsidP="00090E61">
      <w:pPr>
        <w:rPr>
          <w:rFonts w:ascii="Times New Roman" w:hAnsi="Times New Roman" w:cs="Times New Roman"/>
          <w:b/>
          <w:sz w:val="44"/>
          <w:szCs w:val="44"/>
          <w:lang w:val="uk-UA"/>
        </w:rPr>
      </w:pPr>
      <w:r w:rsidRPr="004E1928">
        <w:rPr>
          <w:rFonts w:ascii="Times New Roman" w:eastAsia="Times New Roman" w:hAnsi="Times New Roman" w:cs="Times New Roman"/>
          <w:b/>
          <w:sz w:val="28"/>
          <w:szCs w:val="28"/>
          <w:lang w:val="uk-UA"/>
        </w:rPr>
        <w:t>Запитання для контролю знань студентів……………………………..</w:t>
      </w:r>
      <w:r w:rsidR="00CE6749">
        <w:rPr>
          <w:rFonts w:ascii="Times New Roman" w:eastAsia="Times New Roman" w:hAnsi="Times New Roman" w:cs="Times New Roman"/>
          <w:b/>
          <w:sz w:val="28"/>
          <w:szCs w:val="28"/>
          <w:lang w:val="uk-UA"/>
        </w:rPr>
        <w:t>235</w:t>
      </w:r>
    </w:p>
    <w:p w:rsidR="0087640F" w:rsidRPr="004E1928" w:rsidRDefault="0087640F" w:rsidP="00090E61">
      <w:pPr>
        <w:rPr>
          <w:lang w:val="uk-UA"/>
        </w:rPr>
      </w:pPr>
    </w:p>
    <w:p w:rsidR="0087640F" w:rsidRPr="004E1928" w:rsidRDefault="0087640F" w:rsidP="00090E61">
      <w:pPr>
        <w:rPr>
          <w:lang w:val="uk-UA"/>
        </w:rPr>
      </w:pPr>
    </w:p>
    <w:p w:rsidR="0087640F" w:rsidRPr="004E1928" w:rsidRDefault="0087640F" w:rsidP="00090E61">
      <w:pPr>
        <w:rPr>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375147" w:rsidRDefault="00375147"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8C44B8" w:rsidRDefault="008C44B8" w:rsidP="00604D42">
      <w:pPr>
        <w:pStyle w:val="a3"/>
        <w:ind w:firstLine="0"/>
        <w:jc w:val="center"/>
        <w:rPr>
          <w:b/>
          <w:szCs w:val="28"/>
          <w:lang w:val="uk-UA"/>
        </w:rPr>
      </w:pPr>
    </w:p>
    <w:p w:rsidR="008C44B8" w:rsidRDefault="008C44B8" w:rsidP="00604D42">
      <w:pPr>
        <w:pStyle w:val="a3"/>
        <w:ind w:firstLine="0"/>
        <w:jc w:val="center"/>
        <w:rPr>
          <w:b/>
          <w:szCs w:val="28"/>
          <w:lang w:val="uk-UA"/>
        </w:rPr>
      </w:pPr>
    </w:p>
    <w:p w:rsidR="008C44B8" w:rsidRDefault="008C44B8"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63033" w:rsidRDefault="00663033"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r w:rsidRPr="004E1928">
        <w:rPr>
          <w:b/>
          <w:szCs w:val="28"/>
          <w:lang w:val="uk-UA"/>
        </w:rPr>
        <w:t xml:space="preserve">Вступна лекція по курсу </w:t>
      </w:r>
    </w:p>
    <w:p w:rsidR="00604D42" w:rsidRPr="004E1928" w:rsidRDefault="00604D42" w:rsidP="00604D42">
      <w:pPr>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Моделювання та дослідження електротехнічних комплексів»</w:t>
      </w:r>
    </w:p>
    <w:p w:rsidR="00604D42" w:rsidRPr="004E1928" w:rsidRDefault="00604D42" w:rsidP="00604D42">
      <w:pPr>
        <w:ind w:firstLine="567"/>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1. Анотація курсу</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Курс «Моделювання та дослідження електротехнічних комплексів» - один з основних загальноосвітніх дисциплін вищої школи, яка займає важливе місце у підготовці висококваліфікованих магістрів в галузі знань 14 «</w:t>
      </w:r>
      <w:r w:rsidRPr="004E1928">
        <w:rPr>
          <w:rFonts w:ascii="Times New Roman" w:hAnsi="Times New Roman" w:cs="Times New Roman"/>
          <w:color w:val="545454"/>
          <w:sz w:val="28"/>
          <w:szCs w:val="28"/>
          <w:shd w:val="clear" w:color="auto" w:fill="FFFFFF"/>
          <w:lang w:val="uk-UA"/>
        </w:rPr>
        <w:t>Електрична інженерія»</w:t>
      </w:r>
      <w:r w:rsidRPr="004E1928">
        <w:rPr>
          <w:rFonts w:ascii="Times New Roman" w:hAnsi="Times New Roman" w:cs="Times New Roman"/>
          <w:sz w:val="28"/>
          <w:szCs w:val="28"/>
          <w:lang w:val="uk-UA"/>
        </w:rPr>
        <w:t xml:space="preserve"> за спеціальністю 141 «</w:t>
      </w:r>
      <w:r w:rsidRPr="004E1928">
        <w:rPr>
          <w:rFonts w:ascii="Times New Roman" w:hAnsi="Times New Roman" w:cs="Times New Roman"/>
          <w:color w:val="141414"/>
          <w:sz w:val="28"/>
          <w:szCs w:val="28"/>
          <w:shd w:val="clear" w:color="auto" w:fill="FFFFFF"/>
          <w:lang w:val="uk-UA"/>
        </w:rPr>
        <w:t>Електроенергетика, електротехніка та електромеханіка»</w:t>
      </w:r>
      <w:r w:rsidRPr="004E1928">
        <w:rPr>
          <w:rFonts w:ascii="Times New Roman" w:hAnsi="Times New Roman" w:cs="Times New Roman"/>
          <w:sz w:val="28"/>
          <w:szCs w:val="28"/>
          <w:lang w:val="uk-UA"/>
        </w:rPr>
        <w:t xml:space="preserve">. </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Курс вирішує задачу надання студентам знань щодо ознайомлення з особливостями дослідження, визначення і формулювання задачі оптимізації та моделювання сучасних енергозберігаючих технологій при виробництві електроенергії, а також формування професійних умінь та навиків в енергетичній галузі.</w:t>
      </w:r>
    </w:p>
    <w:p w:rsidR="00604D42" w:rsidRPr="004E1928" w:rsidRDefault="000455D4" w:rsidP="000455D4">
      <w:pPr>
        <w:ind w:firstLine="567"/>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С</w:t>
      </w:r>
      <w:r w:rsidRPr="004E1928">
        <w:rPr>
          <w:rFonts w:ascii="Times New Roman" w:hAnsi="Times New Roman" w:cs="Times New Roman"/>
          <w:b/>
          <w:sz w:val="28"/>
          <w:szCs w:val="28"/>
        </w:rPr>
        <w:t>труктур</w:t>
      </w:r>
      <w:r w:rsidRPr="004E1928">
        <w:rPr>
          <w:rFonts w:ascii="Times New Roman" w:hAnsi="Times New Roman" w:cs="Times New Roman"/>
          <w:b/>
          <w:sz w:val="28"/>
          <w:szCs w:val="28"/>
          <w:lang w:val="uk-UA"/>
        </w:rPr>
        <w:t>а курсу</w:t>
      </w:r>
    </w:p>
    <w:p w:rsidR="00604D42" w:rsidRPr="004E1928" w:rsidRDefault="00604D42" w:rsidP="00604D42">
      <w:pPr>
        <w:ind w:firstLine="567"/>
        <w:rPr>
          <w:rFonts w:ascii="Times New Roman" w:hAnsi="Times New Roman" w:cs="Times New Roman"/>
          <w:b/>
          <w:sz w:val="28"/>
          <w:szCs w:val="28"/>
        </w:rPr>
      </w:pPr>
      <w:r w:rsidRPr="004E1928">
        <w:rPr>
          <w:rFonts w:ascii="Times New Roman" w:hAnsi="Times New Roman" w:cs="Times New Roman"/>
          <w:b/>
          <w:sz w:val="28"/>
          <w:szCs w:val="28"/>
        </w:rPr>
        <w:t>Змістовий модуль 1. Основні поняття, визначення і проблеми та методи моделювання та дослідження.</w:t>
      </w:r>
    </w:p>
    <w:p w:rsidR="00604D42" w:rsidRPr="004E1928" w:rsidRDefault="00604D42" w:rsidP="00604D42">
      <w:pPr>
        <w:tabs>
          <w:tab w:val="left" w:pos="284"/>
          <w:tab w:val="left" w:pos="567"/>
        </w:tabs>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оняття моделювання. Фізичне і математичне моделювання. Поняття оптимального і раціонального. Поняття «чорного ящика», пасивного і активного експерименту. </w:t>
      </w:r>
      <w:r w:rsidRPr="004E1928">
        <w:rPr>
          <w:rFonts w:ascii="Times New Roman" w:hAnsi="Times New Roman" w:cs="Times New Roman"/>
          <w:sz w:val="28"/>
          <w:szCs w:val="28"/>
        </w:rPr>
        <w:t>Поняття і проблеми оптимізації</w:t>
      </w:r>
      <w:r w:rsidRPr="004E1928">
        <w:rPr>
          <w:rFonts w:ascii="Times New Roman" w:hAnsi="Times New Roman" w:cs="Times New Roman"/>
          <w:sz w:val="28"/>
          <w:szCs w:val="28"/>
          <w:lang w:val="uk-UA"/>
        </w:rPr>
        <w:t xml:space="preserve">. Призначення дисперсійного, регресійного та кореляційного аналізів. </w:t>
      </w:r>
      <w:r w:rsidRPr="004E1928">
        <w:rPr>
          <w:rFonts w:ascii="Times New Roman" w:hAnsi="Times New Roman" w:cs="Times New Roman"/>
          <w:sz w:val="28"/>
          <w:szCs w:val="28"/>
        </w:rPr>
        <w:t>Планування експерименту.</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Виб</w:t>
      </w:r>
      <w:r w:rsidRPr="004E1928">
        <w:rPr>
          <w:rFonts w:ascii="Times New Roman" w:hAnsi="Times New Roman" w:cs="Times New Roman"/>
          <w:sz w:val="28"/>
          <w:szCs w:val="28"/>
          <w:lang w:val="uk-UA"/>
        </w:rPr>
        <w:t>і</w:t>
      </w:r>
      <w:r w:rsidRPr="004E1928">
        <w:rPr>
          <w:rFonts w:ascii="Times New Roman" w:hAnsi="Times New Roman" w:cs="Times New Roman"/>
          <w:sz w:val="28"/>
          <w:szCs w:val="28"/>
        </w:rPr>
        <w:t xml:space="preserve">р факторного простору. </w:t>
      </w:r>
      <w:r w:rsidRPr="004E1928">
        <w:rPr>
          <w:rFonts w:ascii="Times New Roman" w:hAnsi="Times New Roman" w:cs="Times New Roman"/>
          <w:sz w:val="28"/>
          <w:szCs w:val="28"/>
          <w:lang w:val="uk-UA"/>
        </w:rPr>
        <w:t xml:space="preserve">Матриця планування. Обробка і аналіз експериментальних даних планованого експерименту за допомогою стандартних програм. Програма </w:t>
      </w:r>
      <w:r w:rsidRPr="004E1928">
        <w:rPr>
          <w:rFonts w:ascii="Times New Roman" w:hAnsi="Times New Roman" w:cs="Times New Roman"/>
          <w:sz w:val="28"/>
          <w:szCs w:val="28"/>
          <w:lang w:val="en-US"/>
        </w:rPr>
        <w:t>Statgraphiks</w:t>
      </w:r>
      <w:r w:rsidRPr="004E1928">
        <w:rPr>
          <w:rFonts w:ascii="Times New Roman" w:hAnsi="Times New Roman" w:cs="Times New Roman"/>
          <w:sz w:val="28"/>
          <w:szCs w:val="28"/>
          <w:lang w:val="uk-UA"/>
        </w:rPr>
        <w:t xml:space="preserve">. Аналіз результатів: Паретто-графік, гіперповерхні, контурні криві. Інші методи оптимізації, метод сплайн-функцій, метод крутого сходження. Моделювання складних систем. Аналітичні та статистичні моделі. </w:t>
      </w:r>
    </w:p>
    <w:p w:rsidR="00604D42" w:rsidRPr="004E1928" w:rsidRDefault="00604D42" w:rsidP="00604D42">
      <w:pPr>
        <w:tabs>
          <w:tab w:val="left" w:pos="284"/>
          <w:tab w:val="left" w:pos="567"/>
        </w:tabs>
        <w:ind w:firstLine="567"/>
        <w:jc w:val="both"/>
        <w:rPr>
          <w:rFonts w:ascii="Times New Roman" w:hAnsi="Times New Roman" w:cs="Times New Roman"/>
          <w:sz w:val="28"/>
          <w:szCs w:val="28"/>
        </w:rPr>
      </w:pPr>
      <w:r w:rsidRPr="004E1928">
        <w:rPr>
          <w:rFonts w:ascii="Times New Roman" w:hAnsi="Times New Roman" w:cs="Times New Roman"/>
          <w:b/>
          <w:sz w:val="28"/>
          <w:szCs w:val="28"/>
          <w:lang w:val="uk-UA"/>
        </w:rPr>
        <w:t>Змістовий модуль 2. Об᾽єкти і приклади моде</w:t>
      </w:r>
      <w:r w:rsidRPr="004E1928">
        <w:rPr>
          <w:rFonts w:ascii="Times New Roman" w:hAnsi="Times New Roman" w:cs="Times New Roman"/>
          <w:b/>
          <w:sz w:val="28"/>
          <w:szCs w:val="28"/>
        </w:rPr>
        <w:t>лювання типових технологічних процесів енергетичного виробництва.</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Визначення електротехнічних комплексів.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b/>
          <w:i/>
          <w:sz w:val="28"/>
          <w:szCs w:val="28"/>
          <w:lang w:val="uk-UA"/>
        </w:rPr>
        <w:t>Комплекс</w:t>
      </w:r>
      <w:r w:rsidRPr="004E1928">
        <w:rPr>
          <w:rFonts w:ascii="Times New Roman" w:hAnsi="Times New Roman" w:cs="Times New Roman"/>
          <w:sz w:val="28"/>
          <w:szCs w:val="28"/>
          <w:lang w:val="uk-UA"/>
        </w:rPr>
        <w:t xml:space="preserve"> </w:t>
      </w:r>
      <w:r w:rsidRPr="004E1928">
        <w:rPr>
          <w:rFonts w:ascii="Times New Roman" w:hAnsi="Times New Roman" w:cs="Times New Roman"/>
          <w:color w:val="202122"/>
          <w:sz w:val="28"/>
          <w:szCs w:val="28"/>
          <w:shd w:val="clear" w:color="auto" w:fill="FFFFFF"/>
          <w:lang w:val="uk-UA"/>
        </w:rPr>
        <w:t xml:space="preserve">(лат. </w:t>
      </w:r>
      <w:r w:rsidRPr="004E1928">
        <w:rPr>
          <w:rFonts w:ascii="Times New Roman" w:hAnsi="Times New Roman" w:cs="Times New Roman"/>
          <w:color w:val="202122"/>
          <w:sz w:val="28"/>
          <w:szCs w:val="28"/>
          <w:shd w:val="clear" w:color="auto" w:fill="FFFFFF"/>
        </w:rPr>
        <w:t>complexus </w:t>
      </w:r>
      <w:r w:rsidRPr="004E1928">
        <w:rPr>
          <w:rFonts w:ascii="Times New Roman" w:hAnsi="Times New Roman" w:cs="Times New Roman"/>
          <w:color w:val="202122"/>
          <w:sz w:val="28"/>
          <w:szCs w:val="28"/>
          <w:shd w:val="clear" w:color="auto" w:fill="FFFFFF"/>
          <w:lang w:val="uk-UA"/>
        </w:rPr>
        <w:t>— зв'язок)</w:t>
      </w:r>
      <w:r w:rsidRPr="004E1928">
        <w:rPr>
          <w:rFonts w:ascii="Times New Roman" w:hAnsi="Times New Roman" w:cs="Times New Roman"/>
          <w:color w:val="202122"/>
          <w:sz w:val="28"/>
          <w:szCs w:val="28"/>
          <w:shd w:val="clear" w:color="auto" w:fill="FFFFFF"/>
        </w:rPr>
        <w:t> </w:t>
      </w:r>
      <w:r w:rsidRPr="004E1928">
        <w:rPr>
          <w:rFonts w:ascii="Times New Roman" w:hAnsi="Times New Roman" w:cs="Times New Roman"/>
          <w:sz w:val="28"/>
          <w:szCs w:val="28"/>
          <w:lang w:val="uk-UA"/>
        </w:rPr>
        <w:t>– сукупність предметів, явищ, дій, процесів, властивостей, що становлять одне ціле, знаходячись у взаємозв᾽язку. Комплекс може бути природним або технічним (технологічним).</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b/>
          <w:i/>
          <w:sz w:val="28"/>
          <w:szCs w:val="28"/>
          <w:lang w:val="uk-UA"/>
        </w:rPr>
        <w:t>Технічний ко́мплекс</w:t>
      </w:r>
      <w:r w:rsidRPr="004E1928">
        <w:rPr>
          <w:rFonts w:ascii="Times New Roman" w:hAnsi="Times New Roman" w:cs="Times New Roman"/>
          <w:sz w:val="28"/>
          <w:szCs w:val="28"/>
          <w:lang w:val="uk-UA"/>
        </w:rPr>
        <w:t> — система окремих штучно створених об'єктів-пристроїв (установок, апаратів) у їх функціональних взаємозв'язках.</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b/>
          <w:i/>
          <w:sz w:val="28"/>
          <w:szCs w:val="28"/>
          <w:lang w:val="uk-UA"/>
        </w:rPr>
        <w:lastRenderedPageBreak/>
        <w:t>Технологічні комплекси</w:t>
      </w:r>
      <w:r w:rsidRPr="004E1928">
        <w:rPr>
          <w:rFonts w:ascii="Times New Roman" w:hAnsi="Times New Roman" w:cs="Times New Roman"/>
          <w:sz w:val="28"/>
          <w:szCs w:val="28"/>
          <w:lang w:val="uk-UA"/>
        </w:rPr>
        <w:t xml:space="preserve"> – це певна сукупність взаємопов᾽язаних технологічних процесів.</w:t>
      </w:r>
    </w:p>
    <w:p w:rsidR="00604D42" w:rsidRPr="004E1928" w:rsidRDefault="00B55AED" w:rsidP="00604D42">
      <w:pPr>
        <w:spacing w:after="0" w:line="240" w:lineRule="auto"/>
        <w:ind w:firstLine="567"/>
        <w:jc w:val="both"/>
        <w:rPr>
          <w:rFonts w:ascii="Times New Roman" w:hAnsi="Times New Roman" w:cs="Times New Roman"/>
          <w:sz w:val="28"/>
          <w:szCs w:val="28"/>
          <w:lang w:val="uk-UA"/>
        </w:rPr>
      </w:pPr>
      <w:hyperlink r:id="rId8" w:tooltip="Комплекс електротехнічний (ще не написана)" w:history="1">
        <w:r w:rsidR="00604D42" w:rsidRPr="004E1928">
          <w:rPr>
            <w:rFonts w:ascii="Times New Roman" w:hAnsi="Times New Roman" w:cs="Times New Roman"/>
            <w:b/>
            <w:i/>
            <w:sz w:val="28"/>
            <w:szCs w:val="28"/>
            <w:lang w:val="uk-UA"/>
          </w:rPr>
          <w:t>Електротехнічний</w:t>
        </w:r>
      </w:hyperlink>
      <w:r w:rsidR="00604D42" w:rsidRPr="004E1928">
        <w:rPr>
          <w:rFonts w:ascii="Times New Roman" w:hAnsi="Times New Roman" w:cs="Times New Roman"/>
          <w:b/>
          <w:i/>
          <w:sz w:val="28"/>
          <w:szCs w:val="28"/>
          <w:lang w:val="uk-UA"/>
        </w:rPr>
        <w:t> комплекс</w:t>
      </w:r>
      <w:r w:rsidR="00604D42" w:rsidRPr="004E1928">
        <w:rPr>
          <w:rFonts w:ascii="Times New Roman" w:hAnsi="Times New Roman" w:cs="Times New Roman"/>
          <w:sz w:val="28"/>
          <w:szCs w:val="28"/>
          <w:lang w:val="uk-UA"/>
        </w:rPr>
        <w:t xml:space="preserve"> — </w:t>
      </w:r>
      <w:r w:rsidR="00604D42" w:rsidRPr="004E1928">
        <w:rPr>
          <w:rFonts w:ascii="Times New Roman" w:hAnsi="Times New Roman" w:cs="Times New Roman"/>
          <w:sz w:val="28"/>
          <w:szCs w:val="28"/>
          <w:u w:val="single"/>
          <w:lang w:val="uk-UA"/>
        </w:rPr>
        <w:t>складна система</w:t>
      </w:r>
      <w:r w:rsidR="00604D42" w:rsidRPr="004E1928">
        <w:rPr>
          <w:rFonts w:ascii="Times New Roman" w:hAnsi="Times New Roman" w:cs="Times New Roman"/>
          <w:sz w:val="28"/>
          <w:szCs w:val="28"/>
          <w:lang w:val="uk-UA"/>
        </w:rPr>
        <w:t xml:space="preserve"> електротехнічних об᾽єктів у їх функціональних взаємозв'язках.  </w:t>
      </w:r>
      <w:hyperlink r:id="rId9" w:tooltip="Комплекс електротехнічний (ще не написана)" w:history="1">
        <w:r w:rsidR="00604D42" w:rsidRPr="004E1928">
          <w:rPr>
            <w:rFonts w:ascii="Times New Roman" w:hAnsi="Times New Roman" w:cs="Times New Roman"/>
            <w:sz w:val="28"/>
            <w:szCs w:val="28"/>
            <w:lang w:val="uk-UA"/>
          </w:rPr>
          <w:t>Електротехнічний</w:t>
        </w:r>
      </w:hyperlink>
      <w:r w:rsidR="00604D42" w:rsidRPr="004E1928">
        <w:rPr>
          <w:rFonts w:ascii="Times New Roman" w:hAnsi="Times New Roman" w:cs="Times New Roman"/>
          <w:sz w:val="28"/>
          <w:szCs w:val="28"/>
          <w:lang w:val="uk-UA"/>
        </w:rPr>
        <w:t> комплекс може бути як технічним так і технологічним.</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иклади електротехнічних комплексів:</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комплекс генерування електроенергії,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комплекс передачі електроенергії,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комплекс електроспоживання,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комплекс контролю і автоматичного управління, </w:t>
      </w:r>
    </w:p>
    <w:p w:rsidR="00604D42" w:rsidRPr="004E1928" w:rsidRDefault="00604D42" w:rsidP="000455D4">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комплекси виготовлення електротехнічних пристроїв і установок (двигунів, трансформаторів, комутаційної апаратури тощо).</w:t>
      </w:r>
    </w:p>
    <w:p w:rsidR="000455D4" w:rsidRPr="004E1928" w:rsidRDefault="000455D4" w:rsidP="000455D4">
      <w:pPr>
        <w:spacing w:after="0" w:line="240" w:lineRule="auto"/>
        <w:ind w:firstLine="567"/>
        <w:jc w:val="both"/>
        <w:rPr>
          <w:rFonts w:ascii="Times New Roman" w:hAnsi="Times New Roman" w:cs="Times New Roman"/>
          <w:color w:val="202122"/>
          <w:sz w:val="28"/>
          <w:szCs w:val="28"/>
          <w:shd w:val="clear" w:color="auto" w:fill="FFFFFF"/>
          <w:lang w:val="uk-UA"/>
        </w:rPr>
      </w:pPr>
    </w:p>
    <w:p w:rsidR="00604D42" w:rsidRPr="004E1928" w:rsidRDefault="00604D42" w:rsidP="000455D4">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202122"/>
          <w:sz w:val="28"/>
          <w:szCs w:val="28"/>
          <w:shd w:val="clear" w:color="auto" w:fill="FFFFFF"/>
        </w:rPr>
        <w:t>Поняття «Складна система» широко використовується; у системотехніці, системному аналізі, при дослідженні операцій і системному підході в різних галузях науки, техніки та економіки. Складну систему можна розчленувати (не обов'язково єдиним способом) на кінцеве число частин, так званих підсистем вищого рівня. Кожну таку підсистему можна у свою чергу розчленувати на кінцеве число дрібніших підсистем і т. ін., аж до отримання підсистем першого рівня, так званої складної системи, які або об'єктивно не підлягають розчленовуванню на частини, або щодо їх подальшої неподільності є відповідна домовленість. Таким чином, підсистема, з одного боку, сама є складною системою (для підсистем нижчого рівня), що складається з декількох елементів, з іншого боку, вона — елемент системи вищого рівня.</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rPr>
        <w:t>Типові енергетичні складові електротехнологічного комплексу.</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Розглядаючи кожен з названих вище енергетичних комплексів ми бачимо, що вони мають часто різні типові енергетичні складові. Наприклад, для комплексу генерування електроенергії типовими є електричний генератор, турбіна. Для комплексу передачі електроенергії – трансформатори, ЛЕП, захисна і комутаційна апаратура. Для комплексу електроспоживання – різноманітні електродвигуни, комутаційна апаратура. </w:t>
      </w:r>
    </w:p>
    <w:p w:rsidR="00604D42" w:rsidRPr="004E1928" w:rsidRDefault="00604D42" w:rsidP="000455D4">
      <w:pPr>
        <w:spacing w:after="0" w:line="240" w:lineRule="auto"/>
        <w:ind w:firstLine="567"/>
        <w:jc w:val="both"/>
        <w:rPr>
          <w:rFonts w:ascii="Times New Roman" w:hAnsi="Times New Roman" w:cs="Times New Roman"/>
          <w:sz w:val="28"/>
          <w:szCs w:val="28"/>
        </w:rPr>
      </w:pPr>
      <w:r w:rsidRPr="004E1928">
        <w:rPr>
          <w:rFonts w:ascii="Times New Roman" w:hAnsi="Times New Roman" w:cs="Times New Roman"/>
          <w:sz w:val="28"/>
          <w:szCs w:val="28"/>
        </w:rPr>
        <w:t xml:space="preserve">Оптимізація </w:t>
      </w:r>
      <w:r w:rsidRPr="004E1928">
        <w:rPr>
          <w:rFonts w:ascii="Times New Roman" w:hAnsi="Times New Roman" w:cs="Times New Roman"/>
          <w:sz w:val="28"/>
          <w:szCs w:val="28"/>
          <w:lang w:val="uk-UA"/>
        </w:rPr>
        <w:t>конструктивних та режимних</w:t>
      </w:r>
      <w:r w:rsidRPr="004E1928">
        <w:rPr>
          <w:rFonts w:ascii="Times New Roman" w:hAnsi="Times New Roman" w:cs="Times New Roman"/>
          <w:sz w:val="28"/>
          <w:szCs w:val="28"/>
        </w:rPr>
        <w:t xml:space="preserve"> параметрів енергетичного агрегату. Моделювання основного та допоміжного обладнання електротехнічних комплексів</w:t>
      </w:r>
      <w:r w:rsidRPr="004E1928">
        <w:rPr>
          <w:rFonts w:ascii="Times New Roman" w:hAnsi="Times New Roman" w:cs="Times New Roman"/>
          <w:spacing w:val="-7"/>
          <w:sz w:val="28"/>
          <w:szCs w:val="28"/>
        </w:rPr>
        <w:t>.</w:t>
      </w:r>
    </w:p>
    <w:p w:rsidR="00604D42" w:rsidRPr="004E1928" w:rsidRDefault="00604D42" w:rsidP="000455D4">
      <w:pPr>
        <w:tabs>
          <w:tab w:val="left" w:pos="284"/>
          <w:tab w:val="left" w:pos="567"/>
        </w:tabs>
        <w:spacing w:after="0" w:line="240" w:lineRule="auto"/>
        <w:ind w:firstLine="567"/>
        <w:jc w:val="both"/>
        <w:rPr>
          <w:rFonts w:ascii="Times New Roman" w:hAnsi="Times New Roman" w:cs="Times New Roman"/>
          <w:b/>
          <w:bCs/>
          <w:sz w:val="28"/>
          <w:szCs w:val="28"/>
        </w:rPr>
      </w:pPr>
    </w:p>
    <w:p w:rsidR="00604D42" w:rsidRPr="004E1928" w:rsidRDefault="00604D42" w:rsidP="000455D4">
      <w:pPr>
        <w:tabs>
          <w:tab w:val="left" w:pos="284"/>
          <w:tab w:val="left" w:pos="567"/>
        </w:tabs>
        <w:spacing w:after="0" w:line="240" w:lineRule="auto"/>
        <w:ind w:firstLine="567"/>
        <w:jc w:val="both"/>
        <w:rPr>
          <w:rFonts w:ascii="Times New Roman" w:hAnsi="Times New Roman" w:cs="Times New Roman"/>
          <w:color w:val="202122"/>
          <w:sz w:val="28"/>
          <w:szCs w:val="28"/>
          <w:shd w:val="clear" w:color="auto" w:fill="FFFFFF"/>
          <w:lang w:val="uk-UA"/>
        </w:rPr>
      </w:pPr>
      <w:r w:rsidRPr="004E1928">
        <w:rPr>
          <w:rFonts w:ascii="Times New Roman" w:hAnsi="Times New Roman" w:cs="Times New Roman"/>
          <w:b/>
          <w:sz w:val="28"/>
          <w:szCs w:val="28"/>
        </w:rPr>
        <w:t xml:space="preserve">Змістовий модуль 3. </w:t>
      </w:r>
      <w:r w:rsidRPr="004E1928">
        <w:rPr>
          <w:rFonts w:ascii="Times New Roman" w:hAnsi="Times New Roman" w:cs="Times New Roman"/>
          <w:b/>
          <w:sz w:val="28"/>
          <w:szCs w:val="28"/>
          <w:lang w:val="uk-UA"/>
        </w:rPr>
        <w:t>Отримання і д</w:t>
      </w:r>
      <w:r w:rsidRPr="004E1928">
        <w:rPr>
          <w:rFonts w:ascii="Times New Roman" w:hAnsi="Times New Roman" w:cs="Times New Roman"/>
          <w:b/>
          <w:sz w:val="28"/>
          <w:szCs w:val="28"/>
        </w:rPr>
        <w:t>ослідження функцій.</w: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Використання м</w:t>
      </w:r>
      <w:r w:rsidRPr="004E1928">
        <w:rPr>
          <w:rFonts w:ascii="Times New Roman" w:hAnsi="Times New Roman" w:cs="Times New Roman"/>
          <w:sz w:val="28"/>
          <w:szCs w:val="28"/>
        </w:rPr>
        <w:t>етод</w:t>
      </w:r>
      <w:r w:rsidRPr="004E1928">
        <w:rPr>
          <w:rFonts w:ascii="Times New Roman" w:hAnsi="Times New Roman" w:cs="Times New Roman"/>
          <w:sz w:val="28"/>
          <w:szCs w:val="28"/>
          <w:lang w:val="uk-UA"/>
        </w:rPr>
        <w:t>ів</w:t>
      </w: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математичної статистики</w:t>
      </w:r>
      <w:r w:rsidRPr="004E1928">
        <w:rPr>
          <w:rFonts w:ascii="Times New Roman" w:hAnsi="Times New Roman" w:cs="Times New Roman"/>
          <w:sz w:val="28"/>
          <w:szCs w:val="28"/>
          <w:lang w:val="uk-UA"/>
        </w:rPr>
        <w:t xml:space="preserve">, </w:t>
      </w:r>
      <w:hyperlink r:id="rId10" w:tooltip="Теорія ймовірностей" w:history="1">
        <w:r w:rsidRPr="004E1928">
          <w:rPr>
            <w:rFonts w:ascii="Times New Roman" w:hAnsi="Times New Roman" w:cs="Times New Roman"/>
            <w:i/>
            <w:sz w:val="28"/>
            <w:szCs w:val="28"/>
          </w:rPr>
          <w:t>теорії ймовірностей</w:t>
        </w:r>
      </w:hyperlink>
      <w:r w:rsidRPr="004E1928">
        <w:rPr>
          <w:rFonts w:ascii="Times New Roman" w:hAnsi="Times New Roman" w:cs="Times New Roman"/>
          <w:sz w:val="28"/>
          <w:szCs w:val="28"/>
        </w:rPr>
        <w:t xml:space="preserve"> та </w:t>
      </w:r>
      <w:r w:rsidRPr="004E1928">
        <w:rPr>
          <w:rFonts w:ascii="Times New Roman" w:hAnsi="Times New Roman" w:cs="Times New Roman"/>
          <w:i/>
          <w:sz w:val="28"/>
          <w:szCs w:val="28"/>
        </w:rPr>
        <w:t>теорії похибок</w:t>
      </w:r>
      <w:r w:rsidRPr="004E1928">
        <w:rPr>
          <w:rFonts w:ascii="Times New Roman" w:hAnsi="Times New Roman" w:cs="Times New Roman"/>
          <w:sz w:val="28"/>
          <w:szCs w:val="28"/>
        </w:rPr>
        <w:t xml:space="preserve"> для </w:t>
      </w:r>
      <w:r w:rsidRPr="004E1928">
        <w:rPr>
          <w:rFonts w:ascii="Times New Roman" w:hAnsi="Times New Roman" w:cs="Times New Roman"/>
          <w:sz w:val="28"/>
          <w:szCs w:val="28"/>
          <w:lang w:val="uk-UA"/>
        </w:rPr>
        <w:t>по</w:t>
      </w:r>
      <w:r w:rsidRPr="004E1928">
        <w:rPr>
          <w:rFonts w:ascii="Times New Roman" w:hAnsi="Times New Roman" w:cs="Times New Roman"/>
          <w:sz w:val="28"/>
          <w:szCs w:val="28"/>
        </w:rPr>
        <w:t>будови і перевірки </w:t>
      </w:r>
      <w:hyperlink r:id="rId11" w:tooltip="Математична модель" w:history="1">
        <w:r w:rsidRPr="004E1928">
          <w:rPr>
            <w:rFonts w:ascii="Times New Roman" w:hAnsi="Times New Roman" w:cs="Times New Roman"/>
            <w:sz w:val="28"/>
            <w:szCs w:val="28"/>
          </w:rPr>
          <w:t>математичних моделей</w:t>
        </w:r>
      </w:hyperlink>
      <w:r w:rsidRPr="004E1928">
        <w:rPr>
          <w:rFonts w:ascii="Times New Roman" w:hAnsi="Times New Roman" w:cs="Times New Roman"/>
          <w:color w:val="202122"/>
          <w:sz w:val="28"/>
          <w:szCs w:val="28"/>
          <w:shd w:val="clear" w:color="auto" w:fill="FFFFFF"/>
        </w:rPr>
        <w:t>.</w:t>
      </w:r>
    </w:p>
    <w:p w:rsidR="00604D42" w:rsidRPr="004E1928" w:rsidRDefault="00604D42" w:rsidP="00570354">
      <w:pPr>
        <w:pStyle w:val="a6"/>
        <w:shd w:val="clear" w:color="auto" w:fill="FFFFFF"/>
        <w:spacing w:before="120" w:beforeAutospacing="0" w:after="120" w:afterAutospacing="0"/>
        <w:ind w:firstLine="567"/>
        <w:jc w:val="both"/>
        <w:rPr>
          <w:color w:val="202122"/>
          <w:sz w:val="28"/>
          <w:szCs w:val="28"/>
        </w:rPr>
      </w:pPr>
      <w:r w:rsidRPr="004E1928">
        <w:rPr>
          <w:b/>
          <w:sz w:val="28"/>
          <w:szCs w:val="28"/>
          <w:lang w:val="uk-UA"/>
        </w:rPr>
        <w:t xml:space="preserve"> </w:t>
      </w:r>
      <w:r w:rsidRPr="004E1928">
        <w:rPr>
          <w:b/>
          <w:bCs/>
          <w:color w:val="202122"/>
          <w:sz w:val="28"/>
          <w:szCs w:val="28"/>
        </w:rPr>
        <w:t>Математична статистика</w:t>
      </w:r>
      <w:r w:rsidRPr="004E1928">
        <w:rPr>
          <w:color w:val="202122"/>
          <w:sz w:val="28"/>
          <w:szCs w:val="28"/>
        </w:rPr>
        <w:t> — розділ </w:t>
      </w:r>
      <w:hyperlink r:id="rId12" w:tooltip="Математика" w:history="1">
        <w:r w:rsidRPr="004E1928">
          <w:rPr>
            <w:rStyle w:val="a5"/>
            <w:rFonts w:eastAsiaTheme="majorEastAsia"/>
            <w:color w:val="0645AD"/>
            <w:sz w:val="28"/>
            <w:szCs w:val="28"/>
          </w:rPr>
          <w:t>математики</w:t>
        </w:r>
      </w:hyperlink>
      <w:r w:rsidRPr="004E1928">
        <w:rPr>
          <w:color w:val="202122"/>
          <w:sz w:val="28"/>
          <w:szCs w:val="28"/>
        </w:rPr>
        <w:t> та </w:t>
      </w:r>
      <w:hyperlink r:id="rId13" w:tooltip="Інформатика" w:history="1">
        <w:r w:rsidRPr="004E1928">
          <w:rPr>
            <w:rStyle w:val="a5"/>
            <w:rFonts w:eastAsiaTheme="majorEastAsia"/>
            <w:color w:val="0645AD"/>
            <w:sz w:val="28"/>
            <w:szCs w:val="28"/>
          </w:rPr>
          <w:t>інформатики</w:t>
        </w:r>
      </w:hyperlink>
      <w:r w:rsidRPr="004E1928">
        <w:rPr>
          <w:color w:val="202122"/>
          <w:sz w:val="28"/>
          <w:szCs w:val="28"/>
        </w:rPr>
        <w:t>, в якому на основі дослідних даних вивчаються імовірнісні закономірності масових явищ. Основними задачами математичної статистики є </w:t>
      </w:r>
      <w:hyperlink r:id="rId14" w:tooltip="Статистична перевірка гіпотез" w:history="1">
        <w:r w:rsidRPr="004E1928">
          <w:rPr>
            <w:rStyle w:val="a5"/>
            <w:rFonts w:eastAsiaTheme="majorEastAsia"/>
            <w:color w:val="0645AD"/>
            <w:sz w:val="28"/>
            <w:szCs w:val="28"/>
          </w:rPr>
          <w:t>статистична перевірка гіпотез</w:t>
        </w:r>
      </w:hyperlink>
      <w:r w:rsidRPr="004E1928">
        <w:rPr>
          <w:color w:val="202122"/>
          <w:sz w:val="28"/>
          <w:szCs w:val="28"/>
        </w:rPr>
        <w:t>, оцінка </w:t>
      </w:r>
      <w:hyperlink r:id="rId15" w:tooltip="Розподіл імовірності" w:history="1">
        <w:r w:rsidRPr="004E1928">
          <w:rPr>
            <w:rStyle w:val="a5"/>
            <w:rFonts w:eastAsiaTheme="majorEastAsia"/>
            <w:color w:val="0645AD"/>
            <w:sz w:val="28"/>
            <w:szCs w:val="28"/>
          </w:rPr>
          <w:t>розподілу</w:t>
        </w:r>
      </w:hyperlink>
      <w:r w:rsidRPr="004E1928">
        <w:rPr>
          <w:color w:val="202122"/>
          <w:sz w:val="28"/>
          <w:szCs w:val="28"/>
        </w:rPr>
        <w:t> </w:t>
      </w:r>
      <w:hyperlink r:id="rId16" w:tooltip="Статистична ймовірність" w:history="1">
        <w:r w:rsidRPr="004E1928">
          <w:rPr>
            <w:rStyle w:val="a5"/>
            <w:rFonts w:eastAsiaTheme="majorEastAsia"/>
            <w:color w:val="0645AD"/>
            <w:sz w:val="28"/>
            <w:szCs w:val="28"/>
          </w:rPr>
          <w:t>статистичних імовірностей</w:t>
        </w:r>
      </w:hyperlink>
      <w:r w:rsidRPr="004E1928">
        <w:rPr>
          <w:color w:val="202122"/>
          <w:sz w:val="28"/>
          <w:szCs w:val="28"/>
        </w:rPr>
        <w:t xml:space="preserve"> та його параметрів, вивчення статистичної залежності, визначення основних </w:t>
      </w:r>
      <w:r w:rsidRPr="004E1928">
        <w:rPr>
          <w:color w:val="202122"/>
          <w:sz w:val="28"/>
          <w:szCs w:val="28"/>
        </w:rPr>
        <w:lastRenderedPageBreak/>
        <w:t>числових характеристик випадкових </w:t>
      </w:r>
      <w:hyperlink r:id="rId17" w:tooltip="Вибірка" w:history="1">
        <w:r w:rsidRPr="004E1928">
          <w:rPr>
            <w:rStyle w:val="a5"/>
            <w:rFonts w:eastAsiaTheme="majorEastAsia"/>
            <w:color w:val="0645AD"/>
            <w:sz w:val="28"/>
            <w:szCs w:val="28"/>
          </w:rPr>
          <w:t>вибірок</w:t>
        </w:r>
      </w:hyperlink>
      <w:r w:rsidRPr="004E1928">
        <w:rPr>
          <w:color w:val="202122"/>
          <w:sz w:val="28"/>
          <w:szCs w:val="28"/>
        </w:rPr>
        <w:t>, якими є: </w:t>
      </w:r>
      <w:hyperlink r:id="rId18" w:tooltip="Вибіркове середнє" w:history="1">
        <w:r w:rsidRPr="004E1928">
          <w:rPr>
            <w:rStyle w:val="a5"/>
            <w:rFonts w:eastAsiaTheme="majorEastAsia"/>
            <w:color w:val="0645AD"/>
            <w:sz w:val="28"/>
            <w:szCs w:val="28"/>
          </w:rPr>
          <w:t>вибіркове середнє</w:t>
        </w:r>
      </w:hyperlink>
      <w:r w:rsidRPr="004E1928">
        <w:rPr>
          <w:color w:val="202122"/>
          <w:sz w:val="28"/>
          <w:szCs w:val="28"/>
        </w:rPr>
        <w:t>, </w:t>
      </w:r>
      <w:hyperlink r:id="rId19" w:tooltip="Вибіркові дисперсії" w:history="1">
        <w:r w:rsidRPr="004E1928">
          <w:rPr>
            <w:rStyle w:val="a5"/>
            <w:rFonts w:eastAsiaTheme="majorEastAsia"/>
            <w:color w:val="0645AD"/>
            <w:sz w:val="28"/>
            <w:szCs w:val="28"/>
          </w:rPr>
          <w:t>вибіркові дисперсії</w:t>
        </w:r>
      </w:hyperlink>
      <w:r w:rsidRPr="004E1928">
        <w:rPr>
          <w:color w:val="202122"/>
          <w:sz w:val="28"/>
          <w:szCs w:val="28"/>
        </w:rPr>
        <w:t>, </w:t>
      </w:r>
      <w:hyperlink r:id="rId20" w:tooltip="Стандартне відхилення" w:history="1">
        <w:r w:rsidRPr="004E1928">
          <w:rPr>
            <w:rStyle w:val="a5"/>
            <w:rFonts w:eastAsiaTheme="majorEastAsia"/>
            <w:color w:val="0645AD"/>
            <w:sz w:val="28"/>
            <w:szCs w:val="28"/>
          </w:rPr>
          <w:t>стандартне відхилення</w:t>
        </w:r>
      </w:hyperlink>
      <w:r w:rsidRPr="004E1928">
        <w:rPr>
          <w:color w:val="202122"/>
          <w:sz w:val="28"/>
          <w:szCs w:val="28"/>
        </w:rPr>
        <w:t>. Прикладом перевірки таких гіпотез є з'ясування питання про те, змінюється чи не змінюється виробничий процес з часом. Прикладом оцінки параметрів є оцінка середнього значення </w:t>
      </w:r>
      <w:hyperlink r:id="rId21" w:tooltip="Статистична змінна" w:history="1">
        <w:r w:rsidRPr="004E1928">
          <w:rPr>
            <w:rStyle w:val="a5"/>
            <w:rFonts w:eastAsiaTheme="majorEastAsia"/>
            <w:color w:val="0645AD"/>
            <w:sz w:val="28"/>
            <w:szCs w:val="28"/>
          </w:rPr>
          <w:t>статистичної змінної</w:t>
        </w:r>
      </w:hyperlink>
      <w:r w:rsidRPr="004E1928">
        <w:rPr>
          <w:color w:val="202122"/>
          <w:sz w:val="28"/>
          <w:szCs w:val="28"/>
        </w:rPr>
        <w:t> за дослідними даними. Для вивчення статистичної залежності використовують методи теорії </w:t>
      </w:r>
      <w:hyperlink r:id="rId22" w:tooltip="Кореляція" w:history="1">
        <w:r w:rsidRPr="004E1928">
          <w:rPr>
            <w:rStyle w:val="a5"/>
            <w:rFonts w:eastAsiaTheme="majorEastAsia"/>
            <w:color w:val="0645AD"/>
            <w:sz w:val="28"/>
            <w:szCs w:val="28"/>
          </w:rPr>
          <w:t>кореляції</w:t>
        </w:r>
      </w:hyperlink>
      <w:r w:rsidRPr="004E1928">
        <w:rPr>
          <w:color w:val="202122"/>
          <w:sz w:val="28"/>
          <w:szCs w:val="28"/>
        </w:rPr>
        <w:t>. Загальні методи математичної статистики є основою </w:t>
      </w:r>
      <w:hyperlink r:id="rId23" w:tooltip="Теорія похибок" w:history="1">
        <w:r w:rsidRPr="004E1928">
          <w:rPr>
            <w:rStyle w:val="a5"/>
            <w:rFonts w:eastAsiaTheme="majorEastAsia"/>
            <w:color w:val="0645AD"/>
            <w:sz w:val="28"/>
            <w:szCs w:val="28"/>
          </w:rPr>
          <w:t>теорії похибок</w:t>
        </w:r>
      </w:hyperlink>
      <w:r w:rsidRPr="004E1928">
        <w:rPr>
          <w:color w:val="202122"/>
          <w:sz w:val="28"/>
          <w:szCs w:val="28"/>
        </w:rPr>
        <w:t>.</w:t>
      </w:r>
    </w:p>
    <w:p w:rsidR="00604D42" w:rsidRPr="004E1928" w:rsidRDefault="00604D42" w:rsidP="00570354">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Математична статистика широко використовує методи </w:t>
      </w:r>
      <w:hyperlink r:id="rId24" w:tooltip="Теорія ймовірностей" w:history="1">
        <w:r w:rsidRPr="004E1928">
          <w:rPr>
            <w:rStyle w:val="a5"/>
            <w:rFonts w:eastAsiaTheme="majorEastAsia"/>
            <w:color w:val="0645AD"/>
            <w:sz w:val="28"/>
            <w:szCs w:val="28"/>
          </w:rPr>
          <w:t>теорії ймовірностей</w:t>
        </w:r>
      </w:hyperlink>
      <w:r w:rsidRPr="004E1928">
        <w:rPr>
          <w:color w:val="202122"/>
          <w:sz w:val="28"/>
          <w:szCs w:val="28"/>
        </w:rPr>
        <w:t> для вибудови і перевірки </w:t>
      </w:r>
      <w:hyperlink r:id="rId25" w:tooltip="Математична модель" w:history="1">
        <w:r w:rsidRPr="004E1928">
          <w:rPr>
            <w:rStyle w:val="a5"/>
            <w:rFonts w:eastAsiaTheme="majorEastAsia"/>
            <w:color w:val="0645AD"/>
            <w:sz w:val="28"/>
            <w:szCs w:val="28"/>
          </w:rPr>
          <w:t>математичних моделей</w:t>
        </w:r>
      </w:hyperlink>
      <w:r w:rsidRPr="004E1928">
        <w:rPr>
          <w:color w:val="202122"/>
          <w:sz w:val="28"/>
          <w:szCs w:val="28"/>
        </w:rPr>
        <w:t>. Її методи розширюють можливості наукового </w:t>
      </w:r>
      <w:hyperlink r:id="rId26" w:tooltip="Передбачення" w:history="1">
        <w:r w:rsidRPr="004E1928">
          <w:rPr>
            <w:rStyle w:val="a5"/>
            <w:rFonts w:eastAsiaTheme="majorEastAsia"/>
            <w:color w:val="0645AD"/>
            <w:sz w:val="28"/>
            <w:szCs w:val="28"/>
          </w:rPr>
          <w:t>передбачення</w:t>
        </w:r>
      </w:hyperlink>
      <w:r w:rsidRPr="004E1928">
        <w:rPr>
          <w:color w:val="202122"/>
          <w:sz w:val="28"/>
          <w:szCs w:val="28"/>
        </w:rPr>
        <w:t> і раціонального </w:t>
      </w:r>
      <w:hyperlink r:id="rId27" w:tooltip="Теорія рішень" w:history="1">
        <w:r w:rsidRPr="004E1928">
          <w:rPr>
            <w:rStyle w:val="a5"/>
            <w:rFonts w:eastAsiaTheme="majorEastAsia"/>
            <w:color w:val="0645AD"/>
            <w:sz w:val="28"/>
            <w:szCs w:val="28"/>
          </w:rPr>
          <w:t>ухвалення рішення</w:t>
        </w:r>
      </w:hyperlink>
      <w:r w:rsidRPr="004E1928">
        <w:rPr>
          <w:color w:val="202122"/>
          <w:sz w:val="28"/>
          <w:szCs w:val="28"/>
        </w:rPr>
        <w:t> багатьох задач, де суттєві </w:t>
      </w:r>
      <w:hyperlink r:id="rId28" w:tooltip="Технічний параметр" w:history="1">
        <w:r w:rsidRPr="004E1928">
          <w:rPr>
            <w:rStyle w:val="a5"/>
            <w:rFonts w:eastAsiaTheme="majorEastAsia"/>
            <w:color w:val="0645AD"/>
            <w:sz w:val="28"/>
            <w:szCs w:val="28"/>
          </w:rPr>
          <w:t>параметри</w:t>
        </w:r>
      </w:hyperlink>
      <w:r w:rsidRPr="004E1928">
        <w:rPr>
          <w:color w:val="202122"/>
          <w:sz w:val="28"/>
          <w:szCs w:val="28"/>
        </w:rPr>
        <w:t> не можуть бути з'ясовані чи контрольовані з достатньою точністю.</w:t>
      </w:r>
    </w:p>
    <w:p w:rsidR="00604D42" w:rsidRPr="004E1928" w:rsidRDefault="00604D42" w:rsidP="00570354">
      <w:pPr>
        <w:tabs>
          <w:tab w:val="left" w:pos="284"/>
          <w:tab w:val="left" w:pos="567"/>
        </w:tabs>
        <w:ind w:firstLine="567"/>
        <w:jc w:val="both"/>
        <w:rPr>
          <w:rFonts w:ascii="Times New Roman" w:hAnsi="Times New Roman" w:cs="Times New Roman"/>
          <w:color w:val="202122"/>
          <w:sz w:val="28"/>
          <w:szCs w:val="28"/>
          <w:shd w:val="clear" w:color="auto" w:fill="FFFFFF"/>
          <w:lang w:val="uk-UA"/>
        </w:rPr>
      </w:pPr>
      <w:r w:rsidRPr="004E1928">
        <w:rPr>
          <w:rFonts w:ascii="Times New Roman" w:eastAsia="Times New Roman" w:hAnsi="Times New Roman" w:cs="Times New Roman"/>
          <w:b/>
          <w:bCs/>
          <w:color w:val="202122"/>
          <w:sz w:val="28"/>
          <w:szCs w:val="28"/>
        </w:rPr>
        <w:t>Теорія ймовірностей</w:t>
      </w:r>
      <w:r w:rsidRPr="004E1928">
        <w:rPr>
          <w:rFonts w:ascii="Times New Roman" w:hAnsi="Times New Roman" w:cs="Times New Roman"/>
          <w:color w:val="202122"/>
          <w:sz w:val="28"/>
          <w:szCs w:val="28"/>
          <w:shd w:val="clear" w:color="auto" w:fill="FFFFFF"/>
          <w:lang w:val="uk-UA"/>
        </w:rPr>
        <w:t xml:space="preserve"> </w:t>
      </w:r>
      <w:r w:rsidRPr="004E1928">
        <w:rPr>
          <w:rFonts w:ascii="Times New Roman" w:hAnsi="Times New Roman" w:cs="Times New Roman"/>
          <w:color w:val="202122"/>
          <w:sz w:val="28"/>
          <w:szCs w:val="28"/>
          <w:shd w:val="clear" w:color="auto" w:fill="FFFFFF"/>
        </w:rPr>
        <w:t>— розділ </w:t>
      </w:r>
      <w:hyperlink r:id="rId29" w:tooltip="Математика" w:history="1">
        <w:r w:rsidRPr="004E1928">
          <w:rPr>
            <w:rStyle w:val="a5"/>
            <w:rFonts w:ascii="Times New Roman" w:hAnsi="Times New Roman" w:cs="Times New Roman"/>
            <w:color w:val="0645AD"/>
            <w:sz w:val="28"/>
            <w:szCs w:val="28"/>
            <w:shd w:val="clear" w:color="auto" w:fill="FFFFFF"/>
          </w:rPr>
          <w:t>математики</w:t>
        </w:r>
      </w:hyperlink>
      <w:r w:rsidRPr="004E1928">
        <w:rPr>
          <w:rFonts w:ascii="Times New Roman" w:hAnsi="Times New Roman" w:cs="Times New Roman"/>
          <w:color w:val="202122"/>
          <w:sz w:val="28"/>
          <w:szCs w:val="28"/>
          <w:shd w:val="clear" w:color="auto" w:fill="FFFFFF"/>
        </w:rPr>
        <w:t>, що вивчає закономірності випадкових явищ: </w:t>
      </w:r>
      <w:hyperlink r:id="rId30" w:tooltip="Випадкова подія" w:history="1">
        <w:r w:rsidRPr="004E1928">
          <w:rPr>
            <w:rStyle w:val="a5"/>
            <w:rFonts w:ascii="Times New Roman" w:hAnsi="Times New Roman" w:cs="Times New Roman"/>
            <w:color w:val="0645AD"/>
            <w:sz w:val="28"/>
            <w:szCs w:val="28"/>
            <w:shd w:val="clear" w:color="auto" w:fill="FFFFFF"/>
          </w:rPr>
          <w:t>випадкові події</w:t>
        </w:r>
      </w:hyperlink>
      <w:r w:rsidRPr="004E1928">
        <w:rPr>
          <w:rFonts w:ascii="Times New Roman" w:hAnsi="Times New Roman" w:cs="Times New Roman"/>
          <w:color w:val="202122"/>
          <w:sz w:val="28"/>
          <w:szCs w:val="28"/>
          <w:shd w:val="clear" w:color="auto" w:fill="FFFFFF"/>
        </w:rPr>
        <w:t>, </w:t>
      </w:r>
      <w:hyperlink r:id="rId31" w:tooltip="Випадкова величина" w:history="1">
        <w:r w:rsidRPr="004E1928">
          <w:rPr>
            <w:rStyle w:val="a5"/>
            <w:rFonts w:ascii="Times New Roman" w:hAnsi="Times New Roman" w:cs="Times New Roman"/>
            <w:color w:val="0645AD"/>
            <w:sz w:val="28"/>
            <w:szCs w:val="28"/>
            <w:shd w:val="clear" w:color="auto" w:fill="FFFFFF"/>
          </w:rPr>
          <w:t>випадкові величини</w:t>
        </w:r>
      </w:hyperlink>
      <w:r w:rsidRPr="004E1928">
        <w:rPr>
          <w:rFonts w:ascii="Times New Roman" w:hAnsi="Times New Roman" w:cs="Times New Roman"/>
          <w:color w:val="202122"/>
          <w:sz w:val="28"/>
          <w:szCs w:val="28"/>
          <w:shd w:val="clear" w:color="auto" w:fill="FFFFFF"/>
        </w:rPr>
        <w:t>, їхні </w:t>
      </w:r>
      <w:hyperlink r:id="rId32" w:tooltip="Функції випадкових величин" w:history="1">
        <w:r w:rsidRPr="004E1928">
          <w:rPr>
            <w:rStyle w:val="a5"/>
            <w:rFonts w:ascii="Times New Roman" w:hAnsi="Times New Roman" w:cs="Times New Roman"/>
            <w:color w:val="0645AD"/>
            <w:sz w:val="28"/>
            <w:szCs w:val="28"/>
            <w:shd w:val="clear" w:color="auto" w:fill="FFFFFF"/>
          </w:rPr>
          <w:t>функції</w:t>
        </w:r>
      </w:hyperlink>
      <w:r w:rsidRPr="004E1928">
        <w:rPr>
          <w:rFonts w:ascii="Times New Roman" w:hAnsi="Times New Roman" w:cs="Times New Roman"/>
          <w:color w:val="202122"/>
          <w:sz w:val="28"/>
          <w:szCs w:val="28"/>
          <w:shd w:val="clear" w:color="auto" w:fill="FFFFFF"/>
        </w:rPr>
        <w:t>, властивості й операції над ними. </w:t>
      </w:r>
      <w:hyperlink r:id="rId33" w:tooltip="Математична модель" w:history="1">
        <w:r w:rsidRPr="004E1928">
          <w:rPr>
            <w:rStyle w:val="a5"/>
            <w:rFonts w:ascii="Times New Roman" w:hAnsi="Times New Roman" w:cs="Times New Roman"/>
            <w:color w:val="0645AD"/>
            <w:sz w:val="28"/>
            <w:szCs w:val="28"/>
            <w:shd w:val="clear" w:color="auto" w:fill="FFFFFF"/>
          </w:rPr>
          <w:t>Математичні моделі</w:t>
        </w:r>
      </w:hyperlink>
      <w:r w:rsidRPr="004E1928">
        <w:rPr>
          <w:rFonts w:ascii="Times New Roman" w:hAnsi="Times New Roman" w:cs="Times New Roman"/>
          <w:color w:val="202122"/>
          <w:sz w:val="28"/>
          <w:szCs w:val="28"/>
          <w:shd w:val="clear" w:color="auto" w:fill="FFFFFF"/>
        </w:rPr>
        <w:t> в теорії ймовірності описують з деяким ступенем точності випробування (</w:t>
      </w:r>
      <w:hyperlink r:id="rId34" w:tooltip="Експеримент" w:history="1">
        <w:r w:rsidRPr="004E1928">
          <w:rPr>
            <w:rStyle w:val="a5"/>
            <w:rFonts w:ascii="Times New Roman" w:hAnsi="Times New Roman" w:cs="Times New Roman"/>
            <w:color w:val="0645AD"/>
            <w:sz w:val="28"/>
            <w:szCs w:val="28"/>
            <w:shd w:val="clear" w:color="auto" w:fill="FFFFFF"/>
          </w:rPr>
          <w:t>експерименти</w:t>
        </w:r>
      </w:hyperlink>
      <w:r w:rsidRPr="004E1928">
        <w:rPr>
          <w:rFonts w:ascii="Times New Roman" w:hAnsi="Times New Roman" w:cs="Times New Roman"/>
          <w:color w:val="202122"/>
          <w:sz w:val="28"/>
          <w:szCs w:val="28"/>
          <w:shd w:val="clear" w:color="auto" w:fill="FFFFFF"/>
        </w:rPr>
        <w:t>, </w:t>
      </w:r>
      <w:hyperlink r:id="rId35" w:tooltip="Спостереження" w:history="1">
        <w:r w:rsidRPr="004E1928">
          <w:rPr>
            <w:rStyle w:val="a5"/>
            <w:rFonts w:ascii="Times New Roman" w:hAnsi="Times New Roman" w:cs="Times New Roman"/>
            <w:color w:val="0645AD"/>
            <w:sz w:val="28"/>
            <w:szCs w:val="28"/>
            <w:shd w:val="clear" w:color="auto" w:fill="FFFFFF"/>
          </w:rPr>
          <w:t>спостереження</w:t>
        </w:r>
      </w:hyperlink>
      <w:r w:rsidRPr="004E1928">
        <w:rPr>
          <w:rFonts w:ascii="Times New Roman" w:hAnsi="Times New Roman" w:cs="Times New Roman"/>
          <w:color w:val="202122"/>
          <w:sz w:val="28"/>
          <w:szCs w:val="28"/>
          <w:shd w:val="clear" w:color="auto" w:fill="FFFFFF"/>
        </w:rPr>
        <w:t>, </w:t>
      </w:r>
      <w:hyperlink r:id="rId36" w:tooltip="Вимірювання" w:history="1">
        <w:r w:rsidRPr="004E1928">
          <w:rPr>
            <w:rStyle w:val="a5"/>
            <w:rFonts w:ascii="Times New Roman" w:hAnsi="Times New Roman" w:cs="Times New Roman"/>
            <w:color w:val="0645AD"/>
            <w:sz w:val="28"/>
            <w:szCs w:val="28"/>
            <w:shd w:val="clear" w:color="auto" w:fill="FFFFFF"/>
          </w:rPr>
          <w:t>вимірювання</w:t>
        </w:r>
      </w:hyperlink>
      <w:r w:rsidRPr="004E1928">
        <w:rPr>
          <w:rFonts w:ascii="Times New Roman" w:hAnsi="Times New Roman" w:cs="Times New Roman"/>
          <w:color w:val="202122"/>
          <w:sz w:val="28"/>
          <w:szCs w:val="28"/>
          <w:shd w:val="clear" w:color="auto" w:fill="FFFFFF"/>
        </w:rPr>
        <w:t>), результати яких неоднозначно визначаються умовами випробування.</w:t>
      </w:r>
    </w:p>
    <w:p w:rsidR="00604D42" w:rsidRPr="004E1928" w:rsidRDefault="00604D42" w:rsidP="000455D4">
      <w:pPr>
        <w:tabs>
          <w:tab w:val="left" w:pos="284"/>
          <w:tab w:val="left" w:pos="567"/>
        </w:tabs>
        <w:spacing w:after="0" w:line="240" w:lineRule="auto"/>
        <w:ind w:firstLine="567"/>
        <w:jc w:val="both"/>
        <w:rPr>
          <w:rFonts w:ascii="Times New Roman" w:hAnsi="Times New Roman" w:cs="Times New Roman"/>
          <w:b/>
          <w:sz w:val="28"/>
          <w:szCs w:val="28"/>
          <w:lang w:val="uk-UA"/>
        </w:rPr>
      </w:pPr>
      <w:r w:rsidRPr="004E1928">
        <w:rPr>
          <w:rFonts w:ascii="Times New Roman" w:hAnsi="Times New Roman" w:cs="Times New Roman"/>
          <w:b/>
          <w:bCs/>
          <w:color w:val="202122"/>
          <w:sz w:val="28"/>
          <w:szCs w:val="28"/>
          <w:shd w:val="clear" w:color="auto" w:fill="FFFFFF"/>
          <w:lang w:val="uk-UA"/>
        </w:rPr>
        <w:t>Теорія похибок</w:t>
      </w:r>
      <w:r w:rsidRPr="004E1928">
        <w:rPr>
          <w:rFonts w:ascii="Times New Roman" w:hAnsi="Times New Roman" w:cs="Times New Roman"/>
          <w:color w:val="202122"/>
          <w:sz w:val="28"/>
          <w:szCs w:val="28"/>
          <w:shd w:val="clear" w:color="auto" w:fill="FFFFFF"/>
        </w:rPr>
        <w:t> — </w:t>
      </w:r>
      <w:hyperlink r:id="rId37" w:tooltip="Наука" w:history="1">
        <w:r w:rsidRPr="004E1928">
          <w:rPr>
            <w:rStyle w:val="a5"/>
            <w:rFonts w:ascii="Times New Roman" w:hAnsi="Times New Roman" w:cs="Times New Roman"/>
            <w:color w:val="0645AD"/>
            <w:sz w:val="28"/>
            <w:szCs w:val="28"/>
            <w:shd w:val="clear" w:color="auto" w:fill="FFFFFF"/>
          </w:rPr>
          <w:t>наука</w:t>
        </w:r>
      </w:hyperlink>
      <w:r w:rsidRPr="004E1928">
        <w:rPr>
          <w:rFonts w:ascii="Times New Roman" w:hAnsi="Times New Roman" w:cs="Times New Roman"/>
          <w:color w:val="202122"/>
          <w:sz w:val="28"/>
          <w:szCs w:val="28"/>
          <w:shd w:val="clear" w:color="auto" w:fill="FFFFFF"/>
        </w:rPr>
        <w:t>, яка вивчає властивості, методи оцінки та зведення похибки </w:t>
      </w:r>
      <w:hyperlink r:id="rId38" w:tooltip="Вимірювання" w:history="1">
        <w:r w:rsidRPr="004E1928">
          <w:rPr>
            <w:rStyle w:val="a5"/>
            <w:rFonts w:ascii="Times New Roman" w:hAnsi="Times New Roman" w:cs="Times New Roman"/>
            <w:color w:val="0645AD"/>
            <w:sz w:val="28"/>
            <w:szCs w:val="28"/>
            <w:shd w:val="clear" w:color="auto" w:fill="FFFFFF"/>
          </w:rPr>
          <w:t>вимірювання</w:t>
        </w:r>
      </w:hyperlink>
      <w:r w:rsidRPr="004E1928">
        <w:rPr>
          <w:rFonts w:ascii="Times New Roman" w:hAnsi="Times New Roman" w:cs="Times New Roman"/>
          <w:color w:val="202122"/>
          <w:sz w:val="28"/>
          <w:szCs w:val="28"/>
          <w:shd w:val="clear" w:color="auto" w:fill="FFFFFF"/>
        </w:rPr>
        <w:t> до </w:t>
      </w:r>
      <w:hyperlink r:id="rId39" w:tooltip="Мінімум" w:history="1">
        <w:r w:rsidRPr="004E1928">
          <w:rPr>
            <w:rStyle w:val="a5"/>
            <w:rFonts w:ascii="Times New Roman" w:hAnsi="Times New Roman" w:cs="Times New Roman"/>
            <w:color w:val="0645AD"/>
            <w:sz w:val="28"/>
            <w:szCs w:val="28"/>
            <w:shd w:val="clear" w:color="auto" w:fill="FFFFFF"/>
          </w:rPr>
          <w:t>мінімуму</w:t>
        </w:r>
      </w:hyperlink>
      <w:r w:rsidRPr="004E1928">
        <w:rPr>
          <w:rFonts w:ascii="Times New Roman" w:hAnsi="Times New Roman" w:cs="Times New Roman"/>
          <w:color w:val="202122"/>
          <w:sz w:val="28"/>
          <w:szCs w:val="28"/>
          <w:shd w:val="clear" w:color="auto" w:fill="FFFFFF"/>
        </w:rPr>
        <w:t>. Розділ </w:t>
      </w:r>
      <w:hyperlink r:id="rId40" w:tooltip="Математична статистика" w:history="1">
        <w:r w:rsidRPr="004E1928">
          <w:rPr>
            <w:rFonts w:ascii="Times New Roman" w:hAnsi="Times New Roman" w:cs="Times New Roman"/>
            <w:color w:val="202122"/>
            <w:sz w:val="28"/>
            <w:szCs w:val="28"/>
          </w:rPr>
          <w:t>математичної статистики</w:t>
        </w:r>
      </w:hyperlink>
      <w:r w:rsidRPr="004E1928">
        <w:rPr>
          <w:rFonts w:ascii="Times New Roman" w:hAnsi="Times New Roman" w:cs="Times New Roman"/>
          <w:color w:val="202122"/>
          <w:sz w:val="28"/>
          <w:szCs w:val="28"/>
          <w:shd w:val="clear" w:color="auto" w:fill="FFFFFF"/>
        </w:rPr>
        <w:t>, присвячений чисельному визначенню значень величин за даними вимірювань.</w:t>
      </w:r>
    </w:p>
    <w:p w:rsidR="00604D42" w:rsidRPr="004E1928" w:rsidRDefault="00604D42" w:rsidP="000455D4">
      <w:pPr>
        <w:pStyle w:val="11"/>
        <w:spacing w:after="0"/>
        <w:ind w:firstLine="567"/>
        <w:rPr>
          <w:rFonts w:cs="Times New Roman"/>
          <w:sz w:val="28"/>
          <w:szCs w:val="28"/>
        </w:rPr>
      </w:pPr>
    </w:p>
    <w:p w:rsidR="00604D42" w:rsidRPr="004E1928" w:rsidRDefault="00604D42" w:rsidP="000455D4">
      <w:pPr>
        <w:tabs>
          <w:tab w:val="left" w:pos="284"/>
          <w:tab w:val="left" w:pos="567"/>
        </w:tabs>
        <w:spacing w:after="0" w:line="240" w:lineRule="auto"/>
        <w:ind w:firstLine="567"/>
        <w:jc w:val="both"/>
        <w:rPr>
          <w:rFonts w:ascii="Times New Roman" w:hAnsi="Times New Roman" w:cs="Times New Roman"/>
          <w:b/>
          <w:bCs/>
          <w:sz w:val="28"/>
          <w:szCs w:val="28"/>
          <w:lang w:val="uk-UA"/>
        </w:rPr>
      </w:pPr>
      <w:r w:rsidRPr="004E1928">
        <w:rPr>
          <w:rFonts w:ascii="Times New Roman" w:hAnsi="Times New Roman" w:cs="Times New Roman"/>
          <w:b/>
          <w:sz w:val="28"/>
          <w:szCs w:val="28"/>
          <w:lang w:val="uk-UA"/>
        </w:rPr>
        <w:t xml:space="preserve">Змістовий модуль 4. </w:t>
      </w:r>
      <w:r w:rsidRPr="004E1928">
        <w:rPr>
          <w:rFonts w:ascii="Times New Roman" w:hAnsi="Times New Roman" w:cs="Times New Roman"/>
          <w:b/>
          <w:bCs/>
          <w:sz w:val="28"/>
          <w:szCs w:val="28"/>
          <w:lang w:val="uk-UA"/>
        </w:rPr>
        <w:t xml:space="preserve">Програмні середовища </w:t>
      </w:r>
      <w:r w:rsidRPr="004E1928">
        <w:rPr>
          <w:rFonts w:ascii="Times New Roman" w:hAnsi="Times New Roman" w:cs="Times New Roman"/>
          <w:b/>
          <w:bCs/>
          <w:sz w:val="28"/>
          <w:szCs w:val="28"/>
        </w:rPr>
        <w:t>Mathcad</w:t>
      </w:r>
      <w:r w:rsidRPr="004E1928">
        <w:rPr>
          <w:rFonts w:ascii="Times New Roman" w:hAnsi="Times New Roman" w:cs="Times New Roman"/>
          <w:b/>
          <w:bCs/>
          <w:sz w:val="28"/>
          <w:szCs w:val="28"/>
          <w:lang w:val="uk-UA"/>
        </w:rPr>
        <w:t xml:space="preserve">, </w:t>
      </w:r>
      <w:r w:rsidRPr="004E1928">
        <w:rPr>
          <w:rFonts w:ascii="Times New Roman" w:hAnsi="Times New Roman" w:cs="Times New Roman"/>
          <w:b/>
          <w:bCs/>
          <w:sz w:val="28"/>
          <w:szCs w:val="28"/>
        </w:rPr>
        <w:t>Statgraphiks</w:t>
      </w:r>
      <w:r w:rsidRPr="004E1928">
        <w:rPr>
          <w:rFonts w:ascii="Times New Roman" w:hAnsi="Times New Roman" w:cs="Times New Roman"/>
          <w:b/>
          <w:bCs/>
          <w:sz w:val="28"/>
          <w:szCs w:val="28"/>
          <w:lang w:val="uk-UA"/>
        </w:rPr>
        <w:t xml:space="preserve">, </w:t>
      </w:r>
      <w:r w:rsidRPr="004E1928">
        <w:rPr>
          <w:rFonts w:ascii="Times New Roman" w:hAnsi="Times New Roman" w:cs="Times New Roman"/>
          <w:b/>
          <w:bCs/>
          <w:sz w:val="28"/>
          <w:szCs w:val="28"/>
        </w:rPr>
        <w:t>SolidWorks</w:t>
      </w:r>
      <w:r w:rsidRPr="004E1928">
        <w:rPr>
          <w:rFonts w:ascii="Times New Roman" w:hAnsi="Times New Roman" w:cs="Times New Roman"/>
          <w:b/>
          <w:bCs/>
          <w:sz w:val="28"/>
          <w:szCs w:val="28"/>
          <w:lang w:val="uk-UA"/>
        </w:rPr>
        <w:t>, Компас.</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rPr>
        <w:t>Інтерфейс</w:t>
      </w:r>
      <w:r w:rsidRPr="004E1928">
        <w:rPr>
          <w:rFonts w:ascii="Times New Roman" w:hAnsi="Times New Roman" w:cs="Times New Roman"/>
          <w:sz w:val="28"/>
          <w:szCs w:val="28"/>
          <w:lang w:val="en-US"/>
        </w:rPr>
        <w:t xml:space="preserve"> </w:t>
      </w:r>
      <w:r w:rsidRPr="004E1928">
        <w:rPr>
          <w:rFonts w:ascii="Times New Roman" w:hAnsi="Times New Roman" w:cs="Times New Roman"/>
          <w:b/>
          <w:bCs/>
          <w:sz w:val="28"/>
          <w:szCs w:val="28"/>
          <w:lang w:val="en-US"/>
        </w:rPr>
        <w:t>Mathcad, Statgraphiks, SolidWorks</w:t>
      </w:r>
      <w:r w:rsidRPr="004E1928">
        <w:rPr>
          <w:rFonts w:ascii="Times New Roman" w:hAnsi="Times New Roman" w:cs="Times New Roman"/>
          <w:b/>
          <w:bCs/>
          <w:sz w:val="28"/>
          <w:szCs w:val="28"/>
          <w:lang w:val="uk-UA"/>
        </w:rPr>
        <w:t>, Компас</w:t>
      </w:r>
      <w:r w:rsidRPr="004E1928">
        <w:rPr>
          <w:rFonts w:ascii="Times New Roman" w:hAnsi="Times New Roman" w:cs="Times New Roman"/>
          <w:sz w:val="28"/>
          <w:szCs w:val="28"/>
          <w:lang w:val="en-US"/>
        </w:rPr>
        <w:t>.</w:t>
      </w:r>
      <w:r w:rsidRPr="004E1928">
        <w:rPr>
          <w:rFonts w:ascii="Times New Roman" w:hAnsi="Times New Roman" w:cs="Times New Roman"/>
          <w:sz w:val="28"/>
          <w:szCs w:val="28"/>
          <w:lang w:val="uk-UA"/>
        </w:rPr>
        <w:t xml:space="preserve"> Їх призначення, можливості і модельні задачі.</w:t>
      </w:r>
      <w:r w:rsidRPr="004E1928">
        <w:rPr>
          <w:rFonts w:ascii="Times New Roman" w:hAnsi="Times New Roman" w:cs="Times New Roman"/>
          <w:sz w:val="28"/>
          <w:szCs w:val="28"/>
        </w:rPr>
        <w:t xml:space="preserve"> Реалізація лінійних та нелінійних алгоритмів. Графічне представлення інформації, побудова двомірних та тр</w:t>
      </w:r>
      <w:r w:rsidRPr="004E1928">
        <w:rPr>
          <w:rFonts w:ascii="Times New Roman" w:hAnsi="Times New Roman" w:cs="Times New Roman"/>
          <w:sz w:val="28"/>
          <w:szCs w:val="28"/>
          <w:lang w:val="uk-UA"/>
        </w:rPr>
        <w:t>и</w:t>
      </w:r>
      <w:r w:rsidRPr="004E1928">
        <w:rPr>
          <w:rFonts w:ascii="Times New Roman" w:hAnsi="Times New Roman" w:cs="Times New Roman"/>
          <w:sz w:val="28"/>
          <w:szCs w:val="28"/>
        </w:rPr>
        <w:t>мірних графіків і діаграм. Оформлення текстових протоколів та взаємодія операційної системи Mathcad з зовнішнім середовищем.</w:t>
      </w:r>
    </w:p>
    <w:p w:rsidR="00604D42" w:rsidRPr="004E1928" w:rsidRDefault="00604D42" w:rsidP="00604D42">
      <w:pPr>
        <w:ind w:firstLine="567"/>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 Тривалість курсу</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3 </w:t>
      </w:r>
      <w:r w:rsidRPr="004E1928">
        <w:rPr>
          <w:rFonts w:ascii="Times New Roman" w:hAnsi="Times New Roman" w:cs="Times New Roman"/>
          <w:sz w:val="28"/>
          <w:szCs w:val="28"/>
        </w:rPr>
        <w:t>кредит</w:t>
      </w:r>
      <w:r w:rsidRPr="004E1928">
        <w:rPr>
          <w:rFonts w:ascii="Times New Roman" w:hAnsi="Times New Roman" w:cs="Times New Roman"/>
          <w:sz w:val="28"/>
          <w:szCs w:val="28"/>
          <w:lang w:val="uk-UA"/>
        </w:rPr>
        <w:t>и</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9</w:t>
      </w:r>
      <w:r w:rsidRPr="004E1928">
        <w:rPr>
          <w:rFonts w:ascii="Times New Roman" w:hAnsi="Times New Roman" w:cs="Times New Roman"/>
          <w:sz w:val="28"/>
          <w:szCs w:val="28"/>
        </w:rPr>
        <w:t xml:space="preserve">0 годин): </w:t>
      </w:r>
      <w:r w:rsidRPr="004E1928">
        <w:rPr>
          <w:rFonts w:ascii="Times New Roman" w:hAnsi="Times New Roman" w:cs="Times New Roman"/>
          <w:sz w:val="28"/>
          <w:szCs w:val="28"/>
          <w:lang w:val="uk-UA"/>
        </w:rPr>
        <w:t xml:space="preserve">42 </w:t>
      </w:r>
      <w:r w:rsidRPr="004E1928">
        <w:rPr>
          <w:rFonts w:ascii="Times New Roman" w:hAnsi="Times New Roman" w:cs="Times New Roman"/>
          <w:sz w:val="28"/>
          <w:szCs w:val="28"/>
        </w:rPr>
        <w:t>годин</w:t>
      </w:r>
      <w:r w:rsidRPr="004E1928">
        <w:rPr>
          <w:rFonts w:ascii="Times New Roman" w:hAnsi="Times New Roman" w:cs="Times New Roman"/>
          <w:sz w:val="28"/>
          <w:szCs w:val="28"/>
          <w:lang w:val="uk-UA"/>
        </w:rPr>
        <w:t>и</w:t>
      </w:r>
      <w:r w:rsidRPr="004E1928">
        <w:rPr>
          <w:rFonts w:ascii="Times New Roman" w:hAnsi="Times New Roman" w:cs="Times New Roman"/>
          <w:sz w:val="28"/>
          <w:szCs w:val="28"/>
        </w:rPr>
        <w:t xml:space="preserve"> аудиторної роботи, </w:t>
      </w:r>
      <w:r w:rsidRPr="004E1928">
        <w:rPr>
          <w:rFonts w:ascii="Times New Roman" w:hAnsi="Times New Roman" w:cs="Times New Roman"/>
          <w:sz w:val="28"/>
          <w:szCs w:val="28"/>
          <w:lang w:val="uk-UA"/>
        </w:rPr>
        <w:t>48</w:t>
      </w:r>
      <w:r w:rsidRPr="004E1928">
        <w:rPr>
          <w:rFonts w:ascii="Times New Roman" w:hAnsi="Times New Roman" w:cs="Times New Roman"/>
          <w:sz w:val="28"/>
          <w:szCs w:val="28"/>
        </w:rPr>
        <w:t xml:space="preserve"> годин</w:t>
      </w:r>
      <w:r w:rsidRPr="004E1928">
        <w:rPr>
          <w:rFonts w:ascii="Times New Roman" w:hAnsi="Times New Roman" w:cs="Times New Roman"/>
          <w:sz w:val="28"/>
          <w:szCs w:val="28"/>
          <w:lang w:val="uk-UA"/>
        </w:rPr>
        <w:t>и</w:t>
      </w:r>
      <w:r w:rsidRPr="004E1928">
        <w:rPr>
          <w:rFonts w:ascii="Times New Roman" w:hAnsi="Times New Roman" w:cs="Times New Roman"/>
          <w:sz w:val="28"/>
          <w:szCs w:val="28"/>
        </w:rPr>
        <w:t xml:space="preserve"> самостійної роботи.</w:t>
      </w:r>
    </w:p>
    <w:p w:rsidR="00604D42" w:rsidRPr="004E1928" w:rsidRDefault="00604D42" w:rsidP="00604D42">
      <w:pPr>
        <w:ind w:firstLine="567"/>
        <w:jc w:val="both"/>
        <w:rPr>
          <w:rFonts w:ascii="Times New Roman" w:hAnsi="Times New Roman" w:cs="Times New Roman"/>
          <w:b/>
          <w:sz w:val="28"/>
          <w:szCs w:val="28"/>
          <w:lang w:val="uk-UA"/>
        </w:rPr>
      </w:pPr>
      <w:r w:rsidRPr="004E1928">
        <w:rPr>
          <w:rFonts w:ascii="Times New Roman" w:hAnsi="Times New Roman" w:cs="Times New Roman"/>
          <w:sz w:val="28"/>
          <w:szCs w:val="28"/>
        </w:rPr>
        <w:t xml:space="preserve"> </w:t>
      </w:r>
      <w:r w:rsidRPr="004E1928">
        <w:rPr>
          <w:rFonts w:ascii="Times New Roman" w:hAnsi="Times New Roman" w:cs="Times New Roman"/>
          <w:b/>
          <w:sz w:val="28"/>
          <w:szCs w:val="28"/>
        </w:rPr>
        <w:t>3. Мета курс</w:t>
      </w:r>
      <w:r w:rsidRPr="004E1928">
        <w:rPr>
          <w:rFonts w:ascii="Times New Roman" w:hAnsi="Times New Roman" w:cs="Times New Roman"/>
          <w:b/>
          <w:sz w:val="28"/>
          <w:szCs w:val="28"/>
          <w:lang w:val="uk-UA"/>
        </w:rPr>
        <w:t>у</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Метою</w:t>
      </w:r>
      <w:r w:rsidRPr="004E1928">
        <w:rPr>
          <w:rFonts w:ascii="Times New Roman" w:hAnsi="Times New Roman" w:cs="Times New Roman"/>
          <w:sz w:val="28"/>
          <w:szCs w:val="28"/>
          <w:lang w:val="uk-UA"/>
        </w:rPr>
        <w:t xml:space="preserve"> викладання навчальної дисципліни «Моделювання та дослідження електротехнічних комплексів» є надання студентам теоретичних знань про дослідження, визначення і формулювання задачі оптимізації та </w:t>
      </w:r>
      <w:r w:rsidRPr="004E1928">
        <w:rPr>
          <w:rFonts w:ascii="Times New Roman" w:hAnsi="Times New Roman" w:cs="Times New Roman"/>
          <w:sz w:val="28"/>
          <w:szCs w:val="28"/>
          <w:lang w:val="uk-UA"/>
        </w:rPr>
        <w:lastRenderedPageBreak/>
        <w:t>моделювання сучасних енергозберігаючих технологій при виробництві електроенергії.</w:t>
      </w:r>
    </w:p>
    <w:p w:rsidR="00604D42" w:rsidRPr="004E1928" w:rsidRDefault="00604D42" w:rsidP="00604D42">
      <w:pPr>
        <w:pStyle w:val="a3"/>
        <w:ind w:firstLine="567"/>
        <w:rPr>
          <w:szCs w:val="28"/>
          <w:lang w:val="uk-UA"/>
        </w:rPr>
      </w:pPr>
      <w:r w:rsidRPr="004E1928">
        <w:rPr>
          <w:szCs w:val="28"/>
          <w:lang w:val="uk-UA"/>
        </w:rPr>
        <w:t xml:space="preserve">Основними </w:t>
      </w:r>
      <w:r w:rsidRPr="004E1928">
        <w:rPr>
          <w:b/>
          <w:szCs w:val="28"/>
          <w:lang w:val="uk-UA"/>
        </w:rPr>
        <w:t>завданнями</w:t>
      </w:r>
      <w:r w:rsidRPr="004E1928">
        <w:rPr>
          <w:szCs w:val="28"/>
          <w:lang w:val="uk-UA"/>
        </w:rPr>
        <w:t xml:space="preserve"> вивчення дисципліни «</w:t>
      </w:r>
      <w:r w:rsidRPr="004E1928">
        <w:rPr>
          <w:szCs w:val="28"/>
        </w:rPr>
        <w:t>Моделювання та дослідження електротехнічних комплексів</w:t>
      </w:r>
      <w:r w:rsidRPr="004E1928">
        <w:rPr>
          <w:szCs w:val="28"/>
          <w:lang w:val="uk-UA"/>
        </w:rPr>
        <w:t>» є:</w:t>
      </w:r>
    </w:p>
    <w:p w:rsidR="00604D42" w:rsidRPr="004E1928" w:rsidRDefault="00604D42" w:rsidP="0068232C">
      <w:pPr>
        <w:pStyle w:val="a3"/>
        <w:numPr>
          <w:ilvl w:val="0"/>
          <w:numId w:val="8"/>
        </w:numPr>
        <w:tabs>
          <w:tab w:val="clear" w:pos="1320"/>
          <w:tab w:val="left" w:pos="0"/>
        </w:tabs>
        <w:suppressAutoHyphens/>
        <w:ind w:left="0" w:firstLine="567"/>
        <w:jc w:val="both"/>
        <w:rPr>
          <w:szCs w:val="28"/>
          <w:lang w:val="uk-UA"/>
        </w:rPr>
      </w:pPr>
      <w:r w:rsidRPr="004E1928">
        <w:rPr>
          <w:szCs w:val="28"/>
          <w:lang w:val="uk-UA"/>
        </w:rPr>
        <w:t>закріплення засвоєних раніше знань, на базі яких будуть отримані фундаментальні та прикладні знання для проведення різноманітних досліджень, компетентного і відповідального вирішення задач, передбачених навчальною програмою;</w:t>
      </w:r>
    </w:p>
    <w:p w:rsidR="00604D42" w:rsidRPr="004E1928" w:rsidRDefault="00604D42" w:rsidP="00604D42">
      <w:pPr>
        <w:tabs>
          <w:tab w:val="left" w:pos="0"/>
        </w:tabs>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опанування теоретичною та методологічною базою з метою забезпечення основ для володіння практикою моделювання і дослідження об᾽єктів енергетичного підприємства;</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набуття навичок оцінювання та аналізу моделювання в сфері енергетики та електроніки, яка реалізується на рівні держави та суб’єкта підприємницької діяльності.</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результаті вивчення навчальної дисципліни студент повинен </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знати</w:t>
      </w:r>
      <w:r w:rsidRPr="004E1928">
        <w:rPr>
          <w:rFonts w:ascii="Times New Roman" w:hAnsi="Times New Roman" w:cs="Times New Roman"/>
          <w:sz w:val="28"/>
          <w:szCs w:val="28"/>
          <w:lang w:val="uk-UA"/>
        </w:rPr>
        <w:t xml:space="preserve">: </w:t>
      </w:r>
    </w:p>
    <w:p w:rsidR="00604D42" w:rsidRPr="004E1928" w:rsidRDefault="00604D42" w:rsidP="00604D42">
      <w:pPr>
        <w:pStyle w:val="a9"/>
        <w:tabs>
          <w:tab w:val="left" w:pos="0"/>
        </w:tabs>
        <w:spacing w:after="0"/>
        <w:ind w:firstLine="567"/>
        <w:rPr>
          <w:rFonts w:ascii="Times New Roman" w:hAnsi="Times New Roman" w:cs="Times New Roman"/>
          <w:sz w:val="28"/>
          <w:szCs w:val="28"/>
        </w:rPr>
      </w:pPr>
      <w:r w:rsidRPr="004E1928">
        <w:rPr>
          <w:rFonts w:ascii="Times New Roman" w:hAnsi="Times New Roman" w:cs="Times New Roman"/>
          <w:sz w:val="28"/>
          <w:szCs w:val="28"/>
        </w:rPr>
        <w:t>- визначення оптимальних параметрів і умов реалізації процесів виробництва;</w:t>
      </w:r>
    </w:p>
    <w:p w:rsidR="00604D42" w:rsidRPr="004E1928" w:rsidRDefault="00604D42" w:rsidP="00604D42">
      <w:pPr>
        <w:pStyle w:val="a9"/>
        <w:tabs>
          <w:tab w:val="left" w:pos="0"/>
        </w:tabs>
        <w:spacing w:after="0"/>
        <w:ind w:firstLine="567"/>
        <w:rPr>
          <w:rFonts w:ascii="Times New Roman" w:hAnsi="Times New Roman" w:cs="Times New Roman"/>
          <w:sz w:val="28"/>
          <w:szCs w:val="28"/>
        </w:rPr>
      </w:pPr>
      <w:r w:rsidRPr="004E1928">
        <w:rPr>
          <w:rFonts w:ascii="Times New Roman" w:hAnsi="Times New Roman" w:cs="Times New Roman"/>
          <w:sz w:val="28"/>
          <w:szCs w:val="28"/>
        </w:rPr>
        <w:t>- основні закономірності протікання технологічних процесів, визначення і формулювання задачі оптимізації процесу та методів її вирішення;</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rPr>
        <w:t>- алгоритм та принципи побудови моделей процесів електротехнологічного виробництва.</w:t>
      </w:r>
    </w:p>
    <w:p w:rsidR="00604D42" w:rsidRPr="004E1928" w:rsidRDefault="00604D42" w:rsidP="00604D42">
      <w:pPr>
        <w:ind w:firstLine="567"/>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вміти: </w:t>
      </w:r>
    </w:p>
    <w:p w:rsidR="00604D42" w:rsidRPr="004E1928" w:rsidRDefault="00604D42" w:rsidP="00604D42">
      <w:pPr>
        <w:pStyle w:val="a9"/>
        <w:tabs>
          <w:tab w:val="left" w:pos="0"/>
        </w:tabs>
        <w:spacing w:after="0"/>
        <w:ind w:firstLine="567"/>
        <w:rPr>
          <w:rFonts w:ascii="Times New Roman" w:hAnsi="Times New Roman" w:cs="Times New Roman"/>
          <w:sz w:val="28"/>
          <w:szCs w:val="28"/>
        </w:rPr>
      </w:pPr>
      <w:r w:rsidRPr="004E1928">
        <w:rPr>
          <w:rFonts w:ascii="Times New Roman" w:hAnsi="Times New Roman" w:cs="Times New Roman"/>
          <w:sz w:val="28"/>
          <w:szCs w:val="28"/>
        </w:rPr>
        <w:t>- аналізувати результати взаємодії технологічних процесів, виділяти діапазони початкових даних;</w:t>
      </w:r>
    </w:p>
    <w:p w:rsidR="00604D42" w:rsidRPr="004E1928" w:rsidRDefault="00604D42" w:rsidP="00604D42">
      <w:pPr>
        <w:pStyle w:val="a9"/>
        <w:tabs>
          <w:tab w:val="left" w:pos="0"/>
        </w:tabs>
        <w:spacing w:after="0"/>
        <w:ind w:firstLine="567"/>
        <w:rPr>
          <w:rFonts w:ascii="Times New Roman" w:hAnsi="Times New Roman" w:cs="Times New Roman"/>
          <w:sz w:val="28"/>
          <w:szCs w:val="28"/>
        </w:rPr>
      </w:pPr>
      <w:r w:rsidRPr="004E1928">
        <w:rPr>
          <w:rFonts w:ascii="Times New Roman" w:hAnsi="Times New Roman" w:cs="Times New Roman"/>
          <w:sz w:val="28"/>
          <w:szCs w:val="28"/>
        </w:rPr>
        <w:t>- визначати оптимальні параметри і умови реалізації енергетичних процесів виробництва;</w:t>
      </w:r>
    </w:p>
    <w:p w:rsidR="00604D42" w:rsidRPr="004E1928" w:rsidRDefault="00604D42" w:rsidP="00604D42">
      <w:pPr>
        <w:pStyle w:val="a9"/>
        <w:tabs>
          <w:tab w:val="left" w:pos="0"/>
        </w:tabs>
        <w:spacing w:after="0"/>
        <w:ind w:firstLine="567"/>
        <w:rPr>
          <w:rFonts w:ascii="Times New Roman" w:hAnsi="Times New Roman" w:cs="Times New Roman"/>
          <w:sz w:val="28"/>
          <w:szCs w:val="28"/>
        </w:rPr>
      </w:pPr>
      <w:r w:rsidRPr="004E1928">
        <w:rPr>
          <w:rFonts w:ascii="Times New Roman" w:hAnsi="Times New Roman" w:cs="Times New Roman"/>
          <w:sz w:val="28"/>
          <w:szCs w:val="28"/>
        </w:rPr>
        <w:t>- вирішувати типові технологічні оптимізаційні задачі  задач з використанням Mathcad</w:t>
      </w:r>
      <w:r w:rsidRPr="004E1928">
        <w:rPr>
          <w:rFonts w:ascii="Times New Roman" w:hAnsi="Times New Roman" w:cs="Times New Roman"/>
          <w:sz w:val="28"/>
          <w:szCs w:val="28"/>
          <w:lang w:val="uk-UA"/>
        </w:rPr>
        <w:t xml:space="preserve">, </w:t>
      </w:r>
      <w:r w:rsidRPr="004E1928">
        <w:rPr>
          <w:rFonts w:ascii="Times New Roman" w:hAnsi="Times New Roman" w:cs="Times New Roman"/>
          <w:b/>
          <w:bCs/>
          <w:sz w:val="28"/>
          <w:szCs w:val="28"/>
        </w:rPr>
        <w:t>Statgraphiks, SolidWorks</w:t>
      </w:r>
      <w:r w:rsidRPr="004E1928">
        <w:rPr>
          <w:rFonts w:ascii="Times New Roman" w:hAnsi="Times New Roman" w:cs="Times New Roman"/>
          <w:b/>
          <w:bCs/>
          <w:sz w:val="28"/>
          <w:szCs w:val="28"/>
          <w:lang w:val="uk-UA"/>
        </w:rPr>
        <w:t>, Компас</w:t>
      </w:r>
      <w:r w:rsidRPr="004E1928">
        <w:rPr>
          <w:rFonts w:ascii="Times New Roman" w:hAnsi="Times New Roman" w:cs="Times New Roman"/>
          <w:sz w:val="28"/>
          <w:szCs w:val="28"/>
        </w:rPr>
        <w:t>.</w:t>
      </w:r>
    </w:p>
    <w:p w:rsidR="00604D42" w:rsidRPr="004E1928" w:rsidRDefault="00604D42" w:rsidP="00604D42">
      <w:pPr>
        <w:ind w:firstLine="567"/>
        <w:jc w:val="both"/>
        <w:rPr>
          <w:rFonts w:ascii="Times New Roman" w:hAnsi="Times New Roman" w:cs="Times New Roman"/>
          <w:sz w:val="28"/>
          <w:szCs w:val="28"/>
          <w:lang w:val="uk-UA"/>
        </w:rPr>
      </w:pP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4. Організація навчання</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Студенти прослуховують лекційний курс, а потім на практичних заняттях засвоюють навички побудови досліджень автоматизованих систем контролю, обліку та управління на базі різних типів моделей </w:t>
      </w:r>
      <w:r w:rsidRPr="004E1928">
        <w:rPr>
          <w:rFonts w:ascii="Times New Roman" w:hAnsi="Times New Roman" w:cs="Times New Roman"/>
          <w:sz w:val="28"/>
          <w:szCs w:val="28"/>
          <w:lang w:val="uk-UA"/>
        </w:rPr>
        <w:lastRenderedPageBreak/>
        <w:t>енрговикористання, та їхнього застосування в умовах функціонування і розвитку електротехнологічних комплексів.</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Увесь курс розділено на 4 розділи, перший з яких присвячений основним поняттям, визначенню і проблемам та методам моделювання та дослідження</w:t>
      </w:r>
      <w:r w:rsidRPr="004E1928">
        <w:rPr>
          <w:rFonts w:ascii="Times New Roman" w:hAnsi="Times New Roman" w:cs="Times New Roman"/>
          <w:bCs/>
          <w:sz w:val="28"/>
          <w:szCs w:val="28"/>
          <w:lang w:val="uk-UA"/>
        </w:rPr>
        <w:t>,</w:t>
      </w:r>
      <w:r w:rsidRPr="004E1928">
        <w:rPr>
          <w:rFonts w:ascii="Times New Roman" w:hAnsi="Times New Roman" w:cs="Times New Roman"/>
          <w:sz w:val="28"/>
          <w:szCs w:val="28"/>
          <w:lang w:val="uk-UA"/>
        </w:rPr>
        <w:t xml:space="preserve"> другий – моделюванню типових технологічних процесів енергетичного виробництва, третій − дослідженню функцій, четвертий – широко застосовуваним </w:t>
      </w:r>
      <w:r w:rsidRPr="004E1928">
        <w:rPr>
          <w:rFonts w:ascii="Times New Roman" w:hAnsi="Times New Roman" w:cs="Times New Roman"/>
          <w:bCs/>
          <w:sz w:val="28"/>
          <w:szCs w:val="28"/>
          <w:lang w:val="uk-UA"/>
        </w:rPr>
        <w:t>програмним середовищам</w:t>
      </w:r>
      <w:r w:rsidRPr="004E1928">
        <w:rPr>
          <w:rFonts w:ascii="Times New Roman" w:hAnsi="Times New Roman" w:cs="Times New Roman"/>
          <w:sz w:val="28"/>
          <w:szCs w:val="28"/>
          <w:lang w:val="uk-UA"/>
        </w:rPr>
        <w:t>.</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процесі вивчання теоретичного курсу студенти можуть виконувати </w:t>
      </w:r>
      <w:r w:rsidRPr="004E1928">
        <w:rPr>
          <w:rFonts w:ascii="Times New Roman" w:hAnsi="Times New Roman" w:cs="Times New Roman"/>
          <w:bCs/>
          <w:sz w:val="28"/>
          <w:szCs w:val="28"/>
          <w:lang w:val="uk-UA"/>
        </w:rPr>
        <w:t>практичну роботу</w:t>
      </w:r>
      <w:r w:rsidRPr="004E1928">
        <w:rPr>
          <w:rFonts w:ascii="Times New Roman" w:hAnsi="Times New Roman" w:cs="Times New Roman"/>
          <w:sz w:val="28"/>
          <w:szCs w:val="28"/>
          <w:lang w:val="uk-UA"/>
        </w:rPr>
        <w:t xml:space="preserve">, у якій закріплюють теоретичні знання і практичні навички з реалізації лінійних та нелінійних алгоритмів в середовищі </w:t>
      </w:r>
      <w:r w:rsidRPr="004E1928">
        <w:rPr>
          <w:rFonts w:ascii="Times New Roman" w:hAnsi="Times New Roman" w:cs="Times New Roman"/>
          <w:sz w:val="28"/>
          <w:szCs w:val="28"/>
        </w:rPr>
        <w:t>Mathcad</w:t>
      </w:r>
      <w:r w:rsidRPr="004E1928">
        <w:rPr>
          <w:rFonts w:ascii="Times New Roman" w:hAnsi="Times New Roman" w:cs="Times New Roman"/>
          <w:sz w:val="28"/>
          <w:szCs w:val="28"/>
          <w:lang w:val="uk-UA"/>
        </w:rPr>
        <w:t>.</w:t>
      </w:r>
    </w:p>
    <w:p w:rsidR="00604D42" w:rsidRPr="004E1928" w:rsidRDefault="00604D42" w:rsidP="00604D42">
      <w:pPr>
        <w:spacing w:before="100" w:beforeAutospacing="1" w:after="100" w:afterAutospacing="1" w:line="240" w:lineRule="auto"/>
        <w:ind w:firstLine="567"/>
        <w:jc w:val="both"/>
        <w:rPr>
          <w:rFonts w:ascii="Times New Roman" w:eastAsia="Times New Roman" w:hAnsi="Times New Roman" w:cs="Times New Roman"/>
          <w:sz w:val="28"/>
          <w:szCs w:val="28"/>
          <w:lang w:val="uk-UA"/>
        </w:rPr>
      </w:pPr>
      <w:r w:rsidRPr="004E1928">
        <w:rPr>
          <w:rFonts w:ascii="Times New Roman" w:eastAsia="Times New Roman" w:hAnsi="Times New Roman" w:cs="Times New Roman"/>
          <w:sz w:val="28"/>
          <w:szCs w:val="28"/>
          <w:lang w:val="uk-UA"/>
        </w:rPr>
        <w:t xml:space="preserve">Також студенти виконують </w:t>
      </w:r>
      <w:r w:rsidRPr="004E1928">
        <w:rPr>
          <w:rFonts w:ascii="Times New Roman" w:eastAsia="Times New Roman" w:hAnsi="Times New Roman" w:cs="Times New Roman"/>
          <w:b/>
          <w:bCs/>
          <w:sz w:val="28"/>
          <w:szCs w:val="28"/>
          <w:lang w:val="uk-UA"/>
        </w:rPr>
        <w:t>індивідуальне завдання</w:t>
      </w:r>
      <w:r w:rsidRPr="004E1928">
        <w:rPr>
          <w:rFonts w:ascii="Times New Roman" w:eastAsia="Times New Roman" w:hAnsi="Times New Roman" w:cs="Times New Roman"/>
          <w:sz w:val="28"/>
          <w:szCs w:val="28"/>
          <w:lang w:val="uk-UA"/>
        </w:rPr>
        <w:t>.</w:t>
      </w:r>
    </w:p>
    <w:p w:rsidR="00604D42" w:rsidRPr="004E1928" w:rsidRDefault="00604D42" w:rsidP="000455D4">
      <w:pPr>
        <w:spacing w:after="0" w:line="240" w:lineRule="auto"/>
        <w:ind w:firstLine="567"/>
        <w:jc w:val="both"/>
        <w:rPr>
          <w:rFonts w:ascii="Times New Roman" w:eastAsia="Times New Roman" w:hAnsi="Times New Roman" w:cs="Times New Roman"/>
          <w:sz w:val="28"/>
          <w:szCs w:val="28"/>
          <w:lang w:val="uk-UA"/>
        </w:rPr>
      </w:pPr>
      <w:r w:rsidRPr="004E1928">
        <w:rPr>
          <w:rFonts w:ascii="Times New Roman" w:eastAsia="Times New Roman" w:hAnsi="Times New Roman" w:cs="Times New Roman"/>
          <w:sz w:val="28"/>
          <w:szCs w:val="28"/>
          <w:lang w:val="uk-UA"/>
        </w:rPr>
        <w:t xml:space="preserve">Мета індивідуального завдання: детальніша і ґрунтовніша проробка лекційного матеріалу; </w:t>
      </w:r>
      <w:r w:rsidRPr="004E1928">
        <w:rPr>
          <w:rFonts w:ascii="Times New Roman" w:hAnsi="Times New Roman" w:cs="Times New Roman"/>
          <w:sz w:val="28"/>
          <w:szCs w:val="28"/>
          <w:shd w:val="clear" w:color="auto" w:fill="FFFFFF"/>
          <w:lang w:val="uk-UA"/>
        </w:rPr>
        <w:t xml:space="preserve">з’ясування основних особливостей по визначенню типових технічних рішень при моделюванні та дослідженні </w:t>
      </w:r>
      <w:r w:rsidRPr="004E1928">
        <w:rPr>
          <w:rFonts w:ascii="Times New Roman" w:hAnsi="Times New Roman" w:cs="Times New Roman"/>
          <w:sz w:val="28"/>
          <w:szCs w:val="28"/>
          <w:lang w:val="uk-UA"/>
        </w:rPr>
        <w:t>електротехнічних комплексів</w:t>
      </w:r>
      <w:r w:rsidRPr="004E1928">
        <w:rPr>
          <w:rFonts w:ascii="Times New Roman" w:eastAsia="Times New Roman" w:hAnsi="Times New Roman" w:cs="Times New Roman"/>
          <w:sz w:val="28"/>
          <w:szCs w:val="28"/>
          <w:lang w:val="uk-UA"/>
        </w:rPr>
        <w:t>.</w:t>
      </w:r>
    </w:p>
    <w:p w:rsidR="00604D42" w:rsidRPr="004E1928" w:rsidRDefault="00604D42" w:rsidP="000455D4">
      <w:pPr>
        <w:spacing w:after="0" w:line="240" w:lineRule="auto"/>
        <w:ind w:firstLine="567"/>
        <w:jc w:val="both"/>
        <w:rPr>
          <w:rFonts w:ascii="Times New Roman" w:eastAsia="Times New Roman" w:hAnsi="Times New Roman" w:cs="Times New Roman"/>
          <w:sz w:val="28"/>
          <w:szCs w:val="28"/>
          <w:lang w:val="uk-UA"/>
        </w:rPr>
      </w:pPr>
      <w:r w:rsidRPr="004E1928">
        <w:rPr>
          <w:rFonts w:ascii="Times New Roman" w:eastAsia="Times New Roman" w:hAnsi="Times New Roman" w:cs="Times New Roman"/>
          <w:sz w:val="28"/>
          <w:szCs w:val="28"/>
          <w:lang w:val="uk-UA"/>
        </w:rPr>
        <w:t>Тема: індивідуальна, згідно з темою практичної роботи.</w:t>
      </w:r>
    </w:p>
    <w:p w:rsidR="000455D4" w:rsidRPr="004E1928" w:rsidRDefault="000455D4" w:rsidP="000455D4">
      <w:pPr>
        <w:ind w:firstLine="567"/>
        <w:jc w:val="center"/>
        <w:rPr>
          <w:rFonts w:ascii="Times New Roman" w:hAnsi="Times New Roman" w:cs="Times New Roman"/>
          <w:b/>
          <w:sz w:val="28"/>
          <w:szCs w:val="28"/>
          <w:lang w:val="uk-UA"/>
        </w:rPr>
      </w:pPr>
    </w:p>
    <w:p w:rsidR="00604D42" w:rsidRPr="004E1928" w:rsidRDefault="00604D42" w:rsidP="000455D4">
      <w:pPr>
        <w:ind w:firstLine="567"/>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РЕКОМЕНДОВАНА ЛІТЕРАТУРА</w:t>
      </w:r>
    </w:p>
    <w:p w:rsidR="00604D42" w:rsidRPr="004E1928" w:rsidRDefault="00604D42" w:rsidP="00604D42">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Основна </w:t>
      </w:r>
      <w:r w:rsidR="000455D4" w:rsidRPr="004E1928">
        <w:rPr>
          <w:rFonts w:ascii="Times New Roman" w:eastAsia="Times New Roman" w:hAnsi="Times New Roman" w:cs="Times New Roman"/>
          <w:sz w:val="28"/>
          <w:szCs w:val="28"/>
          <w:lang w:val="uk-UA"/>
        </w:rPr>
        <w:t>література</w:t>
      </w:r>
    </w:p>
    <w:p w:rsidR="00604D42" w:rsidRPr="004E1928" w:rsidRDefault="00604D42" w:rsidP="0068232C">
      <w:pPr>
        <w:pStyle w:val="a6"/>
        <w:numPr>
          <w:ilvl w:val="0"/>
          <w:numId w:val="7"/>
        </w:numPr>
        <w:shd w:val="clear" w:color="auto" w:fill="FFFFFF"/>
        <w:spacing w:before="120" w:beforeAutospacing="0" w:after="120" w:afterAutospacing="0"/>
        <w:ind w:firstLine="567"/>
        <w:rPr>
          <w:sz w:val="28"/>
          <w:szCs w:val="28"/>
          <w:lang w:val="uk-UA"/>
        </w:rPr>
      </w:pPr>
      <w:r w:rsidRPr="004E1928">
        <w:rPr>
          <w:sz w:val="28"/>
          <w:szCs w:val="28"/>
        </w:rPr>
        <w:t>Математичне моделювання об’єктів електроенергетики: практикум [Електронний ресурс]: навч. посіб. для здобувачів ступеня бакалавра спеціальності 141 "Електроенергетика, електротехніка та електромеханіка" за освітньо-професійною програмою «Електричні станції»/ Укл. Гаєвська Г.М. – К.: ФЕА НТУУ «КПІ ім. Ігоря Сікорського», 2023</w:t>
      </w:r>
      <w:r w:rsidRPr="004E1928">
        <w:rPr>
          <w:sz w:val="28"/>
          <w:szCs w:val="28"/>
          <w:lang w:val="uk-UA"/>
        </w:rPr>
        <w:t>.</w:t>
      </w:r>
    </w:p>
    <w:p w:rsidR="00604D42" w:rsidRPr="004E1928" w:rsidRDefault="00604D42" w:rsidP="0068232C">
      <w:pPr>
        <w:pStyle w:val="a6"/>
        <w:numPr>
          <w:ilvl w:val="0"/>
          <w:numId w:val="7"/>
        </w:numPr>
        <w:shd w:val="clear" w:color="auto" w:fill="FFFFFF"/>
        <w:spacing w:before="120" w:beforeAutospacing="0" w:after="120" w:afterAutospacing="0"/>
        <w:ind w:firstLine="567"/>
        <w:rPr>
          <w:sz w:val="28"/>
          <w:szCs w:val="28"/>
          <w:lang w:val="uk-UA"/>
        </w:rPr>
      </w:pPr>
      <w:r w:rsidRPr="004E1928">
        <w:rPr>
          <w:sz w:val="28"/>
          <w:szCs w:val="28"/>
        </w:rPr>
        <w:t>Математичне моделювання в електроенергетиці: Підручник. / О. В. Кириленко, М. С. Сегеда, О. Ф. Буткевич, Т. А. Мазур. – Львів : Видавництво Національного університету «Львівська політехніка», 2010. – 608 с.</w:t>
      </w:r>
    </w:p>
    <w:p w:rsidR="00604D42" w:rsidRPr="004E1928" w:rsidRDefault="00604D42" w:rsidP="0068232C">
      <w:pPr>
        <w:pStyle w:val="a6"/>
        <w:numPr>
          <w:ilvl w:val="0"/>
          <w:numId w:val="7"/>
        </w:numPr>
        <w:shd w:val="clear" w:color="auto" w:fill="FFFFFF"/>
        <w:spacing w:before="120" w:beforeAutospacing="0" w:after="120" w:afterAutospacing="0"/>
        <w:ind w:firstLine="567"/>
        <w:rPr>
          <w:sz w:val="28"/>
          <w:szCs w:val="28"/>
          <w:lang w:val="uk-UA"/>
        </w:rPr>
      </w:pPr>
      <w:r w:rsidRPr="004E1928">
        <w:rPr>
          <w:sz w:val="28"/>
          <w:szCs w:val="28"/>
          <w:lang w:val="uk-UA"/>
        </w:rPr>
        <w:t xml:space="preserve">Єсіна В. О. Конспект лекцій з дисципліни «Оптимізаційні методи і моделі» / В. О. Єсіна; Харків. нац. ун-т міськ. госп-ва ім. О. М. Бекетова. – Xарків : ХНУМГ ім. О. М. Бекетова, 2016. – 64 с. </w:t>
      </w:r>
      <w:hyperlink r:id="rId41" w:history="1">
        <w:r w:rsidRPr="004E1928">
          <w:rPr>
            <w:rStyle w:val="a5"/>
            <w:rFonts w:eastAsiaTheme="majorEastAsia"/>
            <w:sz w:val="28"/>
            <w:szCs w:val="28"/>
            <w:lang w:val="uk-UA"/>
          </w:rPr>
          <w:t>https://cutt.ly/GgDtzDd</w:t>
        </w:r>
      </w:hyperlink>
      <w:r w:rsidRPr="004E1928">
        <w:rPr>
          <w:sz w:val="28"/>
          <w:szCs w:val="28"/>
          <w:lang w:val="uk-UA"/>
        </w:rPr>
        <w:t xml:space="preserve"> </w:t>
      </w:r>
    </w:p>
    <w:p w:rsidR="00604D42" w:rsidRPr="004E1928" w:rsidRDefault="00604D42" w:rsidP="0068232C">
      <w:pPr>
        <w:pStyle w:val="a6"/>
        <w:numPr>
          <w:ilvl w:val="0"/>
          <w:numId w:val="7"/>
        </w:numPr>
        <w:shd w:val="clear" w:color="auto" w:fill="FFFFFF"/>
        <w:spacing w:before="120" w:beforeAutospacing="0" w:after="120" w:afterAutospacing="0"/>
        <w:ind w:firstLine="567"/>
        <w:rPr>
          <w:sz w:val="28"/>
          <w:szCs w:val="28"/>
          <w:lang w:val="uk-UA"/>
        </w:rPr>
      </w:pPr>
      <w:r w:rsidRPr="004E1928">
        <w:rPr>
          <w:sz w:val="28"/>
          <w:szCs w:val="28"/>
          <w:lang w:val="uk-UA"/>
        </w:rPr>
        <w:t xml:space="preserve">Маценко В.Г. Математичне моделювання: навчальний посібник / В.Г. Маценко. – Чернівці: Чернівецький національний університет, 2014.–519 c. ISBN 978-966-423-294-1. </w:t>
      </w:r>
      <w:hyperlink r:id="rId42" w:history="1">
        <w:r w:rsidRPr="004E1928">
          <w:rPr>
            <w:rStyle w:val="a5"/>
            <w:rFonts w:eastAsiaTheme="majorEastAsia"/>
            <w:sz w:val="28"/>
            <w:szCs w:val="28"/>
            <w:lang w:val="uk-UA"/>
          </w:rPr>
          <w:t>file:///C:/Users/Tym/Downloads/5b052bb2e603c2.62262691.pdf</w:t>
        </w:r>
      </w:hyperlink>
      <w:r w:rsidRPr="004E1928">
        <w:rPr>
          <w:sz w:val="28"/>
          <w:szCs w:val="28"/>
          <w:lang w:val="uk-UA"/>
        </w:rPr>
        <w:t xml:space="preserve"> </w:t>
      </w:r>
    </w:p>
    <w:p w:rsidR="00604D42" w:rsidRPr="004E1928" w:rsidRDefault="00604D42" w:rsidP="0068232C">
      <w:pPr>
        <w:pStyle w:val="a6"/>
        <w:numPr>
          <w:ilvl w:val="0"/>
          <w:numId w:val="7"/>
        </w:numPr>
        <w:shd w:val="clear" w:color="auto" w:fill="FFFFFF"/>
        <w:spacing w:before="120" w:beforeAutospacing="0" w:after="120" w:afterAutospacing="0"/>
        <w:ind w:firstLine="567"/>
        <w:rPr>
          <w:sz w:val="28"/>
          <w:szCs w:val="28"/>
          <w:lang w:val="uk-UA"/>
        </w:rPr>
      </w:pPr>
      <w:r w:rsidRPr="004E1928">
        <w:rPr>
          <w:sz w:val="28"/>
          <w:szCs w:val="28"/>
          <w:lang w:val="uk-UA"/>
        </w:rPr>
        <w:lastRenderedPageBreak/>
        <w:t xml:space="preserve">Григорків В.С., Григорків М.В. Оптимізаційні методи та моделі : підручник / В.С. Григорків, М.В. Григорків. Чернівці : Чернівецький нац. ун-т, 2016. 400 с. </w:t>
      </w:r>
      <w:hyperlink r:id="rId43" w:history="1">
        <w:r w:rsidRPr="004E1928">
          <w:rPr>
            <w:rStyle w:val="a5"/>
            <w:rFonts w:eastAsiaTheme="majorEastAsia"/>
            <w:sz w:val="28"/>
            <w:szCs w:val="28"/>
            <w:lang w:val="uk-UA"/>
          </w:rPr>
          <w:t>https://cutt.ly/EgDtMv9</w:t>
        </w:r>
      </w:hyperlink>
      <w:r w:rsidRPr="004E1928">
        <w:rPr>
          <w:sz w:val="28"/>
          <w:szCs w:val="28"/>
          <w:lang w:val="uk-UA"/>
        </w:rPr>
        <w:t xml:space="preserve"> </w:t>
      </w:r>
    </w:p>
    <w:p w:rsidR="00604D42" w:rsidRPr="004E1928" w:rsidRDefault="00604D42" w:rsidP="00604D42">
      <w:pPr>
        <w:pStyle w:val="a6"/>
        <w:shd w:val="clear" w:color="auto" w:fill="FFFFFF"/>
        <w:spacing w:before="120" w:beforeAutospacing="0" w:after="120" w:afterAutospacing="0"/>
        <w:ind w:firstLine="567"/>
        <w:rPr>
          <w:sz w:val="28"/>
          <w:szCs w:val="28"/>
          <w:lang w:val="uk-UA"/>
        </w:rPr>
      </w:pPr>
    </w:p>
    <w:p w:rsidR="00604D42" w:rsidRPr="004E1928" w:rsidRDefault="00604D42" w:rsidP="00604D42">
      <w:pPr>
        <w:pStyle w:val="a6"/>
        <w:shd w:val="clear" w:color="auto" w:fill="FFFFFF"/>
        <w:spacing w:before="120" w:beforeAutospacing="0" w:after="120" w:afterAutospacing="0"/>
        <w:ind w:firstLine="567"/>
        <w:rPr>
          <w:sz w:val="28"/>
          <w:szCs w:val="28"/>
          <w:lang w:val="uk-UA"/>
        </w:rPr>
      </w:pPr>
      <w:r w:rsidRPr="004E1928">
        <w:rPr>
          <w:sz w:val="28"/>
          <w:szCs w:val="28"/>
          <w:lang w:val="uk-UA"/>
        </w:rPr>
        <w:t xml:space="preserve">Додаткова </w:t>
      </w:r>
      <w:r w:rsidR="000455D4" w:rsidRPr="004E1928">
        <w:rPr>
          <w:sz w:val="28"/>
          <w:szCs w:val="28"/>
          <w:lang w:val="uk-UA"/>
        </w:rPr>
        <w:t>література</w:t>
      </w:r>
    </w:p>
    <w:p w:rsidR="00604D42" w:rsidRPr="004E1928" w:rsidRDefault="00604D42" w:rsidP="00604D42">
      <w:pPr>
        <w:tabs>
          <w:tab w:val="num" w:pos="1211"/>
        </w:tabs>
        <w:spacing w:after="0" w:line="240" w:lineRule="auto"/>
        <w:ind w:firstLine="567"/>
        <w:jc w:val="both"/>
        <w:rPr>
          <w:rFonts w:ascii="Times New Roman" w:eastAsia="Times New Roman" w:hAnsi="Times New Roman" w:cs="Times New Roman"/>
          <w:sz w:val="28"/>
          <w:szCs w:val="28"/>
          <w:lang w:val="uk-UA"/>
        </w:rPr>
      </w:pPr>
      <w:r w:rsidRPr="004E1928">
        <w:rPr>
          <w:rFonts w:ascii="Times New Roman" w:hAnsi="Times New Roman" w:cs="Times New Roman"/>
          <w:sz w:val="28"/>
          <w:szCs w:val="28"/>
          <w:lang w:val="uk-UA"/>
        </w:rPr>
        <w:t>6.</w:t>
      </w:r>
      <w:r w:rsidRPr="004E1928">
        <w:rPr>
          <w:rFonts w:ascii="Times New Roman" w:eastAsia="Times New Roman" w:hAnsi="Times New Roman" w:cs="Times New Roman"/>
          <w:sz w:val="28"/>
          <w:szCs w:val="28"/>
          <w:lang w:val="uk-UA"/>
        </w:rPr>
        <w:t xml:space="preserve"> Математичне моделювання електроенергетичних систем в ринкових умовах. / С. Є. Саух, А. В. Борисенко. — К.: «Три К», 2020. — 340 с. </w:t>
      </w:r>
      <w:hyperlink r:id="rId44" w:history="1">
        <w:r w:rsidRPr="004E1928">
          <w:rPr>
            <w:rStyle w:val="a5"/>
            <w:rFonts w:ascii="Times New Roman" w:eastAsia="Times New Roman" w:hAnsi="Times New Roman" w:cs="Times New Roman"/>
            <w:sz w:val="28"/>
            <w:szCs w:val="28"/>
            <w:lang w:val="uk-UA"/>
          </w:rPr>
          <w:t>https://ipme.kiev.ua/wp-content/uploads/2021/01/Book_Saukh_Borysenko_10_17_2020.pdf</w:t>
        </w:r>
      </w:hyperlink>
      <w:r w:rsidRPr="004E1928">
        <w:rPr>
          <w:rFonts w:ascii="Times New Roman" w:eastAsia="Times New Roman" w:hAnsi="Times New Roman" w:cs="Times New Roman"/>
          <w:sz w:val="28"/>
          <w:szCs w:val="28"/>
          <w:lang w:val="uk-UA"/>
        </w:rPr>
        <w:t xml:space="preserve"> </w:t>
      </w:r>
    </w:p>
    <w:p w:rsidR="00604D42" w:rsidRPr="004E1928" w:rsidRDefault="00604D42" w:rsidP="00604D42">
      <w:p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eastAsia="Times New Roman" w:hAnsi="Times New Roman" w:cs="Times New Roman"/>
          <w:sz w:val="28"/>
          <w:szCs w:val="28"/>
          <w:lang w:val="uk-UA"/>
        </w:rPr>
        <w:t xml:space="preserve">7.Білецький В.С., Смирнов В.О., Сергєєв П.В. Моделювання процесів переробки корисних копалин: Посібник / За ред. І.М.Фика. НТУ «Харківський політехнічний інститут», Львів: «Новий Світ-2000», 2020. – 399 с. </w:t>
      </w:r>
      <w:hyperlink r:id="rId45" w:history="1">
        <w:r w:rsidRPr="004E1928">
          <w:rPr>
            <w:rStyle w:val="a5"/>
            <w:rFonts w:ascii="Times New Roman" w:hAnsi="Times New Roman" w:cs="Times New Roman"/>
            <w:sz w:val="28"/>
            <w:szCs w:val="28"/>
            <w:lang w:val="uk-UA"/>
          </w:rPr>
          <w:t>http://repository.kpi.kharkov.ua/handle/KhPI-Press/45040</w:t>
        </w:r>
      </w:hyperlink>
    </w:p>
    <w:p w:rsidR="00604D42" w:rsidRPr="004E1928" w:rsidRDefault="00604D42" w:rsidP="00604D42">
      <w:pPr>
        <w:tabs>
          <w:tab w:val="num" w:pos="1211"/>
        </w:tabs>
        <w:spacing w:after="0" w:line="240" w:lineRule="auto"/>
        <w:ind w:firstLine="567"/>
        <w:jc w:val="both"/>
        <w:rPr>
          <w:rFonts w:ascii="Times New Roman" w:eastAsia="Times New Roman" w:hAnsi="Times New Roman" w:cs="Times New Roman"/>
          <w:sz w:val="28"/>
          <w:szCs w:val="28"/>
          <w:lang w:val="uk-UA"/>
        </w:rPr>
      </w:pPr>
      <w:r w:rsidRPr="004E1928">
        <w:rPr>
          <w:rFonts w:ascii="Times New Roman" w:hAnsi="Times New Roman" w:cs="Times New Roman"/>
          <w:sz w:val="28"/>
          <w:szCs w:val="28"/>
          <w:lang w:val="uk-UA"/>
        </w:rPr>
        <w:t xml:space="preserve">8. </w:t>
      </w:r>
      <w:r w:rsidRPr="004E1928">
        <w:rPr>
          <w:rFonts w:ascii="Times New Roman" w:eastAsia="Times New Roman" w:hAnsi="Times New Roman" w:cs="Times New Roman"/>
          <w:sz w:val="28"/>
          <w:szCs w:val="28"/>
          <w:lang w:val="uk-UA"/>
        </w:rPr>
        <w:t>Білецький В. С. Моделювання у нафтогазовій інженерії : навч. посібник / В. С. Білецький ; Нац. техн. ун-т "Харків. політехн. ін-т". – Львів : Новий Світ – 2000, 2021. – 306 с.</w:t>
      </w:r>
    </w:p>
    <w:p w:rsidR="00604D42" w:rsidRPr="004E1928" w:rsidRDefault="00604D42" w:rsidP="00604D42">
      <w:pPr>
        <w:tabs>
          <w:tab w:val="num" w:pos="1211"/>
        </w:tabs>
        <w:spacing w:after="0" w:line="240" w:lineRule="auto"/>
        <w:ind w:firstLine="567"/>
        <w:jc w:val="both"/>
        <w:rPr>
          <w:rFonts w:ascii="Times New Roman" w:eastAsia="Times New Roman" w:hAnsi="Times New Roman" w:cs="Times New Roman"/>
          <w:sz w:val="28"/>
          <w:szCs w:val="28"/>
          <w:lang w:val="uk-UA"/>
        </w:rPr>
      </w:pPr>
      <w:r w:rsidRPr="004E1928">
        <w:rPr>
          <w:rFonts w:ascii="Times New Roman" w:eastAsia="Times New Roman" w:hAnsi="Times New Roman" w:cs="Times New Roman"/>
          <w:sz w:val="28"/>
          <w:szCs w:val="28"/>
          <w:lang w:val="uk-UA"/>
        </w:rPr>
        <w:t>9. Комп’ютерне моделювання процесів в енергетичному облад</w:t>
      </w:r>
      <w:r w:rsidRPr="004E1928">
        <w:rPr>
          <w:rFonts w:ascii="Times New Roman" w:eastAsia="Times New Roman" w:hAnsi="Times New Roman" w:cs="Times New Roman"/>
          <w:sz w:val="28"/>
          <w:szCs w:val="28"/>
          <w:lang w:val="uk-UA"/>
        </w:rPr>
        <w:softHyphen/>
        <w:t>нанні. Комп'ютерний практикум з дисципліни «Комп’ютерне моде</w:t>
      </w:r>
      <w:r w:rsidRPr="004E1928">
        <w:rPr>
          <w:rFonts w:ascii="Times New Roman" w:eastAsia="Times New Roman" w:hAnsi="Times New Roman" w:cs="Times New Roman"/>
          <w:sz w:val="28"/>
          <w:szCs w:val="28"/>
          <w:lang w:val="uk-UA"/>
        </w:rPr>
        <w:softHyphen/>
        <w:t>лювання процесів в енергетичному обладнанні» [Електронний ресурс] : навчальний посібник (освітня програма Інженерія і ком</w:t>
      </w:r>
      <w:r w:rsidRPr="004E1928">
        <w:rPr>
          <w:rFonts w:ascii="Times New Roman" w:eastAsia="Times New Roman" w:hAnsi="Times New Roman" w:cs="Times New Roman"/>
          <w:sz w:val="28"/>
          <w:szCs w:val="28"/>
          <w:lang w:val="uk-UA"/>
        </w:rPr>
        <w:softHyphen/>
        <w:t>п’ю</w:t>
      </w:r>
      <w:r w:rsidRPr="004E1928">
        <w:rPr>
          <w:rFonts w:ascii="Times New Roman" w:eastAsia="Times New Roman" w:hAnsi="Times New Roman" w:cs="Times New Roman"/>
          <w:sz w:val="28"/>
          <w:szCs w:val="28"/>
          <w:lang w:val="uk-UA"/>
        </w:rPr>
        <w:softHyphen/>
        <w:t>терні технології теплоенергетичних систем) / КПІ ім. Ігоря Сі</w:t>
      </w:r>
      <w:r w:rsidRPr="004E1928">
        <w:rPr>
          <w:rFonts w:ascii="Times New Roman" w:eastAsia="Times New Roman" w:hAnsi="Times New Roman" w:cs="Times New Roman"/>
          <w:sz w:val="28"/>
          <w:szCs w:val="28"/>
          <w:lang w:val="uk-UA"/>
        </w:rPr>
        <w:softHyphen/>
        <w:t>кор</w:t>
      </w:r>
      <w:r w:rsidRPr="004E1928">
        <w:rPr>
          <w:rFonts w:ascii="Times New Roman" w:eastAsia="Times New Roman" w:hAnsi="Times New Roman" w:cs="Times New Roman"/>
          <w:sz w:val="28"/>
          <w:szCs w:val="28"/>
          <w:lang w:val="uk-UA"/>
        </w:rPr>
        <w:softHyphen/>
        <w:t>ського ; уклад. О. В. Баранюк. – Київ : КПІ ім. Ігоря Сікор</w:t>
      </w:r>
      <w:r w:rsidRPr="004E1928">
        <w:rPr>
          <w:rFonts w:ascii="Times New Roman" w:eastAsia="Times New Roman" w:hAnsi="Times New Roman" w:cs="Times New Roman"/>
          <w:sz w:val="28"/>
          <w:szCs w:val="28"/>
          <w:lang w:val="uk-UA"/>
        </w:rPr>
        <w:softHyphen/>
        <w:t>ського, 2021. – 105 с. (https://ela.kpi.ua/handle/123456789/45678 )</w:t>
      </w:r>
    </w:p>
    <w:p w:rsidR="00604D42" w:rsidRPr="004E1928" w:rsidRDefault="00604D42" w:rsidP="00604D42">
      <w:p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eastAsia="Times New Roman" w:hAnsi="Times New Roman" w:cs="Times New Roman"/>
          <w:sz w:val="28"/>
          <w:szCs w:val="28"/>
          <w:lang w:val="uk-UA"/>
        </w:rPr>
        <w:t xml:space="preserve">10. </w:t>
      </w:r>
      <w:r w:rsidRPr="004E1928">
        <w:rPr>
          <w:rFonts w:ascii="Times New Roman" w:hAnsi="Times New Roman" w:cs="Times New Roman"/>
          <w:sz w:val="28"/>
          <w:szCs w:val="28"/>
        </w:rPr>
        <w:t>Хоменко О.В. Математичні задачі енергетики. Моделювання і аналіз усталених режимів роботи електричних систем [Електронне видання]: навч. посіб. / О.В. Хоменко. – К.: НТУУ «КПІ», 2016. – 109 с</w:t>
      </w:r>
      <w:r w:rsidRPr="004E1928">
        <w:rPr>
          <w:rFonts w:ascii="Times New Roman" w:hAnsi="Times New Roman" w:cs="Times New Roman"/>
          <w:sz w:val="28"/>
          <w:szCs w:val="28"/>
          <w:lang w:val="uk-UA"/>
        </w:rPr>
        <w:t>.</w:t>
      </w:r>
    </w:p>
    <w:p w:rsidR="00604D42" w:rsidRPr="004E1928" w:rsidRDefault="00604D42" w:rsidP="00604D42">
      <w:p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11. </w:t>
      </w:r>
      <w:r w:rsidRPr="004E1928">
        <w:rPr>
          <w:rFonts w:ascii="Times New Roman" w:hAnsi="Times New Roman" w:cs="Times New Roman"/>
          <w:sz w:val="28"/>
          <w:szCs w:val="28"/>
        </w:rPr>
        <w:t xml:space="preserve"> Жалдак М.І. Теорія ймовірностей і математична статистика: підручник [для студентів фізико-математичних спеціальностей педагогічних університетів]. − Вид. 2, перероб. і доп. / М.І. Жалдак, Н.М. Кузьміна, Г.О. Михалін. − Полтава : "Довкілля-К", 2009. − 500 с. Режим доступу: </w:t>
      </w:r>
      <w:hyperlink r:id="rId46" w:history="1">
        <w:r w:rsidRPr="004E1928">
          <w:rPr>
            <w:rStyle w:val="a5"/>
            <w:rFonts w:ascii="Times New Roman" w:hAnsi="Times New Roman" w:cs="Times New Roman"/>
            <w:sz w:val="28"/>
            <w:szCs w:val="28"/>
          </w:rPr>
          <w:t>http://zhaldak.npu.edu.ua/drukovani-pratsi/posibnyky-ta-pidruchnyky</w:t>
        </w:r>
      </w:hyperlink>
      <w:r w:rsidRPr="004E1928">
        <w:rPr>
          <w:rFonts w:ascii="Times New Roman" w:hAnsi="Times New Roman" w:cs="Times New Roman"/>
          <w:sz w:val="28"/>
          <w:szCs w:val="28"/>
        </w:rPr>
        <w:t xml:space="preserve"> </w:t>
      </w:r>
    </w:p>
    <w:p w:rsidR="00604D42" w:rsidRPr="004E1928" w:rsidRDefault="00604D42" w:rsidP="00604D42">
      <w:p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12. Математичне моделювання об’єктів електроенергетики: розрахунково-графічна робота [Електронний ресурс]: навч. посіб. для здобувачів ступеня бакалавра спеціальності 141 "Електроенергетика, електротехніка та електромеханіка" за освітньо-професійною програмою «Електричні станції» / КПІ ім. Ігоря Сікорського ; уклад.: Гаєвська Г. М. – Електронні текстові дані (1 файл: 1,33 Мбайт). – Київ: КПІ ім. </w:t>
      </w:r>
      <w:r w:rsidRPr="004E1928">
        <w:rPr>
          <w:rFonts w:ascii="Times New Roman" w:hAnsi="Times New Roman" w:cs="Times New Roman"/>
          <w:sz w:val="28"/>
          <w:szCs w:val="28"/>
        </w:rPr>
        <w:t xml:space="preserve">Ігоря Сікорського, 2022. – 28 с. – Назва з екрана. https://ela.kpi.ua/handle/123456789/48631 </w:t>
      </w:r>
    </w:p>
    <w:p w:rsidR="00604D42" w:rsidRPr="004E1928" w:rsidRDefault="00604D42" w:rsidP="00604D42">
      <w:pPr>
        <w:pStyle w:val="a6"/>
        <w:shd w:val="clear" w:color="auto" w:fill="FFFFFF"/>
        <w:spacing w:before="120" w:beforeAutospacing="0" w:after="120" w:afterAutospacing="0"/>
        <w:ind w:firstLine="567"/>
        <w:rPr>
          <w:sz w:val="28"/>
          <w:szCs w:val="28"/>
          <w:lang w:val="uk-UA"/>
        </w:rPr>
      </w:pPr>
      <w:r w:rsidRPr="004E1928">
        <w:rPr>
          <w:sz w:val="28"/>
          <w:szCs w:val="28"/>
          <w:lang w:val="uk-UA"/>
        </w:rPr>
        <w:t xml:space="preserve">13. Тимейчук О. Ю. Математичні методи і моделі в розрахунках на ЕОМ : інтерактивний комплекс навчально-методичного забезпечення / О. Ю. Тимейчук. – Рівне : НУВГП, 2009. - 58 с. </w:t>
      </w:r>
      <w:hyperlink r:id="rId47" w:history="1">
        <w:r w:rsidRPr="004E1928">
          <w:rPr>
            <w:rStyle w:val="a5"/>
            <w:rFonts w:eastAsiaTheme="majorEastAsia"/>
            <w:sz w:val="28"/>
            <w:szCs w:val="28"/>
            <w:lang w:val="uk-UA"/>
          </w:rPr>
          <w:t>https://cutt.ly/lgJjJJZ</w:t>
        </w:r>
      </w:hyperlink>
      <w:r w:rsidRPr="004E1928">
        <w:rPr>
          <w:sz w:val="28"/>
          <w:szCs w:val="28"/>
          <w:lang w:val="uk-UA"/>
        </w:rPr>
        <w:t xml:space="preserve"> </w:t>
      </w:r>
    </w:p>
    <w:p w:rsidR="00604D42" w:rsidRPr="004E1928" w:rsidRDefault="00604D42" w:rsidP="00604D42">
      <w:pPr>
        <w:tabs>
          <w:tab w:val="num" w:pos="1211"/>
        </w:tabs>
        <w:spacing w:after="0" w:line="240" w:lineRule="auto"/>
        <w:ind w:firstLine="567"/>
        <w:jc w:val="both"/>
        <w:rPr>
          <w:rFonts w:ascii="Times New Roman" w:eastAsia="Times New Roman" w:hAnsi="Times New Roman" w:cs="Times New Roman"/>
          <w:sz w:val="28"/>
          <w:szCs w:val="28"/>
          <w:lang w:val="uk-UA"/>
        </w:rPr>
      </w:pPr>
    </w:p>
    <w:p w:rsidR="000455D4" w:rsidRPr="004E1928" w:rsidRDefault="000455D4" w:rsidP="00604D42">
      <w:pPr>
        <w:tabs>
          <w:tab w:val="num" w:pos="1211"/>
        </w:tabs>
        <w:spacing w:after="0" w:line="240" w:lineRule="auto"/>
        <w:ind w:firstLine="567"/>
        <w:jc w:val="both"/>
        <w:rPr>
          <w:rFonts w:ascii="Times New Roman" w:eastAsia="Times New Roman" w:hAnsi="Times New Roman" w:cs="Times New Roman"/>
          <w:sz w:val="28"/>
          <w:szCs w:val="28"/>
          <w:lang w:val="uk-UA"/>
        </w:rPr>
      </w:pPr>
    </w:p>
    <w:p w:rsidR="00604D42" w:rsidRPr="004E1928" w:rsidRDefault="00604D42" w:rsidP="00604D42">
      <w:pPr>
        <w:tabs>
          <w:tab w:val="num" w:pos="1211"/>
        </w:tabs>
        <w:spacing w:after="0" w:line="240" w:lineRule="auto"/>
        <w:ind w:firstLine="567"/>
        <w:jc w:val="both"/>
        <w:rPr>
          <w:rFonts w:ascii="Times New Roman" w:eastAsia="Times New Roman" w:hAnsi="Times New Roman" w:cs="Times New Roman"/>
          <w:sz w:val="28"/>
          <w:szCs w:val="28"/>
          <w:lang w:val="uk-UA"/>
        </w:rPr>
      </w:pPr>
      <w:r w:rsidRPr="004E1928">
        <w:rPr>
          <w:rFonts w:ascii="Times New Roman" w:eastAsia="Times New Roman" w:hAnsi="Times New Roman" w:cs="Times New Roman"/>
          <w:sz w:val="28"/>
          <w:szCs w:val="28"/>
          <w:lang w:val="uk-UA"/>
        </w:rPr>
        <w:lastRenderedPageBreak/>
        <w:t>Спеціальна література</w:t>
      </w:r>
    </w:p>
    <w:p w:rsidR="000455D4" w:rsidRPr="004E1928" w:rsidRDefault="000455D4" w:rsidP="00604D42">
      <w:pPr>
        <w:tabs>
          <w:tab w:val="num" w:pos="1211"/>
        </w:tabs>
        <w:spacing w:after="0" w:line="240" w:lineRule="auto"/>
        <w:ind w:firstLine="567"/>
        <w:jc w:val="both"/>
        <w:rPr>
          <w:rFonts w:ascii="Times New Roman" w:eastAsia="Times New Roman" w:hAnsi="Times New Roman" w:cs="Times New Roman"/>
          <w:sz w:val="28"/>
          <w:szCs w:val="28"/>
          <w:lang w:val="uk-UA"/>
        </w:rPr>
      </w:pPr>
    </w:p>
    <w:p w:rsidR="00604D42" w:rsidRPr="004E1928" w:rsidRDefault="00604D42" w:rsidP="0068232C">
      <w:pPr>
        <w:pStyle w:val="af1"/>
        <w:numPr>
          <w:ilvl w:val="0"/>
          <w:numId w:val="6"/>
        </w:num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Математичне моделювання робочого процесу гідромашин [Електронний ресурс] : монографія: самостійне електронне видання / В. Е. Дранковський, К. А. Миронов, І. І. Тиньянова, К. С. Рєзва, Є. С. Крупа, Ю. М. Кухтенков. – Харків : НТУ «ХПІ», 2022. – 406 с. </w:t>
      </w:r>
      <w:hyperlink r:id="rId48" w:history="1">
        <w:r w:rsidRPr="004E1928">
          <w:rPr>
            <w:rStyle w:val="a5"/>
            <w:rFonts w:ascii="Times New Roman" w:hAnsi="Times New Roman" w:cs="Times New Roman"/>
            <w:sz w:val="28"/>
            <w:szCs w:val="28"/>
            <w:lang w:val="uk-UA"/>
          </w:rPr>
          <w:t>https://repository.kpi.kharkov.ua/server/api/core/bitstreams/81642271-c2f4-4fd5-8f6a-80add354c58f/content</w:t>
        </w:r>
      </w:hyperlink>
      <w:r w:rsidRPr="004E1928">
        <w:rPr>
          <w:rFonts w:ascii="Times New Roman" w:hAnsi="Times New Roman" w:cs="Times New Roman"/>
          <w:sz w:val="28"/>
          <w:szCs w:val="28"/>
          <w:lang w:val="uk-UA"/>
        </w:rPr>
        <w:t xml:space="preserve"> </w:t>
      </w:r>
    </w:p>
    <w:p w:rsidR="00604D42" w:rsidRPr="004E1928" w:rsidRDefault="00B55AED" w:rsidP="0068232C">
      <w:pPr>
        <w:pStyle w:val="af1"/>
        <w:numPr>
          <w:ilvl w:val="0"/>
          <w:numId w:val="6"/>
        </w:numPr>
        <w:tabs>
          <w:tab w:val="num" w:pos="1211"/>
        </w:tabs>
        <w:spacing w:after="0" w:line="240" w:lineRule="auto"/>
        <w:ind w:firstLine="567"/>
        <w:jc w:val="both"/>
        <w:rPr>
          <w:rFonts w:ascii="Times New Roman" w:eastAsia="Times New Roman" w:hAnsi="Times New Roman" w:cs="Times New Roman"/>
          <w:sz w:val="28"/>
          <w:szCs w:val="28"/>
          <w:lang w:val="uk-UA" w:eastAsia="ru-RU"/>
        </w:rPr>
      </w:pPr>
      <w:hyperlink r:id="rId49" w:tooltip="Пошук за автором" w:history="1">
        <w:r w:rsidR="00604D42" w:rsidRPr="004E1928">
          <w:rPr>
            <w:rFonts w:ascii="Times New Roman" w:hAnsi="Times New Roman" w:cs="Times New Roman"/>
            <w:sz w:val="28"/>
            <w:szCs w:val="28"/>
            <w:lang w:val="uk-UA"/>
          </w:rPr>
          <w:t>Савчук Б. А.</w:t>
        </w:r>
      </w:hyperlink>
      <w:r w:rsidR="00604D42" w:rsidRPr="004E1928">
        <w:rPr>
          <w:rFonts w:ascii="Times New Roman" w:hAnsi="Times New Roman" w:cs="Times New Roman"/>
          <w:sz w:val="28"/>
          <w:szCs w:val="28"/>
          <w:lang w:val="uk-UA"/>
        </w:rPr>
        <w:t xml:space="preserve"> Реконструкція турбін методом аналогового моделювання, зображення структури потоку і вдосконалення частин потоку / Б. А. Савчук, В. А. Арсірій // </w:t>
      </w:r>
      <w:hyperlink r:id="rId50" w:tooltip="Періодичне видання" w:history="1">
        <w:r w:rsidR="00604D42" w:rsidRPr="004E1928">
          <w:rPr>
            <w:rFonts w:ascii="Times New Roman" w:hAnsi="Times New Roman" w:cs="Times New Roman"/>
            <w:sz w:val="28"/>
            <w:szCs w:val="28"/>
            <w:lang w:val="uk-UA"/>
          </w:rPr>
          <w:t>Холодильна техніка та технологія</w:t>
        </w:r>
      </w:hyperlink>
      <w:r w:rsidR="00604D42" w:rsidRPr="004E1928">
        <w:rPr>
          <w:rFonts w:ascii="Times New Roman" w:hAnsi="Times New Roman" w:cs="Times New Roman"/>
          <w:sz w:val="28"/>
          <w:szCs w:val="28"/>
          <w:lang w:val="uk-UA"/>
        </w:rPr>
        <w:t>. - 2018. - Т. 54, вип. 2. - С. 56-59. - Режим доступу:</w:t>
      </w:r>
      <w:r w:rsidR="00604D42" w:rsidRPr="004E1928">
        <w:rPr>
          <w:rFonts w:ascii="Times New Roman" w:hAnsi="Times New Roman" w:cs="Times New Roman"/>
          <w:color w:val="444444"/>
          <w:sz w:val="28"/>
          <w:szCs w:val="28"/>
          <w:shd w:val="clear" w:color="auto" w:fill="F9F9F9"/>
          <w:lang w:val="uk-UA"/>
        </w:rPr>
        <w:t> </w:t>
      </w:r>
      <w:hyperlink r:id="rId51" w:history="1">
        <w:r w:rsidR="00604D42" w:rsidRPr="004E1928">
          <w:rPr>
            <w:rStyle w:val="a5"/>
            <w:rFonts w:ascii="Times New Roman" w:hAnsi="Times New Roman" w:cs="Times New Roman"/>
            <w:color w:val="8B4513"/>
            <w:sz w:val="28"/>
            <w:szCs w:val="28"/>
            <w:lang w:val="uk-UA"/>
          </w:rPr>
          <w:t>http://nbuv.gov.ua/UJRN/htit_2018_54_2_11</w:t>
        </w:r>
      </w:hyperlink>
      <w:r w:rsidR="00604D42" w:rsidRPr="004E1928">
        <w:rPr>
          <w:rFonts w:ascii="Times New Roman" w:hAnsi="Times New Roman" w:cs="Times New Roman"/>
          <w:sz w:val="28"/>
          <w:szCs w:val="28"/>
          <w:lang w:val="uk-UA"/>
        </w:rPr>
        <w:t xml:space="preserve"> </w:t>
      </w:r>
    </w:p>
    <w:p w:rsidR="00604D42" w:rsidRPr="004E1928" w:rsidRDefault="00604D42" w:rsidP="0068232C">
      <w:pPr>
        <w:pStyle w:val="af1"/>
        <w:numPr>
          <w:ilvl w:val="0"/>
          <w:numId w:val="6"/>
        </w:numPr>
        <w:tabs>
          <w:tab w:val="num" w:pos="1211"/>
        </w:tabs>
        <w:spacing w:after="0" w:line="240" w:lineRule="auto"/>
        <w:ind w:firstLine="567"/>
        <w:jc w:val="both"/>
        <w:rPr>
          <w:rFonts w:ascii="Times New Roman" w:eastAsia="Times New Roman" w:hAnsi="Times New Roman" w:cs="Times New Roman"/>
          <w:sz w:val="28"/>
          <w:szCs w:val="28"/>
          <w:lang w:val="uk-UA" w:eastAsia="ru-RU"/>
        </w:rPr>
      </w:pPr>
      <w:r w:rsidRPr="004E1928">
        <w:rPr>
          <w:rFonts w:ascii="Times New Roman" w:hAnsi="Times New Roman" w:cs="Times New Roman"/>
          <w:sz w:val="28"/>
          <w:szCs w:val="28"/>
          <w:lang w:val="uk-UA"/>
        </w:rPr>
        <w:t>Математичне моделювання роботи насосної установки на трубопровід. ПР Гімер, МП Муж. Розвідка та розробка нафтових і газових родовищ, 109-115, 2012.</w:t>
      </w:r>
      <w:r w:rsidRPr="004E1928">
        <w:rPr>
          <w:rFonts w:ascii="Times New Roman" w:hAnsi="Times New Roman" w:cs="Times New Roman"/>
          <w:color w:val="4D5156"/>
          <w:sz w:val="28"/>
          <w:szCs w:val="28"/>
          <w:shd w:val="clear" w:color="auto" w:fill="FFFFFF"/>
          <w:lang w:val="uk-UA"/>
        </w:rPr>
        <w:t xml:space="preserve"> </w:t>
      </w:r>
      <w:hyperlink r:id="rId52" w:history="1">
        <w:r w:rsidRPr="004E1928">
          <w:rPr>
            <w:rStyle w:val="a5"/>
            <w:rFonts w:ascii="Times New Roman" w:hAnsi="Times New Roman" w:cs="Times New Roman"/>
            <w:sz w:val="28"/>
            <w:szCs w:val="28"/>
            <w:shd w:val="clear" w:color="auto" w:fill="FFFFFF"/>
            <w:lang w:val="uk-UA"/>
          </w:rPr>
          <w:t>https://rrngr.nung.edu.ua/index.php/rrngr/article/view/88/88</w:t>
        </w:r>
      </w:hyperlink>
      <w:r w:rsidRPr="004E1928">
        <w:rPr>
          <w:rFonts w:ascii="Times New Roman" w:hAnsi="Times New Roman" w:cs="Times New Roman"/>
          <w:color w:val="4D5156"/>
          <w:sz w:val="28"/>
          <w:szCs w:val="28"/>
          <w:shd w:val="clear" w:color="auto" w:fill="FFFFFF"/>
          <w:lang w:val="uk-UA"/>
        </w:rPr>
        <w:t xml:space="preserve">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p>
    <w:p w:rsidR="00604D42" w:rsidRPr="004E1928" w:rsidRDefault="00604D42" w:rsidP="0068232C">
      <w:pPr>
        <w:pStyle w:val="af1"/>
        <w:numPr>
          <w:ilvl w:val="0"/>
          <w:numId w:val="6"/>
        </w:numPr>
        <w:tabs>
          <w:tab w:val="num" w:pos="1211"/>
        </w:tabs>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Довідник з MATLAB / Електронний навчальний посібник з курсового і дипломного проектування. – К.: НТУУ "КПІ", 2013. – 132.</w:t>
      </w:r>
    </w:p>
    <w:p w:rsidR="00604D42" w:rsidRPr="004E1928" w:rsidRDefault="00604D42" w:rsidP="0068232C">
      <w:pPr>
        <w:pStyle w:val="af1"/>
        <w:numPr>
          <w:ilvl w:val="0"/>
          <w:numId w:val="6"/>
        </w:numPr>
        <w:tabs>
          <w:tab w:val="num" w:pos="1211"/>
        </w:tabs>
        <w:spacing w:after="0" w:line="240" w:lineRule="auto"/>
        <w:ind w:firstLine="567"/>
        <w:jc w:val="both"/>
        <w:rPr>
          <w:b/>
          <w:szCs w:val="28"/>
          <w:lang w:val="uk-UA"/>
        </w:rPr>
      </w:pPr>
      <w:r w:rsidRPr="004E1928">
        <w:rPr>
          <w:rFonts w:ascii="Times New Roman" w:hAnsi="Times New Roman" w:cs="Times New Roman"/>
          <w:sz w:val="28"/>
          <w:szCs w:val="28"/>
          <w:lang w:val="uk-UA"/>
        </w:rPr>
        <w:t xml:space="preserve">Математичне моделювання об’єктів енергетики Робоча програма навчальної дисципліни (Силабус, КПІ) </w:t>
      </w:r>
      <w:hyperlink r:id="rId53" w:history="1">
        <w:r w:rsidRPr="004E1928">
          <w:rPr>
            <w:rStyle w:val="a5"/>
            <w:rFonts w:ascii="Times New Roman" w:hAnsi="Times New Roman" w:cs="Times New Roman"/>
            <w:sz w:val="28"/>
            <w:szCs w:val="28"/>
            <w:lang w:val="uk-UA"/>
          </w:rPr>
          <w:t>https://vde.kpi.ua/wp-content/uploads/2023/02/Sil_matmodOE_EC_FEA_2022.pdf</w:t>
        </w:r>
      </w:hyperlink>
    </w:p>
    <w:p w:rsidR="00604D42" w:rsidRPr="004E1928" w:rsidRDefault="00604D42" w:rsidP="00604D42">
      <w:pPr>
        <w:ind w:firstLine="567"/>
        <w:jc w:val="center"/>
        <w:rPr>
          <w:rFonts w:ascii="Times New Roman" w:hAnsi="Times New Roman"/>
          <w:b/>
          <w:sz w:val="28"/>
          <w:szCs w:val="28"/>
          <w:u w:val="single"/>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8B4A88" w:rsidRPr="004E1928" w:rsidRDefault="008B4A88"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p>
    <w:p w:rsidR="008B4A88" w:rsidRPr="004E1928" w:rsidRDefault="008B4A88" w:rsidP="008B4A88">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u w:val="single"/>
        </w:rPr>
        <w:lastRenderedPageBreak/>
        <w:t>Змістовий модуль 1.</w:t>
      </w:r>
      <w:r w:rsidRPr="004E1928">
        <w:rPr>
          <w:rFonts w:ascii="Times New Roman" w:hAnsi="Times New Roman"/>
          <w:b/>
          <w:sz w:val="32"/>
          <w:szCs w:val="32"/>
        </w:rPr>
        <w:t xml:space="preserve"> Основні поняття, визначення і</w:t>
      </w:r>
    </w:p>
    <w:p w:rsidR="008B4A88" w:rsidRPr="004E1928" w:rsidRDefault="008B4A88" w:rsidP="008B4A88">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rPr>
        <w:t>проблеми та методи моделювання та дослідження.</w:t>
      </w:r>
      <w:r w:rsidRPr="004E1928">
        <w:rPr>
          <w:rFonts w:ascii="Times New Roman" w:hAnsi="Times New Roman"/>
          <w:b/>
          <w:sz w:val="32"/>
          <w:szCs w:val="32"/>
          <w:lang w:val="uk-UA"/>
        </w:rPr>
        <w:t xml:space="preserve"> </w:t>
      </w:r>
    </w:p>
    <w:p w:rsidR="008B4A88" w:rsidRPr="004E1928" w:rsidRDefault="008B4A88" w:rsidP="008B4A88">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u w:val="single"/>
        </w:rPr>
        <w:t xml:space="preserve">Змістовий модуль </w:t>
      </w:r>
      <w:r w:rsidRPr="004E1928">
        <w:rPr>
          <w:rFonts w:ascii="Times New Roman" w:hAnsi="Times New Roman"/>
          <w:b/>
          <w:sz w:val="32"/>
          <w:szCs w:val="32"/>
          <w:u w:val="single"/>
          <w:lang w:val="uk-UA"/>
        </w:rPr>
        <w:t>2.</w:t>
      </w:r>
      <w:r w:rsidRPr="004E1928">
        <w:rPr>
          <w:rFonts w:ascii="Times New Roman" w:hAnsi="Times New Roman"/>
          <w:b/>
          <w:sz w:val="32"/>
          <w:szCs w:val="32"/>
          <w:lang w:val="uk-UA"/>
        </w:rPr>
        <w:t xml:space="preserve"> Об᾽єкти і приклади моде</w:t>
      </w:r>
      <w:r w:rsidRPr="004E1928">
        <w:rPr>
          <w:rFonts w:ascii="Times New Roman" w:hAnsi="Times New Roman"/>
          <w:b/>
          <w:sz w:val="32"/>
          <w:szCs w:val="32"/>
        </w:rPr>
        <w:t>лювання типових технологічних процесів енергетичного виробництва.</w:t>
      </w:r>
    </w:p>
    <w:p w:rsidR="00604D42" w:rsidRPr="004E1928" w:rsidRDefault="00604D42" w:rsidP="00604D42">
      <w:pPr>
        <w:pStyle w:val="a3"/>
        <w:ind w:firstLine="0"/>
        <w:jc w:val="center"/>
        <w:rPr>
          <w:b/>
          <w:szCs w:val="28"/>
          <w:lang w:val="uk-UA"/>
        </w:rPr>
      </w:pPr>
    </w:p>
    <w:p w:rsidR="00604D42" w:rsidRPr="004E1928" w:rsidRDefault="00604D42" w:rsidP="00604D42">
      <w:pPr>
        <w:pStyle w:val="a3"/>
        <w:ind w:firstLine="0"/>
        <w:jc w:val="center"/>
        <w:rPr>
          <w:b/>
          <w:szCs w:val="28"/>
          <w:lang w:val="uk-UA"/>
        </w:rPr>
      </w:pPr>
      <w:r w:rsidRPr="004E1928">
        <w:rPr>
          <w:b/>
          <w:szCs w:val="28"/>
          <w:lang w:val="uk-UA"/>
        </w:rPr>
        <w:t xml:space="preserve">Лекція 1. </w:t>
      </w:r>
    </w:p>
    <w:p w:rsidR="00604D42" w:rsidRPr="004E1928" w:rsidRDefault="00604D42" w:rsidP="00604D42">
      <w:pPr>
        <w:pStyle w:val="a3"/>
        <w:ind w:firstLine="0"/>
        <w:jc w:val="center"/>
        <w:rPr>
          <w:b/>
          <w:szCs w:val="28"/>
          <w:lang w:val="uk-UA"/>
        </w:rPr>
      </w:pPr>
    </w:p>
    <w:p w:rsidR="00604D42" w:rsidRPr="004E1928" w:rsidRDefault="00604D42" w:rsidP="00604D42">
      <w:pPr>
        <w:spacing w:after="0" w:line="240" w:lineRule="auto"/>
        <w:ind w:left="426"/>
        <w:jc w:val="center"/>
        <w:rPr>
          <w:rFonts w:ascii="Times New Roman" w:hAnsi="Times New Roman" w:cs="Times New Roman"/>
          <w:b/>
          <w:caps/>
          <w:sz w:val="28"/>
          <w:szCs w:val="28"/>
        </w:rPr>
      </w:pPr>
      <w:r w:rsidRPr="004E1928">
        <w:rPr>
          <w:rFonts w:ascii="Times New Roman" w:hAnsi="Times New Roman" w:cs="Times New Roman"/>
          <w:b/>
          <w:caps/>
          <w:sz w:val="28"/>
          <w:szCs w:val="28"/>
        </w:rPr>
        <w:t>Поняття «Моделювання» і «Модель». Дотичні терміни.</w:t>
      </w:r>
      <w:r w:rsidRPr="004E1928">
        <w:rPr>
          <w:rFonts w:ascii="Times New Roman" w:hAnsi="Times New Roman" w:cs="Times New Roman"/>
          <w:b/>
          <w:caps/>
          <w:sz w:val="28"/>
          <w:szCs w:val="28"/>
          <w:lang w:val="uk-UA"/>
        </w:rPr>
        <w:t xml:space="preserve"> </w:t>
      </w:r>
      <w:r w:rsidRPr="004E1928">
        <w:rPr>
          <w:rFonts w:ascii="Times New Roman" w:hAnsi="Times New Roman" w:cs="Times New Roman"/>
          <w:b/>
          <w:caps/>
          <w:sz w:val="28"/>
          <w:szCs w:val="28"/>
        </w:rPr>
        <w:t>Різновиди моделей.</w:t>
      </w:r>
    </w:p>
    <w:p w:rsidR="00604D42" w:rsidRPr="004E1928" w:rsidRDefault="00604D42" w:rsidP="00604D42">
      <w:pPr>
        <w:pStyle w:val="a3"/>
        <w:ind w:firstLine="0"/>
        <w:jc w:val="center"/>
        <w:rPr>
          <w:b/>
          <w:szCs w:val="28"/>
          <w:lang w:val="uk-UA"/>
        </w:rPr>
      </w:pPr>
    </w:p>
    <w:p w:rsidR="000455D4" w:rsidRPr="004E1928" w:rsidRDefault="00604D42" w:rsidP="00604D42">
      <w:pPr>
        <w:spacing w:after="0" w:line="240" w:lineRule="auto"/>
        <w:ind w:firstLine="426"/>
        <w:jc w:val="both"/>
        <w:rPr>
          <w:rFonts w:ascii="Times New Roman" w:hAnsi="Times New Roman" w:cs="Times New Roman"/>
          <w:i/>
          <w:sz w:val="28"/>
          <w:szCs w:val="28"/>
          <w:lang w:val="uk-UA"/>
        </w:rPr>
      </w:pPr>
      <w:r w:rsidRPr="004E1928">
        <w:rPr>
          <w:rFonts w:ascii="Times New Roman" w:hAnsi="Times New Roman" w:cs="Times New Roman"/>
          <w:b/>
          <w:sz w:val="32"/>
          <w:szCs w:val="32"/>
          <w:lang w:val="uk-UA"/>
        </w:rPr>
        <w:t xml:space="preserve"> </w:t>
      </w:r>
      <w:r w:rsidRPr="004E1928">
        <w:rPr>
          <w:rFonts w:ascii="Times New Roman" w:hAnsi="Times New Roman" w:cs="Times New Roman"/>
          <w:i/>
          <w:sz w:val="28"/>
          <w:szCs w:val="28"/>
        </w:rPr>
        <w:t xml:space="preserve">Мета– сформувати у студента цілісне уявлення про моделювання </w:t>
      </w:r>
      <w:r w:rsidR="000455D4" w:rsidRPr="004E1928">
        <w:rPr>
          <w:rFonts w:ascii="Times New Roman" w:hAnsi="Times New Roman" w:cs="Times New Roman"/>
          <w:i/>
          <w:sz w:val="28"/>
          <w:szCs w:val="28"/>
          <w:lang w:val="uk-UA"/>
        </w:rPr>
        <w:t>технологічних, зокрема, електротехнічних об᾽єктів і комплексів</w:t>
      </w:r>
      <w:r w:rsidRPr="004E1928">
        <w:rPr>
          <w:rFonts w:ascii="Times New Roman" w:hAnsi="Times New Roman" w:cs="Times New Roman"/>
          <w:i/>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Зокрема:</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фізичне моделювання</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математичне моделювання</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спеціальні методи моделювання</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компьютерне моделювання</w:t>
      </w:r>
    </w:p>
    <w:p w:rsidR="00604D42" w:rsidRPr="004E1928" w:rsidRDefault="00604D42" w:rsidP="00604D42">
      <w:pPr>
        <w:spacing w:after="0" w:line="240" w:lineRule="auto"/>
        <w:ind w:firstLine="426"/>
        <w:jc w:val="both"/>
        <w:rPr>
          <w:rFonts w:ascii="Times New Roman" w:hAnsi="Times New Roman" w:cs="Times New Roman"/>
          <w:sz w:val="28"/>
          <w:szCs w:val="28"/>
        </w:rPr>
      </w:pP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b/>
          <w:i/>
          <w:sz w:val="28"/>
          <w:szCs w:val="28"/>
          <w:lang w:val="uk-UA"/>
        </w:rPr>
        <w:t>Моделювання</w:t>
      </w:r>
      <w:r w:rsidRPr="004E1928">
        <w:rPr>
          <w:rFonts w:ascii="Times New Roman" w:hAnsi="Times New Roman" w:cs="Times New Roman"/>
          <w:sz w:val="28"/>
          <w:szCs w:val="28"/>
          <w:lang w:val="uk-UA"/>
        </w:rPr>
        <w:t xml:space="preserve"> – заміщення одного об'єкта іншим з метою отри-</w:t>
      </w:r>
      <w:r w:rsidRPr="004E1928">
        <w:rPr>
          <w:rFonts w:ascii="Times New Roman" w:hAnsi="Times New Roman" w:cs="Times New Roman"/>
          <w:sz w:val="28"/>
          <w:szCs w:val="28"/>
          <w:lang w:val="uk-UA"/>
        </w:rPr>
        <w:br/>
        <w:t>ня інформації про найважливіші властивості об'єкта-оригіналу за допомогою</w:t>
      </w:r>
      <w:r w:rsidRPr="004E1928">
        <w:rPr>
          <w:rFonts w:ascii="Times New Roman" w:hAnsi="Times New Roman" w:cs="Times New Roman"/>
          <w:sz w:val="28"/>
          <w:szCs w:val="28"/>
          <w:lang w:val="uk-UA"/>
        </w:rPr>
        <w:br/>
        <w:t xml:space="preserve">об'єкта-моделі. </w:t>
      </w:r>
      <w:r w:rsidRPr="004E1928">
        <w:rPr>
          <w:rFonts w:ascii="Times New Roman" w:hAnsi="Times New Roman" w:cs="Times New Roman"/>
          <w:sz w:val="28"/>
          <w:szCs w:val="28"/>
        </w:rPr>
        <w:t>Моделювання – метод пізнання навколишнього світу, який можна віднести до загальнонаукових методів, застосовуваним як на емпіричному, так і на теоретичному рівні пізнання.</w:t>
      </w:r>
    </w:p>
    <w:p w:rsidR="00604D42" w:rsidRPr="004E1928" w:rsidRDefault="00604D42" w:rsidP="00604D42">
      <w:pPr>
        <w:spacing w:after="0" w:line="240" w:lineRule="auto"/>
        <w:ind w:firstLine="426"/>
        <w:jc w:val="both"/>
        <w:rPr>
          <w:rFonts w:ascii="Times New Roman" w:hAnsi="Times New Roman" w:cs="Times New Roman"/>
          <w:b/>
          <w:sz w:val="28"/>
          <w:szCs w:val="28"/>
        </w:rPr>
      </w:pPr>
      <w:r w:rsidRPr="004E1928">
        <w:rPr>
          <w:rFonts w:ascii="Times New Roman" w:hAnsi="Times New Roman" w:cs="Times New Roman"/>
          <w:sz w:val="28"/>
          <w:szCs w:val="28"/>
        </w:rPr>
        <w:t xml:space="preserve">Таким чином, базовим визначенням можна вважати таке: </w:t>
      </w:r>
      <w:r w:rsidRPr="004E1928">
        <w:rPr>
          <w:rFonts w:ascii="Times New Roman" w:hAnsi="Times New Roman" w:cs="Times New Roman"/>
          <w:b/>
          <w:sz w:val="28"/>
          <w:szCs w:val="28"/>
        </w:rPr>
        <w:t>моделювання – це побудова (або вибір з вже існуючих) моделі, її вивчення і використання</w:t>
      </w:r>
      <w:r w:rsidRPr="004E1928">
        <w:rPr>
          <w:rFonts w:ascii="Times New Roman" w:hAnsi="Times New Roman" w:cs="Times New Roman"/>
          <w:b/>
          <w:sz w:val="28"/>
          <w:szCs w:val="28"/>
        </w:rPr>
        <w:br/>
        <w:t xml:space="preserve">з метою отримання нових знань про досліджуваний об'єкт.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b/>
          <w:i/>
          <w:sz w:val="28"/>
          <w:szCs w:val="28"/>
        </w:rPr>
        <w:t>Модель</w:t>
      </w:r>
      <w:r w:rsidRPr="004E1928">
        <w:rPr>
          <w:rFonts w:ascii="Times New Roman" w:hAnsi="Times New Roman" w:cs="Times New Roman"/>
          <w:sz w:val="28"/>
          <w:szCs w:val="28"/>
        </w:rPr>
        <w:t xml:space="preserve"> – це об'єкт-замінник об'єкта-оригіналу, що забезпечує вивчення деяких властивостей оригіналу. Аналіз досвіду використання моделей у природничих і технічних науках дозволяє зробити висновок, що модель – це наше уявлення про досліджуваний об'єкт, своєрідна форма кодування інформації про об'єкт.</w:t>
      </w:r>
    </w:p>
    <w:p w:rsidR="00604D42" w:rsidRPr="004E1928" w:rsidRDefault="00604D42" w:rsidP="00604D42">
      <w:pPr>
        <w:spacing w:after="0" w:line="240" w:lineRule="auto"/>
        <w:ind w:firstLine="426"/>
        <w:jc w:val="both"/>
        <w:rPr>
          <w:rFonts w:ascii="Times New Roman" w:hAnsi="Times New Roman" w:cs="Times New Roman"/>
          <w:b/>
          <w:sz w:val="28"/>
          <w:szCs w:val="28"/>
          <w:lang w:val="uk-UA"/>
        </w:rPr>
      </w:pPr>
      <w:r w:rsidRPr="004E1928">
        <w:rPr>
          <w:rFonts w:ascii="Times New Roman" w:hAnsi="Times New Roman" w:cs="Times New Roman"/>
          <w:b/>
          <w:sz w:val="28"/>
          <w:szCs w:val="28"/>
        </w:rPr>
        <w:t>Модель</w:t>
      </w:r>
      <w:r w:rsidRPr="004E1928">
        <w:rPr>
          <w:rFonts w:ascii="Times New Roman" w:hAnsi="Times New Roman" w:cs="Times New Roman"/>
          <w:sz w:val="28"/>
          <w:szCs w:val="28"/>
        </w:rPr>
        <w:t xml:space="preserve"> </w:t>
      </w:r>
      <w:r w:rsidRPr="004E1928">
        <w:rPr>
          <w:rFonts w:ascii="Times New Roman" w:hAnsi="Times New Roman" w:cs="Times New Roman"/>
          <w:b/>
          <w:sz w:val="28"/>
          <w:szCs w:val="28"/>
        </w:rPr>
        <w:t>– відтворення чи відображення об'єкту, задуму (конструкцій), опису чи розрахунків, що відображає, </w:t>
      </w:r>
      <w:hyperlink r:id="rId54" w:tooltip="Імітація" w:history="1">
        <w:r w:rsidRPr="004E1928">
          <w:rPr>
            <w:rFonts w:ascii="Times New Roman" w:hAnsi="Times New Roman" w:cs="Times New Roman"/>
            <w:b/>
            <w:sz w:val="28"/>
            <w:szCs w:val="28"/>
          </w:rPr>
          <w:t>імітує</w:t>
        </w:r>
      </w:hyperlink>
      <w:r w:rsidRPr="004E1928">
        <w:rPr>
          <w:rFonts w:ascii="Times New Roman" w:hAnsi="Times New Roman" w:cs="Times New Roman"/>
          <w:b/>
          <w:sz w:val="28"/>
          <w:szCs w:val="28"/>
        </w:rPr>
        <w:t>, відтворює принципи внутрішньої організації або функціонування, певні властивості, ознаки чи(та) характеристики об'єкта дослідження чи відтворення (оригіналу).</w:t>
      </w:r>
    </w:p>
    <w:p w:rsidR="008B4A88" w:rsidRPr="004E1928" w:rsidRDefault="008B4A88" w:rsidP="008B4A88">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Моделі і методи моделювання використовуються при створенні систем автоматизованого проектування, систем прийняття рішень, систем автоматизованого керування, систем штучного інтелекту. Потрібність у розв’язанні задач моделювання систем виникає не тільки у науковця, але й у проектувальника, виробника, ділової людини під час повсякденної праці. </w:t>
      </w:r>
      <w:hyperlink r:id="rId55" w:history="1">
        <w:r w:rsidRPr="004E1928">
          <w:rPr>
            <w:rStyle w:val="a5"/>
            <w:rFonts w:ascii="Times New Roman" w:hAnsi="Times New Roman" w:cs="Times New Roman"/>
            <w:color w:val="auto"/>
            <w:sz w:val="24"/>
            <w:szCs w:val="24"/>
          </w:rPr>
          <w:t>https://www.youtube.com/watch?v=zx7LN8uHPUE&amp;ab_channel=%D0%9B%D1%96%D0%BB%D1%96%D1%8F%D0%9C%D0%B5%D0%B4%D0%B2%D0%B5%D0%B4%D0%B5%D0%BD%D0%BA%D0%BE</w:t>
        </w:r>
      </w:hyperlink>
      <w:r w:rsidRPr="004E1928">
        <w:rPr>
          <w:lang w:val="uk-UA"/>
        </w:rPr>
        <w:t xml:space="preserve"> </w:t>
      </w:r>
      <w:r w:rsidRPr="004E1928">
        <w:rPr>
          <w:rFonts w:ascii="Times New Roman" w:hAnsi="Times New Roman" w:cs="Times New Roman"/>
          <w:sz w:val="28"/>
          <w:szCs w:val="28"/>
          <w:lang w:val="uk-UA"/>
        </w:rPr>
        <w:t>5 хв.</w:t>
      </w:r>
    </w:p>
    <w:p w:rsidR="00604D42" w:rsidRPr="004E1928" w:rsidRDefault="00604D42" w:rsidP="008B4A88">
      <w:pPr>
        <w:spacing w:after="0" w:line="240" w:lineRule="auto"/>
        <w:jc w:val="center"/>
        <w:rPr>
          <w:rFonts w:ascii="Times New Roman" w:hAnsi="Times New Roman" w:cs="Times New Roman"/>
          <w:b/>
          <w:sz w:val="28"/>
          <w:szCs w:val="28"/>
        </w:rPr>
      </w:pPr>
      <w:r w:rsidRPr="004E1928">
        <w:rPr>
          <w:rFonts w:ascii="Times New Roman" w:hAnsi="Times New Roman" w:cs="Times New Roman"/>
          <w:noProof/>
          <w:sz w:val="28"/>
          <w:szCs w:val="28"/>
        </w:rPr>
        <w:lastRenderedPageBreak/>
        <w:drawing>
          <wp:inline distT="0" distB="0" distL="0" distR="0">
            <wp:extent cx="3267710" cy="1837055"/>
            <wp:effectExtent l="19050" t="0" r="8890" b="0"/>
            <wp:docPr id="1" name="Рисунок 1" descr="Black_B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lack_BoX"/>
                    <pic:cNvPicPr>
                      <a:picLocks noChangeAspect="1" noChangeArrowheads="1"/>
                    </pic:cNvPicPr>
                  </pic:nvPicPr>
                  <pic:blipFill>
                    <a:blip r:embed="rId56" cstate="print"/>
                    <a:srcRect/>
                    <a:stretch>
                      <a:fillRect/>
                    </a:stretch>
                  </pic:blipFill>
                  <pic:spPr bwMode="auto">
                    <a:xfrm>
                      <a:off x="0" y="0"/>
                      <a:ext cx="3267710" cy="1837055"/>
                    </a:xfrm>
                    <a:prstGeom prst="rect">
                      <a:avLst/>
                    </a:prstGeom>
                    <a:noFill/>
                    <a:ln w="9525">
                      <a:noFill/>
                      <a:miter lim="800000"/>
                      <a:headEnd/>
                      <a:tailEnd/>
                    </a:ln>
                  </pic:spPr>
                </pic:pic>
              </a:graphicData>
            </a:graphic>
          </wp:inline>
        </w:drawing>
      </w: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Існує товариство міжнародного комп’ютерного моделювання </w:t>
      </w:r>
      <w:r w:rsidRPr="004E1928">
        <w:rPr>
          <w:rFonts w:ascii="Times New Roman" w:hAnsi="Times New Roman" w:cs="Times New Roman"/>
          <w:sz w:val="28"/>
          <w:szCs w:val="28"/>
        </w:rPr>
        <w:t>SCS</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www</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scs</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org</w:t>
      </w:r>
      <w:r w:rsidRPr="004E1928">
        <w:rPr>
          <w:rFonts w:ascii="Times New Roman" w:hAnsi="Times New Roman" w:cs="Times New Roman"/>
          <w:sz w:val="28"/>
          <w:szCs w:val="28"/>
          <w:lang w:val="uk-UA"/>
        </w:rPr>
        <w:t xml:space="preserve">), що опікується вивченням, розповсюдженням, використанням й удосконаленням методів моделювання для цілей вирішення практичних проблем. Європейське товариство моделювання </w:t>
      </w:r>
      <w:r w:rsidRPr="004E1928">
        <w:rPr>
          <w:rFonts w:ascii="Times New Roman" w:hAnsi="Times New Roman" w:cs="Times New Roman"/>
          <w:sz w:val="28"/>
          <w:szCs w:val="28"/>
        </w:rPr>
        <w:t>EUROSIM</w:t>
      </w:r>
      <w:r w:rsidRPr="004E1928">
        <w:rPr>
          <w:rFonts w:ascii="Times New Roman" w:hAnsi="Times New Roman" w:cs="Times New Roman"/>
          <w:sz w:val="28"/>
          <w:szCs w:val="28"/>
          <w:lang w:val="uk-UA"/>
        </w:rPr>
        <w:t xml:space="preserve"> розміщує свою інформацію на порталі </w:t>
      </w:r>
      <w:r w:rsidRPr="004E1928">
        <w:rPr>
          <w:rFonts w:ascii="Times New Roman" w:hAnsi="Times New Roman" w:cs="Times New Roman"/>
          <w:sz w:val="28"/>
          <w:szCs w:val="28"/>
        </w:rPr>
        <w:t>www</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eurosim</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info</w:t>
      </w:r>
      <w:r w:rsidRPr="004E1928">
        <w:rPr>
          <w:rFonts w:ascii="Times New Roman" w:hAnsi="Times New Roman" w:cs="Times New Roman"/>
          <w:sz w:val="28"/>
          <w:szCs w:val="28"/>
          <w:lang w:val="uk-UA"/>
        </w:rPr>
        <w:t xml:space="preserve">. В Україні інформація з моделювання систем розповсюджується з порталу </w:t>
      </w:r>
      <w:hyperlink r:id="rId57" w:history="1">
        <w:r w:rsidRPr="004E1928">
          <w:rPr>
            <w:rStyle w:val="a5"/>
            <w:rFonts w:ascii="Times New Roman" w:hAnsi="Times New Roman" w:cs="Times New Roman"/>
            <w:color w:val="auto"/>
            <w:sz w:val="28"/>
            <w:szCs w:val="28"/>
          </w:rPr>
          <w:t>www</w:t>
        </w:r>
        <w:r w:rsidRPr="004E1928">
          <w:rPr>
            <w:rStyle w:val="a5"/>
            <w:rFonts w:ascii="Times New Roman" w:hAnsi="Times New Roman" w:cs="Times New Roman"/>
            <w:color w:val="auto"/>
            <w:sz w:val="28"/>
            <w:szCs w:val="28"/>
            <w:lang w:val="uk-UA"/>
          </w:rPr>
          <w:t>.</w:t>
        </w:r>
        <w:r w:rsidRPr="004E1928">
          <w:rPr>
            <w:rStyle w:val="a5"/>
            <w:rFonts w:ascii="Times New Roman" w:hAnsi="Times New Roman" w:cs="Times New Roman"/>
            <w:color w:val="auto"/>
            <w:sz w:val="28"/>
            <w:szCs w:val="28"/>
          </w:rPr>
          <w:t>simulation</w:t>
        </w:r>
        <w:r w:rsidRPr="004E1928">
          <w:rPr>
            <w:rStyle w:val="a5"/>
            <w:rFonts w:ascii="Times New Roman" w:hAnsi="Times New Roman" w:cs="Times New Roman"/>
            <w:color w:val="auto"/>
            <w:sz w:val="28"/>
            <w:szCs w:val="28"/>
            <w:lang w:val="uk-UA"/>
          </w:rPr>
          <w:t>.</w:t>
        </w:r>
        <w:r w:rsidRPr="004E1928">
          <w:rPr>
            <w:rStyle w:val="a5"/>
            <w:rFonts w:ascii="Times New Roman" w:hAnsi="Times New Roman" w:cs="Times New Roman"/>
            <w:color w:val="auto"/>
            <w:sz w:val="28"/>
            <w:szCs w:val="28"/>
          </w:rPr>
          <w:t>org</w:t>
        </w:r>
        <w:r w:rsidRPr="004E1928">
          <w:rPr>
            <w:rStyle w:val="a5"/>
            <w:rFonts w:ascii="Times New Roman" w:hAnsi="Times New Roman" w:cs="Times New Roman"/>
            <w:color w:val="auto"/>
            <w:sz w:val="28"/>
            <w:szCs w:val="28"/>
            <w:lang w:val="uk-UA"/>
          </w:rPr>
          <w:t>.</w:t>
        </w:r>
        <w:r w:rsidRPr="004E1928">
          <w:rPr>
            <w:rStyle w:val="a5"/>
            <w:rFonts w:ascii="Times New Roman" w:hAnsi="Times New Roman" w:cs="Times New Roman"/>
            <w:color w:val="auto"/>
            <w:sz w:val="28"/>
            <w:szCs w:val="28"/>
          </w:rPr>
          <w:t>ua</w:t>
        </w:r>
      </w:hyperlink>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p>
    <w:p w:rsidR="00604D42" w:rsidRPr="004E1928" w:rsidRDefault="00604D42" w:rsidP="00604D42">
      <w:pPr>
        <w:spacing w:after="0" w:line="240" w:lineRule="auto"/>
        <w:ind w:firstLine="426"/>
        <w:jc w:val="center"/>
        <w:rPr>
          <w:rFonts w:ascii="Times New Roman" w:hAnsi="Times New Roman" w:cs="Times New Roman"/>
          <w:b/>
          <w:sz w:val="28"/>
          <w:szCs w:val="28"/>
        </w:rPr>
      </w:pPr>
      <w:r w:rsidRPr="004E1928">
        <w:rPr>
          <w:rFonts w:ascii="Times New Roman" w:hAnsi="Times New Roman" w:cs="Times New Roman"/>
          <w:b/>
          <w:sz w:val="28"/>
          <w:szCs w:val="28"/>
        </w:rPr>
        <w:t>РІЗНОВИДИ МОДЕЛЕЙ, СПОСОБІВ І МЕТОДІВ МОДЕЛЮВАННЯ</w:t>
      </w:r>
    </w:p>
    <w:p w:rsidR="00604D42" w:rsidRPr="004E1928" w:rsidRDefault="00604D42" w:rsidP="00604D42">
      <w:pPr>
        <w:spacing w:after="0" w:line="240" w:lineRule="auto"/>
        <w:ind w:firstLine="426"/>
        <w:jc w:val="both"/>
        <w:rPr>
          <w:rFonts w:ascii="Times New Roman" w:hAnsi="Times New Roman" w:cs="Times New Roman"/>
          <w:sz w:val="28"/>
          <w:szCs w:val="28"/>
        </w:rPr>
      </w:pP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Розрізняють такі основні різновиди моделей, які використовуються при дослідженні процесів збагачення корисних копалин:</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описова модель</w:t>
      </w:r>
      <w:r w:rsidRPr="004E1928">
        <w:rPr>
          <w:rFonts w:ascii="Times New Roman" w:hAnsi="Times New Roman" w:cs="Times New Roman"/>
          <w:sz w:val="28"/>
          <w:szCs w:val="28"/>
        </w:rPr>
        <w:t xml:space="preserve"> полягає в будь-якому техніко-технологічному опису об’єкта моделювання;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Приклад – опис </w:t>
      </w:r>
      <w:r w:rsidRPr="004E1928">
        <w:rPr>
          <w:rFonts w:ascii="Times New Roman" w:hAnsi="Times New Roman" w:cs="Times New Roman"/>
          <w:i/>
          <w:sz w:val="28"/>
          <w:szCs w:val="28"/>
        </w:rPr>
        <w:t>факторної моделі</w:t>
      </w:r>
      <w:r w:rsidRPr="004E1928">
        <w:rPr>
          <w:rFonts w:ascii="Times New Roman" w:hAnsi="Times New Roman" w:cs="Times New Roman"/>
          <w:sz w:val="28"/>
          <w:szCs w:val="28"/>
        </w:rPr>
        <w:t xml:space="preserve"> технологічного процесу – схеми («чорного ящика»), яка показує всі фактори (чинники), що впливають на процес, вихідні параметри та зв’язок між вхідними та вихідними характеристиками потоків речовини та енергії.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Інший приклад опис – </w:t>
      </w:r>
      <w:r w:rsidRPr="004E1928">
        <w:rPr>
          <w:rFonts w:ascii="Times New Roman" w:hAnsi="Times New Roman" w:cs="Times New Roman"/>
          <w:i/>
          <w:sz w:val="28"/>
          <w:szCs w:val="28"/>
        </w:rPr>
        <w:t>феноменологічної моделі</w:t>
      </w:r>
      <w:r w:rsidRPr="004E1928">
        <w:rPr>
          <w:rFonts w:ascii="Times New Roman" w:hAnsi="Times New Roman" w:cs="Times New Roman"/>
          <w:sz w:val="28"/>
          <w:szCs w:val="28"/>
        </w:rPr>
        <w:t xml:space="preserve"> – схеми, яка відоб</w:t>
      </w:r>
      <w:r w:rsidRPr="004E1928">
        <w:rPr>
          <w:rFonts w:ascii="Times New Roman" w:hAnsi="Times New Roman" w:cs="Times New Roman"/>
          <w:sz w:val="28"/>
          <w:szCs w:val="28"/>
        </w:rPr>
        <w:softHyphen/>
        <w:t>ра</w:t>
      </w:r>
      <w:r w:rsidRPr="004E1928">
        <w:rPr>
          <w:rFonts w:ascii="Times New Roman" w:hAnsi="Times New Roman" w:cs="Times New Roman"/>
          <w:sz w:val="28"/>
          <w:szCs w:val="28"/>
        </w:rPr>
        <w:softHyphen/>
        <w:t>жає послідовність та взаємозв</w:t>
      </w:r>
      <w:r w:rsidRPr="004E1928">
        <w:rPr>
          <w:rFonts w:ascii="Times New Roman" w:hAnsi="Times New Roman" w:cs="Times New Roman"/>
          <w:sz w:val="28"/>
          <w:szCs w:val="28"/>
        </w:rPr>
        <w:sym w:font="Times New Roman" w:char="2019"/>
      </w:r>
      <w:r w:rsidRPr="004E1928">
        <w:rPr>
          <w:rFonts w:ascii="Times New Roman" w:hAnsi="Times New Roman" w:cs="Times New Roman"/>
          <w:sz w:val="28"/>
          <w:szCs w:val="28"/>
        </w:rPr>
        <w:t>язок всіх еле</w:t>
      </w:r>
      <w:r w:rsidRPr="004E1928">
        <w:rPr>
          <w:rFonts w:ascii="Times New Roman" w:hAnsi="Times New Roman" w:cs="Times New Roman"/>
          <w:sz w:val="28"/>
          <w:szCs w:val="28"/>
        </w:rPr>
        <w:softHyphen/>
        <w:t>ментар</w:t>
      </w:r>
      <w:r w:rsidRPr="004E1928">
        <w:rPr>
          <w:rFonts w:ascii="Times New Roman" w:hAnsi="Times New Roman" w:cs="Times New Roman"/>
          <w:sz w:val="28"/>
          <w:szCs w:val="28"/>
        </w:rPr>
        <w:softHyphen/>
        <w:t>них фізичних та хімічних процесів (субпроцесів), які мають місце при проведенні технологічного процесу (наприклад, феноменологічна модель процесу флотації, флокуляції тощо). Вихідні величини кожного попереднього субпроцесу є вхідними для наступного. Вихідні величини останнього субпроцесу є вихідними величинами технологічного процесу в цілому.</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евристична модель</w:t>
      </w:r>
      <w:r w:rsidRPr="004E1928">
        <w:rPr>
          <w:rFonts w:ascii="Times New Roman" w:hAnsi="Times New Roman" w:cs="Times New Roman"/>
          <w:sz w:val="28"/>
          <w:szCs w:val="28"/>
        </w:rPr>
        <w:t xml:space="preserve"> полягає в формалізації моделей процесів, що сформувалися у людини, яка веде технологічний процес, в результаті численних особистих проб і спостережень;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графічна модель</w:t>
      </w:r>
      <w:r w:rsidRPr="004E1928">
        <w:rPr>
          <w:rFonts w:ascii="Times New Roman" w:hAnsi="Times New Roman" w:cs="Times New Roman"/>
          <w:sz w:val="28"/>
          <w:szCs w:val="28"/>
        </w:rPr>
        <w:t xml:space="preserve"> представляє об’єкт моделювання у вигляді рисунків, креслень, графів, схем; Наприклад, </w:t>
      </w:r>
      <w:r w:rsidRPr="004E1928">
        <w:rPr>
          <w:rFonts w:ascii="Times New Roman" w:hAnsi="Times New Roman" w:cs="Times New Roman"/>
          <w:i/>
          <w:sz w:val="28"/>
          <w:szCs w:val="28"/>
        </w:rPr>
        <w:t xml:space="preserve">феноменологічна модель, факторна модель, граф </w:t>
      </w:r>
      <w:r w:rsidRPr="004E1928">
        <w:rPr>
          <w:rFonts w:ascii="Times New Roman" w:hAnsi="Times New Roman" w:cs="Times New Roman"/>
          <w:sz w:val="28"/>
          <w:szCs w:val="28"/>
        </w:rPr>
        <w:t xml:space="preserve">тощо;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фізична модель</w:t>
      </w:r>
      <w:r w:rsidRPr="004E1928">
        <w:rPr>
          <w:rFonts w:ascii="Times New Roman" w:hAnsi="Times New Roman" w:cs="Times New Roman"/>
          <w:sz w:val="28"/>
          <w:szCs w:val="28"/>
        </w:rPr>
        <w:t xml:space="preserve"> являє собою змінений у визначеному масштабі (зменшення або збільшення) об’єкт моделювання;</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математична модель</w:t>
      </w:r>
      <w:r w:rsidRPr="004E1928">
        <w:rPr>
          <w:rFonts w:ascii="Times New Roman" w:hAnsi="Times New Roman" w:cs="Times New Roman"/>
          <w:sz w:val="28"/>
          <w:szCs w:val="28"/>
        </w:rPr>
        <w:t xml:space="preserve"> – опис об’єкта моделювання однією (</w:t>
      </w:r>
      <w:r w:rsidRPr="004E1928">
        <w:rPr>
          <w:rFonts w:ascii="Times New Roman" w:hAnsi="Times New Roman" w:cs="Times New Roman"/>
          <w:i/>
          <w:sz w:val="28"/>
          <w:szCs w:val="28"/>
        </w:rPr>
        <w:t>одноструктурна</w:t>
      </w:r>
      <w:r w:rsidRPr="004E1928">
        <w:rPr>
          <w:rFonts w:ascii="Times New Roman" w:hAnsi="Times New Roman" w:cs="Times New Roman"/>
          <w:sz w:val="28"/>
          <w:szCs w:val="28"/>
        </w:rPr>
        <w:t xml:space="preserve"> модель) або декількома (</w:t>
      </w:r>
      <w:r w:rsidRPr="004E1928">
        <w:rPr>
          <w:rFonts w:ascii="Times New Roman" w:hAnsi="Times New Roman" w:cs="Times New Roman"/>
          <w:i/>
          <w:sz w:val="28"/>
          <w:szCs w:val="28"/>
        </w:rPr>
        <w:t>складноструктурна</w:t>
      </w:r>
      <w:r w:rsidRPr="004E1928">
        <w:rPr>
          <w:rFonts w:ascii="Times New Roman" w:hAnsi="Times New Roman" w:cs="Times New Roman"/>
          <w:sz w:val="28"/>
          <w:szCs w:val="28"/>
        </w:rPr>
        <w:t xml:space="preserve">  модель) </w:t>
      </w:r>
      <w:r w:rsidRPr="004E1928">
        <w:rPr>
          <w:rFonts w:ascii="Times New Roman" w:hAnsi="Times New Roman" w:cs="Times New Roman"/>
          <w:sz w:val="28"/>
          <w:szCs w:val="28"/>
        </w:rPr>
        <w:lastRenderedPageBreak/>
        <w:t xml:space="preserve">математичною залежністю; розрізняють </w:t>
      </w:r>
      <w:r w:rsidRPr="004E1928">
        <w:rPr>
          <w:rFonts w:ascii="Times New Roman" w:hAnsi="Times New Roman" w:cs="Times New Roman"/>
          <w:i/>
          <w:sz w:val="28"/>
          <w:szCs w:val="28"/>
        </w:rPr>
        <w:t>аналітичні, емпіричні</w:t>
      </w:r>
      <w:r w:rsidRPr="004E1928">
        <w:rPr>
          <w:rFonts w:ascii="Times New Roman" w:hAnsi="Times New Roman" w:cs="Times New Roman"/>
          <w:sz w:val="28"/>
          <w:szCs w:val="28"/>
        </w:rPr>
        <w:t xml:space="preserve"> та змішані математичні моделі;</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аналогова модель</w:t>
      </w:r>
      <w:r w:rsidRPr="004E1928">
        <w:rPr>
          <w:rFonts w:ascii="Times New Roman" w:hAnsi="Times New Roman" w:cs="Times New Roman"/>
          <w:sz w:val="28"/>
          <w:szCs w:val="28"/>
        </w:rPr>
        <w:t xml:space="preserve"> використовує заміну об’єкта моделювання іншим, який відрізняється за своєю фізичною природою, але вони можуть бути описані одним й тим же диференційним рівнянням;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імітаційна модель</w:t>
      </w:r>
      <w:r w:rsidRPr="004E1928">
        <w:rPr>
          <w:rFonts w:ascii="Times New Roman" w:hAnsi="Times New Roman" w:cs="Times New Roman"/>
          <w:sz w:val="28"/>
          <w:szCs w:val="28"/>
        </w:rPr>
        <w:t xml:space="preserve"> – представлення  об’єкта моделювання у вигляді рекурентних співвідношень і наступна імітація роботи об’єкта на комп’ютері.</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Математична модель</w:t>
      </w:r>
      <w:r w:rsidRPr="004E1928">
        <w:rPr>
          <w:rFonts w:ascii="Times New Roman" w:hAnsi="Times New Roman" w:cs="Times New Roman"/>
          <w:sz w:val="28"/>
          <w:szCs w:val="28"/>
        </w:rPr>
        <w:t xml:space="preserve"> – система математичних співвідношень, які описують досліджуваний процес або явище.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У техніці найчастіше застосовуються два способи математичного моделювання:</w:t>
      </w:r>
    </w:p>
    <w:p w:rsidR="00604D42" w:rsidRPr="004E1928" w:rsidRDefault="00604D42" w:rsidP="0068232C">
      <w:pPr>
        <w:numPr>
          <w:ilvl w:val="0"/>
          <w:numId w:val="1"/>
        </w:numPr>
        <w:tabs>
          <w:tab w:val="clear" w:pos="1429"/>
          <w:tab w:val="num" w:pos="0"/>
        </w:tabs>
        <w:spacing w:after="0" w:line="240" w:lineRule="auto"/>
        <w:ind w:left="0"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аналітичний, що передбачає можливість точного математичного опису строго детермінованих систем, </w:t>
      </w:r>
    </w:p>
    <w:p w:rsidR="00604D42" w:rsidRPr="004E1928" w:rsidRDefault="00604D42" w:rsidP="0068232C">
      <w:pPr>
        <w:numPr>
          <w:ilvl w:val="0"/>
          <w:numId w:val="1"/>
        </w:numPr>
        <w:tabs>
          <w:tab w:val="clear" w:pos="1429"/>
          <w:tab w:val="num" w:pos="0"/>
        </w:tabs>
        <w:spacing w:after="0" w:line="240" w:lineRule="auto"/>
        <w:ind w:left="0"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ймовірнісний, що дозволяє отримати не однозначне рішення, а його імовірнісну характеристику (напр., параметрів шахти або яких-небудь параметрів технологічного процесу). </w:t>
      </w:r>
    </w:p>
    <w:p w:rsidR="00604D42" w:rsidRPr="004E1928" w:rsidRDefault="00604D42" w:rsidP="00604D42">
      <w:pPr>
        <w:pStyle w:val="1"/>
        <w:shd w:val="clear" w:color="auto" w:fill="FFFFFF"/>
        <w:spacing w:before="0" w:line="240" w:lineRule="auto"/>
        <w:ind w:firstLine="426"/>
        <w:rPr>
          <w:color w:val="auto"/>
          <w:lang w:val="uk-UA"/>
        </w:rPr>
      </w:pPr>
    </w:p>
    <w:p w:rsidR="00604D42" w:rsidRPr="004E1928" w:rsidRDefault="00B55AED" w:rsidP="00604D42">
      <w:pPr>
        <w:pStyle w:val="1"/>
        <w:shd w:val="clear" w:color="auto" w:fill="FFFFFF"/>
        <w:spacing w:before="0" w:line="240" w:lineRule="auto"/>
        <w:ind w:firstLine="426"/>
        <w:rPr>
          <w:color w:val="auto"/>
          <w:lang w:val="uk-UA"/>
        </w:rPr>
      </w:pPr>
      <w:hyperlink r:id="rId58" w:history="1">
        <w:r w:rsidR="00604D42" w:rsidRPr="004E1928">
          <w:rPr>
            <w:rStyle w:val="a5"/>
          </w:rPr>
          <w:t>https</w:t>
        </w:r>
        <w:r w:rsidR="00604D42" w:rsidRPr="004E1928">
          <w:rPr>
            <w:rStyle w:val="a5"/>
            <w:lang w:val="uk-UA"/>
          </w:rPr>
          <w:t>://</w:t>
        </w:r>
        <w:r w:rsidR="00604D42" w:rsidRPr="004E1928">
          <w:rPr>
            <w:rStyle w:val="a5"/>
          </w:rPr>
          <w:t>www</w:t>
        </w:r>
        <w:r w:rsidR="00604D42" w:rsidRPr="004E1928">
          <w:rPr>
            <w:rStyle w:val="a5"/>
            <w:lang w:val="uk-UA"/>
          </w:rPr>
          <w:t>.</w:t>
        </w:r>
        <w:r w:rsidR="00604D42" w:rsidRPr="004E1928">
          <w:rPr>
            <w:rStyle w:val="a5"/>
          </w:rPr>
          <w:t>youtube</w:t>
        </w:r>
        <w:r w:rsidR="00604D42" w:rsidRPr="004E1928">
          <w:rPr>
            <w:rStyle w:val="a5"/>
            <w:lang w:val="uk-UA"/>
          </w:rPr>
          <w:t>.</w:t>
        </w:r>
        <w:r w:rsidR="00604D42" w:rsidRPr="004E1928">
          <w:rPr>
            <w:rStyle w:val="a5"/>
          </w:rPr>
          <w:t>com</w:t>
        </w:r>
        <w:r w:rsidR="00604D42" w:rsidRPr="004E1928">
          <w:rPr>
            <w:rStyle w:val="a5"/>
            <w:lang w:val="uk-UA"/>
          </w:rPr>
          <w:t>/</w:t>
        </w:r>
        <w:r w:rsidR="00604D42" w:rsidRPr="004E1928">
          <w:rPr>
            <w:rStyle w:val="a5"/>
          </w:rPr>
          <w:t>watch</w:t>
        </w:r>
        <w:r w:rsidR="00604D42" w:rsidRPr="004E1928">
          <w:rPr>
            <w:rStyle w:val="a5"/>
            <w:lang w:val="uk-UA"/>
          </w:rPr>
          <w:t>?</w:t>
        </w:r>
        <w:r w:rsidR="00604D42" w:rsidRPr="004E1928">
          <w:rPr>
            <w:rStyle w:val="a5"/>
          </w:rPr>
          <w:t>v</w:t>
        </w:r>
        <w:r w:rsidR="00604D42" w:rsidRPr="004E1928">
          <w:rPr>
            <w:rStyle w:val="a5"/>
            <w:lang w:val="uk-UA"/>
          </w:rPr>
          <w:t>=</w:t>
        </w:r>
        <w:r w:rsidR="00604D42" w:rsidRPr="004E1928">
          <w:rPr>
            <w:rStyle w:val="a5"/>
          </w:rPr>
          <w:t>jCE</w:t>
        </w:r>
        <w:r w:rsidR="00604D42" w:rsidRPr="004E1928">
          <w:rPr>
            <w:rStyle w:val="a5"/>
            <w:lang w:val="uk-UA"/>
          </w:rPr>
          <w:t>6</w:t>
        </w:r>
        <w:r w:rsidR="00604D42" w:rsidRPr="004E1928">
          <w:rPr>
            <w:rStyle w:val="a5"/>
          </w:rPr>
          <w:t>J</w:t>
        </w:r>
        <w:r w:rsidR="00604D42" w:rsidRPr="004E1928">
          <w:rPr>
            <w:rStyle w:val="a5"/>
            <w:lang w:val="uk-UA"/>
          </w:rPr>
          <w:t>4</w:t>
        </w:r>
        <w:r w:rsidR="00604D42" w:rsidRPr="004E1928">
          <w:rPr>
            <w:rStyle w:val="a5"/>
          </w:rPr>
          <w:t>mF</w:t>
        </w:r>
        <w:r w:rsidR="00604D42" w:rsidRPr="004E1928">
          <w:rPr>
            <w:rStyle w:val="a5"/>
            <w:lang w:val="uk-UA"/>
          </w:rPr>
          <w:t>6</w:t>
        </w:r>
        <w:r w:rsidR="00604D42" w:rsidRPr="004E1928">
          <w:rPr>
            <w:rStyle w:val="a5"/>
          </w:rPr>
          <w:t>yg</w:t>
        </w:r>
      </w:hyperlink>
    </w:p>
    <w:p w:rsidR="00604D42" w:rsidRPr="004E1928" w:rsidRDefault="00604D42" w:rsidP="00604D42">
      <w:pPr>
        <w:pStyle w:val="1"/>
        <w:shd w:val="clear" w:color="auto" w:fill="FFFFFF"/>
        <w:spacing w:before="0" w:line="240" w:lineRule="auto"/>
        <w:ind w:firstLine="426"/>
        <w:rPr>
          <w:rFonts w:ascii="Times New Roman" w:hAnsi="Times New Roman"/>
          <w:color w:val="auto"/>
        </w:rPr>
      </w:pPr>
      <w:r w:rsidRPr="004E1928">
        <w:rPr>
          <w:rFonts w:ascii="Times New Roman" w:hAnsi="Times New Roman"/>
          <w:color w:val="auto"/>
          <w:lang w:val="uk-UA"/>
        </w:rPr>
        <w:t xml:space="preserve"> </w:t>
      </w:r>
      <w:r w:rsidRPr="004E1928">
        <w:rPr>
          <w:rFonts w:ascii="Times New Roman" w:hAnsi="Times New Roman"/>
          <w:color w:val="auto"/>
        </w:rPr>
        <w:t>Математичне моделювання фізичних задач з використанням мобільних пристроїв</w:t>
      </w:r>
    </w:p>
    <w:p w:rsidR="00604D42" w:rsidRPr="004E1928" w:rsidRDefault="00604D42" w:rsidP="00604D42">
      <w:pPr>
        <w:spacing w:after="0" w:line="240" w:lineRule="auto"/>
        <w:ind w:firstLine="426"/>
        <w:jc w:val="both"/>
        <w:rPr>
          <w:rFonts w:ascii="Times New Roman" w:hAnsi="Times New Roman" w:cs="Times New Roman"/>
          <w:sz w:val="28"/>
          <w:szCs w:val="28"/>
        </w:rPr>
      </w:pP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ля створення математичних моделей використовують різні математичні засоби — мову диференційних або інтегральних рівнянь, </w:t>
      </w:r>
      <w:hyperlink r:id="rId59" w:tooltip="Теорія множин" w:history="1">
        <w:r w:rsidRPr="004E1928">
          <w:rPr>
            <w:rFonts w:ascii="Times New Roman" w:hAnsi="Times New Roman" w:cs="Times New Roman"/>
            <w:sz w:val="28"/>
            <w:szCs w:val="28"/>
          </w:rPr>
          <w:t>теорії множин</w:t>
        </w:r>
      </w:hyperlink>
      <w:r w:rsidRPr="004E1928">
        <w:rPr>
          <w:rFonts w:ascii="Times New Roman" w:hAnsi="Times New Roman" w:cs="Times New Roman"/>
          <w:sz w:val="28"/>
          <w:szCs w:val="28"/>
        </w:rPr>
        <w:t xml:space="preserve">, </w:t>
      </w:r>
      <w:hyperlink r:id="rId60" w:tooltip="Абстрактна алгебра" w:history="1">
        <w:r w:rsidRPr="004E1928">
          <w:rPr>
            <w:rFonts w:ascii="Times New Roman" w:hAnsi="Times New Roman" w:cs="Times New Roman"/>
            <w:sz w:val="28"/>
            <w:szCs w:val="28"/>
          </w:rPr>
          <w:t>абстрактної алгебри</w:t>
        </w:r>
      </w:hyperlink>
      <w:r w:rsidRPr="004E1928">
        <w:rPr>
          <w:rFonts w:ascii="Times New Roman" w:hAnsi="Times New Roman" w:cs="Times New Roman"/>
          <w:sz w:val="28"/>
          <w:szCs w:val="28"/>
        </w:rPr>
        <w:t xml:space="preserve">, </w:t>
      </w:r>
      <w:hyperlink r:id="rId61" w:tooltip="Математична логіка" w:history="1">
        <w:r w:rsidRPr="004E1928">
          <w:rPr>
            <w:rFonts w:ascii="Times New Roman" w:hAnsi="Times New Roman" w:cs="Times New Roman"/>
            <w:sz w:val="28"/>
            <w:szCs w:val="28"/>
          </w:rPr>
          <w:t>математичну логіку</w:t>
        </w:r>
      </w:hyperlink>
      <w:r w:rsidRPr="004E1928">
        <w:rPr>
          <w:rFonts w:ascii="Times New Roman" w:hAnsi="Times New Roman" w:cs="Times New Roman"/>
          <w:sz w:val="28"/>
          <w:szCs w:val="28"/>
        </w:rPr>
        <w:t xml:space="preserve">, </w:t>
      </w:r>
      <w:hyperlink r:id="rId62" w:tooltip="Теорія ймовірностей" w:history="1">
        <w:r w:rsidRPr="004E1928">
          <w:rPr>
            <w:rFonts w:ascii="Times New Roman" w:hAnsi="Times New Roman" w:cs="Times New Roman"/>
            <w:sz w:val="28"/>
            <w:szCs w:val="28"/>
          </w:rPr>
          <w:t>теорії ймовірностей</w:t>
        </w:r>
      </w:hyperlink>
      <w:r w:rsidRPr="004E1928">
        <w:rPr>
          <w:rFonts w:ascii="Times New Roman" w:hAnsi="Times New Roman" w:cs="Times New Roman"/>
          <w:sz w:val="28"/>
          <w:szCs w:val="28"/>
        </w:rPr>
        <w:t xml:space="preserve">, </w:t>
      </w:r>
      <w:hyperlink r:id="rId63" w:tooltip="Графи" w:history="1">
        <w:r w:rsidRPr="004E1928">
          <w:rPr>
            <w:rFonts w:ascii="Times New Roman" w:hAnsi="Times New Roman" w:cs="Times New Roman"/>
            <w:sz w:val="28"/>
            <w:szCs w:val="28"/>
          </w:rPr>
          <w:t>графи</w:t>
        </w:r>
      </w:hyperlink>
      <w:r w:rsidRPr="004E1928">
        <w:rPr>
          <w:rFonts w:ascii="Times New Roman" w:hAnsi="Times New Roman" w:cs="Times New Roman"/>
          <w:sz w:val="28"/>
          <w:szCs w:val="28"/>
        </w:rPr>
        <w:t xml:space="preserve"> та інші.</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Для будь якого об’єкта можна скласти велику кількість моделей, які будуть відрізнятися одна від іншої перш за все остаточною погрішністю (остаточною дисперсією), тобто будуть відтворювати реальний об’єкт з певною точністю.</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Моделі бувають статичні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rPr>
        <w:t xml:space="preserve"> = </w:t>
      </w:r>
      <w:r w:rsidRPr="004E1928">
        <w:rPr>
          <w:rFonts w:ascii="Times New Roman" w:hAnsi="Times New Roman" w:cs="Times New Roman"/>
          <w:i/>
          <w:sz w:val="28"/>
          <w:szCs w:val="28"/>
          <w:lang w:val="en-GB"/>
        </w:rPr>
        <w:t>f</w:t>
      </w:r>
      <w:r w:rsidRPr="004E1928">
        <w:rPr>
          <w:rFonts w:ascii="Times New Roman" w:hAnsi="Times New Roman" w:cs="Times New Roman"/>
          <w:i/>
          <w:sz w:val="28"/>
          <w:szCs w:val="28"/>
        </w:rPr>
        <w:t>(</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rPr>
        <w:t>)</w:t>
      </w:r>
      <w:r w:rsidRPr="004E1928">
        <w:rPr>
          <w:rFonts w:ascii="Times New Roman" w:hAnsi="Times New Roman" w:cs="Times New Roman"/>
          <w:sz w:val="28"/>
          <w:szCs w:val="28"/>
        </w:rPr>
        <w:t xml:space="preserve"> і динамічні </w:t>
      </w:r>
      <w:r w:rsidRPr="004E1928">
        <w:rPr>
          <w:rFonts w:ascii="Times New Roman" w:hAnsi="Times New Roman" w:cs="Times New Roman"/>
          <w:i/>
          <w:sz w:val="28"/>
          <w:szCs w:val="28"/>
        </w:rPr>
        <w:t>y = f(x, t)</w:t>
      </w:r>
      <w:r w:rsidRPr="004E1928">
        <w:rPr>
          <w:rFonts w:ascii="Times New Roman" w:hAnsi="Times New Roman" w:cs="Times New Roman"/>
          <w:sz w:val="28"/>
          <w:szCs w:val="28"/>
        </w:rPr>
        <w:t xml:space="preserve">, де </w:t>
      </w:r>
      <w:r w:rsidRPr="004E1928">
        <w:rPr>
          <w:rFonts w:ascii="Times New Roman" w:hAnsi="Times New Roman" w:cs="Times New Roman"/>
          <w:i/>
          <w:sz w:val="28"/>
          <w:szCs w:val="28"/>
        </w:rPr>
        <w:t xml:space="preserve">y </w:t>
      </w:r>
      <w:r w:rsidRPr="004E1928">
        <w:rPr>
          <w:rFonts w:ascii="Times New Roman" w:hAnsi="Times New Roman" w:cs="Times New Roman"/>
          <w:sz w:val="28"/>
          <w:szCs w:val="28"/>
        </w:rPr>
        <w:t xml:space="preserve">– будь який вихідний показник процесу; </w:t>
      </w:r>
      <w:r w:rsidRPr="004E1928">
        <w:rPr>
          <w:rFonts w:ascii="Times New Roman" w:hAnsi="Times New Roman" w:cs="Times New Roman"/>
          <w:i/>
          <w:sz w:val="28"/>
          <w:szCs w:val="28"/>
        </w:rPr>
        <w:t>x</w:t>
      </w:r>
      <w:r w:rsidRPr="004E1928">
        <w:rPr>
          <w:rFonts w:ascii="Times New Roman" w:hAnsi="Times New Roman" w:cs="Times New Roman"/>
          <w:sz w:val="28"/>
          <w:szCs w:val="28"/>
        </w:rPr>
        <w:t xml:space="preserve"> – фактор, що діє на вході процесу; </w:t>
      </w:r>
      <w:r w:rsidRPr="004E1928">
        <w:rPr>
          <w:rFonts w:ascii="Times New Roman" w:hAnsi="Times New Roman" w:cs="Times New Roman"/>
          <w:i/>
          <w:sz w:val="28"/>
          <w:szCs w:val="28"/>
        </w:rPr>
        <w:t>t</w:t>
      </w:r>
      <w:r w:rsidRPr="004E1928">
        <w:rPr>
          <w:rFonts w:ascii="Times New Roman" w:hAnsi="Times New Roman" w:cs="Times New Roman"/>
          <w:sz w:val="28"/>
          <w:szCs w:val="28"/>
        </w:rPr>
        <w:t xml:space="preserve"> – поточний час.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Статичні моделі бувають:</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лінійні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14"/>
          <w:sz w:val="28"/>
          <w:szCs w:val="28"/>
        </w:rPr>
        <w:object w:dxaOrig="160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0.4pt;height:22.45pt" o:ole="" fillcolor="window">
            <v:imagedata r:id="rId64" o:title=""/>
          </v:shape>
          <o:OLEObject Type="Embed" ProgID="Equation.3" ShapeID="_x0000_i1026" DrawAspect="Content" ObjectID="_1770978958" r:id="rId65"/>
        </w:object>
      </w:r>
      <w:r w:rsidRPr="004E1928">
        <w:rPr>
          <w:rFonts w:ascii="Times New Roman" w:hAnsi="Times New Roman" w:cs="Times New Roman"/>
          <w:sz w:val="28"/>
          <w:szCs w:val="28"/>
        </w:rPr>
        <w:t>;</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12"/>
          <w:sz w:val="28"/>
          <w:szCs w:val="28"/>
        </w:rPr>
        <w:object w:dxaOrig="1200" w:dyaOrig="420">
          <v:shape id="_x0000_i1027" type="#_x0000_t75" style="width:59.85pt;height:21.5pt" o:ole="" fillcolor="window">
            <v:imagedata r:id="rId66" o:title=""/>
          </v:shape>
          <o:OLEObject Type="Embed" ProgID="Equation.3" ShapeID="_x0000_i1027" DrawAspect="Content" ObjectID="_1770978959" r:id="rId67"/>
        </w:object>
      </w:r>
      <w:r w:rsidRPr="004E1928">
        <w:rPr>
          <w:rFonts w:ascii="Times New Roman" w:hAnsi="Times New Roman" w:cs="Times New Roman"/>
          <w:sz w:val="28"/>
          <w:szCs w:val="28"/>
        </w:rPr>
        <w:t>,                                                                                                     (1.3)</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sz w:val="28"/>
          <w:szCs w:val="28"/>
        </w:rPr>
        <w:t xml:space="preserve">– нелінійні за фактором </w:t>
      </w:r>
      <w:r w:rsidRPr="004E1928">
        <w:rPr>
          <w:rFonts w:ascii="Times New Roman" w:hAnsi="Times New Roman" w:cs="Times New Roman"/>
          <w:i/>
          <w:sz w:val="28"/>
          <w:szCs w:val="28"/>
        </w:rPr>
        <w:t>х</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14"/>
          <w:sz w:val="28"/>
          <w:szCs w:val="28"/>
        </w:rPr>
        <w:object w:dxaOrig="2560" w:dyaOrig="520">
          <v:shape id="_x0000_i1028" type="#_x0000_t75" style="width:128.1pt;height:26.2pt" o:ole="" fillcolor="window">
            <v:imagedata r:id="rId68" o:title=""/>
          </v:shape>
          <o:OLEObject Type="Embed" ProgID="Equation.3" ShapeID="_x0000_i1028" DrawAspect="Content" ObjectID="_1770978960" r:id="rId69"/>
        </w:object>
      </w:r>
      <w:r w:rsidRPr="004E1928">
        <w:rPr>
          <w:rFonts w:ascii="Times New Roman" w:hAnsi="Times New Roman" w:cs="Times New Roman"/>
          <w:sz w:val="28"/>
          <w:szCs w:val="28"/>
        </w:rPr>
        <w:t>,                                                                                  (1.4)</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sz w:val="28"/>
          <w:szCs w:val="28"/>
        </w:rPr>
        <w:t xml:space="preserve">– нелінійні за параметром, напр., </w:t>
      </w:r>
      <w:r w:rsidRPr="004E1928">
        <w:rPr>
          <w:rFonts w:ascii="Times New Roman" w:hAnsi="Times New Roman" w:cs="Times New Roman"/>
          <w:i/>
          <w:sz w:val="28"/>
          <w:szCs w:val="28"/>
          <w:lang w:val="en-GB"/>
        </w:rPr>
        <w:t>b</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12"/>
          <w:sz w:val="28"/>
          <w:szCs w:val="28"/>
          <w:lang w:val="en-GB"/>
        </w:rPr>
        <w:object w:dxaOrig="1260" w:dyaOrig="499">
          <v:shape id="_x0000_i1029" type="#_x0000_t75" style="width:63.6pt;height:25.25pt" o:ole="" fillcolor="window">
            <v:imagedata r:id="rId70" o:title=""/>
          </v:shape>
          <o:OLEObject Type="Embed" ProgID="Equation.3" ShapeID="_x0000_i1029" DrawAspect="Content" ObjectID="_1770978961" r:id="rId71"/>
        </w:object>
      </w:r>
      <w:r w:rsidRPr="004E1928">
        <w:rPr>
          <w:rFonts w:ascii="Times New Roman" w:hAnsi="Times New Roman" w:cs="Times New Roman"/>
          <w:sz w:val="28"/>
          <w:szCs w:val="28"/>
        </w:rPr>
        <w:t>.                                                                                                    (1.5)</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Частіше за все отримують багатомірні моделі, тобто </w:t>
      </w:r>
      <w:r w:rsidRPr="004E1928">
        <w:rPr>
          <w:rFonts w:ascii="Times New Roman" w:hAnsi="Times New Roman" w:cs="Times New Roman"/>
          <w:i/>
          <w:sz w:val="28"/>
          <w:szCs w:val="28"/>
        </w:rPr>
        <w:t>у</w:t>
      </w:r>
      <w:r w:rsidRPr="004E1928">
        <w:rPr>
          <w:rFonts w:ascii="Times New Roman" w:hAnsi="Times New Roman" w:cs="Times New Roman"/>
          <w:sz w:val="28"/>
          <w:szCs w:val="28"/>
        </w:rPr>
        <w:t xml:space="preserve"> є функцією декількох фактор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position w:val="-14"/>
          <w:sz w:val="28"/>
          <w:szCs w:val="28"/>
          <w:lang w:val="en-GB"/>
        </w:rPr>
        <w:object w:dxaOrig="2460" w:dyaOrig="440">
          <v:shape id="_x0000_i1030" type="#_x0000_t75" style="width:122.5pt;height:22.45pt" o:ole="" fillcolor="window">
            <v:imagedata r:id="rId72" o:title=""/>
          </v:shape>
          <o:OLEObject Type="Embed" ProgID="Equation.3" ShapeID="_x0000_i1030" DrawAspect="Content" ObjectID="_1770978962" r:id="rId73"/>
        </w:object>
      </w:r>
      <w:r w:rsidRPr="004E1928">
        <w:rPr>
          <w:rFonts w:ascii="Times New Roman" w:hAnsi="Times New Roman" w:cs="Times New Roman"/>
          <w:sz w:val="28"/>
          <w:szCs w:val="28"/>
        </w:rPr>
        <w:t>.                                                                                   (1.6)</w:t>
      </w:r>
    </w:p>
    <w:p w:rsidR="00604D42" w:rsidRPr="004E1928" w:rsidRDefault="00604D42" w:rsidP="00604D42">
      <w:pPr>
        <w:spacing w:after="0" w:line="240" w:lineRule="auto"/>
        <w:ind w:firstLine="426"/>
        <w:jc w:val="both"/>
        <w:rPr>
          <w:rFonts w:ascii="Times New Roman" w:hAnsi="Times New Roman" w:cs="Times New Roman"/>
          <w:i/>
          <w:sz w:val="28"/>
          <w:szCs w:val="28"/>
        </w:rPr>
      </w:pP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b/>
          <w:i/>
          <w:sz w:val="28"/>
          <w:szCs w:val="28"/>
        </w:rPr>
        <w:t>Моделювання</w:t>
      </w:r>
      <w:r w:rsidRPr="004E1928">
        <w:rPr>
          <w:rFonts w:ascii="Times New Roman" w:hAnsi="Times New Roman" w:cs="Times New Roman"/>
          <w:sz w:val="28"/>
          <w:szCs w:val="28"/>
        </w:rPr>
        <w:t xml:space="preserve"> – заміщення одного об'єкта іншим з метою отри-</w:t>
      </w:r>
      <w:r w:rsidRPr="004E1928">
        <w:rPr>
          <w:rFonts w:ascii="Times New Roman" w:hAnsi="Times New Roman" w:cs="Times New Roman"/>
          <w:sz w:val="28"/>
          <w:szCs w:val="28"/>
        </w:rPr>
        <w:br/>
        <w:t>ня інформації про найважливіші властивості об'єкта-оригіналу за допомогою</w:t>
      </w:r>
      <w:r w:rsidRPr="004E1928">
        <w:rPr>
          <w:rFonts w:ascii="Times New Roman" w:hAnsi="Times New Roman" w:cs="Times New Roman"/>
          <w:sz w:val="28"/>
          <w:szCs w:val="28"/>
        </w:rPr>
        <w:br/>
        <w:t>об'єкта-моделі. Моделювання – метод пізнання навколишнього світу, який мож</w:t>
      </w:r>
      <w:r w:rsidR="000B2A2B" w:rsidRPr="004E1928">
        <w:rPr>
          <w:rFonts w:ascii="Times New Roman" w:hAnsi="Times New Roman" w:cs="Times New Roman"/>
          <w:sz w:val="28"/>
          <w:szCs w:val="28"/>
          <w:lang w:val="uk-UA"/>
        </w:rPr>
        <w:t>на</w:t>
      </w:r>
      <w:r w:rsidRPr="004E1928">
        <w:rPr>
          <w:rFonts w:ascii="Times New Roman" w:hAnsi="Times New Roman" w:cs="Times New Roman"/>
          <w:sz w:val="28"/>
          <w:szCs w:val="28"/>
        </w:rPr>
        <w:t xml:space="preserve"> віднести до загально</w:t>
      </w:r>
      <w:r w:rsidR="000B2A2B" w:rsidRPr="004E1928">
        <w:rPr>
          <w:rFonts w:ascii="Times New Roman" w:hAnsi="Times New Roman" w:cs="Times New Roman"/>
          <w:sz w:val="28"/>
          <w:szCs w:val="28"/>
        </w:rPr>
        <w:t>наукових методів, застосовни</w:t>
      </w:r>
      <w:r w:rsidR="000B2A2B" w:rsidRPr="004E1928">
        <w:rPr>
          <w:rFonts w:ascii="Times New Roman" w:hAnsi="Times New Roman" w:cs="Times New Roman"/>
          <w:sz w:val="28"/>
          <w:szCs w:val="28"/>
          <w:lang w:val="uk-UA"/>
        </w:rPr>
        <w:t>х</w:t>
      </w:r>
      <w:r w:rsidRPr="004E1928">
        <w:rPr>
          <w:rFonts w:ascii="Times New Roman" w:hAnsi="Times New Roman" w:cs="Times New Roman"/>
          <w:sz w:val="28"/>
          <w:szCs w:val="28"/>
        </w:rPr>
        <w:t xml:space="preserve"> як на емпіричному,</w:t>
      </w:r>
      <w:r w:rsidR="000B2A2B"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так і на теоретичному рівні пізнання.</w:t>
      </w:r>
    </w:p>
    <w:p w:rsidR="000B2A2B" w:rsidRPr="004E1928" w:rsidRDefault="000B2A2B" w:rsidP="00604D42">
      <w:pPr>
        <w:spacing w:after="0" w:line="240" w:lineRule="auto"/>
        <w:ind w:firstLine="426"/>
        <w:jc w:val="both"/>
        <w:rPr>
          <w:rFonts w:ascii="Times New Roman" w:hAnsi="Times New Roman" w:cs="Times New Roman"/>
          <w:sz w:val="28"/>
          <w:szCs w:val="28"/>
          <w:lang w:val="uk-UA"/>
        </w:rPr>
      </w:pPr>
      <w:r w:rsidRPr="004E1928">
        <w:rPr>
          <w:rFonts w:ascii="Arial" w:hAnsi="Arial" w:cs="Arial"/>
          <w:color w:val="202122"/>
          <w:sz w:val="26"/>
          <w:szCs w:val="26"/>
          <w:shd w:val="clear" w:color="auto" w:fill="FFFFFF"/>
          <w:lang w:val="uk-UA"/>
        </w:rPr>
        <w:t xml:space="preserve">Отже, моделювання – це </w:t>
      </w:r>
      <w:hyperlink r:id="rId74" w:tooltip="Метод" w:history="1">
        <w:r w:rsidRPr="004E1928">
          <w:rPr>
            <w:rStyle w:val="a5"/>
            <w:rFonts w:ascii="Arial" w:hAnsi="Arial" w:cs="Arial"/>
            <w:color w:val="0645AD"/>
            <w:sz w:val="26"/>
            <w:szCs w:val="26"/>
            <w:shd w:val="clear" w:color="auto" w:fill="FFFFFF"/>
            <w:lang w:val="uk-UA"/>
          </w:rPr>
          <w:t>метод</w:t>
        </w:r>
      </w:hyperlink>
      <w:r w:rsidRPr="004E1928">
        <w:rPr>
          <w:rFonts w:ascii="Arial" w:hAnsi="Arial" w:cs="Arial"/>
          <w:color w:val="202122"/>
          <w:sz w:val="26"/>
          <w:szCs w:val="26"/>
          <w:shd w:val="clear" w:color="auto" w:fill="FFFFFF"/>
        </w:rPr>
        <w:t> </w:t>
      </w:r>
      <w:r w:rsidRPr="004E1928">
        <w:rPr>
          <w:rFonts w:ascii="Arial" w:hAnsi="Arial" w:cs="Arial"/>
          <w:color w:val="202122"/>
          <w:sz w:val="26"/>
          <w:szCs w:val="26"/>
          <w:shd w:val="clear" w:color="auto" w:fill="FFFFFF"/>
          <w:lang w:val="uk-UA"/>
        </w:rPr>
        <w:t>дослідження об'єктів пізнання (явищ, пристроїв, процесів, їх комплексів), що ґрунтується на заміні конкретного об'єкта досліджень (оригіналу) іншим, подібним до нього (</w:t>
      </w:r>
      <w:hyperlink r:id="rId75" w:tooltip="Модель (загальне значення)" w:history="1">
        <w:r w:rsidRPr="004E1928">
          <w:rPr>
            <w:rStyle w:val="a5"/>
            <w:rFonts w:ascii="Arial" w:hAnsi="Arial" w:cs="Arial"/>
            <w:color w:val="0645AD"/>
            <w:sz w:val="26"/>
            <w:szCs w:val="26"/>
            <w:shd w:val="clear" w:color="auto" w:fill="FFFFFF"/>
            <w:lang w:val="uk-UA"/>
          </w:rPr>
          <w:t>моделлю</w:t>
        </w:r>
      </w:hyperlink>
      <w:r w:rsidRPr="004E1928">
        <w:rPr>
          <w:rFonts w:ascii="Arial" w:hAnsi="Arial" w:cs="Arial"/>
          <w:color w:val="202122"/>
          <w:sz w:val="26"/>
          <w:szCs w:val="26"/>
          <w:shd w:val="clear" w:color="auto" w:fill="FFFFFF"/>
          <w:lang w:val="uk-UA"/>
        </w:rPr>
        <w:t>).</w:t>
      </w:r>
    </w:p>
    <w:p w:rsidR="00604D42" w:rsidRPr="004E1928" w:rsidRDefault="000B2A2B" w:rsidP="00604D42">
      <w:pPr>
        <w:spacing w:after="0" w:line="240" w:lineRule="auto"/>
        <w:ind w:firstLine="426"/>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Б</w:t>
      </w:r>
      <w:r w:rsidR="00604D42" w:rsidRPr="004E1928">
        <w:rPr>
          <w:rFonts w:ascii="Times New Roman" w:hAnsi="Times New Roman" w:cs="Times New Roman"/>
          <w:sz w:val="28"/>
          <w:szCs w:val="28"/>
          <w:lang w:val="uk-UA"/>
        </w:rPr>
        <w:t xml:space="preserve">азовим визначенням можна вважати таке: </w:t>
      </w:r>
      <w:r w:rsidR="00604D42" w:rsidRPr="004E1928">
        <w:rPr>
          <w:rFonts w:ascii="Times New Roman" w:hAnsi="Times New Roman" w:cs="Times New Roman"/>
          <w:b/>
          <w:sz w:val="28"/>
          <w:szCs w:val="28"/>
          <w:lang w:val="uk-UA"/>
        </w:rPr>
        <w:t>моделювання – це побудова (або вибір з вже існуючих) моделі, її вивчення і використання</w:t>
      </w:r>
      <w:r w:rsidRPr="004E1928">
        <w:rPr>
          <w:rFonts w:ascii="Times New Roman" w:hAnsi="Times New Roman" w:cs="Times New Roman"/>
          <w:b/>
          <w:sz w:val="28"/>
          <w:szCs w:val="28"/>
          <w:lang w:val="uk-UA"/>
        </w:rPr>
        <w:t xml:space="preserve"> </w:t>
      </w:r>
      <w:r w:rsidR="00604D42" w:rsidRPr="004E1928">
        <w:rPr>
          <w:rFonts w:ascii="Times New Roman" w:hAnsi="Times New Roman" w:cs="Times New Roman"/>
          <w:b/>
          <w:sz w:val="28"/>
          <w:szCs w:val="28"/>
          <w:lang w:val="uk-UA"/>
        </w:rPr>
        <w:t xml:space="preserve">з метою отримання нових знань про досліджуваний об'єкт.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211B01">
        <w:rPr>
          <w:rFonts w:ascii="Times New Roman" w:hAnsi="Times New Roman" w:cs="Times New Roman"/>
          <w:i/>
          <w:sz w:val="28"/>
          <w:szCs w:val="28"/>
          <w:lang w:val="uk-UA"/>
        </w:rPr>
        <w:t>Алгоритм моделювання</w:t>
      </w:r>
      <w:r w:rsidRPr="00211B01">
        <w:rPr>
          <w:rFonts w:ascii="Times New Roman" w:hAnsi="Times New Roman" w:cs="Times New Roman"/>
          <w:sz w:val="28"/>
          <w:szCs w:val="28"/>
          <w:lang w:val="uk-UA"/>
        </w:rPr>
        <w:t xml:space="preserve"> включає спочатку побудову особливої ідеальної конструкції, </w:t>
      </w:r>
      <w:r w:rsidRPr="00211B01">
        <w:rPr>
          <w:rFonts w:ascii="Times New Roman" w:hAnsi="Times New Roman" w:cs="Times New Roman"/>
          <w:i/>
          <w:sz w:val="28"/>
          <w:szCs w:val="28"/>
          <w:lang w:val="uk-UA"/>
        </w:rPr>
        <w:t>змістовної моделі</w:t>
      </w:r>
      <w:r w:rsidRPr="00211B01">
        <w:rPr>
          <w:rFonts w:ascii="Times New Roman" w:hAnsi="Times New Roman" w:cs="Times New Roman"/>
          <w:sz w:val="28"/>
          <w:szCs w:val="28"/>
          <w:lang w:val="uk-UA"/>
        </w:rPr>
        <w:t xml:space="preserve"> (інші автори називають цей ідеальний об'єкт </w:t>
      </w:r>
      <w:r w:rsidRPr="00211B01">
        <w:rPr>
          <w:rFonts w:ascii="Times New Roman" w:hAnsi="Times New Roman" w:cs="Times New Roman"/>
          <w:i/>
          <w:sz w:val="28"/>
          <w:szCs w:val="28"/>
          <w:lang w:val="uk-UA"/>
        </w:rPr>
        <w:t>концептуальна модель, умоглядна модель</w:t>
      </w:r>
      <w:r w:rsidRPr="00211B01">
        <w:rPr>
          <w:rFonts w:ascii="Times New Roman" w:hAnsi="Times New Roman" w:cs="Times New Roman"/>
          <w:sz w:val="28"/>
          <w:szCs w:val="28"/>
          <w:lang w:val="uk-UA"/>
        </w:rPr>
        <w:t xml:space="preserve"> або </w:t>
      </w:r>
      <w:r w:rsidRPr="00211B01">
        <w:rPr>
          <w:rFonts w:ascii="Times New Roman" w:hAnsi="Times New Roman" w:cs="Times New Roman"/>
          <w:i/>
          <w:sz w:val="28"/>
          <w:szCs w:val="28"/>
          <w:lang w:val="uk-UA"/>
        </w:rPr>
        <w:t>передмодель</w:t>
      </w:r>
      <w:r w:rsidRPr="00211B01">
        <w:rPr>
          <w:rFonts w:ascii="Times New Roman" w:hAnsi="Times New Roman" w:cs="Times New Roman"/>
          <w:sz w:val="28"/>
          <w:szCs w:val="28"/>
          <w:lang w:val="uk-UA"/>
        </w:rPr>
        <w:t xml:space="preserve">). </w:t>
      </w:r>
      <w:r w:rsidRPr="004E1928">
        <w:rPr>
          <w:rFonts w:ascii="Times New Roman" w:hAnsi="Times New Roman" w:cs="Times New Roman"/>
          <w:sz w:val="28"/>
          <w:szCs w:val="28"/>
        </w:rPr>
        <w:t xml:space="preserve">При цьому фінальна математична конструкція називається </w:t>
      </w:r>
      <w:r w:rsidRPr="004E1928">
        <w:rPr>
          <w:rFonts w:ascii="Times New Roman" w:hAnsi="Times New Roman" w:cs="Times New Roman"/>
          <w:i/>
          <w:sz w:val="28"/>
          <w:szCs w:val="28"/>
        </w:rPr>
        <w:t>формальною моделлю</w:t>
      </w:r>
      <w:r w:rsidRPr="004E1928">
        <w:rPr>
          <w:rFonts w:ascii="Times New Roman" w:hAnsi="Times New Roman" w:cs="Times New Roman"/>
          <w:sz w:val="28"/>
          <w:szCs w:val="28"/>
        </w:rPr>
        <w:t xml:space="preserve"> або просто математичною моделлю, отриманою в результаті формалізації даної змістовної моделі (передмоделі). Побудова змістовної моделі може проводитися за допомогою набору готових ідеалізацій, як у механіці, де ідеальні пружини, тверді тіла, ідеальні маятники, пружні середовища і т.п. дають готові структурні елементи для змістовного моделювання. У збагаченні корисних копалин змістовною перед моделлю може виступати згадана вище факторна і (або) феноменологічна модель технологічного процесу.</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Теорія і практика моделювання оперує рядом понять: </w:t>
      </w:r>
      <w:r w:rsidRPr="004E1928">
        <w:rPr>
          <w:rFonts w:ascii="Times New Roman" w:hAnsi="Times New Roman" w:cs="Times New Roman"/>
          <w:i/>
          <w:sz w:val="28"/>
          <w:szCs w:val="28"/>
        </w:rPr>
        <w:t>об'єкт, процес, система, апріорна інформація, дослід, експеримент, фактор,</w:t>
      </w: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область експериментування, цільова функція</w:t>
      </w: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похибка дослідів, обмеження та ін</w:t>
      </w:r>
      <w:r w:rsidRPr="004E1928">
        <w:rPr>
          <w:rFonts w:ascii="Times New Roman" w:hAnsi="Times New Roman" w:cs="Times New Roman"/>
          <w:sz w:val="28"/>
          <w:szCs w:val="28"/>
        </w:rPr>
        <w:t>.</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Об'єкт</w:t>
      </w:r>
      <w:r w:rsidRPr="004E1928">
        <w:rPr>
          <w:rFonts w:ascii="Times New Roman" w:hAnsi="Times New Roman" w:cs="Times New Roman"/>
          <w:sz w:val="28"/>
          <w:szCs w:val="28"/>
        </w:rPr>
        <w:t xml:space="preserve"> (від лат. </w:t>
      </w:r>
      <w:r w:rsidRPr="004E1928">
        <w:rPr>
          <w:rFonts w:ascii="Times New Roman" w:hAnsi="Times New Roman" w:cs="Times New Roman"/>
          <w:i/>
          <w:sz w:val="28"/>
          <w:szCs w:val="28"/>
        </w:rPr>
        <w:t>оbjectum</w:t>
      </w:r>
      <w:r w:rsidRPr="004E1928">
        <w:rPr>
          <w:rFonts w:ascii="Times New Roman" w:hAnsi="Times New Roman" w:cs="Times New Roman"/>
          <w:sz w:val="28"/>
          <w:szCs w:val="28"/>
        </w:rPr>
        <w:t xml:space="preserve"> – предмет) – все, на що спрямована діяльність людини. Будь-який об'єкт дослідження є нескінченно складним і характеризується нескінченним числом станів і параметр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Процес</w:t>
      </w:r>
      <w:r w:rsidRPr="004E1928">
        <w:rPr>
          <w:rFonts w:ascii="Times New Roman" w:hAnsi="Times New Roman" w:cs="Times New Roman"/>
          <w:sz w:val="28"/>
          <w:szCs w:val="28"/>
        </w:rPr>
        <w:t xml:space="preserve"> – послідовна зміна станів об'єкту в часі, а також певна сукупність ряду послідовних дій, спрямованих на досягнення певного результату.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Система</w:t>
      </w:r>
      <w:r w:rsidRPr="004E1928">
        <w:rPr>
          <w:rFonts w:ascii="Times New Roman" w:hAnsi="Times New Roman" w:cs="Times New Roman"/>
          <w:sz w:val="28"/>
          <w:szCs w:val="28"/>
        </w:rPr>
        <w:t xml:space="preserve"> – </w:t>
      </w:r>
      <w:hyperlink r:id="rId76" w:tooltip="Множина" w:history="1">
        <w:r w:rsidRPr="004E1928">
          <w:rPr>
            <w:rFonts w:ascii="Times New Roman" w:hAnsi="Times New Roman" w:cs="Times New Roman"/>
            <w:sz w:val="28"/>
            <w:szCs w:val="28"/>
          </w:rPr>
          <w:t>множина</w:t>
        </w:r>
      </w:hyperlink>
      <w:r w:rsidRPr="004E1928">
        <w:rPr>
          <w:rFonts w:ascii="Times New Roman" w:hAnsi="Times New Roman" w:cs="Times New Roman"/>
          <w:sz w:val="28"/>
          <w:szCs w:val="28"/>
        </w:rPr>
        <w:t xml:space="preserve"> взаємопов'язаних </w:t>
      </w:r>
      <w:hyperlink r:id="rId77" w:tooltip="Елемент" w:history="1">
        <w:r w:rsidRPr="004E1928">
          <w:rPr>
            <w:rFonts w:ascii="Times New Roman" w:hAnsi="Times New Roman" w:cs="Times New Roman"/>
            <w:sz w:val="28"/>
            <w:szCs w:val="28"/>
          </w:rPr>
          <w:t>елементів</w:t>
        </w:r>
      </w:hyperlink>
      <w:r w:rsidRPr="004E1928">
        <w:rPr>
          <w:rFonts w:ascii="Times New Roman" w:hAnsi="Times New Roman" w:cs="Times New Roman"/>
          <w:sz w:val="28"/>
          <w:szCs w:val="28"/>
        </w:rPr>
        <w:t xml:space="preserve">, відокремлена від </w:t>
      </w:r>
      <w:hyperlink r:id="rId78" w:tooltip="Середовище" w:history="1">
        <w:r w:rsidRPr="004E1928">
          <w:rPr>
            <w:rFonts w:ascii="Times New Roman" w:hAnsi="Times New Roman" w:cs="Times New Roman"/>
            <w:sz w:val="28"/>
            <w:szCs w:val="28"/>
          </w:rPr>
          <w:t>середовища</w:t>
        </w:r>
      </w:hyperlink>
      <w:r w:rsidRPr="004E1928">
        <w:rPr>
          <w:rFonts w:ascii="Times New Roman" w:hAnsi="Times New Roman" w:cs="Times New Roman"/>
          <w:sz w:val="28"/>
          <w:szCs w:val="28"/>
        </w:rPr>
        <w:t xml:space="preserve"> і яка </w:t>
      </w:r>
      <w:hyperlink r:id="rId79" w:tooltip="Взаємодія" w:history="1">
        <w:r w:rsidRPr="004E1928">
          <w:rPr>
            <w:rFonts w:ascii="Times New Roman" w:hAnsi="Times New Roman" w:cs="Times New Roman"/>
            <w:sz w:val="28"/>
            <w:szCs w:val="28"/>
          </w:rPr>
          <w:t>взаємодіє</w:t>
        </w:r>
      </w:hyperlink>
      <w:r w:rsidRPr="004E1928">
        <w:rPr>
          <w:rFonts w:ascii="Times New Roman" w:hAnsi="Times New Roman" w:cs="Times New Roman"/>
          <w:sz w:val="28"/>
          <w:szCs w:val="28"/>
        </w:rPr>
        <w:t xml:space="preserve"> з ним, як </w:t>
      </w:r>
      <w:hyperlink r:id="rId80" w:tooltip="Ціле (ще не написана)" w:history="1">
        <w:r w:rsidRPr="004E1928">
          <w:rPr>
            <w:rFonts w:ascii="Times New Roman" w:hAnsi="Times New Roman" w:cs="Times New Roman"/>
            <w:sz w:val="28"/>
            <w:szCs w:val="28"/>
          </w:rPr>
          <w:t>ціле</w:t>
        </w:r>
      </w:hyperlink>
      <w:r w:rsidRPr="004E1928">
        <w:rPr>
          <w:rFonts w:ascii="Times New Roman" w:hAnsi="Times New Roman" w:cs="Times New Roman"/>
          <w:sz w:val="28"/>
          <w:szCs w:val="28"/>
        </w:rPr>
        <w:t xml:space="preserve">. Система має конкретну структуру і цілком конкретне цільове призначення. </w:t>
      </w:r>
      <w:hyperlink r:id="rId81" w:tooltip="Підсистема" w:history="1">
        <w:r w:rsidRPr="004E1928">
          <w:rPr>
            <w:rFonts w:ascii="Times New Roman" w:hAnsi="Times New Roman" w:cs="Times New Roman"/>
            <w:sz w:val="28"/>
            <w:szCs w:val="28"/>
          </w:rPr>
          <w:t>Підсистемою</w:t>
        </w:r>
      </w:hyperlink>
      <w:r w:rsidRPr="004E1928">
        <w:rPr>
          <w:rFonts w:ascii="Times New Roman" w:hAnsi="Times New Roman" w:cs="Times New Roman"/>
          <w:sz w:val="28"/>
          <w:szCs w:val="28"/>
        </w:rPr>
        <w:t xml:space="preserve"> називають складову частину системи, у якій можна виокремити інші складові.</w:t>
      </w:r>
    </w:p>
    <w:p w:rsidR="00604D42" w:rsidRPr="004E1928" w:rsidRDefault="00B55AED" w:rsidP="00604D42">
      <w:pPr>
        <w:spacing w:after="0" w:line="240" w:lineRule="auto"/>
        <w:ind w:firstLine="426"/>
        <w:jc w:val="both"/>
        <w:rPr>
          <w:rFonts w:ascii="Times New Roman" w:hAnsi="Times New Roman" w:cs="Times New Roman"/>
          <w:sz w:val="28"/>
          <w:szCs w:val="28"/>
        </w:rPr>
      </w:pPr>
      <w:hyperlink r:id="rId82" w:tooltip="Елемент" w:history="1">
        <w:r w:rsidR="00604D42" w:rsidRPr="004E1928">
          <w:rPr>
            <w:rFonts w:ascii="Times New Roman" w:hAnsi="Times New Roman" w:cs="Times New Roman"/>
            <w:i/>
            <w:sz w:val="28"/>
            <w:szCs w:val="28"/>
          </w:rPr>
          <w:t>Елементом</w:t>
        </w:r>
      </w:hyperlink>
      <w:r w:rsidR="00604D42" w:rsidRPr="004E1928">
        <w:rPr>
          <w:rFonts w:ascii="Times New Roman" w:hAnsi="Times New Roman" w:cs="Times New Roman"/>
          <w:i/>
          <w:sz w:val="28"/>
          <w:szCs w:val="28"/>
        </w:rPr>
        <w:t xml:space="preserve"> системи</w:t>
      </w:r>
      <w:r w:rsidR="00604D42" w:rsidRPr="004E1928">
        <w:rPr>
          <w:rFonts w:ascii="Times New Roman" w:hAnsi="Times New Roman" w:cs="Times New Roman"/>
          <w:sz w:val="28"/>
          <w:szCs w:val="28"/>
        </w:rPr>
        <w:t xml:space="preserve"> називають найпростішу складову частину системи, яку умовно розглядають як неподільну. </w:t>
      </w:r>
    </w:p>
    <w:p w:rsidR="00604D42" w:rsidRPr="004E1928" w:rsidRDefault="00B55AED" w:rsidP="00604D42">
      <w:pPr>
        <w:spacing w:after="0" w:line="240" w:lineRule="auto"/>
        <w:ind w:firstLine="426"/>
        <w:jc w:val="both"/>
        <w:rPr>
          <w:rFonts w:ascii="Times New Roman" w:hAnsi="Times New Roman" w:cs="Times New Roman"/>
          <w:sz w:val="28"/>
          <w:szCs w:val="28"/>
        </w:rPr>
      </w:pPr>
      <w:hyperlink r:id="rId83" w:tooltip="Зв'язок (значення)" w:history="1">
        <w:r w:rsidR="00604D42" w:rsidRPr="004E1928">
          <w:rPr>
            <w:rFonts w:ascii="Times New Roman" w:hAnsi="Times New Roman" w:cs="Times New Roman"/>
            <w:i/>
            <w:sz w:val="28"/>
            <w:szCs w:val="28"/>
          </w:rPr>
          <w:t>Зв'язком</w:t>
        </w:r>
      </w:hyperlink>
      <w:r w:rsidR="00604D42" w:rsidRPr="004E1928">
        <w:rPr>
          <w:rFonts w:ascii="Times New Roman" w:hAnsi="Times New Roman" w:cs="Times New Roman"/>
          <w:i/>
          <w:sz w:val="28"/>
          <w:szCs w:val="28"/>
        </w:rPr>
        <w:t xml:space="preserve"> </w:t>
      </w:r>
      <w:r w:rsidR="00604D42" w:rsidRPr="004E1928">
        <w:rPr>
          <w:rFonts w:ascii="Times New Roman" w:hAnsi="Times New Roman" w:cs="Times New Roman"/>
          <w:sz w:val="28"/>
          <w:szCs w:val="28"/>
        </w:rPr>
        <w:t xml:space="preserve">називають </w:t>
      </w:r>
      <w:hyperlink r:id="rId84" w:tooltip="Співвідношення (ще не написана)" w:history="1">
        <w:r w:rsidR="00604D42" w:rsidRPr="004E1928">
          <w:rPr>
            <w:rFonts w:ascii="Times New Roman" w:hAnsi="Times New Roman" w:cs="Times New Roman"/>
            <w:sz w:val="28"/>
            <w:szCs w:val="28"/>
          </w:rPr>
          <w:t>співвідношення</w:t>
        </w:r>
      </w:hyperlink>
      <w:r w:rsidR="00604D42" w:rsidRPr="004E1928">
        <w:rPr>
          <w:rFonts w:ascii="Times New Roman" w:hAnsi="Times New Roman" w:cs="Times New Roman"/>
          <w:sz w:val="28"/>
          <w:szCs w:val="28"/>
        </w:rPr>
        <w:t xml:space="preserve"> між компонентами системи, основані на взаємозалежності і взаємообумовленості.</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Зовнішнє середовище</w:t>
      </w:r>
      <w:r w:rsidRPr="004E1928">
        <w:rPr>
          <w:rFonts w:ascii="Times New Roman" w:hAnsi="Times New Roman" w:cs="Times New Roman"/>
          <w:sz w:val="28"/>
          <w:szCs w:val="28"/>
        </w:rPr>
        <w:t xml:space="preserve"> – множина існуючих поза системою (об'єктом) елементів будь-якої природи, що впливають на систему (об'єкт) або знаходяться під її (його) впливом.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lastRenderedPageBreak/>
        <w:t>Гіпотеза</w:t>
      </w:r>
      <w:r w:rsidRPr="004E1928">
        <w:rPr>
          <w:rFonts w:ascii="Times New Roman" w:hAnsi="Times New Roman" w:cs="Times New Roman"/>
          <w:sz w:val="28"/>
          <w:szCs w:val="28"/>
        </w:rPr>
        <w:t xml:space="preserve"> – наукове припущення, що висувається для пояснення будь-якого </w:t>
      </w:r>
      <w:hyperlink r:id="rId85" w:tooltip="Явище" w:history="1">
        <w:r w:rsidRPr="004E1928">
          <w:rPr>
            <w:rFonts w:ascii="Times New Roman" w:hAnsi="Times New Roman" w:cs="Times New Roman"/>
            <w:sz w:val="28"/>
            <w:szCs w:val="28"/>
          </w:rPr>
          <w:t>явища</w:t>
        </w:r>
      </w:hyperlink>
      <w:r w:rsidRPr="004E1928">
        <w:rPr>
          <w:rFonts w:ascii="Times New Roman" w:hAnsi="Times New Roman" w:cs="Times New Roman"/>
          <w:sz w:val="28"/>
          <w:szCs w:val="28"/>
        </w:rPr>
        <w:t xml:space="preserve"> і потребує перевірки на </w:t>
      </w:r>
      <w:hyperlink r:id="rId86" w:tooltip="Дослід" w:history="1">
        <w:r w:rsidRPr="004E1928">
          <w:rPr>
            <w:rFonts w:ascii="Times New Roman" w:hAnsi="Times New Roman" w:cs="Times New Roman"/>
            <w:sz w:val="28"/>
            <w:szCs w:val="28"/>
          </w:rPr>
          <w:t>досліді</w:t>
        </w:r>
      </w:hyperlink>
      <w:r w:rsidRPr="004E1928">
        <w:rPr>
          <w:rFonts w:ascii="Times New Roman" w:hAnsi="Times New Roman" w:cs="Times New Roman"/>
          <w:sz w:val="28"/>
          <w:szCs w:val="28"/>
        </w:rPr>
        <w:t xml:space="preserve"> та теоретичного обґрунтування, для того щоб стати достовірною </w:t>
      </w:r>
      <w:hyperlink r:id="rId87" w:tooltip="Наукова теорія" w:history="1">
        <w:r w:rsidRPr="004E1928">
          <w:rPr>
            <w:rFonts w:ascii="Times New Roman" w:hAnsi="Times New Roman" w:cs="Times New Roman"/>
            <w:sz w:val="28"/>
            <w:szCs w:val="28"/>
          </w:rPr>
          <w:t>науковою теорією</w:t>
        </w:r>
      </w:hyperlink>
      <w:r w:rsidRPr="004E1928">
        <w:rPr>
          <w:rFonts w:ascii="Times New Roman" w:hAnsi="Times New Roman" w:cs="Times New Roman"/>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 xml:space="preserve">Аналогія </w:t>
      </w:r>
      <w:r w:rsidRPr="004E1928">
        <w:rPr>
          <w:rFonts w:ascii="Times New Roman" w:hAnsi="Times New Roman" w:cs="Times New Roman"/>
          <w:sz w:val="28"/>
          <w:szCs w:val="28"/>
        </w:rPr>
        <w:t>– подібність, схожість у цілому відмінних предметів, явищ за певними властивостями, ознаками або відношенням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bCs/>
          <w:i/>
          <w:sz w:val="28"/>
          <w:szCs w:val="28"/>
        </w:rPr>
        <w:t>Адекватність</w:t>
      </w:r>
      <w:r w:rsidRPr="004E1928">
        <w:rPr>
          <w:rFonts w:ascii="Times New Roman" w:hAnsi="Times New Roman" w:cs="Times New Roman"/>
          <w:i/>
          <w:sz w:val="28"/>
          <w:szCs w:val="28"/>
        </w:rPr>
        <w:t xml:space="preserve"> моделі</w:t>
      </w:r>
      <w:r w:rsidRPr="004E1928">
        <w:rPr>
          <w:rFonts w:ascii="Times New Roman" w:hAnsi="Times New Roman" w:cs="Times New Roman"/>
          <w:sz w:val="28"/>
          <w:szCs w:val="28"/>
        </w:rPr>
        <w:t xml:space="preserve"> – збіг властивостей (функцій / параметрів / характеристик і т. п) </w:t>
      </w:r>
      <w:hyperlink r:id="rId88" w:tooltip="Модель" w:history="1">
        <w:r w:rsidRPr="004E1928">
          <w:rPr>
            <w:rFonts w:ascii="Times New Roman" w:hAnsi="Times New Roman" w:cs="Times New Roman"/>
            <w:sz w:val="28"/>
            <w:szCs w:val="28"/>
          </w:rPr>
          <w:t>моделі</w:t>
        </w:r>
      </w:hyperlink>
      <w:r w:rsidRPr="004E1928">
        <w:rPr>
          <w:rFonts w:ascii="Times New Roman" w:hAnsi="Times New Roman" w:cs="Times New Roman"/>
          <w:sz w:val="28"/>
          <w:szCs w:val="28"/>
        </w:rPr>
        <w:t xml:space="preserve"> і відповідних властивостей модельованого об'єкта.</w:t>
      </w:r>
    </w:p>
    <w:p w:rsidR="00604D42" w:rsidRPr="004E1928" w:rsidRDefault="00604D42" w:rsidP="00604D42">
      <w:pPr>
        <w:pStyle w:val="a6"/>
        <w:shd w:val="clear" w:color="auto" w:fill="FFFFFF"/>
        <w:spacing w:before="0" w:beforeAutospacing="0" w:after="0" w:afterAutospacing="0"/>
        <w:ind w:firstLine="426"/>
        <w:jc w:val="both"/>
        <w:rPr>
          <w:sz w:val="28"/>
          <w:szCs w:val="28"/>
        </w:rPr>
      </w:pPr>
      <w:r w:rsidRPr="004E1928">
        <w:rPr>
          <w:b/>
          <w:bCs/>
          <w:sz w:val="28"/>
          <w:szCs w:val="28"/>
          <w:lang w:val="uk-UA"/>
        </w:rPr>
        <w:t>Коефіцієнт детермінації</w:t>
      </w:r>
      <w:r w:rsidRPr="004E1928">
        <w:rPr>
          <w:sz w:val="28"/>
          <w:szCs w:val="28"/>
        </w:rPr>
        <w:t> </w:t>
      </w:r>
      <w:r w:rsidRPr="004E1928">
        <w:rPr>
          <w:sz w:val="28"/>
          <w:szCs w:val="28"/>
          <w:lang w:val="uk-UA"/>
        </w:rPr>
        <w:t>(позначається як</w:t>
      </w:r>
      <w:r w:rsidRPr="004E1928">
        <w:rPr>
          <w:sz w:val="28"/>
          <w:szCs w:val="28"/>
        </w:rPr>
        <w:t> </w:t>
      </w:r>
      <w:r w:rsidRPr="004E1928">
        <w:rPr>
          <w:i/>
          <w:iCs/>
          <w:sz w:val="28"/>
          <w:szCs w:val="28"/>
        </w:rPr>
        <w:t>R</w:t>
      </w:r>
      <w:r w:rsidRPr="004E1928">
        <w:rPr>
          <w:sz w:val="28"/>
          <w:szCs w:val="28"/>
          <w:vertAlign w:val="superscript"/>
          <w:lang w:val="uk-UA"/>
        </w:rPr>
        <w:t>2</w:t>
      </w:r>
      <w:r w:rsidRPr="004E1928">
        <w:rPr>
          <w:sz w:val="28"/>
          <w:szCs w:val="28"/>
        </w:rPr>
        <w:t> </w:t>
      </w:r>
      <w:r w:rsidRPr="004E1928">
        <w:rPr>
          <w:sz w:val="28"/>
          <w:szCs w:val="28"/>
          <w:lang w:val="uk-UA"/>
        </w:rPr>
        <w:t>—</w:t>
      </w:r>
      <w:r w:rsidRPr="004E1928">
        <w:rPr>
          <w:sz w:val="28"/>
          <w:szCs w:val="28"/>
        </w:rPr>
        <w:t> </w:t>
      </w:r>
      <w:r w:rsidRPr="004E1928">
        <w:rPr>
          <w:i/>
          <w:iCs/>
          <w:sz w:val="28"/>
          <w:szCs w:val="28"/>
        </w:rPr>
        <w:t>R</w:t>
      </w:r>
      <w:r w:rsidRPr="004E1928">
        <w:rPr>
          <w:i/>
          <w:iCs/>
          <w:sz w:val="28"/>
          <w:szCs w:val="28"/>
          <w:lang w:val="uk-UA"/>
        </w:rPr>
        <w:t>-квадрат</w:t>
      </w:r>
      <w:r w:rsidRPr="004E1928">
        <w:rPr>
          <w:sz w:val="28"/>
          <w:szCs w:val="28"/>
          <w:lang w:val="uk-UA"/>
        </w:rPr>
        <w:t>)</w:t>
      </w:r>
      <w:r w:rsidRPr="004E1928">
        <w:rPr>
          <w:sz w:val="28"/>
          <w:szCs w:val="28"/>
        </w:rPr>
        <w:t> </w:t>
      </w:r>
      <w:r w:rsidRPr="004E1928">
        <w:rPr>
          <w:sz w:val="28"/>
          <w:szCs w:val="28"/>
          <w:lang w:val="uk-UA"/>
        </w:rPr>
        <w:t xml:space="preserve">— статистичний показник, що використовується в статистичних моделях як міра залежності варіації залежної змінної від варіації незалежних змінних. </w:t>
      </w:r>
      <w:r w:rsidRPr="004E1928">
        <w:rPr>
          <w:sz w:val="28"/>
          <w:szCs w:val="28"/>
        </w:rPr>
        <w:t>Іншими словами, чисельно показує, яка частина варіації </w:t>
      </w:r>
      <w:hyperlink r:id="rId89" w:tooltip="Залежна і незалежна змінні" w:history="1">
        <w:r w:rsidRPr="004E1928">
          <w:rPr>
            <w:rStyle w:val="a5"/>
            <w:color w:val="auto"/>
            <w:sz w:val="28"/>
            <w:szCs w:val="28"/>
          </w:rPr>
          <w:t>залежної</w:t>
        </w:r>
      </w:hyperlink>
      <w:r w:rsidRPr="004E1928">
        <w:rPr>
          <w:sz w:val="28"/>
          <w:szCs w:val="28"/>
        </w:rPr>
        <w:t> змінної пояснена моделлю. Вказує, наскільки отримані спостереження підтверджують модель.</w:t>
      </w:r>
    </w:p>
    <w:p w:rsidR="00604D42" w:rsidRPr="004E1928" w:rsidRDefault="00604D42" w:rsidP="00604D42">
      <w:pPr>
        <w:pStyle w:val="a6"/>
        <w:shd w:val="clear" w:color="auto" w:fill="FFFFFF"/>
        <w:spacing w:before="0" w:beforeAutospacing="0" w:after="0" w:afterAutospacing="0"/>
        <w:ind w:firstLine="426"/>
        <w:jc w:val="both"/>
        <w:rPr>
          <w:sz w:val="28"/>
          <w:szCs w:val="28"/>
        </w:rPr>
      </w:pPr>
      <w:r w:rsidRPr="004E1928">
        <w:rPr>
          <w:sz w:val="28"/>
          <w:szCs w:val="28"/>
        </w:rPr>
        <w:t>В умовах класичної лінійної множинної регресії, коефіцієнт приймає значення від 0 до 1. Вважається, що чим ближче коефіцієнт до 1, тим кращою є модель.</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Дослідом</w:t>
      </w:r>
      <w:r w:rsidRPr="004E1928">
        <w:rPr>
          <w:rFonts w:ascii="Times New Roman" w:hAnsi="Times New Roman" w:cs="Times New Roman"/>
          <w:sz w:val="28"/>
          <w:szCs w:val="28"/>
        </w:rPr>
        <w:t xml:space="preserve"> називають однократне виконання усіх необхідних операцій для отримання одного експериментального результату. В результаті досліду отримують одне число або сукупність чисел, які характеризують декілька різнорідних даних [2, 3].  Дослід по суті – здійснення визначеного </w:t>
      </w:r>
      <w:hyperlink r:id="rId90" w:tooltip="Діяння (ще не написана)" w:history="1">
        <w:r w:rsidRPr="004E1928">
          <w:rPr>
            <w:rFonts w:ascii="Times New Roman" w:hAnsi="Times New Roman" w:cs="Times New Roman"/>
            <w:sz w:val="28"/>
            <w:szCs w:val="28"/>
          </w:rPr>
          <w:t>діяння</w:t>
        </w:r>
      </w:hyperlink>
      <w:r w:rsidRPr="004E1928">
        <w:rPr>
          <w:rFonts w:ascii="Times New Roman" w:hAnsi="Times New Roman" w:cs="Times New Roman"/>
          <w:sz w:val="28"/>
          <w:szCs w:val="28"/>
        </w:rPr>
        <w:t xml:space="preserve"> на </w:t>
      </w:r>
      <w:hyperlink r:id="rId91" w:tooltip="Об'єкт" w:history="1">
        <w:r w:rsidRPr="004E1928">
          <w:rPr>
            <w:rFonts w:ascii="Times New Roman" w:hAnsi="Times New Roman" w:cs="Times New Roman"/>
            <w:sz w:val="28"/>
            <w:szCs w:val="28"/>
          </w:rPr>
          <w:t>об'єкт</w:t>
        </w:r>
      </w:hyperlink>
      <w:r w:rsidRPr="004E1928">
        <w:rPr>
          <w:rFonts w:ascii="Times New Roman" w:hAnsi="Times New Roman" w:cs="Times New Roman"/>
          <w:sz w:val="28"/>
          <w:szCs w:val="28"/>
        </w:rPr>
        <w:t xml:space="preserve"> і </w:t>
      </w:r>
      <w:hyperlink r:id="rId92" w:tooltip="Реєстрування (ще не написана)" w:history="1">
        <w:r w:rsidRPr="004E1928">
          <w:rPr>
            <w:rFonts w:ascii="Times New Roman" w:hAnsi="Times New Roman" w:cs="Times New Roman"/>
            <w:sz w:val="28"/>
            <w:szCs w:val="28"/>
          </w:rPr>
          <w:t>реєстрування</w:t>
        </w:r>
      </w:hyperlink>
      <w:r w:rsidRPr="004E1928">
        <w:rPr>
          <w:rFonts w:ascii="Times New Roman" w:hAnsi="Times New Roman" w:cs="Times New Roman"/>
          <w:sz w:val="28"/>
          <w:szCs w:val="28"/>
        </w:rPr>
        <w:t xml:space="preserve"> одержаного результату. Дослід – це відтворення якого-небудь </w:t>
      </w:r>
      <w:hyperlink r:id="rId93" w:tooltip="Явище" w:history="1">
        <w:r w:rsidRPr="004E1928">
          <w:rPr>
            <w:rFonts w:ascii="Times New Roman" w:hAnsi="Times New Roman" w:cs="Times New Roman"/>
            <w:sz w:val="28"/>
            <w:szCs w:val="28"/>
          </w:rPr>
          <w:t>явища</w:t>
        </w:r>
      </w:hyperlink>
      <w:r w:rsidRPr="004E1928">
        <w:rPr>
          <w:rFonts w:ascii="Times New Roman" w:hAnsi="Times New Roman" w:cs="Times New Roman"/>
          <w:sz w:val="28"/>
          <w:szCs w:val="28"/>
        </w:rPr>
        <w:t xml:space="preserve"> або </w:t>
      </w:r>
      <w:hyperlink r:id="rId94" w:tooltip="Спостереження" w:history="1">
        <w:r w:rsidRPr="004E1928">
          <w:rPr>
            <w:rFonts w:ascii="Times New Roman" w:hAnsi="Times New Roman" w:cs="Times New Roman"/>
            <w:sz w:val="28"/>
            <w:szCs w:val="28"/>
          </w:rPr>
          <w:t>спостереження</w:t>
        </w:r>
      </w:hyperlink>
      <w:r w:rsidRPr="004E1928">
        <w:rPr>
          <w:rFonts w:ascii="Times New Roman" w:hAnsi="Times New Roman" w:cs="Times New Roman"/>
          <w:sz w:val="28"/>
          <w:szCs w:val="28"/>
        </w:rPr>
        <w:t xml:space="preserve"> за новим явищем у певних умовах з метою вивчення, дослідження.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Експериментом</w:t>
      </w:r>
      <w:r w:rsidRPr="004E1928">
        <w:rPr>
          <w:rFonts w:ascii="Times New Roman" w:hAnsi="Times New Roman" w:cs="Times New Roman"/>
          <w:sz w:val="28"/>
          <w:szCs w:val="28"/>
        </w:rPr>
        <w:t xml:space="preserve"> називають сукупність дослідів, об’єднаних однією системою їх постановки, взаємозв’язком результатів і способом їх обробки. В результаті експерименту отримують сукупність результатів, які допускають їхню сумісну обробку і зіставлення.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Фактором (чинником)</w:t>
      </w:r>
      <w:r w:rsidRPr="004E1928">
        <w:rPr>
          <w:rFonts w:ascii="Times New Roman" w:hAnsi="Times New Roman" w:cs="Times New Roman"/>
          <w:sz w:val="28"/>
          <w:szCs w:val="28"/>
        </w:rPr>
        <w:t xml:space="preserve"> називають умови, рушійну силу будь-якого процесу, явища. У нашому випадку фактор – </w:t>
      </w:r>
      <w:hyperlink r:id="rId95" w:tooltip="Незалежна змінна (ще не написана)" w:history="1">
        <w:r w:rsidRPr="004E1928">
          <w:rPr>
            <w:rFonts w:ascii="Times New Roman" w:hAnsi="Times New Roman" w:cs="Times New Roman"/>
            <w:sz w:val="28"/>
            <w:szCs w:val="28"/>
          </w:rPr>
          <w:t>незалежна змінна</w:t>
        </w:r>
      </w:hyperlink>
      <w:r w:rsidRPr="004E1928">
        <w:rPr>
          <w:rFonts w:ascii="Times New Roman" w:hAnsi="Times New Roman" w:cs="Times New Roman"/>
          <w:sz w:val="28"/>
          <w:szCs w:val="28"/>
        </w:rPr>
        <w:t xml:space="preserve">, яка може приймати в деякому інтервалі часу визначені значення. Звичайно, у процесах збагачення корисних копалин змінюють деякі конкретні величини, напр., масу навіски, витрати води і реагентів, тривалість досліду. Фактор звичайно позначають літерою </w:t>
      </w:r>
      <w:r w:rsidRPr="004E1928">
        <w:rPr>
          <w:rFonts w:ascii="Times New Roman" w:hAnsi="Times New Roman" w:cs="Times New Roman"/>
          <w:i/>
          <w:sz w:val="28"/>
          <w:szCs w:val="28"/>
        </w:rPr>
        <w:t>х</w:t>
      </w:r>
      <w:r w:rsidRPr="004E1928">
        <w:rPr>
          <w:rFonts w:ascii="Times New Roman" w:hAnsi="Times New Roman" w:cs="Times New Roman"/>
          <w:sz w:val="28"/>
          <w:szCs w:val="28"/>
        </w:rPr>
        <w:t>. Фактор повинний задовольняти визначеним вимогам:</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первинність</w:t>
      </w:r>
      <w:r w:rsidRPr="004E1928">
        <w:rPr>
          <w:rFonts w:ascii="Times New Roman" w:hAnsi="Times New Roman" w:cs="Times New Roman"/>
          <w:sz w:val="28"/>
          <w:szCs w:val="28"/>
        </w:rPr>
        <w:t xml:space="preserve">, тобто як фактор доцільніше приймати таку величину, яка залежить тільки від експериментатора і не є функцією декількох, у тому числі невідомих, величин. Вторинні фактори звичайно із достовірністю можна встановити на початку досліду, що й слід враховувати при інтерпретації результатів;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можливість управління</w:t>
      </w:r>
      <w:r w:rsidRPr="004E1928">
        <w:rPr>
          <w:rFonts w:ascii="Times New Roman" w:hAnsi="Times New Roman" w:cs="Times New Roman"/>
          <w:sz w:val="28"/>
          <w:szCs w:val="28"/>
        </w:rPr>
        <w:t xml:space="preserve"> пов’язана з первинністю і полягає у тому, що фактор повинен встановлюватись на необхідному рівні, інакше план експерименту не буде реалізований у деякому досліді, в результаті чого робота не буде виконана або потребуватиме серйозного коректування;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 xml:space="preserve">операційність </w:t>
      </w:r>
      <w:r w:rsidRPr="004E1928">
        <w:rPr>
          <w:rFonts w:ascii="Times New Roman" w:hAnsi="Times New Roman" w:cs="Times New Roman"/>
          <w:sz w:val="28"/>
          <w:szCs w:val="28"/>
        </w:rPr>
        <w:t>і</w:t>
      </w:r>
      <w:r w:rsidRPr="004E1928">
        <w:rPr>
          <w:rFonts w:ascii="Times New Roman" w:hAnsi="Times New Roman" w:cs="Times New Roman"/>
          <w:i/>
          <w:sz w:val="28"/>
          <w:szCs w:val="28"/>
        </w:rPr>
        <w:t xml:space="preserve"> вимірність</w:t>
      </w:r>
      <w:r w:rsidRPr="004E1928">
        <w:rPr>
          <w:rFonts w:ascii="Times New Roman" w:hAnsi="Times New Roman" w:cs="Times New Roman"/>
          <w:sz w:val="28"/>
          <w:szCs w:val="28"/>
        </w:rPr>
        <w:t xml:space="preserve"> – це вимоги до однозначності (однотиповості) встановлення одного й того ж фактора на одному і тому ж </w:t>
      </w:r>
      <w:r w:rsidRPr="004E1928">
        <w:rPr>
          <w:rFonts w:ascii="Times New Roman" w:hAnsi="Times New Roman" w:cs="Times New Roman"/>
          <w:sz w:val="28"/>
          <w:szCs w:val="28"/>
        </w:rPr>
        <w:lastRenderedPageBreak/>
        <w:t xml:space="preserve">рівні, а також до вказівок щодо послідовності операцій по максимально точному встановленню і контролю значення фактора.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незалежність</w:t>
      </w:r>
      <w:r w:rsidRPr="004E1928">
        <w:rPr>
          <w:rFonts w:ascii="Times New Roman" w:hAnsi="Times New Roman" w:cs="Times New Roman"/>
          <w:sz w:val="28"/>
          <w:szCs w:val="28"/>
        </w:rPr>
        <w:t xml:space="preserve"> полягає у тому, що при плануванні експериментів звичайно передбачається вивчення впливу різних комбінацій факторів, кожна з яких повинна бути реалізована;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безпека експерименту</w:t>
      </w:r>
      <w:r w:rsidRPr="004E1928">
        <w:rPr>
          <w:rFonts w:ascii="Times New Roman" w:hAnsi="Times New Roman" w:cs="Times New Roman"/>
          <w:sz w:val="28"/>
          <w:szCs w:val="28"/>
        </w:rPr>
        <w:t xml:space="preserve"> вимагає передбачити і виключити до початку дослідів такі комбінації факторів, які можуть привести до вибуху, виділенню токсичних компонентів, аварії на експериментальному пристрої.</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Область експериментування</w:t>
      </w:r>
      <w:r w:rsidRPr="004E1928">
        <w:rPr>
          <w:rFonts w:ascii="Times New Roman" w:hAnsi="Times New Roman" w:cs="Times New Roman"/>
          <w:sz w:val="28"/>
          <w:szCs w:val="28"/>
        </w:rPr>
        <w:t xml:space="preserve"> – це сукупність запланованих значень факторів, яка охоплює деяку область гіперпростору. Усі результати і висновки на їх основі з відомою точністю належать саме до цієї області гіперпростору факторів. Інтерполяція значень і висновків усередині області експериментування є допустимою. Екстраполяція результатів і висновків за межами області експериментування можлива, але гарантувати визначену точність при цьому не можна.</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Цільова функція</w:t>
      </w:r>
      <w:r w:rsidRPr="004E1928">
        <w:rPr>
          <w:rFonts w:ascii="Times New Roman" w:hAnsi="Times New Roman" w:cs="Times New Roman"/>
          <w:sz w:val="28"/>
          <w:szCs w:val="28"/>
        </w:rPr>
        <w:t xml:space="preserve"> – функція, що зв'язує мету (змінну, що оптимізується </w:t>
      </w:r>
      <w:r w:rsidRPr="004E1928">
        <w:rPr>
          <w:rFonts w:ascii="Times New Roman" w:hAnsi="Times New Roman" w:cs="Times New Roman"/>
          <w:i/>
          <w:sz w:val="28"/>
          <w:szCs w:val="28"/>
        </w:rPr>
        <w:t>у</w:t>
      </w:r>
      <w:r w:rsidRPr="004E1928">
        <w:rPr>
          <w:rFonts w:ascii="Times New Roman" w:hAnsi="Times New Roman" w:cs="Times New Roman"/>
          <w:sz w:val="28"/>
          <w:szCs w:val="28"/>
        </w:rPr>
        <w:t xml:space="preserve">) з керованими змінними. Цільова функція може містити: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безпосередньо виміряні величини</w:t>
      </w:r>
      <w:r w:rsidRPr="004E1928">
        <w:rPr>
          <w:rFonts w:ascii="Times New Roman" w:hAnsi="Times New Roman" w:cs="Times New Roman"/>
          <w:sz w:val="28"/>
          <w:szCs w:val="28"/>
        </w:rPr>
        <w:t xml:space="preserve">, напр., витрати рідини </w:t>
      </w:r>
      <w:r w:rsidRPr="004E1928">
        <w:rPr>
          <w:rFonts w:ascii="Times New Roman" w:hAnsi="Times New Roman" w:cs="Times New Roman"/>
          <w:i/>
          <w:sz w:val="28"/>
          <w:szCs w:val="28"/>
        </w:rPr>
        <w:t>γ</w:t>
      </w:r>
      <w:r w:rsidRPr="004E1928">
        <w:rPr>
          <w:rFonts w:ascii="Times New Roman" w:hAnsi="Times New Roman" w:cs="Times New Roman"/>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γ → γ</w:t>
      </w:r>
      <w:r w:rsidRPr="004E1928">
        <w:rPr>
          <w:rFonts w:ascii="Times New Roman" w:hAnsi="Times New Roman" w:cs="Times New Roman"/>
          <w:i/>
          <w:sz w:val="28"/>
          <w:szCs w:val="28"/>
          <w:vertAlign w:val="subscript"/>
          <w:lang w:val="en-GB"/>
        </w:rPr>
        <w:t>max</w:t>
      </w:r>
      <w:r w:rsidRPr="004E1928">
        <w:rPr>
          <w:rFonts w:ascii="Times New Roman" w:hAnsi="Times New Roman" w:cs="Times New Roman"/>
          <w:sz w:val="28"/>
          <w:szCs w:val="28"/>
          <w:vertAlign w:val="subscript"/>
        </w:rPr>
        <w:t xml:space="preserve"> </w:t>
      </w:r>
      <w:r w:rsidRPr="004E1928">
        <w:rPr>
          <w:rFonts w:ascii="Times New Roman" w:hAnsi="Times New Roman" w:cs="Times New Roman"/>
          <w:sz w:val="28"/>
          <w:szCs w:val="28"/>
        </w:rPr>
        <w:t>;                                                                                     (1.1)</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деякий обчислювальний показник</w:t>
      </w:r>
      <w:r w:rsidRPr="004E1928">
        <w:rPr>
          <w:rFonts w:ascii="Times New Roman" w:hAnsi="Times New Roman" w:cs="Times New Roman"/>
          <w:sz w:val="28"/>
          <w:szCs w:val="28"/>
        </w:rPr>
        <w:t>, який об’єднує декілька вихідних, без</w:t>
      </w:r>
      <w:r w:rsidRPr="004E1928">
        <w:rPr>
          <w:rFonts w:ascii="Times New Roman" w:hAnsi="Times New Roman" w:cs="Times New Roman"/>
          <w:sz w:val="28"/>
          <w:szCs w:val="28"/>
        </w:rPr>
        <w:softHyphen/>
        <w:t xml:space="preserve">посередньо вимірюваних показників досліду, напр., ККД електричної машини </w:t>
      </w:r>
      <w:hyperlink r:id="rId96" w:history="1">
        <w:r w:rsidR="000B2A2B" w:rsidRPr="004E1928">
          <w:rPr>
            <w:rStyle w:val="a5"/>
            <w:rFonts w:ascii="Times New Roman" w:hAnsi="Times New Roman" w:cs="Times New Roman"/>
            <w:sz w:val="28"/>
            <w:szCs w:val="28"/>
          </w:rPr>
          <w:t>https://web.posibnyky.vntu.edu.ua/feeem/4lagutin_vyprobuv_elektrmashin_transformatoriv/p9.htm</w:t>
        </w:r>
      </w:hyperlink>
      <w:r w:rsidR="000B2A2B"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t>Коефіцієнт корисної дії </w:t>
      </w:r>
      <w:r w:rsidRPr="004E1928">
        <w:rPr>
          <w:rFonts w:ascii="Times New Roman" w:eastAsia="Times New Roman" w:hAnsi="Times New Roman" w:cs="Times New Roman"/>
          <w:i/>
          <w:iCs/>
          <w:sz w:val="28"/>
          <w:szCs w:val="28"/>
        </w:rPr>
        <w:t>(efficiency)</w:t>
      </w:r>
      <w:r w:rsidRPr="004E1928">
        <w:rPr>
          <w:rFonts w:ascii="Times New Roman" w:eastAsia="Times New Roman" w:hAnsi="Times New Roman" w:cs="Times New Roman"/>
          <w:sz w:val="28"/>
          <w:szCs w:val="28"/>
        </w:rPr>
        <w:t> (ККД) електричної машини визначається відношенням корисної потужності до підведеної та виражається у відсотках:</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t>                                                     </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t xml:space="preserve">    </w:t>
      </w:r>
      <w:r w:rsidRPr="004E1928">
        <w:rPr>
          <w:rFonts w:ascii="Times New Roman" w:eastAsia="Times New Roman" w:hAnsi="Times New Roman" w:cs="Times New Roman"/>
          <w:sz w:val="28"/>
          <w:szCs w:val="28"/>
        </w:rPr>
        <w:sym w:font="Symbol" w:char="F068"/>
      </w:r>
      <w:r w:rsidRPr="004E1928">
        <w:rPr>
          <w:rFonts w:ascii="Times New Roman" w:eastAsia="Times New Roman" w:hAnsi="Times New Roman" w:cs="Times New Roman"/>
          <w:sz w:val="28"/>
          <w:szCs w:val="28"/>
        </w:rPr>
        <w:t>   = 100∙Р</w:t>
      </w:r>
      <w:r w:rsidRPr="004E1928">
        <w:rPr>
          <w:rFonts w:ascii="Times New Roman" w:eastAsia="Times New Roman" w:hAnsi="Times New Roman" w:cs="Times New Roman"/>
          <w:sz w:val="28"/>
          <w:szCs w:val="28"/>
          <w:vertAlign w:val="subscript"/>
        </w:rPr>
        <w:t>2</w:t>
      </w:r>
      <w:r w:rsidRPr="004E1928">
        <w:rPr>
          <w:rFonts w:ascii="Times New Roman" w:eastAsia="Times New Roman" w:hAnsi="Times New Roman" w:cs="Times New Roman"/>
          <w:sz w:val="28"/>
          <w:szCs w:val="28"/>
        </w:rPr>
        <w:t>/Р</w:t>
      </w:r>
      <w:r w:rsidRPr="004E1928">
        <w:rPr>
          <w:rFonts w:ascii="Times New Roman" w:eastAsia="Times New Roman" w:hAnsi="Times New Roman" w:cs="Times New Roman"/>
          <w:sz w:val="28"/>
          <w:szCs w:val="28"/>
          <w:vertAlign w:val="subscript"/>
        </w:rPr>
        <w:t>1</w:t>
      </w:r>
      <w:r w:rsidRPr="004E1928">
        <w:rPr>
          <w:rFonts w:ascii="Times New Roman" w:eastAsia="Times New Roman" w:hAnsi="Times New Roman" w:cs="Times New Roman"/>
          <w:sz w:val="28"/>
          <w:szCs w:val="28"/>
        </w:rPr>
        <w:t> ;    </w:t>
      </w:r>
      <w:r w:rsidRPr="004E1928">
        <w:rPr>
          <w:rFonts w:ascii="Times New Roman" w:eastAsia="Times New Roman" w:hAnsi="Times New Roman" w:cs="Times New Roman"/>
          <w:sz w:val="28"/>
          <w:szCs w:val="28"/>
        </w:rPr>
        <w:sym w:font="Symbol" w:char="F068"/>
      </w:r>
      <w:r w:rsidRPr="004E1928">
        <w:rPr>
          <w:rFonts w:ascii="Times New Roman" w:eastAsia="Times New Roman" w:hAnsi="Times New Roman" w:cs="Times New Roman"/>
          <w:sz w:val="28"/>
          <w:szCs w:val="28"/>
        </w:rPr>
        <w:t xml:space="preserve"> = 100∙(Р</w:t>
      </w:r>
      <w:r w:rsidRPr="004E1928">
        <w:rPr>
          <w:rFonts w:ascii="Times New Roman" w:eastAsia="Times New Roman" w:hAnsi="Times New Roman" w:cs="Times New Roman"/>
          <w:sz w:val="28"/>
          <w:szCs w:val="28"/>
          <w:vertAlign w:val="subscript"/>
        </w:rPr>
        <w:t>1</w:t>
      </w:r>
      <w:r w:rsidRPr="004E1928">
        <w:rPr>
          <w:rFonts w:ascii="Times New Roman" w:eastAsia="Times New Roman" w:hAnsi="Times New Roman" w:cs="Times New Roman"/>
          <w:sz w:val="28"/>
          <w:szCs w:val="28"/>
        </w:rPr>
        <w:t xml:space="preserve"> - </w:t>
      </w:r>
      <w:r w:rsidRPr="004E1928">
        <w:rPr>
          <w:rFonts w:ascii="Times New Roman" w:eastAsia="Times New Roman" w:hAnsi="Times New Roman" w:cs="Times New Roman"/>
          <w:sz w:val="28"/>
          <w:szCs w:val="28"/>
        </w:rPr>
        <w:sym w:font="Symbol" w:char="F0E5"/>
      </w:r>
      <w:r w:rsidRPr="004E1928">
        <w:rPr>
          <w:rFonts w:ascii="Times New Roman" w:eastAsia="Times New Roman" w:hAnsi="Times New Roman" w:cs="Times New Roman"/>
          <w:sz w:val="28"/>
          <w:szCs w:val="28"/>
        </w:rPr>
        <w:t>Р)/Р</w:t>
      </w:r>
      <w:r w:rsidRPr="004E1928">
        <w:rPr>
          <w:rFonts w:ascii="Times New Roman" w:eastAsia="Times New Roman" w:hAnsi="Times New Roman" w:cs="Times New Roman"/>
          <w:sz w:val="28"/>
          <w:szCs w:val="28"/>
          <w:vertAlign w:val="subscript"/>
        </w:rPr>
        <w:t>1</w:t>
      </w:r>
      <w:r w:rsidRPr="004E1928">
        <w:rPr>
          <w:rFonts w:ascii="Times New Roman" w:eastAsia="Times New Roman" w:hAnsi="Times New Roman" w:cs="Times New Roman"/>
          <w:sz w:val="28"/>
          <w:szCs w:val="28"/>
        </w:rPr>
        <w:t>      </w:t>
      </w:r>
      <w:r w:rsidR="00570354" w:rsidRPr="004E1928">
        <w:rPr>
          <w:rFonts w:ascii="Times New Roman" w:eastAsia="Times New Roman" w:hAnsi="Times New Roman" w:cs="Times New Roman"/>
          <w:sz w:val="28"/>
          <w:szCs w:val="28"/>
          <w:lang w:val="uk-UA"/>
        </w:rPr>
        <w:t xml:space="preserve">                           </w:t>
      </w:r>
      <w:r w:rsidRPr="004E1928">
        <w:rPr>
          <w:rFonts w:ascii="Times New Roman" w:eastAsia="Times New Roman" w:hAnsi="Times New Roman" w:cs="Times New Roman"/>
          <w:sz w:val="28"/>
          <w:szCs w:val="28"/>
        </w:rPr>
        <w:t>   </w:t>
      </w:r>
      <w:r w:rsidRPr="004E1928">
        <w:rPr>
          <w:rFonts w:ascii="Times New Roman" w:hAnsi="Times New Roman" w:cs="Times New Roman"/>
          <w:sz w:val="28"/>
          <w:szCs w:val="28"/>
        </w:rPr>
        <w:t>(1.2)</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t> </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t>де Р1 – потужність, яка підводиться до електричної мережі;</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lang w:val="en-US"/>
        </w:rPr>
      </w:pPr>
      <w:r w:rsidRPr="004E1928">
        <w:rPr>
          <w:rFonts w:ascii="Times New Roman" w:eastAsia="Times New Roman" w:hAnsi="Times New Roman" w:cs="Times New Roman"/>
          <w:sz w:val="28"/>
          <w:szCs w:val="28"/>
          <w:lang w:val="en-US"/>
        </w:rPr>
        <w:t>    </w:t>
      </w:r>
      <w:r w:rsidRPr="004E1928">
        <w:rPr>
          <w:rFonts w:ascii="Times New Roman" w:eastAsia="Times New Roman" w:hAnsi="Times New Roman" w:cs="Times New Roman"/>
          <w:sz w:val="28"/>
          <w:szCs w:val="28"/>
        </w:rPr>
        <w:t>Р</w:t>
      </w:r>
      <w:r w:rsidRPr="004E1928">
        <w:rPr>
          <w:rFonts w:ascii="Times New Roman" w:eastAsia="Times New Roman" w:hAnsi="Times New Roman" w:cs="Times New Roman"/>
          <w:sz w:val="28"/>
          <w:szCs w:val="28"/>
          <w:lang w:val="en-US"/>
        </w:rPr>
        <w:t xml:space="preserve">2 – </w:t>
      </w:r>
      <w:r w:rsidRPr="004E1928">
        <w:rPr>
          <w:rFonts w:ascii="Times New Roman" w:eastAsia="Times New Roman" w:hAnsi="Times New Roman" w:cs="Times New Roman"/>
          <w:sz w:val="28"/>
          <w:szCs w:val="28"/>
        </w:rPr>
        <w:t>корисна</w:t>
      </w:r>
      <w:r w:rsidRPr="004E1928">
        <w:rPr>
          <w:rFonts w:ascii="Times New Roman" w:eastAsia="Times New Roman" w:hAnsi="Times New Roman" w:cs="Times New Roman"/>
          <w:sz w:val="28"/>
          <w:szCs w:val="28"/>
          <w:lang w:val="en-US"/>
        </w:rPr>
        <w:t xml:space="preserve"> </w:t>
      </w:r>
      <w:r w:rsidRPr="004E1928">
        <w:rPr>
          <w:rFonts w:ascii="Times New Roman" w:eastAsia="Times New Roman" w:hAnsi="Times New Roman" w:cs="Times New Roman"/>
          <w:sz w:val="28"/>
          <w:szCs w:val="28"/>
        </w:rPr>
        <w:t>потужність</w:t>
      </w:r>
      <w:r w:rsidRPr="004E1928">
        <w:rPr>
          <w:rFonts w:ascii="Times New Roman" w:eastAsia="Times New Roman" w:hAnsi="Times New Roman" w:cs="Times New Roman"/>
          <w:sz w:val="28"/>
          <w:szCs w:val="28"/>
          <w:lang w:val="en-US"/>
        </w:rPr>
        <w:t xml:space="preserve"> (</w:t>
      </w:r>
      <w:r w:rsidRPr="004E1928">
        <w:rPr>
          <w:rFonts w:ascii="Times New Roman" w:eastAsia="Times New Roman" w:hAnsi="Times New Roman" w:cs="Times New Roman"/>
          <w:i/>
          <w:iCs/>
          <w:sz w:val="28"/>
          <w:szCs w:val="28"/>
          <w:lang w:val="en-US"/>
        </w:rPr>
        <w:t>operating power; useful power</w:t>
      </w:r>
      <w:r w:rsidRPr="004E1928">
        <w:rPr>
          <w:rFonts w:ascii="Times New Roman" w:eastAsia="Times New Roman" w:hAnsi="Times New Roman" w:cs="Times New Roman"/>
          <w:sz w:val="28"/>
          <w:szCs w:val="28"/>
          <w:lang w:val="en-US"/>
        </w:rPr>
        <w:t xml:space="preserve">) </w:t>
      </w:r>
      <w:r w:rsidRPr="004E1928">
        <w:rPr>
          <w:rFonts w:ascii="Times New Roman" w:eastAsia="Times New Roman" w:hAnsi="Times New Roman" w:cs="Times New Roman"/>
          <w:sz w:val="28"/>
          <w:szCs w:val="28"/>
        </w:rPr>
        <w:t>електричної</w:t>
      </w:r>
      <w:r w:rsidRPr="004E1928">
        <w:rPr>
          <w:rFonts w:ascii="Times New Roman" w:eastAsia="Times New Roman" w:hAnsi="Times New Roman" w:cs="Times New Roman"/>
          <w:sz w:val="28"/>
          <w:szCs w:val="28"/>
          <w:lang w:val="en-US"/>
        </w:rPr>
        <w:t xml:space="preserve"> </w:t>
      </w:r>
      <w:r w:rsidRPr="004E1928">
        <w:rPr>
          <w:rFonts w:ascii="Times New Roman" w:eastAsia="Times New Roman" w:hAnsi="Times New Roman" w:cs="Times New Roman"/>
          <w:sz w:val="28"/>
          <w:szCs w:val="28"/>
        </w:rPr>
        <w:t>машини</w:t>
      </w:r>
      <w:r w:rsidRPr="004E1928">
        <w:rPr>
          <w:rFonts w:ascii="Times New Roman" w:eastAsia="Times New Roman" w:hAnsi="Times New Roman" w:cs="Times New Roman"/>
          <w:sz w:val="28"/>
          <w:szCs w:val="28"/>
          <w:lang w:val="en-US"/>
        </w:rPr>
        <w:t>;</w:t>
      </w:r>
    </w:p>
    <w:p w:rsidR="00604D42" w:rsidRPr="004E1928" w:rsidRDefault="00604D42" w:rsidP="00604D42">
      <w:pPr>
        <w:spacing w:after="0" w:line="240" w:lineRule="auto"/>
        <w:ind w:firstLine="426"/>
        <w:jc w:val="both"/>
        <w:rPr>
          <w:rFonts w:ascii="Times New Roman" w:eastAsia="Times New Roman" w:hAnsi="Times New Roman" w:cs="Times New Roman"/>
          <w:sz w:val="28"/>
          <w:szCs w:val="28"/>
        </w:rPr>
      </w:pPr>
      <w:r w:rsidRPr="004E1928">
        <w:rPr>
          <w:rFonts w:ascii="Times New Roman" w:eastAsia="Times New Roman" w:hAnsi="Times New Roman" w:cs="Times New Roman"/>
          <w:sz w:val="28"/>
          <w:szCs w:val="28"/>
        </w:rPr>
        <w:sym w:font="Symbol" w:char="F0E5"/>
      </w:r>
      <w:r w:rsidRPr="004E1928">
        <w:rPr>
          <w:rFonts w:ascii="Times New Roman" w:eastAsia="Times New Roman" w:hAnsi="Times New Roman" w:cs="Times New Roman"/>
          <w:sz w:val="28"/>
          <w:szCs w:val="28"/>
        </w:rPr>
        <w:t>Р = Р1 – Р2 – сумарні втрати в електричній машині.</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Важливою особливістю цільової функції є неможливість забезпечення в рамках одного процесу, при одному і тому ж наборі факторів управління, максимального (мінімального) значення двох і більше показник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Формулюючи оптимізуючий показник слід виділити і додати до нього</w:t>
      </w:r>
      <w:r w:rsidRPr="004E1928">
        <w:rPr>
          <w:rFonts w:ascii="Times New Roman" w:hAnsi="Times New Roman" w:cs="Times New Roman"/>
          <w:b/>
          <w:sz w:val="28"/>
          <w:szCs w:val="28"/>
        </w:rPr>
        <w:t xml:space="preserve"> усі</w:t>
      </w:r>
      <w:r w:rsidRPr="004E1928">
        <w:rPr>
          <w:rFonts w:ascii="Times New Roman" w:hAnsi="Times New Roman" w:cs="Times New Roman"/>
          <w:sz w:val="28"/>
          <w:szCs w:val="28"/>
        </w:rPr>
        <w:t xml:space="preserve"> необхідні обмеження і отримати тим самим доцільну цільову функцію.</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Обмеження</w:t>
      </w:r>
      <w:r w:rsidRPr="004E1928">
        <w:rPr>
          <w:rFonts w:ascii="Times New Roman" w:hAnsi="Times New Roman" w:cs="Times New Roman"/>
          <w:sz w:val="28"/>
          <w:szCs w:val="28"/>
        </w:rPr>
        <w:t xml:space="preserve"> – це будь які умови, які накладаються на можливість зміни факторів, вихідних показників, вхідних збуджуючих впливів, ресурсів і часу. </w:t>
      </w:r>
      <w:r w:rsidRPr="004E1928">
        <w:rPr>
          <w:rFonts w:ascii="Times New Roman" w:hAnsi="Times New Roman" w:cs="Times New Roman"/>
          <w:sz w:val="28"/>
          <w:szCs w:val="28"/>
        </w:rPr>
        <w:lastRenderedPageBreak/>
        <w:t>Обмеження бувають принципові (умови фізичного здійснення), технічні, екологічні, економічні та умови техніки безпек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Регресія</w:t>
      </w:r>
      <w:r w:rsidRPr="004E1928">
        <w:rPr>
          <w:rFonts w:ascii="Times New Roman" w:hAnsi="Times New Roman" w:cs="Times New Roman"/>
          <w:sz w:val="28"/>
          <w:szCs w:val="28"/>
        </w:rPr>
        <w:t xml:space="preserve"> – форма зв’язку між випадковими величинами. Закон зміни математичного очікування однієї випадкової величини залежно від значень іншої. Розрізняють прямолінійну, криволінійну, ортогональну, параболічну та ін. регресії, а також лінію і площину регресії.</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Локальний екстремум</w:t>
      </w:r>
      <w:r w:rsidRPr="004E1928">
        <w:rPr>
          <w:rFonts w:ascii="Times New Roman" w:hAnsi="Times New Roman" w:cs="Times New Roman"/>
          <w:sz w:val="28"/>
          <w:szCs w:val="28"/>
        </w:rPr>
        <w:t xml:space="preserve"> – екстремум в деякому довільно малому </w:t>
      </w:r>
      <w:hyperlink r:id="rId97" w:tooltip="Окіл" w:history="1">
        <w:r w:rsidRPr="004E1928">
          <w:rPr>
            <w:rFonts w:ascii="Times New Roman" w:hAnsi="Times New Roman" w:cs="Times New Roman"/>
            <w:sz w:val="28"/>
            <w:szCs w:val="28"/>
          </w:rPr>
          <w:t>околі</w:t>
        </w:r>
      </w:hyperlink>
      <w:r w:rsidRPr="004E1928">
        <w:rPr>
          <w:rFonts w:ascii="Times New Roman" w:hAnsi="Times New Roman" w:cs="Times New Roman"/>
          <w:sz w:val="28"/>
          <w:szCs w:val="28"/>
        </w:rPr>
        <w:t xml:space="preserve"> (області) гіперпростору.</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Глобальний екстремум</w:t>
      </w:r>
      <w:r w:rsidRPr="004E1928">
        <w:rPr>
          <w:rFonts w:ascii="Times New Roman" w:hAnsi="Times New Roman" w:cs="Times New Roman"/>
          <w:sz w:val="28"/>
          <w:szCs w:val="28"/>
        </w:rPr>
        <w:t xml:space="preserve"> – екстремум в усій розглядуваній області гіперпростору. Передбачається, що глобальний екстремум один, а локальних екстремумів може бути багато.</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b/>
          <w:bCs/>
          <w:sz w:val="28"/>
          <w:szCs w:val="28"/>
          <w:shd w:val="clear" w:color="auto" w:fill="FFFFFF"/>
        </w:rPr>
        <w:t>Зада́ча оптиміза́ції</w:t>
      </w:r>
      <w:r w:rsidRPr="004E1928">
        <w:rPr>
          <w:rFonts w:ascii="Times New Roman" w:hAnsi="Times New Roman" w:cs="Times New Roman"/>
          <w:sz w:val="28"/>
          <w:szCs w:val="28"/>
          <w:shd w:val="clear" w:color="auto" w:fill="FFFFFF"/>
        </w:rPr>
        <w:t> — задача знаходження точки (точок) </w:t>
      </w:r>
      <w:hyperlink r:id="rId98" w:tooltip="Екстремум" w:history="1">
        <w:r w:rsidRPr="004E1928">
          <w:rPr>
            <w:rStyle w:val="a5"/>
            <w:rFonts w:ascii="Times New Roman" w:hAnsi="Times New Roman" w:cs="Times New Roman"/>
            <w:color w:val="auto"/>
            <w:sz w:val="28"/>
            <w:szCs w:val="28"/>
            <w:shd w:val="clear" w:color="auto" w:fill="FFFFFF"/>
          </w:rPr>
          <w:t>екстремуму</w:t>
        </w:r>
      </w:hyperlink>
      <w:r w:rsidRPr="004E1928">
        <w:rPr>
          <w:rFonts w:ascii="Times New Roman" w:hAnsi="Times New Roman" w:cs="Times New Roman"/>
          <w:sz w:val="28"/>
          <w:szCs w:val="28"/>
          <w:shd w:val="clear" w:color="auto" w:fill="FFFFFF"/>
        </w:rPr>
        <w:t>, або декількох екстремумів заданої функції.</w:t>
      </w:r>
      <w:r w:rsidRPr="004E1928">
        <w:rPr>
          <w:rFonts w:ascii="Times New Roman" w:hAnsi="Times New Roman" w:cs="Times New Roman"/>
          <w:i/>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Апріорна інформація</w:t>
      </w:r>
      <w:r w:rsidRPr="004E1928">
        <w:rPr>
          <w:rFonts w:ascii="Times New Roman" w:hAnsi="Times New Roman" w:cs="Times New Roman"/>
          <w:sz w:val="28"/>
          <w:szCs w:val="28"/>
        </w:rPr>
        <w:t xml:space="preserve"> – це інформація, якою володіє дослідник до початку експерименту. Апріорна інформація дозволяє: сформулювати цільову функцію; вибрати номенклатуру факторів, центр експерименту (номінальні або початкові значення факторів), інтервали варіювання; методично правильно виконати збір інформації.</w:t>
      </w:r>
    </w:p>
    <w:p w:rsidR="00604D42" w:rsidRPr="004E1928" w:rsidRDefault="00604D42" w:rsidP="00604D42">
      <w:pPr>
        <w:spacing w:after="0" w:line="240" w:lineRule="auto"/>
        <w:ind w:firstLine="426"/>
        <w:jc w:val="both"/>
        <w:rPr>
          <w:rFonts w:ascii="Times New Roman" w:hAnsi="Times New Roman" w:cs="Times New Roman"/>
          <w:i/>
          <w:sz w:val="28"/>
          <w:szCs w:val="28"/>
        </w:rPr>
      </w:pPr>
      <w:r w:rsidRPr="004E1928">
        <w:rPr>
          <w:rFonts w:ascii="Times New Roman" w:hAnsi="Times New Roman" w:cs="Times New Roman"/>
          <w:i/>
          <w:sz w:val="28"/>
          <w:szCs w:val="28"/>
        </w:rPr>
        <w:t>Точкові оцінки</w:t>
      </w:r>
      <w:r w:rsidRPr="004E1928">
        <w:rPr>
          <w:rFonts w:ascii="Times New Roman" w:hAnsi="Times New Roman" w:cs="Times New Roman"/>
          <w:sz w:val="28"/>
          <w:szCs w:val="28"/>
        </w:rPr>
        <w:t xml:space="preserve"> – числа, які використовують для характеристики результатів дослідів. При цьому використовують не тільки безпосередньо виміряні дані, але й при необхідності деякі розраховують. Найважливіші з них:      </w:t>
      </w:r>
      <w:r w:rsidRPr="004E1928">
        <w:rPr>
          <w:rFonts w:ascii="Times New Roman" w:hAnsi="Times New Roman" w:cs="Times New Roman"/>
          <w:i/>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i/>
          <w:sz w:val="28"/>
          <w:szCs w:val="28"/>
        </w:rPr>
        <w:t>середнє арифметичне</w:t>
      </w:r>
      <w:r w:rsidRPr="004E1928">
        <w:rPr>
          <w:rFonts w:ascii="Times New Roman" w:hAnsi="Times New Roman" w:cs="Times New Roman"/>
          <w:sz w:val="28"/>
          <w:szCs w:val="28"/>
        </w:rPr>
        <w:t>, або середнє, яке позначається рисою над літерою:</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38"/>
          <w:sz w:val="28"/>
          <w:szCs w:val="28"/>
        </w:rPr>
        <w:object w:dxaOrig="1540" w:dyaOrig="920">
          <v:shape id="_x0000_i1031" type="#_x0000_t75" style="width:76.7pt;height:45.8pt" o:ole="" fillcolor="window">
            <v:imagedata r:id="rId99" o:title=""/>
          </v:shape>
          <o:OLEObject Type="Embed" ProgID="Equation.3" ShapeID="_x0000_i1031" DrawAspect="Content" ObjectID="_1770978963" r:id="rId100"/>
        </w:object>
      </w:r>
      <w:r w:rsidRPr="004E1928">
        <w:rPr>
          <w:rFonts w:ascii="Times New Roman" w:hAnsi="Times New Roman" w:cs="Times New Roman"/>
          <w:sz w:val="28"/>
          <w:szCs w:val="28"/>
        </w:rPr>
        <w:t>,                                                                                                (1.7)</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е </w:t>
      </w:r>
      <w:r w:rsidRPr="004E1928">
        <w:rPr>
          <w:rFonts w:ascii="Times New Roman" w:hAnsi="Times New Roman" w:cs="Times New Roman"/>
          <w:i/>
          <w:sz w:val="28"/>
          <w:szCs w:val="28"/>
        </w:rPr>
        <w:t>у</w:t>
      </w:r>
      <w:r w:rsidRPr="004E1928">
        <w:rPr>
          <w:rFonts w:ascii="Times New Roman" w:hAnsi="Times New Roman" w:cs="Times New Roman"/>
          <w:i/>
          <w:sz w:val="28"/>
          <w:szCs w:val="28"/>
          <w:vertAlign w:val="subscript"/>
        </w:rPr>
        <w:t>і</w:t>
      </w:r>
      <w:r w:rsidRPr="004E1928">
        <w:rPr>
          <w:rFonts w:ascii="Times New Roman" w:hAnsi="Times New Roman" w:cs="Times New Roman"/>
          <w:sz w:val="28"/>
          <w:szCs w:val="28"/>
        </w:rPr>
        <w:t xml:space="preserve"> – результат, отриманий в </w:t>
      </w:r>
      <w:r w:rsidRPr="004E1928">
        <w:rPr>
          <w:rFonts w:ascii="Times New Roman" w:hAnsi="Times New Roman" w:cs="Times New Roman"/>
          <w:i/>
          <w:sz w:val="28"/>
          <w:szCs w:val="28"/>
        </w:rPr>
        <w:t>і</w:t>
      </w:r>
      <w:r w:rsidRPr="004E1928">
        <w:rPr>
          <w:rFonts w:ascii="Times New Roman" w:hAnsi="Times New Roman" w:cs="Times New Roman"/>
          <w:sz w:val="28"/>
          <w:szCs w:val="28"/>
        </w:rPr>
        <w:t xml:space="preserve">-тому досліді; </w:t>
      </w:r>
      <w:r w:rsidRPr="004E1928">
        <w:rPr>
          <w:rFonts w:ascii="Times New Roman" w:hAnsi="Times New Roman" w:cs="Times New Roman"/>
          <w:i/>
          <w:sz w:val="28"/>
          <w:szCs w:val="28"/>
        </w:rPr>
        <w:t>п</w:t>
      </w:r>
      <w:r w:rsidRPr="004E1928">
        <w:rPr>
          <w:rFonts w:ascii="Times New Roman" w:hAnsi="Times New Roman" w:cs="Times New Roman"/>
          <w:sz w:val="28"/>
          <w:szCs w:val="28"/>
        </w:rPr>
        <w:t xml:space="preserve"> – число дослідів; </w:t>
      </w:r>
      <w:r w:rsidRPr="004E1928">
        <w:rPr>
          <w:rFonts w:ascii="Times New Roman" w:hAnsi="Times New Roman" w:cs="Times New Roman"/>
          <w:position w:val="-12"/>
          <w:sz w:val="28"/>
          <w:szCs w:val="28"/>
        </w:rPr>
        <w:object w:dxaOrig="260" w:dyaOrig="360">
          <v:shape id="_x0000_i1032" type="#_x0000_t75" style="width:14.05pt;height:18.7pt" o:ole="" fillcolor="window">
            <v:imagedata r:id="rId101" o:title=""/>
          </v:shape>
          <o:OLEObject Type="Embed" ProgID="Equation.3" ShapeID="_x0000_i1032" DrawAspect="Content" ObjectID="_1770978964" r:id="rId102"/>
        </w:object>
      </w:r>
      <w:r w:rsidRPr="004E1928">
        <w:rPr>
          <w:rFonts w:ascii="Times New Roman" w:hAnsi="Times New Roman" w:cs="Times New Roman"/>
          <w:sz w:val="28"/>
          <w:szCs w:val="28"/>
        </w:rPr>
        <w:t xml:space="preserve"> – середнє арифметичне результатів </w:t>
      </w:r>
      <w:r w:rsidRPr="004E1928">
        <w:rPr>
          <w:rFonts w:ascii="Times New Roman" w:hAnsi="Times New Roman" w:cs="Times New Roman"/>
          <w:i/>
          <w:sz w:val="28"/>
          <w:szCs w:val="28"/>
        </w:rPr>
        <w:t>п</w:t>
      </w:r>
      <w:r w:rsidRPr="004E1928">
        <w:rPr>
          <w:rFonts w:ascii="Times New Roman" w:hAnsi="Times New Roman" w:cs="Times New Roman"/>
          <w:sz w:val="28"/>
          <w:szCs w:val="28"/>
        </w:rPr>
        <w:t xml:space="preserve"> дослід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середнє квадратичне відхилення</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40"/>
          <w:sz w:val="28"/>
          <w:szCs w:val="28"/>
        </w:rPr>
        <w:object w:dxaOrig="3560" w:dyaOrig="980">
          <v:shape id="_x0000_i1033" type="#_x0000_t75" style="width:177.65pt;height:48.6pt" o:ole="" fillcolor="window">
            <v:imagedata r:id="rId103" o:title=""/>
          </v:shape>
          <o:OLEObject Type="Embed" ProgID="Equation.3" ShapeID="_x0000_i1033" DrawAspect="Content" ObjectID="_1770978965" r:id="rId104"/>
        </w:object>
      </w:r>
      <w:r w:rsidRPr="004E1928">
        <w:rPr>
          <w:rFonts w:ascii="Times New Roman" w:hAnsi="Times New Roman" w:cs="Times New Roman"/>
          <w:sz w:val="28"/>
          <w:szCs w:val="28"/>
        </w:rPr>
        <w:t>;                                                                   (1.8)</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дисперсія – квадрат середнього квадратичного відхилення</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38"/>
          <w:sz w:val="28"/>
          <w:szCs w:val="28"/>
        </w:rPr>
        <w:object w:dxaOrig="3220" w:dyaOrig="920">
          <v:shape id="_x0000_i1034" type="#_x0000_t75" style="width:161.75pt;height:45.8pt" o:ole="" fillcolor="window">
            <v:imagedata r:id="rId105" o:title=""/>
          </v:shape>
          <o:OLEObject Type="Embed" ProgID="Equation.3" ShapeID="_x0000_i1034" DrawAspect="Content" ObjectID="_1770978966" r:id="rId106"/>
        </w:object>
      </w:r>
      <w:r w:rsidRPr="004E1928">
        <w:rPr>
          <w:rFonts w:ascii="Times New Roman" w:hAnsi="Times New Roman" w:cs="Times New Roman"/>
          <w:sz w:val="28"/>
          <w:szCs w:val="28"/>
        </w:rPr>
        <w:t>.                                                                        (1.9)</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Похибка дослідів</w:t>
      </w:r>
      <w:r w:rsidRPr="004E1928">
        <w:rPr>
          <w:rFonts w:ascii="Times New Roman" w:hAnsi="Times New Roman" w:cs="Times New Roman"/>
          <w:sz w:val="28"/>
          <w:szCs w:val="28"/>
        </w:rPr>
        <w:t xml:space="preserve"> – це відхилення у результатах, які породжені усілякими відхиленнями умов дослідів від заданих.</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 xml:space="preserve">Випадкова похибка </w:t>
      </w:r>
      <w:r w:rsidRPr="004E1928">
        <w:rPr>
          <w:rFonts w:ascii="Times New Roman" w:hAnsi="Times New Roman" w:cs="Times New Roman"/>
          <w:sz w:val="28"/>
          <w:szCs w:val="28"/>
        </w:rPr>
        <w:t xml:space="preserve">– складова загальної похибки </w:t>
      </w:r>
      <w:hyperlink r:id="rId107" w:tooltip="Вимірювання" w:history="1">
        <w:r w:rsidRPr="004E1928">
          <w:rPr>
            <w:rFonts w:ascii="Times New Roman" w:hAnsi="Times New Roman" w:cs="Times New Roman"/>
            <w:sz w:val="28"/>
            <w:szCs w:val="28"/>
          </w:rPr>
          <w:t>вимірювання</w:t>
        </w:r>
      </w:hyperlink>
      <w:r w:rsidRPr="004E1928">
        <w:rPr>
          <w:rFonts w:ascii="Times New Roman" w:hAnsi="Times New Roman" w:cs="Times New Roman"/>
          <w:sz w:val="28"/>
          <w:szCs w:val="28"/>
        </w:rPr>
        <w:t xml:space="preserve">, яка змінюється випадковим чином (як за знаком, так і за величиною) під час повторних вимірювань однієї і тієї ж величини. Випадкові похибки з’являються внаслідок невеликих, але численних відхилень при виконанні досліду (їх причини – конструктивні та технологічні недосконалості вузлів та деталей приладів; випадкові коливання зовнішніх впливів — температури, </w:t>
      </w:r>
      <w:r w:rsidRPr="004E1928">
        <w:rPr>
          <w:rFonts w:ascii="Times New Roman" w:hAnsi="Times New Roman" w:cs="Times New Roman"/>
          <w:sz w:val="28"/>
          <w:szCs w:val="28"/>
        </w:rPr>
        <w:lastRenderedPageBreak/>
        <w:t xml:space="preserve">вологості повітря, атмосферного тиску, напруженості зовнішніх електричних та магнітних полів тощо; нестабільність живлення електронних приладів; суб'єктивні помилки оператора; вібрації; теплові шуми в електронних приладах; просторова неоднорідність та часова нестабільність об'єкта вимірювання). Ці похибки обчислюють за формулою: </w:t>
      </w:r>
      <w:r w:rsidRPr="004E1928">
        <w:rPr>
          <w:rFonts w:ascii="Times New Roman" w:hAnsi="Times New Roman" w:cs="Times New Roman"/>
          <w:noProof/>
          <w:sz w:val="28"/>
          <w:szCs w:val="28"/>
        </w:rPr>
        <w:drawing>
          <wp:inline distT="0" distB="0" distL="0" distR="0">
            <wp:extent cx="1248410" cy="198755"/>
            <wp:effectExtent l="19050" t="0" r="8890" b="0"/>
            <wp:docPr id="11" name="Рисунок 11" descr="e=\mathcal {4} -M(\mathcal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mathcal {4} -M(\mathcal {4})\,"/>
                    <pic:cNvPicPr>
                      <a:picLocks noChangeAspect="1" noChangeArrowheads="1"/>
                    </pic:cNvPicPr>
                  </pic:nvPicPr>
                  <pic:blipFill>
                    <a:blip r:embed="rId108" cstate="print"/>
                    <a:srcRect/>
                    <a:stretch>
                      <a:fillRect/>
                    </a:stretch>
                  </pic:blipFill>
                  <pic:spPr bwMode="auto">
                    <a:xfrm>
                      <a:off x="0" y="0"/>
                      <a:ext cx="1248410" cy="198755"/>
                    </a:xfrm>
                    <a:prstGeom prst="rect">
                      <a:avLst/>
                    </a:prstGeom>
                    <a:noFill/>
                    <a:ln w="9525">
                      <a:noFill/>
                      <a:miter lim="800000"/>
                      <a:headEnd/>
                      <a:tailEnd/>
                    </a:ln>
                  </pic:spPr>
                </pic:pic>
              </a:graphicData>
            </a:graphic>
          </wp:inline>
        </w:drawing>
      </w:r>
      <w:r w:rsidRPr="004E1928">
        <w:rPr>
          <w:rFonts w:ascii="Times New Roman" w:hAnsi="Times New Roman" w:cs="Times New Roman"/>
          <w:sz w:val="28"/>
          <w:szCs w:val="28"/>
        </w:rPr>
        <w:t xml:space="preserve">, де </w:t>
      </w:r>
      <w:r w:rsidRPr="004E1928">
        <w:rPr>
          <w:rFonts w:ascii="Times New Roman" w:hAnsi="Times New Roman" w:cs="Times New Roman"/>
          <w:noProof/>
          <w:sz w:val="28"/>
          <w:szCs w:val="28"/>
        </w:rPr>
        <w:drawing>
          <wp:inline distT="0" distB="0" distL="0" distR="0">
            <wp:extent cx="151130" cy="142875"/>
            <wp:effectExtent l="19050" t="0" r="1270" b="0"/>
            <wp:docPr id="12" name="Рисунок 12" descr="\mathcal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thcal {4}\,"/>
                    <pic:cNvPicPr>
                      <a:picLocks noChangeAspect="1" noChangeArrowheads="1"/>
                    </pic:cNvPicPr>
                  </pic:nvPicPr>
                  <pic:blipFill>
                    <a:blip r:embed="rId109" cstate="print"/>
                    <a:srcRect/>
                    <a:stretch>
                      <a:fillRect/>
                    </a:stretch>
                  </pic:blipFill>
                  <pic:spPr bwMode="auto">
                    <a:xfrm>
                      <a:off x="0" y="0"/>
                      <a:ext cx="151130" cy="142875"/>
                    </a:xfrm>
                    <a:prstGeom prst="rect">
                      <a:avLst/>
                    </a:prstGeom>
                    <a:noFill/>
                    <a:ln w="9525">
                      <a:noFill/>
                      <a:miter lim="800000"/>
                      <a:headEnd/>
                      <a:tailEnd/>
                    </a:ln>
                  </pic:spPr>
                </pic:pic>
              </a:graphicData>
            </a:graphic>
          </wp:inline>
        </w:drawing>
      </w:r>
      <w:r w:rsidRPr="004E1928">
        <w:rPr>
          <w:rFonts w:ascii="Times New Roman" w:hAnsi="Times New Roman" w:cs="Times New Roman"/>
          <w:sz w:val="28"/>
          <w:szCs w:val="28"/>
        </w:rPr>
        <w:t xml:space="preserve"> — похибка вимірювання, </w:t>
      </w:r>
      <w:r w:rsidRPr="004E1928">
        <w:rPr>
          <w:rFonts w:ascii="Times New Roman" w:hAnsi="Times New Roman" w:cs="Times New Roman"/>
          <w:noProof/>
          <w:sz w:val="28"/>
          <w:szCs w:val="28"/>
        </w:rPr>
        <w:drawing>
          <wp:inline distT="0" distB="0" distL="0" distR="0">
            <wp:extent cx="501015" cy="198755"/>
            <wp:effectExtent l="19050" t="0" r="0" b="0"/>
            <wp:docPr id="13" name="Рисунок 13" descr="M(\mathcal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mathcal {4})\,"/>
                    <pic:cNvPicPr>
                      <a:picLocks noChangeAspect="1" noChangeArrowheads="1"/>
                    </pic:cNvPicPr>
                  </pic:nvPicPr>
                  <pic:blipFill>
                    <a:blip r:embed="rId110" cstate="print"/>
                    <a:srcRect/>
                    <a:stretch>
                      <a:fillRect/>
                    </a:stretch>
                  </pic:blipFill>
                  <pic:spPr bwMode="auto">
                    <a:xfrm>
                      <a:off x="0" y="0"/>
                      <a:ext cx="501015" cy="198755"/>
                    </a:xfrm>
                    <a:prstGeom prst="rect">
                      <a:avLst/>
                    </a:prstGeom>
                    <a:noFill/>
                    <a:ln w="9525">
                      <a:noFill/>
                      <a:miter lim="800000"/>
                      <a:headEnd/>
                      <a:tailEnd/>
                    </a:ln>
                  </pic:spPr>
                </pic:pic>
              </a:graphicData>
            </a:graphic>
          </wp:inline>
        </w:drawing>
      </w:r>
      <w:r w:rsidRPr="004E1928">
        <w:rPr>
          <w:rFonts w:ascii="Times New Roman" w:hAnsi="Times New Roman" w:cs="Times New Roman"/>
          <w:sz w:val="28"/>
          <w:szCs w:val="28"/>
        </w:rPr>
        <w:t> — математичне сподівання похибк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Систематична  похибка</w:t>
      </w:r>
      <w:r w:rsidRPr="004E1928">
        <w:rPr>
          <w:rFonts w:ascii="Times New Roman" w:hAnsi="Times New Roman" w:cs="Times New Roman"/>
          <w:sz w:val="28"/>
          <w:szCs w:val="28"/>
        </w:rPr>
        <w:t xml:space="preserve"> – складова загальної </w:t>
      </w:r>
      <w:hyperlink r:id="rId111" w:tooltip="Похибка вимірювання" w:history="1">
        <w:r w:rsidRPr="004E1928">
          <w:rPr>
            <w:rFonts w:ascii="Times New Roman" w:hAnsi="Times New Roman" w:cs="Times New Roman"/>
            <w:sz w:val="28"/>
            <w:szCs w:val="28"/>
          </w:rPr>
          <w:t>похибки вимірювання</w:t>
        </w:r>
      </w:hyperlink>
      <w:r w:rsidRPr="004E1928">
        <w:rPr>
          <w:rFonts w:ascii="Times New Roman" w:hAnsi="Times New Roman" w:cs="Times New Roman"/>
          <w:sz w:val="28"/>
          <w:szCs w:val="28"/>
        </w:rPr>
        <w:t>, яка залишається постійною або закономірно змінюється під час повторних вимірювань однієї і тієї ж величини. Причинами виникнення систематичних похибок є: відхилення параметрів реальних засобів вимірювань від розрахункових значень, передбачених схемою; неврівноваженість деяких деталей засобів вимірювань відносно їх осі обертання; пружна деформація деталей засобів вимірювань, які мають малу жорсткість, що призводить до додаткових переміщень; похибки градуювання чи невеликий зсув шкали приладу; неточність мір фізичних величин; старіння матеріалів, із яких виготовлені засоби вимірювань; відхилення значень впливних величин (температури, вологості повітря, напруженості зовнішніх електричних та магнітних полів тощо) під час вимірювання від їх значень під час градуювання засобів вимірювання.  Виявити наявність систематичної похибки можна тільки порівнянням результату досліду з еталонним, тобто результатом, який не містить систематичної похибки. Більшість систематичних похибок може бути виявлена та оцінена шляхом теоретичного аналізу властивостей об'єкта, умов вимірювання, особливостей методу, характеристик застосовуваних засобів вимірювань тощо. Після встановлення наявності систематичної похибки визначають причину її виникнення і усувають цю причину. Якщо причину встановити або усунути не можна, вводять поправки, що враховують вплив цієї систематичної похибки, яку не можна усунут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Число ступенів свободи</w:t>
      </w:r>
      <w:r w:rsidRPr="004E1928">
        <w:rPr>
          <w:rFonts w:ascii="Times New Roman" w:hAnsi="Times New Roman" w:cs="Times New Roman"/>
          <w:sz w:val="28"/>
          <w:szCs w:val="28"/>
        </w:rPr>
        <w:t xml:space="preserve"> ƒ – кількість незалежних значень результатів дослідів, які використовуються для обчислення коефіцієнтів моделі, похибки відтворення, остаточної дисперсії і т.п. Чисельно ƒ дорівнює різниці між кількістю даних, що є, і обчисленими за цими  даними показникам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Похибка відтворення</w:t>
      </w:r>
      <w:r w:rsidRPr="004E1928">
        <w:rPr>
          <w:rFonts w:ascii="Times New Roman" w:hAnsi="Times New Roman" w:cs="Times New Roman"/>
          <w:sz w:val="28"/>
          <w:szCs w:val="28"/>
        </w:rPr>
        <w:t xml:space="preserve"> – це випадкова похибка, яка звичайно обчислюється у вигляді середнього квадратичного відхилення від середнього паралельних дослід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40"/>
          <w:sz w:val="28"/>
          <w:szCs w:val="28"/>
        </w:rPr>
        <w:object w:dxaOrig="3700" w:dyaOrig="980">
          <v:shape id="_x0000_i1035" type="#_x0000_t75" style="width:185.15pt;height:48.6pt" o:ole="" fillcolor="window">
            <v:imagedata r:id="rId112" o:title=""/>
          </v:shape>
          <o:OLEObject Type="Embed" ProgID="Equation.3" ShapeID="_x0000_i1035" DrawAspect="Content" ObjectID="_1770978967" r:id="rId113"/>
        </w:object>
      </w:r>
      <w:r w:rsidRPr="004E1928">
        <w:rPr>
          <w:rFonts w:ascii="Times New Roman" w:hAnsi="Times New Roman" w:cs="Times New Roman"/>
          <w:sz w:val="28"/>
          <w:szCs w:val="28"/>
        </w:rPr>
        <w:t>,                                                                (1.10)</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е </w:t>
      </w:r>
      <w:r w:rsidRPr="004E1928">
        <w:rPr>
          <w:rFonts w:ascii="Times New Roman" w:hAnsi="Times New Roman" w:cs="Times New Roman"/>
          <w:i/>
          <w:sz w:val="28"/>
          <w:szCs w:val="28"/>
        </w:rPr>
        <w:t>k</w:t>
      </w:r>
      <w:r w:rsidRPr="004E1928">
        <w:rPr>
          <w:rFonts w:ascii="Times New Roman" w:hAnsi="Times New Roman" w:cs="Times New Roman"/>
          <w:sz w:val="28"/>
          <w:szCs w:val="28"/>
        </w:rPr>
        <w:t xml:space="preserve"> – число паралельних дослідів; </w:t>
      </w:r>
      <w:r w:rsidRPr="004E1928">
        <w:rPr>
          <w:rFonts w:ascii="Times New Roman" w:hAnsi="Times New Roman" w:cs="Times New Roman"/>
          <w:i/>
          <w:position w:val="-12"/>
          <w:sz w:val="28"/>
          <w:szCs w:val="28"/>
        </w:rPr>
        <w:object w:dxaOrig="260" w:dyaOrig="360">
          <v:shape id="_x0000_i1036" type="#_x0000_t75" style="width:14.05pt;height:18.7pt" o:ole="" fillcolor="window">
            <v:imagedata r:id="rId114" o:title=""/>
          </v:shape>
          <o:OLEObject Type="Embed" ProgID="Equation.3" ShapeID="_x0000_i1036" DrawAspect="Content" ObjectID="_1770978968" r:id="rId115"/>
        </w:object>
      </w:r>
      <w:r w:rsidRPr="004E1928">
        <w:rPr>
          <w:rFonts w:ascii="Times New Roman" w:hAnsi="Times New Roman" w:cs="Times New Roman"/>
          <w:sz w:val="28"/>
          <w:szCs w:val="28"/>
        </w:rPr>
        <w:t xml:space="preserve"> – середнє значення результатів </w:t>
      </w:r>
      <w:r w:rsidRPr="004E1928">
        <w:rPr>
          <w:rFonts w:ascii="Times New Roman" w:hAnsi="Times New Roman" w:cs="Times New Roman"/>
          <w:i/>
          <w:sz w:val="28"/>
          <w:szCs w:val="28"/>
        </w:rPr>
        <w:t>k</w:t>
      </w:r>
      <w:r w:rsidRPr="004E1928">
        <w:rPr>
          <w:rFonts w:ascii="Times New Roman" w:hAnsi="Times New Roman" w:cs="Times New Roman"/>
          <w:sz w:val="28"/>
          <w:szCs w:val="28"/>
        </w:rPr>
        <w:t xml:space="preserve"> паралельних дослідів (дослідів виконаних при одних і тих же значеннях факторів); </w:t>
      </w:r>
      <w:r w:rsidRPr="004E1928">
        <w:rPr>
          <w:rFonts w:ascii="Times New Roman" w:hAnsi="Times New Roman" w:cs="Times New Roman"/>
          <w:i/>
          <w:sz w:val="28"/>
          <w:szCs w:val="28"/>
        </w:rPr>
        <w:t>y</w:t>
      </w:r>
      <w:r w:rsidRPr="004E1928">
        <w:rPr>
          <w:rFonts w:ascii="Times New Roman" w:hAnsi="Times New Roman" w:cs="Times New Roman"/>
          <w:i/>
          <w:sz w:val="28"/>
          <w:szCs w:val="28"/>
          <w:vertAlign w:val="subscript"/>
        </w:rPr>
        <w:t>i</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rPr>
        <w:t xml:space="preserve">– результат </w:t>
      </w:r>
      <w:r w:rsidRPr="004E1928">
        <w:rPr>
          <w:rFonts w:ascii="Times New Roman" w:hAnsi="Times New Roman" w:cs="Times New Roman"/>
          <w:i/>
          <w:sz w:val="28"/>
          <w:szCs w:val="28"/>
        </w:rPr>
        <w:t>і</w:t>
      </w:r>
      <w:r w:rsidRPr="004E1928">
        <w:rPr>
          <w:rFonts w:ascii="Times New Roman" w:hAnsi="Times New Roman" w:cs="Times New Roman"/>
          <w:sz w:val="28"/>
          <w:szCs w:val="28"/>
        </w:rPr>
        <w:t xml:space="preserve">-того досліду; </w:t>
      </w:r>
      <w:r w:rsidRPr="004E1928">
        <w:rPr>
          <w:rFonts w:ascii="Times New Roman" w:hAnsi="Times New Roman" w:cs="Times New Roman"/>
          <w:position w:val="-20"/>
          <w:sz w:val="28"/>
          <w:szCs w:val="28"/>
        </w:rPr>
        <w:object w:dxaOrig="620" w:dyaOrig="499">
          <v:shape id="_x0000_i1037" type="#_x0000_t75" style="width:30.85pt;height:25.25pt" o:ole="" fillcolor="window">
            <v:imagedata r:id="rId116" o:title=""/>
          </v:shape>
          <o:OLEObject Type="Embed" ProgID="Equation.3" ShapeID="_x0000_i1037" DrawAspect="Content" ObjectID="_1770978969" r:id="rId117"/>
        </w:object>
      </w:r>
      <w:r w:rsidRPr="004E1928">
        <w:rPr>
          <w:rFonts w:ascii="Times New Roman" w:hAnsi="Times New Roman" w:cs="Times New Roman"/>
          <w:sz w:val="28"/>
          <w:szCs w:val="28"/>
        </w:rPr>
        <w:t xml:space="preserve"> – похибка відтворення результатів будь якого окремого досліду.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lastRenderedPageBreak/>
        <w:t xml:space="preserve">Похибка відтворення </w:t>
      </w:r>
      <w:r w:rsidRPr="004E1928">
        <w:rPr>
          <w:rFonts w:ascii="Times New Roman" w:hAnsi="Times New Roman" w:cs="Times New Roman"/>
          <w:position w:val="-18"/>
          <w:sz w:val="28"/>
          <w:szCs w:val="28"/>
        </w:rPr>
        <w:object w:dxaOrig="520" w:dyaOrig="480">
          <v:shape id="_x0000_i1038" type="#_x0000_t75" style="width:26.2pt;height:23.4pt" o:ole="" fillcolor="window">
            <v:imagedata r:id="rId118" o:title=""/>
          </v:shape>
          <o:OLEObject Type="Embed" ProgID="Equation.3" ShapeID="_x0000_i1038" DrawAspect="Content" ObjectID="_1770978970" r:id="rId119"/>
        </w:object>
      </w:r>
      <w:r w:rsidRPr="004E1928">
        <w:rPr>
          <w:rFonts w:ascii="Times New Roman" w:hAnsi="Times New Roman" w:cs="Times New Roman"/>
          <w:sz w:val="28"/>
          <w:szCs w:val="28"/>
        </w:rPr>
        <w:t xml:space="preserve">середнього значення результату </w:t>
      </w:r>
      <w:r w:rsidRPr="004E1928">
        <w:rPr>
          <w:rFonts w:ascii="Times New Roman" w:hAnsi="Times New Roman" w:cs="Times New Roman"/>
          <w:i/>
          <w:sz w:val="28"/>
          <w:szCs w:val="28"/>
        </w:rPr>
        <w:t>k</w:t>
      </w:r>
      <w:r w:rsidRPr="004E1928">
        <w:rPr>
          <w:rFonts w:ascii="Times New Roman" w:hAnsi="Times New Roman" w:cs="Times New Roman"/>
          <w:sz w:val="28"/>
          <w:szCs w:val="28"/>
        </w:rPr>
        <w:t xml:space="preserve"> дослідів буде менше і визначається за формулою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20"/>
          <w:sz w:val="28"/>
          <w:szCs w:val="28"/>
        </w:rPr>
        <w:object w:dxaOrig="2040" w:dyaOrig="540">
          <v:shape id="_x0000_i1039" type="#_x0000_t75" style="width:101.9pt;height:27.1pt" o:ole="" fillcolor="window">
            <v:imagedata r:id="rId120" o:title=""/>
          </v:shape>
          <o:OLEObject Type="Embed" ProgID="Equation.3" ShapeID="_x0000_i1039" DrawAspect="Content" ObjectID="_1770978971" r:id="rId121"/>
        </w:object>
      </w:r>
      <w:r w:rsidRPr="004E1928">
        <w:rPr>
          <w:rFonts w:ascii="Times New Roman" w:hAnsi="Times New Roman" w:cs="Times New Roman"/>
          <w:sz w:val="28"/>
          <w:szCs w:val="28"/>
        </w:rPr>
        <w:t>.                                                                                       (1.11)</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Ця властивість зниження похибки широко використовується для підвищення точності результатів експерименту.</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Звичайно припускають, що похибка відтворення є результатом деякої неточності виконання усіх операцій досліду, у зв’язку з чим вона повинна бути розподілена за нормальним законом. Відповідно до нормального закону вважають, що в межах  </w:t>
      </w:r>
      <w:r w:rsidRPr="004E1928">
        <w:rPr>
          <w:rFonts w:ascii="Times New Roman" w:hAnsi="Times New Roman" w:cs="Times New Roman"/>
          <w:position w:val="-18"/>
          <w:sz w:val="28"/>
          <w:szCs w:val="28"/>
        </w:rPr>
        <w:object w:dxaOrig="760" w:dyaOrig="480">
          <v:shape id="_x0000_i1040" type="#_x0000_t75" style="width:38.35pt;height:23.4pt" o:ole="" fillcolor="window">
            <v:imagedata r:id="rId122" o:title=""/>
          </v:shape>
          <o:OLEObject Type="Embed" ProgID="Equation.3" ShapeID="_x0000_i1040" DrawAspect="Content" ObjectID="_1770978972" r:id="rId123"/>
        </w:object>
      </w:r>
      <w:r w:rsidRPr="004E1928">
        <w:rPr>
          <w:rFonts w:ascii="Times New Roman" w:hAnsi="Times New Roman" w:cs="Times New Roman"/>
          <w:sz w:val="28"/>
          <w:szCs w:val="28"/>
        </w:rPr>
        <w:t xml:space="preserve"> міститься 68 % похибки усіх дослідів; в межах </w:t>
      </w:r>
      <w:r w:rsidRPr="004E1928">
        <w:rPr>
          <w:rFonts w:ascii="Times New Roman" w:hAnsi="Times New Roman" w:cs="Times New Roman"/>
          <w:position w:val="-18"/>
          <w:sz w:val="28"/>
          <w:szCs w:val="28"/>
        </w:rPr>
        <w:object w:dxaOrig="920" w:dyaOrig="480">
          <v:shape id="_x0000_i1041" type="#_x0000_t75" style="width:45.8pt;height:23.4pt" o:ole="" fillcolor="window">
            <v:imagedata r:id="rId124" o:title=""/>
          </v:shape>
          <o:OLEObject Type="Embed" ProgID="Equation.3" ShapeID="_x0000_i1041" DrawAspect="Content" ObjectID="_1770978973" r:id="rId125"/>
        </w:object>
      </w:r>
      <w:r w:rsidRPr="004E1928">
        <w:rPr>
          <w:rFonts w:ascii="Times New Roman" w:hAnsi="Times New Roman" w:cs="Times New Roman"/>
          <w:sz w:val="28"/>
          <w:szCs w:val="28"/>
        </w:rPr>
        <w:t xml:space="preserve">– 95,5 % і в межах </w:t>
      </w:r>
      <w:r w:rsidRPr="004E1928">
        <w:rPr>
          <w:rFonts w:ascii="Times New Roman" w:hAnsi="Times New Roman" w:cs="Times New Roman"/>
          <w:position w:val="-18"/>
          <w:sz w:val="28"/>
          <w:szCs w:val="28"/>
        </w:rPr>
        <w:object w:dxaOrig="900" w:dyaOrig="480">
          <v:shape id="_x0000_i1042" type="#_x0000_t75" style="width:44.9pt;height:23.4pt" o:ole="" fillcolor="window">
            <v:imagedata r:id="rId126" o:title=""/>
          </v:shape>
          <o:OLEObject Type="Embed" ProgID="Equation.3" ShapeID="_x0000_i1042" DrawAspect="Content" ObjectID="_1770978974" r:id="rId127"/>
        </w:object>
      </w:r>
      <w:r w:rsidRPr="004E1928">
        <w:rPr>
          <w:rFonts w:ascii="Times New Roman" w:hAnsi="Times New Roman" w:cs="Times New Roman"/>
          <w:sz w:val="28"/>
          <w:szCs w:val="28"/>
        </w:rPr>
        <w:t xml:space="preserve">– 99,7 % усіх похибок. При обмеженій кількості дослідів використовують розподіл Ст’юдента, що враховує можливі похибки у визначенні </w:t>
      </w:r>
      <w:r w:rsidRPr="004E1928">
        <w:rPr>
          <w:rFonts w:ascii="Times New Roman" w:hAnsi="Times New Roman" w:cs="Times New Roman"/>
          <w:position w:val="-20"/>
          <w:sz w:val="28"/>
          <w:szCs w:val="28"/>
        </w:rPr>
        <w:object w:dxaOrig="620" w:dyaOrig="499">
          <v:shape id="_x0000_i1043" type="#_x0000_t75" style="width:30.85pt;height:25.25pt" o:ole="" fillcolor="window">
            <v:imagedata r:id="rId116" o:title=""/>
          </v:shape>
          <o:OLEObject Type="Embed" ProgID="Equation.3" ShapeID="_x0000_i1043" DrawAspect="Content" ObjectID="_1770978975" r:id="rId128"/>
        </w:object>
      </w:r>
      <w:r w:rsidRPr="004E1928">
        <w:rPr>
          <w:rFonts w:ascii="Times New Roman" w:hAnsi="Times New Roman" w:cs="Times New Roman"/>
          <w:sz w:val="28"/>
          <w:szCs w:val="28"/>
        </w:rPr>
        <w:t xml:space="preserve">при малому числі даних. Таким чином, якщо задана довірча імовірність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 і відоме число ступенів свободи обчисленої похибки відтворення (звичайно </w:t>
      </w:r>
      <w:r w:rsidRPr="004E1928">
        <w:rPr>
          <w:rFonts w:ascii="Times New Roman" w:hAnsi="Times New Roman" w:cs="Times New Roman"/>
          <w:i/>
          <w:sz w:val="28"/>
          <w:szCs w:val="28"/>
          <w:lang w:val="en-GB"/>
        </w:rPr>
        <w:t>f</w:t>
      </w:r>
      <w:r w:rsidRPr="004E1928">
        <w:rPr>
          <w:rFonts w:ascii="Times New Roman" w:hAnsi="Times New Roman" w:cs="Times New Roman"/>
          <w:i/>
          <w:sz w:val="28"/>
          <w:szCs w:val="28"/>
          <w:vertAlign w:val="subscript"/>
          <w:lang w:val="en-GB"/>
        </w:rPr>
        <w:t>B</w:t>
      </w:r>
      <w:r w:rsidRPr="004E1928">
        <w:rPr>
          <w:rFonts w:ascii="Times New Roman" w:hAnsi="Times New Roman" w:cs="Times New Roman"/>
          <w:i/>
          <w:sz w:val="28"/>
          <w:szCs w:val="28"/>
        </w:rPr>
        <w:t xml:space="preserve"> = </w:t>
      </w:r>
      <w:r w:rsidRPr="004E1928">
        <w:rPr>
          <w:rFonts w:ascii="Times New Roman" w:hAnsi="Times New Roman" w:cs="Times New Roman"/>
          <w:i/>
          <w:sz w:val="28"/>
          <w:szCs w:val="28"/>
          <w:lang w:val="en-GB"/>
        </w:rPr>
        <w:t>k</w:t>
      </w:r>
      <w:r w:rsidRPr="004E1928">
        <w:rPr>
          <w:rFonts w:ascii="Times New Roman" w:hAnsi="Times New Roman" w:cs="Times New Roman"/>
          <w:i/>
          <w:sz w:val="28"/>
          <w:szCs w:val="28"/>
        </w:rPr>
        <w:t xml:space="preserve"> - 1</w:t>
      </w:r>
      <w:r w:rsidRPr="004E1928">
        <w:rPr>
          <w:rFonts w:ascii="Times New Roman" w:hAnsi="Times New Roman" w:cs="Times New Roman"/>
          <w:sz w:val="28"/>
          <w:szCs w:val="28"/>
        </w:rPr>
        <w:t xml:space="preserve">), можна знайти довірчі інтервали для похибки результатів.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Довірчі інтервали</w:t>
      </w:r>
      <w:r w:rsidRPr="004E1928">
        <w:rPr>
          <w:rFonts w:ascii="Times New Roman" w:hAnsi="Times New Roman" w:cs="Times New Roman"/>
          <w:sz w:val="28"/>
          <w:szCs w:val="28"/>
        </w:rPr>
        <w:t xml:space="preserve"> похибки результатів – це діапазон значень, в якому з прийнятою довірчою імовірністю може знаходитися конкретне значення похибки окремого досліду (або інших характеристик дослідів, напр., середніх результатів паралельних дослід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20"/>
          <w:sz w:val="28"/>
          <w:szCs w:val="28"/>
        </w:rPr>
        <w:object w:dxaOrig="1880" w:dyaOrig="499">
          <v:shape id="_x0000_i1044" type="#_x0000_t75" style="width:94.45pt;height:25.25pt" o:ole="" fillcolor="window">
            <v:imagedata r:id="rId129" o:title=""/>
          </v:shape>
          <o:OLEObject Type="Embed" ProgID="Equation.3" ShapeID="_x0000_i1044" DrawAspect="Content" ObjectID="_1770978976" r:id="rId130"/>
        </w:object>
      </w:r>
      <w:r w:rsidRPr="004E1928">
        <w:rPr>
          <w:rFonts w:ascii="Times New Roman" w:hAnsi="Times New Roman" w:cs="Times New Roman"/>
          <w:sz w:val="28"/>
          <w:szCs w:val="28"/>
        </w:rPr>
        <w:t>,                                                                                        (1.12)</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е  </w:t>
      </w:r>
      <w:r w:rsidRPr="004E1928">
        <w:rPr>
          <w:rFonts w:ascii="Times New Roman" w:hAnsi="Times New Roman" w:cs="Times New Roman"/>
          <w:position w:val="-14"/>
          <w:sz w:val="28"/>
          <w:szCs w:val="28"/>
        </w:rPr>
        <w:object w:dxaOrig="720" w:dyaOrig="440">
          <v:shape id="_x0000_i1045" type="#_x0000_t75" style="width:36.45pt;height:22.45pt" o:ole="" fillcolor="window">
            <v:imagedata r:id="rId131" o:title=""/>
          </v:shape>
          <o:OLEObject Type="Embed" ProgID="Equation.3" ShapeID="_x0000_i1045" DrawAspect="Content" ObjectID="_1770978977" r:id="rId132"/>
        </w:object>
      </w:r>
      <w:r w:rsidRPr="004E1928">
        <w:rPr>
          <w:rFonts w:ascii="Times New Roman" w:hAnsi="Times New Roman" w:cs="Times New Roman"/>
          <w:sz w:val="28"/>
          <w:szCs w:val="28"/>
        </w:rPr>
        <w:t xml:space="preserve"> –  граничні значення похибок (максимальні позитивні і негативні) або довірчий інтервал; </w:t>
      </w:r>
      <w:r w:rsidRPr="004E1928">
        <w:rPr>
          <w:rFonts w:ascii="Times New Roman" w:hAnsi="Times New Roman" w:cs="Times New Roman"/>
          <w:position w:val="-6"/>
          <w:sz w:val="28"/>
          <w:szCs w:val="28"/>
        </w:rPr>
        <w:object w:dxaOrig="160" w:dyaOrig="279">
          <v:shape id="_x0000_i1046" type="#_x0000_t75" style="width:8.4pt;height:14.05pt" o:ole="" fillcolor="window">
            <v:imagedata r:id="rId133" o:title=""/>
          </v:shape>
          <o:OLEObject Type="Embed" ProgID="Equation.3" ShapeID="_x0000_i1046" DrawAspect="Content" ObjectID="_1770978978" r:id="rId134"/>
        </w:object>
      </w:r>
      <w:r w:rsidRPr="004E1928">
        <w:rPr>
          <w:rFonts w:ascii="Times New Roman" w:hAnsi="Times New Roman" w:cs="Times New Roman"/>
          <w:sz w:val="28"/>
          <w:szCs w:val="28"/>
        </w:rPr>
        <w:t xml:space="preserve"> –  критерій Ст’юдента.</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Із збільшенням довірчої імовірності довірчий інтервал розширюється, тобто при більшій довірчій імовірності гарантувати появу дослідних результатів можна тільки в більш широкому діапазоні.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Промахи</w:t>
      </w:r>
      <w:r w:rsidRPr="004E1928">
        <w:rPr>
          <w:rFonts w:ascii="Times New Roman" w:hAnsi="Times New Roman" w:cs="Times New Roman"/>
          <w:sz w:val="28"/>
          <w:szCs w:val="28"/>
        </w:rPr>
        <w:t xml:space="preserve"> – це випадкові похибки, які перевищують довірчі інтервали. Промахи виникають внаслідок грубого порушення умов досліду або особливо несприятливими обставинами. Як правило, їх відкидають, а дослід, якщо це можливо повторюють.</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Промахи можуть бути як у гірший, так і у кращий бік, тому при появі дуже гарного результату, який розглядається як промах, необхідно проаналізувати умови його появи. В такому випадку промах може дати цінну інформацію для покращення результатів роботи.</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Для виключення промахів з великої вибірки можна користуватися правилом 2σ або 3σ. Для промаху х* розраховується абсолютне значення різниці |х* - х′|. При довірчій імовірності Р = 0,95 х* відкидається, якщо |х* - х′|&gt; 2σ, а при Р = 0,997, якщо |х* - х′| &gt; 3σ.</w:t>
      </w:r>
    </w:p>
    <w:p w:rsidR="00604D42" w:rsidRPr="004E1928" w:rsidRDefault="00604D42" w:rsidP="00604D42">
      <w:pPr>
        <w:spacing w:after="0" w:line="240" w:lineRule="auto"/>
        <w:ind w:firstLine="426"/>
        <w:jc w:val="both"/>
        <w:rPr>
          <w:rFonts w:ascii="Times New Roman" w:hAnsi="Times New Roman" w:cs="Times New Roman"/>
          <w:sz w:val="28"/>
          <w:szCs w:val="28"/>
          <w:vertAlign w:val="subscript"/>
        </w:rPr>
      </w:pPr>
      <w:r w:rsidRPr="004E1928">
        <w:rPr>
          <w:rFonts w:ascii="Times New Roman" w:hAnsi="Times New Roman" w:cs="Times New Roman"/>
          <w:sz w:val="28"/>
          <w:szCs w:val="28"/>
        </w:rPr>
        <w:t xml:space="preserve">Тут – середнє квадратичне відхилення. σ = </w:t>
      </w:r>
      <w:r w:rsidRPr="004E1928">
        <w:rPr>
          <w:rFonts w:ascii="Times New Roman" w:hAnsi="Times New Roman" w:cs="Times New Roman"/>
          <w:sz w:val="28"/>
          <w:szCs w:val="28"/>
          <w:lang w:val="en-US"/>
        </w:rPr>
        <w:t>S</w:t>
      </w:r>
      <w:r w:rsidRPr="004E1928">
        <w:rPr>
          <w:rFonts w:ascii="Times New Roman" w:hAnsi="Times New Roman" w:cs="Times New Roman"/>
          <w:sz w:val="28"/>
          <w:szCs w:val="28"/>
          <w:vertAlign w:val="subscript"/>
          <w:lang w:val="en-US"/>
        </w:rPr>
        <w:t>y</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Похибка зведеного показника</w:t>
      </w:r>
      <w:r w:rsidRPr="004E1928">
        <w:rPr>
          <w:rFonts w:ascii="Times New Roman" w:hAnsi="Times New Roman" w:cs="Times New Roman"/>
          <w:sz w:val="28"/>
          <w:szCs w:val="28"/>
        </w:rPr>
        <w:t xml:space="preserve"> виконується при необхідності визначення похибки відтворюваності будь якого обчисленого (зведеного) показника вигляду </w:t>
      </w:r>
      <w:r w:rsidRPr="004E1928">
        <w:rPr>
          <w:rFonts w:ascii="Times New Roman" w:hAnsi="Times New Roman" w:cs="Times New Roman"/>
          <w:position w:val="-12"/>
          <w:sz w:val="28"/>
          <w:szCs w:val="28"/>
        </w:rPr>
        <w:object w:dxaOrig="1460" w:dyaOrig="400">
          <v:shape id="_x0000_i1047" type="#_x0000_t75" style="width:72.95pt;height:19.65pt" o:ole="" fillcolor="window">
            <v:imagedata r:id="rId135" o:title=""/>
          </v:shape>
          <o:OLEObject Type="Embed" ProgID="Equation.3" ShapeID="_x0000_i1047" DrawAspect="Content" ObjectID="_1770978979" r:id="rId136"/>
        </w:object>
      </w:r>
      <w:r w:rsidRPr="004E1928">
        <w:rPr>
          <w:rFonts w:ascii="Times New Roman" w:hAnsi="Times New Roman" w:cs="Times New Roman"/>
          <w:sz w:val="28"/>
          <w:szCs w:val="28"/>
        </w:rPr>
        <w:t xml:space="preserve"> з використанням формули: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position w:val="-18"/>
          <w:sz w:val="28"/>
          <w:szCs w:val="28"/>
        </w:rPr>
        <w:object w:dxaOrig="4440" w:dyaOrig="560">
          <v:shape id="_x0000_i1048" type="#_x0000_t75" style="width:222.55pt;height:29pt" o:ole="" fillcolor="window">
            <v:imagedata r:id="rId137" o:title=""/>
          </v:shape>
          <o:OLEObject Type="Embed" ProgID="Equation.3" ShapeID="_x0000_i1048" DrawAspect="Content" ObjectID="_1770978980" r:id="rId138"/>
        </w:object>
      </w:r>
      <w:r w:rsidRPr="004E1928">
        <w:rPr>
          <w:rFonts w:ascii="Times New Roman" w:hAnsi="Times New Roman" w:cs="Times New Roman"/>
          <w:sz w:val="28"/>
          <w:szCs w:val="28"/>
        </w:rPr>
        <w:t xml:space="preserve">.                                                     (1.13) </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Вважають, що похибки  </w:t>
      </w:r>
      <w:r w:rsidRPr="004E1928">
        <w:rPr>
          <w:rFonts w:ascii="Times New Roman" w:hAnsi="Times New Roman" w:cs="Times New Roman"/>
          <w:position w:val="-18"/>
          <w:sz w:val="28"/>
          <w:szCs w:val="28"/>
        </w:rPr>
        <w:object w:dxaOrig="520" w:dyaOrig="560">
          <v:shape id="_x0000_i1049" type="#_x0000_t75" style="width:26.2pt;height:29pt" o:ole="" fillcolor="window">
            <v:imagedata r:id="rId139" o:title=""/>
          </v:shape>
          <o:OLEObject Type="Embed" ProgID="Equation.3" ShapeID="_x0000_i1049" DrawAspect="Content" ObjectID="_1770978981" r:id="rId140"/>
        </w:object>
      </w:r>
      <w:r w:rsidRPr="004E1928">
        <w:rPr>
          <w:rFonts w:ascii="Times New Roman" w:hAnsi="Times New Roman" w:cs="Times New Roman"/>
          <w:sz w:val="28"/>
          <w:szCs w:val="28"/>
        </w:rPr>
        <w:t xml:space="preserve"> і </w:t>
      </w:r>
      <w:r w:rsidRPr="004E1928">
        <w:rPr>
          <w:rFonts w:ascii="Times New Roman" w:hAnsi="Times New Roman" w:cs="Times New Roman"/>
          <w:position w:val="-14"/>
          <w:sz w:val="28"/>
          <w:szCs w:val="28"/>
        </w:rPr>
        <w:object w:dxaOrig="520" w:dyaOrig="520">
          <v:shape id="_x0000_i1050" type="#_x0000_t75" style="width:26.2pt;height:26.2pt" o:ole="" fillcolor="window">
            <v:imagedata r:id="rId141" o:title=""/>
          </v:shape>
          <o:OLEObject Type="Embed" ProgID="Equation.3" ShapeID="_x0000_i1050" DrawAspect="Content" ObjectID="_1770978982" r:id="rId142"/>
        </w:object>
      </w:r>
      <w:r w:rsidRPr="004E1928">
        <w:rPr>
          <w:rFonts w:ascii="Times New Roman" w:hAnsi="Times New Roman" w:cs="Times New Roman"/>
          <w:sz w:val="28"/>
          <w:szCs w:val="28"/>
        </w:rPr>
        <w:t xml:space="preserve"> не залежать одна від одної. Нульові індекси при похідних означають, що конкретні чисельні значення похідних знаходяться при деяких номінальних значеннях </w:t>
      </w:r>
      <w:r w:rsidRPr="004E1928">
        <w:rPr>
          <w:rFonts w:ascii="Times New Roman" w:hAnsi="Times New Roman" w:cs="Times New Roman"/>
          <w:i/>
          <w:sz w:val="28"/>
          <w:szCs w:val="28"/>
        </w:rPr>
        <w:t>х</w:t>
      </w:r>
      <w:r w:rsidRPr="004E1928">
        <w:rPr>
          <w:rFonts w:ascii="Times New Roman" w:hAnsi="Times New Roman" w:cs="Times New Roman"/>
          <w:i/>
          <w:sz w:val="28"/>
          <w:szCs w:val="28"/>
          <w:vertAlign w:val="subscript"/>
        </w:rPr>
        <w:t>0</w:t>
      </w:r>
      <w:r w:rsidRPr="004E1928">
        <w:rPr>
          <w:rFonts w:ascii="Times New Roman" w:hAnsi="Times New Roman" w:cs="Times New Roman"/>
          <w:sz w:val="28"/>
          <w:szCs w:val="28"/>
        </w:rPr>
        <w:t xml:space="preserve"> і </w:t>
      </w:r>
      <w:r w:rsidRPr="004E1928">
        <w:rPr>
          <w:rFonts w:ascii="Times New Roman" w:hAnsi="Times New Roman" w:cs="Times New Roman"/>
          <w:i/>
          <w:sz w:val="28"/>
          <w:szCs w:val="28"/>
        </w:rPr>
        <w:t>у</w:t>
      </w:r>
      <w:r w:rsidRPr="004E1928">
        <w:rPr>
          <w:rFonts w:ascii="Times New Roman" w:hAnsi="Times New Roman" w:cs="Times New Roman"/>
          <w:i/>
          <w:sz w:val="28"/>
          <w:szCs w:val="28"/>
          <w:vertAlign w:val="subscript"/>
        </w:rPr>
        <w:t>0</w:t>
      </w:r>
      <w:r w:rsidRPr="004E1928">
        <w:rPr>
          <w:rFonts w:ascii="Times New Roman" w:hAnsi="Times New Roman" w:cs="Times New Roman"/>
          <w:sz w:val="28"/>
          <w:szCs w:val="28"/>
        </w:rPr>
        <w:t xml:space="preserve"> .</w:t>
      </w: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Для похибок відтворюваності, що спричиняються випадково, звичайно припускається, що коефіцієнт кореляцій дорівнює нулю. Якщо необхідно розглянути відхилення показника </w:t>
      </w:r>
      <w:r w:rsidRPr="004E1928">
        <w:rPr>
          <w:rFonts w:ascii="Times New Roman" w:hAnsi="Times New Roman" w:cs="Times New Roman"/>
          <w:position w:val="-4"/>
          <w:sz w:val="28"/>
          <w:szCs w:val="28"/>
        </w:rPr>
        <w:object w:dxaOrig="220" w:dyaOrig="220">
          <v:shape id="_x0000_i1051" type="#_x0000_t75" style="width:11.2pt;height:11.2pt" o:ole="" fillcolor="window">
            <v:imagedata r:id="rId143" o:title=""/>
          </v:shape>
          <o:OLEObject Type="Embed" ProgID="Equation.3" ShapeID="_x0000_i1051" DrawAspect="Content" ObjectID="_1770978983" r:id="rId144"/>
        </w:object>
      </w:r>
      <w:r w:rsidRPr="004E1928">
        <w:rPr>
          <w:rFonts w:ascii="Times New Roman" w:hAnsi="Times New Roman" w:cs="Times New Roman"/>
          <w:sz w:val="28"/>
          <w:szCs w:val="28"/>
        </w:rPr>
        <w:t xml:space="preserve">, які спричиняються відхиленнями його складових факторів </w:t>
      </w:r>
      <w:r w:rsidRPr="004E1928">
        <w:rPr>
          <w:rFonts w:ascii="Times New Roman" w:hAnsi="Times New Roman" w:cs="Times New Roman"/>
          <w:i/>
          <w:sz w:val="28"/>
          <w:szCs w:val="28"/>
        </w:rPr>
        <w:t>х</w:t>
      </w:r>
      <w:r w:rsidRPr="004E1928">
        <w:rPr>
          <w:rFonts w:ascii="Times New Roman" w:hAnsi="Times New Roman" w:cs="Times New Roman"/>
          <w:sz w:val="28"/>
          <w:szCs w:val="28"/>
        </w:rPr>
        <w:t xml:space="preserve"> і </w:t>
      </w:r>
      <w:r w:rsidRPr="004E1928">
        <w:rPr>
          <w:rFonts w:ascii="Times New Roman" w:hAnsi="Times New Roman" w:cs="Times New Roman"/>
          <w:i/>
          <w:sz w:val="28"/>
          <w:szCs w:val="28"/>
        </w:rPr>
        <w:t>у</w:t>
      </w:r>
      <w:r w:rsidRPr="004E1928">
        <w:rPr>
          <w:rFonts w:ascii="Times New Roman" w:hAnsi="Times New Roman" w:cs="Times New Roman"/>
          <w:sz w:val="28"/>
          <w:szCs w:val="28"/>
        </w:rPr>
        <w:t>, то слід використовувати формулу:</w:t>
      </w:r>
    </w:p>
    <w:p w:rsidR="000B2A2B" w:rsidRPr="004E1928" w:rsidRDefault="000B2A2B" w:rsidP="00604D42">
      <w:pPr>
        <w:spacing w:after="0" w:line="240" w:lineRule="auto"/>
        <w:ind w:firstLine="426"/>
        <w:jc w:val="both"/>
        <w:rPr>
          <w:rFonts w:ascii="Times New Roman" w:hAnsi="Times New Roman" w:cs="Times New Roman"/>
          <w:sz w:val="28"/>
          <w:szCs w:val="28"/>
          <w:lang w:val="uk-UA"/>
        </w:rPr>
      </w:pPr>
    </w:p>
    <w:p w:rsidR="00604D42" w:rsidRPr="004E1928" w:rsidRDefault="00604D42" w:rsidP="00570354">
      <w:pPr>
        <w:spacing w:after="0" w:line="240" w:lineRule="auto"/>
        <w:jc w:val="both"/>
        <w:rPr>
          <w:rFonts w:ascii="Times New Roman" w:hAnsi="Times New Roman" w:cs="Times New Roman"/>
          <w:sz w:val="28"/>
          <w:szCs w:val="28"/>
        </w:rPr>
      </w:pPr>
      <w:r w:rsidRPr="004E1928">
        <w:rPr>
          <w:rFonts w:ascii="Times New Roman" w:hAnsi="Times New Roman" w:cs="Times New Roman"/>
          <w:position w:val="-18"/>
          <w:sz w:val="28"/>
          <w:szCs w:val="28"/>
        </w:rPr>
        <w:object w:dxaOrig="8059" w:dyaOrig="560">
          <v:shape id="_x0000_i1052" type="#_x0000_t75" style="width:403pt;height:29pt" o:ole="" fillcolor="window">
            <v:imagedata r:id="rId145" o:title=""/>
          </v:shape>
          <o:OLEObject Type="Embed" ProgID="Equation.3" ShapeID="_x0000_i1052" DrawAspect="Content" ObjectID="_1770978984" r:id="rId146"/>
        </w:object>
      </w:r>
      <w:r w:rsidRPr="004E1928">
        <w:rPr>
          <w:rFonts w:ascii="Times New Roman" w:hAnsi="Times New Roman" w:cs="Times New Roman"/>
          <w:sz w:val="28"/>
          <w:szCs w:val="28"/>
        </w:rPr>
        <w:t>,     (1.14)</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е </w:t>
      </w:r>
      <w:r w:rsidRPr="004E1928">
        <w:rPr>
          <w:rFonts w:ascii="Times New Roman" w:hAnsi="Times New Roman" w:cs="Times New Roman"/>
          <w:position w:val="-18"/>
          <w:sz w:val="28"/>
          <w:szCs w:val="28"/>
        </w:rPr>
        <w:object w:dxaOrig="580" w:dyaOrig="480">
          <v:shape id="_x0000_i1053" type="#_x0000_t75" style="width:29pt;height:23.4pt" o:ole="" fillcolor="window">
            <v:imagedata r:id="rId147" o:title=""/>
          </v:shape>
          <o:OLEObject Type="Embed" ProgID="Equation.3" ShapeID="_x0000_i1053" DrawAspect="Content" ObjectID="_1770978985" r:id="rId148"/>
        </w:object>
      </w:r>
      <w:r w:rsidRPr="004E1928">
        <w:rPr>
          <w:rFonts w:ascii="Times New Roman" w:hAnsi="Times New Roman" w:cs="Times New Roman"/>
          <w:sz w:val="28"/>
          <w:szCs w:val="28"/>
        </w:rPr>
        <w:t xml:space="preserve"> – коефіцієнт кореляції між </w:t>
      </w:r>
      <w:r w:rsidRPr="004E1928">
        <w:rPr>
          <w:rFonts w:ascii="Times New Roman" w:hAnsi="Times New Roman" w:cs="Times New Roman"/>
          <w:i/>
          <w:sz w:val="28"/>
          <w:szCs w:val="28"/>
        </w:rPr>
        <w:t>х</w:t>
      </w:r>
      <w:r w:rsidRPr="004E1928">
        <w:rPr>
          <w:rFonts w:ascii="Times New Roman" w:hAnsi="Times New Roman" w:cs="Times New Roman"/>
          <w:sz w:val="28"/>
          <w:szCs w:val="28"/>
        </w:rPr>
        <w:t xml:space="preserve"> і </w:t>
      </w:r>
      <w:r w:rsidRPr="004E1928">
        <w:rPr>
          <w:rFonts w:ascii="Times New Roman" w:hAnsi="Times New Roman" w:cs="Times New Roman"/>
          <w:i/>
          <w:sz w:val="28"/>
          <w:szCs w:val="28"/>
        </w:rPr>
        <w:t>у</w:t>
      </w:r>
      <w:r w:rsidRPr="004E1928">
        <w:rPr>
          <w:rFonts w:ascii="Times New Roman" w:hAnsi="Times New Roman" w:cs="Times New Roman"/>
          <w:sz w:val="28"/>
          <w:szCs w:val="28"/>
        </w:rPr>
        <w:t>.</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i/>
          <w:sz w:val="28"/>
          <w:szCs w:val="28"/>
        </w:rPr>
        <w:t>Встановлення різниці</w:t>
      </w:r>
      <w:r w:rsidRPr="004E1928">
        <w:rPr>
          <w:rFonts w:ascii="Times New Roman" w:hAnsi="Times New Roman" w:cs="Times New Roman"/>
          <w:sz w:val="28"/>
          <w:szCs w:val="28"/>
        </w:rPr>
        <w:t>. В результаті обробки даних експерименту робляться висновки, які формально зводяться до відповіді на одне з трьох питань:</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чи значимо відрізняються два (або більше) результат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чи значимо відрізняються дві (або більше) похибки відтворюваності однорідних результатів?</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чи значимо відрізняються кількості спостережених величин?</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Відповіді на ці питання отримують в результаті наступних дій:</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визначають розрахункове значення спеціального критерію </w:t>
      </w:r>
      <w:r w:rsidRPr="004E1928">
        <w:rPr>
          <w:rFonts w:ascii="Times New Roman" w:hAnsi="Times New Roman" w:cs="Times New Roman"/>
          <w:i/>
          <w:sz w:val="28"/>
          <w:szCs w:val="28"/>
        </w:rPr>
        <w:t>К</w:t>
      </w:r>
      <w:r w:rsidRPr="004E1928">
        <w:rPr>
          <w:rFonts w:ascii="Times New Roman" w:hAnsi="Times New Roman" w:cs="Times New Roman"/>
          <w:i/>
          <w:sz w:val="28"/>
          <w:szCs w:val="28"/>
          <w:vertAlign w:val="subscript"/>
        </w:rPr>
        <w:t>р</w:t>
      </w:r>
      <w:r w:rsidRPr="004E1928">
        <w:rPr>
          <w:rFonts w:ascii="Times New Roman" w:hAnsi="Times New Roman" w:cs="Times New Roman"/>
          <w:sz w:val="28"/>
          <w:szCs w:val="28"/>
        </w:rPr>
        <w:t>;</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задаються довірчою імовірністю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висновку;</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знаходять у відповідних таблицях значення критерію </w:t>
      </w:r>
      <w:r w:rsidRPr="004E1928">
        <w:rPr>
          <w:rFonts w:ascii="Times New Roman" w:hAnsi="Times New Roman" w:cs="Times New Roman"/>
          <w:i/>
          <w:sz w:val="28"/>
          <w:szCs w:val="28"/>
        </w:rPr>
        <w:t>К</w:t>
      </w:r>
      <w:r w:rsidRPr="004E1928">
        <w:rPr>
          <w:rFonts w:ascii="Times New Roman" w:hAnsi="Times New Roman" w:cs="Times New Roman"/>
          <w:sz w:val="28"/>
          <w:szCs w:val="28"/>
          <w:vertAlign w:val="subscript"/>
        </w:rPr>
        <w:t>т</w:t>
      </w:r>
      <w:r w:rsidRPr="004E1928">
        <w:rPr>
          <w:rFonts w:ascii="Times New Roman" w:hAnsi="Times New Roman" w:cs="Times New Roman"/>
          <w:sz w:val="28"/>
          <w:szCs w:val="28"/>
        </w:rPr>
        <w:t xml:space="preserve"> при заданій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і знайдених ступенях свободи ƒ;</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порівнюють </w:t>
      </w:r>
      <w:r w:rsidRPr="004E1928">
        <w:rPr>
          <w:rFonts w:ascii="Times New Roman" w:hAnsi="Times New Roman" w:cs="Times New Roman"/>
          <w:i/>
          <w:sz w:val="28"/>
          <w:szCs w:val="28"/>
        </w:rPr>
        <w:t>К</w:t>
      </w:r>
      <w:r w:rsidRPr="004E1928">
        <w:rPr>
          <w:rFonts w:ascii="Times New Roman" w:hAnsi="Times New Roman" w:cs="Times New Roman"/>
          <w:i/>
          <w:sz w:val="28"/>
          <w:szCs w:val="28"/>
          <w:vertAlign w:val="subscript"/>
        </w:rPr>
        <w:t>р</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rPr>
        <w:t xml:space="preserve">і </w:t>
      </w:r>
      <w:r w:rsidRPr="004E1928">
        <w:rPr>
          <w:rFonts w:ascii="Times New Roman" w:hAnsi="Times New Roman" w:cs="Times New Roman"/>
          <w:i/>
          <w:sz w:val="28"/>
          <w:szCs w:val="28"/>
        </w:rPr>
        <w:t>К</w:t>
      </w:r>
      <w:r w:rsidRPr="004E1928">
        <w:rPr>
          <w:rFonts w:ascii="Times New Roman" w:hAnsi="Times New Roman" w:cs="Times New Roman"/>
          <w:sz w:val="28"/>
          <w:szCs w:val="28"/>
          <w:vertAlign w:val="subscript"/>
        </w:rPr>
        <w:t>т</w:t>
      </w:r>
      <w:r w:rsidRPr="004E1928">
        <w:rPr>
          <w:rFonts w:ascii="Times New Roman" w:hAnsi="Times New Roman" w:cs="Times New Roman"/>
          <w:sz w:val="28"/>
          <w:szCs w:val="28"/>
        </w:rPr>
        <w:t>;</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 якщо </w:t>
      </w:r>
      <w:r w:rsidRPr="004E1928">
        <w:rPr>
          <w:rFonts w:ascii="Times New Roman" w:hAnsi="Times New Roman" w:cs="Times New Roman"/>
          <w:i/>
          <w:sz w:val="28"/>
          <w:szCs w:val="28"/>
        </w:rPr>
        <w:t>К</w:t>
      </w:r>
      <w:r w:rsidRPr="004E1928">
        <w:rPr>
          <w:rFonts w:ascii="Times New Roman" w:hAnsi="Times New Roman" w:cs="Times New Roman"/>
          <w:i/>
          <w:sz w:val="28"/>
          <w:szCs w:val="28"/>
          <w:vertAlign w:val="subscript"/>
        </w:rPr>
        <w:t>р</w:t>
      </w:r>
      <w:r w:rsidRPr="004E1928">
        <w:rPr>
          <w:rFonts w:ascii="Times New Roman" w:hAnsi="Times New Roman" w:cs="Times New Roman"/>
          <w:i/>
          <w:sz w:val="28"/>
          <w:szCs w:val="28"/>
        </w:rPr>
        <w:t xml:space="preserve"> &gt;К</w:t>
      </w:r>
      <w:r w:rsidRPr="004E1928">
        <w:rPr>
          <w:rFonts w:ascii="Times New Roman" w:hAnsi="Times New Roman" w:cs="Times New Roman"/>
          <w:sz w:val="28"/>
          <w:szCs w:val="28"/>
          <w:vertAlign w:val="subscript"/>
        </w:rPr>
        <w:t>т</w:t>
      </w:r>
      <w:r w:rsidRPr="004E1928">
        <w:rPr>
          <w:rFonts w:ascii="Times New Roman" w:hAnsi="Times New Roman" w:cs="Times New Roman"/>
          <w:sz w:val="28"/>
          <w:szCs w:val="28"/>
        </w:rPr>
        <w:t xml:space="preserve"> стверджують, що існуюча різниця між результатами не випадкова, тобто значима.</w:t>
      </w:r>
    </w:p>
    <w:p w:rsidR="00604D42" w:rsidRPr="004E1928" w:rsidRDefault="00604D42" w:rsidP="00604D42">
      <w:pPr>
        <w:spacing w:after="0" w:line="240" w:lineRule="auto"/>
        <w:ind w:firstLine="426"/>
        <w:jc w:val="both"/>
        <w:rPr>
          <w:rFonts w:ascii="Times New Roman" w:hAnsi="Times New Roman" w:cs="Times New Roman"/>
          <w:sz w:val="28"/>
          <w:szCs w:val="28"/>
        </w:rPr>
      </w:pPr>
      <w:r w:rsidRPr="004E1928">
        <w:rPr>
          <w:rFonts w:ascii="Times New Roman" w:hAnsi="Times New Roman" w:cs="Times New Roman"/>
          <w:sz w:val="28"/>
          <w:szCs w:val="28"/>
        </w:rPr>
        <w:t xml:space="preserve">Для підтвердження значимості різниці звичайно задаються високою довірчою імовірністю більше 90 % (звичайно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 95 %). Якщо з прийнятою імовірністю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різниці не встановлено, стверджувати що її взагалі не існує не можна, тобто зворотний висновок невірний. Якщо необхідно встановити ідентичність (відсутність різниці) показників, задаються довірчою імовірністю менше 10 % (звичайно  </w:t>
      </w:r>
      <w:r w:rsidRPr="004E1928">
        <w:rPr>
          <w:rFonts w:ascii="Times New Roman" w:hAnsi="Times New Roman" w:cs="Times New Roman"/>
          <w:i/>
          <w:sz w:val="28"/>
          <w:szCs w:val="28"/>
        </w:rPr>
        <w:t>р</w:t>
      </w:r>
      <w:r w:rsidRPr="004E1928">
        <w:rPr>
          <w:rFonts w:ascii="Times New Roman" w:hAnsi="Times New Roman" w:cs="Times New Roman"/>
          <w:sz w:val="28"/>
          <w:szCs w:val="28"/>
        </w:rPr>
        <w:t xml:space="preserve"> = 5 %). </w:t>
      </w: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p>
    <w:p w:rsidR="00604D42" w:rsidRPr="004E1928" w:rsidRDefault="00604D42" w:rsidP="00604D42">
      <w:pPr>
        <w:spacing w:after="0" w:line="240" w:lineRule="auto"/>
        <w:jc w:val="center"/>
        <w:rPr>
          <w:rFonts w:ascii="Times New Roman" w:hAnsi="Times New Roman" w:cs="Times New Roman"/>
          <w:b/>
          <w:caps/>
          <w:sz w:val="28"/>
          <w:szCs w:val="28"/>
          <w:lang w:val="uk-UA"/>
        </w:rPr>
      </w:pPr>
      <w:r w:rsidRPr="004E1928">
        <w:rPr>
          <w:rFonts w:ascii="Times New Roman" w:hAnsi="Times New Roman" w:cs="Times New Roman"/>
          <w:b/>
          <w:caps/>
          <w:sz w:val="28"/>
          <w:szCs w:val="28"/>
          <w:lang w:val="uk-UA"/>
        </w:rPr>
        <w:t xml:space="preserve"> </w:t>
      </w:r>
      <w:r w:rsidRPr="004E1928">
        <w:rPr>
          <w:rFonts w:ascii="Times New Roman" w:hAnsi="Times New Roman" w:cs="Times New Roman"/>
          <w:b/>
          <w:sz w:val="28"/>
          <w:szCs w:val="28"/>
          <w:lang w:val="uk-UA"/>
        </w:rPr>
        <w:t>Лекція</w:t>
      </w:r>
      <w:r w:rsidRPr="004E1928">
        <w:rPr>
          <w:rFonts w:ascii="Times New Roman" w:hAnsi="Times New Roman" w:cs="Times New Roman"/>
          <w:b/>
          <w:caps/>
          <w:sz w:val="28"/>
          <w:szCs w:val="28"/>
          <w:lang w:val="uk-UA"/>
        </w:rPr>
        <w:t xml:space="preserve"> 2</w:t>
      </w:r>
    </w:p>
    <w:p w:rsidR="00604D42" w:rsidRPr="004E1928" w:rsidRDefault="00604D42" w:rsidP="00604D42">
      <w:pPr>
        <w:spacing w:after="0" w:line="240" w:lineRule="auto"/>
        <w:jc w:val="center"/>
        <w:rPr>
          <w:rFonts w:ascii="Times New Roman" w:hAnsi="Times New Roman" w:cs="Times New Roman"/>
          <w:b/>
          <w:caps/>
          <w:sz w:val="28"/>
          <w:szCs w:val="28"/>
          <w:lang w:val="uk-UA"/>
        </w:rPr>
      </w:pPr>
    </w:p>
    <w:p w:rsidR="00604D42" w:rsidRPr="004E1928" w:rsidRDefault="00604D42" w:rsidP="00604D42">
      <w:pPr>
        <w:spacing w:after="0" w:line="240" w:lineRule="auto"/>
        <w:jc w:val="center"/>
        <w:rPr>
          <w:rFonts w:ascii="Times New Roman" w:hAnsi="Times New Roman" w:cs="Times New Roman"/>
          <w:b/>
          <w:caps/>
          <w:sz w:val="28"/>
          <w:szCs w:val="28"/>
          <w:lang w:val="uk-UA"/>
        </w:rPr>
      </w:pPr>
      <w:r w:rsidRPr="004E1928">
        <w:rPr>
          <w:rFonts w:ascii="Times New Roman" w:hAnsi="Times New Roman" w:cs="Times New Roman"/>
          <w:b/>
          <w:caps/>
          <w:sz w:val="28"/>
          <w:szCs w:val="28"/>
          <w:lang w:val="uk-UA"/>
        </w:rPr>
        <w:t xml:space="preserve">фізичне моделювання </w:t>
      </w:r>
    </w:p>
    <w:p w:rsidR="00604D42" w:rsidRPr="004E1928" w:rsidRDefault="00604D42" w:rsidP="00604D42">
      <w:pPr>
        <w:spacing w:after="0" w:line="240" w:lineRule="auto"/>
        <w:jc w:val="center"/>
        <w:rPr>
          <w:rFonts w:ascii="Times New Roman" w:hAnsi="Times New Roman" w:cs="Times New Roman"/>
          <w:b/>
          <w:caps/>
          <w:sz w:val="28"/>
          <w:szCs w:val="28"/>
          <w:lang w:val="uk-UA"/>
        </w:rPr>
      </w:pPr>
    </w:p>
    <w:p w:rsidR="00604D42" w:rsidRPr="004E1928" w:rsidRDefault="00604D42" w:rsidP="00604D42">
      <w:pPr>
        <w:spacing w:after="0" w:line="240" w:lineRule="auto"/>
        <w:ind w:firstLine="713"/>
        <w:jc w:val="both"/>
        <w:rPr>
          <w:rFonts w:ascii="Times New Roman" w:hAnsi="Times New Roman" w:cs="Times New Roman"/>
          <w:i/>
          <w:sz w:val="28"/>
          <w:szCs w:val="28"/>
          <w:lang w:val="uk-UA"/>
        </w:rPr>
      </w:pPr>
      <w:r w:rsidRPr="004E1928">
        <w:rPr>
          <w:rFonts w:ascii="Times New Roman" w:hAnsi="Times New Roman" w:cs="Times New Roman"/>
          <w:b/>
          <w:i/>
          <w:sz w:val="28"/>
          <w:szCs w:val="28"/>
          <w:lang w:val="uk-UA"/>
        </w:rPr>
        <w:t xml:space="preserve">Мета розділу: </w:t>
      </w:r>
      <w:r w:rsidRPr="004E1928">
        <w:rPr>
          <w:rFonts w:ascii="Times New Roman" w:hAnsi="Times New Roman" w:cs="Times New Roman"/>
          <w:i/>
          <w:sz w:val="28"/>
          <w:szCs w:val="28"/>
          <w:lang w:val="uk-UA"/>
        </w:rPr>
        <w:t xml:space="preserve">розкриття суті і змісту фізичного моделювання технологічних процесів </w:t>
      </w:r>
    </w:p>
    <w:p w:rsidR="00604D42" w:rsidRPr="004E1928" w:rsidRDefault="00604D42" w:rsidP="00604D42">
      <w:pPr>
        <w:spacing w:after="0" w:line="240" w:lineRule="auto"/>
        <w:ind w:firstLine="713"/>
        <w:jc w:val="both"/>
        <w:rPr>
          <w:rFonts w:ascii="Times New Roman" w:hAnsi="Times New Roman" w:cs="Times New Roman"/>
          <w:i/>
          <w:sz w:val="28"/>
          <w:szCs w:val="28"/>
          <w:lang w:val="uk-UA"/>
        </w:rPr>
      </w:pPr>
    </w:p>
    <w:p w:rsidR="00604D42" w:rsidRPr="004E1928" w:rsidRDefault="00604D42" w:rsidP="00604D42">
      <w:pPr>
        <w:shd w:val="clear" w:color="auto" w:fill="FFFFFF"/>
        <w:spacing w:after="0" w:line="240" w:lineRule="auto"/>
        <w:rPr>
          <w:rFonts w:ascii="Times New Roman" w:hAnsi="Times New Roman" w:cs="Times New Roman"/>
          <w:sz w:val="28"/>
          <w:szCs w:val="28"/>
          <w:lang w:val="uk-UA" w:eastAsia="uk-UA"/>
        </w:rPr>
      </w:pPr>
      <w:r w:rsidRPr="004E1928">
        <w:rPr>
          <w:rFonts w:ascii="Times New Roman" w:hAnsi="Times New Roman" w:cs="Times New Roman"/>
          <w:b/>
          <w:bCs/>
          <w:sz w:val="28"/>
          <w:szCs w:val="28"/>
          <w:lang w:val="uk-UA" w:eastAsia="uk-UA"/>
        </w:rPr>
        <w:t>Фізичне моделювання</w:t>
      </w:r>
      <w:r w:rsidRPr="004E1928">
        <w:rPr>
          <w:rFonts w:ascii="Times New Roman" w:hAnsi="Times New Roman" w:cs="Times New Roman"/>
          <w:sz w:val="28"/>
          <w:szCs w:val="28"/>
          <w:lang w:val="uk-UA" w:eastAsia="uk-UA"/>
        </w:rPr>
        <w:t> (</w:t>
      </w:r>
      <w:hyperlink r:id="rId149" w:tooltip="Англійська мова" w:history="1">
        <w:r w:rsidRPr="004E1928">
          <w:rPr>
            <w:rFonts w:ascii="Times New Roman" w:hAnsi="Times New Roman" w:cs="Times New Roman"/>
            <w:sz w:val="28"/>
            <w:szCs w:val="28"/>
            <w:lang w:val="uk-UA" w:eastAsia="uk-UA"/>
          </w:rPr>
          <w:t>англ.</w:t>
        </w:r>
      </w:hyperlink>
      <w:r w:rsidRPr="004E1928">
        <w:rPr>
          <w:rFonts w:ascii="Times New Roman" w:hAnsi="Times New Roman" w:cs="Times New Roman"/>
          <w:sz w:val="28"/>
          <w:szCs w:val="28"/>
          <w:lang w:val="uk-UA" w:eastAsia="uk-UA"/>
        </w:rPr>
        <w:t> </w:t>
      </w:r>
      <w:r w:rsidRPr="004E1928">
        <w:rPr>
          <w:rFonts w:ascii="Times New Roman" w:hAnsi="Times New Roman" w:cs="Times New Roman"/>
          <w:i/>
          <w:iCs/>
          <w:sz w:val="28"/>
          <w:szCs w:val="28"/>
          <w:lang w:val="en-US" w:eastAsia="uk-UA"/>
        </w:rPr>
        <w:t>physical simulation</w:t>
      </w:r>
      <w:r w:rsidRPr="004E1928">
        <w:rPr>
          <w:rFonts w:ascii="Times New Roman" w:hAnsi="Times New Roman" w:cs="Times New Roman"/>
          <w:sz w:val="28"/>
          <w:szCs w:val="28"/>
          <w:lang w:val="uk-UA" w:eastAsia="uk-UA"/>
        </w:rPr>
        <w:t>, </w:t>
      </w:r>
      <w:hyperlink r:id="rId150" w:tooltip="Німецька мова" w:history="1">
        <w:r w:rsidRPr="004E1928">
          <w:rPr>
            <w:rFonts w:ascii="Times New Roman" w:hAnsi="Times New Roman" w:cs="Times New Roman"/>
            <w:sz w:val="28"/>
            <w:szCs w:val="28"/>
            <w:lang w:val="uk-UA" w:eastAsia="uk-UA"/>
          </w:rPr>
          <w:t>нім.</w:t>
        </w:r>
      </w:hyperlink>
      <w:r w:rsidRPr="004E1928">
        <w:rPr>
          <w:rFonts w:ascii="Times New Roman" w:hAnsi="Times New Roman" w:cs="Times New Roman"/>
          <w:sz w:val="28"/>
          <w:szCs w:val="28"/>
          <w:lang w:val="uk-UA" w:eastAsia="uk-UA"/>
        </w:rPr>
        <w:t> </w:t>
      </w:r>
      <w:r w:rsidRPr="004E1928">
        <w:rPr>
          <w:rFonts w:ascii="Times New Roman" w:hAnsi="Times New Roman" w:cs="Times New Roman"/>
          <w:i/>
          <w:iCs/>
          <w:sz w:val="28"/>
          <w:szCs w:val="28"/>
          <w:lang w:val="de-DE" w:eastAsia="uk-UA"/>
        </w:rPr>
        <w:t>physikalische Modellierung f</w:t>
      </w:r>
      <w:r w:rsidRPr="004E1928">
        <w:rPr>
          <w:rFonts w:ascii="Times New Roman" w:hAnsi="Times New Roman" w:cs="Times New Roman"/>
          <w:sz w:val="28"/>
          <w:szCs w:val="28"/>
          <w:lang w:val="uk-UA" w:eastAsia="uk-UA"/>
        </w:rPr>
        <w:t>) –</w:t>
      </w:r>
    </w:p>
    <w:p w:rsidR="00604D42" w:rsidRPr="004E1928" w:rsidRDefault="00604D42" w:rsidP="0068232C">
      <w:pPr>
        <w:numPr>
          <w:ilvl w:val="0"/>
          <w:numId w:val="3"/>
        </w:numPr>
        <w:shd w:val="clear" w:color="auto" w:fill="FFFFFF"/>
        <w:spacing w:after="0" w:line="240" w:lineRule="auto"/>
        <w:ind w:left="0" w:firstLine="284"/>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lastRenderedPageBreak/>
        <w:t>1) Створення </w:t>
      </w:r>
      <w:hyperlink r:id="rId151" w:tooltip="Фізична модель" w:history="1">
        <w:r w:rsidRPr="004E1928">
          <w:rPr>
            <w:rFonts w:ascii="Times New Roman" w:hAnsi="Times New Roman" w:cs="Times New Roman"/>
            <w:sz w:val="28"/>
            <w:szCs w:val="28"/>
            <w:lang w:val="uk-UA" w:eastAsia="uk-UA"/>
          </w:rPr>
          <w:t>матеріальної моделі</w:t>
        </w:r>
      </w:hyperlink>
      <w:r w:rsidRPr="004E1928">
        <w:rPr>
          <w:rFonts w:ascii="Times New Roman" w:hAnsi="Times New Roman" w:cs="Times New Roman"/>
          <w:sz w:val="28"/>
          <w:szCs w:val="28"/>
          <w:lang w:val="uk-UA" w:eastAsia="uk-UA"/>
        </w:rPr>
        <w:t>, що має таку саму фізичну природу (такий самий фізичний зміст), як і дійсне явище, що вивчається на основі критеріїв геометричного, кінематичного й динамічного моделювання.</w:t>
      </w:r>
    </w:p>
    <w:p w:rsidR="00604D42" w:rsidRPr="004E1928" w:rsidRDefault="00604D42" w:rsidP="0068232C">
      <w:pPr>
        <w:numPr>
          <w:ilvl w:val="0"/>
          <w:numId w:val="4"/>
        </w:numPr>
        <w:shd w:val="clear" w:color="auto" w:fill="FFFFFF"/>
        <w:spacing w:after="0" w:line="240" w:lineRule="auto"/>
        <w:ind w:left="0" w:firstLine="284"/>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2) Відтворення на моделі й дослідження процесів, що якісно однакові з процесами у реальному об’єкті. Під час фізичного моделювання процесу необхідно забезпечити геометричну, часову та фізичну подібності.</w:t>
      </w:r>
    </w:p>
    <w:p w:rsidR="00604D42" w:rsidRPr="004E1928" w:rsidRDefault="00604D42" w:rsidP="00570354">
      <w:pPr>
        <w:shd w:val="clear" w:color="auto" w:fill="FFFFFF"/>
        <w:spacing w:after="0" w:line="240" w:lineRule="auto"/>
        <w:ind w:firstLine="284"/>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Фізичне моделювання — </w:t>
      </w:r>
      <w:hyperlink r:id="rId152" w:tooltip="Метод" w:history="1">
        <w:r w:rsidRPr="004E1928">
          <w:rPr>
            <w:rFonts w:ascii="Times New Roman" w:hAnsi="Times New Roman" w:cs="Times New Roman"/>
            <w:sz w:val="28"/>
            <w:szCs w:val="28"/>
            <w:lang w:val="uk-UA" w:eastAsia="uk-UA"/>
          </w:rPr>
          <w:t>метод</w:t>
        </w:r>
      </w:hyperlink>
      <w:r w:rsidRPr="004E1928">
        <w:rPr>
          <w:rFonts w:ascii="Times New Roman" w:hAnsi="Times New Roman" w:cs="Times New Roman"/>
          <w:sz w:val="28"/>
          <w:szCs w:val="28"/>
          <w:lang w:val="uk-UA" w:eastAsia="uk-UA"/>
        </w:rPr>
        <w:t> експериментального вивчення фізичних явищ, який базується на їх фізичній подібності.</w:t>
      </w:r>
    </w:p>
    <w:p w:rsidR="00604D42" w:rsidRPr="004E1928" w:rsidRDefault="00604D42" w:rsidP="00570354">
      <w:pPr>
        <w:shd w:val="clear" w:color="auto" w:fill="FFFFFF"/>
        <w:spacing w:after="0" w:line="240" w:lineRule="auto"/>
        <w:ind w:firstLine="284"/>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Метод застосовується у випадках, коли:</w:t>
      </w:r>
    </w:p>
    <w:p w:rsidR="00604D42" w:rsidRPr="004E1928" w:rsidRDefault="00604D42" w:rsidP="0068232C">
      <w:pPr>
        <w:numPr>
          <w:ilvl w:val="0"/>
          <w:numId w:val="5"/>
        </w:numPr>
        <w:shd w:val="clear" w:color="auto" w:fill="FFFFFF"/>
        <w:spacing w:after="0" w:line="240" w:lineRule="auto"/>
        <w:ind w:left="0" w:firstLine="426"/>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відсутня математична модель явища (машини, процесу тощо), або така модель дуже складна, вимагає багато вихідних даних, одержання яких ускладнене.</w:t>
      </w:r>
    </w:p>
    <w:p w:rsidR="00604D42" w:rsidRPr="004E1928" w:rsidRDefault="00604D42" w:rsidP="0068232C">
      <w:pPr>
        <w:numPr>
          <w:ilvl w:val="0"/>
          <w:numId w:val="5"/>
        </w:numPr>
        <w:shd w:val="clear" w:color="auto" w:fill="FFFFFF"/>
        <w:spacing w:after="0" w:line="240" w:lineRule="auto"/>
        <w:ind w:left="0" w:firstLine="426"/>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відтворення явища (машини, процесу) в реальних масштабах недоцільне.</w:t>
      </w:r>
    </w:p>
    <w:p w:rsidR="00604D42" w:rsidRPr="004E1928" w:rsidRDefault="00604D42" w:rsidP="001700BE">
      <w:pPr>
        <w:shd w:val="clear" w:color="auto" w:fill="FFFFFF"/>
        <w:spacing w:after="0" w:line="240" w:lineRule="auto"/>
        <w:ind w:firstLine="426"/>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Метод полягає у створенні лабораторної фізичної моделі явища у зменшеному масштабі і проведення експериментів на цій моделі. Висновки і результати, одержані на моделі розповсюджуються на явище у реальних масштабах.</w:t>
      </w:r>
    </w:p>
    <w:p w:rsidR="00604D42" w:rsidRPr="004E1928" w:rsidRDefault="00604D42" w:rsidP="001700BE">
      <w:pPr>
        <w:shd w:val="clear" w:color="auto" w:fill="FFFFFF"/>
        <w:spacing w:after="0" w:line="240" w:lineRule="auto"/>
        <w:ind w:firstLine="709"/>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Метод може дати надійні результати тільки у випадку наявності фізичної подібності реального явища і моделі. Подібність досягається за рахунок рівності для моделі і реального явища значень критеріїв подібності — безрозмірних чисел, що залежать від фізичних (у т.ч. геометричних) параметрів, що характеризують явище. Експериментальні дані одержані на моделі розповсюджуються на реальний об'єкт з урахуванням критеріїв подібності (на практиці - з врахуванням певних коефіцієнтів).</w:t>
      </w:r>
    </w:p>
    <w:p w:rsidR="00604D42" w:rsidRPr="004E1928" w:rsidRDefault="00604D42" w:rsidP="001700BE">
      <w:pPr>
        <w:shd w:val="clear" w:color="auto" w:fill="FFFFFF"/>
        <w:spacing w:after="0" w:line="240" w:lineRule="auto"/>
        <w:ind w:firstLine="709"/>
        <w:jc w:val="both"/>
        <w:rPr>
          <w:rFonts w:ascii="Times New Roman" w:hAnsi="Times New Roman" w:cs="Times New Roman"/>
          <w:sz w:val="28"/>
          <w:szCs w:val="28"/>
          <w:lang w:val="uk-UA" w:eastAsia="uk-UA"/>
        </w:rPr>
      </w:pPr>
      <w:r w:rsidRPr="004E1928">
        <w:rPr>
          <w:rFonts w:ascii="Times New Roman" w:hAnsi="Times New Roman" w:cs="Times New Roman"/>
          <w:sz w:val="28"/>
          <w:szCs w:val="28"/>
          <w:lang w:val="uk-UA" w:eastAsia="uk-UA"/>
        </w:rPr>
        <w:t>У широкому смислі будь-який експеримент є фізичним моделюванням процесу в певних конкретних умовах.</w:t>
      </w:r>
    </w:p>
    <w:p w:rsidR="00604D42" w:rsidRPr="004E1928" w:rsidRDefault="00604D42" w:rsidP="00604D42">
      <w:pPr>
        <w:spacing w:after="0" w:line="240" w:lineRule="auto"/>
        <w:jc w:val="center"/>
        <w:rPr>
          <w:rFonts w:ascii="Times New Roman" w:hAnsi="Times New Roman" w:cs="Times New Roman"/>
          <w:b/>
          <w:i/>
          <w:sz w:val="28"/>
          <w:szCs w:val="28"/>
          <w:lang w:val="uk-UA"/>
        </w:rPr>
      </w:pPr>
      <w:r w:rsidRPr="004E1928">
        <w:rPr>
          <w:rFonts w:ascii="Times New Roman" w:hAnsi="Times New Roman" w:cs="Times New Roman"/>
          <w:b/>
          <w:i/>
          <w:sz w:val="28"/>
          <w:szCs w:val="28"/>
          <w:lang w:val="uk-UA"/>
        </w:rPr>
        <w:tab/>
      </w:r>
    </w:p>
    <w:p w:rsidR="00604D42" w:rsidRPr="004E1928" w:rsidRDefault="00604D42" w:rsidP="00604D42">
      <w:pPr>
        <w:spacing w:after="0" w:line="240" w:lineRule="auto"/>
        <w:rPr>
          <w:rFonts w:ascii="Times New Roman" w:hAnsi="Times New Roman" w:cs="Times New Roman"/>
          <w:b/>
          <w:i/>
          <w:sz w:val="28"/>
          <w:szCs w:val="28"/>
          <w:lang w:val="uk-UA"/>
        </w:rPr>
      </w:pPr>
      <w:r w:rsidRPr="004E1928">
        <w:rPr>
          <w:rFonts w:ascii="Times New Roman" w:hAnsi="Times New Roman" w:cs="Times New Roman"/>
          <w:b/>
          <w:caps/>
          <w:sz w:val="28"/>
          <w:szCs w:val="28"/>
          <w:lang w:val="uk-UA"/>
        </w:rPr>
        <w:t xml:space="preserve">                                         Теорія подібності</w:t>
      </w:r>
      <w:r w:rsidRPr="004E1928">
        <w:rPr>
          <w:rFonts w:ascii="Times New Roman" w:hAnsi="Times New Roman" w:cs="Times New Roman"/>
          <w:b/>
          <w:caps/>
          <w:sz w:val="28"/>
          <w:szCs w:val="28"/>
          <w:lang w:val="uk-UA"/>
        </w:rPr>
        <w:tab/>
      </w:r>
    </w:p>
    <w:p w:rsidR="00604D42" w:rsidRPr="004E1928" w:rsidRDefault="00604D42" w:rsidP="00604D42">
      <w:pPr>
        <w:spacing w:after="0" w:line="240" w:lineRule="auto"/>
        <w:ind w:firstLine="713"/>
        <w:jc w:val="both"/>
        <w:rPr>
          <w:rFonts w:ascii="Times New Roman" w:hAnsi="Times New Roman" w:cs="Times New Roman"/>
          <w:i/>
          <w:sz w:val="28"/>
          <w:szCs w:val="28"/>
          <w:lang w:val="uk-UA"/>
        </w:rPr>
      </w:pPr>
    </w:p>
    <w:p w:rsidR="00604D42" w:rsidRPr="004E1928" w:rsidRDefault="00604D42" w:rsidP="00604D42">
      <w:pPr>
        <w:spacing w:after="0" w:line="240" w:lineRule="auto"/>
        <w:ind w:firstLine="713"/>
        <w:rPr>
          <w:rFonts w:ascii="Times New Roman" w:hAnsi="Times New Roman" w:cs="Times New Roman"/>
          <w:b/>
          <w:caps/>
          <w:sz w:val="28"/>
          <w:szCs w:val="28"/>
          <w:lang w:val="uk-UA"/>
        </w:rPr>
      </w:pPr>
      <w:r w:rsidRPr="004E1928">
        <w:rPr>
          <w:rFonts w:ascii="Times New Roman" w:hAnsi="Times New Roman" w:cs="Times New Roman"/>
          <w:b/>
          <w:caps/>
          <w:sz w:val="28"/>
          <w:szCs w:val="28"/>
          <w:lang w:val="uk-UA"/>
        </w:rPr>
        <w:t xml:space="preserve">2.1 </w:t>
      </w:r>
      <w:r w:rsidRPr="004E1928">
        <w:rPr>
          <w:rFonts w:ascii="Times New Roman" w:hAnsi="Times New Roman" w:cs="Times New Roman"/>
          <w:b/>
          <w:sz w:val="28"/>
          <w:szCs w:val="28"/>
          <w:lang w:val="uk-UA"/>
        </w:rPr>
        <w:t>Теорія подібності</w:t>
      </w:r>
      <w:r w:rsidRPr="004E1928">
        <w:rPr>
          <w:rFonts w:ascii="Times New Roman" w:hAnsi="Times New Roman" w:cs="Times New Roman"/>
          <w:b/>
          <w:caps/>
          <w:sz w:val="28"/>
          <w:szCs w:val="28"/>
          <w:lang w:val="uk-UA"/>
        </w:rPr>
        <w:t xml:space="preserve"> : </w:t>
      </w:r>
      <w:r w:rsidRPr="004E1928">
        <w:rPr>
          <w:rFonts w:ascii="Times New Roman" w:hAnsi="Times New Roman" w:cs="Times New Roman"/>
          <w:b/>
          <w:sz w:val="28"/>
          <w:szCs w:val="28"/>
          <w:lang w:val="uk-UA"/>
        </w:rPr>
        <w:t>загальні поняття</w:t>
      </w:r>
      <w:r w:rsidRPr="004E1928">
        <w:rPr>
          <w:rFonts w:ascii="Times New Roman" w:hAnsi="Times New Roman" w:cs="Times New Roman"/>
          <w:b/>
          <w:caps/>
          <w:sz w:val="28"/>
          <w:szCs w:val="28"/>
          <w:lang w:val="uk-UA"/>
        </w:rPr>
        <w:t xml:space="preserve"> </w:t>
      </w:r>
    </w:p>
    <w:p w:rsidR="00604D42" w:rsidRPr="004E1928" w:rsidRDefault="00604D42" w:rsidP="00604D42">
      <w:pPr>
        <w:spacing w:after="0" w:line="240" w:lineRule="auto"/>
        <w:jc w:val="center"/>
        <w:rPr>
          <w:rFonts w:ascii="Times New Roman" w:hAnsi="Times New Roman" w:cs="Times New Roman"/>
          <w:b/>
          <w:caps/>
          <w:sz w:val="28"/>
          <w:szCs w:val="28"/>
          <w:lang w:val="uk-UA"/>
        </w:rPr>
      </w:pPr>
    </w:p>
    <w:p w:rsidR="00604D42" w:rsidRPr="004E1928" w:rsidRDefault="00604D42" w:rsidP="00604D42">
      <w:pPr>
        <w:pStyle w:val="a3"/>
        <w:jc w:val="both"/>
        <w:rPr>
          <w:szCs w:val="28"/>
        </w:rPr>
      </w:pPr>
      <w:r w:rsidRPr="004E1928">
        <w:rPr>
          <w:szCs w:val="28"/>
        </w:rPr>
        <w:t>Теорія подібності дає можливість вивчати складні процеси і теоретично, й експериментально. Але, тільки чисте експериментування, без теоретичних узагальнень, не дозволяє розповсюдити висновки, отримані таким шляхом, на інші недосліджені випадки. З іншого боку – тільки теоретичний метод не може охопити усього різноманіття умов фізичного процесу і, крім того, дуже часто приводить до складних математичних рівнянь, які важко розв'язати.</w:t>
      </w:r>
    </w:p>
    <w:p w:rsidR="00604D42" w:rsidRPr="004E1928" w:rsidRDefault="00604D42" w:rsidP="00604D42">
      <w:pPr>
        <w:pStyle w:val="a3"/>
        <w:jc w:val="both"/>
        <w:rPr>
          <w:szCs w:val="28"/>
        </w:rPr>
      </w:pPr>
      <w:r w:rsidRPr="004E1928">
        <w:rPr>
          <w:szCs w:val="28"/>
        </w:rPr>
        <w:t>Труднощі, що зустрічаються при вирішенні багатьох задач за допомогою диференціальних рівнянь з частковими похідними, примусили шукати необхідні рішення експериментальним шляхом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а дослідними даними, які отримані на одному апараті, робились приблизні висновки про можливу роботу іншого, – такого ж, але більшого за </w:t>
      </w:r>
      <w:r w:rsidRPr="004E1928">
        <w:rPr>
          <w:rFonts w:ascii="Times New Roman" w:hAnsi="Times New Roman" w:cs="Times New Roman"/>
          <w:sz w:val="28"/>
          <w:szCs w:val="28"/>
          <w:lang w:val="uk-UA"/>
        </w:rPr>
        <w:lastRenderedPageBreak/>
        <w:t>габаритами апарата. Це й привело до ідеї моделювання процесів і апаратів на основі  теорії подібност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еорія подібності – наука про подібність явищ. </w:t>
      </w:r>
    </w:p>
    <w:p w:rsidR="00604D42" w:rsidRPr="004E1928" w:rsidRDefault="00604D42" w:rsidP="00604D42">
      <w:pPr>
        <w:pStyle w:val="a3"/>
        <w:jc w:val="both"/>
        <w:rPr>
          <w:szCs w:val="28"/>
          <w:lang w:val="uk-UA"/>
        </w:rPr>
      </w:pPr>
      <w:r w:rsidRPr="004E1928">
        <w:rPr>
          <w:szCs w:val="28"/>
          <w:lang w:val="uk-UA"/>
        </w:rPr>
        <w:t xml:space="preserve">Основні технологічні процеси протікають, головним чином, внаслідок руху в’язких (стисливих і нестисливих) рідин, а також в результаті теплообміну і дифузії, внаслідок чого при їхньому моделюванні особливе значення мають гідродинамічна, теплова і дифузійна подібність. </w:t>
      </w:r>
    </w:p>
    <w:p w:rsidR="00604D42" w:rsidRPr="004E1928" w:rsidRDefault="00604D42" w:rsidP="00604D42">
      <w:pPr>
        <w:pStyle w:val="a3"/>
        <w:jc w:val="both"/>
        <w:rPr>
          <w:szCs w:val="28"/>
          <w:lang w:val="uk-UA"/>
        </w:rPr>
      </w:pPr>
      <w:r w:rsidRPr="004E1928">
        <w:rPr>
          <w:szCs w:val="28"/>
          <w:lang w:val="uk-UA"/>
        </w:rPr>
        <w:t>Тому перш ніж перейти до розгляду теорії подібності і методу аналізу розмірностей необхідно розглянути рівняння гідродинаміки, теплообміну і дифузії.</w:t>
      </w:r>
    </w:p>
    <w:p w:rsidR="00604D42" w:rsidRPr="004E1928" w:rsidRDefault="00604D42" w:rsidP="00604D42">
      <w:pPr>
        <w:pStyle w:val="a3"/>
        <w:rPr>
          <w:sz w:val="16"/>
          <w:szCs w:val="16"/>
          <w:lang w:val="uk-UA"/>
        </w:rPr>
      </w:pPr>
    </w:p>
    <w:p w:rsidR="00604D42" w:rsidRPr="004E1928" w:rsidRDefault="00604D42" w:rsidP="00604D42">
      <w:pPr>
        <w:pStyle w:val="a3"/>
        <w:rPr>
          <w:szCs w:val="28"/>
          <w:lang w:val="uk-UA"/>
        </w:rPr>
      </w:pPr>
      <w:r w:rsidRPr="004E1928">
        <w:rPr>
          <w:b/>
          <w:szCs w:val="28"/>
          <w:lang w:val="uk-UA"/>
        </w:rPr>
        <w:t>2.1.1 Рух в’язкої рідини</w:t>
      </w:r>
      <w:r w:rsidRPr="004E1928">
        <w:rPr>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b/>
          <w:sz w:val="16"/>
          <w:szCs w:val="16"/>
          <w:lang w:val="uk-UA"/>
        </w:rPr>
      </w:pPr>
      <w:r w:rsidRPr="004E1928">
        <w:rPr>
          <w:rFonts w:ascii="Times New Roman" w:hAnsi="Times New Roman" w:cs="Times New Roman"/>
          <w:b/>
          <w:sz w:val="28"/>
          <w:szCs w:val="28"/>
          <w:lang w:val="uk-UA"/>
        </w:rPr>
        <w:t xml:space="preserve"> </w:t>
      </w:r>
    </w:p>
    <w:p w:rsidR="00604D42" w:rsidRPr="004E1928" w:rsidRDefault="00604D42" w:rsidP="00604D42">
      <w:pPr>
        <w:pStyle w:val="1"/>
        <w:spacing w:before="0" w:line="240" w:lineRule="auto"/>
        <w:rPr>
          <w:rFonts w:ascii="Times New Roman" w:hAnsi="Times New Roman"/>
          <w:color w:val="auto"/>
          <w:lang w:val="uk-UA"/>
        </w:rPr>
      </w:pPr>
      <w:r w:rsidRPr="004E1928">
        <w:rPr>
          <w:rFonts w:ascii="Times New Roman" w:hAnsi="Times New Roman"/>
          <w:color w:val="auto"/>
          <w:lang w:val="uk-UA"/>
        </w:rPr>
        <w:t>Розглянемо несталий рух рідини, при якому швидкості і тиски в кожній точці потоку змінюються з часом .</w:t>
      </w:r>
    </w:p>
    <w:p w:rsidR="00604D42" w:rsidRPr="004E1928" w:rsidRDefault="00604D42" w:rsidP="00604D42">
      <w:pPr>
        <w:pStyle w:val="1"/>
        <w:spacing w:before="0" w:line="240" w:lineRule="auto"/>
        <w:rPr>
          <w:rFonts w:ascii="Times New Roman" w:hAnsi="Times New Roman"/>
          <w:color w:val="auto"/>
          <w:lang w:val="uk-UA"/>
        </w:rPr>
      </w:pPr>
      <w:r w:rsidRPr="004E1928">
        <w:rPr>
          <w:rFonts w:ascii="Times New Roman" w:hAnsi="Times New Roman"/>
          <w:color w:val="auto"/>
          <w:lang w:val="uk-UA"/>
        </w:rPr>
        <w:t xml:space="preserve">Виділимо в потоці рухомої рідини елементарний паралелепіпед з ребрами </w:t>
      </w:r>
      <w:r w:rsidRPr="004E1928">
        <w:rPr>
          <w:rFonts w:ascii="Times New Roman" w:hAnsi="Times New Roman"/>
          <w:i/>
          <w:color w:val="auto"/>
          <w:lang w:val="en-GB"/>
        </w:rPr>
        <w:t>dx</w:t>
      </w:r>
      <w:r w:rsidRPr="004E1928">
        <w:rPr>
          <w:rFonts w:ascii="Times New Roman" w:hAnsi="Times New Roman"/>
          <w:i/>
          <w:color w:val="auto"/>
          <w:lang w:val="uk-UA"/>
        </w:rPr>
        <w:t xml:space="preserve">, </w:t>
      </w:r>
      <w:r w:rsidRPr="004E1928">
        <w:rPr>
          <w:rFonts w:ascii="Times New Roman" w:hAnsi="Times New Roman"/>
          <w:i/>
          <w:color w:val="auto"/>
          <w:lang w:val="en-GB"/>
        </w:rPr>
        <w:t>dy</w:t>
      </w:r>
      <w:r w:rsidRPr="004E1928">
        <w:rPr>
          <w:rFonts w:ascii="Times New Roman" w:hAnsi="Times New Roman"/>
          <w:i/>
          <w:color w:val="auto"/>
          <w:lang w:val="uk-UA"/>
        </w:rPr>
        <w:t xml:space="preserve"> </w:t>
      </w:r>
      <w:r w:rsidRPr="004E1928">
        <w:rPr>
          <w:rFonts w:ascii="Times New Roman" w:hAnsi="Times New Roman"/>
          <w:color w:val="auto"/>
          <w:lang w:val="uk-UA"/>
        </w:rPr>
        <w:t>і</w:t>
      </w:r>
      <w:r w:rsidRPr="004E1928">
        <w:rPr>
          <w:rFonts w:ascii="Times New Roman" w:hAnsi="Times New Roman"/>
          <w:i/>
          <w:color w:val="auto"/>
          <w:lang w:val="uk-UA"/>
        </w:rPr>
        <w:t xml:space="preserve"> </w:t>
      </w:r>
      <w:r w:rsidRPr="004E1928">
        <w:rPr>
          <w:rFonts w:ascii="Times New Roman" w:hAnsi="Times New Roman"/>
          <w:i/>
          <w:color w:val="auto"/>
          <w:lang w:val="en-GB"/>
        </w:rPr>
        <w:t>dz</w:t>
      </w:r>
      <w:r w:rsidRPr="004E1928">
        <w:rPr>
          <w:rFonts w:ascii="Times New Roman" w:hAnsi="Times New Roman"/>
          <w:color w:val="auto"/>
          <w:lang w:val="uk-UA"/>
        </w:rPr>
        <w:t xml:space="preserve">  (рис. 2.1).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Внаслідок нерозривності потоку, увесь об’єм виділеного паралелепіпеда буде постійно заповнений рухомою рідиною. При цьому маса стисливої рідини, яка надходить і виходить з паралелепіпеду, у загальному випадку буде різна, що обумовлене непостійністю величин швидкості </w:t>
      </w:r>
      <w:r w:rsidRPr="004E1928">
        <w:rPr>
          <w:rFonts w:ascii="Times New Roman" w:hAnsi="Times New Roman" w:cs="Times New Roman"/>
          <w:i/>
          <w:sz w:val="28"/>
          <w:szCs w:val="28"/>
          <w:lang w:val="en-GB"/>
        </w:rPr>
        <w:t>w</w:t>
      </w:r>
      <w:r w:rsidRPr="004E1928">
        <w:rPr>
          <w:rFonts w:ascii="Times New Roman" w:hAnsi="Times New Roman" w:cs="Times New Roman"/>
          <w:sz w:val="28"/>
          <w:szCs w:val="28"/>
          <w:lang w:val="uk-UA"/>
        </w:rPr>
        <w:t xml:space="preserve"> і густини </w:t>
      </w:r>
      <w:r w:rsidRPr="004E1928">
        <w:rPr>
          <w:rFonts w:ascii="Times New Roman" w:hAnsi="Times New Roman" w:cs="Times New Roman"/>
          <w:i/>
          <w:sz w:val="28"/>
          <w:szCs w:val="28"/>
          <w:lang w:val="uk-UA"/>
        </w:rPr>
        <w:t>ρ</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Через ліву грань </w:t>
      </w:r>
      <w:r w:rsidRPr="004E1928">
        <w:rPr>
          <w:rFonts w:ascii="Times New Roman" w:hAnsi="Times New Roman" w:cs="Times New Roman"/>
          <w:i/>
          <w:sz w:val="28"/>
          <w:szCs w:val="28"/>
          <w:lang w:val="uk-UA"/>
        </w:rPr>
        <w:t>А</w:t>
      </w:r>
      <w:r w:rsidRPr="004E1928">
        <w:rPr>
          <w:rFonts w:ascii="Times New Roman" w:hAnsi="Times New Roman" w:cs="Times New Roman"/>
          <w:sz w:val="28"/>
          <w:szCs w:val="28"/>
          <w:lang w:val="uk-UA"/>
        </w:rPr>
        <w:t xml:space="preserve">, паралельну площині </w:t>
      </w:r>
      <w:r w:rsidRPr="004E1928">
        <w:rPr>
          <w:rFonts w:ascii="Times New Roman" w:hAnsi="Times New Roman" w:cs="Times New Roman"/>
          <w:i/>
          <w:sz w:val="28"/>
          <w:szCs w:val="28"/>
          <w:lang w:val="en-GB"/>
        </w:rPr>
        <w:t>YOZ</w:t>
      </w:r>
      <w:r w:rsidRPr="004E1928">
        <w:rPr>
          <w:rFonts w:ascii="Times New Roman" w:hAnsi="Times New Roman" w:cs="Times New Roman"/>
          <w:sz w:val="28"/>
          <w:szCs w:val="28"/>
          <w:lang w:val="uk-UA"/>
        </w:rPr>
        <w:t xml:space="preserve">, рідина рухається під впливом складової швидкості </w:t>
      </w:r>
      <w:r w:rsidRPr="004E1928">
        <w:rPr>
          <w:rFonts w:ascii="Times New Roman" w:hAnsi="Times New Roman" w:cs="Times New Roman"/>
          <w:i/>
          <w:sz w:val="28"/>
          <w:szCs w:val="28"/>
          <w:lang w:val="en-GB"/>
        </w:rPr>
        <w:t>v</w:t>
      </w:r>
      <w:r w:rsidRPr="004E1928">
        <w:rPr>
          <w:rFonts w:ascii="Times New Roman" w:hAnsi="Times New Roman" w:cs="Times New Roman"/>
          <w:i/>
          <w:sz w:val="28"/>
          <w:szCs w:val="28"/>
          <w:vertAlign w:val="subscript"/>
          <w:lang w:val="en-GB"/>
        </w:rPr>
        <w:t>x</w:t>
      </w:r>
      <w:r w:rsidRPr="004E1928">
        <w:rPr>
          <w:rFonts w:ascii="Times New Roman" w:hAnsi="Times New Roman" w:cs="Times New Roman"/>
          <w:sz w:val="28"/>
          <w:szCs w:val="28"/>
          <w:lang w:val="uk-UA"/>
        </w:rPr>
        <w:t xml:space="preserve">, паралельної вісі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 xml:space="preserve">. Будемо вважати цю складову, а також густину </w:t>
      </w:r>
      <w:r w:rsidRPr="004E1928">
        <w:rPr>
          <w:rFonts w:ascii="Times New Roman" w:hAnsi="Times New Roman" w:cs="Times New Roman"/>
          <w:i/>
          <w:sz w:val="28"/>
          <w:szCs w:val="28"/>
          <w:lang w:val="uk-UA"/>
        </w:rPr>
        <w:t xml:space="preserve">ρ </w:t>
      </w:r>
      <w:r w:rsidRPr="004E1928">
        <w:rPr>
          <w:rFonts w:ascii="Times New Roman" w:hAnsi="Times New Roman" w:cs="Times New Roman"/>
          <w:sz w:val="28"/>
          <w:szCs w:val="28"/>
          <w:lang w:val="uk-UA"/>
        </w:rPr>
        <w:t xml:space="preserve">постійними в усіх точках цієї грані і рівними їхнім значенням у точці </w:t>
      </w:r>
      <w:r w:rsidRPr="004E1928">
        <w:rPr>
          <w:rFonts w:ascii="Times New Roman" w:hAnsi="Times New Roman" w:cs="Times New Roman"/>
          <w:i/>
          <w:sz w:val="28"/>
          <w:szCs w:val="28"/>
          <w:lang w:val="uk-UA"/>
        </w:rPr>
        <w:t>А</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2140" w:dyaOrig="440">
          <v:shape id="_x0000_i1054" type="#_x0000_t75" style="width:106.6pt;height:22.45pt" o:ole="" fillcolor="window">
            <v:imagedata r:id="rId153" o:title=""/>
          </v:shape>
          <o:OLEObject Type="Embed" ProgID="Equation.3" ShapeID="_x0000_i1054" DrawAspect="Content" ObjectID="_1770978986" r:id="rId15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2100" w:dyaOrig="420">
          <v:shape id="_x0000_i1055" type="#_x0000_t75" style="width:105.65pt;height:21.5pt" o:ole="" fillcolor="window">
            <v:imagedata r:id="rId155" o:title=""/>
          </v:shape>
          <o:OLEObject Type="Embed" ProgID="Equation.3" ShapeID="_x0000_i1055" DrawAspect="Content" ObjectID="_1770978987" r:id="rId156"/>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160" w:dyaOrig="279">
          <v:shape id="_x0000_i1056" type="#_x0000_t75" style="width:8.4pt;height:14.05pt" o:ole="" fillcolor="window">
            <v:imagedata r:id="rId157" o:title=""/>
          </v:shape>
          <o:OLEObject Type="Embed" ProgID="Equation.3" ShapeID="_x0000_i1056" DrawAspect="Content" ObjectID="_1770978988" r:id="rId158"/>
        </w:object>
      </w:r>
      <w:r w:rsidRPr="004E1928">
        <w:rPr>
          <w:rFonts w:ascii="Times New Roman" w:hAnsi="Times New Roman" w:cs="Times New Roman"/>
          <w:sz w:val="28"/>
          <w:szCs w:val="28"/>
          <w:lang w:val="uk-UA"/>
        </w:rPr>
        <w:t xml:space="preserve"> – час.</w:t>
      </w:r>
    </w:p>
    <w:p w:rsidR="00604D42" w:rsidRPr="004E1928" w:rsidRDefault="00B55AED" w:rsidP="00604D42">
      <w:pPr>
        <w:spacing w:after="0" w:line="240" w:lineRule="auto"/>
        <w:rPr>
          <w:rFonts w:ascii="Times New Roman" w:hAnsi="Times New Roman" w:cs="Times New Roman"/>
          <w:sz w:val="28"/>
          <w:szCs w:val="28"/>
          <w:lang w:val="uk-UA"/>
        </w:rPr>
      </w:pPr>
      <w:r>
        <w:rPr>
          <w:rFonts w:ascii="Times New Roman" w:hAnsi="Times New Roman" w:cs="Times New Roman"/>
          <w:noProof/>
          <w:sz w:val="28"/>
          <w:szCs w:val="28"/>
          <w:lang w:eastAsia="en-US"/>
        </w:rPr>
        <w:pict>
          <v:group id="_x0000_s1026" style="position:absolute;margin-left:27.95pt;margin-top:11.2pt;width:382.65pt;height:301.5pt;z-index:251649024" coordorigin="1221,8734" coordsize="9042,6714">
            <v:shapetype id="_x0000_t202" coordsize="21600,21600" o:spt="202" path="m,l,21600r21600,l21600,xe">
              <v:stroke joinstyle="miter"/>
              <v:path gradientshapeok="t" o:connecttype="rect"/>
            </v:shapetype>
            <v:shape id="_x0000_s1027" type="#_x0000_t202" style="position:absolute;left:2620;top:13855;width:289;height:321" stroked="f">
              <v:textbox style="mso-next-textbox:#_x0000_s1027" inset="0,0,0,0">
                <w:txbxContent>
                  <w:p w:rsidR="00977482" w:rsidRDefault="00977482" w:rsidP="00604D42">
                    <w:pPr>
                      <w:rPr>
                        <w:b/>
                        <w:i/>
                        <w:sz w:val="28"/>
                        <w:lang w:val="en-GB"/>
                      </w:rPr>
                    </w:pPr>
                    <w:r>
                      <w:rPr>
                        <w:b/>
                        <w:i/>
                        <w:sz w:val="28"/>
                        <w:lang w:val="en-GB"/>
                      </w:rPr>
                      <w:t>0</w:t>
                    </w:r>
                  </w:p>
                </w:txbxContent>
              </v:textbox>
            </v:shape>
            <v:line id="_x0000_s1028" style="position:absolute;flip:x" from="1221,14157" to="2481,15086"/>
            <v:line id="_x0000_s1029" style="position:absolute" from="1496,14915" to="5091,14915">
              <v:stroke dashstyle="longDashDot"/>
            </v:line>
            <v:line id="_x0000_s1030" style="position:absolute" from="2508,8786" to="2508,14167"/>
            <v:line id="_x0000_s1031" style="position:absolute" from="2532,14157" to="9948,14157"/>
            <v:shape id="_x0000_s1032" type="#_x0000_t202" style="position:absolute;left:9739;top:13713;width:289;height:320" stroked="f">
              <v:textbox style="mso-next-textbox:#_x0000_s1032" inset="0,0,0,0">
                <w:txbxContent>
                  <w:p w:rsidR="00977482" w:rsidRDefault="00977482" w:rsidP="00604D42">
                    <w:pPr>
                      <w:rPr>
                        <w:b/>
                        <w:i/>
                        <w:sz w:val="28"/>
                        <w:lang w:val="en-GB"/>
                      </w:rPr>
                    </w:pPr>
                    <w:r>
                      <w:rPr>
                        <w:b/>
                        <w:i/>
                        <w:sz w:val="28"/>
                        <w:lang w:val="en-GB"/>
                      </w:rPr>
                      <w:t>X</w:t>
                    </w:r>
                  </w:p>
                </w:txbxContent>
              </v:textbox>
            </v:shape>
            <v:shape id="_x0000_s1033" type="#_x0000_t202" style="position:absolute;left:2632;top:8734;width:290;height:320" stroked="f">
              <v:textbox style="mso-next-textbox:#_x0000_s1033" inset="0,0,0,0">
                <w:txbxContent>
                  <w:p w:rsidR="00977482" w:rsidRDefault="00977482" w:rsidP="00604D42">
                    <w:pPr>
                      <w:rPr>
                        <w:b/>
                        <w:i/>
                        <w:sz w:val="28"/>
                        <w:lang w:val="en-GB"/>
                      </w:rPr>
                    </w:pPr>
                    <w:r>
                      <w:rPr>
                        <w:b/>
                        <w:i/>
                        <w:sz w:val="28"/>
                        <w:lang w:val="en-GB"/>
                      </w:rPr>
                      <w:t>Z</w:t>
                    </w:r>
                  </w:p>
                </w:txbxContent>
              </v:textbox>
            </v:shape>
            <v:shape id="_x0000_s1034" type="#_x0000_t202" style="position:absolute;left:1319;top:15128;width:289;height:320" stroked="f">
              <v:textbox style="mso-next-textbox:#_x0000_s1034" inset="0,0,0,0">
                <w:txbxContent>
                  <w:p w:rsidR="00977482" w:rsidRDefault="00977482" w:rsidP="00604D42">
                    <w:pPr>
                      <w:rPr>
                        <w:b/>
                        <w:i/>
                        <w:sz w:val="28"/>
                        <w:lang w:val="en-GB"/>
                      </w:rPr>
                    </w:pPr>
                    <w:r>
                      <w:rPr>
                        <w:b/>
                        <w:i/>
                        <w:sz w:val="28"/>
                        <w:lang w:val="en-GB"/>
                      </w:rPr>
                      <w:t>Y</w:t>
                    </w:r>
                  </w:p>
                </w:txbxContent>
              </v:textbox>
            </v:shape>
            <v:shape id="_x0000_s1035" type="#_x0000_t202" style="position:absolute;left:5772;top:14467;width:212;height:392" stroked="f">
              <v:textbox style="mso-next-textbox:#_x0000_s1035" inset="0,0,0,0">
                <w:txbxContent>
                  <w:p w:rsidR="00977482" w:rsidRDefault="00977482" w:rsidP="00604D42">
                    <w:pPr>
                      <w:rPr>
                        <w:b/>
                        <w:i/>
                        <w:sz w:val="28"/>
                        <w:lang w:val="en-GB"/>
                      </w:rPr>
                    </w:pPr>
                    <w:r>
                      <w:rPr>
                        <w:b/>
                        <w:i/>
                        <w:sz w:val="28"/>
                        <w:lang w:val="en-GB"/>
                      </w:rPr>
                      <w:t>y</w:t>
                    </w:r>
                  </w:p>
                </w:txbxContent>
              </v:textbox>
            </v:shape>
            <v:shape id="_x0000_s1036" type="#_x0000_t202" style="position:absolute;left:3283;top:14539;width:289;height:320" stroked="f">
              <v:textbox style="mso-next-textbox:#_x0000_s1036" inset="0,0,0,0">
                <w:txbxContent>
                  <w:p w:rsidR="00977482" w:rsidRDefault="00977482" w:rsidP="00604D42">
                    <w:pPr>
                      <w:rPr>
                        <w:b/>
                        <w:i/>
                        <w:sz w:val="28"/>
                        <w:lang w:val="en-GB"/>
                      </w:rPr>
                    </w:pPr>
                    <w:r>
                      <w:rPr>
                        <w:b/>
                        <w:i/>
                        <w:sz w:val="28"/>
                        <w:lang w:val="en-GB"/>
                      </w:rPr>
                      <w:t>x</w:t>
                    </w:r>
                  </w:p>
                </w:txbxContent>
              </v:textbox>
            </v:shape>
            <v:line id="_x0000_s1037" style="position:absolute" from="5094,11719" to="5094,14911">
              <v:stroke dashstyle="longDashDot"/>
            </v:line>
            <v:line id="_x0000_s1038" style="position:absolute;flip:x" from="3510,9100" to="5059,10242" strokeweight="1.5pt"/>
            <v:line id="_x0000_s1039" style="position:absolute;flip:x" from="6468,11689" to="8017,12831" strokeweight="1.5pt"/>
            <v:line id="_x0000_s1040" style="position:absolute;flip:x" from="6442,9100" to="7990,10242" strokeweight="1.5pt"/>
            <v:line id="_x0000_s1041" style="position:absolute;flip:x" from="3567,11689" to="5115,12831">
              <v:stroke dashstyle="longDash"/>
            </v:line>
            <v:line id="_x0000_s1042" style="position:absolute" from="5071,9075" to="8041,9075" strokeweight="1.5pt"/>
            <v:line id="_x0000_s1043" style="position:absolute" from="3549,12831" to="6518,12831" strokeweight="1.5pt"/>
            <v:line id="_x0000_s1044" style="position:absolute" from="3536,10231" to="6505,10231" strokeweight="1.5pt"/>
            <v:line id="_x0000_s1045" style="position:absolute" from="5096,11689" to="8066,11689">
              <v:stroke dashstyle="longDash"/>
            </v:line>
            <v:line id="_x0000_s1046" style="position:absolute" from="3574,10205" to="3574,10217"/>
            <v:line id="_x0000_s1047" style="position:absolute" from="3549,10242" to="3549,12856" strokeweight="1.5pt"/>
            <v:line id="_x0000_s1048" style="position:absolute" from="8028,9074" to="8028,11687" strokeweight="1.5pt"/>
            <v:line id="_x0000_s1049" style="position:absolute" from="6479,10232" to="6479,12846" strokeweight="1.5pt"/>
            <v:line id="_x0000_s1050" style="position:absolute" from="5096,9100" to="5096,11714">
              <v:stroke dashstyle="longDash"/>
            </v:line>
            <v:line id="_x0000_s1051" style="position:absolute" from="4323,11549" to="7292,11549">
              <v:stroke dashstyle="longDash"/>
            </v:line>
            <v:line id="_x0000_s1052" style="position:absolute" from="4335,10813" to="7305,10813">
              <v:stroke dashstyle="longDash"/>
            </v:line>
            <v:oval id="_x0000_s1053" style="position:absolute;left:4069;top:10813;width:470;height:736" fillcolor="black">
              <v:fill r:id="rId159" o:title="Светлый диагональный 2" type="pattern"/>
            </v:oval>
            <v:oval id="_x0000_s1054" style="position:absolute;left:7102;top:10813;width:470;height:736" fillcolor="black">
              <v:fill r:id="rId159" o:title="Светлый диагональный 2" type="pattern"/>
            </v:oval>
            <v:line id="_x0000_s1055" style="position:absolute" from="7354,9735" to="7354,11179">
              <v:stroke startarrow="classic" startarrowlength="long"/>
            </v:line>
            <v:line id="_x0000_s1056" style="position:absolute" from="7381,11169" to="9284,11169">
              <v:stroke endarrow="classic" endarrowlength="long"/>
            </v:line>
            <v:line id="_x0000_s1057" style="position:absolute" from="4293,10284" to="4293,11131">
              <v:stroke dashstyle="longDash" startarrow="classic" startarrowlength="long"/>
            </v:line>
            <v:line id="_x0000_s1058" style="position:absolute" from="4316,11151" to="5442,11151">
              <v:stroke dashstyle="longDash" endarrow="classic" endarrowlength="long"/>
            </v:line>
            <v:line id="_x0000_s1059" style="position:absolute;flip:x" from="3366,11182" to="4285,11860">
              <v:stroke dashstyle="longDash" endarrow="classic" endarrowlength="long"/>
            </v:line>
            <v:oval id="_x0000_s1060" style="position:absolute;left:5046;top:11642;width:113;height:114"/>
            <v:line id="_x0000_s1061" style="position:absolute;flip:x" from="5813,11169" to="7361,12311">
              <v:stroke endarrow="classic" endarrowlength="long"/>
            </v:line>
            <v:shape id="_x0000_s1062" type="#_x0000_t202" style="position:absolute;left:2756;top:11647;width:568;height:403" stroked="f">
              <v:textbox style="mso-next-textbox:#_x0000_s1062" inset="0,0,0,0">
                <w:txbxContent>
                  <w:p w:rsidR="00977482" w:rsidRDefault="00977482" w:rsidP="00604D42">
                    <w:pPr>
                      <w:jc w:val="right"/>
                      <w:rPr>
                        <w:b/>
                        <w:i/>
                        <w:sz w:val="28"/>
                        <w:lang w:val="en-GB"/>
                      </w:rPr>
                    </w:pPr>
                    <w:r>
                      <w:rPr>
                        <w:b/>
                        <w:i/>
                        <w:sz w:val="28"/>
                        <w:lang w:val="en-GB"/>
                      </w:rPr>
                      <w:t>v</w:t>
                    </w:r>
                    <w:r>
                      <w:rPr>
                        <w:b/>
                        <w:i/>
                        <w:sz w:val="32"/>
                        <w:vertAlign w:val="subscript"/>
                        <w:lang w:val="en-GB"/>
                      </w:rPr>
                      <w:t>y</w:t>
                    </w:r>
                  </w:p>
                </w:txbxContent>
              </v:textbox>
            </v:shape>
            <v:shape id="_x0000_s1063" type="#_x0000_t202" style="position:absolute;left:5504;top:10903;width:382;height:403" stroked="f">
              <v:textbox style="mso-next-textbox:#_x0000_s1063" inset="0,0,0,0">
                <w:txbxContent>
                  <w:p w:rsidR="00977482" w:rsidRDefault="00977482" w:rsidP="00604D42">
                    <w:pPr>
                      <w:rPr>
                        <w:b/>
                        <w:i/>
                        <w:sz w:val="28"/>
                        <w:lang w:val="en-GB"/>
                      </w:rPr>
                    </w:pPr>
                    <w:r>
                      <w:rPr>
                        <w:b/>
                        <w:i/>
                        <w:sz w:val="28"/>
                        <w:lang w:val="en-GB"/>
                      </w:rPr>
                      <w:t>v</w:t>
                    </w:r>
                    <w:r>
                      <w:rPr>
                        <w:b/>
                        <w:i/>
                        <w:sz w:val="32"/>
                        <w:vertAlign w:val="subscript"/>
                        <w:lang w:val="en-GB"/>
                      </w:rPr>
                      <w:t>x</w:t>
                    </w:r>
                  </w:p>
                </w:txbxContent>
              </v:textbox>
            </v:shape>
            <v:shape id="_x0000_s1064" type="#_x0000_t202" style="position:absolute;left:3820;top:10376;width:351;height:403" stroked="f">
              <v:textbox style="mso-next-textbox:#_x0000_s1064" inset="0,0,0,0">
                <w:txbxContent>
                  <w:p w:rsidR="00977482" w:rsidRDefault="00977482" w:rsidP="00604D42">
                    <w:pPr>
                      <w:jc w:val="right"/>
                      <w:rPr>
                        <w:b/>
                        <w:i/>
                        <w:sz w:val="28"/>
                        <w:lang w:val="en-GB"/>
                      </w:rPr>
                    </w:pPr>
                    <w:r>
                      <w:rPr>
                        <w:b/>
                        <w:i/>
                        <w:sz w:val="28"/>
                        <w:lang w:val="en-GB"/>
                      </w:rPr>
                      <w:t>v</w:t>
                    </w:r>
                    <w:r>
                      <w:rPr>
                        <w:b/>
                        <w:i/>
                        <w:sz w:val="32"/>
                        <w:vertAlign w:val="subscript"/>
                        <w:lang w:val="en-GB"/>
                      </w:rPr>
                      <w:t>z</w:t>
                    </w:r>
                  </w:p>
                </w:txbxContent>
              </v:textbox>
            </v:shape>
            <v:shape id="_x0000_s1065" type="#_x0000_t202" style="position:absolute;left:4636;top:10327;width:289;height:320" stroked="f">
              <v:textbox style="mso-next-textbox:#_x0000_s1065" inset="0,0,0,0">
                <w:txbxContent>
                  <w:p w:rsidR="00977482" w:rsidRDefault="00977482" w:rsidP="00604D42">
                    <w:pPr>
                      <w:rPr>
                        <w:b/>
                        <w:i/>
                        <w:sz w:val="28"/>
                        <w:lang w:val="en-GB"/>
                      </w:rPr>
                    </w:pPr>
                    <w:r>
                      <w:rPr>
                        <w:b/>
                        <w:i/>
                        <w:sz w:val="28"/>
                        <w:lang w:val="en-GB"/>
                      </w:rPr>
                      <w:t>A</w:t>
                    </w:r>
                  </w:p>
                </w:txbxContent>
              </v:textbox>
            </v:shape>
            <v:group id="_x0000_s1066" style="position:absolute;left:7373;top:12270;width:1416;height:677" coordorigin="6248,12203" coordsize="1508,721">
              <v:shape id="_x0000_s1067" type="#_x0000_t202" style="position:absolute;left:6870;top:12203;width:605;height:429" stroked="f">
                <v:textbox style="mso-next-textbox:#_x0000_s1067" inset="0,0,0,0">
                  <w:txbxContent>
                    <w:p w:rsidR="00977482" w:rsidRDefault="00977482" w:rsidP="00604D42">
                      <w:pPr>
                        <w:rPr>
                          <w:b/>
                          <w:i/>
                          <w:sz w:val="28"/>
                          <w:lang w:val="en-GB"/>
                        </w:rPr>
                      </w:pPr>
                      <w:r>
                        <w:rPr>
                          <w:b/>
                          <w:i/>
                          <w:sz w:val="28"/>
                          <w:lang w:val="en-GB"/>
                        </w:rPr>
                        <w:t>дv</w:t>
                      </w:r>
                      <w:r>
                        <w:rPr>
                          <w:b/>
                          <w:i/>
                          <w:sz w:val="32"/>
                          <w:vertAlign w:val="subscript"/>
                          <w:lang w:val="en-GB"/>
                        </w:rPr>
                        <w:t>y</w:t>
                      </w:r>
                    </w:p>
                  </w:txbxContent>
                </v:textbox>
              </v:shape>
              <v:shape id="_x0000_s1068" type="#_x0000_t202" style="position:absolute;left:6870;top:12605;width:396;height:319" stroked="f">
                <v:textbox style="mso-next-textbox:#_x0000_s1068" inset="0,0,0,0">
                  <w:txbxContent>
                    <w:p w:rsidR="00977482" w:rsidRDefault="00977482" w:rsidP="00604D42">
                      <w:pPr>
                        <w:rPr>
                          <w:b/>
                          <w:i/>
                          <w:sz w:val="28"/>
                          <w:lang w:val="en-GB"/>
                        </w:rPr>
                      </w:pPr>
                      <w:r>
                        <w:rPr>
                          <w:b/>
                          <w:i/>
                          <w:sz w:val="28"/>
                          <w:lang w:val="en-GB"/>
                        </w:rPr>
                        <w:t>дy</w:t>
                      </w:r>
                    </w:p>
                  </w:txbxContent>
                </v:textbox>
              </v:shape>
              <v:shape id="_x0000_s1069" type="#_x0000_t202" style="position:absolute;left:6248;top:12400;width:495;height:429" stroked="f">
                <v:textbox style="mso-next-textbox:#_x0000_s1069" inset="0,0,0,0">
                  <w:txbxContent>
                    <w:p w:rsidR="00977482" w:rsidRDefault="00977482" w:rsidP="00604D42">
                      <w:pPr>
                        <w:rPr>
                          <w:b/>
                          <w:i/>
                          <w:sz w:val="28"/>
                          <w:lang w:val="en-GB"/>
                        </w:rPr>
                      </w:pPr>
                      <w:r>
                        <w:rPr>
                          <w:b/>
                          <w:i/>
                          <w:sz w:val="28"/>
                          <w:lang w:val="en-GB"/>
                        </w:rPr>
                        <w:t>v</w:t>
                      </w:r>
                      <w:r>
                        <w:rPr>
                          <w:b/>
                          <w:i/>
                          <w:sz w:val="32"/>
                          <w:vertAlign w:val="subscript"/>
                          <w:lang w:val="en-GB"/>
                        </w:rPr>
                        <w:t>y</w:t>
                      </w:r>
                      <w:r>
                        <w:rPr>
                          <w:b/>
                          <w:i/>
                          <w:sz w:val="28"/>
                          <w:lang w:val="en-GB"/>
                        </w:rPr>
                        <w:t>+</w:t>
                      </w:r>
                    </w:p>
                  </w:txbxContent>
                </v:textbox>
              </v:shape>
              <v:line id="_x0000_s1070" style="position:absolute" from="6770,12583" to="7309,12583"/>
              <v:shape id="_x0000_s1071" type="#_x0000_t202" style="position:absolute;left:7360;top:12416;width:396;height:319" stroked="f">
                <v:textbox style="mso-next-textbox:#_x0000_s1071" inset="0,0,0,0">
                  <w:txbxContent>
                    <w:p w:rsidR="00977482" w:rsidRDefault="00977482" w:rsidP="00604D42">
                      <w:pPr>
                        <w:rPr>
                          <w:b/>
                          <w:i/>
                          <w:sz w:val="28"/>
                          <w:lang w:val="en-GB"/>
                        </w:rPr>
                      </w:pPr>
                      <w:r>
                        <w:rPr>
                          <w:b/>
                          <w:i/>
                          <w:sz w:val="28"/>
                          <w:lang w:val="en-GB"/>
                        </w:rPr>
                        <w:t>dy</w:t>
                      </w:r>
                    </w:p>
                  </w:txbxContent>
                </v:textbox>
              </v:shape>
            </v:group>
            <v:group id="_x0000_s1072" style="position:absolute;left:8189;top:9788;width:1416;height:694" coordorigin="8415,14153" coordsize="1508,739">
              <v:shape id="_x0000_s1073" type="#_x0000_t202" style="position:absolute;left:8982;top:14153;width:605;height:429" stroked="f">
                <v:textbox style="mso-next-textbox:#_x0000_s1073" inset="0,0,0,0">
                  <w:txbxContent>
                    <w:p w:rsidR="00977482" w:rsidRDefault="00977482" w:rsidP="00604D42">
                      <w:pPr>
                        <w:rPr>
                          <w:b/>
                          <w:i/>
                          <w:sz w:val="28"/>
                          <w:lang w:val="en-GB"/>
                        </w:rPr>
                      </w:pPr>
                      <w:r>
                        <w:rPr>
                          <w:b/>
                          <w:i/>
                          <w:sz w:val="28"/>
                          <w:lang w:val="en-GB"/>
                        </w:rPr>
                        <w:t>дv</w:t>
                      </w:r>
                      <w:r>
                        <w:rPr>
                          <w:b/>
                          <w:i/>
                          <w:sz w:val="32"/>
                          <w:vertAlign w:val="subscript"/>
                          <w:lang w:val="en-GB"/>
                        </w:rPr>
                        <w:t>z</w:t>
                      </w:r>
                    </w:p>
                  </w:txbxContent>
                </v:textbox>
              </v:shape>
              <v:shape id="_x0000_s1074" type="#_x0000_t202" style="position:absolute;left:9047;top:14573;width:396;height:319" stroked="f">
                <v:textbox style="mso-next-textbox:#_x0000_s1074" inset="0,0,0,0">
                  <w:txbxContent>
                    <w:p w:rsidR="00977482" w:rsidRDefault="00977482" w:rsidP="00604D42">
                      <w:pPr>
                        <w:rPr>
                          <w:b/>
                          <w:i/>
                          <w:sz w:val="28"/>
                          <w:lang w:val="en-GB"/>
                        </w:rPr>
                      </w:pPr>
                      <w:r>
                        <w:rPr>
                          <w:b/>
                          <w:i/>
                          <w:sz w:val="28"/>
                          <w:lang w:val="en-GB"/>
                        </w:rPr>
                        <w:t>дz</w:t>
                      </w:r>
                    </w:p>
                  </w:txbxContent>
                </v:textbox>
              </v:shape>
              <v:shape id="_x0000_s1075" type="#_x0000_t202" style="position:absolute;left:8415;top:14347;width:495;height:429" stroked="f">
                <v:textbox style="mso-next-textbox:#_x0000_s1075" inset="0,0,0,0">
                  <w:txbxContent>
                    <w:p w:rsidR="00977482" w:rsidRDefault="00977482" w:rsidP="00604D42">
                      <w:pPr>
                        <w:rPr>
                          <w:b/>
                          <w:i/>
                          <w:sz w:val="28"/>
                          <w:lang w:val="en-GB"/>
                        </w:rPr>
                      </w:pPr>
                      <w:r>
                        <w:rPr>
                          <w:b/>
                          <w:i/>
                          <w:sz w:val="28"/>
                          <w:lang w:val="en-GB"/>
                        </w:rPr>
                        <w:t>v</w:t>
                      </w:r>
                      <w:r>
                        <w:rPr>
                          <w:b/>
                          <w:i/>
                          <w:sz w:val="32"/>
                          <w:vertAlign w:val="subscript"/>
                          <w:lang w:val="en-GB"/>
                        </w:rPr>
                        <w:t>z</w:t>
                      </w:r>
                      <w:r>
                        <w:rPr>
                          <w:b/>
                          <w:i/>
                          <w:sz w:val="28"/>
                          <w:lang w:val="en-GB"/>
                        </w:rPr>
                        <w:t>+</w:t>
                      </w:r>
                    </w:p>
                  </w:txbxContent>
                </v:textbox>
              </v:shape>
              <v:line id="_x0000_s1076" style="position:absolute" from="8937,14530" to="9476,14530"/>
              <v:shape id="_x0000_s1077" type="#_x0000_t202" style="position:absolute;left:9527;top:14363;width:396;height:319" stroked="f">
                <v:textbox style="mso-next-textbox:#_x0000_s1077" inset="0,0,0,0">
                  <w:txbxContent>
                    <w:p w:rsidR="00977482" w:rsidRDefault="00977482" w:rsidP="00604D42">
                      <w:pPr>
                        <w:rPr>
                          <w:b/>
                          <w:i/>
                          <w:sz w:val="28"/>
                          <w:lang w:val="en-GB"/>
                        </w:rPr>
                      </w:pPr>
                      <w:r>
                        <w:rPr>
                          <w:b/>
                          <w:i/>
                          <w:sz w:val="28"/>
                          <w:lang w:val="en-GB"/>
                        </w:rPr>
                        <w:t>dz</w:t>
                      </w:r>
                    </w:p>
                  </w:txbxContent>
                </v:textbox>
              </v:shape>
            </v:group>
            <v:group id="_x0000_s1078" style="position:absolute;left:8448;top:11319;width:1416;height:682" coordorigin="7392,11190" coordsize="1508,726">
              <v:shape id="_x0000_s1079" type="#_x0000_t202" style="position:absolute;left:7959;top:11190;width:605;height:429" stroked="f">
                <v:textbox style="mso-next-textbox:#_x0000_s1079" inset="0,0,0,0">
                  <w:txbxContent>
                    <w:p w:rsidR="00977482" w:rsidRDefault="00977482" w:rsidP="00604D42">
                      <w:pPr>
                        <w:rPr>
                          <w:b/>
                          <w:i/>
                          <w:sz w:val="28"/>
                          <w:lang w:val="en-GB"/>
                        </w:rPr>
                      </w:pPr>
                      <w:r>
                        <w:rPr>
                          <w:b/>
                          <w:i/>
                          <w:sz w:val="28"/>
                          <w:lang w:val="en-GB"/>
                        </w:rPr>
                        <w:t>дv</w:t>
                      </w:r>
                      <w:r>
                        <w:rPr>
                          <w:b/>
                          <w:i/>
                          <w:sz w:val="32"/>
                          <w:vertAlign w:val="subscript"/>
                          <w:lang w:val="en-GB"/>
                        </w:rPr>
                        <w:t>x</w:t>
                      </w:r>
                    </w:p>
                  </w:txbxContent>
                </v:textbox>
              </v:shape>
              <v:shape id="_x0000_s1080" type="#_x0000_t202" style="position:absolute;left:7975;top:11597;width:396;height:319" stroked="f">
                <v:textbox style="mso-next-textbox:#_x0000_s1080" inset="0,0,0,0">
                  <w:txbxContent>
                    <w:p w:rsidR="00977482" w:rsidRDefault="00977482" w:rsidP="00604D42">
                      <w:pPr>
                        <w:rPr>
                          <w:b/>
                          <w:i/>
                          <w:sz w:val="28"/>
                          <w:lang w:val="en-GB"/>
                        </w:rPr>
                      </w:pPr>
                      <w:r>
                        <w:rPr>
                          <w:b/>
                          <w:i/>
                          <w:sz w:val="28"/>
                          <w:lang w:val="en-GB"/>
                        </w:rPr>
                        <w:t>дx</w:t>
                      </w:r>
                    </w:p>
                  </w:txbxContent>
                </v:textbox>
              </v:shape>
              <v:shape id="_x0000_s1081" type="#_x0000_t202" style="position:absolute;left:7392;top:11399;width:495;height:429" stroked="f">
                <v:textbox style="mso-next-textbox:#_x0000_s1081" inset="0,0,0,0">
                  <w:txbxContent>
                    <w:p w:rsidR="00977482" w:rsidRDefault="00977482" w:rsidP="00604D42">
                      <w:pPr>
                        <w:rPr>
                          <w:b/>
                          <w:i/>
                          <w:sz w:val="28"/>
                          <w:lang w:val="en-GB"/>
                        </w:rPr>
                      </w:pPr>
                      <w:r>
                        <w:rPr>
                          <w:b/>
                          <w:i/>
                          <w:sz w:val="28"/>
                          <w:lang w:val="en-GB"/>
                        </w:rPr>
                        <w:t>v</w:t>
                      </w:r>
                      <w:r>
                        <w:rPr>
                          <w:b/>
                          <w:i/>
                          <w:sz w:val="32"/>
                          <w:vertAlign w:val="subscript"/>
                          <w:lang w:val="en-GB"/>
                        </w:rPr>
                        <w:t>x</w:t>
                      </w:r>
                      <w:r>
                        <w:rPr>
                          <w:b/>
                          <w:i/>
                          <w:sz w:val="28"/>
                          <w:lang w:val="en-GB"/>
                        </w:rPr>
                        <w:t>+</w:t>
                      </w:r>
                    </w:p>
                  </w:txbxContent>
                </v:textbox>
              </v:shape>
              <v:line id="_x0000_s1082" style="position:absolute" from="7914,11582" to="8453,11582"/>
              <v:shape id="_x0000_s1083" type="#_x0000_t202" style="position:absolute;left:8504;top:11415;width:396;height:319" stroked="f">
                <v:textbox style="mso-next-textbox:#_x0000_s1083" inset="0,0,0,0">
                  <w:txbxContent>
                    <w:p w:rsidR="00977482" w:rsidRDefault="00977482" w:rsidP="00604D42">
                      <w:pPr>
                        <w:rPr>
                          <w:b/>
                          <w:i/>
                          <w:sz w:val="28"/>
                          <w:lang w:val="en-GB"/>
                        </w:rPr>
                      </w:pPr>
                      <w:r>
                        <w:rPr>
                          <w:b/>
                          <w:i/>
                          <w:sz w:val="28"/>
                          <w:lang w:val="en-GB"/>
                        </w:rPr>
                        <w:t>dx</w:t>
                      </w:r>
                    </w:p>
                  </w:txbxContent>
                </v:textbox>
              </v:shape>
            </v:group>
            <v:shape id="_x0000_s1084" type="#_x0000_t202" style="position:absolute;left:7611;top:9490;width:289;height:320" stroked="f">
              <v:textbox style="mso-next-textbox:#_x0000_s1084" inset="0,0,0,0">
                <w:txbxContent>
                  <w:p w:rsidR="00977482" w:rsidRDefault="00977482" w:rsidP="00604D42">
                    <w:pPr>
                      <w:rPr>
                        <w:b/>
                        <w:i/>
                        <w:sz w:val="28"/>
                        <w:lang w:val="en-GB"/>
                      </w:rPr>
                    </w:pPr>
                    <w:r>
                      <w:rPr>
                        <w:b/>
                        <w:i/>
                        <w:sz w:val="28"/>
                        <w:lang w:val="en-GB"/>
                      </w:rPr>
                      <w:t>B</w:t>
                    </w:r>
                  </w:p>
                </w:txbxContent>
              </v:textbox>
            </v:shape>
            <v:shape id="_x0000_s1085" type="#_x0000_t202" style="position:absolute;left:7332;top:11626;width:289;height:320" stroked="f">
              <v:textbox style="mso-next-textbox:#_x0000_s1085" inset="0,0,0,0">
                <w:txbxContent>
                  <w:p w:rsidR="00977482" w:rsidRDefault="00977482" w:rsidP="00604D42">
                    <w:pPr>
                      <w:rPr>
                        <w:b/>
                        <w:i/>
                        <w:sz w:val="28"/>
                        <w:lang w:val="en-GB"/>
                      </w:rPr>
                    </w:pPr>
                    <w:r>
                      <w:rPr>
                        <w:b/>
                        <w:i/>
                        <w:sz w:val="28"/>
                        <w:lang w:val="en-GB"/>
                      </w:rPr>
                      <w:t>dx</w:t>
                    </w:r>
                  </w:p>
                </w:txbxContent>
              </v:textbox>
            </v:shape>
            <v:shape id="_x0000_s1086" type="#_x0000_t202" style="position:absolute;left:4179;top:11998;width:289;height:320" stroked="f">
              <v:textbox style="mso-next-textbox:#_x0000_s1086" inset="0,0,0,0">
                <w:txbxContent>
                  <w:p w:rsidR="00977482" w:rsidRDefault="00977482" w:rsidP="00604D42">
                    <w:pPr>
                      <w:rPr>
                        <w:b/>
                        <w:i/>
                        <w:sz w:val="28"/>
                        <w:lang w:val="en-GB"/>
                      </w:rPr>
                    </w:pPr>
                    <w:r>
                      <w:rPr>
                        <w:b/>
                        <w:i/>
                        <w:sz w:val="28"/>
                        <w:lang w:val="en-GB"/>
                      </w:rPr>
                      <w:t>dy</w:t>
                    </w:r>
                  </w:p>
                </w:txbxContent>
              </v:textbox>
            </v:shape>
            <v:shape id="_x0000_s1087" type="#_x0000_t202" style="position:absolute;left:5084;top:9435;width:289;height:321" stroked="f">
              <v:textbox style="mso-next-textbox:#_x0000_s1087" inset="0,0,0,0">
                <w:txbxContent>
                  <w:p w:rsidR="00977482" w:rsidRDefault="00977482" w:rsidP="00604D42">
                    <w:pPr>
                      <w:rPr>
                        <w:b/>
                        <w:i/>
                        <w:sz w:val="28"/>
                        <w:lang w:val="en-GB"/>
                      </w:rPr>
                    </w:pPr>
                    <w:r>
                      <w:rPr>
                        <w:b/>
                        <w:i/>
                        <w:sz w:val="28"/>
                        <w:lang w:val="en-GB"/>
                      </w:rPr>
                      <w:t>dz</w:t>
                    </w:r>
                  </w:p>
                </w:txbxContent>
              </v:textbox>
            </v:shape>
            <v:shape id="_x0000_s1088" type="#_x0000_t202" style="position:absolute;left:5246;top:13331;width:289;height:320" stroked="f">
              <v:textbox style="mso-next-textbox:#_x0000_s1088" inset="0,0,0,0">
                <w:txbxContent>
                  <w:p w:rsidR="00977482" w:rsidRDefault="00977482" w:rsidP="00604D42">
                    <w:pPr>
                      <w:rPr>
                        <w:b/>
                        <w:i/>
                        <w:sz w:val="28"/>
                        <w:lang w:val="en-GB"/>
                      </w:rPr>
                    </w:pPr>
                    <w:r>
                      <w:rPr>
                        <w:b/>
                        <w:i/>
                        <w:sz w:val="28"/>
                        <w:lang w:val="en-GB"/>
                      </w:rPr>
                      <w:t>z</w:t>
                    </w:r>
                  </w:p>
                </w:txbxContent>
              </v:textbox>
            </v:shape>
            <v:line id="_x0000_s1089" style="position:absolute" from="6568,11771" to="7404,12535"/>
            <v:line id="_x0000_s1090" style="position:absolute;flip:x y" from="8365,11161" to="8520,11533"/>
            <v:line id="_x0000_s1091" style="position:absolute;flip:x" from="7342,10149" to="8127,10304"/>
            <v:line id="_x0000_s1092" style="position:absolute;flip:x" from="5126,14137" to="6175,14911">
              <v:stroke dashstyle="longDashDot"/>
            </v:line>
            <v:shape id="_x0000_s1093" type="#_x0000_t202" style="position:absolute;left:6093;top:15026;width:4170;height:286" stroked="f">
              <v:textbox style="mso-next-textbox:#_x0000_s1093" inset="0,0,0,0">
                <w:txbxContent>
                  <w:p w:rsidR="00977482" w:rsidRDefault="00977482" w:rsidP="00604D42">
                    <w:pPr>
                      <w:rPr>
                        <w:b/>
                        <w:sz w:val="24"/>
                        <w:lang w:val="uk-UA"/>
                      </w:rPr>
                    </w:pPr>
                    <w:r w:rsidRPr="00570354">
                      <w:rPr>
                        <w:b/>
                        <w:sz w:val="24"/>
                        <w:lang w:val="uk-UA"/>
                      </w:rPr>
                      <w:t>Рис. 2.1</w:t>
                    </w:r>
                    <w:r>
                      <w:rPr>
                        <w:b/>
                        <w:sz w:val="24"/>
                        <w:lang w:val="uk-UA"/>
                      </w:rPr>
                      <w:t xml:space="preserve"> – Елемент рідини у русі.</w:t>
                    </w:r>
                  </w:p>
                </w:txbxContent>
              </v:textbox>
            </v:shape>
          </v:group>
        </w:pict>
      </w: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У той же момент часу для протилежної правої грані </w:t>
      </w:r>
      <w:r w:rsidRPr="004E1928">
        <w:rPr>
          <w:rFonts w:ascii="Times New Roman" w:hAnsi="Times New Roman"/>
          <w:i/>
          <w:color w:val="auto"/>
        </w:rPr>
        <w:t>В</w:t>
      </w:r>
      <w:r w:rsidRPr="004E1928">
        <w:rPr>
          <w:rFonts w:ascii="Times New Roman" w:hAnsi="Times New Roman"/>
          <w:color w:val="auto"/>
        </w:rPr>
        <w:t xml:space="preserve"> ці величини будуть: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30"/>
          <w:sz w:val="28"/>
          <w:szCs w:val="28"/>
          <w:lang w:val="uk-UA"/>
        </w:rPr>
        <w:object w:dxaOrig="1500" w:dyaOrig="800">
          <v:shape id="_x0000_i1057" type="#_x0000_t75" style="width:75.75pt;height:39.25pt" o:ole="" fillcolor="window">
            <v:imagedata r:id="rId160" o:title=""/>
          </v:shape>
          <o:OLEObject Type="Embed" ProgID="Equation.3" ShapeID="_x0000_i1057" DrawAspect="Content" ObjectID="_1770978989" r:id="rId161"/>
        </w:object>
      </w: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30"/>
          <w:sz w:val="28"/>
          <w:szCs w:val="28"/>
          <w:lang w:val="uk-UA"/>
        </w:rPr>
        <w:object w:dxaOrig="1320" w:dyaOrig="800">
          <v:shape id="_x0000_i1058" type="#_x0000_t75" style="width:65.45pt;height:39.25pt" o:ole="" fillcolor="window">
            <v:imagedata r:id="rId162" o:title=""/>
          </v:shape>
          <o:OLEObject Type="Embed" ProgID="Equation.3" ShapeID="_x0000_i1058" DrawAspect="Content" ObjectID="_1770978990" r:id="rId163"/>
        </w:object>
      </w:r>
      <w:r w:rsidRPr="004E1928">
        <w:rPr>
          <w:rFonts w:ascii="Times New Roman" w:hAnsi="Times New Roman" w:cs="Times New Roman"/>
          <w:b/>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Через площадку </w:t>
      </w:r>
      <w:r w:rsidRPr="004E1928">
        <w:rPr>
          <w:rFonts w:ascii="Times New Roman" w:hAnsi="Times New Roman" w:cs="Times New Roman"/>
          <w:i/>
          <w:sz w:val="28"/>
          <w:szCs w:val="28"/>
          <w:lang w:val="en-GB"/>
        </w:rPr>
        <w:t>dydz</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 xml:space="preserve">лівої грані за одиницю часу витікає кількість рідини (в одиницях маси):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18"/>
          <w:sz w:val="28"/>
          <w:szCs w:val="28"/>
          <w:lang w:val="uk-UA"/>
        </w:rPr>
        <w:object w:dxaOrig="2180" w:dyaOrig="480">
          <v:shape id="_x0000_i1059" type="#_x0000_t75" style="width:109.4pt;height:23.4pt" o:ole="" fillcolor="window">
            <v:imagedata r:id="rId164" o:title=""/>
          </v:shape>
          <o:OLEObject Type="Embed" ProgID="Equation.3" ShapeID="_x0000_i1059" DrawAspect="Content" ObjectID="_1770978991" r:id="rId165"/>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Маса рідини, що витікає через протилежну грань за цей час буде: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4239" w:dyaOrig="880">
          <v:shape id="_x0000_i1060" type="#_x0000_t75" style="width:211.3pt;height:43pt" o:ole="" fillcolor="window">
            <v:imagedata r:id="rId166" o:title=""/>
          </v:shape>
          <o:OLEObject Type="Embed" ProgID="Equation.3" ShapeID="_x0000_i1060" DrawAspect="Content" ObjectID="_1770978992" r:id="rId167"/>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аким чином, приріст маси рідини за одиницю часу у паралелепіпеді, є причиною різниці значень </w:t>
      </w:r>
      <w:r w:rsidRPr="004E1928">
        <w:rPr>
          <w:rFonts w:ascii="Times New Roman" w:hAnsi="Times New Roman" w:cs="Times New Roman"/>
          <w:i/>
          <w:sz w:val="28"/>
          <w:szCs w:val="28"/>
          <w:lang w:val="en-GB"/>
        </w:rPr>
        <w:t>v</w:t>
      </w:r>
      <w:r w:rsidRPr="004E1928">
        <w:rPr>
          <w:rFonts w:ascii="Times New Roman" w:hAnsi="Times New Roman" w:cs="Times New Roman"/>
          <w:i/>
          <w:sz w:val="28"/>
          <w:szCs w:val="28"/>
          <w:vertAlign w:val="subscript"/>
          <w:lang w:val="en-GB"/>
        </w:rPr>
        <w:t>x</w:t>
      </w:r>
      <w:r w:rsidRPr="004E1928">
        <w:rPr>
          <w:rFonts w:ascii="Times New Roman" w:hAnsi="Times New Roman" w:cs="Times New Roman"/>
          <w:i/>
          <w:sz w:val="28"/>
          <w:szCs w:val="28"/>
          <w:vertAlign w:val="subscript"/>
          <w:lang w:val="uk-UA"/>
        </w:rPr>
        <w:t xml:space="preserve"> </w:t>
      </w:r>
      <w:r w:rsidRPr="004E1928">
        <w:rPr>
          <w:rFonts w:ascii="Times New Roman" w:hAnsi="Times New Roman" w:cs="Times New Roman"/>
          <w:sz w:val="28"/>
          <w:szCs w:val="28"/>
          <w:lang w:val="uk-UA"/>
        </w:rPr>
        <w:t xml:space="preserve">і </w:t>
      </w:r>
      <w:r w:rsidRPr="004E1928">
        <w:rPr>
          <w:rFonts w:ascii="Times New Roman" w:hAnsi="Times New Roman" w:cs="Times New Roman"/>
          <w:i/>
          <w:sz w:val="28"/>
          <w:szCs w:val="28"/>
          <w:lang w:val="uk-UA"/>
        </w:rPr>
        <w:t>ρ</w:t>
      </w:r>
      <w:r w:rsidRPr="004E1928">
        <w:rPr>
          <w:rFonts w:ascii="Times New Roman" w:hAnsi="Times New Roman" w:cs="Times New Roman"/>
          <w:sz w:val="28"/>
          <w:szCs w:val="28"/>
          <w:lang w:val="uk-UA"/>
        </w:rPr>
        <w:t xml:space="preserve"> на лівій і правій його гранях, він дорівнює:</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3040" w:dyaOrig="800">
          <v:shape id="_x0000_i1061" type="#_x0000_t75" style="width:152.4pt;height:39.25pt" o:ole="" fillcolor="window">
            <v:imagedata r:id="rId168" o:title=""/>
          </v:shape>
          <o:OLEObject Type="Embed" ProgID="Equation.3" ShapeID="_x0000_i1061" DrawAspect="Content" ObjectID="_1770978993" r:id="rId169"/>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Аналогічно отримуємо для напрямків перпендикулярних осям </w:t>
      </w:r>
      <w:r w:rsidRPr="004E1928">
        <w:rPr>
          <w:rFonts w:ascii="Times New Roman" w:hAnsi="Times New Roman"/>
          <w:i/>
          <w:color w:val="auto"/>
          <w:lang w:val="en-GB"/>
        </w:rPr>
        <w:t>OY</w:t>
      </w:r>
      <w:r w:rsidRPr="004E1928">
        <w:rPr>
          <w:rFonts w:ascii="Times New Roman" w:hAnsi="Times New Roman"/>
          <w:color w:val="auto"/>
        </w:rPr>
        <w:t xml:space="preserve"> і </w:t>
      </w:r>
      <w:r w:rsidRPr="004E1928">
        <w:rPr>
          <w:rFonts w:ascii="Times New Roman" w:hAnsi="Times New Roman"/>
          <w:i/>
          <w:color w:val="auto"/>
          <w:lang w:val="en-GB"/>
        </w:rPr>
        <w:t>OZ</w:t>
      </w:r>
      <w:r w:rsidRPr="004E1928">
        <w:rPr>
          <w:rFonts w:ascii="Times New Roman" w:hAnsi="Times New Roman"/>
          <w:color w:val="auto"/>
        </w:rPr>
        <w:t xml:space="preserve">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3080" w:dyaOrig="859">
          <v:shape id="_x0000_i1062" type="#_x0000_t75" style="width:154.3pt;height:43pt" o:ole="" fillcolor="window">
            <v:imagedata r:id="rId170" o:title=""/>
          </v:shape>
          <o:OLEObject Type="Embed" ProgID="Equation.3" ShapeID="_x0000_i1062" DrawAspect="Content" ObjectID="_1770978994" r:id="rId171"/>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3019" w:dyaOrig="800">
          <v:shape id="_x0000_i1063" type="#_x0000_t75" style="width:151.5pt;height:39.25pt" o:ole="" fillcolor="window">
            <v:imagedata r:id="rId172" o:title=""/>
          </v:shape>
          <o:OLEObject Type="Embed" ProgID="Equation.3" ShapeID="_x0000_i1063" DrawAspect="Content" ObjectID="_1770978995" r:id="rId173"/>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овний приріст маси рідини в паралелепіпеді за одиницю часу буде:</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6000" w:dyaOrig="920">
          <v:shape id="_x0000_i1064" type="#_x0000_t75" style="width:300.15pt;height:45.8pt" o:ole="" fillcolor="window">
            <v:imagedata r:id="rId174" o:title=""/>
          </v:shape>
          <o:OLEObject Type="Embed" ProgID="Equation.3" ShapeID="_x0000_i1064" DrawAspect="Content" ObjectID="_1770978996" r:id="rId175"/>
        </w:object>
      </w:r>
      <w:r w:rsidRPr="004E1928">
        <w:rPr>
          <w:rFonts w:ascii="Times New Roman" w:hAnsi="Times New Roman" w:cs="Times New Roman"/>
          <w:sz w:val="28"/>
          <w:szCs w:val="28"/>
          <w:lang w:val="uk-UA"/>
        </w:rPr>
        <w:t xml:space="preserve">               (2.1)</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нерозривності потоку зміна маси в об’ємі </w:t>
      </w:r>
      <w:r w:rsidRPr="004E1928">
        <w:rPr>
          <w:rFonts w:ascii="Times New Roman" w:hAnsi="Times New Roman" w:cs="Times New Roman"/>
          <w:i/>
          <w:sz w:val="28"/>
          <w:szCs w:val="28"/>
          <w:lang w:val="en-GB"/>
        </w:rPr>
        <w:t>dxdydz</w:t>
      </w:r>
      <w:r w:rsidRPr="004E1928">
        <w:rPr>
          <w:rFonts w:ascii="Times New Roman" w:hAnsi="Times New Roman" w:cs="Times New Roman"/>
          <w:sz w:val="28"/>
          <w:szCs w:val="28"/>
          <w:lang w:val="uk-UA"/>
        </w:rPr>
        <w:t xml:space="preserve">  спричиняється зміною густини рідини у цьому об’ємі, тобт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2460" w:dyaOrig="800">
          <v:shape id="_x0000_i1065" type="#_x0000_t75" style="width:122.5pt;height:39.25pt" o:ole="" fillcolor="window">
            <v:imagedata r:id="rId176" o:title=""/>
          </v:shape>
          <o:OLEObject Type="Embed" ProgID="Equation.3" ShapeID="_x0000_i1065" DrawAspect="Content" ObjectID="_1770978997" r:id="rId177"/>
        </w:object>
      </w:r>
      <w:r w:rsidRPr="004E1928">
        <w:rPr>
          <w:rFonts w:ascii="Times New Roman" w:hAnsi="Times New Roman" w:cs="Times New Roman"/>
          <w:sz w:val="28"/>
          <w:szCs w:val="28"/>
          <w:lang w:val="uk-UA"/>
        </w:rPr>
        <w:t>.                                               (2.2)</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ісля прирівнювання рівнянь (2.1) і (2.2) і ділення на </w:t>
      </w:r>
      <w:r w:rsidRPr="004E1928">
        <w:rPr>
          <w:rFonts w:ascii="Times New Roman" w:hAnsi="Times New Roman" w:cs="Times New Roman"/>
          <w:i/>
          <w:sz w:val="28"/>
          <w:szCs w:val="28"/>
          <w:lang w:val="en-GB"/>
        </w:rPr>
        <w:t>dxdydz</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отриму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1700BE">
      <w:pPr>
        <w:spacing w:after="0" w:line="240" w:lineRule="auto"/>
        <w:ind w:firstLine="709"/>
        <w:jc w:val="center"/>
        <w:rPr>
          <w:rFonts w:ascii="Times New Roman" w:hAnsi="Times New Roman" w:cs="Times New Roman"/>
          <w:sz w:val="28"/>
          <w:szCs w:val="28"/>
          <w:lang w:val="uk-UA"/>
        </w:rPr>
      </w:pPr>
      <w:r w:rsidRPr="004E1928">
        <w:rPr>
          <w:rFonts w:ascii="Times New Roman" w:hAnsi="Times New Roman" w:cs="Times New Roman"/>
          <w:position w:val="-36"/>
          <w:sz w:val="28"/>
          <w:szCs w:val="28"/>
          <w:lang w:val="uk-UA"/>
        </w:rPr>
        <w:object w:dxaOrig="5100" w:dyaOrig="859">
          <v:shape id="_x0000_i1066" type="#_x0000_t75" style="width:254.35pt;height:43pt" o:ole="" fillcolor="window">
            <v:imagedata r:id="rId178" o:title=""/>
          </v:shape>
          <o:OLEObject Type="Embed" ProgID="Equation.3" ShapeID="_x0000_i1066" DrawAspect="Content" ObjectID="_1770978998" r:id="rId179"/>
        </w:object>
      </w:r>
      <w:r w:rsidRPr="004E1928">
        <w:rPr>
          <w:rFonts w:ascii="Times New Roman" w:hAnsi="Times New Roman" w:cs="Times New Roman"/>
          <w:sz w:val="28"/>
          <w:szCs w:val="28"/>
          <w:lang w:val="uk-UA"/>
        </w:rPr>
        <w:t>.                         (2.3)</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pStyle w:val="a3"/>
        <w:rPr>
          <w:szCs w:val="28"/>
        </w:rPr>
      </w:pPr>
      <w:r w:rsidRPr="004E1928">
        <w:rPr>
          <w:szCs w:val="28"/>
        </w:rPr>
        <w:t>Отримане рівняння називається рівнянням нерозривності або суцільності.</w:t>
      </w:r>
    </w:p>
    <w:p w:rsidR="00604D42" w:rsidRPr="004E1928" w:rsidRDefault="00604D42" w:rsidP="00604D42">
      <w:pPr>
        <w:pStyle w:val="a3"/>
        <w:rPr>
          <w:b/>
          <w:szCs w:val="28"/>
        </w:rPr>
      </w:pPr>
      <w:r w:rsidRPr="004E1928">
        <w:rPr>
          <w:szCs w:val="28"/>
        </w:rPr>
        <w:lastRenderedPageBreak/>
        <w:t>У окремих випадках рівняння суцільності приймає такий вигляд:</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для краплинної рідини (</w:t>
      </w:r>
      <w:r w:rsidRPr="004E1928">
        <w:rPr>
          <w:rFonts w:ascii="Times New Roman" w:hAnsi="Times New Roman" w:cs="Times New Roman"/>
          <w:i/>
          <w:sz w:val="28"/>
          <w:szCs w:val="28"/>
          <w:lang w:val="uk-UA"/>
        </w:rPr>
        <w:t>ρ</w:t>
      </w:r>
      <w:r w:rsidRPr="004E1928">
        <w:rPr>
          <w:rFonts w:ascii="Times New Roman" w:hAnsi="Times New Roman" w:cs="Times New Roman"/>
          <w:sz w:val="28"/>
          <w:szCs w:val="28"/>
          <w:lang w:val="uk-UA"/>
        </w:rPr>
        <w:t xml:space="preserve"> = соп</w:t>
      </w:r>
      <w:r w:rsidRPr="004E1928">
        <w:rPr>
          <w:rFonts w:ascii="Times New Roman" w:hAnsi="Times New Roman" w:cs="Times New Roman"/>
          <w:sz w:val="28"/>
          <w:szCs w:val="28"/>
          <w:lang w:val="en-GB"/>
        </w:rPr>
        <w:t>st</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36"/>
          <w:sz w:val="28"/>
          <w:szCs w:val="28"/>
          <w:lang w:val="uk-UA"/>
        </w:rPr>
        <w:object w:dxaOrig="2620" w:dyaOrig="900">
          <v:shape id="_x0000_i1067" type="#_x0000_t75" style="width:129.95pt;height:44.9pt" o:ole="" fillcolor="window">
            <v:imagedata r:id="rId180" o:title=""/>
          </v:shape>
          <o:OLEObject Type="Embed" ProgID="Equation.3" ShapeID="_x0000_i1067" DrawAspect="Content" ObjectID="_1770978999" r:id="rId181"/>
        </w:objec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 у векторної форм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GB"/>
        </w:rPr>
        <w:t>div</w:t>
      </w:r>
      <w:r w:rsidRPr="004E1928">
        <w:rPr>
          <w:rFonts w:ascii="Times New Roman" w:hAnsi="Times New Roman" w:cs="Times New Roman"/>
          <w:position w:val="-6"/>
          <w:sz w:val="28"/>
          <w:szCs w:val="28"/>
          <w:lang w:val="en-GB"/>
        </w:rPr>
        <w:object w:dxaOrig="240" w:dyaOrig="320">
          <v:shape id="_x0000_i1068" type="#_x0000_t75" style="width:12.15pt;height:15.9pt" o:ole="" fillcolor="window">
            <v:imagedata r:id="rId182" o:title=""/>
          </v:shape>
          <o:OLEObject Type="Embed" ProgID="Equation.3" ShapeID="_x0000_i1068" DrawAspect="Content" ObjectID="_1770979000" r:id="rId183"/>
        </w:object>
      </w:r>
      <w:r w:rsidRPr="004E1928">
        <w:rPr>
          <w:rFonts w:ascii="Times New Roman" w:hAnsi="Times New Roman" w:cs="Times New Roman"/>
          <w:sz w:val="28"/>
          <w:szCs w:val="28"/>
        </w:rPr>
        <w:t>= 0</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обто, при нерозривному русі рідини об’єм її, який втікає у деяку обмежену частину простору, дорівнює об’єму, який витікає з нього за той же час; </w:t>
      </w:r>
    </w:p>
    <w:p w:rsidR="00604D42" w:rsidRPr="004E1928" w:rsidRDefault="00604D42" w:rsidP="0068232C">
      <w:pPr>
        <w:numPr>
          <w:ilvl w:val="0"/>
          <w:numId w:val="2"/>
        </w:numPr>
        <w:spacing w:after="0" w:line="240" w:lineRule="auto"/>
        <w:ind w:left="0"/>
        <w:jc w:val="both"/>
        <w:rPr>
          <w:rFonts w:ascii="Times New Roman" w:hAnsi="Times New Roman" w:cs="Times New Roman"/>
          <w:i/>
          <w:sz w:val="28"/>
          <w:szCs w:val="28"/>
        </w:rPr>
      </w:pPr>
      <w:r w:rsidRPr="004E1928">
        <w:rPr>
          <w:rFonts w:ascii="Times New Roman" w:hAnsi="Times New Roman" w:cs="Times New Roman"/>
          <w:sz w:val="28"/>
          <w:szCs w:val="28"/>
          <w:lang w:val="uk-UA"/>
        </w:rPr>
        <w:t xml:space="preserve">для однорідного газу </w:t>
      </w:r>
      <w:r w:rsidRPr="004E1928">
        <w:rPr>
          <w:rFonts w:ascii="Times New Roman" w:hAnsi="Times New Roman" w:cs="Times New Roman"/>
          <w:sz w:val="28"/>
          <w:szCs w:val="28"/>
        </w:rPr>
        <w:t>[</w:t>
      </w:r>
      <w:r w:rsidRPr="004E1928">
        <w:rPr>
          <w:rFonts w:ascii="Times New Roman" w:hAnsi="Times New Roman" w:cs="Times New Roman"/>
          <w:i/>
          <w:sz w:val="28"/>
          <w:szCs w:val="28"/>
          <w:lang w:val="en-GB"/>
        </w:rPr>
        <w:t>ρ</w:t>
      </w:r>
      <w:r w:rsidRPr="004E1928">
        <w:rPr>
          <w:rFonts w:ascii="Times New Roman" w:hAnsi="Times New Roman" w:cs="Times New Roman"/>
          <w:i/>
          <w:sz w:val="28"/>
          <w:szCs w:val="28"/>
        </w:rPr>
        <w:t xml:space="preserve"> = </w:t>
      </w:r>
      <w:r w:rsidRPr="004E1928">
        <w:rPr>
          <w:rFonts w:ascii="Times New Roman" w:hAnsi="Times New Roman" w:cs="Times New Roman"/>
          <w:i/>
          <w:sz w:val="28"/>
          <w:szCs w:val="28"/>
          <w:lang w:val="en-GB"/>
        </w:rPr>
        <w:t>f</w:t>
      </w:r>
      <w:r w:rsidRPr="004E1928">
        <w:rPr>
          <w:rFonts w:ascii="Times New Roman" w:hAnsi="Times New Roman" w:cs="Times New Roman"/>
          <w:i/>
          <w:sz w:val="28"/>
          <w:szCs w:val="28"/>
          <w:vertAlign w:val="subscript"/>
        </w:rPr>
        <w:t>2</w:t>
      </w:r>
      <w:r w:rsidRPr="004E1928">
        <w:rPr>
          <w:rFonts w:ascii="Times New Roman" w:hAnsi="Times New Roman" w:cs="Times New Roman"/>
          <w:i/>
          <w:sz w:val="28"/>
          <w:szCs w:val="28"/>
        </w:rPr>
        <w:t>(</w:t>
      </w:r>
      <w:r w:rsidRPr="004E1928">
        <w:rPr>
          <w:rFonts w:ascii="Times New Roman" w:hAnsi="Times New Roman" w:cs="Times New Roman"/>
          <w:i/>
          <w:sz w:val="28"/>
          <w:szCs w:val="28"/>
          <w:lang w:val="en-GB"/>
        </w:rPr>
        <w:t>t</w:t>
      </w:r>
      <w:r w:rsidRPr="004E1928">
        <w:rPr>
          <w:rFonts w:ascii="Times New Roman" w:hAnsi="Times New Roman" w:cs="Times New Roman"/>
          <w:i/>
          <w:sz w:val="28"/>
          <w:szCs w:val="28"/>
        </w:rPr>
        <w:t>)</w:t>
      </w:r>
      <w:r w:rsidRPr="004E1928">
        <w:rPr>
          <w:rFonts w:ascii="Times New Roman" w:hAnsi="Times New Roman" w:cs="Times New Roman"/>
          <w:sz w:val="28"/>
          <w:szCs w:val="28"/>
        </w:rPr>
        <w:t>]:</w:t>
      </w:r>
    </w:p>
    <w:p w:rsidR="00604D42" w:rsidRPr="004E1928" w:rsidRDefault="00604D42" w:rsidP="00604D42">
      <w:pPr>
        <w:spacing w:after="0" w:line="240" w:lineRule="auto"/>
        <w:jc w:val="both"/>
        <w:rPr>
          <w:rFonts w:ascii="Times New Roman" w:hAnsi="Times New Roman" w:cs="Times New Roman"/>
          <w:i/>
          <w:sz w:val="28"/>
          <w:szCs w:val="28"/>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40"/>
          <w:sz w:val="28"/>
          <w:szCs w:val="28"/>
          <w:lang w:val="uk-UA"/>
        </w:rPr>
        <w:object w:dxaOrig="3820" w:dyaOrig="960">
          <v:shape id="_x0000_i1069" type="#_x0000_t75" style="width:190.75pt;height:48.6pt" o:ole="" fillcolor="window">
            <v:imagedata r:id="rId184" o:title=""/>
          </v:shape>
          <o:OLEObject Type="Embed" ProgID="Equation.3" ShapeID="_x0000_i1069" DrawAspect="Content" ObjectID="_1770979001" r:id="rId185"/>
        </w:objec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 у векторної форм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                                               </w:t>
      </w:r>
      <w:r w:rsidRPr="004E1928">
        <w:rPr>
          <w:rFonts w:ascii="Times New Roman" w:hAnsi="Times New Roman" w:cs="Times New Roman"/>
          <w:position w:val="-30"/>
          <w:sz w:val="28"/>
          <w:szCs w:val="28"/>
          <w:lang w:val="en-GB"/>
        </w:rPr>
        <w:object w:dxaOrig="700" w:dyaOrig="800">
          <v:shape id="_x0000_i1070" type="#_x0000_t75" style="width:34.6pt;height:39.25pt" o:ole="" fillcolor="window">
            <v:imagedata r:id="rId186" o:title=""/>
          </v:shape>
          <o:OLEObject Type="Embed" ProgID="Equation.3" ShapeID="_x0000_i1070" DrawAspect="Content" ObjectID="_1770979002" r:id="rId187"/>
        </w:object>
      </w:r>
      <w:r w:rsidRPr="004E1928">
        <w:rPr>
          <w:rFonts w:ascii="Times New Roman" w:hAnsi="Times New Roman" w:cs="Times New Roman"/>
          <w:i/>
          <w:sz w:val="28"/>
          <w:szCs w:val="28"/>
          <w:lang w:val="en-GB"/>
        </w:rPr>
        <w:t>ρ</w:t>
      </w:r>
      <w:r w:rsidRPr="004E1928">
        <w:rPr>
          <w:rFonts w:ascii="Times New Roman" w:hAnsi="Times New Roman" w:cs="Times New Roman"/>
          <w:sz w:val="28"/>
          <w:szCs w:val="28"/>
          <w:lang w:val="en-GB"/>
        </w:rPr>
        <w:t>div</w:t>
      </w:r>
      <w:r w:rsidRPr="004E1928">
        <w:rPr>
          <w:rFonts w:ascii="Times New Roman" w:hAnsi="Times New Roman" w:cs="Times New Roman"/>
          <w:position w:val="-6"/>
          <w:sz w:val="28"/>
          <w:szCs w:val="28"/>
          <w:lang w:val="en-GB"/>
        </w:rPr>
        <w:object w:dxaOrig="240" w:dyaOrig="320">
          <v:shape id="_x0000_i1071" type="#_x0000_t75" style="width:12.15pt;height:15.9pt" o:ole="" fillcolor="window">
            <v:imagedata r:id="rId182" o:title=""/>
          </v:shape>
          <o:OLEObject Type="Embed" ProgID="Equation.3" ShapeID="_x0000_i1071" DrawAspect="Content" ObjectID="_1770979003" r:id="rId188"/>
        </w:object>
      </w:r>
      <w:r w:rsidRPr="004E1928">
        <w:rPr>
          <w:rFonts w:ascii="Times New Roman" w:hAnsi="Times New Roman" w:cs="Times New Roman"/>
          <w:sz w:val="28"/>
          <w:szCs w:val="28"/>
        </w:rPr>
        <w:t xml:space="preserve"> = 0</w:t>
      </w:r>
      <w:r w:rsidRPr="004E1928">
        <w:rPr>
          <w:rFonts w:ascii="Times New Roman" w:hAnsi="Times New Roman" w:cs="Times New Roman"/>
          <w:sz w:val="28"/>
          <w:szCs w:val="28"/>
          <w:lang w:val="uk-UA"/>
        </w:rPr>
        <w:t>;</w:t>
      </w:r>
    </w:p>
    <w:p w:rsidR="00604D42" w:rsidRPr="004E1928" w:rsidRDefault="00604D42" w:rsidP="0068232C">
      <w:pPr>
        <w:numPr>
          <w:ilvl w:val="0"/>
          <w:numId w:val="2"/>
        </w:numPr>
        <w:spacing w:after="0" w:line="240" w:lineRule="auto"/>
        <w:ind w:left="0"/>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ля сталого руху </w:t>
      </w:r>
      <w:r w:rsidRPr="004E1928">
        <w:rPr>
          <w:rFonts w:ascii="Times New Roman" w:hAnsi="Times New Roman" w:cs="Times New Roman"/>
          <w:position w:val="-36"/>
          <w:sz w:val="28"/>
          <w:szCs w:val="28"/>
          <w:lang w:val="uk-UA"/>
        </w:rPr>
        <w:object w:dxaOrig="1240" w:dyaOrig="880">
          <v:shape id="_x0000_i1072" type="#_x0000_t75" style="width:61.7pt;height:43pt" o:ole="" fillcolor="window">
            <v:imagedata r:id="rId189" o:title=""/>
          </v:shape>
          <o:OLEObject Type="Embed" ProgID="Equation.3" ShapeID="_x0000_i1072" DrawAspect="Content" ObjectID="_1770979004" r:id="rId190"/>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center"/>
        <w:rPr>
          <w:rFonts w:ascii="Times New Roman" w:hAnsi="Times New Roman" w:cs="Times New Roman"/>
          <w:sz w:val="28"/>
          <w:szCs w:val="28"/>
          <w:lang w:val="uk-UA"/>
        </w:rPr>
      </w:pPr>
      <w:r w:rsidRPr="004E1928">
        <w:rPr>
          <w:rFonts w:ascii="Times New Roman" w:hAnsi="Times New Roman" w:cs="Times New Roman"/>
          <w:position w:val="-36"/>
          <w:sz w:val="28"/>
          <w:szCs w:val="28"/>
          <w:lang w:val="uk-UA"/>
        </w:rPr>
        <w:object w:dxaOrig="4400" w:dyaOrig="859">
          <v:shape id="_x0000_i1073" type="#_x0000_t75" style="width:220.7pt;height:43pt" o:ole="" fillcolor="window">
            <v:imagedata r:id="rId191" o:title=""/>
          </v:shape>
          <o:OLEObject Type="Embed" ProgID="Equation.3" ShapeID="_x0000_i1073" DrawAspect="Content" ObjectID="_1770979005" r:id="rId192"/>
        </w:objec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 у векторної форм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lang w:val="en-GB"/>
        </w:rPr>
        <w:t>div</w: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lang w:val="en-GB"/>
        </w:rPr>
        <w:t>ρ</w:t>
      </w:r>
      <w:r w:rsidRPr="004E1928">
        <w:rPr>
          <w:rFonts w:ascii="Times New Roman" w:hAnsi="Times New Roman" w:cs="Times New Roman"/>
          <w:position w:val="-6"/>
          <w:sz w:val="28"/>
          <w:szCs w:val="28"/>
          <w:lang w:val="en-GB"/>
        </w:rPr>
        <w:object w:dxaOrig="240" w:dyaOrig="320">
          <v:shape id="_x0000_i1074" type="#_x0000_t75" style="width:12.15pt;height:15.9pt" o:ole="" fillcolor="window">
            <v:imagedata r:id="rId182" o:title=""/>
          </v:shape>
          <o:OLEObject Type="Embed" ProgID="Equation.3" ShapeID="_x0000_i1074" DrawAspect="Content" ObjectID="_1770979006" r:id="rId193"/>
        </w:object>
      </w:r>
      <w:r w:rsidRPr="004E1928">
        <w:rPr>
          <w:rFonts w:ascii="Times New Roman" w:hAnsi="Times New Roman" w:cs="Times New Roman"/>
          <w:sz w:val="28"/>
          <w:szCs w:val="28"/>
          <w:lang w:val="uk-UA"/>
        </w:rPr>
        <w:t>) = 0.</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 рівняння (2.3) за умови </w:t>
      </w:r>
      <w:r w:rsidRPr="004E1928">
        <w:rPr>
          <w:rFonts w:ascii="Times New Roman" w:hAnsi="Times New Roman" w:cs="Times New Roman"/>
          <w:position w:val="-36"/>
          <w:sz w:val="28"/>
          <w:szCs w:val="28"/>
          <w:lang w:val="uk-UA"/>
        </w:rPr>
        <w:object w:dxaOrig="1240" w:dyaOrig="880">
          <v:shape id="_x0000_i1075" type="#_x0000_t75" style="width:59.85pt;height:42.1pt" o:ole="" fillcolor="window">
            <v:imagedata r:id="rId194" o:title=""/>
          </v:shape>
          <o:OLEObject Type="Embed" ProgID="Equation.3" ShapeID="_x0000_i1075" DrawAspect="Content" ObjectID="_1770979007" r:id="rId195"/>
        </w:object>
      </w:r>
      <w:r w:rsidRPr="004E1928">
        <w:rPr>
          <w:rFonts w:ascii="Times New Roman" w:hAnsi="Times New Roman" w:cs="Times New Roman"/>
          <w:sz w:val="28"/>
          <w:szCs w:val="28"/>
          <w:lang w:val="uk-UA"/>
        </w:rPr>
        <w:t xml:space="preserve"> знаходимо, що для даного простору при сталому русі рідина не змінює своєї маси, тобто маси рідини, яка втікає і витікає, рівні між собою.</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В будь якій точці рухомого потоку повинна мати місце рівновага сил, які обумовлюють рух. Такими силами є сила ваги, сили тиску (перепад тиску) і сили тертя. Для одержання рівняння руху виділимо у рідині, яка находиться в русі, елементарний паралелепіпед об’ємом </w:t>
      </w:r>
      <w:r w:rsidRPr="004E1928">
        <w:rPr>
          <w:rFonts w:ascii="Times New Roman" w:hAnsi="Times New Roman" w:cs="Times New Roman"/>
          <w:i/>
          <w:sz w:val="28"/>
          <w:szCs w:val="28"/>
          <w:lang w:val="uk-UA"/>
        </w:rPr>
        <w:t xml:space="preserve">dW </w:t>
      </w:r>
      <w:r w:rsidRPr="004E1928">
        <w:rPr>
          <w:rFonts w:ascii="Times New Roman" w:hAnsi="Times New Roman" w:cs="Times New Roman"/>
          <w:sz w:val="28"/>
          <w:szCs w:val="28"/>
          <w:lang w:val="uk-UA"/>
        </w:rPr>
        <w:t xml:space="preserve"> з ребрами </w:t>
      </w:r>
      <w:r w:rsidRPr="004E1928">
        <w:rPr>
          <w:rFonts w:ascii="Times New Roman" w:hAnsi="Times New Roman" w:cs="Times New Roman"/>
          <w:i/>
          <w:sz w:val="28"/>
          <w:szCs w:val="28"/>
          <w:lang w:val="en-GB"/>
        </w:rPr>
        <w:t>dx</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dy</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і</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dz</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находимо проекції на вісь </w:t>
      </w:r>
      <w:r w:rsidRPr="004E1928">
        <w:rPr>
          <w:rFonts w:ascii="Times New Roman" w:hAnsi="Times New Roman" w:cs="Times New Roman"/>
          <w:i/>
          <w:sz w:val="28"/>
          <w:szCs w:val="28"/>
          <w:lang w:val="uk-UA"/>
        </w:rPr>
        <w:t xml:space="preserve">ОХ </w:t>
      </w:r>
      <w:r w:rsidRPr="004E1928">
        <w:rPr>
          <w:rFonts w:ascii="Times New Roman" w:hAnsi="Times New Roman" w:cs="Times New Roman"/>
          <w:sz w:val="28"/>
          <w:szCs w:val="28"/>
          <w:lang w:val="uk-UA"/>
        </w:rPr>
        <w:t>(рис. 2.2)</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 xml:space="preserve">сили ваги, сили тиску і сили тертя, які діють на цей елементарний об’єм.   </w:t>
      </w:r>
    </w:p>
    <w:p w:rsidR="001700BE" w:rsidRPr="004E1928" w:rsidRDefault="001700BE" w:rsidP="00604D42">
      <w:pPr>
        <w:spacing w:after="0" w:line="240" w:lineRule="auto"/>
        <w:ind w:firstLine="709"/>
        <w:jc w:val="both"/>
        <w:rPr>
          <w:rFonts w:ascii="Times New Roman" w:hAnsi="Times New Roman" w:cs="Times New Roman"/>
          <w:sz w:val="28"/>
          <w:szCs w:val="28"/>
          <w:lang w:val="uk-UA"/>
        </w:rPr>
      </w:pPr>
    </w:p>
    <w:p w:rsidR="001700BE" w:rsidRPr="004E1928" w:rsidRDefault="001700BE" w:rsidP="00604D42">
      <w:pPr>
        <w:spacing w:after="0" w:line="240" w:lineRule="auto"/>
        <w:ind w:firstLine="709"/>
        <w:jc w:val="both"/>
        <w:rPr>
          <w:rFonts w:ascii="Times New Roman" w:hAnsi="Times New Roman" w:cs="Times New Roman"/>
          <w:sz w:val="28"/>
          <w:szCs w:val="28"/>
          <w:lang w:val="uk-UA"/>
        </w:rPr>
      </w:pPr>
    </w:p>
    <w:p w:rsidR="001700BE" w:rsidRPr="004E1928" w:rsidRDefault="001700BE" w:rsidP="00604D42">
      <w:pPr>
        <w:spacing w:after="0" w:line="240" w:lineRule="auto"/>
        <w:ind w:firstLine="709"/>
        <w:jc w:val="both"/>
        <w:rPr>
          <w:rFonts w:ascii="Times New Roman" w:hAnsi="Times New Roman" w:cs="Times New Roman"/>
          <w:sz w:val="28"/>
          <w:szCs w:val="28"/>
          <w:lang w:val="uk-UA"/>
        </w:rPr>
      </w:pPr>
    </w:p>
    <w:p w:rsidR="001700BE" w:rsidRPr="004E1928" w:rsidRDefault="001700BE" w:rsidP="00604D42">
      <w:pPr>
        <w:spacing w:after="0" w:line="240" w:lineRule="auto"/>
        <w:ind w:firstLine="709"/>
        <w:jc w:val="both"/>
        <w:rPr>
          <w:rFonts w:ascii="Times New Roman" w:hAnsi="Times New Roman" w:cs="Times New Roman"/>
          <w:sz w:val="28"/>
          <w:szCs w:val="28"/>
          <w:lang w:val="uk-UA"/>
        </w:rPr>
      </w:pPr>
    </w:p>
    <w:p w:rsidR="00604D42" w:rsidRPr="004E1928" w:rsidRDefault="00B55AED" w:rsidP="00604D42">
      <w:pPr>
        <w:spacing w:after="0" w:line="240" w:lineRule="auto"/>
        <w:ind w:firstLine="709"/>
        <w:jc w:val="both"/>
        <w:rPr>
          <w:rFonts w:ascii="Times New Roman" w:hAnsi="Times New Roman" w:cs="Times New Roman"/>
          <w:b/>
          <w:sz w:val="28"/>
          <w:szCs w:val="28"/>
          <w:lang w:val="uk-UA"/>
        </w:rPr>
      </w:pPr>
      <w:r>
        <w:rPr>
          <w:rFonts w:ascii="Times New Roman" w:hAnsi="Times New Roman" w:cs="Times New Roman"/>
          <w:b/>
          <w:noProof/>
          <w:sz w:val="28"/>
          <w:szCs w:val="28"/>
          <w:lang w:eastAsia="en-US"/>
        </w:rPr>
        <w:lastRenderedPageBreak/>
        <w:pict>
          <v:group id="_x0000_s1094" style="position:absolute;left:0;text-align:left;margin-left:-7.05pt;margin-top:-26.4pt;width:470.6pt;height:305.5pt;z-index:251650048" coordorigin="2057,3641" coordsize="8547,5005">
            <v:shape id="_x0000_s1095" type="#_x0000_t202" style="position:absolute;left:7612;top:5236;width:2992;height:825" stroked="f">
              <v:textbox style="mso-next-textbox:#_x0000_s1095" inset="0,0,0,0">
                <w:txbxContent>
                  <w:p w:rsidR="00977482" w:rsidRPr="004251A8" w:rsidRDefault="00977482" w:rsidP="00604D42">
                    <w:pPr>
                      <w:rPr>
                        <w:b/>
                        <w:sz w:val="24"/>
                      </w:rPr>
                    </w:pPr>
                    <w:r>
                      <w:rPr>
                        <w:b/>
                        <w:sz w:val="24"/>
                        <w:lang w:val="uk-UA"/>
                      </w:rPr>
                      <w:t xml:space="preserve">Рис. </w:t>
                    </w:r>
                    <w:r w:rsidRPr="001700BE">
                      <w:rPr>
                        <w:b/>
                        <w:sz w:val="24"/>
                        <w:lang w:val="uk-UA"/>
                      </w:rPr>
                      <w:t>2.2</w:t>
                    </w:r>
                    <w:r>
                      <w:rPr>
                        <w:b/>
                        <w:sz w:val="24"/>
                        <w:lang w:val="uk-UA"/>
                      </w:rPr>
                      <w:t xml:space="preserve"> – Сили, які діють на елементарний об’єм рідини</w:t>
                    </w:r>
                    <w:r w:rsidRPr="004251A8">
                      <w:rPr>
                        <w:b/>
                        <w:sz w:val="24"/>
                      </w:rPr>
                      <w:t>.</w:t>
                    </w:r>
                  </w:p>
                </w:txbxContent>
              </v:textbox>
            </v:shape>
            <v:group id="_x0000_s1096" style="position:absolute;left:2057;top:3641;width:5599;height:5005" coordorigin="2585,3971" coordsize="5599,5005">
              <v:line id="_x0000_s1097" style="position:absolute" from="3509,5225" to="5885,5225" strokeweight="1.5pt"/>
              <v:line id="_x0000_s1098" style="position:absolute" from="3509,5225" to="3509,7579" strokeweight="1.5pt"/>
              <v:line id="_x0000_s1099" style="position:absolute" from="5808,4609" to="8184,4609">
                <v:stroke endarrow="classic" endarrowwidth="narrow" endarrowlength="long"/>
              </v:line>
              <v:line id="_x0000_s1100" style="position:absolute" from="3497,7557" to="5873,7557" strokeweight="1.5pt"/>
              <v:line id="_x0000_s1101" style="position:absolute" from="5885,5214" to="5885,7568" strokeweight="1.5pt"/>
              <v:line id="_x0000_s1102" style="position:absolute" from="4862,4642" to="4862,7524">
                <v:stroke dashstyle="longDash"/>
              </v:line>
              <v:line id="_x0000_s1103" style="position:absolute" from="4861,6974" to="7237,6974">
                <v:stroke dashstyle="longDash"/>
              </v:line>
              <v:line id="_x0000_s1104" style="position:absolute" from="4862,4609" to="7238,4609" strokeweight="1.5pt"/>
              <v:line id="_x0000_s1105" style="position:absolute" from="5533,3971" to="5533,4859">
                <v:stroke endarrow="classic" endarrowlength="long"/>
              </v:line>
              <v:line id="_x0000_s1106" style="position:absolute" from="4869,7480" to="4869,8976">
                <v:stroke endarrow="classic" endarrowwidth="narrow" endarrowlength="long"/>
              </v:line>
              <v:line id="_x0000_s1107" style="position:absolute" from="7205,4616" to="7205,6970" strokeweight="1.5pt"/>
              <v:line id="_x0000_s1108" style="position:absolute;flip:y" from="3509,4609" to="4862,5203" strokeweight="1.5pt"/>
              <v:line id="_x0000_s1109" style="position:absolute;flip:y" from="3498,6985" to="4851,7579">
                <v:stroke dashstyle="longDash"/>
              </v:line>
              <v:line id="_x0000_s1110" style="position:absolute;flip:y" from="5885,6963" to="7238,7557" strokeweight="1.5pt"/>
              <v:line id="_x0000_s1111" style="position:absolute;flip:y" from="5860,4638" to="7213,5232" strokeweight="1.5pt"/>
              <v:line id="_x0000_s1112" style="position:absolute;flip:y" from="2585,5027" to="3938,5621">
                <v:stroke startarrow="classic" startarrowwidth="narrow" startarrowlength="long"/>
              </v:line>
              <v:line id="_x0000_s1113" style="position:absolute" from="5478,5434" to="5478,6322">
                <v:stroke endarrow="classic" endarrowlength="long"/>
              </v:line>
              <v:line id="_x0000_s1114" style="position:absolute" from="5423,7293" to="5423,8181">
                <v:stroke endarrow="classic" endarrowlength="long"/>
              </v:line>
              <v:shape id="_x0000_s1115" type="#_x0000_t202" style="position:absolute;left:3576;top:6149;width:319;height:275" stroked="f">
                <v:textbox style="mso-next-textbox:#_x0000_s1115" inset="0,0,0,0">
                  <w:txbxContent>
                    <w:p w:rsidR="00977482" w:rsidRDefault="00977482" w:rsidP="00604D42">
                      <w:pPr>
                        <w:rPr>
                          <w:b/>
                          <w:i/>
                          <w:sz w:val="24"/>
                          <w:lang w:val="en-GB"/>
                        </w:rPr>
                      </w:pPr>
                      <w:r>
                        <w:rPr>
                          <w:b/>
                          <w:i/>
                          <w:sz w:val="24"/>
                          <w:lang w:val="en-GB"/>
                        </w:rPr>
                        <w:t>dx</w:t>
                      </w:r>
                    </w:p>
                  </w:txbxContent>
                </v:textbox>
              </v:shape>
              <v:shape id="_x0000_s1116" type="#_x0000_t202" style="position:absolute;left:4268;top:5302;width:319;height:275" stroked="f">
                <v:textbox style="mso-next-textbox:#_x0000_s1116" inset="0,0,0,0">
                  <w:txbxContent>
                    <w:p w:rsidR="00977482" w:rsidRDefault="00977482" w:rsidP="00604D42">
                      <w:pPr>
                        <w:rPr>
                          <w:b/>
                          <w:i/>
                          <w:sz w:val="24"/>
                          <w:lang w:val="en-GB"/>
                        </w:rPr>
                      </w:pPr>
                      <w:r>
                        <w:rPr>
                          <w:b/>
                          <w:i/>
                          <w:sz w:val="24"/>
                          <w:lang w:val="en-GB"/>
                        </w:rPr>
                        <w:t>dy</w:t>
                      </w:r>
                    </w:p>
                  </w:txbxContent>
                </v:textbox>
              </v:shape>
              <v:shape id="_x0000_s1117" type="#_x0000_t202" style="position:absolute;left:6523;top:5027;width:319;height:275" stroked="f">
                <v:textbox style="mso-next-textbox:#_x0000_s1117" inset="0,0,0,0">
                  <w:txbxContent>
                    <w:p w:rsidR="00977482" w:rsidRDefault="00977482" w:rsidP="00604D42">
                      <w:pPr>
                        <w:rPr>
                          <w:b/>
                          <w:i/>
                          <w:sz w:val="24"/>
                          <w:lang w:val="en-GB"/>
                        </w:rPr>
                      </w:pPr>
                      <w:r>
                        <w:rPr>
                          <w:b/>
                          <w:i/>
                          <w:sz w:val="24"/>
                          <w:lang w:val="en-GB"/>
                        </w:rPr>
                        <w:t>dz</w:t>
                      </w:r>
                    </w:p>
                  </w:txbxContent>
                </v:textbox>
              </v:shape>
              <v:shape id="_x0000_s1118" type="#_x0000_t202" style="position:absolute;left:4455;top:8624;width:319;height:275" stroked="f">
                <v:textbox style="mso-next-textbox:#_x0000_s1118" inset="0,0,0,0">
                  <w:txbxContent>
                    <w:p w:rsidR="00977482" w:rsidRDefault="00977482" w:rsidP="00604D42">
                      <w:pPr>
                        <w:jc w:val="right"/>
                        <w:rPr>
                          <w:b/>
                          <w:i/>
                          <w:sz w:val="24"/>
                          <w:lang w:val="en-GB"/>
                        </w:rPr>
                      </w:pPr>
                      <w:r>
                        <w:rPr>
                          <w:b/>
                          <w:i/>
                          <w:sz w:val="24"/>
                          <w:lang w:val="en-GB"/>
                        </w:rPr>
                        <w:t>X</w:t>
                      </w:r>
                    </w:p>
                  </w:txbxContent>
                </v:textbox>
              </v:shape>
              <v:shape id="_x0000_s1119" type="#_x0000_t202" style="position:absolute;left:5148;top:4070;width:319;height:275" stroked="f">
                <v:textbox style="mso-next-textbox:#_x0000_s1119" inset="0,0,0,0">
                  <w:txbxContent>
                    <w:p w:rsidR="00977482" w:rsidRDefault="00977482" w:rsidP="00604D42">
                      <w:pPr>
                        <w:jc w:val="right"/>
                        <w:rPr>
                          <w:b/>
                          <w:i/>
                          <w:sz w:val="24"/>
                          <w:lang w:val="en-GB"/>
                        </w:rPr>
                      </w:pPr>
                      <w:r>
                        <w:rPr>
                          <w:b/>
                          <w:i/>
                          <w:sz w:val="24"/>
                          <w:lang w:val="en-GB"/>
                        </w:rPr>
                        <w:t>P</w:t>
                      </w:r>
                    </w:p>
                  </w:txbxContent>
                </v:textbox>
              </v:shape>
              <v:shape id="_x0000_s1120" type="#_x0000_t202" style="position:absolute;left:7799;top:4257;width:319;height:275" stroked="f">
                <v:textbox style="mso-next-textbox:#_x0000_s1120" inset="0,0,0,0">
                  <w:txbxContent>
                    <w:p w:rsidR="00977482" w:rsidRDefault="00977482" w:rsidP="00604D42">
                      <w:pPr>
                        <w:rPr>
                          <w:b/>
                          <w:i/>
                          <w:sz w:val="24"/>
                          <w:lang w:val="en-GB"/>
                        </w:rPr>
                      </w:pPr>
                      <w:r>
                        <w:rPr>
                          <w:b/>
                          <w:i/>
                          <w:sz w:val="24"/>
                          <w:lang w:val="en-GB"/>
                        </w:rPr>
                        <w:t>Y</w:t>
                      </w:r>
                    </w:p>
                  </w:txbxContent>
                </v:textbox>
              </v:shape>
              <v:shape id="_x0000_s1121" type="#_x0000_t202" style="position:absolute;left:2629;top:5654;width:319;height:275" stroked="f">
                <v:textbox style="mso-next-textbox:#_x0000_s1121" inset="0,0,0,0">
                  <w:txbxContent>
                    <w:p w:rsidR="00977482" w:rsidRDefault="00977482" w:rsidP="00604D42">
                      <w:pPr>
                        <w:rPr>
                          <w:b/>
                          <w:i/>
                          <w:sz w:val="24"/>
                          <w:lang w:val="en-GB"/>
                        </w:rPr>
                      </w:pPr>
                      <w:r>
                        <w:rPr>
                          <w:b/>
                          <w:i/>
                          <w:sz w:val="24"/>
                          <w:lang w:val="en-GB"/>
                        </w:rPr>
                        <w:t>Z</w:t>
                      </w:r>
                    </w:p>
                  </w:txbxContent>
                </v:textbox>
              </v:shape>
              <v:shape id="_x0000_s1122" type="#_x0000_t202" style="position:absolute;left:5082;top:5698;width:319;height:275" stroked="f">
                <v:textbox style="mso-next-textbox:#_x0000_s1122" inset="0,0,0,0">
                  <w:txbxContent>
                    <w:p w:rsidR="00977482" w:rsidRDefault="00977482" w:rsidP="00604D42">
                      <w:pPr>
                        <w:jc w:val="right"/>
                        <w:rPr>
                          <w:b/>
                          <w:i/>
                          <w:sz w:val="24"/>
                          <w:lang w:val="en-GB"/>
                        </w:rPr>
                      </w:pPr>
                      <w:r>
                        <w:rPr>
                          <w:b/>
                          <w:i/>
                          <w:sz w:val="24"/>
                          <w:lang w:val="en-GB"/>
                        </w:rPr>
                        <w:t>Pg</w:t>
                      </w:r>
                    </w:p>
                  </w:txbxContent>
                </v:textbox>
              </v:shape>
              <v:shape id="_x0000_s1123" type="#_x0000_t202" style="position:absolute;left:4730;top:4257;width:165;height:275" stroked="f">
                <v:textbox style="mso-next-textbox:#_x0000_s1123" inset="0,0,0,0">
                  <w:txbxContent>
                    <w:p w:rsidR="00977482" w:rsidRDefault="00977482" w:rsidP="00604D42">
                      <w:pPr>
                        <w:rPr>
                          <w:b/>
                          <w:i/>
                          <w:sz w:val="24"/>
                          <w:lang w:val="en-GB"/>
                        </w:rPr>
                      </w:pPr>
                      <w:r>
                        <w:rPr>
                          <w:b/>
                          <w:i/>
                          <w:sz w:val="24"/>
                          <w:lang w:val="en-GB"/>
                        </w:rPr>
                        <w:t>0</w:t>
                      </w:r>
                    </w:p>
                  </w:txbxContent>
                </v:textbox>
              </v:shape>
              <v:group id="_x0000_s1124" style="position:absolute;left:5522;top:7788;width:1196;height:544" coordorigin="6314,7788" coordsize="1196,544">
                <v:shape id="_x0000_s1125" type="#_x0000_t202" style="position:absolute;left:6796;top:8057;width:407;height:275" stroked="f">
                  <v:textbox style="mso-next-textbox:#_x0000_s1125" inset="0,0,0,0">
                    <w:txbxContent>
                      <w:p w:rsidR="00977482" w:rsidRDefault="00977482" w:rsidP="00604D42">
                        <w:pPr>
                          <w:rPr>
                            <w:b/>
                            <w:i/>
                            <w:sz w:val="24"/>
                            <w:lang w:val="en-GB"/>
                          </w:rPr>
                        </w:pPr>
                        <w:r>
                          <w:rPr>
                            <w:b/>
                            <w:i/>
                            <w:sz w:val="24"/>
                            <w:lang w:val="en-GB"/>
                          </w:rPr>
                          <w:t>дх</w:t>
                        </w:r>
                      </w:p>
                    </w:txbxContent>
                  </v:textbox>
                </v:shape>
                <v:line id="_x0000_s1126" style="position:absolute" from="6728,8063" to="7104,8063"/>
                <v:shape id="_x0000_s1127" type="#_x0000_t202" style="position:absolute;left:6314;top:7931;width:407;height:275" stroked="f">
                  <v:textbox style="mso-next-textbox:#_x0000_s1127" inset="0,0,0,0">
                    <w:txbxContent>
                      <w:p w:rsidR="00977482" w:rsidRDefault="00977482" w:rsidP="00604D42">
                        <w:pPr>
                          <w:rPr>
                            <w:b/>
                            <w:i/>
                            <w:sz w:val="24"/>
                            <w:lang w:val="en-GB"/>
                          </w:rPr>
                        </w:pPr>
                        <w:r>
                          <w:rPr>
                            <w:b/>
                            <w:i/>
                            <w:sz w:val="24"/>
                            <w:lang w:val="en-GB"/>
                          </w:rPr>
                          <w:t>P +</w:t>
                        </w:r>
                      </w:p>
                    </w:txbxContent>
                  </v:textbox>
                </v:shape>
                <v:shape id="_x0000_s1128" type="#_x0000_t202" style="position:absolute;left:6798;top:7788;width:407;height:275" stroked="f">
                  <v:textbox style="mso-next-textbox:#_x0000_s1128" inset="0,0,0,0">
                    <w:txbxContent>
                      <w:p w:rsidR="00977482" w:rsidRDefault="00977482" w:rsidP="00604D42">
                        <w:pPr>
                          <w:rPr>
                            <w:b/>
                            <w:i/>
                            <w:sz w:val="24"/>
                            <w:lang w:val="en-GB"/>
                          </w:rPr>
                        </w:pPr>
                        <w:r>
                          <w:rPr>
                            <w:b/>
                            <w:i/>
                            <w:sz w:val="24"/>
                            <w:lang w:val="en-GB"/>
                          </w:rPr>
                          <w:t>дР</w:t>
                        </w:r>
                      </w:p>
                    </w:txbxContent>
                  </v:textbox>
                </v:shape>
                <v:shape id="_x0000_s1129" type="#_x0000_t202" style="position:absolute;left:7191;top:7931;width:319;height:275" stroked="f">
                  <v:textbox style="mso-next-textbox:#_x0000_s1129" inset="0,0,0,0">
                    <w:txbxContent>
                      <w:p w:rsidR="00977482" w:rsidRDefault="00977482" w:rsidP="00604D42">
                        <w:pPr>
                          <w:rPr>
                            <w:b/>
                            <w:i/>
                            <w:sz w:val="24"/>
                            <w:lang w:val="en-GB"/>
                          </w:rPr>
                        </w:pPr>
                        <w:r>
                          <w:rPr>
                            <w:b/>
                            <w:i/>
                            <w:sz w:val="24"/>
                            <w:lang w:val="en-GB"/>
                          </w:rPr>
                          <w:t>dx</w:t>
                        </w:r>
                      </w:p>
                    </w:txbxContent>
                  </v:textbox>
                </v:shape>
              </v:group>
            </v:group>
          </v:group>
        </w:pic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1700BE">
      <w:pPr>
        <w:spacing w:after="0" w:line="240" w:lineRule="auto"/>
        <w:ind w:firstLine="709"/>
        <w:jc w:val="center"/>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pStyle w:val="1"/>
        <w:spacing w:before="0" w:line="240" w:lineRule="auto"/>
        <w:rPr>
          <w:rFonts w:ascii="Times New Roman" w:hAnsi="Times New Roman"/>
          <w:color w:val="auto"/>
        </w:rPr>
      </w:pPr>
    </w:p>
    <w:p w:rsidR="00604D42" w:rsidRPr="004E1928" w:rsidRDefault="00604D42" w:rsidP="00604D42">
      <w:pPr>
        <w:pStyle w:val="1"/>
        <w:spacing w:before="0" w:line="240" w:lineRule="auto"/>
        <w:rPr>
          <w:rFonts w:ascii="Times New Roman" w:hAnsi="Times New Roman"/>
          <w:color w:val="auto"/>
        </w:rPr>
      </w:pPr>
    </w:p>
    <w:p w:rsidR="00604D42" w:rsidRPr="004E1928" w:rsidRDefault="00604D42" w:rsidP="00604D42">
      <w:pPr>
        <w:pStyle w:val="1"/>
        <w:spacing w:before="0" w:line="240" w:lineRule="auto"/>
        <w:rPr>
          <w:rFonts w:ascii="Times New Roman" w:hAnsi="Times New Roman"/>
          <w:color w:val="auto"/>
        </w:rPr>
      </w:pPr>
    </w:p>
    <w:p w:rsidR="00604D42" w:rsidRPr="004E1928" w:rsidRDefault="00604D42" w:rsidP="00604D42">
      <w:pPr>
        <w:pStyle w:val="1"/>
        <w:spacing w:before="0" w:line="240" w:lineRule="auto"/>
        <w:rPr>
          <w:rFonts w:ascii="Times New Roman" w:hAnsi="Times New Roman"/>
          <w:color w:val="auto"/>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pStyle w:val="1"/>
        <w:spacing w:before="0" w:line="240" w:lineRule="auto"/>
        <w:rPr>
          <w:rFonts w:ascii="Times New Roman" w:hAnsi="Times New Roman"/>
          <w:color w:val="auto"/>
        </w:rPr>
      </w:pPr>
    </w:p>
    <w:p w:rsidR="001700BE" w:rsidRPr="004E1928" w:rsidRDefault="001700BE" w:rsidP="00604D42">
      <w:pPr>
        <w:pStyle w:val="1"/>
        <w:spacing w:before="0" w:line="240" w:lineRule="auto"/>
        <w:rPr>
          <w:rFonts w:ascii="Times New Roman" w:hAnsi="Times New Roman"/>
          <w:color w:val="auto"/>
          <w:lang w:val="uk-UA"/>
        </w:rPr>
      </w:pPr>
    </w:p>
    <w:p w:rsidR="001700BE" w:rsidRPr="004E1928" w:rsidRDefault="001700BE" w:rsidP="00604D42">
      <w:pPr>
        <w:pStyle w:val="1"/>
        <w:spacing w:before="0" w:line="240" w:lineRule="auto"/>
        <w:rPr>
          <w:rFonts w:ascii="Times New Roman" w:hAnsi="Times New Roman"/>
          <w:color w:val="auto"/>
          <w:lang w:val="uk-UA"/>
        </w:rPr>
      </w:pPr>
    </w:p>
    <w:p w:rsidR="001700BE" w:rsidRPr="004E1928" w:rsidRDefault="001700BE" w:rsidP="00604D42">
      <w:pPr>
        <w:pStyle w:val="1"/>
        <w:spacing w:before="0" w:line="240" w:lineRule="auto"/>
        <w:rPr>
          <w:rFonts w:ascii="Times New Roman" w:hAnsi="Times New Roman"/>
          <w:color w:val="auto"/>
          <w:lang w:val="uk-UA"/>
        </w:rPr>
      </w:pPr>
    </w:p>
    <w:p w:rsidR="001700BE" w:rsidRPr="004E1928" w:rsidRDefault="001700BE" w:rsidP="00604D42">
      <w:pPr>
        <w:pStyle w:val="1"/>
        <w:spacing w:before="0" w:line="240" w:lineRule="auto"/>
        <w:rPr>
          <w:rFonts w:ascii="Times New Roman" w:hAnsi="Times New Roman"/>
          <w:color w:val="auto"/>
          <w:lang w:val="uk-UA"/>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Для сили ваги, яка прикладена в центрі ваги елемента </w:t>
      </w:r>
      <w:r w:rsidRPr="004E1928">
        <w:rPr>
          <w:rFonts w:ascii="Times New Roman" w:hAnsi="Times New Roman"/>
          <w:i/>
          <w:color w:val="auto"/>
        </w:rPr>
        <w:t>d</w:t>
      </w:r>
      <w:r w:rsidRPr="004E1928">
        <w:rPr>
          <w:rFonts w:ascii="Times New Roman" w:hAnsi="Times New Roman"/>
          <w:i/>
          <w:color w:val="auto"/>
          <w:lang w:val="en-GB"/>
        </w:rPr>
        <w:t>W</w:t>
      </w:r>
      <w:r w:rsidRPr="004E1928">
        <w:rPr>
          <w:rFonts w:ascii="Times New Roman" w:hAnsi="Times New Roman"/>
          <w:color w:val="auto"/>
        </w:rPr>
        <w:t>, маємо:</w:t>
      </w:r>
    </w:p>
    <w:p w:rsidR="00604D42" w:rsidRPr="004E1928" w:rsidRDefault="00604D42" w:rsidP="00604D42">
      <w:pPr>
        <w:spacing w:after="0" w:line="240" w:lineRule="auto"/>
        <w:rPr>
          <w:rFonts w:ascii="Times New Roman" w:hAnsi="Times New Roman" w:cs="Times New Roman"/>
          <w:sz w:val="28"/>
          <w:szCs w:val="28"/>
        </w:rPr>
      </w:pPr>
    </w:p>
    <w:p w:rsidR="00604D42" w:rsidRPr="004E1928" w:rsidRDefault="00604D42" w:rsidP="00604D42">
      <w:pPr>
        <w:spacing w:after="0" w:line="240" w:lineRule="auto"/>
        <w:ind w:firstLine="709"/>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position w:val="-14"/>
          <w:sz w:val="28"/>
          <w:szCs w:val="28"/>
        </w:rPr>
        <w:object w:dxaOrig="2799" w:dyaOrig="440">
          <v:shape id="_x0000_i1076" type="#_x0000_t75" style="width:140.25pt;height:22.45pt" o:ole="" fillcolor="window">
            <v:imagedata r:id="rId196" o:title=""/>
          </v:shape>
          <o:OLEObject Type="Embed" ProgID="Equation.3" ShapeID="_x0000_i1076" DrawAspect="Content" ObjectID="_1770979008" r:id="rId197"/>
        </w:object>
      </w:r>
      <w:r w:rsidRPr="004E1928">
        <w:rPr>
          <w:rFonts w:ascii="Times New Roman" w:hAnsi="Times New Roman" w:cs="Times New Roman"/>
          <w:sz w:val="28"/>
          <w:szCs w:val="28"/>
        </w:rPr>
        <w:t>,                                      (2.4)</w:t>
      </w:r>
    </w:p>
    <w:p w:rsidR="00604D42" w:rsidRPr="004E1928" w:rsidRDefault="00604D42" w:rsidP="00604D42">
      <w:pPr>
        <w:spacing w:after="0" w:line="240" w:lineRule="auto"/>
        <w:ind w:firstLine="709"/>
        <w:rPr>
          <w:rFonts w:ascii="Times New Roman" w:hAnsi="Times New Roman" w:cs="Times New Roman"/>
          <w:sz w:val="28"/>
          <w:szCs w:val="28"/>
        </w:rPr>
      </w:pP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rPr>
        <w:t xml:space="preserve">де </w:t>
      </w:r>
      <w:r w:rsidRPr="004E1928">
        <w:rPr>
          <w:rFonts w:ascii="Times New Roman" w:hAnsi="Times New Roman" w:cs="Times New Roman"/>
          <w:position w:val="-14"/>
          <w:sz w:val="28"/>
          <w:szCs w:val="28"/>
        </w:rPr>
        <w:object w:dxaOrig="380" w:dyaOrig="440">
          <v:shape id="_x0000_i1077" type="#_x0000_t75" style="width:18.7pt;height:22.45pt" o:ole="" fillcolor="window">
            <v:imagedata r:id="rId198" o:title=""/>
          </v:shape>
          <o:OLEObject Type="Embed" ProgID="Equation.3" ShapeID="_x0000_i1077" DrawAspect="Content" ObjectID="_1770979009" r:id="rId199"/>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проекція прискорення сили ваги (м/с</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 xml:space="preserve">) на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означимо питомий тиск рідини </w:t>
      </w:r>
      <w:r w:rsidRPr="004E1928">
        <w:rPr>
          <w:rFonts w:ascii="Times New Roman" w:hAnsi="Times New Roman" w:cs="Times New Roman"/>
          <w:i/>
          <w:sz w:val="28"/>
          <w:szCs w:val="28"/>
          <w:lang w:val="uk-UA"/>
        </w:rPr>
        <w:t>р</w:t>
      </w:r>
      <w:r w:rsidRPr="004E1928">
        <w:rPr>
          <w:rFonts w:ascii="Times New Roman" w:hAnsi="Times New Roman" w:cs="Times New Roman"/>
          <w:sz w:val="28"/>
          <w:szCs w:val="28"/>
          <w:lang w:val="uk-UA"/>
        </w:rPr>
        <w:t xml:space="preserve"> кг/м</w:t>
      </w:r>
      <w:r w:rsidRPr="004E1928">
        <w:rPr>
          <w:rFonts w:ascii="Times New Roman" w:hAnsi="Times New Roman" w:cs="Times New Roman"/>
          <w:sz w:val="28"/>
          <w:szCs w:val="28"/>
          <w:vertAlign w:val="superscript"/>
          <w:lang w:val="uk-UA"/>
        </w:rPr>
        <w:t xml:space="preserve">2 </w:t>
      </w:r>
      <w:r w:rsidRPr="004E1928">
        <w:rPr>
          <w:rFonts w:ascii="Times New Roman" w:hAnsi="Times New Roman" w:cs="Times New Roman"/>
          <w:sz w:val="28"/>
          <w:szCs w:val="28"/>
          <w:lang w:val="uk-UA"/>
        </w:rPr>
        <w:t xml:space="preserve">, тоді сила тиску рідини на верхню грань елемента буде дорівнювати </w:t>
      </w:r>
      <w:r w:rsidRPr="004E1928">
        <w:rPr>
          <w:rFonts w:ascii="Times New Roman" w:hAnsi="Times New Roman" w:cs="Times New Roman"/>
          <w:i/>
          <w:sz w:val="28"/>
          <w:szCs w:val="28"/>
          <w:lang w:val="uk-UA"/>
        </w:rPr>
        <w:t>р</w:t>
      </w:r>
      <w:r w:rsidRPr="004E1928">
        <w:rPr>
          <w:rFonts w:ascii="Times New Roman" w:hAnsi="Times New Roman" w:cs="Times New Roman"/>
          <w:i/>
          <w:sz w:val="28"/>
          <w:szCs w:val="28"/>
          <w:lang w:val="en-GB"/>
        </w:rPr>
        <w:t>dydz</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 а на нижню:</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2420" w:dyaOrig="880">
          <v:shape id="_x0000_i1078" type="#_x0000_t75" style="width:120.6pt;height:43pt" o:ole="" fillcolor="window">
            <v:imagedata r:id="rId200" o:title=""/>
          </v:shape>
          <o:OLEObject Type="Embed" ProgID="Equation.3" ShapeID="_x0000_i1078" DrawAspect="Content" ObjectID="_1770979010" r:id="rId201"/>
        </w:objec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30"/>
          <w:sz w:val="28"/>
          <w:szCs w:val="28"/>
          <w:lang w:val="uk-UA"/>
        </w:rPr>
        <w:object w:dxaOrig="780" w:dyaOrig="800">
          <v:shape id="_x0000_i1079" type="#_x0000_t75" style="width:38.35pt;height:39.25pt" o:ole="" fillcolor="window">
            <v:imagedata r:id="rId202" o:title=""/>
          </v:shape>
          <o:OLEObject Type="Embed" ProgID="Equation.3" ShapeID="_x0000_i1079" DrawAspect="Content" ObjectID="_1770979011" r:id="rId203"/>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 xml:space="preserve">зміна гідростатичного тиску в напрямку осі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 xml:space="preserve"> по всій довжині ребра </w:t>
      </w:r>
      <w:r w:rsidRPr="004E1928">
        <w:rPr>
          <w:rFonts w:ascii="Times New Roman" w:hAnsi="Times New Roman" w:cs="Times New Roman"/>
          <w:position w:val="-6"/>
          <w:sz w:val="28"/>
          <w:szCs w:val="28"/>
          <w:lang w:val="uk-UA"/>
        </w:rPr>
        <w:object w:dxaOrig="380" w:dyaOrig="340">
          <v:shape id="_x0000_i1080" type="#_x0000_t75" style="width:18.7pt;height:17.75pt" o:ole="" fillcolor="window">
            <v:imagedata r:id="rId204" o:title=""/>
          </v:shape>
          <o:OLEObject Type="Embed" ProgID="Equation.3" ShapeID="_x0000_i1080" DrawAspect="Content" ObjectID="_1770979012" r:id="rId205"/>
        </w:object>
      </w:r>
      <w:r w:rsidRPr="004E1928">
        <w:rPr>
          <w:rFonts w:ascii="Times New Roman" w:hAnsi="Times New Roman" w:cs="Times New Roman"/>
          <w:sz w:val="28"/>
          <w:szCs w:val="28"/>
          <w:lang w:val="uk-UA"/>
        </w:rPr>
        <w:t>; ця сила діє проти напрямку руху рідини.</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оекція рівнодіючої сил тиску буде:</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5120" w:dyaOrig="880">
          <v:shape id="_x0000_i1081" type="#_x0000_t75" style="width:256.2pt;height:43pt" o:ole="" fillcolor="window">
            <v:imagedata r:id="rId206" o:title=""/>
          </v:shape>
          <o:OLEObject Type="Embed" ProgID="Equation.3" ShapeID="_x0000_i1081" DrawAspect="Content" ObjectID="_1770979013" r:id="rId207"/>
        </w:object>
      </w:r>
      <w:r w:rsidRPr="004E1928">
        <w:rPr>
          <w:rFonts w:ascii="Times New Roman" w:hAnsi="Times New Roman" w:cs="Times New Roman"/>
          <w:sz w:val="28"/>
          <w:szCs w:val="28"/>
          <w:lang w:val="uk-UA"/>
        </w:rPr>
        <w:t>.                      (2.5)</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ію сили тертя розглянемо спочатку на прикладі руху плоского ламінарного потоку, в якому проекція швидкості </w:t>
      </w:r>
      <w:r w:rsidRPr="004E1928">
        <w:rPr>
          <w:rFonts w:ascii="Times New Roman" w:hAnsi="Times New Roman" w:cs="Times New Roman"/>
          <w:i/>
          <w:sz w:val="28"/>
          <w:szCs w:val="28"/>
          <w:lang w:val="uk-UA"/>
        </w:rPr>
        <w:t>v</w:t>
      </w:r>
      <w:r w:rsidRPr="004E1928">
        <w:rPr>
          <w:rFonts w:ascii="Times New Roman" w:hAnsi="Times New Roman" w:cs="Times New Roman"/>
          <w:i/>
          <w:sz w:val="28"/>
          <w:szCs w:val="28"/>
          <w:vertAlign w:val="subscript"/>
          <w:lang w:val="uk-UA"/>
        </w:rPr>
        <w:t>x</w:t>
      </w:r>
      <w:r w:rsidRPr="004E1928">
        <w:rPr>
          <w:rFonts w:ascii="Times New Roman" w:hAnsi="Times New Roman" w:cs="Times New Roman"/>
          <w:sz w:val="28"/>
          <w:szCs w:val="28"/>
          <w:lang w:val="uk-UA"/>
        </w:rPr>
        <w:t xml:space="preserve"> залежить тільки від </w:t>
      </w:r>
      <w:r w:rsidRPr="004E1928">
        <w:rPr>
          <w:rFonts w:ascii="Times New Roman" w:hAnsi="Times New Roman" w:cs="Times New Roman"/>
          <w:i/>
          <w:sz w:val="28"/>
          <w:szCs w:val="28"/>
          <w:lang w:val="uk-UA"/>
        </w:rPr>
        <w:t>y</w:t>
      </w:r>
      <w:r w:rsidRPr="004E1928">
        <w:rPr>
          <w:rFonts w:ascii="Times New Roman" w:hAnsi="Times New Roman" w:cs="Times New Roman"/>
          <w:sz w:val="28"/>
          <w:szCs w:val="28"/>
          <w:lang w:val="uk-UA"/>
        </w:rPr>
        <w:t>. У цьому випадку сила тертя виникає тільки на бокових гранях елемента.</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Напрямки і величина сил тертя показані на рис. 2.3.</w:t>
      </w: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B55AED" w:rsidP="00604D42">
      <w:pPr>
        <w:spacing w:after="0" w:line="240" w:lineRule="auto"/>
        <w:ind w:firstLine="685"/>
        <w:jc w:val="both"/>
        <w:rPr>
          <w:rFonts w:ascii="Times New Roman" w:hAnsi="Times New Roman" w:cs="Times New Roman"/>
          <w:b/>
          <w:noProof/>
          <w:sz w:val="28"/>
          <w:szCs w:val="28"/>
        </w:rPr>
      </w:pPr>
      <w:r>
        <w:rPr>
          <w:rFonts w:ascii="Times New Roman" w:hAnsi="Times New Roman" w:cs="Times New Roman"/>
          <w:b/>
          <w:noProof/>
          <w:sz w:val="28"/>
          <w:szCs w:val="28"/>
          <w:lang w:eastAsia="en-US"/>
        </w:rPr>
        <w:pict>
          <v:group id="_x0000_s1130" style="position:absolute;left:0;text-align:left;margin-left:23.95pt;margin-top:-14.25pt;width:439.45pt;height:253.1pt;z-index:251651072" coordorigin="1870,2902" coordsize="8789,5062" o:allowincell="f">
            <v:line id="_x0000_s1131" style="position:absolute" from="2563,3256" to="2563,7821">
              <v:stroke endarrow="classic" endarrowwidth="narrow" endarrowlength="long"/>
            </v:line>
            <v:line id="_x0000_s1132" style="position:absolute" from="2563,3266" to="6149,3266">
              <v:stroke endarrow="classic" endarrowwidth="narrow" endarrowlength="long"/>
            </v:line>
            <v:rect id="_x0000_s1133" style="position:absolute;left:3243;top:4961;width:1034;height:1034" fillcolor="black" strokeweight="1.5pt">
              <v:fill r:id="rId159" o:title="Светлый диагональный 2" type="pattern"/>
            </v:re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34" type="#_x0000_t19" style="position:absolute;left:2703;top:5188;width:2618;height:2604;rotation:11375266fd" coordsize="21600,21484" adj="-5509205,,,21484" path="wr-21600,-116,21600,43084,2234,,21600,21484nfewr-21600,-116,21600,43084,2234,,21600,21484l,21484nsxe" strokeweight="1.5pt">
              <v:path o:connectlocs="2234,0;21600,21484;0,21484"/>
            </v:shape>
            <v:line id="_x0000_s1135" style="position:absolute;flip:x" from="2015,4945" to="5181,4945">
              <v:stroke dashstyle="longDash"/>
            </v:line>
            <v:line id="_x0000_s1136" style="position:absolute;flip:x" from="2046,5988" to="3718,5988">
              <v:stroke dashstyle="longDash"/>
            </v:line>
            <v:line id="_x0000_s1137" style="position:absolute" from="5159,3267" to="5159,7964">
              <v:stroke dashstyle="longDashDot"/>
            </v:line>
            <v:line id="_x0000_s1138" style="position:absolute" from="1962,3274" to="2545,3274"/>
            <v:line id="_x0000_s1139" style="position:absolute" from="2035,5988" to="2618,5988"/>
            <v:line id="_x0000_s1140" style="position:absolute" from="2057,4946" to="2640,4946"/>
            <v:line id="_x0000_s1141" style="position:absolute;flip:y" from="3245,3267" to="3245,4961">
              <v:stroke dashstyle="longDash"/>
            </v:line>
            <v:line id="_x0000_s1142" style="position:absolute;flip:y" from="4257,3267" to="4257,4961">
              <v:stroke dashstyle="longDash"/>
            </v:line>
            <v:line id="_x0000_s1143" style="position:absolute;flip:y" from="2277,3253" to="2277,4947">
              <v:stroke startarrow="classic" startarrowwidth="narrow" startarrowlength="long" endarrow="classic" endarrowwidth="narrow" endarrowlength="long"/>
            </v:line>
            <v:line id="_x0000_s1144" style="position:absolute;flip:y" from="2266,4961" to="2266,6006">
              <v:stroke startarrow="classic" startarrowwidth="narrow" startarrowlength="long" endarrow="classic" endarrowwidth="narrow" endarrowlength="long"/>
            </v:line>
            <v:line id="_x0000_s1145" style="position:absolute" from="2567,3883" to="3260,3883">
              <v:stroke startarrow="classic" startarrowwidth="narrow" startarrowlength="long" endarrow="classic" endarrowwidth="narrow" endarrowlength="long"/>
            </v:line>
            <v:line id="_x0000_s1146" style="position:absolute" from="3256,3887" to="4257,3887">
              <v:stroke startarrow="classic" startarrowwidth="narrow" startarrowlength="long" endarrow="classic" endarrowwidth="narrow" endarrowlength="long"/>
            </v:line>
            <v:line id="_x0000_s1147" style="position:absolute;flip:y" from="3091,5170" to="3091,5797">
              <v:stroke endarrow="classic" endarrowwidth="narrow" endarrowlength="long"/>
            </v:line>
            <v:line id="_x0000_s1148" style="position:absolute" from="4411,5172" to="4411,5865">
              <v:stroke endarrow="classic" endarrowwidth="narrow" endarrowlength="long"/>
            </v:line>
            <v:line id="_x0000_s1149" style="position:absolute" from="4983,4983" to="4983,7634">
              <v:stroke endarrow="classic" endarrowwidth="narrow" endarrowlength="long"/>
            </v:line>
            <v:shape id="_x0000_s1150" type="#_x0000_t202" style="position:absolute;left:2827;top:3498;width:176;height:319" stroked="f">
              <v:textbox inset="0,0,0,0">
                <w:txbxContent>
                  <w:p w:rsidR="00977482" w:rsidRDefault="00977482" w:rsidP="00604D42">
                    <w:pPr>
                      <w:rPr>
                        <w:b/>
                        <w:i/>
                        <w:sz w:val="28"/>
                        <w:lang w:val="en-GB"/>
                      </w:rPr>
                    </w:pPr>
                    <w:r>
                      <w:rPr>
                        <w:b/>
                        <w:i/>
                        <w:sz w:val="28"/>
                        <w:lang w:val="en-GB"/>
                      </w:rPr>
                      <w:t>y</w:t>
                    </w:r>
                  </w:p>
                </w:txbxContent>
              </v:textbox>
            </v:shape>
            <v:shape id="_x0000_s1151" type="#_x0000_t202" style="position:absolute;left:3652;top:3476;width:332;height:328" stroked="f">
              <v:textbox inset="0,0,0,0">
                <w:txbxContent>
                  <w:p w:rsidR="00977482" w:rsidRDefault="00977482" w:rsidP="00604D42">
                    <w:pPr>
                      <w:rPr>
                        <w:b/>
                        <w:i/>
                        <w:sz w:val="28"/>
                        <w:lang w:val="en-GB"/>
                      </w:rPr>
                    </w:pPr>
                    <w:r>
                      <w:rPr>
                        <w:b/>
                        <w:i/>
                        <w:sz w:val="28"/>
                        <w:lang w:val="en-GB"/>
                      </w:rPr>
                      <w:t>dy</w:t>
                    </w:r>
                  </w:p>
                </w:txbxContent>
              </v:textbox>
            </v:shape>
            <v:shape id="_x0000_s1152" type="#_x0000_t202" style="position:absolute;left:2684;top:5390;width:352;height:264" stroked="f">
              <v:textbox style="layout-flow:vertical;mso-layout-flow-alt:bottom-to-top" inset="0,0,0,0">
                <w:txbxContent>
                  <w:p w:rsidR="00977482" w:rsidRDefault="00977482" w:rsidP="00604D42">
                    <w:pPr>
                      <w:rPr>
                        <w:b/>
                        <w:i/>
                        <w:sz w:val="28"/>
                        <w:lang w:val="en-GB"/>
                      </w:rPr>
                    </w:pPr>
                    <w:r>
                      <w:rPr>
                        <w:b/>
                        <w:i/>
                        <w:sz w:val="28"/>
                        <w:lang w:val="en-GB"/>
                      </w:rPr>
                      <w:t>S</w:t>
                    </w:r>
                  </w:p>
                </w:txbxContent>
              </v:textbox>
            </v:shape>
            <v:shape id="_x0000_s1153" type="#_x0000_t202" style="position:absolute;left:5643;top:2904;width:176;height:319" stroked="f">
              <v:textbox inset="0,0,0,0">
                <w:txbxContent>
                  <w:p w:rsidR="00977482" w:rsidRDefault="00977482" w:rsidP="00604D42">
                    <w:pPr>
                      <w:rPr>
                        <w:b/>
                        <w:i/>
                        <w:sz w:val="28"/>
                        <w:lang w:val="en-GB"/>
                      </w:rPr>
                    </w:pPr>
                    <w:r>
                      <w:rPr>
                        <w:b/>
                        <w:i/>
                        <w:sz w:val="28"/>
                        <w:lang w:val="en-GB"/>
                      </w:rPr>
                      <w:t>Y</w:t>
                    </w:r>
                  </w:p>
                </w:txbxContent>
              </v:textbox>
            </v:shape>
            <v:shape id="_x0000_s1154" type="#_x0000_t202" style="position:absolute;left:2254;top:7458;width:176;height:319" stroked="f">
              <v:textbox inset="0,0,0,0">
                <w:txbxContent>
                  <w:p w:rsidR="00977482" w:rsidRDefault="00977482" w:rsidP="00604D42">
                    <w:pPr>
                      <w:rPr>
                        <w:b/>
                        <w:i/>
                        <w:sz w:val="28"/>
                        <w:lang w:val="en-GB"/>
                      </w:rPr>
                    </w:pPr>
                    <w:r>
                      <w:rPr>
                        <w:b/>
                        <w:i/>
                        <w:sz w:val="28"/>
                        <w:lang w:val="en-GB"/>
                      </w:rPr>
                      <w:t>X</w:t>
                    </w:r>
                  </w:p>
                </w:txbxContent>
              </v:textbox>
            </v:shape>
            <v:shape id="_x0000_s1155" type="#_x0000_t202" style="position:absolute;left:2456;top:2902;width:176;height:319" stroked="f">
              <v:textbox inset="0,0,0,0">
                <w:txbxContent>
                  <w:p w:rsidR="00977482" w:rsidRDefault="00977482" w:rsidP="00604D42">
                    <w:pPr>
                      <w:rPr>
                        <w:b/>
                        <w:i/>
                        <w:sz w:val="28"/>
                        <w:lang w:val="en-GB"/>
                      </w:rPr>
                    </w:pPr>
                    <w:r>
                      <w:rPr>
                        <w:b/>
                        <w:i/>
                        <w:sz w:val="28"/>
                        <w:lang w:val="en-GB"/>
                      </w:rPr>
                      <w:t>0</w:t>
                    </w:r>
                  </w:p>
                </w:txbxContent>
              </v:textbox>
            </v:shape>
            <v:shape id="_x0000_s1156" type="#_x0000_t202" style="position:absolute;left:6776;top:4576;width:3883;height:781" stroked="f">
              <v:textbox inset="0,0,0,0">
                <w:txbxContent>
                  <w:p w:rsidR="00977482" w:rsidRDefault="00977482" w:rsidP="00604D42">
                    <w:pPr>
                      <w:rPr>
                        <w:sz w:val="24"/>
                        <w:lang w:val="uk-UA"/>
                      </w:rPr>
                    </w:pPr>
                    <w:r>
                      <w:rPr>
                        <w:b/>
                        <w:sz w:val="28"/>
                        <w:lang w:val="uk-UA"/>
                      </w:rPr>
                      <w:t xml:space="preserve">Рис. </w:t>
                    </w:r>
                    <w:r w:rsidRPr="001700BE">
                      <w:rPr>
                        <w:b/>
                        <w:sz w:val="28"/>
                        <w:lang w:val="uk-UA"/>
                      </w:rPr>
                      <w:t>2.3</w:t>
                    </w:r>
                    <w:r>
                      <w:rPr>
                        <w:b/>
                        <w:sz w:val="28"/>
                        <w:lang w:val="uk-UA"/>
                      </w:rPr>
                      <w:t xml:space="preserve"> – </w:t>
                    </w:r>
                    <w:r>
                      <w:rPr>
                        <w:b/>
                        <w:sz w:val="24"/>
                        <w:lang w:val="uk-UA"/>
                      </w:rPr>
                      <w:t xml:space="preserve">Напрямки і величина сил тертя. </w:t>
                    </w:r>
                  </w:p>
                </w:txbxContent>
              </v:textbox>
            </v:shape>
            <v:shape id="_x0000_s1157" type="#_x0000_t202" style="position:absolute;left:4499;top:5054;width:352;height:746" stroked="f">
              <v:textbox style="layout-flow:vertical;mso-layout-flow-alt:bottom-to-top" inset="0,0,0,0">
                <w:txbxContent>
                  <w:p w:rsidR="00977482" w:rsidRDefault="00977482" w:rsidP="00604D42">
                    <w:pPr>
                      <w:rPr>
                        <w:b/>
                        <w:i/>
                        <w:sz w:val="28"/>
                        <w:lang w:val="en-GB"/>
                      </w:rPr>
                    </w:pPr>
                    <w:r>
                      <w:rPr>
                        <w:b/>
                        <w:i/>
                        <w:sz w:val="28"/>
                        <w:lang w:val="en-GB"/>
                      </w:rPr>
                      <w:t>S+dS</w:t>
                    </w:r>
                  </w:p>
                </w:txbxContent>
              </v:textbox>
            </v:shape>
            <v:shape id="_x0000_s1158" type="#_x0000_t202" style="position:absolute;left:1892;top:3960;width:352;height:264" stroked="f">
              <v:textbox style="layout-flow:vertical;mso-layout-flow-alt:bottom-to-top" inset="0,0,0,0">
                <w:txbxContent>
                  <w:p w:rsidR="00977482" w:rsidRDefault="00977482" w:rsidP="00604D42">
                    <w:pPr>
                      <w:rPr>
                        <w:b/>
                        <w:i/>
                        <w:sz w:val="28"/>
                        <w:lang w:val="en-GB"/>
                      </w:rPr>
                    </w:pPr>
                    <w:r>
                      <w:rPr>
                        <w:b/>
                        <w:i/>
                        <w:sz w:val="28"/>
                        <w:lang w:val="en-GB"/>
                      </w:rPr>
                      <w:t>x</w:t>
                    </w:r>
                  </w:p>
                </w:txbxContent>
              </v:textbox>
            </v:shape>
            <v:shape id="_x0000_s1159" type="#_x0000_t202" style="position:absolute;left:4565;top:6567;width:352;height:434" stroked="f">
              <v:textbox style="layout-flow:vertical;mso-layout-flow-alt:bottom-to-top" inset="0,0,0,0">
                <w:txbxContent>
                  <w:p w:rsidR="00977482" w:rsidRDefault="00977482" w:rsidP="00604D42">
                    <w:pPr>
                      <w:rPr>
                        <w:b/>
                        <w:i/>
                        <w:sz w:val="28"/>
                        <w:vertAlign w:val="subscript"/>
                        <w:lang w:val="en-GB"/>
                      </w:rPr>
                    </w:pPr>
                    <w:r>
                      <w:rPr>
                        <w:b/>
                        <w:i/>
                        <w:sz w:val="28"/>
                        <w:lang w:val="en-GB"/>
                      </w:rPr>
                      <w:t>v</w:t>
                    </w:r>
                    <w:r>
                      <w:rPr>
                        <w:b/>
                        <w:i/>
                        <w:sz w:val="28"/>
                        <w:vertAlign w:val="subscript"/>
                        <w:lang w:val="en-GB"/>
                      </w:rPr>
                      <w:t>x</w:t>
                    </w:r>
                  </w:p>
                </w:txbxContent>
              </v:textbox>
            </v:shape>
            <v:shape id="_x0000_s1160" type="#_x0000_t202" style="position:absolute;left:1870;top:5247;width:352;height:474" stroked="f">
              <v:textbox style="layout-flow:vertical;mso-layout-flow-alt:bottom-to-top" inset="0,0,0,0">
                <w:txbxContent>
                  <w:p w:rsidR="00977482" w:rsidRDefault="00977482" w:rsidP="00604D42">
                    <w:pPr>
                      <w:jc w:val="center"/>
                      <w:rPr>
                        <w:b/>
                        <w:i/>
                        <w:sz w:val="28"/>
                        <w:lang w:val="en-GB"/>
                      </w:rPr>
                    </w:pPr>
                    <w:r>
                      <w:rPr>
                        <w:b/>
                        <w:i/>
                        <w:sz w:val="28"/>
                        <w:lang w:val="en-GB"/>
                      </w:rPr>
                      <w:t>dx</w:t>
                    </w:r>
                  </w:p>
                </w:txbxContent>
              </v:textbox>
            </v:shape>
          </v:group>
        </w:pict>
      </w: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604D42" w:rsidRPr="004E1928" w:rsidRDefault="00604D42" w:rsidP="00604D42">
      <w:pPr>
        <w:spacing w:after="0" w:line="240" w:lineRule="auto"/>
        <w:ind w:firstLine="685"/>
        <w:jc w:val="both"/>
        <w:rPr>
          <w:rFonts w:ascii="Times New Roman" w:hAnsi="Times New Roman" w:cs="Times New Roman"/>
          <w:b/>
          <w:noProof/>
          <w:sz w:val="28"/>
          <w:szCs w:val="28"/>
        </w:rPr>
      </w:pPr>
    </w:p>
    <w:p w:rsidR="001700BE" w:rsidRPr="004E1928" w:rsidRDefault="001700BE"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перетині </w:t>
      </w:r>
      <w:r w:rsidRPr="004E1928">
        <w:rPr>
          <w:rFonts w:ascii="Times New Roman" w:hAnsi="Times New Roman" w:cs="Times New Roman"/>
          <w:i/>
          <w:sz w:val="28"/>
          <w:szCs w:val="28"/>
          <w:lang w:val="uk-UA"/>
        </w:rPr>
        <w:t>у</w:t>
      </w:r>
      <w:r w:rsidRPr="004E1928">
        <w:rPr>
          <w:rFonts w:ascii="Times New Roman" w:hAnsi="Times New Roman" w:cs="Times New Roman"/>
          <w:sz w:val="28"/>
          <w:szCs w:val="28"/>
          <w:lang w:val="uk-UA"/>
        </w:rPr>
        <w:t xml:space="preserve"> сила тертя дорівнює – </w:t>
      </w:r>
      <w:r w:rsidRPr="004E1928">
        <w:rPr>
          <w:rFonts w:ascii="Times New Roman" w:hAnsi="Times New Roman" w:cs="Times New Roman"/>
          <w:i/>
          <w:sz w:val="28"/>
          <w:szCs w:val="28"/>
          <w:lang w:val="en-GB"/>
        </w:rPr>
        <w:t>Sdxdz</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 xml:space="preserve">і направлена проти руху, тому що швидкість рідини тут менше, ніж у самому елементі. В перетині сила </w:t>
      </w:r>
      <w:r w:rsidRPr="004E1928">
        <w:rPr>
          <w:rFonts w:ascii="Times New Roman" w:hAnsi="Times New Roman" w:cs="Times New Roman"/>
          <w:i/>
          <w:sz w:val="28"/>
          <w:szCs w:val="28"/>
          <w:lang w:val="uk-UA"/>
        </w:rPr>
        <w:t>у+</w:t>
      </w:r>
      <w:r w:rsidRPr="004E1928">
        <w:rPr>
          <w:rFonts w:ascii="Times New Roman" w:hAnsi="Times New Roman" w:cs="Times New Roman"/>
          <w:i/>
          <w:sz w:val="28"/>
          <w:szCs w:val="28"/>
          <w:lang w:val="en-GB"/>
        </w:rPr>
        <w:t>d</w:t>
      </w:r>
      <w:r w:rsidRPr="004E1928">
        <w:rPr>
          <w:rFonts w:ascii="Times New Roman" w:hAnsi="Times New Roman" w:cs="Times New Roman"/>
          <w:i/>
          <w:sz w:val="28"/>
          <w:szCs w:val="28"/>
          <w:lang w:val="uk-UA"/>
        </w:rPr>
        <w:t xml:space="preserve">у </w:t>
      </w:r>
      <w:r w:rsidRPr="004E1928">
        <w:rPr>
          <w:rFonts w:ascii="Times New Roman" w:hAnsi="Times New Roman" w:cs="Times New Roman"/>
          <w:sz w:val="28"/>
          <w:szCs w:val="28"/>
          <w:lang w:val="uk-UA"/>
        </w:rPr>
        <w:t xml:space="preserve">тертя дорівнює </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2200" w:dyaOrig="920">
          <v:shape id="_x0000_i1082" type="#_x0000_t75" style="width:110.35pt;height:45.8pt" o:ole="" fillcolor="window">
            <v:imagedata r:id="rId208" o:title=""/>
          </v:shape>
          <o:OLEObject Type="Embed" ProgID="Equation.3" ShapeID="_x0000_i1082" DrawAspect="Content" ObjectID="_1770979014" r:id="rId209"/>
        </w:object>
      </w:r>
    </w:p>
    <w:p w:rsidR="00604D42" w:rsidRPr="004E1928" w:rsidRDefault="00604D42" w:rsidP="00604D42">
      <w:pPr>
        <w:pStyle w:val="a9"/>
        <w:spacing w:after="0" w:line="240" w:lineRule="auto"/>
        <w:rPr>
          <w:rFonts w:ascii="Times New Roman" w:hAnsi="Times New Roman" w:cs="Times New Roman"/>
          <w:sz w:val="28"/>
          <w:szCs w:val="28"/>
        </w:rPr>
      </w:pPr>
      <w:r w:rsidRPr="004E1928">
        <w:rPr>
          <w:rFonts w:ascii="Times New Roman" w:hAnsi="Times New Roman" w:cs="Times New Roman"/>
          <w:sz w:val="28"/>
          <w:szCs w:val="28"/>
        </w:rPr>
        <w:t>і направлена у бік руху, оскільки у цьому випадку швидкість рідини більша, ніж у самому елементі.</w:t>
      </w:r>
    </w:p>
    <w:p w:rsidR="00604D42" w:rsidRPr="004E1928" w:rsidRDefault="00604D42" w:rsidP="00604D42">
      <w:pPr>
        <w:pStyle w:val="a3"/>
        <w:rPr>
          <w:szCs w:val="28"/>
        </w:rPr>
      </w:pPr>
      <w:r w:rsidRPr="004E1928">
        <w:rPr>
          <w:szCs w:val="28"/>
        </w:rPr>
        <w:t>Проекція рівнодіючих цих сил визначається як:</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4900" w:dyaOrig="920">
          <v:shape id="_x0000_i1083" type="#_x0000_t75" style="width:243.1pt;height:45.8pt" o:ole="" fillcolor="window">
            <v:imagedata r:id="rId210" o:title=""/>
          </v:shape>
          <o:OLEObject Type="Embed" ProgID="Equation.3" ShapeID="_x0000_i1083" DrawAspect="Content" ObjectID="_1770979015" r:id="rId211"/>
        </w:object>
      </w:r>
      <w:r w:rsidRPr="004E1928">
        <w:rPr>
          <w:rFonts w:ascii="Times New Roman" w:hAnsi="Times New Roman" w:cs="Times New Roman"/>
          <w:sz w:val="28"/>
          <w:szCs w:val="28"/>
          <w:lang w:val="uk-UA"/>
        </w:rPr>
        <w:t>,                          (2.6)</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en-GB"/>
        </w:rPr>
        <w:t>S</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 сила тертя на одиницю поверхн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Але за законом </w:t>
      </w:r>
      <w:r w:rsidRPr="004E1928">
        <w:rPr>
          <w:rFonts w:ascii="Times New Roman" w:hAnsi="Times New Roman" w:cs="Times New Roman"/>
          <w:caps/>
          <w:sz w:val="28"/>
          <w:szCs w:val="28"/>
          <w:lang w:val="uk-UA"/>
        </w:rPr>
        <w:t>с</w:t>
      </w:r>
      <w:r w:rsidRPr="004E1928">
        <w:rPr>
          <w:rFonts w:ascii="Times New Roman" w:hAnsi="Times New Roman" w:cs="Times New Roman"/>
          <w:sz w:val="28"/>
          <w:szCs w:val="28"/>
          <w:lang w:val="uk-UA"/>
        </w:rPr>
        <w:t xml:space="preserve">токса </w:t>
      </w:r>
    </w:p>
    <w:p w:rsidR="00604D42" w:rsidRPr="004E1928" w:rsidRDefault="002B3E73" w:rsidP="002B3E73">
      <w:pPr>
        <w:spacing w:after="0" w:line="240" w:lineRule="auto"/>
        <w:ind w:firstLine="709"/>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6"/>
          <w:sz w:val="28"/>
          <w:szCs w:val="28"/>
          <w:lang w:val="uk-UA"/>
        </w:rPr>
        <w:object w:dxaOrig="1400" w:dyaOrig="859">
          <v:shape id="_x0000_i1084" type="#_x0000_t75" style="width:69.2pt;height:43pt" o:ole="" fillcolor="window">
            <v:imagedata r:id="rId212" o:title=""/>
          </v:shape>
          <o:OLEObject Type="Embed" ProgID="Equation.3" ShapeID="_x0000_i1084" DrawAspect="Content" ObjectID="_1770979016" r:id="rId213"/>
        </w:object>
      </w:r>
      <w:r w:rsidR="00604D42" w:rsidRPr="004E1928">
        <w:rPr>
          <w:rFonts w:ascii="Times New Roman" w:hAnsi="Times New Roman" w:cs="Times New Roman"/>
          <w:sz w:val="28"/>
          <w:szCs w:val="28"/>
          <w:lang w:val="uk-UA"/>
        </w:rPr>
        <w:t>,                                                     (2.7)</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де </w:t>
      </w:r>
      <w:r w:rsidRPr="004E1928">
        <w:rPr>
          <w:rFonts w:ascii="Times New Roman" w:hAnsi="Times New Roman" w:cs="Times New Roman"/>
          <w:position w:val="-12"/>
          <w:sz w:val="28"/>
          <w:szCs w:val="28"/>
          <w:lang w:val="uk-UA"/>
        </w:rPr>
        <w:object w:dxaOrig="279" w:dyaOrig="320">
          <v:shape id="_x0000_i1085" type="#_x0000_t75" style="width:14.05pt;height:15.9pt" o:ole="" fillcolor="window">
            <v:imagedata r:id="rId214" o:title=""/>
          </v:shape>
          <o:OLEObject Type="Embed" ProgID="Equation.3" ShapeID="_x0000_i1085" DrawAspect="Content" ObjectID="_1770979017" r:id="rId215"/>
        </w:object>
      </w:r>
      <w:r w:rsidRPr="004E1928">
        <w:rPr>
          <w:rFonts w:ascii="Times New Roman" w:hAnsi="Times New Roman" w:cs="Times New Roman"/>
          <w:sz w:val="28"/>
          <w:szCs w:val="28"/>
          <w:lang w:val="uk-UA"/>
        </w:rPr>
        <w:t xml:space="preserve">– в’язкість середовища.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ісля сумісного рішення рівнянь (2.6) і (2.7) ма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2740" w:dyaOrig="940">
          <v:shape id="_x0000_i1086" type="#_x0000_t75" style="width:136.5pt;height:46.75pt" o:ole="" fillcolor="window">
            <v:imagedata r:id="rId216" o:title=""/>
          </v:shape>
          <o:OLEObject Type="Embed" ProgID="Equation.3" ShapeID="_x0000_i1086" DrawAspect="Content" ObjectID="_1770979018" r:id="rId217"/>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загальному випадку, коли швидкість </w:t>
      </w:r>
      <w:r w:rsidRPr="004E1928">
        <w:rPr>
          <w:rFonts w:ascii="Times New Roman" w:hAnsi="Times New Roman" w:cs="Times New Roman"/>
          <w:i/>
          <w:sz w:val="28"/>
          <w:szCs w:val="28"/>
          <w:lang w:val="uk-UA"/>
        </w:rPr>
        <w:t>v</w:t>
      </w:r>
      <w:r w:rsidRPr="004E1928">
        <w:rPr>
          <w:rFonts w:ascii="Times New Roman" w:hAnsi="Times New Roman" w:cs="Times New Roman"/>
          <w:i/>
          <w:sz w:val="28"/>
          <w:szCs w:val="28"/>
          <w:vertAlign w:val="subscript"/>
          <w:lang w:val="uk-UA"/>
        </w:rPr>
        <w:t>x</w:t>
      </w:r>
      <w:r w:rsidRPr="004E1928">
        <w:rPr>
          <w:rFonts w:ascii="Times New Roman" w:hAnsi="Times New Roman" w:cs="Times New Roman"/>
          <w:sz w:val="28"/>
          <w:szCs w:val="28"/>
          <w:lang w:val="uk-UA"/>
        </w:rPr>
        <w:t xml:space="preserve"> змінюється в усіх трьох напрямках,  проекція сили тертя на вісь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 xml:space="preserve"> буде: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b/>
          <w:sz w:val="28"/>
          <w:szCs w:val="28"/>
          <w:lang w:val="uk-UA"/>
        </w:rPr>
      </w:pPr>
      <w:r w:rsidRPr="004E1928">
        <w:rPr>
          <w:rFonts w:ascii="Times New Roman" w:hAnsi="Times New Roman" w:cs="Times New Roman"/>
          <w:position w:val="-44"/>
          <w:sz w:val="28"/>
          <w:szCs w:val="28"/>
          <w:lang w:val="uk-UA"/>
        </w:rPr>
        <w:object w:dxaOrig="5240" w:dyaOrig="1040">
          <v:shape id="_x0000_i1087" type="#_x0000_t75" style="width:261.8pt;height:52.35pt" o:ole="" fillcolor="window">
            <v:imagedata r:id="rId218" o:title=""/>
          </v:shape>
          <o:OLEObject Type="Embed" ProgID="Equation.3" ShapeID="_x0000_i1087" DrawAspect="Content" ObjectID="_1770979019" r:id="rId219"/>
        </w:object>
      </w:r>
      <w:r w:rsidRPr="004E1928">
        <w:rPr>
          <w:rFonts w:ascii="Times New Roman" w:hAnsi="Times New Roman" w:cs="Times New Roman"/>
          <w:sz w:val="28"/>
          <w:szCs w:val="28"/>
          <w:lang w:val="uk-UA"/>
        </w:rPr>
        <w:t>,                        (2.8)</w:t>
      </w:r>
    </w:p>
    <w:p w:rsidR="00604D42" w:rsidRPr="004E1928" w:rsidRDefault="00604D42" w:rsidP="00604D42">
      <w:pPr>
        <w:spacing w:after="0" w:line="240" w:lineRule="auto"/>
        <w:ind w:hanging="1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символ </w:t>
      </w:r>
      <w:r w:rsidRPr="004E1928">
        <w:rPr>
          <w:rFonts w:ascii="Times New Roman" w:hAnsi="Times New Roman" w:cs="Times New Roman"/>
          <w:position w:val="-40"/>
          <w:sz w:val="28"/>
          <w:szCs w:val="28"/>
          <w:lang w:val="uk-UA"/>
        </w:rPr>
        <w:object w:dxaOrig="2880" w:dyaOrig="980">
          <v:shape id="_x0000_i1088" type="#_x0000_t75" style="width:2in;height:48.6pt" o:ole="" fillcolor="window">
            <v:imagedata r:id="rId220" o:title=""/>
          </v:shape>
          <o:OLEObject Type="Embed" ProgID="Equation.3" ShapeID="_x0000_i1088" DrawAspect="Content" ObjectID="_1770979020" r:id="rId221"/>
        </w:object>
      </w:r>
      <w:r w:rsidRPr="004E1928">
        <w:rPr>
          <w:rFonts w:ascii="Times New Roman" w:hAnsi="Times New Roman" w:cs="Times New Roman"/>
          <w:sz w:val="28"/>
          <w:szCs w:val="28"/>
          <w:lang w:val="uk-UA"/>
        </w:rPr>
        <w:t xml:space="preserve"> – оператор Лапласа, який позначає суму других часткових похідних від проекції швидкості на вісь </w:t>
      </w:r>
      <w:r w:rsidRPr="004E1928">
        <w:rPr>
          <w:rFonts w:ascii="Times New Roman" w:hAnsi="Times New Roman" w:cs="Times New Roman"/>
          <w:i/>
          <w:sz w:val="28"/>
          <w:szCs w:val="28"/>
          <w:lang w:val="uk-UA"/>
        </w:rPr>
        <w:t xml:space="preserve">ОХ </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Сумуючи проекції (2.4), (2.5) і (2.8), отримуємо проекцію рівнодіючої усіх сил, прикладених до об’єму </w:t>
      </w:r>
      <w:r w:rsidRPr="004E1928">
        <w:rPr>
          <w:rFonts w:ascii="Times New Roman" w:hAnsi="Times New Roman" w:cs="Times New Roman"/>
          <w:i/>
          <w:sz w:val="28"/>
          <w:szCs w:val="28"/>
          <w:lang w:val="uk-UA"/>
        </w:rPr>
        <w:t xml:space="preserve">dW </w:t>
      </w:r>
      <w:r w:rsidRPr="004E1928">
        <w:rPr>
          <w:rFonts w:ascii="Times New Roman" w:hAnsi="Times New Roman" w:cs="Times New Roman"/>
          <w:sz w:val="28"/>
          <w:szCs w:val="28"/>
          <w:lang w:val="uk-UA"/>
        </w:rPr>
        <w:t xml:space="preserve">, на вісь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p>
    <w:p w:rsidR="00604D42" w:rsidRPr="004E1928" w:rsidRDefault="00604D42" w:rsidP="00604D42">
      <w:pPr>
        <w:spacing w:after="0" w:line="240" w:lineRule="auto"/>
        <w:ind w:firstLine="69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46"/>
          <w:sz w:val="28"/>
          <w:szCs w:val="28"/>
          <w:lang w:val="uk-UA"/>
        </w:rPr>
        <w:object w:dxaOrig="5340" w:dyaOrig="1080">
          <v:shape id="_x0000_i1089" type="#_x0000_t75" style="width:267.45pt;height:53.3pt" o:ole="" fillcolor="window">
            <v:imagedata r:id="rId222" o:title=""/>
          </v:shape>
          <o:OLEObject Type="Embed" ProgID="Equation.3" ShapeID="_x0000_i1089" DrawAspect="Content" ObjectID="_1770979021" r:id="rId223"/>
        </w:object>
      </w:r>
      <w:r w:rsidRPr="004E1928">
        <w:rPr>
          <w:rFonts w:ascii="Times New Roman" w:hAnsi="Times New Roman" w:cs="Times New Roman"/>
          <w:sz w:val="28"/>
          <w:szCs w:val="28"/>
          <w:lang w:val="uk-UA"/>
        </w:rPr>
        <w:t>.                              (2.9)</w:t>
      </w:r>
    </w:p>
    <w:p w:rsidR="00604D42" w:rsidRPr="004E1928" w:rsidRDefault="00604D42" w:rsidP="00604D42">
      <w:pPr>
        <w:spacing w:after="0" w:line="240" w:lineRule="auto"/>
        <w:ind w:firstLine="699"/>
        <w:jc w:val="right"/>
        <w:rPr>
          <w:rFonts w:ascii="Times New Roman" w:hAnsi="Times New Roman" w:cs="Times New Roman"/>
          <w:sz w:val="28"/>
          <w:szCs w:val="28"/>
          <w:lang w:val="uk-UA"/>
        </w:rPr>
      </w:pPr>
    </w:p>
    <w:p w:rsidR="00604D42" w:rsidRPr="004E1928" w:rsidRDefault="00604D42" w:rsidP="00604D42">
      <w:pPr>
        <w:pStyle w:val="2"/>
        <w:spacing w:before="0" w:line="240" w:lineRule="auto"/>
        <w:rPr>
          <w:rFonts w:ascii="Times New Roman" w:hAnsi="Times New Roman" w:cs="Times New Roman"/>
          <w:color w:val="auto"/>
          <w:sz w:val="28"/>
          <w:szCs w:val="28"/>
          <w:lang w:val="uk-UA"/>
        </w:rPr>
      </w:pPr>
      <w:r w:rsidRPr="004E1928">
        <w:rPr>
          <w:rFonts w:ascii="Times New Roman" w:hAnsi="Times New Roman" w:cs="Times New Roman"/>
          <w:b w:val="0"/>
          <w:color w:val="auto"/>
          <w:sz w:val="28"/>
          <w:szCs w:val="28"/>
        </w:rPr>
        <w:t xml:space="preserve">Ця рівнодіюча дорівнює добутку маси елемента </w:t>
      </w:r>
      <w:r w:rsidRPr="004E1928">
        <w:rPr>
          <w:rFonts w:ascii="Times New Roman" w:hAnsi="Times New Roman" w:cs="Times New Roman"/>
          <w:b w:val="0"/>
          <w:i/>
          <w:color w:val="auto"/>
          <w:sz w:val="24"/>
          <w:szCs w:val="24"/>
        </w:rPr>
        <w:t>d</w:t>
      </w:r>
      <w:r w:rsidRPr="004E1928">
        <w:rPr>
          <w:rFonts w:ascii="Times New Roman" w:hAnsi="Times New Roman" w:cs="Times New Roman"/>
          <w:b w:val="0"/>
          <w:i/>
          <w:color w:val="auto"/>
          <w:sz w:val="24"/>
          <w:szCs w:val="24"/>
          <w:lang w:val="en-GB"/>
        </w:rPr>
        <w:t>W</w:t>
      </w:r>
      <w:r w:rsidRPr="004E1928">
        <w:rPr>
          <w:rFonts w:ascii="Times New Roman" w:hAnsi="Times New Roman" w:cs="Times New Roman"/>
          <w:b w:val="0"/>
          <w:i/>
          <w:color w:val="auto"/>
          <w:sz w:val="28"/>
          <w:szCs w:val="28"/>
        </w:rPr>
        <w:t xml:space="preserve"> </w:t>
      </w:r>
      <w:r w:rsidRPr="004E1928">
        <w:rPr>
          <w:rFonts w:ascii="Times New Roman" w:hAnsi="Times New Roman" w:cs="Times New Roman"/>
          <w:b w:val="0"/>
          <w:color w:val="auto"/>
          <w:sz w:val="28"/>
          <w:szCs w:val="28"/>
        </w:rPr>
        <w:t xml:space="preserve">на його прискорення </w:t>
      </w:r>
      <w:r w:rsidRPr="004E1928">
        <w:rPr>
          <w:rFonts w:ascii="Times New Roman" w:hAnsi="Times New Roman" w:cs="Times New Roman"/>
          <w:color w:val="auto"/>
          <w:position w:val="-30"/>
          <w:sz w:val="28"/>
          <w:szCs w:val="28"/>
        </w:rPr>
        <w:object w:dxaOrig="660" w:dyaOrig="800">
          <v:shape id="_x0000_i1090" type="#_x0000_t75" style="width:23.4pt;height:29pt" o:ole="" fillcolor="window">
            <v:imagedata r:id="rId224" o:title=""/>
          </v:shape>
          <o:OLEObject Type="Embed" ProgID="Equation.3" ShapeID="_x0000_i1090" DrawAspect="Content" ObjectID="_1770979022" r:id="rId225"/>
        </w:object>
      </w:r>
      <w:r w:rsidRPr="004E1928">
        <w:rPr>
          <w:rFonts w:ascii="Times New Roman" w:hAnsi="Times New Roman" w:cs="Times New Roman"/>
          <w:b w:val="0"/>
          <w:color w:val="auto"/>
          <w:sz w:val="28"/>
          <w:szCs w:val="28"/>
        </w:rPr>
        <w:t>:</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38"/>
          <w:sz w:val="28"/>
          <w:szCs w:val="28"/>
        </w:rPr>
        <w:object w:dxaOrig="6580" w:dyaOrig="920">
          <v:shape id="_x0000_i1091" type="#_x0000_t75" style="width:329.15pt;height:45.8pt" o:ole="" fillcolor="window">
            <v:imagedata r:id="rId226" o:title=""/>
          </v:shape>
          <o:OLEObject Type="Embed" ProgID="Equation.3" ShapeID="_x0000_i1091" DrawAspect="Content" ObjectID="_1770979023" r:id="rId227"/>
        </w:object>
      </w:r>
      <w:r w:rsidRPr="004E1928">
        <w:rPr>
          <w:rFonts w:ascii="Times New Roman" w:hAnsi="Times New Roman" w:cs="Times New Roman"/>
          <w:sz w:val="28"/>
          <w:szCs w:val="28"/>
          <w:lang w:val="uk-UA"/>
        </w:rPr>
        <w:t>.               (2.10)</w:t>
      </w:r>
    </w:p>
    <w:p w:rsidR="00604D42" w:rsidRPr="004E1928" w:rsidRDefault="00604D42" w:rsidP="00604D42">
      <w:pPr>
        <w:pStyle w:val="ac"/>
        <w:rPr>
          <w:szCs w:val="28"/>
          <w:lang w:val="uk-UA"/>
        </w:rPr>
      </w:pPr>
      <w:r w:rsidRPr="004E1928">
        <w:rPr>
          <w:szCs w:val="28"/>
          <w:lang w:val="uk-UA"/>
        </w:rPr>
        <w:t xml:space="preserve">Символ </w:t>
      </w:r>
      <w:r w:rsidRPr="004E1928">
        <w:rPr>
          <w:position w:val="-30"/>
          <w:szCs w:val="28"/>
        </w:rPr>
        <w:object w:dxaOrig="660" w:dyaOrig="800">
          <v:shape id="_x0000_i1092" type="#_x0000_t75" style="width:33.65pt;height:39.25pt" o:ole="" fillcolor="window">
            <v:imagedata r:id="rId228" o:title=""/>
          </v:shape>
          <o:OLEObject Type="Embed" ProgID="Equation.3" ShapeID="_x0000_i1092" DrawAspect="Content" ObjectID="_1770979024" r:id="rId229"/>
        </w:object>
      </w:r>
      <w:r w:rsidRPr="004E1928">
        <w:rPr>
          <w:szCs w:val="28"/>
          <w:lang w:val="uk-UA"/>
        </w:rPr>
        <w:t xml:space="preserve"> називається повною або субстанціональною похідною </w:t>
      </w:r>
      <w:r w:rsidRPr="004E1928">
        <w:rPr>
          <w:i/>
          <w:szCs w:val="28"/>
          <w:lang w:val="uk-UA"/>
        </w:rPr>
        <w:t>v</w:t>
      </w:r>
      <w:r w:rsidRPr="004E1928">
        <w:rPr>
          <w:i/>
          <w:szCs w:val="28"/>
          <w:vertAlign w:val="subscript"/>
          <w:lang w:val="uk-UA"/>
        </w:rPr>
        <w:t xml:space="preserve">x </w:t>
      </w:r>
      <w:r w:rsidRPr="004E1928">
        <w:rPr>
          <w:szCs w:val="28"/>
          <w:lang w:val="uk-UA"/>
        </w:rPr>
        <w:t xml:space="preserve">по </w:t>
      </w:r>
      <w:r w:rsidRPr="004E1928">
        <w:rPr>
          <w:i/>
          <w:szCs w:val="28"/>
          <w:lang w:val="en-GB"/>
        </w:rPr>
        <w:t>t</w:t>
      </w:r>
      <w:r w:rsidRPr="004E1928">
        <w:rPr>
          <w:szCs w:val="28"/>
          <w:lang w:val="uk-UA"/>
        </w:rPr>
        <w:t xml:space="preserve">. Цю похідну слід розуміти таким чином: швидкість зміни </w:t>
      </w:r>
      <w:r w:rsidRPr="004E1928">
        <w:rPr>
          <w:i/>
          <w:szCs w:val="28"/>
          <w:lang w:val="uk-UA"/>
        </w:rPr>
        <w:t>v</w:t>
      </w:r>
      <w:r w:rsidRPr="004E1928">
        <w:rPr>
          <w:i/>
          <w:szCs w:val="28"/>
          <w:vertAlign w:val="subscript"/>
          <w:lang w:val="uk-UA"/>
        </w:rPr>
        <w:t xml:space="preserve">x </w:t>
      </w:r>
      <w:r w:rsidRPr="004E1928">
        <w:rPr>
          <w:szCs w:val="28"/>
          <w:lang w:val="uk-UA"/>
        </w:rPr>
        <w:t xml:space="preserve">в даній точці характеризується частковою (або локальною) похідною </w:t>
      </w:r>
      <w:r w:rsidRPr="004E1928">
        <w:rPr>
          <w:i/>
          <w:szCs w:val="28"/>
          <w:lang w:val="uk-UA"/>
        </w:rPr>
        <w:t>v</w:t>
      </w:r>
      <w:r w:rsidRPr="004E1928">
        <w:rPr>
          <w:i/>
          <w:szCs w:val="28"/>
          <w:vertAlign w:val="subscript"/>
          <w:lang w:val="uk-UA"/>
        </w:rPr>
        <w:t xml:space="preserve">x </w:t>
      </w:r>
      <w:r w:rsidRPr="004E1928">
        <w:rPr>
          <w:szCs w:val="28"/>
          <w:lang w:val="uk-UA"/>
        </w:rPr>
        <w:t xml:space="preserve">по </w:t>
      </w:r>
      <w:r w:rsidRPr="004E1928">
        <w:rPr>
          <w:position w:val="-6"/>
          <w:szCs w:val="28"/>
          <w:lang w:val="uk-UA"/>
        </w:rPr>
        <w:object w:dxaOrig="160" w:dyaOrig="279">
          <v:shape id="_x0000_i1093" type="#_x0000_t75" style="width:8.4pt;height:14.05pt" o:ole="" fillcolor="window">
            <v:imagedata r:id="rId157" o:title=""/>
          </v:shape>
          <o:OLEObject Type="Embed" ProgID="Equation.3" ShapeID="_x0000_i1093" DrawAspect="Content" ObjectID="_1770979025" r:id="rId230"/>
        </w:object>
      </w:r>
      <w:r w:rsidRPr="004E1928">
        <w:rPr>
          <w:szCs w:val="28"/>
          <w:lang w:val="uk-UA"/>
        </w:rPr>
        <w:t>:</w:t>
      </w:r>
    </w:p>
    <w:p w:rsidR="00604D42" w:rsidRPr="004E1928" w:rsidRDefault="00604D42" w:rsidP="00604D42">
      <w:pPr>
        <w:spacing w:after="0" w:line="240" w:lineRule="auto"/>
        <w:rPr>
          <w:rFonts w:ascii="Times New Roman" w:hAnsi="Times New Roman" w:cs="Times New Roman"/>
          <w:sz w:val="28"/>
          <w:szCs w:val="28"/>
        </w:rPr>
      </w:pP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 xml:space="preserve">                        </w:t>
      </w:r>
      <w:r w:rsidRPr="004E1928">
        <w:rPr>
          <w:rFonts w:ascii="Times New Roman" w:hAnsi="Times New Roman" w:cs="Times New Roman"/>
          <w:position w:val="-36"/>
          <w:sz w:val="28"/>
          <w:szCs w:val="28"/>
        </w:rPr>
        <w:object w:dxaOrig="4580" w:dyaOrig="859">
          <v:shape id="_x0000_i1094" type="#_x0000_t75" style="width:230.05pt;height:43pt" o:ole="" fillcolor="window">
            <v:imagedata r:id="rId231" o:title=""/>
          </v:shape>
          <o:OLEObject Type="Embed" ProgID="Equation.3" ShapeID="_x0000_i1094" DrawAspect="Content" ObjectID="_1770979026" r:id="rId232"/>
        </w:object>
      </w:r>
      <w:r w:rsidRPr="004E1928">
        <w:rPr>
          <w:rFonts w:ascii="Times New Roman" w:hAnsi="Times New Roman" w:cs="Times New Roman"/>
          <w:sz w:val="28"/>
          <w:szCs w:val="28"/>
          <w:lang w:val="uk-UA"/>
        </w:rPr>
        <w:t>,                         (2.11)</w:t>
      </w: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М</w:t>
      </w:r>
      <w:r w:rsidRPr="004E1928">
        <w:rPr>
          <w:rFonts w:ascii="Times New Roman" w:hAnsi="Times New Roman" w:cs="Times New Roman"/>
          <w:sz w:val="28"/>
          <w:szCs w:val="28"/>
          <w:lang w:val="uk-UA"/>
        </w:rPr>
        <w:t xml:space="preserve"> позначає будь яку постійну геометричну точку у простор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Щоб охарактеризувати зміну vx для даної частинки рідини за проміжок часу Δ</w:t>
      </w:r>
      <w:r w:rsidRPr="004E1928">
        <w:rPr>
          <w:rFonts w:ascii="Times New Roman" w:hAnsi="Times New Roman" w:cs="Times New Roman"/>
          <w:sz w:val="28"/>
          <w:szCs w:val="28"/>
          <w:lang w:val="uk-UA"/>
        </w:rPr>
        <w:object w:dxaOrig="160" w:dyaOrig="279">
          <v:shape id="_x0000_i1095" type="#_x0000_t75" style="width:8.4pt;height:14.05pt" o:ole="" fillcolor="window">
            <v:imagedata r:id="rId157" o:title=""/>
          </v:shape>
          <o:OLEObject Type="Embed" ProgID="Equation.3" ShapeID="_x0000_i1095" DrawAspect="Content" ObjectID="_1770979027" r:id="rId233"/>
        </w:object>
      </w:r>
      <w:r w:rsidRPr="004E1928">
        <w:rPr>
          <w:rFonts w:ascii="Times New Roman" w:hAnsi="Times New Roman" w:cs="Times New Roman"/>
          <w:sz w:val="28"/>
          <w:szCs w:val="28"/>
          <w:lang w:val="uk-UA"/>
        </w:rPr>
        <w:t>, слід за приріст vx прийняти різницю між значеннями функції vx в момент t + Δ</w:t>
      </w:r>
      <w:r w:rsidRPr="004E1928">
        <w:rPr>
          <w:rFonts w:ascii="Times New Roman" w:hAnsi="Times New Roman" w:cs="Times New Roman"/>
          <w:sz w:val="28"/>
          <w:szCs w:val="28"/>
          <w:lang w:val="uk-UA"/>
        </w:rPr>
        <w:object w:dxaOrig="160" w:dyaOrig="279">
          <v:shape id="_x0000_i1096" type="#_x0000_t75" style="width:8.4pt;height:14.05pt" o:ole="" fillcolor="window">
            <v:imagedata r:id="rId157" o:title=""/>
          </v:shape>
          <o:OLEObject Type="Embed" ProgID="Equation.3" ShapeID="_x0000_i1096" DrawAspect="Content" ObjectID="_1770979028" r:id="rId234"/>
        </w:object>
      </w:r>
      <w:r w:rsidRPr="004E1928">
        <w:rPr>
          <w:rFonts w:ascii="Times New Roman" w:hAnsi="Times New Roman" w:cs="Times New Roman"/>
          <w:sz w:val="28"/>
          <w:szCs w:val="28"/>
          <w:lang w:val="uk-UA"/>
        </w:rPr>
        <w:t xml:space="preserve"> в тому положенні частинок М′, в якому вона находиться у той момент, і значенням функції vx в момент t у початковому положенні її М. Межа відношення цього прирощення до Δ</w:t>
      </w:r>
      <w:r w:rsidRPr="004E1928">
        <w:rPr>
          <w:rFonts w:ascii="Times New Roman" w:hAnsi="Times New Roman" w:cs="Times New Roman"/>
          <w:sz w:val="28"/>
          <w:szCs w:val="28"/>
          <w:lang w:val="uk-UA"/>
        </w:rPr>
        <w:object w:dxaOrig="160" w:dyaOrig="279">
          <v:shape id="_x0000_i1097" type="#_x0000_t75" style="width:8.4pt;height:14.05pt" o:ole="" fillcolor="window">
            <v:imagedata r:id="rId157" o:title=""/>
          </v:shape>
          <o:OLEObject Type="Embed" ProgID="Equation.3" ShapeID="_x0000_i1097" DrawAspect="Content" ObjectID="_1770979029" r:id="rId235"/>
        </w:object>
      </w:r>
      <w:r w:rsidRPr="004E1928">
        <w:rPr>
          <w:rFonts w:ascii="Times New Roman" w:hAnsi="Times New Roman" w:cs="Times New Roman"/>
          <w:sz w:val="28"/>
          <w:szCs w:val="28"/>
          <w:lang w:val="uk-UA"/>
        </w:rPr>
        <w:t xml:space="preserve"> при Δ</w:t>
      </w:r>
      <w:r w:rsidRPr="004E1928">
        <w:rPr>
          <w:rFonts w:ascii="Times New Roman" w:hAnsi="Times New Roman" w:cs="Times New Roman"/>
          <w:sz w:val="28"/>
          <w:szCs w:val="28"/>
          <w:lang w:val="uk-UA"/>
        </w:rPr>
        <w:object w:dxaOrig="160" w:dyaOrig="279">
          <v:shape id="_x0000_i1098" type="#_x0000_t75" style="width:8.4pt;height:14.05pt" o:ole="" fillcolor="window">
            <v:imagedata r:id="rId157" o:title=""/>
          </v:shape>
          <o:OLEObject Type="Embed" ProgID="Equation.3" ShapeID="_x0000_i1098" DrawAspect="Content" ObjectID="_1770979030" r:id="rId236"/>
        </w:object>
      </w:r>
      <w:r w:rsidRPr="004E1928">
        <w:rPr>
          <w:rFonts w:ascii="Times New Roman" w:hAnsi="Times New Roman" w:cs="Times New Roman"/>
          <w:sz w:val="28"/>
          <w:szCs w:val="28"/>
          <w:lang w:val="uk-UA"/>
        </w:rPr>
        <w:t xml:space="preserve">→ 0 й називається субстанціональною похідною.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в’язок між частковою і повною похідними полягає у тому, що, коли складається повна похідна від функції </w:t>
      </w:r>
      <w:r w:rsidRPr="004E1928">
        <w:rPr>
          <w:rFonts w:ascii="Times New Roman" w:hAnsi="Times New Roman" w:cs="Times New Roman"/>
          <w:i/>
          <w:sz w:val="28"/>
          <w:szCs w:val="28"/>
          <w:lang w:val="uk-UA"/>
        </w:rPr>
        <w:t>v(x, Y, Z, t)</w:t>
      </w:r>
      <w:r w:rsidRPr="004E1928">
        <w:rPr>
          <w:rFonts w:ascii="Times New Roman" w:hAnsi="Times New Roman" w:cs="Times New Roman"/>
          <w:sz w:val="28"/>
          <w:szCs w:val="28"/>
          <w:lang w:val="uk-UA"/>
        </w:rPr>
        <w:t xml:space="preserve"> вважають </w:t>
      </w:r>
      <w:r w:rsidRPr="004E1928">
        <w:rPr>
          <w:rFonts w:ascii="Times New Roman" w:hAnsi="Times New Roman" w:cs="Times New Roman"/>
          <w:i/>
          <w:sz w:val="28"/>
          <w:szCs w:val="28"/>
          <w:lang w:val="uk-UA"/>
        </w:rPr>
        <w:t>x, y, z</w:t>
      </w:r>
      <w:r w:rsidRPr="004E1928">
        <w:rPr>
          <w:rFonts w:ascii="Times New Roman" w:hAnsi="Times New Roman" w:cs="Times New Roman"/>
          <w:sz w:val="28"/>
          <w:szCs w:val="28"/>
          <w:lang w:val="uk-UA"/>
        </w:rPr>
        <w:t xml:space="preserve"> функціями від </w:t>
      </w:r>
      <w:r w:rsidRPr="004E1928">
        <w:rPr>
          <w:rFonts w:ascii="Times New Roman" w:hAnsi="Times New Roman" w:cs="Times New Roman"/>
          <w:i/>
          <w:sz w:val="28"/>
          <w:szCs w:val="28"/>
          <w:lang w:val="uk-UA"/>
        </w:rPr>
        <w:t>t</w:t>
      </w:r>
      <w:r w:rsidRPr="004E1928">
        <w:rPr>
          <w:rFonts w:ascii="Times New Roman" w:hAnsi="Times New Roman" w:cs="Times New Roman"/>
          <w:sz w:val="28"/>
          <w:szCs w:val="28"/>
          <w:lang w:val="uk-UA"/>
        </w:rPr>
        <w:t xml:space="preserve">, тому що частинка, яка мала в момент </w:t>
      </w:r>
      <w:r w:rsidRPr="004E1928">
        <w:rPr>
          <w:rFonts w:ascii="Times New Roman" w:hAnsi="Times New Roman" w:cs="Times New Roman"/>
          <w:i/>
          <w:sz w:val="28"/>
          <w:szCs w:val="28"/>
          <w:lang w:val="uk-UA"/>
        </w:rPr>
        <w:t>t</w:t>
      </w:r>
      <w:r w:rsidRPr="004E1928">
        <w:rPr>
          <w:rFonts w:ascii="Times New Roman" w:hAnsi="Times New Roman" w:cs="Times New Roman"/>
          <w:sz w:val="28"/>
          <w:szCs w:val="28"/>
          <w:lang w:val="uk-UA"/>
        </w:rPr>
        <w:t xml:space="preserve"> координати </w:t>
      </w:r>
      <w:r w:rsidRPr="004E1928">
        <w:rPr>
          <w:rFonts w:ascii="Times New Roman" w:hAnsi="Times New Roman" w:cs="Times New Roman"/>
          <w:i/>
          <w:sz w:val="28"/>
          <w:szCs w:val="28"/>
          <w:lang w:val="uk-UA"/>
        </w:rPr>
        <w:t>x, y, z</w:t>
      </w:r>
      <w:r w:rsidRPr="004E1928">
        <w:rPr>
          <w:rFonts w:ascii="Times New Roman" w:hAnsi="Times New Roman" w:cs="Times New Roman"/>
          <w:sz w:val="28"/>
          <w:szCs w:val="28"/>
          <w:lang w:val="uk-UA"/>
        </w:rPr>
        <w:t xml:space="preserve">, за час </w:t>
      </w:r>
      <w:r w:rsidRPr="004E1928">
        <w:rPr>
          <w:rFonts w:ascii="Times New Roman" w:hAnsi="Times New Roman" w:cs="Times New Roman"/>
          <w:i/>
          <w:sz w:val="28"/>
          <w:szCs w:val="28"/>
        </w:rPr>
        <w:t>Δ</w:t>
      </w:r>
      <w:r w:rsidRPr="004E1928">
        <w:rPr>
          <w:rFonts w:ascii="Times New Roman" w:hAnsi="Times New Roman" w:cs="Times New Roman"/>
          <w:position w:val="-6"/>
          <w:sz w:val="28"/>
          <w:szCs w:val="28"/>
          <w:lang w:val="uk-UA"/>
        </w:rPr>
        <w:object w:dxaOrig="160" w:dyaOrig="279">
          <v:shape id="_x0000_i1099" type="#_x0000_t75" style="width:8.4pt;height:14.05pt" o:ole="" fillcolor="window">
            <v:imagedata r:id="rId157" o:title=""/>
          </v:shape>
          <o:OLEObject Type="Embed" ProgID="Equation.3" ShapeID="_x0000_i1099" DrawAspect="Content" ObjectID="_1770979031" r:id="rId237"/>
        </w:object>
      </w:r>
      <w:r w:rsidRPr="004E1928">
        <w:rPr>
          <w:rFonts w:ascii="Times New Roman" w:hAnsi="Times New Roman" w:cs="Times New Roman"/>
          <w:sz w:val="28"/>
          <w:szCs w:val="28"/>
          <w:lang w:val="uk-UA"/>
        </w:rPr>
        <w:t xml:space="preserve"> переміститься по деякій кривій.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 використанням рівнянь (2.9) і (2.10) отриму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position w:val="-44"/>
          <w:sz w:val="28"/>
          <w:szCs w:val="28"/>
          <w:lang w:val="uk-UA"/>
        </w:rPr>
        <w:object w:dxaOrig="9660" w:dyaOrig="1040">
          <v:shape id="_x0000_i1100" type="#_x0000_t75" style="width:417.95pt;height:44.9pt" o:ole="" fillcolor="window">
            <v:imagedata r:id="rId238" o:title=""/>
          </v:shape>
          <o:OLEObject Type="Embed" ProgID="Equation.3" ShapeID="_x0000_i1100" DrawAspect="Content" ObjectID="_1770979032" r:id="rId239"/>
        </w:object>
      </w:r>
      <w:r w:rsidRPr="004E1928">
        <w:rPr>
          <w:rFonts w:ascii="Times New Roman" w:hAnsi="Times New Roman" w:cs="Times New Roman"/>
          <w:sz w:val="28"/>
          <w:szCs w:val="28"/>
          <w:lang w:val="uk-UA"/>
        </w:rPr>
        <w:t>. (2.12)</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Аналогічно отримуємо рівняння для рівнодіючих проекцій сил на вісі </w:t>
      </w:r>
      <w:r w:rsidRPr="004E1928">
        <w:rPr>
          <w:rFonts w:ascii="Times New Roman" w:hAnsi="Times New Roman" w:cs="Times New Roman"/>
          <w:i/>
          <w:sz w:val="28"/>
          <w:szCs w:val="28"/>
          <w:lang w:val="uk-UA"/>
        </w:rPr>
        <w:t>О</w:t>
      </w:r>
      <w:r w:rsidRPr="004E1928">
        <w:rPr>
          <w:rFonts w:ascii="Times New Roman" w:hAnsi="Times New Roman" w:cs="Times New Roman"/>
          <w:i/>
          <w:sz w:val="28"/>
          <w:szCs w:val="28"/>
          <w:lang w:val="en-GB"/>
        </w:rPr>
        <w:t>Y</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uk-UA"/>
        </w:rPr>
        <w:t>OZ</w:t>
      </w:r>
      <w:r w:rsidRPr="004E1928">
        <w:rPr>
          <w:rFonts w:ascii="Times New Roman" w:hAnsi="Times New Roman" w:cs="Times New Roman"/>
          <w:sz w:val="28"/>
          <w:szCs w:val="28"/>
          <w:lang w:val="uk-UA"/>
        </w:rPr>
        <w:t>.</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position w:val="-50"/>
          <w:sz w:val="28"/>
          <w:szCs w:val="28"/>
          <w:lang w:val="uk-UA"/>
        </w:rPr>
        <w:object w:dxaOrig="9780" w:dyaOrig="1160">
          <v:shape id="_x0000_i1101" type="#_x0000_t75" style="width:417.05pt;height:48.6pt" o:ole="" fillcolor="window">
            <v:imagedata r:id="rId240" o:title=""/>
          </v:shape>
          <o:OLEObject Type="Embed" ProgID="Equation.3" ShapeID="_x0000_i1101" DrawAspect="Content" ObjectID="_1770979033" r:id="rId241"/>
        </w:object>
      </w:r>
      <w:r w:rsidRPr="004E1928">
        <w:rPr>
          <w:rFonts w:ascii="Times New Roman" w:hAnsi="Times New Roman" w:cs="Times New Roman"/>
          <w:sz w:val="28"/>
          <w:szCs w:val="28"/>
          <w:lang w:val="uk-UA"/>
        </w:rPr>
        <w:t>,  (2.13)</w:t>
      </w:r>
    </w:p>
    <w:p w:rsidR="00604D42" w:rsidRPr="004E1928" w:rsidRDefault="00604D42" w:rsidP="00604D42">
      <w:pPr>
        <w:spacing w:after="0" w:line="240" w:lineRule="auto"/>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position w:val="-44"/>
          <w:sz w:val="28"/>
          <w:szCs w:val="28"/>
          <w:lang w:val="uk-UA"/>
        </w:rPr>
        <w:object w:dxaOrig="9600" w:dyaOrig="1040">
          <v:shape id="_x0000_i1102" type="#_x0000_t75" style="width:416.1pt;height:44.9pt" o:ole="" fillcolor="window">
            <v:imagedata r:id="rId242" o:title=""/>
          </v:shape>
          <o:OLEObject Type="Embed" ProgID="Equation.3" ShapeID="_x0000_i1102" DrawAspect="Content" ObjectID="_1770979034" r:id="rId243"/>
        </w:object>
      </w:r>
      <w:r w:rsidRPr="004E1928">
        <w:rPr>
          <w:rFonts w:ascii="Times New Roman" w:hAnsi="Times New Roman" w:cs="Times New Roman"/>
          <w:sz w:val="28"/>
          <w:szCs w:val="28"/>
          <w:lang w:val="uk-UA"/>
        </w:rPr>
        <w:t>.  (2.14)</w:t>
      </w:r>
    </w:p>
    <w:p w:rsidR="00604D42" w:rsidRPr="004E1928" w:rsidRDefault="00604D42" w:rsidP="00604D42">
      <w:pPr>
        <w:spacing w:after="0" w:line="240" w:lineRule="auto"/>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Рівняння (2.12), (2.13) і (2.14) утворюють систему диференціальних рівнянь руху нестислої рідини Навьє-Стокса; ця система справедлива як для ламінарного, так і для турбулентного руху.</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Якщо </w:t>
      </w:r>
      <w:r w:rsidRPr="004E1928">
        <w:rPr>
          <w:rFonts w:ascii="Times New Roman" w:hAnsi="Times New Roman" w:cs="Times New Roman"/>
          <w:i/>
          <w:sz w:val="28"/>
          <w:szCs w:val="28"/>
          <w:lang w:val="uk-UA"/>
        </w:rPr>
        <w:t>μ</w:t>
      </w:r>
      <w:r w:rsidRPr="004E1928">
        <w:rPr>
          <w:rFonts w:ascii="Times New Roman" w:hAnsi="Times New Roman" w:cs="Times New Roman"/>
          <w:sz w:val="28"/>
          <w:szCs w:val="28"/>
          <w:lang w:val="uk-UA"/>
        </w:rPr>
        <w:t xml:space="preserve"> постійне, рівняння (2.12), (2.13) і (2.14) можна звести до одного векторного:</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6"/>
          <w:sz w:val="28"/>
          <w:szCs w:val="28"/>
          <w:lang w:val="uk-UA"/>
        </w:rPr>
        <w:object w:dxaOrig="4959" w:dyaOrig="859">
          <v:shape id="_x0000_i1103" type="#_x0000_t75" style="width:247.8pt;height:43pt" o:ole="" fillcolor="window">
            <v:imagedata r:id="rId244" o:title=""/>
          </v:shape>
          <o:OLEObject Type="Embed" ProgID="Equation.3" ShapeID="_x0000_i1103" DrawAspect="Content" ObjectID="_1770979035" r:id="rId245"/>
        </w:object>
      </w:r>
      <w:r w:rsidRPr="004E1928">
        <w:rPr>
          <w:rFonts w:ascii="Times New Roman" w:hAnsi="Times New Roman" w:cs="Times New Roman"/>
          <w:sz w:val="28"/>
          <w:szCs w:val="28"/>
          <w:lang w:val="uk-UA"/>
        </w:rPr>
        <w:t xml:space="preserve"> ,                           (2.15)</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36"/>
          <w:sz w:val="28"/>
          <w:szCs w:val="28"/>
          <w:lang w:val="uk-UA"/>
        </w:rPr>
        <w:object w:dxaOrig="840" w:dyaOrig="859">
          <v:shape id="_x0000_i1104" type="#_x0000_t75" style="width:42.1pt;height:43pt" o:ole="" fillcolor="window">
            <v:imagedata r:id="rId246" o:title=""/>
          </v:shape>
          <o:OLEObject Type="Embed" ProgID="Equation.3" ShapeID="_x0000_i1104" DrawAspect="Content" ObjectID="_1770979036" r:id="rId247"/>
        </w:object>
      </w:r>
      <w:r w:rsidRPr="004E1928">
        <w:rPr>
          <w:rFonts w:ascii="Times New Roman" w:hAnsi="Times New Roman" w:cs="Times New Roman"/>
          <w:sz w:val="28"/>
          <w:szCs w:val="28"/>
          <w:lang w:val="uk-UA"/>
        </w:rPr>
        <w:t xml:space="preserve"> – кінематичний коефіцієнт в’язкості, м</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с.</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Рівняння Навьє-Стокса можуть бути отримані також і для стисливих рідин. Рівняння відносно вісі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 xml:space="preserve"> має такий вигляд: </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100"/>
          <w:sz w:val="28"/>
          <w:szCs w:val="28"/>
          <w:lang w:val="uk-UA"/>
        </w:rPr>
        <w:object w:dxaOrig="6720" w:dyaOrig="2160">
          <v:shape id="_x0000_i1105" type="#_x0000_t75" style="width:336.6pt;height:108.45pt" o:ole="" fillcolor="window">
            <v:imagedata r:id="rId248" o:title=""/>
          </v:shape>
          <o:OLEObject Type="Embed" ProgID="Equation.3" ShapeID="_x0000_i1105" DrawAspect="Content" ObjectID="_1770979037" r:id="rId249"/>
        </w:object>
      </w:r>
      <w:r w:rsidRPr="004E1928">
        <w:rPr>
          <w:rFonts w:ascii="Times New Roman" w:hAnsi="Times New Roman" w:cs="Times New Roman"/>
          <w:sz w:val="28"/>
          <w:szCs w:val="28"/>
          <w:lang w:val="uk-UA"/>
        </w:rPr>
        <w:t xml:space="preserve">                     (2.16)</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Такі ж рівняння мають місце у напрямках </w:t>
      </w:r>
      <w:r w:rsidRPr="004E1928">
        <w:rPr>
          <w:rFonts w:ascii="Times New Roman" w:hAnsi="Times New Roman" w:cs="Times New Roman"/>
          <w:i/>
          <w:sz w:val="28"/>
          <w:szCs w:val="28"/>
          <w:lang w:val="en-GB"/>
        </w:rPr>
        <w:t>OY</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uk-UA"/>
        </w:rPr>
        <w:t>OZ</w:t>
      </w:r>
      <w:r w:rsidRPr="004E1928">
        <w:rPr>
          <w:rFonts w:ascii="Times New Roman" w:hAnsi="Times New Roman" w:cs="Times New Roman"/>
          <w:sz w:val="28"/>
          <w:szCs w:val="28"/>
          <w:lang w:val="uk-UA"/>
        </w:rPr>
        <w:t>.</w:t>
      </w:r>
    </w:p>
    <w:p w:rsidR="00604D42" w:rsidRPr="004E1928" w:rsidRDefault="00604D42" w:rsidP="00604D42">
      <w:pPr>
        <w:pStyle w:val="a3"/>
        <w:jc w:val="both"/>
        <w:rPr>
          <w:szCs w:val="28"/>
        </w:rPr>
      </w:pPr>
      <w:r w:rsidRPr="004E1928">
        <w:rPr>
          <w:szCs w:val="28"/>
        </w:rPr>
        <w:t xml:space="preserve">До цих рівнянь додаємо ще й рівняння теплового балансу. Тепло, яке надходить у одиничний об’єм при сталому стані, дорівнює такий же кількості тепла, яке видаляється з цього ж об’єму. До даного об’єму, так як і в рівнянні (2.12), тепло підводиться внаслідок теплопровідності і за допомогою матеріальних частинок, які протікають через одиничний об’єм при одночасному його охолодженні. Якщо температура </w:t>
      </w:r>
      <w:r w:rsidRPr="004E1928">
        <w:rPr>
          <w:i/>
          <w:szCs w:val="28"/>
        </w:rPr>
        <w:t>τ</w:t>
      </w:r>
      <w:r w:rsidRPr="004E1928">
        <w:rPr>
          <w:szCs w:val="28"/>
        </w:rPr>
        <w:t xml:space="preserve"> цього об’єму не змінюється з часом, то спільна кількість підведеного тепла повинна дорівнюватися нулю, і якщо врахувати наявність джерела тепла з інтенсивністю </w:t>
      </w:r>
      <w:r w:rsidRPr="004E1928">
        <w:rPr>
          <w:i/>
          <w:szCs w:val="28"/>
          <w:lang w:val="en-GB"/>
        </w:rPr>
        <w:t>q</w:t>
      </w:r>
      <w:r w:rsidRPr="004E1928">
        <w:rPr>
          <w:i/>
          <w:szCs w:val="28"/>
          <w:vertAlign w:val="subscript"/>
        </w:rPr>
        <w:t>і</w:t>
      </w:r>
      <w:r w:rsidRPr="004E1928">
        <w:rPr>
          <w:szCs w:val="28"/>
        </w:rPr>
        <w:t xml:space="preserve"> (ккал/м</w:t>
      </w:r>
      <w:r w:rsidRPr="004E1928">
        <w:rPr>
          <w:szCs w:val="28"/>
          <w:vertAlign w:val="superscript"/>
        </w:rPr>
        <w:t>3</w:t>
      </w:r>
      <w:r w:rsidRPr="004E1928">
        <w:rPr>
          <w:szCs w:val="28"/>
        </w:rPr>
        <w:t>), то отримуємо таке рівняння:</w:t>
      </w:r>
    </w:p>
    <w:p w:rsidR="00604D42" w:rsidRPr="004E1928" w:rsidRDefault="00604D42" w:rsidP="00604D42">
      <w:pPr>
        <w:pStyle w:val="a3"/>
        <w:jc w:val="right"/>
        <w:rPr>
          <w:szCs w:val="28"/>
        </w:rPr>
      </w:pPr>
      <w:r w:rsidRPr="004E1928">
        <w:rPr>
          <w:position w:val="-44"/>
          <w:szCs w:val="28"/>
        </w:rPr>
        <w:object w:dxaOrig="6900" w:dyaOrig="1040">
          <v:shape id="_x0000_i1106" type="#_x0000_t75" style="width:345.05pt;height:52.35pt" o:ole="" fillcolor="window">
            <v:imagedata r:id="rId250" o:title=""/>
          </v:shape>
          <o:OLEObject Type="Embed" ProgID="Equation.3" ShapeID="_x0000_i1106" DrawAspect="Content" ObjectID="_1770979038" r:id="rId251"/>
        </w:object>
      </w:r>
      <w:r w:rsidRPr="004E1928">
        <w:rPr>
          <w:szCs w:val="28"/>
        </w:rPr>
        <w:t xml:space="preserve"> ,             (2.17) </w:t>
      </w:r>
    </w:p>
    <w:p w:rsidR="00604D42" w:rsidRPr="004E1928" w:rsidRDefault="00604D42" w:rsidP="00604D42">
      <w:pPr>
        <w:pStyle w:val="a3"/>
        <w:ind w:firstLine="0"/>
        <w:rPr>
          <w:szCs w:val="28"/>
        </w:rPr>
      </w:pPr>
    </w:p>
    <w:p w:rsidR="00604D42" w:rsidRPr="004E1928" w:rsidRDefault="00604D42" w:rsidP="00604D42">
      <w:pPr>
        <w:pStyle w:val="a3"/>
        <w:ind w:firstLine="0"/>
        <w:rPr>
          <w:szCs w:val="28"/>
        </w:rPr>
      </w:pPr>
      <w:r w:rsidRPr="004E1928">
        <w:rPr>
          <w:szCs w:val="28"/>
        </w:rPr>
        <w:t xml:space="preserve">де </w:t>
      </w:r>
      <w:r w:rsidRPr="004E1928">
        <w:rPr>
          <w:i/>
          <w:szCs w:val="28"/>
        </w:rPr>
        <w:t>с</w:t>
      </w:r>
      <w:r w:rsidRPr="004E1928">
        <w:rPr>
          <w:szCs w:val="28"/>
        </w:rPr>
        <w:t xml:space="preserve"> – теплоємність,  </w:t>
      </w:r>
      <w:r w:rsidRPr="004E1928">
        <w:rPr>
          <w:i/>
          <w:szCs w:val="28"/>
        </w:rPr>
        <w:t>ρ</w:t>
      </w:r>
      <w:r w:rsidRPr="004E1928">
        <w:rPr>
          <w:szCs w:val="28"/>
        </w:rPr>
        <w:t xml:space="preserve"> – густина,  </w:t>
      </w:r>
      <w:r w:rsidRPr="004E1928">
        <w:rPr>
          <w:i/>
          <w:szCs w:val="28"/>
        </w:rPr>
        <w:t>λ</w:t>
      </w:r>
      <w:r w:rsidRPr="004E1928">
        <w:rPr>
          <w:szCs w:val="28"/>
        </w:rPr>
        <w:t xml:space="preserve"> – теплопровідність. </w:t>
      </w:r>
    </w:p>
    <w:p w:rsidR="00604D42" w:rsidRPr="004E1928" w:rsidRDefault="00604D42" w:rsidP="00604D42">
      <w:pPr>
        <w:pStyle w:val="a3"/>
        <w:jc w:val="both"/>
        <w:rPr>
          <w:b/>
          <w:szCs w:val="28"/>
        </w:rPr>
      </w:pPr>
      <w:r w:rsidRPr="004E1928">
        <w:rPr>
          <w:szCs w:val="28"/>
        </w:rPr>
        <w:lastRenderedPageBreak/>
        <w:t xml:space="preserve">У лівій частині рівняння (2.17) представлена кількість тепла в одиничному об’ємі, яке використовується для нагрівання на </w:t>
      </w:r>
      <w:r w:rsidRPr="004E1928">
        <w:rPr>
          <w:i/>
          <w:szCs w:val="28"/>
          <w:lang w:val="en-GB"/>
        </w:rPr>
        <w:t>dτ</w:t>
      </w:r>
      <w:r w:rsidRPr="004E1928">
        <w:rPr>
          <w:szCs w:val="28"/>
        </w:rPr>
        <w:t xml:space="preserve"> частинок, що протікають через паралелепіпед з ребрами </w:t>
      </w:r>
      <w:r w:rsidRPr="004E1928">
        <w:rPr>
          <w:i/>
          <w:szCs w:val="28"/>
          <w:lang w:val="en-GB"/>
        </w:rPr>
        <w:t>dx</w:t>
      </w:r>
      <w:r w:rsidRPr="004E1928">
        <w:rPr>
          <w:i/>
          <w:szCs w:val="28"/>
        </w:rPr>
        <w:t xml:space="preserve">, </w:t>
      </w:r>
      <w:r w:rsidRPr="004E1928">
        <w:rPr>
          <w:i/>
          <w:szCs w:val="28"/>
          <w:lang w:val="en-GB"/>
        </w:rPr>
        <w:t>dy</w:t>
      </w:r>
      <w:r w:rsidRPr="004E1928">
        <w:rPr>
          <w:i/>
          <w:szCs w:val="28"/>
        </w:rPr>
        <w:t xml:space="preserve">, dz . </w:t>
      </w:r>
      <w:r w:rsidRPr="004E1928">
        <w:rPr>
          <w:szCs w:val="28"/>
        </w:rPr>
        <w:t xml:space="preserve">Це тепло покривається за рахунок підводу тепла з оточуючого середовища (перший член правої частини рівняння) і за рахунок джерела тепла </w:t>
      </w:r>
      <w:r w:rsidRPr="004E1928">
        <w:rPr>
          <w:i/>
          <w:szCs w:val="28"/>
          <w:lang w:val="en-GB"/>
        </w:rPr>
        <w:t>q</w:t>
      </w:r>
      <w:r w:rsidRPr="004E1928">
        <w:rPr>
          <w:i/>
          <w:szCs w:val="28"/>
          <w:vertAlign w:val="subscript"/>
        </w:rPr>
        <w:t>і</w:t>
      </w:r>
      <w:r w:rsidRPr="004E1928">
        <w:rPr>
          <w:szCs w:val="28"/>
        </w:rPr>
        <w:t xml:space="preserve">. Після ділення обох частин рівняння на </w:t>
      </w:r>
      <w:r w:rsidRPr="004E1928">
        <w:rPr>
          <w:i/>
          <w:szCs w:val="28"/>
        </w:rPr>
        <w:t>сρ</w:t>
      </w:r>
      <w:r w:rsidRPr="004E1928">
        <w:rPr>
          <w:szCs w:val="28"/>
        </w:rPr>
        <w:t xml:space="preserve"> отримаємо:</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rPr>
        <w:t xml:space="preserve">     </w:t>
      </w:r>
      <w:r w:rsidRPr="004E1928">
        <w:rPr>
          <w:rFonts w:ascii="Times New Roman" w:hAnsi="Times New Roman" w:cs="Times New Roman"/>
          <w:position w:val="-44"/>
          <w:sz w:val="28"/>
          <w:szCs w:val="28"/>
        </w:rPr>
        <w:object w:dxaOrig="6380" w:dyaOrig="1040">
          <v:shape id="_x0000_i1107" type="#_x0000_t75" style="width:318.85pt;height:52.35pt" o:ole="" fillcolor="window">
            <v:imagedata r:id="rId252" o:title=""/>
          </v:shape>
          <o:OLEObject Type="Embed" ProgID="Equation.3" ShapeID="_x0000_i1107" DrawAspect="Content" ObjectID="_1770979039" r:id="rId253"/>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2.18)</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 у векторної формі</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3060" w:dyaOrig="859">
          <v:shape id="_x0000_i1108" type="#_x0000_t75" style="width:152.4pt;height:43pt" o:ole="" fillcolor="window">
            <v:imagedata r:id="rId254" o:title=""/>
          </v:shape>
          <o:OLEObject Type="Embed" ProgID="Equation.3" ShapeID="_x0000_i1108" DrawAspect="Content" ObjectID="_1770979040" r:id="rId255"/>
        </w:object>
      </w:r>
      <w:r w:rsidRPr="004E1928">
        <w:rPr>
          <w:rFonts w:ascii="Times New Roman" w:hAnsi="Times New Roman" w:cs="Times New Roman"/>
          <w:sz w:val="28"/>
          <w:szCs w:val="28"/>
          <w:lang w:val="uk-UA"/>
        </w:rPr>
        <w:t xml:space="preserve"> .                                                (2.19)</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Система з п’яти диференціальних рівнянь (2.3), (2.12), (2.13), (2.14) і (2.18) з частковими похідними сумісно з межовими і початковими умовами повністю описує процес руху в’язкої рідин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облизу стінок потік є ламінарним, відповідно, передача тепла відбувається в результаті теплопровідност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2400" w:dyaOrig="900">
          <v:shape id="_x0000_i1109" type="#_x0000_t75" style="width:120.6pt;height:44.9pt" o:ole="" fillcolor="window">
            <v:imagedata r:id="rId256" o:title=""/>
          </v:shape>
          <o:OLEObject Type="Embed" ProgID="Equation.3" ShapeID="_x0000_i1109" DrawAspect="Content" ObjectID="_1770979041" r:id="rId257"/>
        </w:object>
      </w:r>
      <w:r w:rsidRPr="004E1928">
        <w:rPr>
          <w:rFonts w:ascii="Times New Roman" w:hAnsi="Times New Roman" w:cs="Times New Roman"/>
          <w:sz w:val="28"/>
          <w:szCs w:val="28"/>
          <w:lang w:val="uk-UA"/>
        </w:rPr>
        <w:t>,                                                      (2.20)</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6"/>
          <w:sz w:val="28"/>
          <w:szCs w:val="28"/>
          <w:lang w:val="uk-UA"/>
        </w:rPr>
        <w:object w:dxaOrig="460" w:dyaOrig="340">
          <v:shape id="_x0000_i1110" type="#_x0000_t75" style="width:23.4pt;height:17.75pt" o:ole="" fillcolor="window">
            <v:imagedata r:id="rId258" o:title=""/>
          </v:shape>
          <o:OLEObject Type="Embed" ProgID="Equation.3" ShapeID="_x0000_i1110" DrawAspect="Content" ObjectID="_1770979042" r:id="rId259"/>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 xml:space="preserve">поверхня теплообміну; </w:t>
      </w:r>
      <w:r w:rsidRPr="004E1928">
        <w:rPr>
          <w:rFonts w:ascii="Times New Roman" w:hAnsi="Times New Roman" w:cs="Times New Roman"/>
          <w:i/>
          <w:sz w:val="28"/>
          <w:szCs w:val="28"/>
          <w:lang w:val="uk-UA"/>
        </w:rPr>
        <w:t>п</w:t>
      </w:r>
      <w:r w:rsidRPr="004E1928">
        <w:rPr>
          <w:rFonts w:ascii="Times New Roman" w:hAnsi="Times New Roman" w:cs="Times New Roman"/>
          <w:sz w:val="28"/>
          <w:szCs w:val="28"/>
          <w:lang w:val="uk-UA"/>
        </w:rPr>
        <w:t xml:space="preserve"> – нормаль до </w:t>
      </w:r>
      <w:r w:rsidRPr="004E1928">
        <w:rPr>
          <w:rFonts w:ascii="Times New Roman" w:hAnsi="Times New Roman" w:cs="Times New Roman"/>
          <w:position w:val="-6"/>
          <w:sz w:val="28"/>
          <w:szCs w:val="28"/>
          <w:lang w:val="uk-UA"/>
        </w:rPr>
        <w:object w:dxaOrig="460" w:dyaOrig="340">
          <v:shape id="_x0000_i1111" type="#_x0000_t75" style="width:23.4pt;height:17.75pt" o:ole="" fillcolor="window">
            <v:imagedata r:id="rId258" o:title=""/>
          </v:shape>
          <o:OLEObject Type="Embed" ProgID="Equation.3" ShapeID="_x0000_i1111" DrawAspect="Content" ObjectID="_1770979043" r:id="rId26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940" w:dyaOrig="900">
          <v:shape id="_x0000_i1112" type="#_x0000_t75" style="width:46.75pt;height:44.9pt" o:ole="" fillcolor="window">
            <v:imagedata r:id="rId261" o:title=""/>
          </v:shape>
          <o:OLEObject Type="Embed" ProgID="Equation.3" ShapeID="_x0000_i1112" DrawAspect="Content" ObjectID="_1770979044" r:id="rId262"/>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температурний градієнт рідини безпосередньо біля стінк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Кількість тепла, що передається звичайно виражають за допомогою коефіцієнта тепловіддачі </w:t>
      </w:r>
      <w:r w:rsidRPr="004E1928">
        <w:rPr>
          <w:rFonts w:ascii="Times New Roman" w:hAnsi="Times New Roman" w:cs="Times New Roman"/>
          <w:i/>
          <w:sz w:val="28"/>
          <w:szCs w:val="28"/>
          <w:lang w:val="uk-UA"/>
        </w:rPr>
        <w:t>α</w:t>
      </w:r>
      <w:r w:rsidRPr="004E1928">
        <w:rPr>
          <w:rFonts w:ascii="Times New Roman" w:hAnsi="Times New Roman" w:cs="Times New Roman"/>
          <w:sz w:val="28"/>
          <w:szCs w:val="28"/>
          <w:lang w:val="uk-UA"/>
        </w:rPr>
        <w:t xml:space="preserve"> (ккал/м</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год·град), з використанням формули Ньютона:</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14"/>
          <w:sz w:val="28"/>
          <w:szCs w:val="28"/>
          <w:lang w:val="uk-UA"/>
        </w:rPr>
        <w:object w:dxaOrig="2380" w:dyaOrig="440">
          <v:shape id="_x0000_i1113" type="#_x0000_t75" style="width:118.75pt;height:22.45pt" o:ole="" fillcolor="window">
            <v:imagedata r:id="rId263" o:title=""/>
          </v:shape>
          <o:OLEObject Type="Embed" ProgID="Equation.3" ShapeID="_x0000_i1113" DrawAspect="Content" ObjectID="_1770979045" r:id="rId264"/>
        </w:object>
      </w:r>
      <w:r w:rsidRPr="004E1928">
        <w:rPr>
          <w:rFonts w:ascii="Times New Roman" w:hAnsi="Times New Roman" w:cs="Times New Roman"/>
          <w:sz w:val="28"/>
          <w:szCs w:val="28"/>
          <w:lang w:val="uk-UA"/>
        </w:rPr>
        <w:t xml:space="preserve">, ккал                                              (2.21) </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30"/>
          <w:sz w:val="28"/>
          <w:szCs w:val="28"/>
          <w:lang w:val="uk-UA"/>
        </w:rPr>
        <w:object w:dxaOrig="2760" w:dyaOrig="800">
          <v:shape id="_x0000_i1114" type="#_x0000_t75" style="width:137.45pt;height:39.25pt" o:ole="" fillcolor="window">
            <v:imagedata r:id="rId265" o:title=""/>
          </v:shape>
          <o:OLEObject Type="Embed" ProgID="Equation.3" ShapeID="_x0000_i1114" DrawAspect="Content" ObjectID="_1770979046" r:id="rId266"/>
        </w:object>
      </w:r>
      <w:r w:rsidRPr="004E1928">
        <w:rPr>
          <w:rFonts w:ascii="Times New Roman" w:hAnsi="Times New Roman" w:cs="Times New Roman"/>
          <w:sz w:val="28"/>
          <w:szCs w:val="28"/>
          <w:lang w:val="uk-UA"/>
        </w:rPr>
        <w:t>, ккал/год.                                 (2.22)</w:t>
      </w:r>
    </w:p>
    <w:p w:rsidR="00604D42" w:rsidRPr="004E1928" w:rsidRDefault="00604D42" w:rsidP="00604D42">
      <w:pPr>
        <w:pStyle w:val="ac"/>
        <w:rPr>
          <w:szCs w:val="28"/>
          <w:lang w:val="uk-UA"/>
        </w:rPr>
      </w:pPr>
      <w:r w:rsidRPr="004E1928">
        <w:rPr>
          <w:szCs w:val="28"/>
          <w:lang w:val="uk-UA"/>
        </w:rPr>
        <w:t>Незважаючи на те, що коефіцієнт тепловіддачі не входить у рівняння (1.3) – (2.20), він часто застосовується у теплових розрахунках. Після диференціювання рівняння (2.22) отримуємо:</w:t>
      </w:r>
    </w:p>
    <w:p w:rsidR="00604D42" w:rsidRPr="004E1928" w:rsidRDefault="00604D42" w:rsidP="00604D42">
      <w:pPr>
        <w:spacing w:after="0" w:line="240" w:lineRule="auto"/>
        <w:rPr>
          <w:rFonts w:ascii="Times New Roman" w:hAnsi="Times New Roman" w:cs="Times New Roman"/>
          <w:sz w:val="28"/>
          <w:szCs w:val="28"/>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14"/>
          <w:sz w:val="28"/>
          <w:szCs w:val="28"/>
          <w:lang w:val="uk-UA"/>
        </w:rPr>
        <w:object w:dxaOrig="2740" w:dyaOrig="440">
          <v:shape id="_x0000_i1115" type="#_x0000_t75" style="width:136.5pt;height:22.45pt" o:ole="" fillcolor="window">
            <v:imagedata r:id="rId267" o:title=""/>
          </v:shape>
          <o:OLEObject Type="Embed" ProgID="Equation.3" ShapeID="_x0000_i1115" DrawAspect="Content" ObjectID="_1770979047" r:id="rId268"/>
        </w:object>
      </w:r>
      <w:r w:rsidRPr="004E1928">
        <w:rPr>
          <w:rFonts w:ascii="Times New Roman" w:hAnsi="Times New Roman" w:cs="Times New Roman"/>
          <w:position w:val="-38"/>
          <w:sz w:val="28"/>
          <w:szCs w:val="28"/>
          <w:lang w:val="uk-UA"/>
        </w:rPr>
        <w:object w:dxaOrig="1800" w:dyaOrig="900">
          <v:shape id="_x0000_i1116" type="#_x0000_t75" style="width:90.7pt;height:44.9pt" o:ole="" fillcolor="window">
            <v:imagedata r:id="rId269" o:title=""/>
          </v:shape>
          <o:OLEObject Type="Embed" ProgID="Equation.3" ShapeID="_x0000_i1116" DrawAspect="Content" ObjectID="_1770979048" r:id="rId270"/>
        </w:object>
      </w:r>
      <w:r w:rsidRPr="004E1928">
        <w:rPr>
          <w:rFonts w:ascii="Times New Roman" w:hAnsi="Times New Roman" w:cs="Times New Roman"/>
          <w:sz w:val="28"/>
          <w:szCs w:val="28"/>
          <w:lang w:val="uk-UA"/>
        </w:rPr>
        <w:t>,                             (2.23)</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де </w:t>
      </w:r>
      <w:r w:rsidRPr="004E1928">
        <w:rPr>
          <w:rFonts w:ascii="Times New Roman" w:hAnsi="Times New Roman" w:cs="Times New Roman"/>
          <w:position w:val="-12"/>
          <w:sz w:val="28"/>
          <w:szCs w:val="28"/>
          <w:lang w:val="uk-UA"/>
        </w:rPr>
        <w:object w:dxaOrig="660" w:dyaOrig="420">
          <v:shape id="_x0000_i1117" type="#_x0000_t75" style="width:33.65pt;height:21.5pt" o:ole="" fillcolor="window">
            <v:imagedata r:id="rId271" o:title=""/>
          </v:shape>
          <o:OLEObject Type="Embed" ProgID="Equation.3" ShapeID="_x0000_i1117" DrawAspect="Content" ObjectID="_1770979049" r:id="rId272"/>
        </w:object>
      </w:r>
      <w:r w:rsidRPr="004E1928">
        <w:rPr>
          <w:rFonts w:ascii="Times New Roman" w:hAnsi="Times New Roman" w:cs="Times New Roman"/>
          <w:sz w:val="28"/>
          <w:szCs w:val="28"/>
          <w:lang w:val="uk-UA"/>
        </w:rPr>
        <w:t xml:space="preserve"> температура стінки; </w:t>
      </w:r>
      <w:r w:rsidRPr="004E1928">
        <w:rPr>
          <w:rFonts w:ascii="Times New Roman" w:hAnsi="Times New Roman" w:cs="Times New Roman"/>
          <w:position w:val="-14"/>
          <w:sz w:val="28"/>
          <w:szCs w:val="28"/>
          <w:lang w:val="uk-UA"/>
        </w:rPr>
        <w:object w:dxaOrig="340" w:dyaOrig="440">
          <v:shape id="_x0000_i1118" type="#_x0000_t75" style="width:17.75pt;height:22.45pt" o:ole="" fillcolor="window">
            <v:imagedata r:id="rId273" o:title=""/>
          </v:shape>
          <o:OLEObject Type="Embed" ProgID="Equation.3" ShapeID="_x0000_i1118" DrawAspect="Content" ObjectID="_1770979050" r:id="rId274"/>
        </w:objec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температура рідини.</w:t>
      </w:r>
    </w:p>
    <w:p w:rsidR="00604D42" w:rsidRPr="004E1928" w:rsidRDefault="00604D42" w:rsidP="00604D42">
      <w:pPr>
        <w:pStyle w:val="a3"/>
        <w:rPr>
          <w:szCs w:val="28"/>
        </w:rPr>
      </w:pPr>
      <w:r w:rsidRPr="004E1928">
        <w:rPr>
          <w:szCs w:val="28"/>
        </w:rPr>
        <w:t>Таким чином, маємо:</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1960" w:dyaOrig="1340">
          <v:shape id="_x0000_i1119" type="#_x0000_t75" style="width:98.2pt;height:67.3pt" o:ole="" fillcolor="window">
            <v:imagedata r:id="rId275" o:title=""/>
          </v:shape>
          <o:OLEObject Type="Embed" ProgID="Equation.3" ShapeID="_x0000_i1119" DrawAspect="Content" ObjectID="_1770979051" r:id="rId276"/>
        </w:object>
      </w:r>
      <w:r w:rsidRPr="004E1928">
        <w:rPr>
          <w:rFonts w:ascii="Times New Roman" w:hAnsi="Times New Roman" w:cs="Times New Roman"/>
          <w:sz w:val="28"/>
          <w:szCs w:val="28"/>
          <w:lang w:val="uk-UA"/>
        </w:rPr>
        <w:t xml:space="preserve"> .                                                           (2.24)</w:t>
      </w:r>
    </w:p>
    <w:p w:rsidR="00604D42" w:rsidRPr="004E1928" w:rsidRDefault="00604D42" w:rsidP="00604D42">
      <w:pPr>
        <w:pStyle w:val="1"/>
        <w:spacing w:before="0" w:line="240" w:lineRule="auto"/>
        <w:rPr>
          <w:rFonts w:ascii="Times New Roman" w:hAnsi="Times New Roman"/>
          <w:b w:val="0"/>
          <w:color w:val="auto"/>
        </w:rPr>
      </w:pPr>
      <w:r w:rsidRPr="004E1928">
        <w:rPr>
          <w:rFonts w:ascii="Times New Roman" w:hAnsi="Times New Roman"/>
          <w:color w:val="auto"/>
        </w:rPr>
        <w:t xml:space="preserve">Ця залежність дозволяє коефіцієнт тепловіддачі </w:t>
      </w:r>
      <w:r w:rsidRPr="004E1928">
        <w:rPr>
          <w:rFonts w:ascii="Times New Roman" w:hAnsi="Times New Roman"/>
          <w:i/>
          <w:color w:val="auto"/>
        </w:rPr>
        <w:t xml:space="preserve">α </w:t>
      </w:r>
      <w:r w:rsidRPr="004E1928">
        <w:rPr>
          <w:rFonts w:ascii="Times New Roman" w:hAnsi="Times New Roman"/>
          <w:color w:val="auto"/>
        </w:rPr>
        <w:t xml:space="preserve">ввести у систему диференціальних рівнянь для конвективної теплопередачі. Оскільки температурний градієнт </w:t>
      </w:r>
      <w:r w:rsidRPr="004E1928">
        <w:rPr>
          <w:rFonts w:ascii="Times New Roman" w:hAnsi="Times New Roman"/>
          <w:color w:val="auto"/>
          <w:position w:val="-38"/>
        </w:rPr>
        <w:object w:dxaOrig="940" w:dyaOrig="900">
          <v:shape id="_x0000_i1120" type="#_x0000_t75" style="width:46.75pt;height:44.9pt" o:ole="" fillcolor="window">
            <v:imagedata r:id="rId261" o:title=""/>
          </v:shape>
          <o:OLEObject Type="Embed" ProgID="Equation.3" ShapeID="_x0000_i1120" DrawAspect="Content" ObjectID="_1770979052" r:id="rId277"/>
        </w:object>
      </w:r>
      <w:r w:rsidRPr="004E1928">
        <w:rPr>
          <w:rFonts w:ascii="Times New Roman" w:hAnsi="Times New Roman"/>
          <w:color w:val="auto"/>
        </w:rPr>
        <w:t xml:space="preserve">в формулі (2.24) залежить від температур стінки і рідини і від товщини пограничного шару, тобто від характеру (режиму) руху, то, відповідно, й коефіцієнт тепловіддачі </w:t>
      </w:r>
      <w:r w:rsidRPr="004E1928">
        <w:rPr>
          <w:rFonts w:ascii="Times New Roman" w:hAnsi="Times New Roman"/>
          <w:i/>
          <w:color w:val="auto"/>
        </w:rPr>
        <w:t xml:space="preserve">α </w:t>
      </w:r>
      <w:r w:rsidRPr="004E1928">
        <w:rPr>
          <w:rFonts w:ascii="Times New Roman" w:hAnsi="Times New Roman"/>
          <w:color w:val="auto"/>
        </w:rPr>
        <w:t>залежить від усіх величин, які містяться в рівняннях (2.3) – (2.20).</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1.2 Умови застосування теорії подібності</w:t>
      </w:r>
    </w:p>
    <w:p w:rsidR="00604D42" w:rsidRPr="004E1928" w:rsidRDefault="00604D42" w:rsidP="00604D42">
      <w:pPr>
        <w:spacing w:after="0" w:line="240" w:lineRule="auto"/>
        <w:jc w:val="center"/>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 xml:space="preserve">У випадку </w:t>
      </w:r>
      <w:r w:rsidRPr="004E1928">
        <w:rPr>
          <w:rFonts w:ascii="Times New Roman" w:hAnsi="Times New Roman" w:cs="Times New Roman"/>
          <w:b/>
          <w:i/>
          <w:sz w:val="28"/>
          <w:szCs w:val="28"/>
          <w:lang w:val="uk-UA"/>
        </w:rPr>
        <w:t>геометричної подібності</w:t>
      </w:r>
      <w:r w:rsidRPr="004E1928">
        <w:rPr>
          <w:rFonts w:ascii="Times New Roman" w:hAnsi="Times New Roman" w:cs="Times New Roman"/>
          <w:sz w:val="28"/>
          <w:szCs w:val="28"/>
          <w:lang w:val="uk-UA"/>
        </w:rPr>
        <w:t xml:space="preserve"> двох фігур відношення усіх відповідних розмірів цих фігур постійне. Геометричні фігури подібні між собою, якщо їхні відповідні кути рівні, а східні сторони пропорційні, тобт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2020" w:dyaOrig="880">
          <v:shape id="_x0000_i1121" type="#_x0000_t75" style="width:101pt;height:43pt" o:ole="" fillcolor="window">
            <v:imagedata r:id="rId278" o:title=""/>
          </v:shape>
          <o:OLEObject Type="Embed" ProgID="Equation.3" ShapeID="_x0000_i1121" DrawAspect="Content" ObjectID="_1770979053" r:id="rId279"/>
        </w:object>
      </w:r>
      <w:r w:rsidRPr="004E1928">
        <w:rPr>
          <w:rFonts w:ascii="Times New Roman" w:hAnsi="Times New Roman" w:cs="Times New Roman"/>
          <w:sz w:val="28"/>
          <w:szCs w:val="28"/>
          <w:lang w:val="uk-UA"/>
        </w:rPr>
        <w:t xml:space="preserve">,                                                      (2.25) </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 xml:space="preserve">А </w:t>
      </w:r>
      <w:r w:rsidRPr="004E1928">
        <w:rPr>
          <w:rFonts w:ascii="Times New Roman" w:hAnsi="Times New Roman" w:cs="Times New Roman"/>
          <w:sz w:val="28"/>
          <w:szCs w:val="28"/>
          <w:lang w:val="uk-UA"/>
        </w:rPr>
        <w:t>– коефіцієнт пропорційності, або константа подібност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аким чином, умова (2.25) є математичним формулюванням геометричної подібності двох фігур (моделі і виробничого апарата).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У двох кінематичних схемах буде мати місце </w:t>
      </w:r>
      <w:r w:rsidRPr="004E1928">
        <w:rPr>
          <w:rFonts w:ascii="Times New Roman" w:hAnsi="Times New Roman" w:cs="Times New Roman"/>
          <w:b/>
          <w:i/>
          <w:sz w:val="28"/>
          <w:szCs w:val="28"/>
          <w:lang w:val="uk-UA"/>
        </w:rPr>
        <w:t>кінематична подібність</w:t>
      </w:r>
      <w:r w:rsidRPr="004E1928">
        <w:rPr>
          <w:rFonts w:ascii="Times New Roman" w:hAnsi="Times New Roman" w:cs="Times New Roman"/>
          <w:i/>
          <w:sz w:val="28"/>
          <w:szCs w:val="28"/>
          <w:lang w:val="uk-UA"/>
        </w:rPr>
        <w:t>,</w:t>
      </w:r>
      <w:r w:rsidRPr="004E1928">
        <w:rPr>
          <w:rFonts w:ascii="Times New Roman" w:hAnsi="Times New Roman" w:cs="Times New Roman"/>
          <w:sz w:val="28"/>
          <w:szCs w:val="28"/>
          <w:lang w:val="uk-UA"/>
        </w:rPr>
        <w:t xml:space="preserve"> якщо їхні схожі частинки переміщуються по геометрично подібним шляхам в проміжки часу, що відрізняються постійним множником, тобто у цьому випадку можна говорити про подібність руху, наприклад двох потоків рідини.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w:t>
      </w:r>
      <w:r w:rsidRPr="004E1928">
        <w:rPr>
          <w:rFonts w:ascii="Times New Roman" w:hAnsi="Times New Roman" w:cs="Times New Roman"/>
          <w:b/>
          <w:i/>
          <w:sz w:val="28"/>
          <w:szCs w:val="28"/>
          <w:lang w:val="uk-UA"/>
        </w:rPr>
        <w:t>динамічній подібності</w:t>
      </w:r>
      <w:r w:rsidRPr="004E1928">
        <w:rPr>
          <w:rFonts w:ascii="Times New Roman" w:hAnsi="Times New Roman" w:cs="Times New Roman"/>
          <w:sz w:val="28"/>
          <w:szCs w:val="28"/>
          <w:lang w:val="uk-UA"/>
        </w:rPr>
        <w:t xml:space="preserve"> багатокутники сил, побудовані для пари схожих частинок, розташованих подібним чином у просторі і часі, повинні бути подібні, тобто розрізнятися тільки масштабом. Поняття подібності можна також поширити на теплові і фізико-хімічні процес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 використанням цього поняття можна вирішити багато практично важливих задач. Але для використання понять про подібність необхідно знайти умови подібності явищ, які розглядаються. При цьому виникають такі питання:</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чи можна відомі експериментальні дані, наприклад, такі, що пов’язані з температурним полем, отримані шляхом вимірювання на одному апараті (на моделі), перенести на інший апарат (виробничий);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які повинні бути умови, що допускають таке перенесення або перерахунок;</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що слід зробити, щоб отримані під час експерименту на моделі дані були правильно застосовані для виробничого апарата.</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Перенесення експериментальних даних з моделі на виробничий апарат можливе у таких випадках, де існує подібність обох процесів.</w:t>
      </w:r>
      <w:r w:rsidRPr="004E1928">
        <w:rPr>
          <w:rFonts w:ascii="Times New Roman" w:hAnsi="Times New Roman" w:cs="Times New Roman"/>
          <w:sz w:val="28"/>
          <w:szCs w:val="28"/>
          <w:lang w:val="uk-UA"/>
        </w:rPr>
        <w:t xml:space="preserve"> Ця подібність не повинна обмежуватися тільки геометричними формами; усі інші величини, які впливають на процес, повинні в моделі і у промисловому апараті знаходитися у визначених відношеннях.</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Визначення умов подібності здійснюється таким чином: порівнюються такі два випадки, при яких потоки для усіх величин, що зустрічаються в рівняннях (2.3) – (2.24), подібн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1. Такими є координати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lang w:val="uk-UA"/>
        </w:rPr>
        <w:t>, z</w:t>
      </w:r>
      <w:r w:rsidRPr="004E1928">
        <w:rPr>
          <w:rFonts w:ascii="Times New Roman" w:hAnsi="Times New Roman" w:cs="Times New Roman"/>
          <w:sz w:val="28"/>
          <w:szCs w:val="28"/>
          <w:lang w:val="uk-UA"/>
        </w:rPr>
        <w:t xml:space="preserve"> промислового апарата, які відносно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lang w:val="uk-UA"/>
        </w:rPr>
        <w:t xml:space="preserve">′, z′ </w:t>
      </w:r>
      <w:r w:rsidRPr="004E1928">
        <w:rPr>
          <w:rFonts w:ascii="Times New Roman" w:hAnsi="Times New Roman" w:cs="Times New Roman"/>
          <w:sz w:val="28"/>
          <w:szCs w:val="28"/>
          <w:lang w:val="uk-UA"/>
        </w:rPr>
        <w:t xml:space="preserve">моделі можуть бути рівномірно збільшені. Отже порівнюються потоки, які проходять через геометрично подібні тіла або навколо них. Тоді усі відрізки потоку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vertAlign w:val="subscript"/>
          <w:lang w:val="uk-UA"/>
        </w:rPr>
        <w:t>3</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виробничого апарата, які відповідають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vertAlign w:val="subscript"/>
          <w:lang w:val="uk-UA"/>
        </w:rPr>
        <w:t>3</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моделі, будуть збільшені у визначеній пропорції:</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4340" w:dyaOrig="880">
          <v:shape id="_x0000_i1122" type="#_x0000_t75" style="width:216.95pt;height:43pt" o:ole="" fillcolor="window">
            <v:imagedata r:id="rId280" o:title=""/>
          </v:shape>
          <o:OLEObject Type="Embed" ProgID="Equation.3" ShapeID="_x0000_i1122" DrawAspect="Content" ObjectID="_1770979054" r:id="rId281"/>
        </w:object>
      </w:r>
      <w:r w:rsidRPr="004E1928">
        <w:rPr>
          <w:rFonts w:ascii="Times New Roman" w:hAnsi="Times New Roman" w:cs="Times New Roman"/>
          <w:sz w:val="28"/>
          <w:szCs w:val="28"/>
          <w:lang w:val="uk-UA"/>
        </w:rPr>
        <w:t xml:space="preserve">.                                    (2.26) </w:t>
      </w:r>
    </w:p>
    <w:p w:rsidR="00604D42" w:rsidRPr="004E1928" w:rsidRDefault="00604D42" w:rsidP="00604D42">
      <w:pPr>
        <w:pStyle w:val="a3"/>
        <w:rPr>
          <w:szCs w:val="28"/>
        </w:rPr>
      </w:pPr>
      <w:r w:rsidRPr="004E1928">
        <w:rPr>
          <w:szCs w:val="28"/>
        </w:rPr>
        <w:t>Кути між відповідними відрізками залишаються незмінним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2. Поле швидкостей у промисловому апараті і моделі повинно бути подібним. У відповідних точках з координатами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uk-UA"/>
        </w:rPr>
        <w:t xml:space="preserve">z′ </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uk-UA"/>
        </w:rPr>
        <w:t>z</w:t>
      </w:r>
      <w:r w:rsidRPr="004E1928">
        <w:rPr>
          <w:rFonts w:ascii="Times New Roman" w:hAnsi="Times New Roman" w:cs="Times New Roman"/>
          <w:sz w:val="28"/>
          <w:szCs w:val="28"/>
          <w:lang w:val="uk-UA"/>
        </w:rPr>
        <w:t xml:space="preserve">  відношення</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960" w:dyaOrig="800">
          <v:shape id="_x0000_i1123" type="#_x0000_t75" style="width:48.6pt;height:39.25pt" o:ole="" fillcolor="window">
            <v:imagedata r:id="rId282" o:title=""/>
          </v:shape>
          <o:OLEObject Type="Embed" ProgID="Equation.3" ShapeID="_x0000_i1123" DrawAspect="Content" ObjectID="_1770979055" r:id="rId283"/>
        </w:object>
      </w:r>
      <w:r w:rsidRPr="004E1928">
        <w:rPr>
          <w:rFonts w:ascii="Times New Roman" w:hAnsi="Times New Roman" w:cs="Times New Roman"/>
          <w:sz w:val="28"/>
          <w:szCs w:val="28"/>
          <w:lang w:val="uk-UA"/>
        </w:rPr>
        <w:t xml:space="preserve">                                                                       (2.27)</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овинно бути однаковим, і крім того, напрямок відповідних швидкостей промислового апарата і моделі повинно бути одним і тим же (рівність кутів). Отже не можна намагатися знайти подібність між ламінарним і турбулентним потоками, тому що розподіл швидкостей в обох потоках різний. Можна порівнювати тільки ламінарні потоки між собою і турбулентні потоки між собою.</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3. Наступною важливою величиною є температурний градієнт </w:t>
      </w:r>
      <w:r w:rsidRPr="004E1928">
        <w:rPr>
          <w:rFonts w:ascii="Times New Roman" w:hAnsi="Times New Roman" w:cs="Times New Roman"/>
          <w:position w:val="-36"/>
          <w:sz w:val="28"/>
          <w:szCs w:val="28"/>
          <w:lang w:val="uk-UA"/>
        </w:rPr>
        <w:object w:dxaOrig="1500" w:dyaOrig="859">
          <v:shape id="_x0000_i1124" type="#_x0000_t75" style="width:75.75pt;height:43pt" o:ole="" fillcolor="window">
            <v:imagedata r:id="rId284" o:title=""/>
          </v:shape>
          <o:OLEObject Type="Embed" ProgID="Equation.3" ShapeID="_x0000_i1124" DrawAspect="Content" ObjectID="_1770979056" r:id="rId285"/>
        </w:object>
      </w:r>
      <w:r w:rsidRPr="004E1928">
        <w:rPr>
          <w:rFonts w:ascii="Times New Roman" w:hAnsi="Times New Roman" w:cs="Times New Roman"/>
          <w:sz w:val="28"/>
          <w:szCs w:val="28"/>
          <w:lang w:val="uk-UA"/>
        </w:rPr>
        <w:t>. Розподіл градієнтів повинний бути подібним, тобто</w:t>
      </w:r>
    </w:p>
    <w:p w:rsidR="00604D42" w:rsidRPr="004E1928" w:rsidRDefault="00604D42" w:rsidP="00604D42">
      <w:pPr>
        <w:spacing w:after="0" w:line="240" w:lineRule="auto"/>
        <w:ind w:firstLine="713"/>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4620" w:dyaOrig="880">
          <v:shape id="_x0000_i1125" type="#_x0000_t75" style="width:230.95pt;height:43pt" o:ole="" fillcolor="window">
            <v:imagedata r:id="rId286" o:title=""/>
          </v:shape>
          <o:OLEObject Type="Embed" ProgID="Equation.3" ShapeID="_x0000_i1125" DrawAspect="Content" ObjectID="_1770979057" r:id="rId287"/>
        </w:object>
      </w:r>
      <w:r w:rsidRPr="004E1928">
        <w:rPr>
          <w:rFonts w:ascii="Times New Roman" w:hAnsi="Times New Roman" w:cs="Times New Roman"/>
          <w:sz w:val="28"/>
          <w:szCs w:val="28"/>
          <w:lang w:val="uk-UA"/>
        </w:rPr>
        <w:t xml:space="preserve">.                              (2.28) </w:t>
      </w:r>
    </w:p>
    <w:p w:rsidR="00604D42" w:rsidRPr="004E1928" w:rsidRDefault="00604D42" w:rsidP="00604D42">
      <w:pPr>
        <w:spacing w:after="0" w:line="240" w:lineRule="auto"/>
        <w:ind w:firstLine="713"/>
        <w:jc w:val="right"/>
        <w:rPr>
          <w:rFonts w:ascii="Times New Roman" w:hAnsi="Times New Roman" w:cs="Times New Roman"/>
          <w:sz w:val="28"/>
          <w:szCs w:val="28"/>
          <w:lang w:val="uk-UA"/>
        </w:rPr>
      </w:pPr>
    </w:p>
    <w:p w:rsidR="00604D42" w:rsidRPr="004E1928" w:rsidRDefault="00604D42" w:rsidP="00604D42">
      <w:pPr>
        <w:pStyle w:val="4"/>
        <w:spacing w:before="0" w:line="240" w:lineRule="auto"/>
        <w:rPr>
          <w:rFonts w:ascii="Times New Roman" w:hAnsi="Times New Roman" w:cs="Times New Roman"/>
          <w:color w:val="auto"/>
          <w:sz w:val="28"/>
          <w:szCs w:val="28"/>
          <w:lang w:val="uk-UA"/>
        </w:rPr>
      </w:pPr>
      <w:r w:rsidRPr="004E1928">
        <w:rPr>
          <w:rFonts w:ascii="Times New Roman" w:hAnsi="Times New Roman" w:cs="Times New Roman"/>
          <w:color w:val="auto"/>
          <w:sz w:val="28"/>
          <w:szCs w:val="28"/>
          <w:lang w:val="uk-UA"/>
        </w:rPr>
        <w:t>З рівнянь (2.26) і 2.28) маємо:</w:t>
      </w: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18"/>
          <w:sz w:val="28"/>
          <w:szCs w:val="28"/>
        </w:rPr>
        <w:object w:dxaOrig="3440" w:dyaOrig="480">
          <v:shape id="_x0000_i1126" type="#_x0000_t75" style="width:172.05pt;height:23.4pt" o:ole="" fillcolor="window">
            <v:imagedata r:id="rId288" o:title=""/>
          </v:shape>
          <o:OLEObject Type="Embed" ProgID="Equation.3" ShapeID="_x0000_i1126" DrawAspect="Content" ObjectID="_1770979058" r:id="rId289"/>
        </w:object>
      </w:r>
      <w:r w:rsidRPr="004E1928">
        <w:rPr>
          <w:rFonts w:ascii="Times New Roman" w:hAnsi="Times New Roman" w:cs="Times New Roman"/>
          <w:sz w:val="28"/>
          <w:szCs w:val="28"/>
          <w:lang w:val="uk-UA"/>
        </w:rPr>
        <w:t xml:space="preserve">                                          (2.29)</w:t>
      </w: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lang w:val="uk-UA"/>
        </w:rPr>
        <w:t>де</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18"/>
          <w:sz w:val="28"/>
          <w:szCs w:val="28"/>
        </w:rPr>
        <w:object w:dxaOrig="2020" w:dyaOrig="480">
          <v:shape id="_x0000_i1127" type="#_x0000_t75" style="width:101pt;height:23.4pt" o:ole="" fillcolor="window">
            <v:imagedata r:id="rId290" o:title=""/>
          </v:shape>
          <o:OLEObject Type="Embed" ProgID="Equation.3" ShapeID="_x0000_i1127" DrawAspect="Content" ObjectID="_1770979059" r:id="rId291"/>
        </w:object>
      </w:r>
      <w:r w:rsidRPr="004E1928">
        <w:rPr>
          <w:rFonts w:ascii="Times New Roman" w:hAnsi="Times New Roman" w:cs="Times New Roman"/>
          <w:sz w:val="28"/>
          <w:szCs w:val="28"/>
          <w:lang w:val="uk-UA"/>
        </w:rPr>
        <w:t>.                                                  (2.30)</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ind w:firstLine="699"/>
        <w:jc w:val="both"/>
        <w:rPr>
          <w:rFonts w:ascii="Times New Roman" w:hAnsi="Times New Roman" w:cs="Times New Roman"/>
          <w:sz w:val="28"/>
          <w:szCs w:val="28"/>
          <w:lang w:val="uk-UA"/>
        </w:rPr>
      </w:pPr>
      <w:r w:rsidRPr="004E1928">
        <w:rPr>
          <w:rFonts w:ascii="Times New Roman" w:hAnsi="Times New Roman" w:cs="Times New Roman"/>
          <w:caps/>
          <w:sz w:val="28"/>
          <w:szCs w:val="28"/>
          <w:lang w:val="uk-UA"/>
        </w:rPr>
        <w:t>п</w:t>
      </w:r>
      <w:r w:rsidRPr="004E1928">
        <w:rPr>
          <w:rFonts w:ascii="Times New Roman" w:hAnsi="Times New Roman" w:cs="Times New Roman"/>
          <w:sz w:val="28"/>
          <w:szCs w:val="28"/>
          <w:lang w:val="uk-UA"/>
        </w:rPr>
        <w:t>ісля інтегрування рівняння (2.29) отримуємо:</w:t>
      </w:r>
    </w:p>
    <w:p w:rsidR="00604D42" w:rsidRPr="004E1928" w:rsidRDefault="00604D42" w:rsidP="00604D42">
      <w:pPr>
        <w:spacing w:after="0" w:line="240" w:lineRule="auto"/>
        <w:ind w:firstLine="699"/>
        <w:jc w:val="both"/>
        <w:rPr>
          <w:rFonts w:ascii="Times New Roman" w:hAnsi="Times New Roman" w:cs="Times New Roman"/>
          <w:sz w:val="28"/>
          <w:szCs w:val="28"/>
          <w:lang w:val="uk-UA"/>
        </w:rPr>
      </w:pPr>
    </w:p>
    <w:p w:rsidR="00604D42" w:rsidRPr="004E1928" w:rsidRDefault="00604D42" w:rsidP="00604D42">
      <w:pPr>
        <w:spacing w:after="0" w:line="240" w:lineRule="auto"/>
        <w:ind w:firstLine="699"/>
        <w:jc w:val="right"/>
        <w:rPr>
          <w:rFonts w:ascii="Times New Roman" w:hAnsi="Times New Roman" w:cs="Times New Roman"/>
          <w:sz w:val="28"/>
          <w:szCs w:val="28"/>
          <w:lang w:val="uk-UA"/>
        </w:rPr>
      </w:pPr>
      <w:r w:rsidRPr="004E1928">
        <w:rPr>
          <w:rFonts w:ascii="Times New Roman" w:hAnsi="Times New Roman" w:cs="Times New Roman"/>
          <w:position w:val="-14"/>
          <w:sz w:val="28"/>
          <w:szCs w:val="28"/>
          <w:lang w:val="uk-UA"/>
        </w:rPr>
        <w:object w:dxaOrig="2520" w:dyaOrig="440">
          <v:shape id="_x0000_i1128" type="#_x0000_t75" style="width:125.3pt;height:22.45pt" o:ole="" fillcolor="window">
            <v:imagedata r:id="rId292" o:title=""/>
          </v:shape>
          <o:OLEObject Type="Embed" ProgID="Equation.3" ShapeID="_x0000_i1128" DrawAspect="Content" ObjectID="_1770979060" r:id="rId293"/>
        </w:object>
      </w:r>
      <w:r w:rsidRPr="004E1928">
        <w:rPr>
          <w:rFonts w:ascii="Times New Roman" w:hAnsi="Times New Roman" w:cs="Times New Roman"/>
          <w:sz w:val="28"/>
          <w:szCs w:val="28"/>
          <w:lang w:val="uk-UA"/>
        </w:rPr>
        <w:t xml:space="preserve">                                               (2.31)</w:t>
      </w: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lang w:val="uk-UA"/>
        </w:rPr>
        <w:t>або</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1560" w:dyaOrig="880">
          <v:shape id="_x0000_i1129" type="#_x0000_t75" style="width:78.55pt;height:43pt" o:ole="" fillcolor="window">
            <v:imagedata r:id="rId294" o:title=""/>
          </v:shape>
          <o:OLEObject Type="Embed" ProgID="Equation.3" ShapeID="_x0000_i1129" DrawAspect="Content" ObjectID="_1770979061" r:id="rId295"/>
        </w:object>
      </w:r>
      <w:r w:rsidRPr="004E1928">
        <w:rPr>
          <w:rFonts w:ascii="Times New Roman" w:hAnsi="Times New Roman" w:cs="Times New Roman"/>
          <w:sz w:val="28"/>
          <w:szCs w:val="28"/>
          <w:lang w:val="uk-UA"/>
        </w:rPr>
        <w:t>,                                                     (2.32)</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температури </w:t>
      </w:r>
      <w:r w:rsidRPr="004E1928">
        <w:rPr>
          <w:rFonts w:ascii="Times New Roman" w:hAnsi="Times New Roman" w:cs="Times New Roman"/>
          <w:position w:val="-14"/>
          <w:sz w:val="28"/>
          <w:szCs w:val="28"/>
          <w:lang w:val="uk-UA"/>
        </w:rPr>
        <w:object w:dxaOrig="340" w:dyaOrig="440">
          <v:shape id="_x0000_i1130" type="#_x0000_t75" style="width:17.75pt;height:22.45pt" o:ole="" fillcolor="window">
            <v:imagedata r:id="rId296" o:title=""/>
          </v:shape>
          <o:OLEObject Type="Embed" ProgID="Equation.3" ShapeID="_x0000_i1130" DrawAspect="Content" ObjectID="_1770979062" r:id="rId297"/>
        </w:object>
      </w:r>
      <w:r w:rsidRPr="004E1928">
        <w:rPr>
          <w:rFonts w:ascii="Times New Roman" w:hAnsi="Times New Roman" w:cs="Times New Roman"/>
          <w:sz w:val="28"/>
          <w:szCs w:val="28"/>
          <w:lang w:val="uk-UA"/>
        </w:rPr>
        <w:t xml:space="preserve"> і </w:t>
      </w:r>
      <w:r w:rsidRPr="004E1928">
        <w:rPr>
          <w:rFonts w:ascii="Times New Roman" w:hAnsi="Times New Roman" w:cs="Times New Roman"/>
          <w:position w:val="-14"/>
          <w:sz w:val="28"/>
          <w:szCs w:val="28"/>
          <w:lang w:val="uk-UA"/>
        </w:rPr>
        <w:object w:dxaOrig="340" w:dyaOrig="440">
          <v:shape id="_x0000_i1131" type="#_x0000_t75" style="width:17.75pt;height:22.45pt" o:ole="" fillcolor="window">
            <v:imagedata r:id="rId273" o:title=""/>
          </v:shape>
          <o:OLEObject Type="Embed" ProgID="Equation.3" ShapeID="_x0000_i1131" DrawAspect="Content" ObjectID="_1770979063" r:id="rId298"/>
        </w:object>
      </w:r>
      <w:r w:rsidRPr="004E1928">
        <w:rPr>
          <w:rFonts w:ascii="Times New Roman" w:hAnsi="Times New Roman" w:cs="Times New Roman"/>
          <w:sz w:val="28"/>
          <w:szCs w:val="28"/>
          <w:lang w:val="uk-UA"/>
        </w:rPr>
        <w:t xml:space="preserve"> – довільні постійні інтегрування для відповідних, але довільно вибраних точок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vertAlign w:val="subscript"/>
          <w:lang w:val="uk-UA"/>
        </w:rPr>
        <w:t xml:space="preserve">0 </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vertAlign w:val="subscript"/>
          <w:lang w:val="uk-UA"/>
        </w:rPr>
        <w:t xml:space="preserve">0 </w:t>
      </w:r>
      <w:r w:rsidRPr="004E1928">
        <w:rPr>
          <w:rFonts w:ascii="Times New Roman" w:hAnsi="Times New Roman" w:cs="Times New Roman"/>
          <w:i/>
          <w:sz w:val="28"/>
          <w:szCs w:val="28"/>
          <w:lang w:val="uk-UA"/>
        </w:rPr>
        <w:t>, z′</w:t>
      </w:r>
      <w:r w:rsidRPr="004E1928">
        <w:rPr>
          <w:rFonts w:ascii="Times New Roman" w:hAnsi="Times New Roman" w:cs="Times New Roman"/>
          <w:i/>
          <w:sz w:val="28"/>
          <w:szCs w:val="28"/>
          <w:vertAlign w:val="subscript"/>
          <w:lang w:val="uk-UA"/>
        </w:rPr>
        <w:t>0</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en-GB"/>
        </w:rPr>
        <w:t>x</w:t>
      </w:r>
      <w:r w:rsidRPr="004E1928">
        <w:rPr>
          <w:rFonts w:ascii="Times New Roman" w:hAnsi="Times New Roman" w:cs="Times New Roman"/>
          <w:i/>
          <w:sz w:val="28"/>
          <w:szCs w:val="28"/>
          <w:vertAlign w:val="subscript"/>
          <w:lang w:val="uk-UA"/>
        </w:rPr>
        <w:t xml:space="preserve">0 </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y</w:t>
      </w:r>
      <w:r w:rsidRPr="004E1928">
        <w:rPr>
          <w:rFonts w:ascii="Times New Roman" w:hAnsi="Times New Roman" w:cs="Times New Roman"/>
          <w:i/>
          <w:sz w:val="28"/>
          <w:szCs w:val="28"/>
          <w:vertAlign w:val="subscript"/>
          <w:lang w:val="uk-UA"/>
        </w:rPr>
        <w:t xml:space="preserve">0 </w:t>
      </w:r>
      <w:r w:rsidRPr="004E1928">
        <w:rPr>
          <w:rFonts w:ascii="Times New Roman" w:hAnsi="Times New Roman" w:cs="Times New Roman"/>
          <w:i/>
          <w:sz w:val="28"/>
          <w:szCs w:val="28"/>
          <w:lang w:val="uk-UA"/>
        </w:rPr>
        <w:t>, z</w:t>
      </w:r>
      <w:r w:rsidRPr="004E1928">
        <w:rPr>
          <w:rFonts w:ascii="Times New Roman" w:hAnsi="Times New Roman" w:cs="Times New Roman"/>
          <w:i/>
          <w:sz w:val="28"/>
          <w:szCs w:val="28"/>
          <w:vertAlign w:val="subscript"/>
          <w:lang w:val="uk-UA"/>
        </w:rPr>
        <w:t>0</w:t>
      </w:r>
      <w:r w:rsidRPr="004E1928">
        <w:rPr>
          <w:rFonts w:ascii="Times New Roman" w:hAnsi="Times New Roman" w:cs="Times New Roman"/>
          <w:sz w:val="28"/>
          <w:szCs w:val="28"/>
          <w:lang w:val="uk-UA"/>
        </w:rPr>
        <w:t xml:space="preserve"> . В моделі і промисловому апараті температури </w:t>
      </w:r>
      <w:r w:rsidRPr="004E1928">
        <w:rPr>
          <w:rFonts w:ascii="Times New Roman" w:hAnsi="Times New Roman" w:cs="Times New Roman"/>
          <w:position w:val="-14"/>
          <w:sz w:val="28"/>
          <w:szCs w:val="28"/>
          <w:lang w:val="uk-UA"/>
        </w:rPr>
        <w:object w:dxaOrig="340" w:dyaOrig="440">
          <v:shape id="_x0000_i1132" type="#_x0000_t75" style="width:17.75pt;height:22.45pt" o:ole="" fillcolor="window">
            <v:imagedata r:id="rId296" o:title=""/>
          </v:shape>
          <o:OLEObject Type="Embed" ProgID="Equation.3" ShapeID="_x0000_i1132" DrawAspect="Content" ObjectID="_1770979064" r:id="rId299"/>
        </w:object>
      </w:r>
      <w:r w:rsidRPr="004E1928">
        <w:rPr>
          <w:rFonts w:ascii="Times New Roman" w:hAnsi="Times New Roman" w:cs="Times New Roman"/>
          <w:sz w:val="28"/>
          <w:szCs w:val="28"/>
          <w:lang w:val="uk-UA"/>
        </w:rPr>
        <w:t xml:space="preserve"> і </w:t>
      </w:r>
      <w:r w:rsidRPr="004E1928">
        <w:rPr>
          <w:rFonts w:ascii="Times New Roman" w:hAnsi="Times New Roman" w:cs="Times New Roman"/>
          <w:position w:val="-14"/>
          <w:sz w:val="28"/>
          <w:szCs w:val="28"/>
          <w:lang w:val="uk-UA"/>
        </w:rPr>
        <w:object w:dxaOrig="340" w:dyaOrig="440">
          <v:shape id="_x0000_i1133" type="#_x0000_t75" style="width:17.75pt;height:22.45pt" o:ole="" fillcolor="window">
            <v:imagedata r:id="rId273" o:title=""/>
          </v:shape>
          <o:OLEObject Type="Embed" ProgID="Equation.3" ShapeID="_x0000_i1133" DrawAspect="Content" ObjectID="_1770979065" r:id="rId300"/>
        </w:object>
      </w:r>
      <w:r w:rsidRPr="004E1928">
        <w:rPr>
          <w:rFonts w:ascii="Times New Roman" w:hAnsi="Times New Roman" w:cs="Times New Roman"/>
          <w:sz w:val="28"/>
          <w:szCs w:val="28"/>
          <w:lang w:val="uk-UA"/>
        </w:rPr>
        <w:t xml:space="preserve"> можуть бути вибрані, наприклад, поблизу вводу в трубопровід або на великій відстані від стінки залежно від доцільності. В рівняння подібності температурних полів входять, таким чином, не власне температури, а їхні різниці по відношенню до температури вибраної точки.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 рівнянь (2.26), (2.28) і (2.29) випливає: </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p>
    <w:p w:rsidR="00604D42" w:rsidRPr="004E1928" w:rsidRDefault="00604D42" w:rsidP="00604D42">
      <w:pPr>
        <w:spacing w:after="0" w:line="240" w:lineRule="auto"/>
        <w:ind w:firstLine="713"/>
        <w:jc w:val="right"/>
        <w:rPr>
          <w:rFonts w:ascii="Times New Roman" w:hAnsi="Times New Roman" w:cs="Times New Roman"/>
          <w:sz w:val="28"/>
          <w:szCs w:val="28"/>
          <w:lang w:val="uk-UA"/>
        </w:rPr>
      </w:pPr>
      <w:r w:rsidRPr="004E1928">
        <w:rPr>
          <w:rFonts w:ascii="Times New Roman" w:hAnsi="Times New Roman" w:cs="Times New Roman"/>
          <w:position w:val="-12"/>
          <w:sz w:val="28"/>
          <w:szCs w:val="28"/>
          <w:lang w:val="uk-UA"/>
        </w:rPr>
        <w:object w:dxaOrig="220" w:dyaOrig="420">
          <v:shape id="_x0000_i1134" type="#_x0000_t75" style="width:11.2pt;height:21.5pt" o:ole="" fillcolor="window">
            <v:imagedata r:id="rId301" o:title=""/>
          </v:shape>
          <o:OLEObject Type="Embed" ProgID="Equation.3" ShapeID="_x0000_i1134" DrawAspect="Content" ObjectID="_1770979066" r:id="rId302"/>
        </w:object>
      </w:r>
      <w:r w:rsidRPr="004E1928">
        <w:rPr>
          <w:rFonts w:ascii="Times New Roman" w:hAnsi="Times New Roman" w:cs="Times New Roman"/>
          <w:position w:val="-38"/>
          <w:sz w:val="28"/>
          <w:szCs w:val="28"/>
          <w:lang w:val="uk-UA"/>
        </w:rPr>
        <w:object w:dxaOrig="1700" w:dyaOrig="880">
          <v:shape id="_x0000_i1135" type="#_x0000_t75" style="width:86.05pt;height:43pt" o:ole="" fillcolor="window">
            <v:imagedata r:id="rId303" o:title=""/>
          </v:shape>
          <o:OLEObject Type="Embed" ProgID="Equation.3" ShapeID="_x0000_i1135" DrawAspect="Content" ObjectID="_1770979067" r:id="rId304"/>
        </w:object>
      </w:r>
      <w:r w:rsidRPr="004E1928">
        <w:rPr>
          <w:rFonts w:ascii="Times New Roman" w:hAnsi="Times New Roman" w:cs="Times New Roman"/>
          <w:sz w:val="28"/>
          <w:szCs w:val="28"/>
          <w:lang w:val="uk-UA"/>
        </w:rPr>
        <w:t xml:space="preserve"> ;              </w:t>
      </w:r>
      <w:r w:rsidRPr="004E1928">
        <w:rPr>
          <w:rFonts w:ascii="Times New Roman" w:hAnsi="Times New Roman" w:cs="Times New Roman"/>
          <w:position w:val="-42"/>
          <w:sz w:val="28"/>
          <w:szCs w:val="28"/>
          <w:lang w:val="uk-UA"/>
        </w:rPr>
        <w:object w:dxaOrig="2060" w:dyaOrig="999">
          <v:shape id="_x0000_i1136" type="#_x0000_t75" style="width:102.85pt;height:49.55pt" o:ole="" fillcolor="window">
            <v:imagedata r:id="rId305" o:title=""/>
          </v:shape>
          <o:OLEObject Type="Embed" ProgID="Equation.3" ShapeID="_x0000_i1136" DrawAspect="Content" ObjectID="_1770979068" r:id="rId306"/>
        </w:object>
      </w:r>
      <w:r w:rsidRPr="004E1928">
        <w:rPr>
          <w:rFonts w:ascii="Times New Roman" w:hAnsi="Times New Roman" w:cs="Times New Roman"/>
          <w:sz w:val="28"/>
          <w:szCs w:val="28"/>
          <w:lang w:val="uk-UA"/>
        </w:rPr>
        <w:t xml:space="preserve">                            (2.33)</w:t>
      </w:r>
    </w:p>
    <w:p w:rsidR="00604D42" w:rsidRPr="004E1928" w:rsidRDefault="00604D42" w:rsidP="00604D42">
      <w:pPr>
        <w:spacing w:after="0" w:line="240" w:lineRule="auto"/>
        <w:ind w:firstLine="713"/>
        <w:jc w:val="right"/>
        <w:rPr>
          <w:rFonts w:ascii="Times New Roman" w:hAnsi="Times New Roman" w:cs="Times New Roman"/>
          <w:sz w:val="28"/>
          <w:szCs w:val="28"/>
          <w:lang w:val="uk-UA"/>
        </w:rPr>
      </w:pPr>
    </w:p>
    <w:p w:rsidR="00604D42" w:rsidRPr="004E1928" w:rsidRDefault="00604D42" w:rsidP="00604D42">
      <w:pPr>
        <w:pStyle w:val="22"/>
        <w:spacing w:after="0" w:line="240" w:lineRule="auto"/>
        <w:ind w:left="0"/>
        <w:rPr>
          <w:rFonts w:ascii="Times New Roman" w:hAnsi="Times New Roman" w:cs="Times New Roman"/>
          <w:sz w:val="28"/>
          <w:szCs w:val="28"/>
        </w:rPr>
      </w:pPr>
      <w:r w:rsidRPr="004E1928">
        <w:rPr>
          <w:rFonts w:ascii="Times New Roman" w:hAnsi="Times New Roman" w:cs="Times New Roman"/>
          <w:sz w:val="28"/>
          <w:szCs w:val="28"/>
          <w:lang w:val="uk-UA"/>
        </w:rPr>
        <w:t xml:space="preserve">У багатьох випадках має значення дотримання подібності градієнтів концентрацій в матеріальних потоках, які проходять через апарати. </w:t>
      </w:r>
      <w:r w:rsidRPr="004E1928">
        <w:rPr>
          <w:rFonts w:ascii="Times New Roman" w:hAnsi="Times New Roman" w:cs="Times New Roman"/>
          <w:sz w:val="28"/>
          <w:szCs w:val="28"/>
        </w:rPr>
        <w:t>Умови подібності концентраційних і температурних градієнтів аналогічні.</w:t>
      </w:r>
    </w:p>
    <w:p w:rsidR="00604D42" w:rsidRPr="004E1928" w:rsidRDefault="00604D42" w:rsidP="00604D42">
      <w:pPr>
        <w:pStyle w:val="22"/>
        <w:spacing w:after="0" w:line="240" w:lineRule="auto"/>
        <w:ind w:left="0"/>
        <w:rPr>
          <w:rFonts w:ascii="Times New Roman" w:hAnsi="Times New Roman" w:cs="Times New Roman"/>
          <w:sz w:val="28"/>
          <w:szCs w:val="28"/>
        </w:rPr>
      </w:pPr>
      <w:r w:rsidRPr="004E1928">
        <w:rPr>
          <w:rFonts w:ascii="Times New Roman" w:hAnsi="Times New Roman" w:cs="Times New Roman"/>
          <w:sz w:val="28"/>
          <w:szCs w:val="28"/>
        </w:rPr>
        <w:t xml:space="preserve">4. Статичний тиск представлений у диференціальних рівняннях зокрема у вигляді градієнтів </w:t>
      </w:r>
      <w:r w:rsidRPr="004E1928">
        <w:rPr>
          <w:rFonts w:ascii="Times New Roman" w:hAnsi="Times New Roman" w:cs="Times New Roman"/>
          <w:position w:val="-30"/>
          <w:sz w:val="28"/>
          <w:szCs w:val="28"/>
        </w:rPr>
        <w:object w:dxaOrig="420" w:dyaOrig="800">
          <v:shape id="_x0000_i1137" type="#_x0000_t75" style="width:21.5pt;height:39.25pt" o:ole="" fillcolor="window">
            <v:imagedata r:id="rId307" o:title=""/>
          </v:shape>
          <o:OLEObject Type="Embed" ProgID="Equation.3" ShapeID="_x0000_i1137" DrawAspect="Content" ObjectID="_1770979069" r:id="rId308"/>
        </w:object>
      </w:r>
      <w:r w:rsidRPr="004E1928">
        <w:rPr>
          <w:rFonts w:ascii="Times New Roman" w:hAnsi="Times New Roman" w:cs="Times New Roman"/>
          <w:sz w:val="28"/>
          <w:szCs w:val="28"/>
        </w:rPr>
        <w:t>; за аналогією з температурним полем можна написати умови подібності для поля тиску:</w:t>
      </w:r>
    </w:p>
    <w:p w:rsidR="00604D42" w:rsidRPr="004E1928" w:rsidRDefault="00604D42" w:rsidP="00604D42">
      <w:pPr>
        <w:pStyle w:val="22"/>
        <w:spacing w:after="0" w:line="240" w:lineRule="auto"/>
        <w:ind w:left="0"/>
        <w:jc w:val="right"/>
        <w:rPr>
          <w:rFonts w:ascii="Times New Roman" w:hAnsi="Times New Roman" w:cs="Times New Roman"/>
          <w:sz w:val="28"/>
          <w:szCs w:val="28"/>
        </w:rPr>
      </w:pPr>
      <w:r w:rsidRPr="004E1928">
        <w:rPr>
          <w:rFonts w:ascii="Times New Roman" w:hAnsi="Times New Roman" w:cs="Times New Roman"/>
          <w:position w:val="-38"/>
          <w:sz w:val="28"/>
          <w:szCs w:val="28"/>
        </w:rPr>
        <w:object w:dxaOrig="1719" w:dyaOrig="880">
          <v:shape id="_x0000_i1138" type="#_x0000_t75" style="width:86.05pt;height:43pt" o:ole="" fillcolor="window">
            <v:imagedata r:id="rId309" o:title=""/>
          </v:shape>
          <o:OLEObject Type="Embed" ProgID="Equation.3" ShapeID="_x0000_i1138" DrawAspect="Content" ObjectID="_1770979070" r:id="rId310"/>
        </w:object>
      </w:r>
      <w:r w:rsidRPr="004E1928">
        <w:rPr>
          <w:rFonts w:ascii="Times New Roman" w:hAnsi="Times New Roman" w:cs="Times New Roman"/>
          <w:sz w:val="28"/>
          <w:szCs w:val="28"/>
        </w:rPr>
        <w:t>.                                                     (2.34)</w:t>
      </w:r>
    </w:p>
    <w:p w:rsidR="00604D42" w:rsidRPr="004E1928" w:rsidRDefault="00604D42" w:rsidP="00604D42">
      <w:pPr>
        <w:pStyle w:val="22"/>
        <w:spacing w:after="0" w:line="240" w:lineRule="auto"/>
        <w:ind w:left="0"/>
        <w:jc w:val="right"/>
        <w:rPr>
          <w:rFonts w:ascii="Times New Roman" w:hAnsi="Times New Roman" w:cs="Times New Roman"/>
          <w:sz w:val="28"/>
          <w:szCs w:val="28"/>
        </w:rPr>
      </w:pPr>
    </w:p>
    <w:p w:rsidR="00604D42" w:rsidRPr="004E1928" w:rsidRDefault="00604D42" w:rsidP="00604D42">
      <w:pPr>
        <w:pStyle w:val="22"/>
        <w:spacing w:after="0" w:line="240" w:lineRule="auto"/>
        <w:ind w:left="0"/>
        <w:rPr>
          <w:rFonts w:ascii="Times New Roman" w:hAnsi="Times New Roman" w:cs="Times New Roman"/>
          <w:sz w:val="28"/>
          <w:szCs w:val="28"/>
        </w:rPr>
      </w:pPr>
      <w:r w:rsidRPr="004E1928">
        <w:rPr>
          <w:rFonts w:ascii="Times New Roman" w:hAnsi="Times New Roman" w:cs="Times New Roman"/>
          <w:sz w:val="28"/>
          <w:szCs w:val="28"/>
        </w:rPr>
        <w:t>5. Подібність полів фізичних властивостей середовища обумовлює такі постійні співвідношення для усіх відповідних точок виробничого (промислового) апарата і моделі:</w:t>
      </w:r>
    </w:p>
    <w:p w:rsidR="00604D42" w:rsidRPr="004E1928" w:rsidRDefault="00604D42" w:rsidP="00604D42">
      <w:pPr>
        <w:pStyle w:val="22"/>
        <w:spacing w:after="0" w:line="240" w:lineRule="auto"/>
        <w:ind w:left="0"/>
        <w:jc w:val="right"/>
        <w:rPr>
          <w:rFonts w:ascii="Times New Roman" w:hAnsi="Times New Roman" w:cs="Times New Roman"/>
          <w:sz w:val="28"/>
          <w:szCs w:val="28"/>
        </w:rPr>
      </w:pPr>
      <w:r w:rsidRPr="004E1928">
        <w:rPr>
          <w:rFonts w:ascii="Times New Roman" w:hAnsi="Times New Roman" w:cs="Times New Roman"/>
          <w:position w:val="-86"/>
          <w:sz w:val="28"/>
          <w:szCs w:val="28"/>
        </w:rPr>
        <w:object w:dxaOrig="3900" w:dyaOrig="1880">
          <v:shape id="_x0000_i1139" type="#_x0000_t75" style="width:194.5pt;height:94.45pt" o:ole="" fillcolor="window">
            <v:imagedata r:id="rId311" o:title=""/>
          </v:shape>
          <o:OLEObject Type="Embed" ProgID="Equation.3" ShapeID="_x0000_i1139" DrawAspect="Content" ObjectID="_1770979071" r:id="rId312"/>
        </w:object>
      </w:r>
      <w:r w:rsidRPr="004E1928">
        <w:rPr>
          <w:rFonts w:ascii="Times New Roman" w:hAnsi="Times New Roman" w:cs="Times New Roman"/>
          <w:sz w:val="28"/>
          <w:szCs w:val="28"/>
        </w:rPr>
        <w:t xml:space="preserve">                                        (2.35)</w:t>
      </w:r>
    </w:p>
    <w:p w:rsidR="00604D42" w:rsidRPr="004E1928" w:rsidRDefault="00604D42" w:rsidP="00604D42">
      <w:pPr>
        <w:pStyle w:val="22"/>
        <w:spacing w:after="0" w:line="240" w:lineRule="auto"/>
        <w:ind w:left="0"/>
        <w:jc w:val="right"/>
        <w:rPr>
          <w:rFonts w:ascii="Times New Roman" w:hAnsi="Times New Roman" w:cs="Times New Roman"/>
          <w:sz w:val="28"/>
          <w:szCs w:val="28"/>
        </w:rPr>
      </w:pPr>
    </w:p>
    <w:p w:rsidR="00604D42" w:rsidRPr="004E1928" w:rsidRDefault="00604D42" w:rsidP="00863AAC">
      <w:pPr>
        <w:pStyle w:val="22"/>
        <w:spacing w:after="0" w:line="240" w:lineRule="auto"/>
        <w:ind w:left="0" w:firstLine="709"/>
        <w:jc w:val="both"/>
        <w:rPr>
          <w:rFonts w:ascii="Times New Roman" w:hAnsi="Times New Roman" w:cs="Times New Roman"/>
          <w:sz w:val="28"/>
          <w:szCs w:val="28"/>
        </w:rPr>
      </w:pPr>
      <w:r w:rsidRPr="004E1928">
        <w:rPr>
          <w:rFonts w:ascii="Times New Roman" w:hAnsi="Times New Roman" w:cs="Times New Roman"/>
          <w:sz w:val="28"/>
          <w:szCs w:val="28"/>
        </w:rPr>
        <w:lastRenderedPageBreak/>
        <w:t xml:space="preserve">Слід відмітити, що при виконанні умов подібності не всі масштабні множники (числа) (2.28) – (2.35) можуть бути довільно вибрані. Інші визначаються після вибору деяких небагатьох основних величин. Тобто число незалежних масштабних множників у порівнянні з наведеними у рівняннях (2.26) – (2.35) може суттєво скоротитися внаслідок додаткових умов.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Якщо дві системи подібні, то в межах кожної системи відношення будь-яких схожих величин, що характеризують той або інший стан, є безрозмірним і постійним для обох систем.  Так, наприклад, фізичний стан однієї із систем характеризується деякими величинами </w:t>
      </w:r>
      <w:r w:rsidRPr="004E1928">
        <w:rPr>
          <w:rFonts w:ascii="Times New Roman" w:hAnsi="Times New Roman" w:cs="Times New Roman"/>
          <w:i/>
          <w:sz w:val="28"/>
          <w:szCs w:val="28"/>
          <w:lang w:val="en-GB"/>
        </w:rPr>
        <w:t>R</w:t>
      </w:r>
      <w:r w:rsidRPr="004E1928">
        <w:rPr>
          <w:rFonts w:ascii="Times New Roman" w:hAnsi="Times New Roman" w:cs="Times New Roman"/>
          <w:i/>
          <w:sz w:val="28"/>
          <w:szCs w:val="28"/>
          <w:vertAlign w:val="subscript"/>
        </w:rPr>
        <w:t xml:space="preserve">1 </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R</w:t>
      </w:r>
      <w:r w:rsidRPr="004E1928">
        <w:rPr>
          <w:rFonts w:ascii="Times New Roman" w:hAnsi="Times New Roman" w:cs="Times New Roman"/>
          <w:i/>
          <w:sz w:val="28"/>
          <w:szCs w:val="28"/>
          <w:vertAlign w:val="subscript"/>
        </w:rPr>
        <w:t xml:space="preserve">2 </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R</w:t>
      </w:r>
      <w:r w:rsidRPr="004E1928">
        <w:rPr>
          <w:rFonts w:ascii="Times New Roman" w:hAnsi="Times New Roman" w:cs="Times New Roman"/>
          <w:i/>
          <w:sz w:val="28"/>
          <w:szCs w:val="28"/>
          <w:vertAlign w:val="subscript"/>
          <w:lang w:val="en-GB"/>
        </w:rPr>
        <w:t>n</w:t>
      </w:r>
      <w:r w:rsidRPr="004E1928">
        <w:rPr>
          <w:rFonts w:ascii="Times New Roman" w:hAnsi="Times New Roman" w:cs="Times New Roman"/>
          <w:sz w:val="28"/>
          <w:szCs w:val="28"/>
          <w:lang w:val="uk-UA"/>
        </w:rPr>
        <w:t xml:space="preserve"> , а іншої подібної системи – величинами </w:t>
      </w:r>
      <w:r w:rsidRPr="004E1928">
        <w:rPr>
          <w:rFonts w:ascii="Times New Roman" w:hAnsi="Times New Roman" w:cs="Times New Roman"/>
          <w:i/>
          <w:sz w:val="28"/>
          <w:szCs w:val="28"/>
          <w:lang w:val="uk-UA"/>
        </w:rPr>
        <w:t>r</w:t>
      </w:r>
      <w:r w:rsidRPr="004E1928">
        <w:rPr>
          <w:rFonts w:ascii="Times New Roman" w:hAnsi="Times New Roman" w:cs="Times New Roman"/>
          <w:i/>
          <w:sz w:val="28"/>
          <w:szCs w:val="28"/>
          <w:vertAlign w:val="subscript"/>
          <w:lang w:val="uk-UA"/>
        </w:rPr>
        <w:t xml:space="preserve">1 </w:t>
      </w:r>
      <w:r w:rsidRPr="004E1928">
        <w:rPr>
          <w:rFonts w:ascii="Times New Roman" w:hAnsi="Times New Roman" w:cs="Times New Roman"/>
          <w:i/>
          <w:sz w:val="28"/>
          <w:szCs w:val="28"/>
          <w:lang w:val="uk-UA"/>
        </w:rPr>
        <w:t>, r</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i/>
          <w:sz w:val="28"/>
          <w:szCs w:val="28"/>
          <w:lang w:val="uk-UA"/>
        </w:rPr>
        <w:t xml:space="preserve"> ,…, r</w:t>
      </w:r>
      <w:r w:rsidRPr="004E1928">
        <w:rPr>
          <w:rFonts w:ascii="Times New Roman" w:hAnsi="Times New Roman" w:cs="Times New Roman"/>
          <w:i/>
          <w:sz w:val="28"/>
          <w:szCs w:val="28"/>
          <w:vertAlign w:val="subscript"/>
          <w:lang w:val="uk-UA"/>
        </w:rPr>
        <w:t>n</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Тоді умова подібності потребує рівност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2200" w:dyaOrig="420">
          <v:shape id="_x0000_i1140" type="#_x0000_t75" style="width:110.35pt;height:21.5pt" o:ole="" fillcolor="window">
            <v:imagedata r:id="rId313" o:title=""/>
          </v:shape>
          <o:OLEObject Type="Embed" ProgID="Equation.3" ShapeID="_x0000_i1140" DrawAspect="Content" ObjectID="_1770979072" r:id="rId314"/>
        </w:object>
      </w:r>
      <w:r w:rsidRPr="004E1928">
        <w:rPr>
          <w:rFonts w:ascii="Times New Roman" w:hAnsi="Times New Roman" w:cs="Times New Roman"/>
          <w:sz w:val="28"/>
          <w:szCs w:val="28"/>
          <w:lang w:val="uk-UA"/>
        </w:rPr>
        <w:t>.                                                   (2.36)</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обто відношення схожих величин в одній системі дорівнює їхньому відношенню в подібній системі. Ці постійні безрозмірні відношення називаються </w:t>
      </w:r>
      <w:r w:rsidRPr="004E1928">
        <w:rPr>
          <w:rFonts w:ascii="Times New Roman" w:hAnsi="Times New Roman" w:cs="Times New Roman"/>
          <w:b/>
          <w:i/>
          <w:sz w:val="28"/>
          <w:szCs w:val="28"/>
          <w:lang w:val="uk-UA"/>
        </w:rPr>
        <w:t>інваріантами подібності</w:t>
      </w:r>
      <w:r w:rsidRPr="004E1928">
        <w:rPr>
          <w:rFonts w:ascii="Times New Roman" w:hAnsi="Times New Roman" w:cs="Times New Roman"/>
          <w:sz w:val="28"/>
          <w:szCs w:val="28"/>
          <w:lang w:val="uk-UA"/>
        </w:rPr>
        <w:t xml:space="preserve"> і позначаються символом </w:t>
      </w:r>
      <w:r w:rsidRPr="004E1928">
        <w:rPr>
          <w:rFonts w:ascii="Times New Roman" w:hAnsi="Times New Roman" w:cs="Times New Roman"/>
          <w:i/>
          <w:sz w:val="28"/>
          <w:szCs w:val="28"/>
          <w:lang w:val="uk-UA"/>
        </w:rPr>
        <w:t>і</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Інваріанти подібності, які є відношеннями простих однорідних величин, наприклад, лінійних розмірів </w:t>
      </w:r>
      <w:r w:rsidRPr="004E1928">
        <w:rPr>
          <w:rFonts w:ascii="Times New Roman" w:hAnsi="Times New Roman" w:cs="Times New Roman"/>
          <w:i/>
          <w:sz w:val="28"/>
          <w:szCs w:val="28"/>
          <w:lang w:val="en-GB"/>
        </w:rPr>
        <w:t>l</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lang w:val="en-GB"/>
        </w:rPr>
        <w:t>d</w:t>
      </w:r>
      <w:r w:rsidRPr="004E1928">
        <w:rPr>
          <w:rFonts w:ascii="Times New Roman" w:hAnsi="Times New Roman" w:cs="Times New Roman"/>
          <w:sz w:val="28"/>
          <w:szCs w:val="28"/>
          <w:lang w:val="uk-UA"/>
        </w:rPr>
        <w:t xml:space="preserve">, тисків </w:t>
      </w:r>
      <w:r w:rsidRPr="004E1928">
        <w:rPr>
          <w:rFonts w:ascii="Times New Roman" w:hAnsi="Times New Roman" w:cs="Times New Roman"/>
          <w:i/>
          <w:sz w:val="28"/>
          <w:szCs w:val="28"/>
          <w:lang w:val="uk-UA"/>
        </w:rPr>
        <w:t>p</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p</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sz w:val="28"/>
          <w:szCs w:val="28"/>
          <w:lang w:val="uk-UA"/>
        </w:rPr>
        <w:t xml:space="preserve">, в’язкостей </w:t>
      </w:r>
      <w:r w:rsidRPr="004E1928">
        <w:rPr>
          <w:rFonts w:ascii="Times New Roman" w:hAnsi="Times New Roman" w:cs="Times New Roman"/>
          <w:i/>
          <w:sz w:val="28"/>
          <w:szCs w:val="28"/>
          <w:lang w:val="uk-UA"/>
        </w:rPr>
        <w:t>μ</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μ</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і т.п., називаються </w:t>
      </w:r>
      <w:r w:rsidRPr="004E1928">
        <w:rPr>
          <w:rFonts w:ascii="Times New Roman" w:hAnsi="Times New Roman" w:cs="Times New Roman"/>
          <w:b/>
          <w:i/>
          <w:sz w:val="28"/>
          <w:szCs w:val="28"/>
          <w:lang w:val="uk-UA"/>
        </w:rPr>
        <w:t>симплексами подібності</w:t>
      </w:r>
      <w:r w:rsidRPr="004E1928">
        <w:rPr>
          <w:rFonts w:ascii="Times New Roman" w:hAnsi="Times New Roman" w:cs="Times New Roman"/>
          <w:b/>
          <w:sz w:val="28"/>
          <w:szCs w:val="28"/>
          <w:lang w:val="uk-UA"/>
        </w:rPr>
        <w:t>.</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Інваріанти подібності можуть бути виражені й більш складними безрозмірними відношеннями, складеними з декількох простих параметрів, наприклад </w:t>
      </w:r>
      <w:r w:rsidRPr="004E1928">
        <w:rPr>
          <w:rFonts w:ascii="Times New Roman" w:hAnsi="Times New Roman" w:cs="Times New Roman"/>
          <w:i/>
          <w:sz w:val="28"/>
          <w:szCs w:val="28"/>
          <w:lang w:val="en-GB"/>
        </w:rPr>
        <w:t>dVρ</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lang w:val="en-GB"/>
        </w:rPr>
        <w:t>μ</w:t>
      </w:r>
      <w:r w:rsidRPr="004E1928">
        <w:rPr>
          <w:rFonts w:ascii="Times New Roman" w:hAnsi="Times New Roman" w:cs="Times New Roman"/>
          <w:sz w:val="28"/>
          <w:szCs w:val="28"/>
          <w:lang w:val="uk-UA"/>
        </w:rPr>
        <w:t xml:space="preserve">. У цьому випадку вони називаються критеріями подібності, які можуть бути визначальними і невизначальними. </w:t>
      </w:r>
      <w:r w:rsidRPr="004E1928">
        <w:rPr>
          <w:rFonts w:ascii="Times New Roman" w:hAnsi="Times New Roman" w:cs="Times New Roman"/>
          <w:caps/>
          <w:sz w:val="28"/>
          <w:szCs w:val="28"/>
          <w:lang w:val="uk-UA"/>
        </w:rPr>
        <w:t>в</w:t>
      </w:r>
      <w:r w:rsidRPr="004E1928">
        <w:rPr>
          <w:rFonts w:ascii="Times New Roman" w:hAnsi="Times New Roman" w:cs="Times New Roman"/>
          <w:sz w:val="28"/>
          <w:szCs w:val="28"/>
          <w:lang w:val="uk-UA"/>
        </w:rPr>
        <w:t>изначальними критеріями є такі, у яких величини задані наперед умовами однозначності. Критерії, що містять шукану величину, називаються невизначальними.</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В основі теорії подібності лежать три теореми, які формулюються таким чином: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i/>
          <w:sz w:val="28"/>
          <w:szCs w:val="28"/>
          <w:lang w:val="uk-UA"/>
        </w:rPr>
        <w:t>І теорема</w:t>
      </w:r>
      <w:r w:rsidRPr="004E1928">
        <w:rPr>
          <w:rFonts w:ascii="Times New Roman" w:hAnsi="Times New Roman" w:cs="Times New Roman"/>
          <w:b/>
          <w:sz w:val="28"/>
          <w:szCs w:val="28"/>
          <w:lang w:val="uk-UA"/>
        </w:rPr>
        <w:t xml:space="preserve">. Якщо фізичні процеси подібні один одному, однойменні критерії подібності цих процесів мають однакову величину. </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i/>
          <w:sz w:val="28"/>
          <w:szCs w:val="28"/>
          <w:lang w:val="uk-UA"/>
        </w:rPr>
        <w:t>ІІ теорема</w:t>
      </w:r>
      <w:r w:rsidRPr="004E1928">
        <w:rPr>
          <w:rFonts w:ascii="Times New Roman" w:hAnsi="Times New Roman" w:cs="Times New Roman"/>
          <w:b/>
          <w:sz w:val="28"/>
          <w:szCs w:val="28"/>
          <w:lang w:val="uk-UA"/>
        </w:rPr>
        <w:t>. Рівняння, які описують фізичні процеси, можуть бути представлені у вигляді функціонального зв’язку між критеріями подібності.</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i/>
          <w:sz w:val="28"/>
          <w:szCs w:val="28"/>
          <w:lang w:val="uk-UA"/>
        </w:rPr>
        <w:t>ІІІ теорема</w:t>
      </w:r>
      <w:r w:rsidRPr="004E1928">
        <w:rPr>
          <w:rFonts w:ascii="Times New Roman" w:hAnsi="Times New Roman" w:cs="Times New Roman"/>
          <w:b/>
          <w:sz w:val="28"/>
          <w:szCs w:val="28"/>
          <w:lang w:val="uk-UA"/>
        </w:rPr>
        <w:t>. Для того щоб фізичні процеси були подібні один одному, необхідно і достатньо, щоб ці процеси були якісно однакові, а їхні однойменні визначальні критерії – чисельно однакові.</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1.3 Диференціальні рівняння теплообміну для моделі</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иференціальні рівняння теплообміну для моделі напишемо у відповідності з рівняннями п. 2.2. але у даному випадку усі  вхідні величини забезпечимо штрихами, на відміну від величин для виробничого апарата [9, 11].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Вважаючи, що </w:t>
      </w:r>
      <w:r w:rsidRPr="004E1928">
        <w:rPr>
          <w:rFonts w:ascii="Times New Roman" w:hAnsi="Times New Roman" w:cs="Times New Roman"/>
          <w:position w:val="-14"/>
          <w:sz w:val="28"/>
          <w:szCs w:val="28"/>
          <w:lang w:val="uk-UA"/>
        </w:rPr>
        <w:object w:dxaOrig="1400" w:dyaOrig="440">
          <v:shape id="_x0000_i1141" type="#_x0000_t75" style="width:69.2pt;height:22.45pt" o:ole="" fillcolor="window">
            <v:imagedata r:id="rId315" o:title=""/>
          </v:shape>
          <o:OLEObject Type="Embed" ProgID="Equation.3" ShapeID="_x0000_i1141" DrawAspect="Content" ObjectID="_1770979073" r:id="rId316"/>
        </w:object>
      </w:r>
      <w:r w:rsidRPr="004E1928">
        <w:rPr>
          <w:rFonts w:ascii="Times New Roman" w:hAnsi="Times New Roman" w:cs="Times New Roman"/>
          <w:sz w:val="28"/>
          <w:szCs w:val="28"/>
          <w:lang w:val="uk-UA"/>
        </w:rPr>
        <w:t xml:space="preserve">, отримуємо (для осі </w:t>
      </w:r>
      <w:r w:rsidRPr="004E1928">
        <w:rPr>
          <w:rFonts w:ascii="Times New Roman" w:hAnsi="Times New Roman" w:cs="Times New Roman"/>
          <w:i/>
          <w:sz w:val="28"/>
          <w:szCs w:val="28"/>
          <w:lang w:val="uk-UA"/>
        </w:rPr>
        <w:t>ОХ′</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6"/>
          <w:sz w:val="28"/>
          <w:szCs w:val="28"/>
          <w:lang w:val="uk-UA"/>
        </w:rPr>
        <w:object w:dxaOrig="4120" w:dyaOrig="900">
          <v:shape id="_x0000_i1142" type="#_x0000_t75" style="width:205.7pt;height:44.9pt" o:ole="" fillcolor="window">
            <v:imagedata r:id="rId317" o:title=""/>
          </v:shape>
          <o:OLEObject Type="Embed" ProgID="Equation.3" ShapeID="_x0000_i1142" DrawAspect="Content" ObjectID="_1770979074" r:id="rId318"/>
        </w:object>
      </w:r>
      <w:r w:rsidRPr="004E1928">
        <w:rPr>
          <w:rFonts w:ascii="Times New Roman" w:hAnsi="Times New Roman" w:cs="Times New Roman"/>
          <w:sz w:val="28"/>
          <w:szCs w:val="28"/>
          <w:lang w:val="uk-UA"/>
        </w:rPr>
        <w:t>;                                         (2.37)</w:t>
      </w:r>
    </w:p>
    <w:p w:rsidR="00604D42" w:rsidRPr="004E1928" w:rsidRDefault="00604D42" w:rsidP="00604D42">
      <w:pPr>
        <w:spacing w:after="0" w:line="240" w:lineRule="auto"/>
        <w:ind w:firstLine="709"/>
        <w:jc w:val="center"/>
        <w:rPr>
          <w:rFonts w:ascii="Times New Roman" w:hAnsi="Times New Roman" w:cs="Times New Roman"/>
          <w:sz w:val="28"/>
          <w:szCs w:val="28"/>
          <w:lang w:val="uk-UA"/>
        </w:rPr>
      </w:pPr>
      <w:r w:rsidRPr="004E1928">
        <w:rPr>
          <w:rFonts w:ascii="Times New Roman" w:hAnsi="Times New Roman" w:cs="Times New Roman"/>
          <w:position w:val="-100"/>
          <w:sz w:val="28"/>
          <w:szCs w:val="28"/>
          <w:lang w:val="uk-UA"/>
        </w:rPr>
        <w:object w:dxaOrig="6860" w:dyaOrig="2160">
          <v:shape id="_x0000_i1143" type="#_x0000_t75" style="width:342.25pt;height:108.45pt" o:ole="" fillcolor="window">
            <v:imagedata r:id="rId319" o:title=""/>
          </v:shape>
          <o:OLEObject Type="Embed" ProgID="Equation.3" ShapeID="_x0000_i1143" DrawAspect="Content" ObjectID="_1770979075" r:id="rId320"/>
        </w:object>
      </w:r>
      <w:r w:rsidRPr="004E1928">
        <w:rPr>
          <w:rFonts w:ascii="Times New Roman" w:hAnsi="Times New Roman" w:cs="Times New Roman"/>
          <w:sz w:val="28"/>
          <w:szCs w:val="28"/>
          <w:lang w:val="uk-UA"/>
        </w:rPr>
        <w:t xml:space="preserve">             (2.38)</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Подібні рівняння можна скласти й для проекцій на вісі </w:t>
      </w:r>
      <w:r w:rsidRPr="004E1928">
        <w:rPr>
          <w:rFonts w:ascii="Times New Roman" w:hAnsi="Times New Roman"/>
          <w:i/>
          <w:color w:val="auto"/>
          <w:lang w:val="en-GB"/>
        </w:rPr>
        <w:t>OY</w:t>
      </w:r>
      <w:r w:rsidRPr="004E1928">
        <w:rPr>
          <w:rFonts w:ascii="Times New Roman" w:hAnsi="Times New Roman"/>
          <w:i/>
          <w:color w:val="auto"/>
        </w:rPr>
        <w:t>′</w:t>
      </w:r>
      <w:r w:rsidRPr="004E1928">
        <w:rPr>
          <w:rFonts w:ascii="Times New Roman" w:hAnsi="Times New Roman"/>
          <w:color w:val="auto"/>
        </w:rPr>
        <w:t xml:space="preserve"> і  </w:t>
      </w:r>
      <w:r w:rsidRPr="004E1928">
        <w:rPr>
          <w:rFonts w:ascii="Times New Roman" w:hAnsi="Times New Roman"/>
          <w:i/>
          <w:color w:val="auto"/>
          <w:lang w:val="en-GB"/>
        </w:rPr>
        <w:t>OZ</w:t>
      </w:r>
      <w:r w:rsidRPr="004E1928">
        <w:rPr>
          <w:rFonts w:ascii="Times New Roman" w:hAnsi="Times New Roman"/>
          <w:i/>
          <w:color w:val="auto"/>
        </w:rPr>
        <w:t>′</w:t>
      </w:r>
      <w:r w:rsidRPr="004E1928">
        <w:rPr>
          <w:rFonts w:ascii="Times New Roman" w:hAnsi="Times New Roman"/>
          <w:color w:val="auto"/>
        </w:rPr>
        <w:t>. Аналогічно рівнянню (2.18) маємо:</w:t>
      </w:r>
    </w:p>
    <w:p w:rsidR="00604D42" w:rsidRPr="004E1928" w:rsidRDefault="00604D42" w:rsidP="00604D42">
      <w:pPr>
        <w:spacing w:after="0" w:line="240" w:lineRule="auto"/>
        <w:jc w:val="both"/>
        <w:rPr>
          <w:rFonts w:ascii="Times New Roman" w:hAnsi="Times New Roman" w:cs="Times New Roman"/>
          <w:sz w:val="28"/>
          <w:szCs w:val="28"/>
          <w:lang w:val="uk-UA"/>
        </w:rPr>
      </w:pPr>
    </w:p>
    <w:p w:rsidR="00604D42" w:rsidRPr="004E1928" w:rsidRDefault="00604D42" w:rsidP="00604D42">
      <w:pPr>
        <w:spacing w:after="0" w:line="240" w:lineRule="auto"/>
        <w:jc w:val="right"/>
        <w:rPr>
          <w:rFonts w:ascii="Times New Roman" w:hAnsi="Times New Roman" w:cs="Times New Roman"/>
          <w:sz w:val="28"/>
          <w:szCs w:val="28"/>
        </w:rPr>
      </w:pPr>
      <w:r w:rsidRPr="004E1928">
        <w:rPr>
          <w:rFonts w:ascii="Times New Roman" w:hAnsi="Times New Roman" w:cs="Times New Roman"/>
          <w:position w:val="-12"/>
          <w:sz w:val="28"/>
          <w:szCs w:val="28"/>
          <w:lang w:val="uk-UA"/>
        </w:rPr>
        <w:object w:dxaOrig="220" w:dyaOrig="420">
          <v:shape id="_x0000_i1144" type="#_x0000_t75" style="width:11.2pt;height:21.5pt" o:ole="" fillcolor="window">
            <v:imagedata r:id="rId301" o:title=""/>
          </v:shape>
          <o:OLEObject Type="Embed" ProgID="Equation.3" ShapeID="_x0000_i1144" DrawAspect="Content" ObjectID="_1770979076" r:id="rId321"/>
        </w:object>
      </w:r>
      <w:r w:rsidRPr="004E1928">
        <w:rPr>
          <w:rFonts w:ascii="Times New Roman" w:hAnsi="Times New Roman" w:cs="Times New Roman"/>
          <w:position w:val="-44"/>
          <w:sz w:val="28"/>
          <w:szCs w:val="28"/>
        </w:rPr>
        <w:object w:dxaOrig="6200" w:dyaOrig="1040">
          <v:shape id="_x0000_i1145" type="#_x0000_t75" style="width:310.45pt;height:52.35pt" o:ole="" fillcolor="window">
            <v:imagedata r:id="rId322" o:title=""/>
          </v:shape>
          <o:OLEObject Type="Embed" ProgID="Equation.3" ShapeID="_x0000_i1145" DrawAspect="Content" ObjectID="_1770979077" r:id="rId323"/>
        </w:object>
      </w:r>
      <w:r w:rsidRPr="004E1928">
        <w:rPr>
          <w:rFonts w:ascii="Times New Roman" w:hAnsi="Times New Roman" w:cs="Times New Roman"/>
          <w:sz w:val="28"/>
          <w:szCs w:val="28"/>
        </w:rPr>
        <w:t xml:space="preserve"> ;                        (2.39)</w:t>
      </w:r>
    </w:p>
    <w:p w:rsidR="00604D42" w:rsidRPr="004E1928" w:rsidRDefault="00604D42" w:rsidP="00604D42">
      <w:pPr>
        <w:spacing w:after="0" w:line="240" w:lineRule="auto"/>
        <w:jc w:val="right"/>
        <w:rPr>
          <w:rFonts w:ascii="Times New Roman" w:hAnsi="Times New Roman" w:cs="Times New Roman"/>
          <w:sz w:val="28"/>
          <w:szCs w:val="28"/>
        </w:rPr>
      </w:pPr>
      <w:r w:rsidRPr="004E1928">
        <w:rPr>
          <w:rFonts w:ascii="Times New Roman" w:hAnsi="Times New Roman" w:cs="Times New Roman"/>
          <w:position w:val="-38"/>
          <w:sz w:val="28"/>
          <w:szCs w:val="28"/>
        </w:rPr>
        <w:object w:dxaOrig="2160" w:dyaOrig="1340">
          <v:shape id="_x0000_i1146" type="#_x0000_t75" style="width:108.45pt;height:67.3pt" o:ole="" fillcolor="window">
            <v:imagedata r:id="rId324" o:title=""/>
          </v:shape>
          <o:OLEObject Type="Embed" ProgID="Equation.3" ShapeID="_x0000_i1146" DrawAspect="Content" ObjectID="_1770979078" r:id="rId325"/>
        </w:object>
      </w:r>
      <w:r w:rsidRPr="004E1928">
        <w:rPr>
          <w:rFonts w:ascii="Times New Roman" w:hAnsi="Times New Roman" w:cs="Times New Roman"/>
          <w:sz w:val="28"/>
          <w:szCs w:val="28"/>
        </w:rPr>
        <w:t xml:space="preserve"> .                                                               (2.40)</w:t>
      </w:r>
    </w:p>
    <w:p w:rsidR="00604D42" w:rsidRPr="004E1928" w:rsidRDefault="00604D42" w:rsidP="00604D42">
      <w:pPr>
        <w:spacing w:after="0" w:line="240" w:lineRule="auto"/>
        <w:jc w:val="right"/>
        <w:rPr>
          <w:rFonts w:ascii="Times New Roman" w:hAnsi="Times New Roman" w:cs="Times New Roman"/>
          <w:sz w:val="28"/>
          <w:szCs w:val="28"/>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ці рівняння відповідно до співвідношень (2.28) – (2.35) можна підставити </w:t>
      </w:r>
      <w:r w:rsidRPr="004E1928">
        <w:rPr>
          <w:rFonts w:ascii="Times New Roman" w:hAnsi="Times New Roman" w:cs="Times New Roman"/>
          <w:position w:val="-14"/>
          <w:sz w:val="28"/>
          <w:szCs w:val="28"/>
          <w:lang w:val="uk-UA"/>
        </w:rPr>
        <w:object w:dxaOrig="1060" w:dyaOrig="440">
          <v:shape id="_x0000_i1147" type="#_x0000_t75" style="width:53.3pt;height:22.45pt" o:ole="" fillcolor="window">
            <v:imagedata r:id="rId326" o:title=""/>
          </v:shape>
          <o:OLEObject Type="Embed" ProgID="Equation.3" ShapeID="_x0000_i1147" DrawAspect="Content" ObjectID="_1770979079" r:id="rId327"/>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080" w:dyaOrig="440">
          <v:shape id="_x0000_i1148" type="#_x0000_t75" style="width:53.3pt;height:22.45pt" o:ole="" fillcolor="window">
            <v:imagedata r:id="rId328" o:title=""/>
          </v:shape>
          <o:OLEObject Type="Embed" ProgID="Equation.3" ShapeID="_x0000_i1148" DrawAspect="Content" ObjectID="_1770979080" r:id="rId329"/>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8"/>
          <w:sz w:val="28"/>
          <w:szCs w:val="28"/>
          <w:lang w:val="uk-UA"/>
        </w:rPr>
        <w:object w:dxaOrig="1280" w:dyaOrig="480">
          <v:shape id="_x0000_i1149" type="#_x0000_t75" style="width:63.6pt;height:23.4pt" o:ole="" fillcolor="window">
            <v:imagedata r:id="rId330" o:title=""/>
          </v:shape>
          <o:OLEObject Type="Embed" ProgID="Equation.3" ShapeID="_x0000_i1149" DrawAspect="Content" ObjectID="_1770979081" r:id="rId331"/>
        </w:object>
      </w:r>
      <w:r w:rsidRPr="004E1928">
        <w:rPr>
          <w:rFonts w:ascii="Times New Roman" w:hAnsi="Times New Roman" w:cs="Times New Roman"/>
          <w:sz w:val="28"/>
          <w:szCs w:val="28"/>
          <w:lang w:val="uk-UA"/>
        </w:rPr>
        <w:t xml:space="preserve">, де величини без штриха відносяться до виробничого апарата. Таким чином, з рівняння (2.37) отримуємо: </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r w:rsidRPr="004E1928">
        <w:rPr>
          <w:rFonts w:ascii="Times New Roman" w:hAnsi="Times New Roman" w:cs="Times New Roman"/>
          <w:position w:val="-40"/>
          <w:sz w:val="28"/>
          <w:szCs w:val="28"/>
          <w:lang w:val="uk-UA"/>
        </w:rPr>
        <w:object w:dxaOrig="5200" w:dyaOrig="960">
          <v:shape id="_x0000_i1150" type="#_x0000_t75" style="width:259pt;height:48.6pt" o:ole="" fillcolor="window">
            <v:imagedata r:id="rId332" o:title=""/>
          </v:shape>
          <o:OLEObject Type="Embed" ProgID="Equation.3" ShapeID="_x0000_i1150" DrawAspect="Content" ObjectID="_1770979082" r:id="rId333"/>
        </w:object>
      </w:r>
      <w:r w:rsidRPr="004E1928">
        <w:rPr>
          <w:rFonts w:ascii="Times New Roman" w:hAnsi="Times New Roman" w:cs="Times New Roman"/>
          <w:sz w:val="28"/>
          <w:szCs w:val="28"/>
          <w:lang w:val="uk-UA"/>
        </w:rPr>
        <w:t xml:space="preserve"> ,                        (2.41)</w:t>
      </w: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p>
    <w:p w:rsidR="00604D42" w:rsidRPr="004E1928" w:rsidRDefault="00604D42" w:rsidP="00604D42">
      <w:pPr>
        <w:pStyle w:val="a9"/>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lang w:val="uk-UA"/>
        </w:rPr>
        <w:t>а з рівняння (2.38) маємо:</w:t>
      </w:r>
    </w:p>
    <w:p w:rsidR="00604D42" w:rsidRPr="004E1928" w:rsidRDefault="00604D42" w:rsidP="00604D42">
      <w:pPr>
        <w:pStyle w:val="a9"/>
        <w:spacing w:after="0" w:line="240" w:lineRule="auto"/>
        <w:rPr>
          <w:rFonts w:ascii="Times New Roman" w:hAnsi="Times New Roman" w:cs="Times New Roman"/>
          <w:sz w:val="28"/>
          <w:szCs w:val="28"/>
          <w:lang w:val="uk-UA"/>
        </w:rPr>
      </w:pPr>
    </w:p>
    <w:p w:rsidR="00604D42" w:rsidRPr="004E1928" w:rsidRDefault="00604D42" w:rsidP="00604D42">
      <w:pPr>
        <w:pStyle w:val="a9"/>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98"/>
          <w:sz w:val="28"/>
          <w:szCs w:val="28"/>
        </w:rPr>
        <w:object w:dxaOrig="5820" w:dyaOrig="2120">
          <v:shape id="_x0000_i1151" type="#_x0000_t75" style="width:291.75pt;height:105.65pt" o:ole="" fillcolor="window">
            <v:imagedata r:id="rId334" o:title=""/>
          </v:shape>
          <o:OLEObject Type="Embed" ProgID="Equation.3" ShapeID="_x0000_i1151" DrawAspect="Content" ObjectID="_1770979083" r:id="rId335"/>
        </w:object>
      </w:r>
      <w:r w:rsidRPr="004E1928">
        <w:rPr>
          <w:rFonts w:ascii="Times New Roman" w:hAnsi="Times New Roman" w:cs="Times New Roman"/>
          <w:sz w:val="28"/>
          <w:szCs w:val="28"/>
          <w:lang w:val="uk-UA"/>
        </w:rPr>
        <w:t xml:space="preserve">                      (2.42)</w:t>
      </w: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p>
    <w:p w:rsidR="00604D42" w:rsidRPr="004E1928" w:rsidRDefault="00604D42" w:rsidP="00604D42">
      <w:pPr>
        <w:pStyle w:val="5"/>
        <w:rPr>
          <w:szCs w:val="28"/>
        </w:rPr>
      </w:pPr>
      <w:r w:rsidRPr="004E1928">
        <w:rPr>
          <w:szCs w:val="28"/>
        </w:rPr>
        <w:lastRenderedPageBreak/>
        <w:t xml:space="preserve">Аналогічні рівняння отримують і для напрямків </w:t>
      </w:r>
      <w:r w:rsidRPr="004E1928">
        <w:rPr>
          <w:i/>
          <w:szCs w:val="28"/>
          <w:lang w:val="en-GB"/>
        </w:rPr>
        <w:t>OY</w:t>
      </w:r>
      <w:r w:rsidRPr="004E1928">
        <w:rPr>
          <w:szCs w:val="28"/>
        </w:rPr>
        <w:t xml:space="preserve"> і  </w:t>
      </w:r>
      <w:r w:rsidRPr="004E1928">
        <w:rPr>
          <w:i/>
          <w:szCs w:val="28"/>
          <w:lang w:val="en-GB"/>
        </w:rPr>
        <w:t>OZ</w:t>
      </w:r>
      <w:r w:rsidRPr="004E1928">
        <w:rPr>
          <w:i/>
          <w:szCs w:val="28"/>
        </w:rPr>
        <w:t xml:space="preserve"> </w:t>
      </w:r>
      <w:r w:rsidRPr="004E1928">
        <w:rPr>
          <w:szCs w:val="28"/>
        </w:rPr>
        <w:t>. З рівняння (2.39) маємо:</w:t>
      </w:r>
    </w:p>
    <w:p w:rsidR="00604D42" w:rsidRPr="004E1928" w:rsidRDefault="00604D42" w:rsidP="00604D42">
      <w:pPr>
        <w:spacing w:after="0" w:line="240" w:lineRule="auto"/>
        <w:jc w:val="right"/>
        <w:rPr>
          <w:rFonts w:ascii="Times New Roman" w:hAnsi="Times New Roman" w:cs="Times New Roman"/>
          <w:sz w:val="28"/>
          <w:szCs w:val="28"/>
        </w:rPr>
      </w:pPr>
      <w:r w:rsidRPr="004E1928">
        <w:rPr>
          <w:rFonts w:ascii="Times New Roman" w:hAnsi="Times New Roman" w:cs="Times New Roman"/>
          <w:position w:val="-46"/>
          <w:sz w:val="28"/>
          <w:szCs w:val="28"/>
        </w:rPr>
        <w:object w:dxaOrig="5539" w:dyaOrig="1060">
          <v:shape id="_x0000_i1152" type="#_x0000_t75" style="width:276.8pt;height:53.3pt" o:ole="" fillcolor="window">
            <v:imagedata r:id="rId336" o:title=""/>
          </v:shape>
          <o:OLEObject Type="Embed" ProgID="Equation.3" ShapeID="_x0000_i1152" DrawAspect="Content" ObjectID="_1770979084" r:id="rId337"/>
        </w:object>
      </w:r>
      <w:r w:rsidRPr="004E1928">
        <w:rPr>
          <w:rFonts w:ascii="Times New Roman" w:hAnsi="Times New Roman" w:cs="Times New Roman"/>
          <w:sz w:val="28"/>
          <w:szCs w:val="28"/>
        </w:rPr>
        <w:t xml:space="preserve"> ,                       (2.43)</w:t>
      </w:r>
    </w:p>
    <w:p w:rsidR="00604D42" w:rsidRPr="004E1928" w:rsidRDefault="00604D42" w:rsidP="00604D42">
      <w:pPr>
        <w:spacing w:after="0" w:line="240" w:lineRule="auto"/>
        <w:jc w:val="right"/>
        <w:rPr>
          <w:rFonts w:ascii="Times New Roman" w:hAnsi="Times New Roman" w:cs="Times New Roman"/>
          <w:sz w:val="28"/>
          <w:szCs w:val="28"/>
        </w:rPr>
      </w:pPr>
    </w:p>
    <w:p w:rsidR="00604D42" w:rsidRPr="004E1928" w:rsidRDefault="00604D42" w:rsidP="00604D42">
      <w:pPr>
        <w:spacing w:after="0" w:line="240" w:lineRule="auto"/>
        <w:rPr>
          <w:rFonts w:ascii="Times New Roman" w:hAnsi="Times New Roman" w:cs="Times New Roman"/>
          <w:sz w:val="28"/>
          <w:szCs w:val="28"/>
          <w:lang w:val="uk-UA"/>
        </w:rPr>
      </w:pPr>
      <w:r w:rsidRPr="004E1928">
        <w:rPr>
          <w:rFonts w:ascii="Times New Roman" w:hAnsi="Times New Roman" w:cs="Times New Roman"/>
          <w:sz w:val="28"/>
          <w:szCs w:val="28"/>
          <w:lang w:val="uk-UA"/>
        </w:rPr>
        <w:t>а з рівняння (2.40) отримуємо:</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2980" w:dyaOrig="1340">
          <v:shape id="_x0000_i1153" type="#_x0000_t75" style="width:148.7pt;height:67.3pt" o:ole="" fillcolor="window">
            <v:imagedata r:id="rId338" o:title=""/>
          </v:shape>
          <o:OLEObject Type="Embed" ProgID="Equation.3" ShapeID="_x0000_i1153" DrawAspect="Content" ObjectID="_1770979085" r:id="rId339"/>
        </w:object>
      </w:r>
      <w:r w:rsidRPr="004E1928">
        <w:rPr>
          <w:rFonts w:ascii="Times New Roman" w:hAnsi="Times New Roman" w:cs="Times New Roman"/>
          <w:sz w:val="28"/>
          <w:szCs w:val="28"/>
          <w:lang w:val="uk-UA"/>
        </w:rPr>
        <w:t xml:space="preserve"> .                                                  (2.44)</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одібними вважать тільки такі процеси, для яких масштабні значення </w:t>
      </w:r>
      <w:r w:rsidRPr="004E1928">
        <w:rPr>
          <w:rFonts w:ascii="Times New Roman" w:hAnsi="Times New Roman" w:cs="Times New Roman"/>
          <w:i/>
          <w:sz w:val="28"/>
          <w:szCs w:val="28"/>
          <w:lang w:val="en-GB"/>
        </w:rPr>
        <w:t>A</w:t>
      </w:r>
      <w:r w:rsidRPr="004E1928">
        <w:rPr>
          <w:rFonts w:ascii="Times New Roman" w:hAnsi="Times New Roman" w:cs="Times New Roman"/>
          <w:i/>
          <w:sz w:val="28"/>
          <w:szCs w:val="28"/>
          <w:vertAlign w:val="subscript"/>
          <w:lang w:val="en-GB"/>
        </w:rPr>
        <w:t>l</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lang w:val="en-GB"/>
        </w:rPr>
        <w:t>A</w:t>
      </w:r>
      <w:r w:rsidRPr="004E1928">
        <w:rPr>
          <w:rFonts w:ascii="Times New Roman" w:hAnsi="Times New Roman" w:cs="Times New Roman"/>
          <w:i/>
          <w:sz w:val="28"/>
          <w:szCs w:val="28"/>
          <w:vertAlign w:val="subscript"/>
          <w:lang w:val="en-GB"/>
        </w:rPr>
        <w:t>v</w:t>
      </w:r>
      <w:r w:rsidRPr="004E1928">
        <w:rPr>
          <w:rFonts w:ascii="Times New Roman" w:hAnsi="Times New Roman" w:cs="Times New Roman"/>
          <w:i/>
          <w:sz w:val="28"/>
          <w:szCs w:val="28"/>
          <w:lang w:val="uk-UA"/>
        </w:rPr>
        <w:t xml:space="preserve"> , </w:t>
      </w:r>
      <w:r w:rsidRPr="004E1928">
        <w:rPr>
          <w:rFonts w:ascii="Times New Roman" w:hAnsi="Times New Roman" w:cs="Times New Roman"/>
          <w:i/>
          <w:sz w:val="28"/>
          <w:szCs w:val="28"/>
          <w:lang w:val="en-GB"/>
        </w:rPr>
        <w:t>A</w:t>
      </w:r>
      <w:r w:rsidRPr="004E1928">
        <w:rPr>
          <w:rFonts w:ascii="Times New Roman" w:hAnsi="Times New Roman" w:cs="Times New Roman"/>
          <w:i/>
          <w:sz w:val="28"/>
          <w:szCs w:val="28"/>
          <w:vertAlign w:val="subscript"/>
          <w:lang w:val="en-GB"/>
        </w:rPr>
        <w:t>τ</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та ін. є такими, що множники, які стоять перед дужками в рівняннях (2.41) – (2.44) однакові, тобто:</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r w:rsidRPr="004E1928">
        <w:rPr>
          <w:rFonts w:ascii="Times New Roman" w:hAnsi="Times New Roman" w:cs="Times New Roman"/>
          <w:position w:val="-12"/>
          <w:sz w:val="28"/>
          <w:szCs w:val="28"/>
          <w:lang w:val="en-GB"/>
        </w:rPr>
        <w:object w:dxaOrig="220" w:dyaOrig="420">
          <v:shape id="_x0000_i1154" type="#_x0000_t75" style="width:11.2pt;height:21.5pt" o:ole="" fillcolor="window">
            <v:imagedata r:id="rId301" o:title=""/>
          </v:shape>
          <o:OLEObject Type="Embed" ProgID="Equation.3" ShapeID="_x0000_i1154" DrawAspect="Content" ObjectID="_1770979086" r:id="rId340"/>
        </w:object>
      </w:r>
      <w:r w:rsidRPr="004E1928">
        <w:rPr>
          <w:rFonts w:ascii="Times New Roman" w:hAnsi="Times New Roman" w:cs="Times New Roman"/>
          <w:position w:val="-42"/>
          <w:sz w:val="28"/>
          <w:szCs w:val="28"/>
        </w:rPr>
        <w:object w:dxaOrig="3760" w:dyaOrig="1040">
          <v:shape id="_x0000_i1155" type="#_x0000_t75" style="width:187pt;height:52.35pt" o:ole="" fillcolor="window">
            <v:imagedata r:id="rId341" o:title=""/>
          </v:shape>
          <o:OLEObject Type="Embed" ProgID="Equation.3" ShapeID="_x0000_i1155" DrawAspect="Content" ObjectID="_1770979087" r:id="rId342"/>
        </w:object>
      </w:r>
      <w:r w:rsidRPr="004E1928">
        <w:rPr>
          <w:rFonts w:ascii="Times New Roman" w:hAnsi="Times New Roman" w:cs="Times New Roman"/>
          <w:sz w:val="28"/>
          <w:szCs w:val="28"/>
          <w:lang w:val="uk-UA"/>
        </w:rPr>
        <w:t xml:space="preserve"> ;                                    (2.45)</w:t>
      </w: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r w:rsidRPr="004E1928">
        <w:rPr>
          <w:rFonts w:ascii="Times New Roman" w:hAnsi="Times New Roman" w:cs="Times New Roman"/>
          <w:position w:val="-46"/>
          <w:sz w:val="28"/>
          <w:szCs w:val="28"/>
        </w:rPr>
        <w:object w:dxaOrig="2640" w:dyaOrig="960">
          <v:shape id="_x0000_i1156" type="#_x0000_t75" style="width:131.85pt;height:48.6pt" o:ole="" fillcolor="window">
            <v:imagedata r:id="rId343" o:title=""/>
          </v:shape>
          <o:OLEObject Type="Embed" ProgID="Equation.3" ShapeID="_x0000_i1156" DrawAspect="Content" ObjectID="_1770979088" r:id="rId344"/>
        </w:object>
      </w:r>
      <w:r w:rsidRPr="004E1928">
        <w:rPr>
          <w:rFonts w:ascii="Times New Roman" w:hAnsi="Times New Roman" w:cs="Times New Roman"/>
          <w:sz w:val="28"/>
          <w:szCs w:val="28"/>
          <w:lang w:val="uk-UA"/>
        </w:rPr>
        <w:t xml:space="preserve"> ;                                               (2.46)</w:t>
      </w: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1300" w:dyaOrig="880">
          <v:shape id="_x0000_i1157" type="#_x0000_t75" style="width:64.5pt;height:43pt" o:ole="" fillcolor="window">
            <v:imagedata r:id="rId345" o:title=""/>
          </v:shape>
          <o:OLEObject Type="Embed" ProgID="Equation.3" ShapeID="_x0000_i1157" DrawAspect="Content" ObjectID="_1770979089" r:id="rId346"/>
        </w:object>
      </w:r>
      <w:r w:rsidRPr="004E1928">
        <w:rPr>
          <w:rFonts w:ascii="Times New Roman" w:hAnsi="Times New Roman" w:cs="Times New Roman"/>
          <w:sz w:val="28"/>
          <w:szCs w:val="28"/>
          <w:lang w:val="uk-UA"/>
        </w:rPr>
        <w:t xml:space="preserve">                                                               (2.47)</w:t>
      </w:r>
    </w:p>
    <w:p w:rsidR="00604D42" w:rsidRPr="004E1928" w:rsidRDefault="00604D42" w:rsidP="00604D42">
      <w:pPr>
        <w:spacing w:after="0" w:line="240" w:lineRule="auto"/>
        <w:ind w:firstLine="685"/>
        <w:jc w:val="right"/>
        <w:rPr>
          <w:rFonts w:ascii="Times New Roman" w:hAnsi="Times New Roman" w:cs="Times New Roman"/>
          <w:sz w:val="28"/>
          <w:szCs w:val="28"/>
          <w:lang w:val="uk-UA"/>
        </w:rPr>
      </w:pP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Отже, якщо чисельні значення задовольняють рівнянням (2.45) – (2.47), то в рівняннях (2.41) – (2.44) масштабні множники можуть бути скорочені і для моделі залишається система диференціальних рівнянь, які повністю ідентичні рівнянням для виробничого апарата, а саме – рівнянням (2.3), (2.12), (2.13), (2.16), і (2.18).</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Інтеграли диференціальних рівнянь для апарата і моделі також будуть ідентичні. Це означає, що тільки у цьому випадку поширення потоків з швидкісними і температурними полями у просторі моделі і промислового апарата відбувається однаково. </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відси витікає наступне положення: подібними процесами теплообміну у сталому стані при відсутності джерел тепла є тільки такі, у яких масштабні множники задовольняють рівнянням (2.45) – (2.47). Таким чином, з числа масштабних множників п’ять виражаються через інші за допомогою рівнянь (2.45) – (2.47).</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Далі представимо рівняння (2.45) – (2.47) в більш зручній формі – у вигляді рівнянь в критеріях подібності.</w:t>
      </w:r>
    </w:p>
    <w:p w:rsidR="00604D42" w:rsidRPr="004E1928" w:rsidRDefault="00604D42" w:rsidP="00604D42">
      <w:pPr>
        <w:spacing w:after="0" w:line="240" w:lineRule="auto"/>
        <w:ind w:firstLine="685"/>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b/>
          <w:sz w:val="28"/>
          <w:szCs w:val="28"/>
          <w:lang w:val="uk-UA"/>
        </w:rPr>
      </w:pPr>
    </w:p>
    <w:p w:rsidR="00604D42" w:rsidRPr="004E1928" w:rsidRDefault="00604D42" w:rsidP="00604D42">
      <w:pPr>
        <w:spacing w:after="0" w:line="240" w:lineRule="auto"/>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lastRenderedPageBreak/>
        <w:t xml:space="preserve">2.1.4 Гідродинамічна подібність </w:t>
      </w:r>
    </w:p>
    <w:p w:rsidR="00604D42" w:rsidRPr="004E1928" w:rsidRDefault="00604D42" w:rsidP="00604D42">
      <w:pPr>
        <w:spacing w:after="0" w:line="240" w:lineRule="auto"/>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ля з'ясування умов, при дотриманні яких рівняння руху будуть подібні, або рухи подібні, розглянемо рівняння </w:t>
      </w:r>
      <w:r w:rsidRPr="004E1928">
        <w:rPr>
          <w:rFonts w:ascii="Times New Roman" w:hAnsi="Times New Roman" w:cs="Times New Roman"/>
          <w:caps/>
          <w:sz w:val="28"/>
          <w:szCs w:val="28"/>
          <w:lang w:val="uk-UA"/>
        </w:rPr>
        <w:t>н</w:t>
      </w:r>
      <w:r w:rsidRPr="004E1928">
        <w:rPr>
          <w:rFonts w:ascii="Times New Roman" w:hAnsi="Times New Roman" w:cs="Times New Roman"/>
          <w:sz w:val="28"/>
          <w:szCs w:val="28"/>
          <w:lang w:val="uk-UA"/>
        </w:rPr>
        <w:t>авьє-</w:t>
      </w:r>
      <w:r w:rsidRPr="004E1928">
        <w:rPr>
          <w:rFonts w:ascii="Times New Roman" w:hAnsi="Times New Roman" w:cs="Times New Roman"/>
          <w:caps/>
          <w:sz w:val="28"/>
          <w:szCs w:val="28"/>
          <w:lang w:val="uk-UA"/>
        </w:rPr>
        <w:t>с</w:t>
      </w:r>
      <w:r w:rsidRPr="004E1928">
        <w:rPr>
          <w:rFonts w:ascii="Times New Roman" w:hAnsi="Times New Roman" w:cs="Times New Roman"/>
          <w:sz w:val="28"/>
          <w:szCs w:val="28"/>
          <w:lang w:val="uk-UA"/>
        </w:rPr>
        <w:t>токса (2.12) – (2.14) для випадку плоского потоку в безрозмірному вигляді. За масштаб довжини вибираємо будь-який характерний розмір тіла (напр., діаметр або радіус труби), а за масштаби швидкостей, тисків, густин, температур та ін. – їхні характерні значення (на нескінченності, середні за об’ємними, масовими витратами та ін.) [9].</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означимо безрозмірні величини  тими ж буквами, що й розмірні, але з рискою і зробимо таку заміну: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6"/>
          <w:sz w:val="28"/>
          <w:szCs w:val="28"/>
          <w:lang w:val="uk-UA"/>
        </w:rPr>
        <w:object w:dxaOrig="800" w:dyaOrig="340">
          <v:shape id="_x0000_i1158" type="#_x0000_t75" style="width:39.25pt;height:17.75pt" o:ole="" fillcolor="window">
            <v:imagedata r:id="rId347" o:title=""/>
          </v:shape>
          <o:OLEObject Type="Embed" ProgID="Equation.3" ShapeID="_x0000_i1158" DrawAspect="Content" ObjectID="_1770979090" r:id="rId348"/>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820" w:dyaOrig="400">
          <v:shape id="_x0000_i1159" type="#_x0000_t75" style="width:41.15pt;height:19.65pt" o:ole="" fillcolor="window">
            <v:imagedata r:id="rId349" o:title=""/>
          </v:shape>
          <o:OLEObject Type="Embed" ProgID="Equation.3" ShapeID="_x0000_i1159" DrawAspect="Content" ObjectID="_1770979091" r:id="rId35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180" w:dyaOrig="440">
          <v:shape id="_x0000_i1160" type="#_x0000_t75" style="width:57.95pt;height:22.45pt" o:ole="" fillcolor="window">
            <v:imagedata r:id="rId351" o:title=""/>
          </v:shape>
          <o:OLEObject Type="Embed" ProgID="Equation.3" ShapeID="_x0000_i1160" DrawAspect="Content" ObjectID="_1770979092" r:id="rId352"/>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240" w:dyaOrig="440">
          <v:shape id="_x0000_i1161" type="#_x0000_t75" style="width:61.7pt;height:22.45pt" o:ole="" fillcolor="window">
            <v:imagedata r:id="rId353" o:title=""/>
          </v:shape>
          <o:OLEObject Type="Embed" ProgID="Equation.3" ShapeID="_x0000_i1161" DrawAspect="Content" ObjectID="_1770979093" r:id="rId35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8"/>
          <w:sz w:val="28"/>
          <w:szCs w:val="28"/>
          <w:lang w:val="uk-UA"/>
        </w:rPr>
        <w:object w:dxaOrig="1260" w:dyaOrig="480">
          <v:shape id="_x0000_i1162" type="#_x0000_t75" style="width:63.6pt;height:23.4pt" o:ole="" fillcolor="window">
            <v:imagedata r:id="rId355" o:title=""/>
          </v:shape>
          <o:OLEObject Type="Embed" ProgID="Equation.3" ShapeID="_x0000_i1162" DrawAspect="Content" ObjectID="_1770979094" r:id="rId35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14"/>
          <w:sz w:val="28"/>
          <w:szCs w:val="28"/>
          <w:lang w:val="uk-UA"/>
        </w:rPr>
        <w:object w:dxaOrig="1120" w:dyaOrig="460">
          <v:shape id="_x0000_i1163" type="#_x0000_t75" style="width:56.1pt;height:23.4pt" o:ole="" fillcolor="window">
            <v:imagedata r:id="rId357" o:title=""/>
          </v:shape>
          <o:OLEObject Type="Embed" ProgID="Equation.3" ShapeID="_x0000_i1163" DrawAspect="Content" ObjectID="_1770979095" r:id="rId358"/>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840" w:dyaOrig="440">
          <v:shape id="_x0000_i1164" type="#_x0000_t75" style="width:42.1pt;height:22.45pt" o:ole="" fillcolor="window">
            <v:imagedata r:id="rId359" o:title=""/>
          </v:shape>
          <o:OLEObject Type="Embed" ProgID="Equation.3" ShapeID="_x0000_i1164" DrawAspect="Content" ObjectID="_1770979096" r:id="rId36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1080" w:dyaOrig="420">
          <v:shape id="_x0000_i1165" type="#_x0000_t75" style="width:53.3pt;height:21.5pt" o:ole="" fillcolor="window">
            <v:imagedata r:id="rId361" o:title=""/>
          </v:shape>
          <o:OLEObject Type="Embed" ProgID="Equation.3" ShapeID="_x0000_i1165" DrawAspect="Content" ObjectID="_1770979097" r:id="rId362"/>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999" w:dyaOrig="420">
          <v:shape id="_x0000_i1166" type="#_x0000_t75" style="width:49.55pt;height:21.5pt" o:ole="" fillcolor="window">
            <v:imagedata r:id="rId363" o:title=""/>
          </v:shape>
          <o:OLEObject Type="Embed" ProgID="Equation.3" ShapeID="_x0000_i1166" DrawAspect="Content" ObjectID="_1770979098" r:id="rId36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140" w:dyaOrig="440">
          <v:shape id="_x0000_i1167" type="#_x0000_t75" style="width:57.05pt;height:22.45pt" o:ole="" fillcolor="window">
            <v:imagedata r:id="rId365" o:title=""/>
          </v:shape>
          <o:OLEObject Type="Embed" ProgID="Equation.3" ShapeID="_x0000_i1167" DrawAspect="Content" ObjectID="_1770979099" r:id="rId36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а масштаб часу прийнятий час, характерний для даного руху, а за масштаб масових сил, віднесених до одиниці маси, – прискорення сили ваг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ісля підстановки вказаних величин у рівняння (2.12) – (2.14) одержимо рівняння плоского руху і рівняння нерозривності для нестисливої рідини у безрозмірної форм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B55AED" w:rsidP="00604D42">
      <w:pPr>
        <w:spacing w:after="0" w:line="240" w:lineRule="auto"/>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61" type="#_x0000_t88" style="position:absolute;left:0;text-align:left;margin-left:418.35pt;margin-top:10.25pt;width:16.5pt;height:144.1pt;z-index:251652096" o:allowincell="f"/>
        </w:pict>
      </w:r>
      <w:r w:rsidR="00604D42" w:rsidRPr="004E1928">
        <w:rPr>
          <w:rFonts w:ascii="Times New Roman" w:hAnsi="Times New Roman" w:cs="Times New Roman"/>
          <w:position w:val="-40"/>
          <w:sz w:val="28"/>
          <w:szCs w:val="28"/>
          <w:lang w:val="uk-UA"/>
        </w:rPr>
        <w:object w:dxaOrig="8419" w:dyaOrig="980">
          <v:shape id="_x0000_i1168" type="#_x0000_t75" style="width:420.8pt;height:48.6pt" o:ole="" fillcolor="window">
            <v:imagedata r:id="rId367" o:title=""/>
          </v:shape>
          <o:OLEObject Type="Embed" ProgID="Equation.3" ShapeID="_x0000_i1168" DrawAspect="Content" ObjectID="_1770979100" r:id="rId368"/>
        </w:object>
      </w:r>
      <w:r w:rsidR="00604D42"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position w:val="-40"/>
          <w:sz w:val="28"/>
          <w:szCs w:val="28"/>
          <w:lang w:val="uk-UA"/>
        </w:rPr>
        <w:object w:dxaOrig="8460" w:dyaOrig="980">
          <v:shape id="_x0000_i1169" type="#_x0000_t75" style="width:423.6pt;height:48.6pt" o:ole="" fillcolor="window">
            <v:imagedata r:id="rId369" o:title=""/>
          </v:shape>
          <o:OLEObject Type="Embed" ProgID="Equation.3" ShapeID="_x0000_i1169" DrawAspect="Content" ObjectID="_1770979101" r:id="rId370"/>
        </w:object>
      </w:r>
      <w:r w:rsidRPr="004E1928">
        <w:rPr>
          <w:rFonts w:ascii="Times New Roman" w:hAnsi="Times New Roman" w:cs="Times New Roman"/>
          <w:sz w:val="28"/>
          <w:szCs w:val="28"/>
          <w:lang w:val="uk-UA"/>
        </w:rPr>
        <w:t xml:space="preserve">;  </w:t>
      </w:r>
      <w:r w:rsidR="00D1008D" w:rsidRPr="004E1928">
        <w:rPr>
          <w:rFonts w:ascii="Times New Roman" w:hAnsi="Times New Roman" w:cs="Times New Roman"/>
          <w:sz w:val="24"/>
          <w:szCs w:val="24"/>
          <w:lang w:val="uk-UA"/>
        </w:rPr>
        <w:t>(2.48)</w:t>
      </w:r>
      <w:r w:rsidR="00D1008D"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40"/>
          <w:sz w:val="28"/>
          <w:szCs w:val="28"/>
          <w:lang w:val="uk-UA"/>
        </w:rPr>
        <w:object w:dxaOrig="2580" w:dyaOrig="960">
          <v:shape id="_x0000_i1170" type="#_x0000_t75" style="width:129.05pt;height:48.6pt" o:ole="" fillcolor="window">
            <v:imagedata r:id="rId371" o:title=""/>
          </v:shape>
          <o:OLEObject Type="Embed" ProgID="Equation.3" ShapeID="_x0000_i1170" DrawAspect="Content" ObjectID="_1770979102" r:id="rId372"/>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Розділимо перші два рівнянні на </w:t>
      </w:r>
      <w:r w:rsidRPr="004E1928">
        <w:rPr>
          <w:rFonts w:ascii="Times New Roman" w:hAnsi="Times New Roman" w:cs="Times New Roman"/>
          <w:position w:val="-30"/>
          <w:sz w:val="28"/>
          <w:szCs w:val="28"/>
          <w:lang w:val="uk-UA"/>
        </w:rPr>
        <w:object w:dxaOrig="480" w:dyaOrig="880">
          <v:shape id="_x0000_i1171" type="#_x0000_t75" style="width:23.4pt;height:43pt" o:ole="" fillcolor="window">
            <v:imagedata r:id="rId373" o:title=""/>
          </v:shape>
          <o:OLEObject Type="Embed" ProgID="Equation.3" ShapeID="_x0000_i1171" DrawAspect="Content" ObjectID="_1770979103" r:id="rId374"/>
        </w:object>
      </w:r>
      <w:r w:rsidRPr="004E1928">
        <w:rPr>
          <w:rFonts w:ascii="Times New Roman" w:hAnsi="Times New Roman" w:cs="Times New Roman"/>
          <w:sz w:val="28"/>
          <w:szCs w:val="28"/>
          <w:lang w:val="uk-UA"/>
        </w:rPr>
        <w:t xml:space="preserve"> , а третє на </w:t>
      </w:r>
      <w:r w:rsidRPr="004E1928">
        <w:rPr>
          <w:rFonts w:ascii="Times New Roman" w:hAnsi="Times New Roman" w:cs="Times New Roman"/>
          <w:position w:val="-30"/>
          <w:sz w:val="28"/>
          <w:szCs w:val="28"/>
          <w:lang w:val="uk-UA"/>
        </w:rPr>
        <w:object w:dxaOrig="420" w:dyaOrig="800">
          <v:shape id="_x0000_i1172" type="#_x0000_t75" style="width:21.5pt;height:39.25pt" o:ole="" fillcolor="window">
            <v:imagedata r:id="rId375" o:title=""/>
          </v:shape>
          <o:OLEObject Type="Embed" ProgID="Equation.3" ShapeID="_x0000_i1172" DrawAspect="Content" ObjectID="_1770979104" r:id="rId376"/>
        </w:object>
      </w:r>
      <w:r w:rsidRPr="004E1928">
        <w:rPr>
          <w:rFonts w:ascii="Times New Roman" w:hAnsi="Times New Roman" w:cs="Times New Roman"/>
          <w:sz w:val="28"/>
          <w:szCs w:val="28"/>
          <w:lang w:val="uk-UA"/>
        </w:rPr>
        <w:t xml:space="preserve"> і опустимо для простоти риски над безрозмірними величинами, після чого отримуємо:</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position w:val="-42"/>
          <w:sz w:val="28"/>
          <w:szCs w:val="28"/>
          <w:lang w:val="uk-UA"/>
        </w:rPr>
        <w:object w:dxaOrig="8500" w:dyaOrig="980">
          <v:shape id="_x0000_i1173" type="#_x0000_t75" style="width:424.5pt;height:48.6pt" o:ole="" fillcolor="window">
            <v:imagedata r:id="rId377" o:title=""/>
          </v:shape>
          <o:OLEObject Type="Embed" ProgID="Equation.3" ShapeID="_x0000_i1173" DrawAspect="Content" ObjectID="_1770979105" r:id="rId378"/>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position w:val="-42"/>
          <w:sz w:val="28"/>
          <w:szCs w:val="28"/>
          <w:lang w:val="uk-UA"/>
        </w:rPr>
        <w:object w:dxaOrig="8440" w:dyaOrig="980">
          <v:shape id="_x0000_i1174" type="#_x0000_t75" style="width:421.7pt;height:48.6pt" o:ole="" fillcolor="window">
            <v:imagedata r:id="rId379" o:title=""/>
          </v:shape>
          <o:OLEObject Type="Embed" ProgID="Equation.3" ShapeID="_x0000_i1174" DrawAspect="Content" ObjectID="_1770979106" r:id="rId380"/>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                                        </w:t>
      </w:r>
      <w:r w:rsidRPr="004E1928">
        <w:rPr>
          <w:rFonts w:ascii="Times New Roman" w:hAnsi="Times New Roman" w:cs="Times New Roman"/>
          <w:position w:val="-36"/>
          <w:sz w:val="28"/>
          <w:szCs w:val="28"/>
          <w:lang w:val="uk-UA"/>
        </w:rPr>
        <w:object w:dxaOrig="1840" w:dyaOrig="900">
          <v:shape id="_x0000_i1175" type="#_x0000_t75" style="width:91.65pt;height:44.9pt" o:ole="" fillcolor="window">
            <v:imagedata r:id="rId381" o:title=""/>
          </v:shape>
          <o:OLEObject Type="Embed" ProgID="Equation.3" ShapeID="_x0000_i1175" DrawAspect="Content" ObjectID="_1770979107" r:id="rId382"/>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284"/>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 цієї системи рівнянь витікає, що якщо два потоки подібні, тобто вони описуються однаковими рівняннями з однаковими межовими і початковими умовами, представленими в безрозмірному вигляді, то для них повинні бути однаковими за величиною такі безрозмірні величини, які мають свої власні назви:</w:t>
      </w: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1280" w:dyaOrig="880">
          <v:shape id="_x0000_i1176" type="#_x0000_t75" style="width:63.6pt;height:43pt" o:ole="" fillcolor="window">
            <v:imagedata r:id="rId383" o:title=""/>
          </v:shape>
          <o:OLEObject Type="Embed" ProgID="Equation.3" ShapeID="_x0000_i1176" DrawAspect="Content" ObjectID="_1770979108" r:id="rId384"/>
        </w:object>
      </w:r>
      <w:r w:rsidRPr="004E1928">
        <w:rPr>
          <w:rFonts w:ascii="Times New Roman" w:hAnsi="Times New Roman" w:cs="Times New Roman"/>
          <w:sz w:val="28"/>
          <w:szCs w:val="28"/>
          <w:lang w:val="uk-UA"/>
        </w:rPr>
        <w:t xml:space="preserve"> – </w:t>
      </w:r>
      <w:r w:rsidRPr="004E1928">
        <w:rPr>
          <w:rFonts w:ascii="Times New Roman" w:hAnsi="Times New Roman" w:cs="Times New Roman"/>
          <w:b/>
          <w:i/>
          <w:sz w:val="28"/>
          <w:szCs w:val="28"/>
          <w:lang w:val="uk-UA"/>
        </w:rPr>
        <w:t>число Струхаля</w:t>
      </w:r>
      <w:r w:rsidRPr="004E1928">
        <w:rPr>
          <w:rFonts w:ascii="Times New Roman" w:hAnsi="Times New Roman" w:cs="Times New Roman"/>
          <w:sz w:val="28"/>
          <w:szCs w:val="28"/>
          <w:lang w:val="uk-UA"/>
        </w:rPr>
        <w:t xml:space="preserve"> характеризує залежність складових інерційних сил від часу;</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b/>
          <w:position w:val="-40"/>
          <w:sz w:val="28"/>
          <w:szCs w:val="28"/>
          <w:lang w:val="uk-UA"/>
        </w:rPr>
        <w:object w:dxaOrig="1300" w:dyaOrig="900">
          <v:shape id="_x0000_i1177" type="#_x0000_t75" style="width:64.5pt;height:44.9pt" o:ole="" fillcolor="window">
            <v:imagedata r:id="rId385" o:title=""/>
          </v:shape>
          <o:OLEObject Type="Embed" ProgID="Equation.3" ShapeID="_x0000_i1177" DrawAspect="Content" ObjectID="_1770979109" r:id="rId386"/>
        </w:objec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 xml:space="preserve">– </w:t>
      </w:r>
      <w:r w:rsidRPr="004E1928">
        <w:rPr>
          <w:rFonts w:ascii="Times New Roman" w:hAnsi="Times New Roman" w:cs="Times New Roman"/>
          <w:b/>
          <w:i/>
          <w:sz w:val="28"/>
          <w:szCs w:val="28"/>
          <w:lang w:val="uk-UA"/>
        </w:rPr>
        <w:t>число Фруда</w:t>
      </w:r>
      <w:r w:rsidRPr="004E1928">
        <w:rPr>
          <w:rFonts w:ascii="Times New Roman" w:hAnsi="Times New Roman" w:cs="Times New Roman"/>
          <w:sz w:val="28"/>
          <w:szCs w:val="28"/>
          <w:lang w:val="uk-UA"/>
        </w:rPr>
        <w:t xml:space="preserve"> відбиває відношення сил інерції до сил гравітації;</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426"/>
        <w:jc w:val="both"/>
        <w:rPr>
          <w:rFonts w:ascii="Times New Roman" w:hAnsi="Times New Roman" w:cs="Times New Roman"/>
          <w:sz w:val="28"/>
          <w:szCs w:val="28"/>
          <w:lang w:val="uk-UA"/>
        </w:rPr>
      </w:pPr>
      <w:r w:rsidRPr="004E1928">
        <w:rPr>
          <w:rFonts w:ascii="Times New Roman" w:hAnsi="Times New Roman" w:cs="Times New Roman"/>
          <w:position w:val="-52"/>
          <w:sz w:val="28"/>
          <w:szCs w:val="28"/>
          <w:lang w:val="uk-UA"/>
        </w:rPr>
        <w:object w:dxaOrig="1460" w:dyaOrig="1020">
          <v:shape id="_x0000_i1178" type="#_x0000_t75" style="width:72.95pt;height:50.5pt" o:ole="" fillcolor="window">
            <v:imagedata r:id="rId387" o:title=""/>
          </v:shape>
          <o:OLEObject Type="Embed" ProgID="Equation.3" ShapeID="_x0000_i1178" DrawAspect="Content" ObjectID="_1770979110" r:id="rId388"/>
        </w:object>
      </w:r>
      <w:r w:rsidRPr="004E1928">
        <w:rPr>
          <w:rFonts w:ascii="Times New Roman" w:hAnsi="Times New Roman" w:cs="Times New Roman"/>
          <w:sz w:val="28"/>
          <w:szCs w:val="28"/>
          <w:lang w:val="uk-UA"/>
        </w:rPr>
        <w:t xml:space="preserve"> – </w:t>
      </w:r>
      <w:r w:rsidRPr="004E1928">
        <w:rPr>
          <w:rFonts w:ascii="Times New Roman" w:hAnsi="Times New Roman" w:cs="Times New Roman"/>
          <w:b/>
          <w:i/>
          <w:sz w:val="28"/>
          <w:szCs w:val="28"/>
          <w:lang w:val="uk-UA"/>
        </w:rPr>
        <w:t>число Ейлера</w:t>
      </w:r>
      <w:r w:rsidRPr="004E1928">
        <w:rPr>
          <w:rFonts w:ascii="Times New Roman" w:hAnsi="Times New Roman" w:cs="Times New Roman"/>
          <w:sz w:val="28"/>
          <w:szCs w:val="28"/>
          <w:lang w:val="uk-UA"/>
        </w:rPr>
        <w:t xml:space="preserve"> відбиває відношення сил тиску й сил інерції;</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863AAC">
      <w:pPr>
        <w:spacing w:after="0" w:line="240" w:lineRule="auto"/>
        <w:jc w:val="both"/>
        <w:rPr>
          <w:rFonts w:ascii="Times New Roman" w:hAnsi="Times New Roman" w:cs="Times New Roman"/>
          <w:b/>
          <w:sz w:val="28"/>
          <w:szCs w:val="28"/>
          <w:lang w:val="uk-UA"/>
        </w:rPr>
      </w:pPr>
      <w:r w:rsidRPr="004E1928">
        <w:rPr>
          <w:rFonts w:ascii="Times New Roman" w:hAnsi="Times New Roman" w:cs="Times New Roman"/>
          <w:b/>
          <w:position w:val="-30"/>
          <w:sz w:val="28"/>
          <w:szCs w:val="28"/>
          <w:lang w:val="uk-UA"/>
        </w:rPr>
        <w:object w:dxaOrig="740" w:dyaOrig="800">
          <v:shape id="_x0000_i1179" type="#_x0000_t75" style="width:37.4pt;height:39.25pt" o:ole="" fillcolor="window">
            <v:imagedata r:id="rId389" o:title=""/>
          </v:shape>
          <o:OLEObject Type="Embed" ProgID="Equation.3" ShapeID="_x0000_i1179" DrawAspect="Content" ObjectID="_1770979111" r:id="rId390"/>
        </w:object>
      </w:r>
      <w:r w:rsidRPr="004E1928">
        <w:rPr>
          <w:rFonts w:ascii="Times New Roman" w:hAnsi="Times New Roman" w:cs="Times New Roman"/>
          <w:b/>
          <w:sz w:val="28"/>
          <w:szCs w:val="28"/>
          <w:lang w:val="uk-UA"/>
        </w:rPr>
        <w:t xml:space="preserve">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w:t>
      </w:r>
      <w:r w:rsidRPr="004E1928">
        <w:rPr>
          <w:rFonts w:ascii="Times New Roman" w:hAnsi="Times New Roman" w:cs="Times New Roman"/>
          <w:b/>
          <w:i/>
          <w:sz w:val="28"/>
          <w:szCs w:val="28"/>
          <w:lang w:val="uk-UA"/>
        </w:rPr>
        <w:t>число Рейнольдса</w:t>
      </w:r>
      <w:r w:rsidRPr="004E1928">
        <w:rPr>
          <w:rFonts w:ascii="Times New Roman" w:hAnsi="Times New Roman" w:cs="Times New Roman"/>
          <w:sz w:val="28"/>
          <w:szCs w:val="28"/>
          <w:lang w:val="uk-UA"/>
        </w:rPr>
        <w:t xml:space="preserve"> відбиває відношення сил інерції й  в’язкості.</w:t>
      </w:r>
    </w:p>
    <w:p w:rsidR="00604D42" w:rsidRPr="004E1928" w:rsidRDefault="00604D42" w:rsidP="00604D42">
      <w:pPr>
        <w:pStyle w:val="a3"/>
        <w:rPr>
          <w:szCs w:val="28"/>
        </w:rPr>
      </w:pPr>
      <w:r w:rsidRPr="004E1928">
        <w:rPr>
          <w:szCs w:val="28"/>
        </w:rPr>
        <w:t>Для повного моделювання необхідна повна подібність процесів, тобто рівність чисел подібності. При використанні даних, отриманих на моделі, повинні бути задоволені для усіх відповідних точок на моделі і у виробничому апараті три умови:</w:t>
      </w:r>
    </w:p>
    <w:p w:rsidR="00604D42" w:rsidRPr="004E1928" w:rsidRDefault="00604D42" w:rsidP="00604D42">
      <w:pPr>
        <w:tabs>
          <w:tab w:val="left" w:pos="6137"/>
        </w:tabs>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ab/>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en-GB"/>
        </w:rPr>
        <w:t xml:space="preserve"> = idem;</w:t>
      </w:r>
      <w:r w:rsidRPr="004E1928">
        <w:rPr>
          <w:rFonts w:ascii="Times New Roman" w:hAnsi="Times New Roman" w:cs="Times New Roman"/>
          <w:i/>
          <w:sz w:val="28"/>
          <w:szCs w:val="28"/>
          <w:lang w:val="en-GB"/>
        </w:rPr>
        <w:t xml:space="preserve">    Eu </w:t>
      </w:r>
      <w:r w:rsidRPr="004E1928">
        <w:rPr>
          <w:rFonts w:ascii="Times New Roman" w:hAnsi="Times New Roman" w:cs="Times New Roman"/>
          <w:sz w:val="28"/>
          <w:szCs w:val="28"/>
          <w:lang w:val="en-GB"/>
        </w:rPr>
        <w:t>= idem;</w:t>
      </w:r>
      <w:r w:rsidRPr="004E1928">
        <w:rPr>
          <w:rFonts w:ascii="Times New Roman" w:hAnsi="Times New Roman" w:cs="Times New Roman"/>
          <w:i/>
          <w:sz w:val="28"/>
          <w:szCs w:val="28"/>
          <w:lang w:val="en-GB"/>
        </w:rPr>
        <w:t xml:space="preserve">     Sh </w:t>
      </w:r>
      <w:r w:rsidRPr="004E1928">
        <w:rPr>
          <w:rFonts w:ascii="Times New Roman" w:hAnsi="Times New Roman" w:cs="Times New Roman"/>
          <w:sz w:val="28"/>
          <w:szCs w:val="28"/>
          <w:lang w:val="en-GB"/>
        </w:rPr>
        <w:t>= idem</w:t>
      </w:r>
      <w:r w:rsidRPr="004E1928">
        <w:rPr>
          <w:rFonts w:ascii="Times New Roman" w:hAnsi="Times New Roman" w:cs="Times New Roman"/>
          <w:sz w:val="28"/>
          <w:szCs w:val="28"/>
          <w:lang w:val="uk-UA"/>
        </w:rPr>
        <w:t>.                                   (2.49)</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Однак теорія і практика показують, що при однорідних потоках в моделі і виробничому апараті встановлюються такі профілі швидкостей, які подібні між собою. Тому, для того щоб упевнитися в подібності процесів, немає необхідності перевіряти наявність умов (2.49) для усіх подібних точок. Якщо, наприклад, у трубопроводі по його осі знайдено, що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 </w:t>
      </w:r>
      <w:r w:rsidRPr="004E1928">
        <w:rPr>
          <w:rFonts w:ascii="Times New Roman" w:hAnsi="Times New Roman" w:cs="Times New Roman"/>
          <w:sz w:val="28"/>
          <w:szCs w:val="28"/>
          <w:lang w:val="en-GB"/>
        </w:rPr>
        <w:t>idem</w:t>
      </w:r>
      <w:r w:rsidRPr="004E1928">
        <w:rPr>
          <w:rFonts w:ascii="Times New Roman" w:hAnsi="Times New Roman" w:cs="Times New Roman"/>
          <w:sz w:val="28"/>
          <w:szCs w:val="28"/>
          <w:lang w:val="uk-UA"/>
        </w:rPr>
        <w:t xml:space="preserve"> для виробничого апарата і моделі, то відповідно цьому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 </w:t>
      </w:r>
      <w:r w:rsidRPr="004E1928">
        <w:rPr>
          <w:rFonts w:ascii="Times New Roman" w:hAnsi="Times New Roman" w:cs="Times New Roman"/>
          <w:sz w:val="28"/>
          <w:szCs w:val="28"/>
          <w:lang w:val="en-GB"/>
        </w:rPr>
        <w:t>idem</w:t>
      </w:r>
      <w:r w:rsidRPr="004E1928">
        <w:rPr>
          <w:rFonts w:ascii="Times New Roman" w:hAnsi="Times New Roman" w:cs="Times New Roman"/>
          <w:sz w:val="28"/>
          <w:szCs w:val="28"/>
          <w:lang w:val="uk-UA"/>
        </w:rPr>
        <w:t xml:space="preserve"> також для інших точок перетину потоку. Однорідними потоками називають такі, які мають подібні режими руху (турбулентний, ламінарний), початкові умови (профіль швидкостей на вході у апарат), крайові умови. Остання умова у відношенні до швидкостей завжди виконується внаслідок того, що швидкості біля стінки як в моделі, так і у виробничому апараті завжди рівні нулю.</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Інші умови подібності – </w:t>
      </w:r>
      <w:r w:rsidRPr="004E1928">
        <w:rPr>
          <w:rFonts w:ascii="Times New Roman" w:hAnsi="Times New Roman" w:cs="Times New Roman"/>
          <w:i/>
          <w:sz w:val="28"/>
          <w:szCs w:val="28"/>
          <w:lang w:val="uk-UA"/>
        </w:rPr>
        <w:t>геометрична подібність</w:t>
      </w:r>
      <w:r w:rsidRPr="004E1928">
        <w:rPr>
          <w:rFonts w:ascii="Times New Roman" w:hAnsi="Times New Roman" w:cs="Times New Roman"/>
          <w:sz w:val="28"/>
          <w:szCs w:val="28"/>
          <w:lang w:val="uk-UA"/>
        </w:rPr>
        <w:t xml:space="preserve"> (у тому числі й шорсткість поверхні) та інші повинні бути також виконані. Але виникає </w:t>
      </w:r>
      <w:r w:rsidRPr="004E1928">
        <w:rPr>
          <w:rFonts w:ascii="Times New Roman" w:hAnsi="Times New Roman" w:cs="Times New Roman"/>
          <w:sz w:val="28"/>
          <w:szCs w:val="28"/>
          <w:lang w:val="uk-UA"/>
        </w:rPr>
        <w:lastRenderedPageBreak/>
        <w:t>питання: чи можливе взагалі дотримання усіх умов подібності і якщо так, то при яких обставинах.</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Якщо, наприклад, при протіканні рідини в трубопроводі (тверді межі) з’являються вільні поверхні рідини, то для їхнього врахування було б необхідно ввести додаткові умови подібності, які визначаються фізичними законами їхнього утворення. Тобто при вільних поверхнях неможливо одночасно виконати усі умови подібності. Те ж саме відбудеться, якщо властивості речовини (в’язкість, густина та ін.) не є постійними і змінюються з температурою вздовж потоку.</w:t>
      </w:r>
    </w:p>
    <w:p w:rsidR="00604D42" w:rsidRPr="004E1928" w:rsidRDefault="00604D42" w:rsidP="00604D42">
      <w:pPr>
        <w:pStyle w:val="a3"/>
        <w:jc w:val="both"/>
        <w:rPr>
          <w:szCs w:val="28"/>
        </w:rPr>
      </w:pPr>
      <w:r w:rsidRPr="004E1928">
        <w:rPr>
          <w:szCs w:val="28"/>
        </w:rPr>
        <w:t xml:space="preserve">Для потоків, де ці труднощі не мають місця, число умов подібності можна скоротити, виходячи з наступних міркувань. Для стаціонарних процесів числа </w:t>
      </w:r>
      <w:r w:rsidRPr="004E1928">
        <w:rPr>
          <w:position w:val="-6"/>
          <w:szCs w:val="28"/>
        </w:rPr>
        <w:object w:dxaOrig="400" w:dyaOrig="340">
          <v:shape id="_x0000_i1180" type="#_x0000_t75" style="width:19.65pt;height:17.75pt" o:ole="" fillcolor="window">
            <v:imagedata r:id="rId391" o:title=""/>
          </v:shape>
          <o:OLEObject Type="Embed" ProgID="Equation.3" ShapeID="_x0000_i1180" DrawAspect="Content" ObjectID="_1770979112" r:id="rId392"/>
        </w:object>
      </w:r>
      <w:r w:rsidRPr="004E1928">
        <w:rPr>
          <w:szCs w:val="28"/>
        </w:rPr>
        <w:t xml:space="preserve"> не мають значення. Перепад тиску в потоці буде залежати від швидкісних характеристик потоку, тобто  </w:t>
      </w:r>
      <w:r w:rsidRPr="004E1928">
        <w:rPr>
          <w:i/>
          <w:szCs w:val="28"/>
          <w:lang w:val="en-GB"/>
        </w:rPr>
        <w:t>Eu</w:t>
      </w:r>
      <w:r w:rsidRPr="004E1928">
        <w:rPr>
          <w:i/>
          <w:szCs w:val="28"/>
        </w:rPr>
        <w:t xml:space="preserve"> </w:t>
      </w:r>
      <w:r w:rsidRPr="004E1928">
        <w:rPr>
          <w:szCs w:val="28"/>
        </w:rPr>
        <w:t xml:space="preserve">= </w:t>
      </w:r>
      <w:r w:rsidRPr="004E1928">
        <w:rPr>
          <w:i/>
          <w:szCs w:val="28"/>
          <w:lang w:val="en-GB"/>
        </w:rPr>
        <w:t>f</w:t>
      </w:r>
      <w:r w:rsidRPr="004E1928">
        <w:rPr>
          <w:i/>
          <w:szCs w:val="28"/>
        </w:rPr>
        <w:t xml:space="preserve"> (</w:t>
      </w:r>
      <w:r w:rsidRPr="004E1928">
        <w:rPr>
          <w:i/>
          <w:szCs w:val="28"/>
          <w:lang w:val="en-GB"/>
        </w:rPr>
        <w:t>Re</w:t>
      </w:r>
      <w:r w:rsidRPr="004E1928">
        <w:rPr>
          <w:i/>
          <w:szCs w:val="28"/>
        </w:rPr>
        <w:t>)</w:t>
      </w:r>
      <w:r w:rsidRPr="004E1928">
        <w:rPr>
          <w:szCs w:val="28"/>
        </w:rPr>
        <w:t xml:space="preserve">. Таким чином, при вивченні руху рідини найбільш істотним буде число </w:t>
      </w:r>
      <w:r w:rsidRPr="004E1928">
        <w:rPr>
          <w:i/>
          <w:szCs w:val="28"/>
          <w:lang w:val="en-GB"/>
        </w:rPr>
        <w:t>Re</w:t>
      </w:r>
      <w:r w:rsidRPr="004E1928">
        <w:rPr>
          <w:szCs w:val="28"/>
        </w:rPr>
        <w:t xml:space="preserve">. Число </w:t>
      </w:r>
      <w:r w:rsidRPr="004E1928">
        <w:rPr>
          <w:i/>
          <w:szCs w:val="28"/>
          <w:lang w:val="en-GB"/>
        </w:rPr>
        <w:t>Re</w:t>
      </w:r>
      <w:r w:rsidRPr="004E1928">
        <w:rPr>
          <w:i/>
          <w:szCs w:val="28"/>
        </w:rPr>
        <w:t xml:space="preserve"> </w:t>
      </w:r>
      <w:r w:rsidRPr="004E1928">
        <w:rPr>
          <w:szCs w:val="28"/>
        </w:rPr>
        <w:t xml:space="preserve">здобуває вирішальне значення при визначенні структури потоків (ламінарних і турбулентних). Структура потоку визначає процес переносу маси, кількості руху, тепла. </w:t>
      </w:r>
    </w:p>
    <w:p w:rsidR="00604D42" w:rsidRPr="004E1928" w:rsidRDefault="00604D42" w:rsidP="00604D42">
      <w:pPr>
        <w:pStyle w:val="a3"/>
        <w:jc w:val="both"/>
        <w:rPr>
          <w:szCs w:val="28"/>
        </w:rPr>
      </w:pPr>
      <w:r w:rsidRPr="004E1928">
        <w:rPr>
          <w:szCs w:val="28"/>
        </w:rPr>
        <w:t xml:space="preserve">Тобто, як правило, використовують приблизне моделювання, при якому подібність зберігається за числами найбільш характерними для даного процесу. </w:t>
      </w:r>
    </w:p>
    <w:p w:rsidR="00604D42" w:rsidRPr="004E1928" w:rsidRDefault="00604D42" w:rsidP="00604D42">
      <w:pPr>
        <w:pStyle w:val="a3"/>
        <w:rPr>
          <w:szCs w:val="28"/>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1.5 Теплова подібність</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налогічно гідродинамічній подібності розглянемо умови теплової подібності. По-перше розглянемо випадок чистої теплопровідності, тобто переносу тепла молекулярним способом без конвекції [11]. У цьому випадку рівняння переносу тепла має вигляд:</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0"/>
          <w:sz w:val="28"/>
          <w:szCs w:val="28"/>
          <w:lang w:val="uk-UA"/>
        </w:rPr>
        <w:object w:dxaOrig="2040" w:dyaOrig="800">
          <v:shape id="_x0000_i1181" type="#_x0000_t75" style="width:101.9pt;height:39.25pt" o:ole="" fillcolor="window">
            <v:imagedata r:id="rId393" o:title=""/>
          </v:shape>
          <o:OLEObject Type="Embed" ProgID="Equation.3" ShapeID="_x0000_i1181" DrawAspect="Content" ObjectID="_1770979113" r:id="rId394"/>
        </w:object>
      </w:r>
      <w:r w:rsidRPr="004E1928">
        <w:rPr>
          <w:rFonts w:ascii="Times New Roman" w:hAnsi="Times New Roman" w:cs="Times New Roman"/>
          <w:sz w:val="28"/>
          <w:szCs w:val="28"/>
          <w:lang w:val="uk-UA"/>
        </w:rPr>
        <w:t>,                                                     (2.50)</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с</w:t>
      </w:r>
      <w:r w:rsidRPr="004E1928">
        <w:rPr>
          <w:rFonts w:ascii="Times New Roman" w:hAnsi="Times New Roman" w:cs="Times New Roman"/>
          <w:i/>
          <w:sz w:val="28"/>
          <w:szCs w:val="28"/>
          <w:vertAlign w:val="subscript"/>
          <w:lang w:val="uk-UA"/>
        </w:rPr>
        <w:t>р</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питома теплоємність рідини.</w:t>
      </w:r>
    </w:p>
    <w:p w:rsidR="00604D42" w:rsidRPr="004E1928" w:rsidRDefault="00604D42" w:rsidP="00604D42">
      <w:pPr>
        <w:pStyle w:val="a3"/>
        <w:rPr>
          <w:szCs w:val="28"/>
        </w:rPr>
      </w:pPr>
      <w:r w:rsidRPr="004E1928">
        <w:rPr>
          <w:szCs w:val="28"/>
        </w:rPr>
        <w:t>Приведемо це рівняння до безрозмірного вигляду, для чого введемо такі безрозмірні величин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20"/>
          <w:sz w:val="28"/>
          <w:szCs w:val="28"/>
          <w:lang w:val="uk-UA"/>
        </w:rPr>
        <w:object w:dxaOrig="1480" w:dyaOrig="499">
          <v:shape id="_x0000_i1182" type="#_x0000_t75" style="width:74.8pt;height:25.25pt" o:ole="" fillcolor="window">
            <v:imagedata r:id="rId395" o:title=""/>
          </v:shape>
          <o:OLEObject Type="Embed" ProgID="Equation.3" ShapeID="_x0000_i1182" DrawAspect="Content" ObjectID="_1770979114" r:id="rId396"/>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120" w:dyaOrig="440">
          <v:shape id="_x0000_i1183" type="#_x0000_t75" style="width:56.1pt;height:22.45pt" o:ole="" fillcolor="window">
            <v:imagedata r:id="rId397" o:title=""/>
          </v:shape>
          <o:OLEObject Type="Embed" ProgID="Equation.3" ShapeID="_x0000_i1183" DrawAspect="Content" ObjectID="_1770979115" r:id="rId398"/>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980" w:dyaOrig="440">
          <v:shape id="_x0000_i1184" type="#_x0000_t75" style="width:48.6pt;height:22.45pt" o:ole="" fillcolor="window">
            <v:imagedata r:id="rId399" o:title=""/>
          </v:shape>
          <o:OLEObject Type="Embed" ProgID="Equation.3" ShapeID="_x0000_i1184" DrawAspect="Content" ObjectID="_1770979116" r:id="rId40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080" w:dyaOrig="460">
          <v:shape id="_x0000_i1185" type="#_x0000_t75" style="width:53.3pt;height:23.4pt" o:ole="" fillcolor="window">
            <v:imagedata r:id="rId401" o:title=""/>
          </v:shape>
          <o:OLEObject Type="Embed" ProgID="Equation.3" ShapeID="_x0000_i1185" DrawAspect="Content" ObjectID="_1770979117" r:id="rId402"/>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840" w:dyaOrig="340">
          <v:shape id="_x0000_i1186" type="#_x0000_t75" style="width:42.1pt;height:17.75pt" o:ole="" fillcolor="window">
            <v:imagedata r:id="rId403" o:title=""/>
          </v:shape>
          <o:OLEObject Type="Embed" ProgID="Equation.3" ShapeID="_x0000_i1186" DrawAspect="Content" ObjectID="_1770979118" r:id="rId40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820" w:dyaOrig="440">
          <v:shape id="_x0000_i1187" type="#_x0000_t75" style="width:41.15pt;height:22.45pt" o:ole="" fillcolor="window">
            <v:imagedata r:id="rId405" o:title=""/>
          </v:shape>
          <o:OLEObject Type="Embed" ProgID="Equation.3" ShapeID="_x0000_i1187" DrawAspect="Content" ObjectID="_1770979119" r:id="rId40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18"/>
          <w:sz w:val="28"/>
          <w:szCs w:val="28"/>
          <w:lang w:val="uk-UA"/>
        </w:rPr>
        <w:object w:dxaOrig="360" w:dyaOrig="480">
          <v:shape id="_x0000_i1188" type="#_x0000_t75" style="width:18.7pt;height:23.4pt" o:ole="" fillcolor="window">
            <v:imagedata r:id="rId407" o:title=""/>
          </v:shape>
          <o:OLEObject Type="Embed" ProgID="Equation.3" ShapeID="_x0000_i1188" DrawAspect="Content" ObjectID="_1770979120" r:id="rId408"/>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300" w:dyaOrig="360">
          <v:shape id="_x0000_i1189" type="#_x0000_t75" style="width:14.95pt;height:18.7pt" o:ole="" fillcolor="window">
            <v:imagedata r:id="rId409" o:title=""/>
          </v:shape>
          <o:OLEObject Type="Embed" ProgID="Equation.3" ShapeID="_x0000_i1189" DrawAspect="Content" ObjectID="_1770979121" r:id="rId41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240" w:dyaOrig="300">
          <v:shape id="_x0000_i1190" type="#_x0000_t75" style="width:12.15pt;height:14.95pt" o:ole="" fillcolor="window">
            <v:imagedata r:id="rId411" o:title=""/>
          </v:shape>
          <o:OLEObject Type="Embed" ProgID="Equation.3" ShapeID="_x0000_i1190" DrawAspect="Content" ObjectID="_1770979122" r:id="rId412"/>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300" w:dyaOrig="380">
          <v:shape id="_x0000_i1191" type="#_x0000_t75" style="width:14.95pt;height:18.7pt" o:ole="" fillcolor="window">
            <v:imagedata r:id="rId413" o:title=""/>
          </v:shape>
          <o:OLEObject Type="Embed" ProgID="Equation.3" ShapeID="_x0000_i1191" DrawAspect="Content" ObjectID="_1770979123" r:id="rId41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260" w:dyaOrig="300">
          <v:shape id="_x0000_i1192" type="#_x0000_t75" style="width:14.05pt;height:14.95pt" o:ole="" fillcolor="window">
            <v:imagedata r:id="rId415" o:title=""/>
          </v:shape>
          <o:OLEObject Type="Embed" ProgID="Equation.3" ShapeID="_x0000_i1192" DrawAspect="Content" ObjectID="_1770979124" r:id="rId416"/>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6"/>
          <w:sz w:val="28"/>
          <w:szCs w:val="28"/>
          <w:lang w:val="uk-UA"/>
        </w:rPr>
        <w:object w:dxaOrig="200" w:dyaOrig="340">
          <v:shape id="_x0000_i1193" type="#_x0000_t75" style="width:10.3pt;height:17.75pt" o:ole="" fillcolor="window">
            <v:imagedata r:id="rId417" o:title=""/>
          </v:shape>
          <o:OLEObject Type="Embed" ProgID="Equation.3" ShapeID="_x0000_i1193" DrawAspect="Content" ObjectID="_1770979125" r:id="rId418"/>
        </w:object>
      </w:r>
      <w:r w:rsidRPr="004E1928">
        <w:rPr>
          <w:rFonts w:ascii="Times New Roman" w:hAnsi="Times New Roman" w:cs="Times New Roman"/>
          <w:sz w:val="28"/>
          <w:szCs w:val="28"/>
          <w:lang w:val="uk-UA"/>
        </w:rPr>
        <w:t xml:space="preserve">– безрозмірні величини; </w:t>
      </w:r>
      <w:r w:rsidRPr="004E1928">
        <w:rPr>
          <w:rFonts w:ascii="Times New Roman" w:hAnsi="Times New Roman" w:cs="Times New Roman"/>
          <w:position w:val="-22"/>
          <w:sz w:val="28"/>
          <w:szCs w:val="28"/>
          <w:lang w:val="uk-UA"/>
        </w:rPr>
        <w:object w:dxaOrig="499" w:dyaOrig="520">
          <v:shape id="_x0000_i1194" type="#_x0000_t75" style="width:25.25pt;height:26.2pt" o:ole="" fillcolor="window">
            <v:imagedata r:id="rId419" o:title=""/>
          </v:shape>
          <o:OLEObject Type="Embed" ProgID="Equation.3" ShapeID="_x0000_i1194" DrawAspect="Content" ObjectID="_1770979126" r:id="rId42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400" w:dyaOrig="440">
          <v:shape id="_x0000_i1195" type="#_x0000_t75" style="width:19.65pt;height:22.45pt" o:ole="" fillcolor="window">
            <v:imagedata r:id="rId421" o:title=""/>
          </v:shape>
          <o:OLEObject Type="Embed" ProgID="Equation.3" ShapeID="_x0000_i1195" DrawAspect="Content" ObjectID="_1770979127" r:id="rId422"/>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340" w:dyaOrig="440">
          <v:shape id="_x0000_i1196" type="#_x0000_t75" style="width:17.75pt;height:22.45pt" o:ole="" fillcolor="window">
            <v:imagedata r:id="rId423" o:title=""/>
          </v:shape>
          <o:OLEObject Type="Embed" ProgID="Equation.3" ShapeID="_x0000_i1196" DrawAspect="Content" ObjectID="_1770979128" r:id="rId424"/>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360" w:dyaOrig="440">
          <v:shape id="_x0000_i1197" type="#_x0000_t75" style="width:18.7pt;height:22.45pt" o:ole="" fillcolor="window">
            <v:imagedata r:id="rId425" o:title=""/>
          </v:shape>
          <o:OLEObject Type="Embed" ProgID="Equation.3" ShapeID="_x0000_i1197" DrawAspect="Content" ObjectID="_1770979129" r:id="rId426"/>
        </w:objec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lang w:val="uk-UA"/>
        </w:rPr>
        <w:t>l</w: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279" w:dyaOrig="440">
          <v:shape id="_x0000_i1198" type="#_x0000_t75" style="width:14.05pt;height:22.45pt" o:ole="" fillcolor="window">
            <v:imagedata r:id="rId427" o:title=""/>
          </v:shape>
          <o:OLEObject Type="Embed" ProgID="Equation.3" ShapeID="_x0000_i1198" DrawAspect="Content" ObjectID="_1770979130" r:id="rId428"/>
        </w:object>
      </w:r>
      <w:r w:rsidRPr="004E1928">
        <w:rPr>
          <w:rFonts w:ascii="Times New Roman" w:hAnsi="Times New Roman" w:cs="Times New Roman"/>
          <w:sz w:val="28"/>
          <w:szCs w:val="28"/>
          <w:lang w:val="uk-UA"/>
        </w:rPr>
        <w:t>– характерні розмірні величини (масштаби).</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Розглянемо одномірний рух, тобто </w:t>
      </w:r>
      <w:r w:rsidRPr="004E1928">
        <w:rPr>
          <w:rFonts w:ascii="Times New Roman" w:hAnsi="Times New Roman" w:cs="Times New Roman"/>
          <w:position w:val="-12"/>
          <w:sz w:val="28"/>
          <w:szCs w:val="28"/>
          <w:lang w:val="uk-UA"/>
        </w:rPr>
        <w:object w:dxaOrig="1300" w:dyaOrig="400">
          <v:shape id="_x0000_i1199" type="#_x0000_t75" style="width:64.5pt;height:19.65pt" o:ole="" fillcolor="window">
            <v:imagedata r:id="rId429" o:title=""/>
          </v:shape>
          <o:OLEObject Type="Embed" ProgID="Equation.3" ShapeID="_x0000_i1199" DrawAspect="Content" ObjectID="_1770979131" r:id="rId430"/>
        </w:object>
      </w:r>
      <w:r w:rsidRPr="004E1928">
        <w:rPr>
          <w:rFonts w:ascii="Times New Roman" w:hAnsi="Times New Roman" w:cs="Times New Roman"/>
          <w:sz w:val="28"/>
          <w:szCs w:val="28"/>
          <w:lang w:val="uk-UA"/>
        </w:rPr>
        <w:t xml:space="preserve">, тоді </w:t>
      </w:r>
      <w:r w:rsidRPr="004E1928">
        <w:rPr>
          <w:rFonts w:ascii="Times New Roman" w:hAnsi="Times New Roman" w:cs="Times New Roman"/>
          <w:position w:val="-34"/>
          <w:sz w:val="28"/>
          <w:szCs w:val="28"/>
          <w:lang w:val="uk-UA"/>
        </w:rPr>
        <w:object w:dxaOrig="2079" w:dyaOrig="920">
          <v:shape id="_x0000_i1200" type="#_x0000_t75" style="width:104.75pt;height:45.8pt" o:ole="" fillcolor="window">
            <v:imagedata r:id="rId431" o:title=""/>
          </v:shape>
          <o:OLEObject Type="Embed" ProgID="Equation.3" ShapeID="_x0000_i1200" DrawAspect="Content" ObjectID="_1770979132" r:id="rId432"/>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Після підстановки прийнятих співвідношень у рівняння переносу тепла отримуємо:</w:t>
      </w:r>
    </w:p>
    <w:p w:rsidR="00604D42" w:rsidRPr="004E1928" w:rsidRDefault="00B55AED" w:rsidP="00604D42">
      <w:pPr>
        <w:spacing w:after="0" w:line="240" w:lineRule="auto"/>
        <w:ind w:firstLine="713"/>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 id="_x0000_s1162" type="#_x0000_t88" style="position:absolute;left:0;text-align:left;margin-left:330.5pt;margin-top:5.9pt;width:4.4pt;height:113.3pt;z-index:251653120" o:allowincell="f"/>
        </w:pict>
      </w:r>
      <w:r w:rsidR="00604D42"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8"/>
          <w:sz w:val="28"/>
          <w:szCs w:val="28"/>
          <w:lang w:val="uk-UA"/>
        </w:rPr>
        <w:object w:dxaOrig="4120" w:dyaOrig="960">
          <v:shape id="_x0000_i1201" type="#_x0000_t75" style="width:205.7pt;height:48.6pt" o:ole="" fillcolor="window">
            <v:imagedata r:id="rId433" o:title=""/>
          </v:shape>
          <o:OLEObject Type="Embed" ProgID="Equation.3" ShapeID="_x0000_i1201" DrawAspect="Content" ObjectID="_1770979133" r:id="rId434"/>
        </w:object>
      </w:r>
      <w:r w:rsidR="00604D42" w:rsidRPr="004E1928">
        <w:rPr>
          <w:rFonts w:ascii="Times New Roman" w:hAnsi="Times New Roman" w:cs="Times New Roman"/>
          <w:sz w:val="28"/>
          <w:szCs w:val="28"/>
          <w:lang w:val="uk-UA"/>
        </w:rPr>
        <w:t xml:space="preserve"> ,</w:t>
      </w:r>
    </w:p>
    <w:p w:rsidR="00863AAC"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або     </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00863AAC" w:rsidRPr="004E1928">
        <w:rPr>
          <w:rFonts w:ascii="Times New Roman" w:hAnsi="Times New Roman" w:cs="Times New Roman"/>
          <w:sz w:val="28"/>
          <w:szCs w:val="28"/>
          <w:lang w:val="uk-UA"/>
        </w:rPr>
        <w:t>(2.51)</w:t>
      </w:r>
      <w:r w:rsidRPr="004E1928">
        <w:rPr>
          <w:rFonts w:ascii="Times New Roman" w:hAnsi="Times New Roman" w:cs="Times New Roman"/>
          <w:sz w:val="28"/>
          <w:szCs w:val="28"/>
          <w:lang w:val="uk-UA"/>
        </w:rPr>
        <w:t xml:space="preserve">         </w:t>
      </w:r>
      <w:r w:rsidR="00863AAC"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13"/>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44"/>
          <w:sz w:val="28"/>
          <w:szCs w:val="28"/>
          <w:lang w:val="uk-UA"/>
        </w:rPr>
        <w:object w:dxaOrig="3540" w:dyaOrig="1020">
          <v:shape id="_x0000_i1202" type="#_x0000_t75" style="width:177.65pt;height:50.5pt" o:ole="" fillcolor="window">
            <v:imagedata r:id="rId435" o:title=""/>
          </v:shape>
          <o:OLEObject Type="Embed" ProgID="Equation.3" ShapeID="_x0000_i1202" DrawAspect="Content" ObjectID="_1770979134" r:id="rId436"/>
        </w:object>
      </w:r>
      <w:r w:rsidRPr="004E1928">
        <w:rPr>
          <w:rFonts w:ascii="Times New Roman" w:hAnsi="Times New Roman" w:cs="Times New Roman"/>
          <w:b/>
          <w:sz w:val="28"/>
          <w:szCs w:val="28"/>
          <w:lang w:val="uk-UA"/>
        </w:rPr>
        <w:t xml:space="preserve"> .</w:t>
      </w:r>
    </w:p>
    <w:p w:rsidR="00604D42" w:rsidRPr="004E1928" w:rsidRDefault="00604D42" w:rsidP="00604D42">
      <w:pPr>
        <w:spacing w:after="0" w:line="240" w:lineRule="auto"/>
        <w:ind w:hanging="2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42"/>
          <w:sz w:val="28"/>
          <w:szCs w:val="28"/>
          <w:lang w:val="uk-UA"/>
        </w:rPr>
        <w:object w:dxaOrig="1300" w:dyaOrig="920">
          <v:shape id="_x0000_i1203" type="#_x0000_t75" style="width:64.5pt;height:45.8pt" o:ole="" fillcolor="window">
            <v:imagedata r:id="rId437" o:title=""/>
          </v:shape>
          <o:OLEObject Type="Embed" ProgID="Equation.3" ShapeID="_x0000_i1203" DrawAspect="Content" ObjectID="_1770979135" r:id="rId438"/>
        </w:object>
      </w:r>
      <w:r w:rsidRPr="004E1928">
        <w:rPr>
          <w:rFonts w:ascii="Times New Roman" w:hAnsi="Times New Roman" w:cs="Times New Roman"/>
          <w:sz w:val="28"/>
          <w:szCs w:val="28"/>
          <w:lang w:val="uk-UA"/>
        </w:rPr>
        <w:t xml:space="preserve"> – коефіцієнт температуропровідності, а</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34"/>
          <w:sz w:val="28"/>
          <w:szCs w:val="28"/>
          <w:lang w:val="uk-UA"/>
        </w:rPr>
        <w:object w:dxaOrig="1240" w:dyaOrig="840">
          <v:shape id="_x0000_i1204" type="#_x0000_t75" style="width:61.7pt;height:42.1pt" o:ole="" fillcolor="window">
            <v:imagedata r:id="rId439" o:title=""/>
          </v:shape>
          <o:OLEObject Type="Embed" ProgID="Equation.3" ShapeID="_x0000_i1204" DrawAspect="Content" ObjectID="_1770979136" r:id="rId440"/>
        </w:object>
      </w:r>
      <w:r w:rsidRPr="004E1928">
        <w:rPr>
          <w:rFonts w:ascii="Times New Roman" w:hAnsi="Times New Roman" w:cs="Times New Roman"/>
          <w:sz w:val="28"/>
          <w:szCs w:val="28"/>
          <w:lang w:val="uk-UA"/>
        </w:rPr>
        <w:t xml:space="preserve"> – </w:t>
      </w:r>
      <w:r w:rsidRPr="004E1928">
        <w:rPr>
          <w:rFonts w:ascii="Times New Roman" w:hAnsi="Times New Roman" w:cs="Times New Roman"/>
          <w:i/>
          <w:sz w:val="28"/>
          <w:szCs w:val="28"/>
          <w:lang w:val="uk-UA"/>
        </w:rPr>
        <w:t>число Фур’є</w:t>
      </w:r>
      <w:r w:rsidRPr="004E1928">
        <w:rPr>
          <w:rFonts w:ascii="Times New Roman" w:hAnsi="Times New Roman" w:cs="Times New Roman"/>
          <w:sz w:val="28"/>
          <w:szCs w:val="28"/>
          <w:lang w:val="uk-UA"/>
        </w:rPr>
        <w:t xml:space="preserve">, яке характеризує нестаціонарність процесу молекулярного переносу тепла.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Далі розглянемо випадок конвективного переносу тепла. Для випадку одномірного сталого руху відповідне рівняння буде:</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4"/>
          <w:sz w:val="28"/>
          <w:szCs w:val="28"/>
          <w:lang w:val="uk-UA"/>
        </w:rPr>
        <w:object w:dxaOrig="1980" w:dyaOrig="920">
          <v:shape id="_x0000_i1205" type="#_x0000_t75" style="width:99.1pt;height:45.8pt" o:ole="" fillcolor="window">
            <v:imagedata r:id="rId441" o:title=""/>
          </v:shape>
          <o:OLEObject Type="Embed" ProgID="Equation.3" ShapeID="_x0000_i1205" DrawAspect="Content" ObjectID="_1770979137" r:id="rId442"/>
        </w:objec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ісля введення безрозмірних величин отриму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B55AED" w:rsidP="00604D42">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 id="_x0000_s1163" type="#_x0000_t88" style="position:absolute;left:0;text-align:left;margin-left:308.5pt;margin-top:7.65pt;width:12.65pt;height:97.9pt;z-index:251654144" o:allowincell="f"/>
        </w:pict>
      </w:r>
      <w:r w:rsidR="00604D42"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4"/>
          <w:sz w:val="28"/>
          <w:szCs w:val="28"/>
          <w:lang w:val="uk-UA"/>
        </w:rPr>
        <w:object w:dxaOrig="3400" w:dyaOrig="920">
          <v:shape id="_x0000_i1206" type="#_x0000_t75" style="width:170.2pt;height:45.8pt" o:ole="" fillcolor="window">
            <v:imagedata r:id="rId443" o:title=""/>
          </v:shape>
          <o:OLEObject Type="Embed" ProgID="Equation.3" ShapeID="_x0000_i1206" DrawAspect="Content" ObjectID="_1770979138" r:id="rId444"/>
        </w:objec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бо                                                                                                          (2.52)</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2740" w:dyaOrig="960">
          <v:shape id="_x0000_i1207" type="#_x0000_t75" style="width:136.5pt;height:48.6pt" o:ole="" fillcolor="window">
            <v:imagedata r:id="rId445" o:title=""/>
          </v:shape>
          <o:OLEObject Type="Embed" ProgID="Equation.3" ShapeID="_x0000_i1207" DrawAspect="Content" ObjectID="_1770979139" r:id="rId44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Тобто для подібності процесів необхідно дотримуватися рівності величини </w:t>
      </w:r>
      <w:r w:rsidRPr="004E1928">
        <w:rPr>
          <w:rFonts w:ascii="Times New Roman" w:hAnsi="Times New Roman" w:cs="Times New Roman"/>
          <w:position w:val="-38"/>
          <w:sz w:val="28"/>
          <w:szCs w:val="28"/>
          <w:lang w:val="uk-UA"/>
        </w:rPr>
        <w:object w:dxaOrig="499" w:dyaOrig="880">
          <v:shape id="_x0000_i1208" type="#_x0000_t75" style="width:25.25pt;height:43pt" o:ole="" fillcolor="window">
            <v:imagedata r:id="rId447" o:title=""/>
          </v:shape>
          <o:OLEObject Type="Embed" ProgID="Equation.3" ShapeID="_x0000_i1208" DrawAspect="Content" ObjectID="_1770979140" r:id="rId448"/>
        </w:object>
      </w:r>
      <w:r w:rsidRPr="004E1928">
        <w:rPr>
          <w:rFonts w:ascii="Times New Roman" w:hAnsi="Times New Roman" w:cs="Times New Roman"/>
          <w:sz w:val="28"/>
          <w:szCs w:val="28"/>
          <w:lang w:val="uk-UA"/>
        </w:rPr>
        <w:t xml:space="preserve">, а зворотна їй величина називається числом </w:t>
      </w:r>
      <w:r w:rsidRPr="004E1928">
        <w:rPr>
          <w:rFonts w:ascii="Times New Roman" w:hAnsi="Times New Roman" w:cs="Times New Roman"/>
          <w:caps/>
          <w:sz w:val="28"/>
          <w:szCs w:val="28"/>
          <w:lang w:val="uk-UA"/>
        </w:rPr>
        <w:t>п</w:t>
      </w:r>
      <w:r w:rsidRPr="004E1928">
        <w:rPr>
          <w:rFonts w:ascii="Times New Roman" w:hAnsi="Times New Roman" w:cs="Times New Roman"/>
          <w:sz w:val="28"/>
          <w:szCs w:val="28"/>
          <w:lang w:val="uk-UA"/>
        </w:rPr>
        <w:t>екле.</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38"/>
          <w:sz w:val="28"/>
          <w:szCs w:val="28"/>
          <w:lang w:val="uk-UA"/>
        </w:rPr>
        <w:object w:dxaOrig="1400" w:dyaOrig="880">
          <v:shape id="_x0000_i1209" type="#_x0000_t75" style="width:69.2pt;height:43pt" o:ole="" fillcolor="window">
            <v:imagedata r:id="rId449" o:title=""/>
          </v:shape>
          <o:OLEObject Type="Embed" ProgID="Equation.3" ShapeID="_x0000_i1209" DrawAspect="Content" ObjectID="_1770979141" r:id="rId450"/>
        </w:objec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lang w:val="uk-UA"/>
        </w:rPr>
        <w:t>число Пекле</w:t>
      </w:r>
      <w:r w:rsidRPr="004E1928">
        <w:rPr>
          <w:rFonts w:ascii="Times New Roman" w:hAnsi="Times New Roman" w:cs="Times New Roman"/>
          <w:sz w:val="28"/>
          <w:szCs w:val="28"/>
          <w:lang w:val="uk-UA"/>
        </w:rPr>
        <w:t xml:space="preserve"> характеризує конвективний перенос тепла.</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Очевидно, що малі значення числа </w:t>
      </w:r>
      <w:r w:rsidRPr="004E1928">
        <w:rPr>
          <w:rFonts w:ascii="Times New Roman" w:hAnsi="Times New Roman" w:cs="Times New Roman"/>
          <w:i/>
          <w:sz w:val="28"/>
          <w:szCs w:val="28"/>
          <w:lang w:val="uk-UA"/>
        </w:rPr>
        <w:t>Ре</w:t>
      </w:r>
      <w:r w:rsidRPr="004E1928">
        <w:rPr>
          <w:rFonts w:ascii="Times New Roman" w:hAnsi="Times New Roman" w:cs="Times New Roman"/>
          <w:sz w:val="28"/>
          <w:szCs w:val="28"/>
          <w:lang w:val="uk-UA"/>
        </w:rPr>
        <w:t xml:space="preserve"> відповідають дуже малому конвекційному переносу у загальному переносі тепла. Отже, при значеннях чисел  </w:t>
      </w:r>
      <w:r w:rsidRPr="004E1928">
        <w:rPr>
          <w:rFonts w:ascii="Times New Roman" w:hAnsi="Times New Roman" w:cs="Times New Roman"/>
          <w:i/>
          <w:sz w:val="28"/>
          <w:szCs w:val="28"/>
          <w:lang w:val="uk-UA"/>
        </w:rPr>
        <w:t xml:space="preserve">Ре &lt; </w:t>
      </w:r>
      <w:r w:rsidRPr="004E1928">
        <w:rPr>
          <w:rFonts w:ascii="Times New Roman" w:hAnsi="Times New Roman" w:cs="Times New Roman"/>
          <w:sz w:val="28"/>
          <w:szCs w:val="28"/>
          <w:lang w:val="uk-UA"/>
        </w:rPr>
        <w:t xml:space="preserve">1 спостерігається тільки молекулярний перенос, тобто теплопровідність, тоді як при великих значеннях числа </w:t>
      </w:r>
      <w:r w:rsidRPr="004E1928">
        <w:rPr>
          <w:rFonts w:ascii="Times New Roman" w:hAnsi="Times New Roman" w:cs="Times New Roman"/>
          <w:i/>
          <w:sz w:val="28"/>
          <w:szCs w:val="28"/>
          <w:lang w:val="uk-UA"/>
        </w:rPr>
        <w:t>Ре</w:t>
      </w:r>
      <w:r w:rsidRPr="004E1928">
        <w:rPr>
          <w:rFonts w:ascii="Times New Roman" w:hAnsi="Times New Roman" w:cs="Times New Roman"/>
          <w:sz w:val="28"/>
          <w:szCs w:val="28"/>
          <w:lang w:val="uk-UA"/>
        </w:rPr>
        <w:t xml:space="preserve"> роль молекулярного переносу буде незначна.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еренос тепла з поверхні </w:t>
      </w:r>
      <w:r w:rsidRPr="004E1928">
        <w:rPr>
          <w:rFonts w:ascii="Times New Roman" w:hAnsi="Times New Roman" w:cs="Times New Roman"/>
          <w:i/>
          <w:sz w:val="28"/>
          <w:szCs w:val="28"/>
          <w:lang w:val="en-GB"/>
        </w:rPr>
        <w:t>F</w:t>
      </w:r>
      <w:r w:rsidRPr="004E1928">
        <w:rPr>
          <w:rFonts w:ascii="Times New Roman" w:hAnsi="Times New Roman" w:cs="Times New Roman"/>
          <w:sz w:val="28"/>
          <w:szCs w:val="28"/>
          <w:lang w:val="uk-UA"/>
        </w:rPr>
        <w:t xml:space="preserve"> при різниці температур в потоці і на стінці </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i/>
          <w:sz w:val="28"/>
          <w:szCs w:val="28"/>
          <w:lang w:val="uk-UA"/>
        </w:rPr>
        <w:lastRenderedPageBreak/>
        <w:t>τ</w:t>
      </w:r>
      <w:r w:rsidRPr="004E1928">
        <w:rPr>
          <w:rFonts w:ascii="Times New Roman" w:hAnsi="Times New Roman" w:cs="Times New Roman"/>
          <w:i/>
          <w:sz w:val="28"/>
          <w:szCs w:val="28"/>
          <w:vertAlign w:val="subscript"/>
          <w:lang w:val="uk-UA"/>
        </w:rPr>
        <w:t xml:space="preserve">1 </w:t>
      </w:r>
      <w:r w:rsidRPr="004E1928">
        <w:rPr>
          <w:rFonts w:ascii="Times New Roman" w:hAnsi="Times New Roman" w:cs="Times New Roman"/>
          <w:sz w:val="28"/>
          <w:szCs w:val="28"/>
          <w:lang w:val="uk-UA"/>
        </w:rPr>
        <w:t>–</w:t>
      </w:r>
      <w:r w:rsidRPr="004E1928">
        <w:rPr>
          <w:rFonts w:ascii="Times New Roman" w:hAnsi="Times New Roman" w:cs="Times New Roman"/>
          <w:i/>
          <w:sz w:val="28"/>
          <w:szCs w:val="28"/>
          <w:lang w:val="uk-UA"/>
        </w:rPr>
        <w:t xml:space="preserve"> τ</w:t>
      </w:r>
      <w:r w:rsidRPr="004E1928">
        <w:rPr>
          <w:rFonts w:ascii="Times New Roman" w:hAnsi="Times New Roman" w:cs="Times New Roman"/>
          <w:i/>
          <w:sz w:val="28"/>
          <w:szCs w:val="28"/>
          <w:vertAlign w:val="subscript"/>
          <w:lang w:val="uk-UA"/>
        </w:rPr>
        <w:t>w</w:t>
      </w:r>
      <w:r w:rsidRPr="004E1928">
        <w:rPr>
          <w:rFonts w:ascii="Times New Roman" w:hAnsi="Times New Roman" w:cs="Times New Roman"/>
          <w:sz w:val="28"/>
          <w:szCs w:val="28"/>
          <w:lang w:val="uk-UA"/>
        </w:rPr>
        <w:t xml:space="preserve"> можна представити у вигляді: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0"/>
          <w:sz w:val="28"/>
          <w:szCs w:val="28"/>
          <w:lang w:val="uk-UA"/>
        </w:rPr>
        <w:object w:dxaOrig="3720" w:dyaOrig="800">
          <v:shape id="_x0000_i1210" type="#_x0000_t75" style="width:186.1pt;height:39.25pt" o:ole="" fillcolor="window">
            <v:imagedata r:id="rId451" o:title=""/>
          </v:shape>
          <o:OLEObject Type="Embed" ProgID="Equation.3" ShapeID="_x0000_i1210" DrawAspect="Content" ObjectID="_1770979142" r:id="rId452"/>
        </w:object>
      </w:r>
      <w:r w:rsidRPr="004E1928">
        <w:rPr>
          <w:rFonts w:ascii="Times New Roman" w:hAnsi="Times New Roman" w:cs="Times New Roman"/>
          <w:sz w:val="28"/>
          <w:szCs w:val="28"/>
          <w:lang w:val="uk-UA"/>
        </w:rPr>
        <w:t>,                                     (2.53)</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12"/>
          <w:sz w:val="28"/>
          <w:szCs w:val="28"/>
          <w:lang w:val="uk-UA"/>
        </w:rPr>
        <w:object w:dxaOrig="560" w:dyaOrig="420">
          <v:shape id="_x0000_i1211" type="#_x0000_t75" style="width:29pt;height:21.5pt" o:ole="" fillcolor="window">
            <v:imagedata r:id="rId453" o:title=""/>
          </v:shape>
          <o:OLEObject Type="Embed" ProgID="Equation.3" ShapeID="_x0000_i1211" DrawAspect="Content" ObjectID="_1770979143" r:id="rId454"/>
        </w:object>
      </w:r>
      <w:r w:rsidRPr="004E1928">
        <w:rPr>
          <w:rFonts w:ascii="Times New Roman" w:hAnsi="Times New Roman" w:cs="Times New Roman"/>
          <w:sz w:val="28"/>
          <w:szCs w:val="28"/>
          <w:lang w:val="uk-UA"/>
        </w:rPr>
        <w:t xml:space="preserve">температура оточуючого середовища; </w:t>
      </w:r>
      <w:r w:rsidRPr="004E1928">
        <w:rPr>
          <w:rFonts w:ascii="Times New Roman" w:hAnsi="Times New Roman" w:cs="Times New Roman"/>
          <w:position w:val="-14"/>
          <w:sz w:val="28"/>
          <w:szCs w:val="28"/>
          <w:lang w:val="uk-UA"/>
        </w:rPr>
        <w:object w:dxaOrig="380" w:dyaOrig="440">
          <v:shape id="_x0000_i1212" type="#_x0000_t75" style="width:18.7pt;height:22.45pt" o:ole="" fillcolor="window">
            <v:imagedata r:id="rId455" o:title=""/>
          </v:shape>
          <o:OLEObject Type="Embed" ProgID="Equation.3" ShapeID="_x0000_i1212" DrawAspect="Content" ObjectID="_1770979144" r:id="rId456"/>
        </w:object>
      </w:r>
      <w:r w:rsidRPr="004E1928">
        <w:rPr>
          <w:rFonts w:ascii="Times New Roman" w:hAnsi="Times New Roman" w:cs="Times New Roman"/>
          <w:sz w:val="28"/>
          <w:szCs w:val="28"/>
          <w:lang w:val="uk-UA"/>
        </w:rPr>
        <w:t>–</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температура стінки; </w:t>
      </w:r>
      <w:r w:rsidRPr="004E1928">
        <w:rPr>
          <w:rFonts w:ascii="Times New Roman" w:hAnsi="Times New Roman" w:cs="Times New Roman"/>
          <w:position w:val="-6"/>
          <w:sz w:val="28"/>
          <w:szCs w:val="28"/>
          <w:lang w:val="uk-UA"/>
        </w:rPr>
        <w:object w:dxaOrig="499" w:dyaOrig="260">
          <v:shape id="_x0000_i1213" type="#_x0000_t75" style="width:25.25pt;height:14.05pt" o:ole="" fillcolor="window">
            <v:imagedata r:id="rId457" o:title=""/>
          </v:shape>
          <o:OLEObject Type="Embed" ProgID="Equation.3" ShapeID="_x0000_i1213" DrawAspect="Content" ObjectID="_1770979145" r:id="rId458"/>
        </w:object>
      </w:r>
      <w:r w:rsidRPr="004E1928">
        <w:rPr>
          <w:rFonts w:ascii="Times New Roman" w:hAnsi="Times New Roman" w:cs="Times New Roman"/>
          <w:sz w:val="28"/>
          <w:szCs w:val="28"/>
          <w:lang w:val="uk-UA"/>
        </w:rPr>
        <w:t xml:space="preserve"> коефіцієнт теплопереносу.</w:t>
      </w:r>
    </w:p>
    <w:p w:rsidR="00604D42" w:rsidRPr="004E1928" w:rsidRDefault="00604D42" w:rsidP="00604D42">
      <w:pPr>
        <w:pStyle w:val="a3"/>
        <w:rPr>
          <w:szCs w:val="28"/>
        </w:rPr>
      </w:pPr>
      <w:r w:rsidRPr="004E1928">
        <w:rPr>
          <w:szCs w:val="28"/>
        </w:rPr>
        <w:t>Для густини теплового потоку ма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2980" w:dyaOrig="800">
          <v:shape id="_x0000_i1214" type="#_x0000_t75" style="width:148.7pt;height:39.25pt" o:ole="" fillcolor="window">
            <v:imagedata r:id="rId459" o:title=""/>
          </v:shape>
          <o:OLEObject Type="Embed" ProgID="Equation.3" ShapeID="_x0000_i1214" DrawAspect="Content" ObjectID="_1770979146" r:id="rId460"/>
        </w:object>
      </w:r>
      <w:r w:rsidRPr="004E1928">
        <w:rPr>
          <w:rFonts w:ascii="Times New Roman" w:hAnsi="Times New Roman" w:cs="Times New Roman"/>
          <w:sz w:val="28"/>
          <w:szCs w:val="28"/>
          <w:lang w:val="uk-UA"/>
        </w:rPr>
        <w:t xml:space="preserve">.                                           (2.54) </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Запишемо рівняння (2.54) в безрозмірному вигляді: </w:t>
      </w:r>
    </w:p>
    <w:p w:rsidR="00604D42" w:rsidRPr="004E1928" w:rsidRDefault="00604D42" w:rsidP="00604D42">
      <w:pPr>
        <w:pStyle w:val="1"/>
        <w:spacing w:before="0" w:line="240" w:lineRule="auto"/>
        <w:rPr>
          <w:rFonts w:ascii="Times New Roman" w:hAnsi="Times New Roman"/>
          <w:color w:val="auto"/>
        </w:rPr>
      </w:pP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                               </w:t>
      </w:r>
      <w:r w:rsidRPr="004E1928">
        <w:rPr>
          <w:rFonts w:ascii="Times New Roman" w:hAnsi="Times New Roman"/>
          <w:color w:val="auto"/>
          <w:position w:val="-30"/>
        </w:rPr>
        <w:object w:dxaOrig="3780" w:dyaOrig="800">
          <v:shape id="_x0000_i1215" type="#_x0000_t75" style="width:188.9pt;height:39.25pt" o:ole="" fillcolor="window">
            <v:imagedata r:id="rId461" o:title=""/>
          </v:shape>
          <o:OLEObject Type="Embed" ProgID="Equation.3" ShapeID="_x0000_i1215" DrawAspect="Content" ObjectID="_1770979147" r:id="rId462"/>
        </w:object>
      </w:r>
    </w:p>
    <w:p w:rsidR="00604D42" w:rsidRPr="004E1928" w:rsidRDefault="00604D42" w:rsidP="00604D42">
      <w:pPr>
        <w:spacing w:after="0" w:line="240" w:lineRule="auto"/>
        <w:rPr>
          <w:rFonts w:ascii="Times New Roman" w:hAnsi="Times New Roman" w:cs="Times New Roman"/>
          <w:sz w:val="28"/>
          <w:szCs w:val="28"/>
        </w:rPr>
      </w:pPr>
      <w:r w:rsidRPr="004E1928">
        <w:rPr>
          <w:rFonts w:ascii="Times New Roman" w:hAnsi="Times New Roman" w:cs="Times New Roman"/>
          <w:sz w:val="28"/>
          <w:szCs w:val="28"/>
          <w:lang w:val="uk-UA"/>
        </w:rPr>
        <w:t xml:space="preserve">і після ділення на </w:t>
      </w:r>
      <w:r w:rsidRPr="004E1928">
        <w:rPr>
          <w:rFonts w:ascii="Times New Roman" w:hAnsi="Times New Roman" w:cs="Times New Roman"/>
          <w:position w:val="-30"/>
          <w:sz w:val="28"/>
          <w:szCs w:val="28"/>
        </w:rPr>
        <w:object w:dxaOrig="700" w:dyaOrig="800">
          <v:shape id="_x0000_i1216" type="#_x0000_t75" style="width:34.6pt;height:39.25pt" o:ole="" fillcolor="window">
            <v:imagedata r:id="rId463" o:title=""/>
          </v:shape>
          <o:OLEObject Type="Embed" ProgID="Equation.3" ShapeID="_x0000_i1216" DrawAspect="Content" ObjectID="_1770979148" r:id="rId464"/>
        </w:object>
      </w:r>
      <w:r w:rsidRPr="004E1928">
        <w:rPr>
          <w:rFonts w:ascii="Times New Roman" w:hAnsi="Times New Roman" w:cs="Times New Roman"/>
          <w:sz w:val="28"/>
          <w:szCs w:val="28"/>
        </w:rPr>
        <w:t xml:space="preserve"> одержимо:</w:t>
      </w:r>
    </w:p>
    <w:p w:rsidR="00604D42" w:rsidRPr="004E1928" w:rsidRDefault="00604D42" w:rsidP="00604D42">
      <w:pPr>
        <w:spacing w:after="0" w:line="240" w:lineRule="auto"/>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position w:val="-38"/>
          <w:sz w:val="28"/>
          <w:szCs w:val="28"/>
        </w:rPr>
        <w:object w:dxaOrig="3140" w:dyaOrig="880">
          <v:shape id="_x0000_i1217" type="#_x0000_t75" style="width:158.05pt;height:43pt" o:ole="" fillcolor="window">
            <v:imagedata r:id="rId465" o:title=""/>
          </v:shape>
          <o:OLEObject Type="Embed" ProgID="Equation.3" ShapeID="_x0000_i1217" DrawAspect="Content" ObjectID="_1770979149" r:id="rId466"/>
        </w:object>
      </w:r>
      <w:r w:rsidRPr="004E1928">
        <w:rPr>
          <w:rFonts w:ascii="Times New Roman" w:hAnsi="Times New Roman" w:cs="Times New Roman"/>
          <w:sz w:val="28"/>
          <w:szCs w:val="28"/>
        </w:rPr>
        <w:t>,</w:t>
      </w:r>
    </w:p>
    <w:p w:rsidR="00604D42" w:rsidRPr="004E1928" w:rsidRDefault="00604D42" w:rsidP="00604D42">
      <w:pPr>
        <w:pStyle w:val="3"/>
        <w:spacing w:before="0" w:line="240" w:lineRule="auto"/>
        <w:rPr>
          <w:rFonts w:ascii="Times New Roman" w:hAnsi="Times New Roman" w:cs="Times New Roman"/>
          <w:color w:val="auto"/>
          <w:sz w:val="28"/>
          <w:szCs w:val="28"/>
        </w:rPr>
      </w:pPr>
      <w:r w:rsidRPr="004E1928">
        <w:rPr>
          <w:rFonts w:ascii="Times New Roman" w:hAnsi="Times New Roman" w:cs="Times New Roman"/>
          <w:color w:val="auto"/>
          <w:sz w:val="28"/>
          <w:szCs w:val="28"/>
        </w:rPr>
        <w:t>звідси отримуємо число Нуссельта:</w:t>
      </w:r>
    </w:p>
    <w:p w:rsidR="00604D42" w:rsidRPr="004E1928" w:rsidRDefault="00604D42" w:rsidP="00604D42">
      <w:pPr>
        <w:spacing w:after="0" w:line="240" w:lineRule="auto"/>
        <w:rPr>
          <w:rFonts w:ascii="Times New Roman" w:hAnsi="Times New Roman" w:cs="Times New Roman"/>
          <w:sz w:val="28"/>
          <w:szCs w:val="28"/>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38"/>
          <w:sz w:val="28"/>
          <w:szCs w:val="28"/>
        </w:rPr>
        <w:object w:dxaOrig="540" w:dyaOrig="880">
          <v:shape id="_x0000_i1218" type="#_x0000_t75" style="width:27.1pt;height:43pt" o:ole="" fillcolor="window">
            <v:imagedata r:id="rId467" o:title=""/>
          </v:shape>
          <o:OLEObject Type="Embed" ProgID="Equation.3" ShapeID="_x0000_i1218" DrawAspect="Content" ObjectID="_1770979150" r:id="rId468"/>
        </w:object>
      </w:r>
      <w:r w:rsidRPr="004E1928">
        <w:rPr>
          <w:rFonts w:ascii="Times New Roman" w:hAnsi="Times New Roman" w:cs="Times New Roman"/>
          <w:sz w:val="28"/>
          <w:szCs w:val="28"/>
        </w:rPr>
        <w:t xml:space="preserve"> = </w:t>
      </w:r>
      <w:r w:rsidRPr="004E1928">
        <w:rPr>
          <w:rFonts w:ascii="Times New Roman" w:hAnsi="Times New Roman" w:cs="Times New Roman"/>
          <w:i/>
          <w:sz w:val="28"/>
          <w:szCs w:val="28"/>
        </w:rPr>
        <w:t xml:space="preserve"> </w:t>
      </w:r>
      <w:r w:rsidRPr="004E1928">
        <w:rPr>
          <w:rFonts w:ascii="Times New Roman" w:hAnsi="Times New Roman" w:cs="Times New Roman"/>
          <w:i/>
          <w:sz w:val="28"/>
          <w:szCs w:val="28"/>
          <w:lang w:val="en-GB"/>
        </w:rPr>
        <w:t>Nu</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rPr>
        <w:t xml:space="preserve"> число Нуссельта</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яке</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 xml:space="preserve">можна розглядати як відношення дійсного теплового потоку, який визначається величиною коефіцієнта теплопереносу </w:t>
      </w:r>
      <w:r w:rsidRPr="004E1928">
        <w:rPr>
          <w:rFonts w:ascii="Times New Roman" w:hAnsi="Times New Roman" w:cs="Times New Roman"/>
          <w:i/>
          <w:sz w:val="28"/>
          <w:szCs w:val="28"/>
          <w:lang w:val="uk-UA"/>
        </w:rPr>
        <w:t>α</w:t>
      </w:r>
      <w:r w:rsidRPr="004E1928">
        <w:rPr>
          <w:rFonts w:ascii="Times New Roman" w:hAnsi="Times New Roman" w:cs="Times New Roman"/>
          <w:sz w:val="28"/>
          <w:szCs w:val="28"/>
          <w:lang w:val="uk-UA"/>
        </w:rPr>
        <w:t xml:space="preserve">, до питомого теплового потоку, що мав би місце в умовах чистої теплопровідності в шарі товщиною </w:t>
      </w:r>
      <w:r w:rsidRPr="004E1928">
        <w:rPr>
          <w:rFonts w:ascii="Times New Roman" w:hAnsi="Times New Roman" w:cs="Times New Roman"/>
          <w:i/>
          <w:sz w:val="28"/>
          <w:szCs w:val="28"/>
          <w:lang w:val="en-GB"/>
        </w:rPr>
        <w:t>l</w:t>
      </w:r>
      <w:r w:rsidRPr="004E1928">
        <w:rPr>
          <w:rFonts w:ascii="Times New Roman" w:hAnsi="Times New Roman" w:cs="Times New Roman"/>
          <w:sz w:val="28"/>
          <w:szCs w:val="28"/>
          <w:lang w:val="uk-UA"/>
        </w:rPr>
        <w:t>, тобт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1240" w:dyaOrig="880">
          <v:shape id="_x0000_i1219" type="#_x0000_t75" style="width:61.7pt;height:43pt" o:ole="" fillcolor="window">
            <v:imagedata r:id="rId469" o:title=""/>
          </v:shape>
          <o:OLEObject Type="Embed" ProgID="Equation.3" ShapeID="_x0000_i1219" DrawAspect="Content" ObjectID="_1770979151" r:id="rId470"/>
        </w:objec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Якщо поділити число </w:t>
      </w:r>
      <w:r w:rsidRPr="004E1928">
        <w:rPr>
          <w:rFonts w:ascii="Times New Roman" w:hAnsi="Times New Roman" w:cs="Times New Roman"/>
          <w:i/>
          <w:sz w:val="28"/>
          <w:szCs w:val="28"/>
          <w:lang w:val="uk-UA"/>
        </w:rPr>
        <w:t>Ре</w:t>
      </w:r>
      <w:r w:rsidRPr="004E1928">
        <w:rPr>
          <w:rFonts w:ascii="Times New Roman" w:hAnsi="Times New Roman" w:cs="Times New Roman"/>
          <w:sz w:val="28"/>
          <w:szCs w:val="28"/>
          <w:lang w:val="uk-UA"/>
        </w:rPr>
        <w:t xml:space="preserve"> на число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одержимо </w:t>
      </w:r>
      <w:r w:rsidRPr="004E1928">
        <w:rPr>
          <w:rFonts w:ascii="Times New Roman" w:hAnsi="Times New Roman" w:cs="Times New Roman"/>
          <w:i/>
          <w:sz w:val="28"/>
          <w:szCs w:val="28"/>
          <w:lang w:val="uk-UA"/>
        </w:rPr>
        <w:t>число Прандтля</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4140" w:dyaOrig="920">
          <v:shape id="_x0000_i1220" type="#_x0000_t75" style="width:207.6pt;height:45.8pt" o:ole="" fillcolor="window">
            <v:imagedata r:id="rId471" o:title=""/>
          </v:shape>
          <o:OLEObject Type="Embed" ProgID="Equation.3" ShapeID="_x0000_i1220" DrawAspect="Content" ObjectID="_1770979152" r:id="rId472"/>
        </w:object>
      </w:r>
      <w:r w:rsidRPr="004E1928">
        <w:rPr>
          <w:rFonts w:ascii="Times New Roman" w:hAnsi="Times New Roman" w:cs="Times New Roman"/>
          <w:sz w:val="28"/>
          <w:szCs w:val="28"/>
          <w:lang w:val="uk-UA"/>
        </w:rPr>
        <w:t>.                               (2.55)</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i/>
          <w:sz w:val="28"/>
          <w:szCs w:val="28"/>
          <w:lang w:val="uk-UA"/>
        </w:rPr>
      </w:pPr>
      <w:r w:rsidRPr="004E1928">
        <w:rPr>
          <w:rFonts w:ascii="Times New Roman" w:hAnsi="Times New Roman" w:cs="Times New Roman"/>
          <w:sz w:val="28"/>
          <w:szCs w:val="28"/>
          <w:lang w:val="uk-UA"/>
        </w:rPr>
        <w:t xml:space="preserve">Число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 xml:space="preserve">характеризує відношення двох характеристик молекулярного переносу: кінематичної в’язкості </w:t>
      </w:r>
      <w:r w:rsidRPr="004E1928">
        <w:rPr>
          <w:rFonts w:ascii="Times New Roman" w:hAnsi="Times New Roman" w:cs="Times New Roman"/>
          <w:position w:val="-6"/>
          <w:sz w:val="28"/>
          <w:szCs w:val="28"/>
          <w:lang w:val="uk-UA"/>
        </w:rPr>
        <w:object w:dxaOrig="260" w:dyaOrig="320">
          <v:shape id="_x0000_i1221" type="#_x0000_t75" style="width:14.05pt;height:15.9pt" o:ole="" fillcolor="window">
            <v:imagedata r:id="rId473" o:title=""/>
          </v:shape>
          <o:OLEObject Type="Embed" ProgID="Equation.3" ShapeID="_x0000_i1221" DrawAspect="Content" ObjectID="_1770979153" r:id="rId474"/>
        </w:object>
      </w:r>
      <w:r w:rsidRPr="004E1928">
        <w:rPr>
          <w:rFonts w:ascii="Times New Roman" w:hAnsi="Times New Roman" w:cs="Times New Roman"/>
          <w:sz w:val="28"/>
          <w:szCs w:val="28"/>
          <w:lang w:val="uk-UA"/>
        </w:rPr>
        <w:t xml:space="preserve"> і коефіцієнта температуропровідності </w:t>
      </w:r>
      <w:r w:rsidRPr="004E1928">
        <w:rPr>
          <w:rFonts w:ascii="Times New Roman" w:hAnsi="Times New Roman" w:cs="Times New Roman"/>
          <w:position w:val="-14"/>
          <w:sz w:val="28"/>
          <w:szCs w:val="28"/>
          <w:lang w:val="uk-UA"/>
        </w:rPr>
        <w:object w:dxaOrig="380" w:dyaOrig="440">
          <v:shape id="_x0000_i1222" type="#_x0000_t75" style="width:18.7pt;height:22.45pt" o:ole="" fillcolor="window">
            <v:imagedata r:id="rId475" o:title=""/>
          </v:shape>
          <o:OLEObject Type="Embed" ProgID="Equation.3" ShapeID="_x0000_i1222" DrawAspect="Content" ObjectID="_1770979154" r:id="rId476"/>
        </w:object>
      </w:r>
      <w:r w:rsidRPr="004E1928">
        <w:rPr>
          <w:rFonts w:ascii="Times New Roman" w:hAnsi="Times New Roman" w:cs="Times New Roman"/>
          <w:sz w:val="28"/>
          <w:szCs w:val="28"/>
          <w:lang w:val="uk-UA"/>
        </w:rPr>
        <w:t xml:space="preserve">. Перенос імпульсу, пов’язаний з величиною </w:t>
      </w:r>
      <w:r w:rsidRPr="004E1928">
        <w:rPr>
          <w:rFonts w:ascii="Times New Roman" w:hAnsi="Times New Roman" w:cs="Times New Roman"/>
          <w:position w:val="-6"/>
          <w:sz w:val="28"/>
          <w:szCs w:val="28"/>
          <w:lang w:val="uk-UA"/>
        </w:rPr>
        <w:object w:dxaOrig="260" w:dyaOrig="320">
          <v:shape id="_x0000_i1223" type="#_x0000_t75" style="width:14.05pt;height:15.9pt" o:ole="" fillcolor="window">
            <v:imagedata r:id="rId473" o:title=""/>
          </v:shape>
          <o:OLEObject Type="Embed" ProgID="Equation.3" ShapeID="_x0000_i1223" DrawAspect="Content" ObjectID="_1770979155" r:id="rId477"/>
        </w:object>
      </w:r>
      <w:r w:rsidRPr="004E1928">
        <w:rPr>
          <w:rFonts w:ascii="Times New Roman" w:hAnsi="Times New Roman" w:cs="Times New Roman"/>
          <w:sz w:val="28"/>
          <w:szCs w:val="28"/>
          <w:lang w:val="uk-UA"/>
        </w:rPr>
        <w:t xml:space="preserve">, визначається різницею швидкостей, а перенос тепла, пов’язаний з величиною </w:t>
      </w:r>
      <w:r w:rsidRPr="004E1928">
        <w:rPr>
          <w:rFonts w:ascii="Times New Roman" w:hAnsi="Times New Roman" w:cs="Times New Roman"/>
          <w:position w:val="-14"/>
          <w:sz w:val="28"/>
          <w:szCs w:val="28"/>
          <w:lang w:val="uk-UA"/>
        </w:rPr>
        <w:object w:dxaOrig="380" w:dyaOrig="440">
          <v:shape id="_x0000_i1224" type="#_x0000_t75" style="width:18.7pt;height:22.45pt" o:ole="" fillcolor="window">
            <v:imagedata r:id="rId475" o:title=""/>
          </v:shape>
          <o:OLEObject Type="Embed" ProgID="Equation.3" ShapeID="_x0000_i1224" DrawAspect="Content" ObjectID="_1770979156" r:id="rId478"/>
        </w:object>
      </w:r>
      <w:r w:rsidRPr="004E1928">
        <w:rPr>
          <w:rFonts w:ascii="Times New Roman" w:hAnsi="Times New Roman" w:cs="Times New Roman"/>
          <w:sz w:val="28"/>
          <w:szCs w:val="28"/>
          <w:lang w:val="uk-UA"/>
        </w:rPr>
        <w:t xml:space="preserve">, визначається температурою. Отже, число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явно містить тільки величини, які визначають </w:t>
      </w:r>
      <w:r w:rsidRPr="004E1928">
        <w:rPr>
          <w:rFonts w:ascii="Times New Roman" w:hAnsi="Times New Roman" w:cs="Times New Roman"/>
          <w:sz w:val="28"/>
          <w:szCs w:val="28"/>
          <w:lang w:val="uk-UA"/>
        </w:rPr>
        <w:lastRenderedPageBreak/>
        <w:t xml:space="preserve">фізичні властивості середовища, і у дійсності характеризує відношення між полями швидкостей і температур. Тоді залежність </w:t>
      </w:r>
      <w:r w:rsidRPr="004E1928">
        <w:rPr>
          <w:rFonts w:ascii="Times New Roman" w:hAnsi="Times New Roman" w:cs="Times New Roman"/>
          <w:position w:val="-12"/>
          <w:sz w:val="28"/>
          <w:szCs w:val="28"/>
          <w:lang w:val="uk-UA"/>
        </w:rPr>
        <w:object w:dxaOrig="2000" w:dyaOrig="400">
          <v:shape id="_x0000_i1225" type="#_x0000_t75" style="width:101pt;height:19.65pt" o:ole="" fillcolor="window">
            <v:imagedata r:id="rId479" o:title=""/>
          </v:shape>
          <o:OLEObject Type="Embed" ProgID="Equation.3" ShapeID="_x0000_i1225" DrawAspect="Content" ObjectID="_1770979157" r:id="rId480"/>
        </w:object>
      </w:r>
      <w:r w:rsidRPr="004E1928">
        <w:rPr>
          <w:rFonts w:ascii="Times New Roman" w:hAnsi="Times New Roman" w:cs="Times New Roman"/>
          <w:sz w:val="28"/>
          <w:szCs w:val="28"/>
          <w:lang w:val="uk-UA"/>
        </w:rPr>
        <w:t>можна трактувати таким чином: кількість тепла, яке переноситься (</w:t>
      </w:r>
      <w:r w:rsidRPr="004E1928">
        <w:rPr>
          <w:rFonts w:ascii="Times New Roman" w:hAnsi="Times New Roman" w:cs="Times New Roman"/>
          <w:i/>
          <w:sz w:val="28"/>
          <w:szCs w:val="28"/>
          <w:lang w:val="en-GB"/>
        </w:rPr>
        <w:t>Nu</w:t>
      </w:r>
      <w:r w:rsidRPr="004E1928">
        <w:rPr>
          <w:rFonts w:ascii="Times New Roman" w:hAnsi="Times New Roman" w:cs="Times New Roman"/>
          <w:sz w:val="28"/>
          <w:szCs w:val="28"/>
          <w:lang w:val="uk-UA"/>
        </w:rPr>
        <w:t>) залежить від виду швидкісного поля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і його зв’язку з полем температур (</w:t>
      </w:r>
      <w:r w:rsidRPr="004E1928">
        <w:rPr>
          <w:rFonts w:ascii="Times New Roman" w:hAnsi="Times New Roman" w:cs="Times New Roman"/>
          <w:i/>
          <w:sz w:val="28"/>
          <w:szCs w:val="28"/>
          <w:lang w:val="en-GB"/>
        </w:rPr>
        <w:t>Pr</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ведені вище рівняння дійсні тільки у тому випадку, якщо величини </w:t>
      </w:r>
      <w:r w:rsidRPr="004E1928">
        <w:rPr>
          <w:rFonts w:ascii="Times New Roman" w:hAnsi="Times New Roman" w:cs="Times New Roman"/>
          <w:position w:val="-12"/>
          <w:sz w:val="28"/>
          <w:szCs w:val="28"/>
          <w:lang w:val="uk-UA"/>
        </w:rPr>
        <w:object w:dxaOrig="1500" w:dyaOrig="380">
          <v:shape id="_x0000_i1226" type="#_x0000_t75" style="width:75.75pt;height:18.7pt" o:ole="" fillcolor="window">
            <v:imagedata r:id="rId481" o:title=""/>
          </v:shape>
          <o:OLEObject Type="Embed" ProgID="Equation.3" ShapeID="_x0000_i1226" DrawAspect="Content" ObjectID="_1770979158" r:id="rId482"/>
        </w:object>
      </w:r>
      <w:r w:rsidRPr="004E1928">
        <w:rPr>
          <w:rFonts w:ascii="Times New Roman" w:hAnsi="Times New Roman" w:cs="Times New Roman"/>
          <w:sz w:val="28"/>
          <w:szCs w:val="28"/>
          <w:lang w:val="uk-UA"/>
        </w:rPr>
        <w:t xml:space="preserve"> та ін. по довжині потоку залишаються постійними, тому що тільки при цьому забезпечується постійність масштабних множників. Внаслідок того, що температура впливає на </w:t>
      </w:r>
      <w:r w:rsidRPr="004E1928">
        <w:rPr>
          <w:rFonts w:ascii="Times New Roman" w:hAnsi="Times New Roman" w:cs="Times New Roman"/>
          <w:position w:val="-12"/>
          <w:sz w:val="28"/>
          <w:szCs w:val="28"/>
          <w:lang w:val="uk-UA"/>
        </w:rPr>
        <w:object w:dxaOrig="999" w:dyaOrig="380">
          <v:shape id="_x0000_i1227" type="#_x0000_t75" style="width:49.55pt;height:18.7pt" o:ole="" fillcolor="window">
            <v:imagedata r:id="rId483" o:title=""/>
          </v:shape>
          <o:OLEObject Type="Embed" ProgID="Equation.3" ShapeID="_x0000_i1227" DrawAspect="Content" ObjectID="_1770979159" r:id="rId484"/>
        </w:object>
      </w:r>
      <w:r w:rsidRPr="004E1928">
        <w:rPr>
          <w:rFonts w:ascii="Times New Roman" w:hAnsi="Times New Roman" w:cs="Times New Roman"/>
          <w:sz w:val="28"/>
          <w:szCs w:val="28"/>
          <w:lang w:val="uk-UA"/>
        </w:rPr>
        <w:t xml:space="preserve"> точне виконання умов подібності має місце дуже рідко.</w:t>
      </w:r>
    </w:p>
    <w:p w:rsidR="00604D42" w:rsidRPr="004E1928" w:rsidRDefault="00604D42" w:rsidP="00604D42">
      <w:pPr>
        <w:spacing w:after="0" w:line="240" w:lineRule="auto"/>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1.6 Дифузійна подібність</w:t>
      </w:r>
    </w:p>
    <w:p w:rsidR="00604D42" w:rsidRPr="004E1928" w:rsidRDefault="00604D42" w:rsidP="00604D42">
      <w:pPr>
        <w:spacing w:after="0" w:line="240" w:lineRule="auto"/>
        <w:jc w:val="both"/>
        <w:rPr>
          <w:rFonts w:ascii="Times New Roman" w:hAnsi="Times New Roman" w:cs="Times New Roman"/>
          <w:b/>
          <w:sz w:val="28"/>
          <w:szCs w:val="28"/>
          <w:lang w:val="uk-UA"/>
        </w:rPr>
      </w:pPr>
    </w:p>
    <w:p w:rsidR="00604D42" w:rsidRPr="004E1928" w:rsidRDefault="00604D42" w:rsidP="00604D42">
      <w:pPr>
        <w:pStyle w:val="31"/>
        <w:rPr>
          <w:szCs w:val="28"/>
        </w:rPr>
      </w:pPr>
      <w:r w:rsidRPr="004E1928">
        <w:rPr>
          <w:szCs w:val="28"/>
        </w:rPr>
        <w:t>Числа подібності для дифузійних процесів можна одержати з рівняння дифузії речовини</w:t>
      </w:r>
      <w:r w:rsidRPr="004E1928">
        <w:rPr>
          <w:szCs w:val="28"/>
          <w:lang w:val="ru-RU"/>
        </w:rPr>
        <w:t xml:space="preserve"> [9, 11]</w:t>
      </w:r>
      <w:r w:rsidRPr="004E1928">
        <w:rPr>
          <w:szCs w:val="28"/>
        </w:rPr>
        <w:t>. Для одномірного руху рівняння молекулярної дифузії має вигляд:</w:t>
      </w:r>
    </w:p>
    <w:p w:rsidR="00604D42" w:rsidRPr="004E1928" w:rsidRDefault="00604D42" w:rsidP="00604D42">
      <w:pPr>
        <w:spacing w:after="0" w:line="240" w:lineRule="auto"/>
        <w:ind w:firstLine="567"/>
        <w:jc w:val="right"/>
        <w:rPr>
          <w:rFonts w:ascii="Times New Roman" w:hAnsi="Times New Roman" w:cs="Times New Roman"/>
          <w:sz w:val="28"/>
          <w:szCs w:val="28"/>
          <w:lang w:val="uk-UA"/>
        </w:rPr>
      </w:pPr>
      <w:r w:rsidRPr="004E1928">
        <w:rPr>
          <w:rFonts w:ascii="Times New Roman" w:hAnsi="Times New Roman" w:cs="Times New Roman"/>
          <w:position w:val="-34"/>
          <w:sz w:val="28"/>
          <w:szCs w:val="28"/>
          <w:lang w:val="uk-UA"/>
        </w:rPr>
        <w:object w:dxaOrig="1520" w:dyaOrig="920">
          <v:shape id="_x0000_i1228" type="#_x0000_t75" style="width:76.7pt;height:45.8pt" o:ole="" fillcolor="window">
            <v:imagedata r:id="rId485" o:title=""/>
          </v:shape>
          <o:OLEObject Type="Embed" ProgID="Equation.3" ShapeID="_x0000_i1228" DrawAspect="Content" ObjectID="_1770979160" r:id="rId486"/>
        </w:object>
      </w:r>
      <w:r w:rsidRPr="004E1928">
        <w:rPr>
          <w:rFonts w:ascii="Times New Roman" w:hAnsi="Times New Roman" w:cs="Times New Roman"/>
          <w:sz w:val="28"/>
          <w:szCs w:val="28"/>
          <w:lang w:val="uk-UA"/>
        </w:rPr>
        <w:t>.                                                           (2.56)</w:t>
      </w:r>
    </w:p>
    <w:p w:rsidR="00604D42" w:rsidRPr="004E1928" w:rsidRDefault="00604D42" w:rsidP="00604D42">
      <w:pPr>
        <w:spacing w:after="0" w:line="240" w:lineRule="auto"/>
        <w:ind w:firstLine="567"/>
        <w:jc w:val="right"/>
        <w:rPr>
          <w:rFonts w:ascii="Times New Roman" w:hAnsi="Times New Roman" w:cs="Times New Roman"/>
          <w:sz w:val="28"/>
          <w:szCs w:val="28"/>
          <w:lang w:val="uk-UA"/>
        </w:rPr>
      </w:pP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ісля заміни у цьому рівнянні усіх величин безрозмірними і характерними значеннями (масштабами) отримуємо:</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1040" w:dyaOrig="440">
          <v:shape id="_x0000_i1229" type="#_x0000_t75" style="width:52.35pt;height:22.45pt" o:ole="" fillcolor="window">
            <v:imagedata r:id="rId487" o:title=""/>
          </v:shape>
          <o:OLEObject Type="Embed" ProgID="Equation.3" ShapeID="_x0000_i1229" DrawAspect="Content" ObjectID="_1770979161" r:id="rId488"/>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4"/>
          <w:sz w:val="28"/>
          <w:szCs w:val="28"/>
          <w:lang w:val="uk-UA"/>
        </w:rPr>
        <w:object w:dxaOrig="920" w:dyaOrig="440">
          <v:shape id="_x0000_i1230" type="#_x0000_t75" style="width:45.8pt;height:22.45pt" o:ole="" fillcolor="window">
            <v:imagedata r:id="rId489" o:title=""/>
          </v:shape>
          <o:OLEObject Type="Embed" ProgID="Equation.3" ShapeID="_x0000_i1230" DrawAspect="Content" ObjectID="_1770979162" r:id="rId490"/>
        </w:object>
      </w:r>
      <w:r w:rsidRPr="004E1928">
        <w:rPr>
          <w:rFonts w:ascii="Times New Roman" w:hAnsi="Times New Roman" w:cs="Times New Roman"/>
          <w:sz w:val="28"/>
          <w:szCs w:val="28"/>
          <w:lang w:val="uk-UA"/>
        </w:rPr>
        <w:t xml:space="preserve">  </w:t>
      </w:r>
      <w:r w:rsidRPr="004E1928">
        <w:rPr>
          <w:rFonts w:ascii="Times New Roman" w:hAnsi="Times New Roman" w:cs="Times New Roman"/>
          <w:position w:val="-10"/>
          <w:sz w:val="28"/>
          <w:szCs w:val="28"/>
          <w:lang w:val="uk-UA"/>
        </w:rPr>
        <w:object w:dxaOrig="920" w:dyaOrig="380">
          <v:shape id="_x0000_i1231" type="#_x0000_t75" style="width:45.8pt;height:18.7pt" o:ole="" fillcolor="window">
            <v:imagedata r:id="rId491" o:title=""/>
          </v:shape>
          <o:OLEObject Type="Embed" ProgID="Equation.3" ShapeID="_x0000_i1231" DrawAspect="Content" ObjectID="_1770979163" r:id="rId492"/>
        </w:objec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p>
    <w:p w:rsidR="00604D42" w:rsidRPr="004E1928" w:rsidRDefault="00B55AED" w:rsidP="00604D42">
      <w:pPr>
        <w:spacing w:after="0" w:line="240" w:lineRule="auto"/>
        <w:ind w:firstLine="567"/>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 id="_x0000_s1164" type="#_x0000_t88" style="position:absolute;left:0;text-align:left;margin-left:259.55pt;margin-top:7.1pt;width:9.9pt;height:102.85pt;z-index:251655168" o:allowincell="f"/>
        </w:pict>
      </w:r>
      <w:r w:rsidR="00604D42"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8"/>
          <w:sz w:val="28"/>
          <w:szCs w:val="28"/>
          <w:lang w:val="uk-UA"/>
        </w:rPr>
        <w:object w:dxaOrig="2500" w:dyaOrig="960">
          <v:shape id="_x0000_i1232" type="#_x0000_t75" style="width:125.3pt;height:48.6pt" o:ole="" fillcolor="window">
            <v:imagedata r:id="rId493" o:title=""/>
          </v:shape>
          <o:OLEObject Type="Embed" ProgID="Equation.3" ShapeID="_x0000_i1232" DrawAspect="Content" ObjectID="_1770979164" r:id="rId494"/>
        </w:objec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або                                                                                           </w:t>
      </w:r>
      <w:r w:rsidR="00863AAC" w:rsidRPr="004E1928">
        <w:rPr>
          <w:rFonts w:ascii="Times New Roman" w:hAnsi="Times New Roman" w:cs="Times New Roman"/>
          <w:sz w:val="28"/>
          <w:szCs w:val="28"/>
          <w:lang w:val="uk-UA"/>
        </w:rPr>
        <w:t>(2.57)</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4"/>
          <w:sz w:val="28"/>
          <w:szCs w:val="28"/>
          <w:lang w:val="uk-UA"/>
        </w:rPr>
        <w:object w:dxaOrig="1960" w:dyaOrig="920">
          <v:shape id="_x0000_i1233" type="#_x0000_t75" style="width:98.2pt;height:45.8pt" o:ole="" fillcolor="window">
            <v:imagedata r:id="rId495" o:title=""/>
          </v:shape>
          <o:OLEObject Type="Embed" ProgID="Equation.3" ShapeID="_x0000_i1233" DrawAspect="Content" ObjectID="_1770979165" r:id="rId496"/>
        </w:object>
      </w: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p>
    <w:p w:rsidR="00604D42" w:rsidRPr="004E1928" w:rsidRDefault="00604D42" w:rsidP="00604D4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Безрозмірне число </w:t>
      </w:r>
      <w:r w:rsidRPr="004E1928">
        <w:rPr>
          <w:rFonts w:ascii="Times New Roman" w:hAnsi="Times New Roman" w:cs="Times New Roman"/>
          <w:position w:val="-34"/>
          <w:sz w:val="28"/>
          <w:szCs w:val="28"/>
          <w:lang w:val="uk-UA"/>
        </w:rPr>
        <w:object w:dxaOrig="600" w:dyaOrig="840">
          <v:shape id="_x0000_i1234" type="#_x0000_t75" style="width:29.9pt;height:42.1pt" o:ole="" fillcolor="window">
            <v:imagedata r:id="rId497" o:title=""/>
          </v:shape>
          <o:OLEObject Type="Embed" ProgID="Equation.3" ShapeID="_x0000_i1234" DrawAspect="Content" ObjectID="_1770979166" r:id="rId498"/>
        </w:object>
      </w:r>
      <w:r w:rsidRPr="004E1928">
        <w:rPr>
          <w:rFonts w:ascii="Times New Roman" w:hAnsi="Times New Roman" w:cs="Times New Roman"/>
          <w:sz w:val="28"/>
          <w:szCs w:val="28"/>
          <w:lang w:val="uk-UA"/>
        </w:rPr>
        <w:t xml:space="preserve"> називається дифузійним числом Фур’є.</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position w:val="-34"/>
          <w:sz w:val="28"/>
          <w:szCs w:val="28"/>
          <w:lang w:val="uk-UA"/>
        </w:rPr>
        <w:object w:dxaOrig="600" w:dyaOrig="840">
          <v:shape id="_x0000_i1235" type="#_x0000_t75" style="width:29.9pt;height:42.1pt" o:ole="" fillcolor="window">
            <v:imagedata r:id="rId497" o:title=""/>
          </v:shape>
          <o:OLEObject Type="Embed" ProgID="Equation.3" ShapeID="_x0000_i1235" DrawAspect="Content" ObjectID="_1770979167" r:id="rId499"/>
        </w:object>
      </w:r>
      <w:r w:rsidRPr="004E1928">
        <w:rPr>
          <w:rFonts w:ascii="Times New Roman" w:hAnsi="Times New Roman" w:cs="Times New Roman"/>
          <w:position w:val="-6"/>
          <w:sz w:val="28"/>
          <w:szCs w:val="28"/>
          <w:lang w:val="uk-UA"/>
        </w:rPr>
        <w:object w:dxaOrig="540" w:dyaOrig="279">
          <v:shape id="_x0000_i1236" type="#_x0000_t75" style="width:34.6pt;height:18.7pt" o:ole="" fillcolor="window">
            <v:imagedata r:id="rId500" o:title=""/>
          </v:shape>
          <o:OLEObject Type="Embed" ProgID="Equation.3" ShapeID="_x0000_i1236" DrawAspect="Content" ObjectID="_1770979168" r:id="rId501"/>
        </w:object>
      </w:r>
      <w:r w:rsidRPr="004E1928">
        <w:rPr>
          <w:rFonts w:ascii="Times New Roman" w:hAnsi="Times New Roman" w:cs="Times New Roman"/>
          <w:sz w:val="28"/>
          <w:szCs w:val="28"/>
          <w:lang w:val="uk-UA"/>
        </w:rPr>
        <w:t xml:space="preserve"> – дифузійне </w:t>
      </w:r>
      <w:r w:rsidRPr="004E1928">
        <w:rPr>
          <w:rFonts w:ascii="Times New Roman" w:hAnsi="Times New Roman" w:cs="Times New Roman"/>
          <w:i/>
          <w:sz w:val="28"/>
          <w:szCs w:val="28"/>
          <w:lang w:val="uk-UA"/>
        </w:rPr>
        <w:t>число Фур’є</w:t>
      </w:r>
      <w:r w:rsidRPr="004E1928">
        <w:rPr>
          <w:rFonts w:ascii="Times New Roman" w:hAnsi="Times New Roman" w:cs="Times New Roman"/>
          <w:sz w:val="28"/>
          <w:szCs w:val="28"/>
          <w:lang w:val="uk-UA"/>
        </w:rPr>
        <w:t xml:space="preserve"> аналогічне тепловому числу Фурьє, але характеризує нестаціонарність процесу молекулярного переносу речовини.</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и конвекційному переносі речовини для одномірного руху скористаємося рівнянням:</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4"/>
          <w:sz w:val="28"/>
          <w:szCs w:val="28"/>
          <w:lang w:val="uk-UA"/>
        </w:rPr>
        <w:object w:dxaOrig="1860" w:dyaOrig="920">
          <v:shape id="_x0000_i1237" type="#_x0000_t75" style="width:93.5pt;height:45.8pt" o:ole="" fillcolor="window">
            <v:imagedata r:id="rId502" o:title=""/>
          </v:shape>
          <o:OLEObject Type="Embed" ProgID="Equation.3" ShapeID="_x0000_i1237" DrawAspect="Content" ObjectID="_1770979169" r:id="rId503"/>
        </w:object>
      </w:r>
      <w:r w:rsidRPr="004E1928">
        <w:rPr>
          <w:rFonts w:ascii="Times New Roman" w:hAnsi="Times New Roman" w:cs="Times New Roman"/>
          <w:sz w:val="28"/>
          <w:szCs w:val="28"/>
          <w:lang w:val="uk-UA"/>
        </w:rPr>
        <w:t>.                                                          (2.58)</w:t>
      </w:r>
    </w:p>
    <w:p w:rsidR="00604D42" w:rsidRPr="004E1928" w:rsidRDefault="00604D42" w:rsidP="00604D42">
      <w:pPr>
        <w:spacing w:after="0" w:line="240" w:lineRule="auto"/>
        <w:ind w:firstLine="709"/>
        <w:rPr>
          <w:rFonts w:ascii="Times New Roman" w:hAnsi="Times New Roman" w:cs="Times New Roman"/>
          <w:sz w:val="28"/>
          <w:szCs w:val="28"/>
          <w:lang w:val="uk-UA"/>
        </w:rPr>
      </w:pPr>
    </w:p>
    <w:p w:rsidR="00604D42" w:rsidRPr="004E1928" w:rsidRDefault="00604D42" w:rsidP="00604D42">
      <w:pPr>
        <w:spacing w:after="0" w:line="240" w:lineRule="auto"/>
        <w:ind w:firstLine="709"/>
        <w:rPr>
          <w:rFonts w:ascii="Times New Roman" w:hAnsi="Times New Roman" w:cs="Times New Roman"/>
          <w:sz w:val="28"/>
          <w:szCs w:val="28"/>
          <w:lang w:val="uk-UA"/>
        </w:rPr>
      </w:pPr>
      <w:r w:rsidRPr="004E1928">
        <w:rPr>
          <w:rFonts w:ascii="Times New Roman" w:hAnsi="Times New Roman" w:cs="Times New Roman"/>
          <w:sz w:val="28"/>
          <w:szCs w:val="28"/>
          <w:lang w:val="uk-UA"/>
        </w:rPr>
        <w:t>Після виконання аналогічних операцій маємо:</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2200" w:dyaOrig="960">
          <v:shape id="_x0000_i1238" type="#_x0000_t75" style="width:110.35pt;height:48.6pt" o:ole="" fillcolor="window">
            <v:imagedata r:id="rId504" o:title=""/>
          </v:shape>
          <o:OLEObject Type="Embed" ProgID="Equation.3" ShapeID="_x0000_i1238" DrawAspect="Content" ObjectID="_1770979170" r:id="rId505"/>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1280" w:dyaOrig="800">
          <v:shape id="_x0000_i1239" type="#_x0000_t75" style="width:63.6pt;height:39.25pt" o:ole="" fillcolor="window">
            <v:imagedata r:id="rId506" o:title=""/>
          </v:shape>
          <o:OLEObject Type="Embed" ProgID="Equation.3" ShapeID="_x0000_i1239" DrawAspect="Content" ObjectID="_1770979171" r:id="rId507"/>
        </w:object>
      </w:r>
      <w:r w:rsidRPr="004E1928">
        <w:rPr>
          <w:rFonts w:ascii="Times New Roman" w:hAnsi="Times New Roman" w:cs="Times New Roman"/>
          <w:sz w:val="28"/>
          <w:szCs w:val="28"/>
          <w:lang w:val="uk-UA"/>
        </w:rPr>
        <w:t xml:space="preserve"> – </w:t>
      </w:r>
      <w:r w:rsidRPr="004E1928">
        <w:rPr>
          <w:rFonts w:ascii="Times New Roman" w:hAnsi="Times New Roman" w:cs="Times New Roman"/>
          <w:i/>
          <w:sz w:val="28"/>
          <w:szCs w:val="28"/>
          <w:lang w:val="uk-UA"/>
        </w:rPr>
        <w:t>дифузійне число Пекле</w:t>
      </w:r>
      <w:r w:rsidRPr="004E1928">
        <w:rPr>
          <w:rFonts w:ascii="Times New Roman" w:hAnsi="Times New Roman" w:cs="Times New Roman"/>
          <w:sz w:val="28"/>
          <w:szCs w:val="28"/>
          <w:lang w:val="uk-UA"/>
        </w:rPr>
        <w:t xml:space="preserve">, яке подібно числу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визначає структуру потоку.</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Залежно від величини числа </w:t>
      </w:r>
      <w:r w:rsidRPr="004E1928">
        <w:rPr>
          <w:rFonts w:ascii="Times New Roman" w:hAnsi="Times New Roman" w:cs="Times New Roman"/>
          <w:position w:val="-14"/>
          <w:sz w:val="28"/>
          <w:szCs w:val="28"/>
          <w:lang w:val="uk-UA"/>
        </w:rPr>
        <w:object w:dxaOrig="540" w:dyaOrig="440">
          <v:shape id="_x0000_i1240" type="#_x0000_t75" style="width:27.1pt;height:22.45pt" o:ole="" fillcolor="window">
            <v:imagedata r:id="rId508" o:title=""/>
          </v:shape>
          <o:OLEObject Type="Embed" ProgID="Equation.3" ShapeID="_x0000_i1240" DrawAspect="Content" ObjectID="_1770979172" r:id="rId509"/>
        </w:object>
      </w:r>
      <w:r w:rsidRPr="004E1928">
        <w:rPr>
          <w:rFonts w:ascii="Times New Roman" w:hAnsi="Times New Roman" w:cs="Times New Roman"/>
          <w:sz w:val="28"/>
          <w:szCs w:val="28"/>
          <w:lang w:val="uk-UA"/>
        </w:rPr>
        <w:t xml:space="preserve"> у порівнянні з одиницею можна судити про характер переносу речовини. Якщо </w:t>
      </w:r>
      <w:r w:rsidRPr="004E1928">
        <w:rPr>
          <w:rFonts w:ascii="Times New Roman" w:hAnsi="Times New Roman" w:cs="Times New Roman"/>
          <w:position w:val="-14"/>
          <w:sz w:val="28"/>
          <w:szCs w:val="28"/>
          <w:lang w:val="uk-UA"/>
        </w:rPr>
        <w:object w:dxaOrig="540" w:dyaOrig="440">
          <v:shape id="_x0000_i1241" type="#_x0000_t75" style="width:27.1pt;height:22.45pt" o:ole="" fillcolor="window">
            <v:imagedata r:id="rId508" o:title=""/>
          </v:shape>
          <o:OLEObject Type="Embed" ProgID="Equation.3" ShapeID="_x0000_i1241" DrawAspect="Content" ObjectID="_1770979173" r:id="rId510"/>
        </w:object>
      </w:r>
      <w:r w:rsidRPr="004E1928">
        <w:rPr>
          <w:rFonts w:ascii="Times New Roman" w:hAnsi="Times New Roman" w:cs="Times New Roman"/>
          <w:sz w:val="28"/>
          <w:szCs w:val="28"/>
          <w:lang w:val="uk-UA"/>
        </w:rPr>
        <w:t xml:space="preserve"> &gt; 1 молекулярною дифузією можна знехтувати у порівнянні з конвекційним переносом речовини.  Якщо </w:t>
      </w:r>
      <w:r w:rsidRPr="004E1928">
        <w:rPr>
          <w:rFonts w:ascii="Times New Roman" w:hAnsi="Times New Roman" w:cs="Times New Roman"/>
          <w:position w:val="-14"/>
          <w:sz w:val="28"/>
          <w:szCs w:val="28"/>
          <w:lang w:val="uk-UA"/>
        </w:rPr>
        <w:object w:dxaOrig="540" w:dyaOrig="440">
          <v:shape id="_x0000_i1242" type="#_x0000_t75" style="width:27.1pt;height:22.45pt" o:ole="" fillcolor="window">
            <v:imagedata r:id="rId508" o:title=""/>
          </v:shape>
          <o:OLEObject Type="Embed" ProgID="Equation.3" ShapeID="_x0000_i1242" DrawAspect="Content" ObjectID="_1770979174" r:id="rId511"/>
        </w:object>
      </w:r>
      <w:r w:rsidRPr="004E1928">
        <w:rPr>
          <w:rFonts w:ascii="Times New Roman" w:hAnsi="Times New Roman" w:cs="Times New Roman"/>
          <w:sz w:val="28"/>
          <w:szCs w:val="28"/>
          <w:lang w:val="uk-UA"/>
        </w:rPr>
        <w:t xml:space="preserve"> &lt; 1, навпаки молекулярна дифузія є визначальною.</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Ділення числа </w:t>
      </w:r>
      <w:r w:rsidRPr="004E1928">
        <w:rPr>
          <w:rFonts w:ascii="Times New Roman" w:hAnsi="Times New Roman" w:cs="Times New Roman"/>
          <w:position w:val="-14"/>
          <w:sz w:val="28"/>
          <w:szCs w:val="28"/>
          <w:lang w:val="uk-UA"/>
        </w:rPr>
        <w:object w:dxaOrig="540" w:dyaOrig="440">
          <v:shape id="_x0000_i1243" type="#_x0000_t75" style="width:27.1pt;height:22.45pt" o:ole="" fillcolor="window">
            <v:imagedata r:id="rId508" o:title=""/>
          </v:shape>
          <o:OLEObject Type="Embed" ProgID="Equation.3" ShapeID="_x0000_i1243" DrawAspect="Content" ObjectID="_1770979175" r:id="rId512"/>
        </w:object>
      </w:r>
      <w:r w:rsidRPr="004E1928">
        <w:rPr>
          <w:rFonts w:ascii="Times New Roman" w:hAnsi="Times New Roman" w:cs="Times New Roman"/>
          <w:sz w:val="28"/>
          <w:szCs w:val="28"/>
          <w:lang w:val="uk-UA"/>
        </w:rPr>
        <w:t xml:space="preserve"> на число </w:t>
      </w:r>
      <w:r w:rsidRPr="004E1928">
        <w:rPr>
          <w:rFonts w:ascii="Times New Roman" w:hAnsi="Times New Roman" w:cs="Times New Roman"/>
          <w:i/>
          <w:sz w:val="28"/>
          <w:szCs w:val="28"/>
          <w:lang w:val="en-GB"/>
        </w:rPr>
        <w:t>Re</w:t>
      </w:r>
      <w:r w:rsidRPr="004E1928">
        <w:rPr>
          <w:rFonts w:ascii="Times New Roman" w:hAnsi="Times New Roman" w:cs="Times New Roman"/>
          <w:sz w:val="28"/>
          <w:szCs w:val="28"/>
          <w:lang w:val="uk-UA"/>
        </w:rPr>
        <w:t xml:space="preserve"> дозволяє отримати </w:t>
      </w:r>
      <w:r w:rsidRPr="004E1928">
        <w:rPr>
          <w:rFonts w:ascii="Times New Roman" w:hAnsi="Times New Roman" w:cs="Times New Roman"/>
          <w:i/>
          <w:sz w:val="28"/>
          <w:szCs w:val="28"/>
          <w:lang w:val="uk-UA"/>
        </w:rPr>
        <w:t>дифузійне число Прандтля</w: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vertAlign w:val="subscript"/>
        </w:rPr>
        <w:t>∂</w:t>
      </w:r>
      <w:r w:rsidRPr="004E1928">
        <w:rPr>
          <w:rFonts w:ascii="Times New Roman" w:hAnsi="Times New Roman" w:cs="Times New Roman"/>
          <w:i/>
          <w:sz w:val="28"/>
          <w:szCs w:val="28"/>
        </w:rPr>
        <w:t xml:space="preserve"> </w:t>
      </w:r>
      <w:r w:rsidRPr="004E1928">
        <w:rPr>
          <w:rFonts w:ascii="Times New Roman" w:hAnsi="Times New Roman" w:cs="Times New Roman"/>
          <w:sz w:val="28"/>
          <w:szCs w:val="28"/>
          <w:lang w:val="uk-UA"/>
        </w:rPr>
        <w:t>:</w:t>
      </w: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30"/>
          <w:sz w:val="28"/>
          <w:szCs w:val="28"/>
          <w:lang w:val="uk-UA"/>
        </w:rPr>
        <w:object w:dxaOrig="2000" w:dyaOrig="800">
          <v:shape id="_x0000_i1244" type="#_x0000_t75" style="width:101pt;height:39.25pt" o:ole="" fillcolor="window">
            <v:imagedata r:id="rId513" o:title=""/>
          </v:shape>
          <o:OLEObject Type="Embed" ProgID="Equation.3" ShapeID="_x0000_i1244" DrawAspect="Content" ObjectID="_1770979176" r:id="rId514"/>
        </w:object>
      </w:r>
      <w:r w:rsidRPr="004E1928">
        <w:rPr>
          <w:rFonts w:ascii="Times New Roman" w:hAnsi="Times New Roman" w:cs="Times New Roman"/>
          <w:sz w:val="28"/>
          <w:szCs w:val="28"/>
          <w:lang w:val="uk-UA"/>
        </w:rPr>
        <w:t>.                                                   (2.59)</w:t>
      </w:r>
    </w:p>
    <w:p w:rsidR="00604D42" w:rsidRPr="004E1928" w:rsidRDefault="00604D42" w:rsidP="00604D42">
      <w:pPr>
        <w:spacing w:after="0" w:line="240" w:lineRule="auto"/>
        <w:jc w:val="right"/>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caps/>
          <w:sz w:val="28"/>
          <w:szCs w:val="28"/>
          <w:lang w:val="uk-UA"/>
        </w:rPr>
        <w:t>д</w:t>
      </w:r>
      <w:r w:rsidRPr="004E1928">
        <w:rPr>
          <w:rFonts w:ascii="Times New Roman" w:hAnsi="Times New Roman" w:cs="Times New Roman"/>
          <w:sz w:val="28"/>
          <w:szCs w:val="28"/>
          <w:lang w:val="uk-UA"/>
        </w:rPr>
        <w:t xml:space="preserve">ифузійне число Прандтля характеризує відношення двох характеристик переносу: кінематичної в’язкості </w:t>
      </w:r>
      <w:r w:rsidRPr="004E1928">
        <w:rPr>
          <w:rFonts w:ascii="Times New Roman" w:hAnsi="Times New Roman" w:cs="Times New Roman"/>
          <w:position w:val="-6"/>
          <w:sz w:val="28"/>
          <w:szCs w:val="28"/>
          <w:lang w:val="uk-UA"/>
        </w:rPr>
        <w:object w:dxaOrig="260" w:dyaOrig="320">
          <v:shape id="_x0000_i1245" type="#_x0000_t75" style="width:14.05pt;height:15.9pt" o:ole="" fillcolor="window">
            <v:imagedata r:id="rId473" o:title=""/>
          </v:shape>
          <o:OLEObject Type="Embed" ProgID="Equation.3" ShapeID="_x0000_i1245" DrawAspect="Content" ObjectID="_1770979177" r:id="rId515"/>
        </w:object>
      </w:r>
      <w:r w:rsidRPr="004E1928">
        <w:rPr>
          <w:rFonts w:ascii="Times New Roman" w:hAnsi="Times New Roman" w:cs="Times New Roman"/>
          <w:sz w:val="28"/>
          <w:szCs w:val="28"/>
          <w:lang w:val="uk-UA"/>
        </w:rPr>
        <w:t xml:space="preserve"> і коефіцієнта дифузії </w:t>
      </w:r>
      <w:r w:rsidRPr="004E1928">
        <w:rPr>
          <w:rFonts w:ascii="Times New Roman" w:hAnsi="Times New Roman" w:cs="Times New Roman"/>
          <w:position w:val="-4"/>
          <w:sz w:val="28"/>
          <w:szCs w:val="28"/>
          <w:lang w:val="uk-UA"/>
        </w:rPr>
        <w:object w:dxaOrig="320" w:dyaOrig="300">
          <v:shape id="_x0000_i1246" type="#_x0000_t75" style="width:15.9pt;height:14.95pt" o:ole="" fillcolor="window">
            <v:imagedata r:id="rId516" o:title=""/>
          </v:shape>
          <o:OLEObject Type="Embed" ProgID="Equation.3" ShapeID="_x0000_i1246" DrawAspect="Content" ObjectID="_1770979178" r:id="rId517"/>
        </w:objec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Коефіцієнт кінематичної в’язкості у рухомих рідинах типу води складає біля 10</w:t>
      </w:r>
      <w:r w:rsidRPr="004E1928">
        <w:rPr>
          <w:rFonts w:ascii="Times New Roman" w:hAnsi="Times New Roman" w:cs="Times New Roman"/>
          <w:sz w:val="28"/>
          <w:szCs w:val="28"/>
          <w:vertAlign w:val="superscript"/>
          <w:lang w:val="uk-UA"/>
        </w:rPr>
        <w:t>–6</w:t>
      </w:r>
      <w:r w:rsidRPr="004E1928">
        <w:rPr>
          <w:rFonts w:ascii="Times New Roman" w:hAnsi="Times New Roman" w:cs="Times New Roman"/>
          <w:sz w:val="28"/>
          <w:szCs w:val="28"/>
          <w:lang w:val="uk-UA"/>
        </w:rPr>
        <w:t xml:space="preserve"> м</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 xml:space="preserve">/с, а коефіцієнт дифузії молекул і йонів у водних розчинах має порядок </w:t>
      </w:r>
      <w:r w:rsidRPr="004E1928">
        <w:rPr>
          <w:rFonts w:ascii="Times New Roman" w:hAnsi="Times New Roman" w:cs="Times New Roman"/>
          <w:position w:val="-4"/>
          <w:sz w:val="28"/>
          <w:szCs w:val="28"/>
          <w:lang w:val="uk-UA"/>
        </w:rPr>
        <w:object w:dxaOrig="320" w:dyaOrig="300">
          <v:shape id="_x0000_i1247" type="#_x0000_t75" style="width:15.9pt;height:14.95pt" o:ole="" fillcolor="window">
            <v:imagedata r:id="rId516" o:title=""/>
          </v:shape>
          <o:OLEObject Type="Embed" ProgID="Equation.3" ShapeID="_x0000_i1247" DrawAspect="Content" ObjectID="_1770979179" r:id="rId518"/>
        </w:object>
      </w:r>
      <w:r w:rsidRPr="004E1928">
        <w:rPr>
          <w:rFonts w:ascii="Times New Roman" w:hAnsi="Times New Roman" w:cs="Times New Roman"/>
          <w:sz w:val="28"/>
          <w:szCs w:val="28"/>
          <w:lang w:val="uk-UA"/>
        </w:rPr>
        <w:t xml:space="preserve"> = 10</w:t>
      </w:r>
      <w:r w:rsidRPr="004E1928">
        <w:rPr>
          <w:rFonts w:ascii="Times New Roman" w:hAnsi="Times New Roman" w:cs="Times New Roman"/>
          <w:sz w:val="28"/>
          <w:szCs w:val="28"/>
          <w:vertAlign w:val="superscript"/>
          <w:lang w:val="uk-UA"/>
        </w:rPr>
        <w:t xml:space="preserve">–9 </w:t>
      </w:r>
      <w:r w:rsidRPr="004E1928">
        <w:rPr>
          <w:rFonts w:ascii="Times New Roman" w:hAnsi="Times New Roman" w:cs="Times New Roman"/>
          <w:sz w:val="28"/>
          <w:szCs w:val="28"/>
          <w:lang w:val="uk-UA"/>
        </w:rPr>
        <w:t>м</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 xml:space="preserve">/с, макромолекул – </w:t>
      </w:r>
      <w:r w:rsidRPr="004E1928">
        <w:rPr>
          <w:rFonts w:ascii="Times New Roman" w:hAnsi="Times New Roman" w:cs="Times New Roman"/>
          <w:position w:val="-4"/>
          <w:sz w:val="28"/>
          <w:szCs w:val="28"/>
          <w:lang w:val="uk-UA"/>
        </w:rPr>
        <w:object w:dxaOrig="320" w:dyaOrig="300">
          <v:shape id="_x0000_i1248" type="#_x0000_t75" style="width:15.9pt;height:14.95pt" o:ole="" fillcolor="window">
            <v:imagedata r:id="rId516" o:title=""/>
          </v:shape>
          <o:OLEObject Type="Embed" ProgID="Equation.3" ShapeID="_x0000_i1248" DrawAspect="Content" ObjectID="_1770979180" r:id="rId519"/>
        </w:object>
      </w:r>
      <w:r w:rsidRPr="004E1928">
        <w:rPr>
          <w:rFonts w:ascii="Times New Roman" w:hAnsi="Times New Roman" w:cs="Times New Roman"/>
          <w:sz w:val="28"/>
          <w:szCs w:val="28"/>
          <w:lang w:val="uk-UA"/>
        </w:rPr>
        <w:t xml:space="preserve"> = 10</w:t>
      </w:r>
      <w:r w:rsidRPr="004E1928">
        <w:rPr>
          <w:rFonts w:ascii="Times New Roman" w:hAnsi="Times New Roman" w:cs="Times New Roman"/>
          <w:sz w:val="28"/>
          <w:szCs w:val="28"/>
          <w:vertAlign w:val="superscript"/>
          <w:lang w:val="uk-UA"/>
        </w:rPr>
        <w:t xml:space="preserve">–10 </w:t>
      </w:r>
      <w:r w:rsidRPr="004E1928">
        <w:rPr>
          <w:rFonts w:ascii="Times New Roman" w:hAnsi="Times New Roman" w:cs="Times New Roman"/>
          <w:sz w:val="28"/>
          <w:szCs w:val="28"/>
          <w:lang w:val="uk-UA"/>
        </w:rPr>
        <w:t>м</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 xml:space="preserve">/с. Тому у воді і подібних до неї рідинах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 10</w:t>
      </w:r>
      <w:r w:rsidRPr="004E1928">
        <w:rPr>
          <w:rFonts w:ascii="Times New Roman" w:hAnsi="Times New Roman" w:cs="Times New Roman"/>
          <w:sz w:val="28"/>
          <w:szCs w:val="28"/>
          <w:vertAlign w:val="superscript"/>
          <w:lang w:val="uk-UA"/>
        </w:rPr>
        <w:t>3</w:t>
      </w:r>
      <w:r w:rsidRPr="004E1928">
        <w:rPr>
          <w:rFonts w:ascii="Times New Roman" w:hAnsi="Times New Roman" w:cs="Times New Roman"/>
          <w:sz w:val="28"/>
          <w:szCs w:val="28"/>
          <w:lang w:val="uk-UA"/>
        </w:rPr>
        <w:t>. При зростанні в’язкості коефіцієнт дифузії зменшується за законом:</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12"/>
          <w:sz w:val="28"/>
          <w:szCs w:val="28"/>
          <w:lang w:val="uk-UA"/>
        </w:rPr>
        <w:object w:dxaOrig="220" w:dyaOrig="420">
          <v:shape id="_x0000_i1249" type="#_x0000_t75" style="width:11.2pt;height:21.5pt" o:ole="" fillcolor="window">
            <v:imagedata r:id="rId301" o:title=""/>
          </v:shape>
          <o:OLEObject Type="Embed" ProgID="Equation.3" ShapeID="_x0000_i1249" DrawAspect="Content" ObjectID="_1770979181" r:id="rId520"/>
        </w:object>
      </w:r>
      <w:r w:rsidRPr="004E1928">
        <w:rPr>
          <w:rFonts w:ascii="Times New Roman" w:hAnsi="Times New Roman" w:cs="Times New Roman"/>
          <w:position w:val="-30"/>
          <w:sz w:val="28"/>
          <w:szCs w:val="28"/>
          <w:lang w:val="uk-UA"/>
        </w:rPr>
        <w:object w:dxaOrig="1359" w:dyaOrig="800">
          <v:shape id="_x0000_i1250" type="#_x0000_t75" style="width:68.25pt;height:39.25pt" o:ole="" fillcolor="window">
            <v:imagedata r:id="rId521" o:title=""/>
          </v:shape>
          <o:OLEObject Type="Embed" ProgID="Equation.3" ShapeID="_x0000_i1250" DrawAspect="Content" ObjectID="_1770979182" r:id="rId522"/>
        </w:object>
      </w:r>
      <w:r w:rsidRPr="004E1928">
        <w:rPr>
          <w:rFonts w:ascii="Times New Roman" w:hAnsi="Times New Roman" w:cs="Times New Roman"/>
          <w:sz w:val="28"/>
          <w:szCs w:val="28"/>
          <w:lang w:val="uk-UA"/>
        </w:rPr>
        <w:t xml:space="preserve"> ,                                                              (2.60)</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тому число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w:t>
      </w:r>
      <w:r w:rsidRPr="004E1928">
        <w:rPr>
          <w:rFonts w:ascii="Times New Roman" w:hAnsi="Times New Roman" w:cs="Times New Roman"/>
          <w:sz w:val="28"/>
          <w:szCs w:val="28"/>
          <w:lang w:val="uk-UA"/>
        </w:rPr>
        <w:t xml:space="preserve">зі збільшенням в’язкості зростає пропорційно її квадрату. У в’язких рідинах число </w:t>
      </w:r>
      <w:r w:rsidRPr="004E1928">
        <w:rPr>
          <w:rFonts w:ascii="Times New Roman" w:hAnsi="Times New Roman" w:cs="Times New Roman"/>
          <w:i/>
          <w:sz w:val="28"/>
          <w:szCs w:val="28"/>
          <w:lang w:val="en-GB"/>
        </w:rPr>
        <w:t>Pr</w:t>
      </w:r>
      <w:r w:rsidRPr="004E1928">
        <w:rPr>
          <w:rFonts w:ascii="Times New Roman" w:hAnsi="Times New Roman" w:cs="Times New Roman"/>
          <w:i/>
          <w:sz w:val="28"/>
          <w:szCs w:val="28"/>
          <w:vertAlign w:val="subscript"/>
        </w:rPr>
        <w:t xml:space="preserve">∂ </w:t>
      </w:r>
      <w:r w:rsidRPr="004E1928">
        <w:rPr>
          <w:rFonts w:ascii="Times New Roman" w:hAnsi="Times New Roman" w:cs="Times New Roman"/>
          <w:sz w:val="28"/>
          <w:szCs w:val="28"/>
          <w:lang w:val="uk-UA"/>
        </w:rPr>
        <w:t xml:space="preserve">досягає значення </w:t>
      </w:r>
      <w:r w:rsidRPr="004E1928">
        <w:rPr>
          <w:rFonts w:ascii="Times New Roman" w:hAnsi="Times New Roman" w:cs="Times New Roman"/>
          <w:sz w:val="28"/>
          <w:szCs w:val="28"/>
        </w:rPr>
        <w:t>10</w:t>
      </w:r>
      <w:r w:rsidRPr="004E1928">
        <w:rPr>
          <w:rFonts w:ascii="Times New Roman" w:hAnsi="Times New Roman" w:cs="Times New Roman"/>
          <w:sz w:val="28"/>
          <w:szCs w:val="28"/>
          <w:vertAlign w:val="superscript"/>
        </w:rPr>
        <w:t>6</w:t>
      </w:r>
      <w:r w:rsidRPr="004E1928">
        <w:rPr>
          <w:rFonts w:ascii="Times New Roman" w:hAnsi="Times New Roman" w:cs="Times New Roman"/>
          <w:sz w:val="28"/>
          <w:szCs w:val="28"/>
        </w:rPr>
        <w:t xml:space="preserve"> і більше.</w:t>
      </w: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Запишемо рівняння переносу речовини стосовно до різниці концентрацій на стінці і в оточуючому середовищі: </w:t>
      </w:r>
    </w:p>
    <w:p w:rsidR="00604D42" w:rsidRPr="004E1928" w:rsidRDefault="00604D42" w:rsidP="00604D42">
      <w:pPr>
        <w:spacing w:after="0" w:line="240" w:lineRule="auto"/>
        <w:rPr>
          <w:rFonts w:ascii="Times New Roman" w:hAnsi="Times New Roman" w:cs="Times New Roman"/>
          <w:sz w:val="28"/>
          <w:szCs w:val="28"/>
        </w:rPr>
      </w:pPr>
    </w:p>
    <w:p w:rsidR="00604D42" w:rsidRPr="004E1928" w:rsidRDefault="00604D42" w:rsidP="00604D42">
      <w:pPr>
        <w:spacing w:after="0" w:line="240" w:lineRule="auto"/>
        <w:jc w:val="right"/>
        <w:rPr>
          <w:rFonts w:ascii="Times New Roman" w:hAnsi="Times New Roman" w:cs="Times New Roman"/>
          <w:sz w:val="28"/>
          <w:szCs w:val="28"/>
          <w:lang w:val="uk-UA"/>
        </w:rPr>
      </w:pPr>
      <w:r w:rsidRPr="004E1928">
        <w:rPr>
          <w:rFonts w:ascii="Times New Roman" w:hAnsi="Times New Roman" w:cs="Times New Roman"/>
          <w:position w:val="-30"/>
          <w:sz w:val="28"/>
          <w:szCs w:val="28"/>
        </w:rPr>
        <w:object w:dxaOrig="3280" w:dyaOrig="800">
          <v:shape id="_x0000_i1251" type="#_x0000_t75" style="width:163.65pt;height:39.25pt" o:ole="" fillcolor="window">
            <v:imagedata r:id="rId523" o:title=""/>
          </v:shape>
          <o:OLEObject Type="Embed" ProgID="Equation.3" ShapeID="_x0000_i1251" DrawAspect="Content" ObjectID="_1770979183" r:id="rId524"/>
        </w:object>
      </w:r>
      <w:r w:rsidRPr="004E1928">
        <w:rPr>
          <w:rFonts w:ascii="Times New Roman" w:hAnsi="Times New Roman" w:cs="Times New Roman"/>
          <w:sz w:val="28"/>
          <w:szCs w:val="28"/>
          <w:lang w:val="uk-UA"/>
        </w:rPr>
        <w:t>,                                                (2.60)</w:t>
      </w:r>
    </w:p>
    <w:p w:rsidR="00604D42" w:rsidRPr="004E1928" w:rsidRDefault="00604D42" w:rsidP="00604D42">
      <w:pPr>
        <w:spacing w:after="0" w:line="240" w:lineRule="auto"/>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position w:val="-14"/>
          <w:sz w:val="28"/>
          <w:szCs w:val="28"/>
        </w:rPr>
        <w:object w:dxaOrig="660" w:dyaOrig="440">
          <v:shape id="_x0000_i1252" type="#_x0000_t75" style="width:33.65pt;height:22.45pt" o:ole="" fillcolor="window">
            <v:imagedata r:id="rId525" o:title=""/>
          </v:shape>
          <o:OLEObject Type="Embed" ProgID="Equation.3" ShapeID="_x0000_i1252" DrawAspect="Content" ObjectID="_1770979184" r:id="rId526"/>
        </w:object>
      </w:r>
      <w:r w:rsidRPr="004E1928">
        <w:rPr>
          <w:rFonts w:ascii="Times New Roman" w:hAnsi="Times New Roman" w:cs="Times New Roman"/>
          <w:sz w:val="28"/>
          <w:szCs w:val="28"/>
          <w:lang w:val="uk-UA"/>
        </w:rPr>
        <w:t xml:space="preserve">коефіцієнт переносу маси; </w:t>
      </w:r>
      <w:r w:rsidRPr="004E1928">
        <w:rPr>
          <w:rFonts w:ascii="Times New Roman" w:hAnsi="Times New Roman" w:cs="Times New Roman"/>
          <w:position w:val="-12"/>
          <w:sz w:val="28"/>
          <w:szCs w:val="28"/>
        </w:rPr>
        <w:object w:dxaOrig="560" w:dyaOrig="420">
          <v:shape id="_x0000_i1253" type="#_x0000_t75" style="width:29pt;height:21.5pt" o:ole="" fillcolor="window">
            <v:imagedata r:id="rId527" o:title=""/>
          </v:shape>
          <o:OLEObject Type="Embed" ProgID="Equation.3" ShapeID="_x0000_i1253" DrawAspect="Content" ObjectID="_1770979185" r:id="rId528"/>
        </w:object>
      </w:r>
      <w:r w:rsidRPr="004E1928">
        <w:rPr>
          <w:rFonts w:ascii="Times New Roman" w:hAnsi="Times New Roman" w:cs="Times New Roman"/>
          <w:sz w:val="28"/>
          <w:szCs w:val="28"/>
          <w:lang w:val="uk-UA"/>
        </w:rPr>
        <w:t xml:space="preserve">концентрація речовини в оточуючому середовищі; </w:t>
      </w:r>
      <w:r w:rsidRPr="004E1928">
        <w:rPr>
          <w:rFonts w:ascii="Times New Roman" w:hAnsi="Times New Roman" w:cs="Times New Roman"/>
          <w:position w:val="-14"/>
          <w:sz w:val="28"/>
          <w:szCs w:val="28"/>
        </w:rPr>
        <w:object w:dxaOrig="639" w:dyaOrig="440">
          <v:shape id="_x0000_i1254" type="#_x0000_t75" style="width:32.75pt;height:22.45pt" o:ole="" fillcolor="window">
            <v:imagedata r:id="rId529" o:title=""/>
          </v:shape>
          <o:OLEObject Type="Embed" ProgID="Equation.3" ShapeID="_x0000_i1254" DrawAspect="Content" ObjectID="_1770979186" r:id="rId530"/>
        </w:object>
      </w:r>
      <w:r w:rsidRPr="004E1928">
        <w:rPr>
          <w:rFonts w:ascii="Times New Roman" w:hAnsi="Times New Roman" w:cs="Times New Roman"/>
          <w:sz w:val="28"/>
          <w:szCs w:val="28"/>
          <w:lang w:val="uk-UA"/>
        </w:rPr>
        <w:t>концентрація речовини на стінці.</w:t>
      </w:r>
    </w:p>
    <w:p w:rsidR="00604D42" w:rsidRPr="004E1928" w:rsidRDefault="00604D42" w:rsidP="00604D42">
      <w:pPr>
        <w:spacing w:after="0" w:line="240" w:lineRule="auto"/>
        <w:ind w:firstLine="709"/>
        <w:jc w:val="both"/>
        <w:rPr>
          <w:rFonts w:ascii="Times New Roman" w:hAnsi="Times New Roman" w:cs="Times New Roman"/>
          <w:sz w:val="28"/>
          <w:szCs w:val="28"/>
        </w:rPr>
      </w:pPr>
      <w:r w:rsidRPr="004E1928">
        <w:rPr>
          <w:rFonts w:ascii="Times New Roman" w:hAnsi="Times New Roman" w:cs="Times New Roman"/>
          <w:sz w:val="28"/>
          <w:szCs w:val="28"/>
          <w:lang w:val="uk-UA"/>
        </w:rPr>
        <w:t>Після заміни у цьому рівнянні усіх величин безрозмірними і характерними значеннями (масштабами) отримуємо:</w:t>
      </w:r>
    </w:p>
    <w:p w:rsidR="00604D42" w:rsidRPr="004E1928" w:rsidRDefault="00604D42" w:rsidP="00604D42">
      <w:pPr>
        <w:spacing w:after="0" w:line="240" w:lineRule="auto"/>
        <w:jc w:val="both"/>
        <w:rPr>
          <w:rFonts w:ascii="Times New Roman" w:hAnsi="Times New Roman" w:cs="Times New Roman"/>
          <w:sz w:val="28"/>
          <w:szCs w:val="28"/>
        </w:rPr>
      </w:pPr>
    </w:p>
    <w:p w:rsidR="00604D42" w:rsidRPr="004E1928" w:rsidRDefault="00B55AED" w:rsidP="00604D42">
      <w:pPr>
        <w:spacing w:after="0" w:line="240" w:lineRule="auto"/>
        <w:jc w:val="both"/>
        <w:rPr>
          <w:rFonts w:ascii="Times New Roman" w:hAnsi="Times New Roman" w:cs="Times New Roman"/>
          <w:b/>
          <w:sz w:val="28"/>
          <w:szCs w:val="28"/>
          <w:lang w:val="uk-UA"/>
        </w:rPr>
      </w:pPr>
      <w:r>
        <w:rPr>
          <w:rFonts w:ascii="Times New Roman" w:hAnsi="Times New Roman" w:cs="Times New Roman"/>
          <w:b/>
          <w:noProof/>
          <w:sz w:val="28"/>
          <w:szCs w:val="28"/>
          <w:lang w:eastAsia="en-US"/>
        </w:rPr>
        <w:lastRenderedPageBreak/>
        <w:pict>
          <v:shape id="_x0000_s1165" type="#_x0000_t88" style="position:absolute;left:0;text-align:left;margin-left:299.7pt;margin-top:6.3pt;width:9.35pt;height:96.8pt;z-index:251656192" o:allowincell="f"/>
        </w:pict>
      </w:r>
      <w:r w:rsidR="00604D42" w:rsidRPr="004E1928">
        <w:rPr>
          <w:rFonts w:ascii="Times New Roman" w:hAnsi="Times New Roman" w:cs="Times New Roman"/>
          <w:b/>
          <w:sz w:val="28"/>
          <w:szCs w:val="28"/>
          <w:lang w:val="uk-UA"/>
        </w:rPr>
        <w:t xml:space="preserve">                                </w:t>
      </w:r>
      <w:r w:rsidR="00604D42" w:rsidRPr="004E1928">
        <w:rPr>
          <w:rFonts w:ascii="Times New Roman" w:hAnsi="Times New Roman" w:cs="Times New Roman"/>
          <w:b/>
          <w:position w:val="-30"/>
          <w:sz w:val="28"/>
          <w:szCs w:val="28"/>
          <w:lang w:val="uk-UA"/>
        </w:rPr>
        <w:object w:dxaOrig="3460" w:dyaOrig="800">
          <v:shape id="_x0000_i1255" type="#_x0000_t75" style="width:172.05pt;height:39.25pt" o:ole="" fillcolor="window">
            <v:imagedata r:id="rId531" o:title=""/>
          </v:shape>
          <o:OLEObject Type="Embed" ProgID="Equation.3" ShapeID="_x0000_i1255" DrawAspect="Content" ObjectID="_1770979187" r:id="rId532"/>
        </w:object>
      </w:r>
    </w:p>
    <w:p w:rsidR="00604D42" w:rsidRPr="004E1928" w:rsidRDefault="00604D42" w:rsidP="00604D42">
      <w:pPr>
        <w:pStyle w:val="a9"/>
        <w:spacing w:after="0" w:line="240" w:lineRule="auto"/>
        <w:rPr>
          <w:rFonts w:ascii="Times New Roman" w:hAnsi="Times New Roman" w:cs="Times New Roman"/>
          <w:sz w:val="28"/>
          <w:szCs w:val="28"/>
        </w:rPr>
      </w:pPr>
      <w:r w:rsidRPr="004E1928">
        <w:rPr>
          <w:rFonts w:ascii="Times New Roman" w:hAnsi="Times New Roman" w:cs="Times New Roman"/>
          <w:sz w:val="28"/>
          <w:szCs w:val="28"/>
        </w:rPr>
        <w:t>або                                                                                                               (2.61)</w:t>
      </w:r>
    </w:p>
    <w:p w:rsidR="00604D42" w:rsidRPr="004E1928" w:rsidRDefault="00604D42" w:rsidP="00604D42">
      <w:pPr>
        <w:pStyle w:val="a9"/>
        <w:spacing w:after="0" w:line="240" w:lineRule="auto"/>
        <w:rPr>
          <w:rFonts w:ascii="Times New Roman" w:hAnsi="Times New Roman" w:cs="Times New Roman"/>
          <w:b/>
          <w:sz w:val="28"/>
          <w:szCs w:val="28"/>
        </w:rPr>
      </w:pPr>
      <w:r w:rsidRPr="004E1928">
        <w:rPr>
          <w:rFonts w:ascii="Times New Roman" w:hAnsi="Times New Roman" w:cs="Times New Roman"/>
          <w:b/>
          <w:sz w:val="28"/>
          <w:szCs w:val="28"/>
        </w:rPr>
        <w:t xml:space="preserve">                                      </w:t>
      </w:r>
      <w:r w:rsidRPr="004E1928">
        <w:rPr>
          <w:rFonts w:ascii="Times New Roman" w:hAnsi="Times New Roman" w:cs="Times New Roman"/>
          <w:b/>
          <w:position w:val="-30"/>
          <w:sz w:val="28"/>
          <w:szCs w:val="28"/>
        </w:rPr>
        <w:object w:dxaOrig="2380" w:dyaOrig="800">
          <v:shape id="_x0000_i1256" type="#_x0000_t75" style="width:118.75pt;height:39.25pt" o:ole="" fillcolor="window">
            <v:imagedata r:id="rId533" o:title=""/>
          </v:shape>
          <o:OLEObject Type="Embed" ProgID="Equation.3" ShapeID="_x0000_i1256" DrawAspect="Content" ObjectID="_1770979188" r:id="rId534"/>
        </w:object>
      </w:r>
    </w:p>
    <w:p w:rsidR="00604D42" w:rsidRPr="004E1928" w:rsidRDefault="00604D42" w:rsidP="00604D42">
      <w:pPr>
        <w:pStyle w:val="a9"/>
        <w:spacing w:after="0" w:line="240" w:lineRule="auto"/>
        <w:rPr>
          <w:rFonts w:ascii="Times New Roman" w:hAnsi="Times New Roman" w:cs="Times New Roman"/>
          <w:b/>
          <w:sz w:val="28"/>
          <w:szCs w:val="28"/>
        </w:rPr>
      </w:pPr>
    </w:p>
    <w:p w:rsidR="00604D42" w:rsidRPr="004E1928" w:rsidRDefault="00604D42" w:rsidP="00604D42">
      <w:pPr>
        <w:pStyle w:val="a9"/>
        <w:spacing w:after="0" w:line="240" w:lineRule="auto"/>
        <w:ind w:firstLine="709"/>
        <w:rPr>
          <w:rFonts w:ascii="Times New Roman" w:hAnsi="Times New Roman" w:cs="Times New Roman"/>
          <w:sz w:val="28"/>
          <w:szCs w:val="28"/>
        </w:rPr>
      </w:pPr>
      <w:r w:rsidRPr="004E1928">
        <w:rPr>
          <w:rFonts w:ascii="Times New Roman" w:hAnsi="Times New Roman" w:cs="Times New Roman"/>
          <w:sz w:val="28"/>
          <w:szCs w:val="28"/>
        </w:rPr>
        <w:t xml:space="preserve">З останнього рівняння отримуємо </w:t>
      </w:r>
      <w:r w:rsidRPr="004E1928">
        <w:rPr>
          <w:rFonts w:ascii="Times New Roman" w:hAnsi="Times New Roman" w:cs="Times New Roman"/>
          <w:i/>
          <w:sz w:val="28"/>
          <w:szCs w:val="28"/>
        </w:rPr>
        <w:t>локальне число Нуссельта</w:t>
      </w:r>
      <w:r w:rsidRPr="004E1928">
        <w:rPr>
          <w:rFonts w:ascii="Times New Roman" w:hAnsi="Times New Roman" w:cs="Times New Roman"/>
          <w:sz w:val="28"/>
          <w:szCs w:val="28"/>
        </w:rPr>
        <w:t>:</w:t>
      </w:r>
    </w:p>
    <w:p w:rsidR="00604D42" w:rsidRPr="004E1928" w:rsidRDefault="00604D42" w:rsidP="00604D42">
      <w:pPr>
        <w:spacing w:after="0" w:line="240" w:lineRule="auto"/>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                               </w:t>
      </w:r>
      <w:r w:rsidRPr="004E1928">
        <w:rPr>
          <w:rFonts w:ascii="Times New Roman" w:hAnsi="Times New Roman" w:cs="Times New Roman"/>
          <w:b/>
          <w:position w:val="-30"/>
          <w:sz w:val="28"/>
          <w:szCs w:val="28"/>
        </w:rPr>
        <w:object w:dxaOrig="1380" w:dyaOrig="800">
          <v:shape id="_x0000_i1257" type="#_x0000_t75" style="width:68.25pt;height:39.25pt" o:ole="" fillcolor="window">
            <v:imagedata r:id="rId535" o:title=""/>
          </v:shape>
          <o:OLEObject Type="Embed" ProgID="Equation.3" ShapeID="_x0000_i1257" DrawAspect="Content" ObjectID="_1770979189" r:id="rId536"/>
        </w:object>
      </w:r>
      <w:r w:rsidRPr="004E1928">
        <w:rPr>
          <w:rFonts w:ascii="Times New Roman" w:hAnsi="Times New Roman" w:cs="Times New Roman"/>
          <w:b/>
          <w:sz w:val="28"/>
          <w:szCs w:val="28"/>
          <w:lang w:val="uk-UA"/>
        </w:rPr>
        <w:t>.                                                            (</w:t>
      </w:r>
      <w:r w:rsidRPr="004E1928">
        <w:rPr>
          <w:rFonts w:ascii="Times New Roman" w:hAnsi="Times New Roman" w:cs="Times New Roman"/>
          <w:sz w:val="28"/>
          <w:szCs w:val="28"/>
          <w:lang w:val="uk-UA"/>
        </w:rPr>
        <w:t>2.62</w:t>
      </w:r>
      <w:r w:rsidRPr="004E1928">
        <w:rPr>
          <w:rFonts w:ascii="Times New Roman" w:hAnsi="Times New Roman" w:cs="Times New Roman"/>
          <w:b/>
          <w:sz w:val="28"/>
          <w:szCs w:val="28"/>
          <w:lang w:val="uk-UA"/>
        </w:rPr>
        <w:t>)</w:t>
      </w:r>
    </w:p>
    <w:p w:rsidR="00604D42" w:rsidRPr="004E1928" w:rsidRDefault="00604D42" w:rsidP="00604D42">
      <w:pPr>
        <w:pStyle w:val="1"/>
        <w:spacing w:before="0" w:line="240" w:lineRule="auto"/>
        <w:rPr>
          <w:rFonts w:ascii="Times New Roman" w:hAnsi="Times New Roman"/>
          <w:color w:val="auto"/>
        </w:rPr>
      </w:pPr>
      <w:r w:rsidRPr="004E1928">
        <w:rPr>
          <w:rFonts w:ascii="Times New Roman" w:hAnsi="Times New Roman"/>
          <w:color w:val="auto"/>
        </w:rPr>
        <w:t xml:space="preserve">Аналогічно тепловому числу </w:t>
      </w:r>
      <w:r w:rsidRPr="004E1928">
        <w:rPr>
          <w:rFonts w:ascii="Times New Roman" w:hAnsi="Times New Roman"/>
          <w:b w:val="0"/>
          <w:color w:val="auto"/>
          <w:position w:val="-6"/>
        </w:rPr>
        <w:object w:dxaOrig="480" w:dyaOrig="320">
          <v:shape id="_x0000_i1258" type="#_x0000_t75" style="width:23.4pt;height:15.9pt" o:ole="" fillcolor="window">
            <v:imagedata r:id="rId537" o:title=""/>
          </v:shape>
          <o:OLEObject Type="Embed" ProgID="Equation.3" ShapeID="_x0000_i1258" DrawAspect="Content" ObjectID="_1770979190" r:id="rId538"/>
        </w:object>
      </w:r>
      <w:r w:rsidRPr="004E1928">
        <w:rPr>
          <w:rFonts w:ascii="Times New Roman" w:hAnsi="Times New Roman"/>
          <w:color w:val="auto"/>
        </w:rPr>
        <w:t xml:space="preserve">можна з використанням середнього коефіцієнта переносу речовини </w:t>
      </w:r>
      <w:r w:rsidRPr="004E1928">
        <w:rPr>
          <w:rFonts w:ascii="Times New Roman" w:hAnsi="Times New Roman"/>
          <w:b w:val="0"/>
          <w:color w:val="auto"/>
          <w:position w:val="-18"/>
        </w:rPr>
        <w:object w:dxaOrig="680" w:dyaOrig="480">
          <v:shape id="_x0000_i1259" type="#_x0000_t75" style="width:33.65pt;height:23.4pt" o:ole="" fillcolor="window">
            <v:imagedata r:id="rId539" o:title=""/>
          </v:shape>
          <o:OLEObject Type="Embed" ProgID="Equation.3" ShapeID="_x0000_i1259" DrawAspect="Content" ObjectID="_1770979191" r:id="rId540"/>
        </w:object>
      </w:r>
      <w:r w:rsidRPr="004E1928">
        <w:rPr>
          <w:rFonts w:ascii="Times New Roman" w:hAnsi="Times New Roman"/>
          <w:b w:val="0"/>
          <w:color w:val="auto"/>
        </w:rPr>
        <w:t xml:space="preserve"> </w:t>
      </w:r>
      <w:r w:rsidRPr="004E1928">
        <w:rPr>
          <w:rFonts w:ascii="Times New Roman" w:hAnsi="Times New Roman"/>
          <w:color w:val="auto"/>
        </w:rPr>
        <w:t>отримати середнє дифузійне число Нуссельта.</w:t>
      </w:r>
    </w:p>
    <w:p w:rsidR="00604D42" w:rsidRPr="004E1928" w:rsidRDefault="00604D42" w:rsidP="00604D42">
      <w:pPr>
        <w:spacing w:after="0" w:line="240" w:lineRule="auto"/>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2.1.7 </w:t>
      </w:r>
      <w:r w:rsidRPr="004E1928">
        <w:rPr>
          <w:rFonts w:ascii="Times New Roman" w:hAnsi="Times New Roman" w:cs="Times New Roman"/>
          <w:b/>
          <w:caps/>
          <w:sz w:val="28"/>
          <w:szCs w:val="28"/>
          <w:lang w:val="uk-UA"/>
        </w:rPr>
        <w:t>п</w:t>
      </w:r>
      <w:r w:rsidRPr="004E1928">
        <w:rPr>
          <w:rFonts w:ascii="Times New Roman" w:hAnsi="Times New Roman" w:cs="Times New Roman"/>
          <w:b/>
          <w:sz w:val="28"/>
          <w:szCs w:val="28"/>
          <w:lang w:val="uk-UA"/>
        </w:rPr>
        <w:t>одібність деяких часткових випадків переносу</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pStyle w:val="a3"/>
        <w:rPr>
          <w:szCs w:val="28"/>
        </w:rPr>
      </w:pPr>
      <w:r w:rsidRPr="004E1928">
        <w:rPr>
          <w:szCs w:val="28"/>
        </w:rPr>
        <w:t xml:space="preserve">Відомо, що на тіло, занурене у рідину діє гідростатична або архімедова сила. Її величина дорівнює вазі витиснутої тілом рідини і направлена у бік протилежний напрямку сил ваги [9]. Архімедова сила має важливе значення у тих випадках коли у рідинах є частинки з густиною, яка відрізняється від густини середовища. У цьому випадку критерієм подібності буде </w:t>
      </w:r>
      <w:r w:rsidRPr="004E1928">
        <w:rPr>
          <w:i/>
          <w:szCs w:val="28"/>
        </w:rPr>
        <w:t>число Архімеда</w:t>
      </w:r>
      <w:r w:rsidRPr="004E1928">
        <w:rPr>
          <w:szCs w:val="28"/>
        </w:rPr>
        <w:t>:</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b/>
          <w:position w:val="-36"/>
          <w:sz w:val="28"/>
          <w:szCs w:val="28"/>
          <w:lang w:val="uk-UA"/>
        </w:rPr>
        <w:object w:dxaOrig="3739" w:dyaOrig="940">
          <v:shape id="_x0000_i1260" type="#_x0000_t75" style="width:187.95pt;height:46.75pt" o:ole="" fillcolor="window">
            <v:imagedata r:id="rId541" o:title=""/>
          </v:shape>
          <o:OLEObject Type="Embed" ProgID="Equation.3" ShapeID="_x0000_i1260" DrawAspect="Content" ObjectID="_1770979192" r:id="rId542"/>
        </w:objec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2.63)</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ρ</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uk-UA"/>
        </w:rPr>
        <w:t>ρ</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sz w:val="28"/>
          <w:szCs w:val="28"/>
          <w:lang w:val="uk-UA"/>
        </w:rPr>
        <w:t xml:space="preserve"> – густини частинок і рідини.</w:t>
      </w:r>
    </w:p>
    <w:p w:rsidR="00604D42" w:rsidRPr="004E1928" w:rsidRDefault="00604D42" w:rsidP="00604D42">
      <w:pPr>
        <w:spacing w:after="0" w:line="240" w:lineRule="auto"/>
        <w:ind w:firstLine="713"/>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Співвідношення між гравітаційними силами і сили в’язкості характеризує </w:t>
      </w:r>
      <w:r w:rsidRPr="004E1928">
        <w:rPr>
          <w:rFonts w:ascii="Times New Roman" w:hAnsi="Times New Roman" w:cs="Times New Roman"/>
          <w:i/>
          <w:sz w:val="28"/>
          <w:szCs w:val="28"/>
          <w:lang w:val="uk-UA"/>
        </w:rPr>
        <w:t>число Галілея:</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13"/>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4"/>
          <w:sz w:val="28"/>
          <w:szCs w:val="28"/>
          <w:lang w:val="uk-UA"/>
        </w:rPr>
        <w:object w:dxaOrig="1260" w:dyaOrig="920">
          <v:shape id="_x0000_i1261" type="#_x0000_t75" style="width:63.6pt;height:45.8pt" o:ole="" fillcolor="window">
            <v:imagedata r:id="rId543" o:title=""/>
          </v:shape>
          <o:OLEObject Type="Embed" ProgID="Equation.3" ShapeID="_x0000_i1261" DrawAspect="Content" ObjectID="_1770979193" r:id="rId544"/>
        </w:object>
      </w:r>
      <w:r w:rsidRPr="004E1928">
        <w:rPr>
          <w:rFonts w:ascii="Times New Roman" w:hAnsi="Times New Roman" w:cs="Times New Roman"/>
          <w:sz w:val="28"/>
          <w:szCs w:val="28"/>
          <w:lang w:val="uk-UA"/>
        </w:rPr>
        <w:t>,                                                                (2.64)</w:t>
      </w:r>
    </w:p>
    <w:p w:rsidR="00604D42" w:rsidRPr="004E1928" w:rsidRDefault="00604D42" w:rsidP="00604D42">
      <w:pPr>
        <w:spacing w:after="0" w:line="240" w:lineRule="auto"/>
        <w:ind w:firstLine="2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яке показує співвідношення сил гравітації і сил в’язкості.</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Якщо зміна густини рідини спричинена зміною температури, то у цьому випадку критерієм подібності буде </w:t>
      </w:r>
      <w:r w:rsidRPr="004E1928">
        <w:rPr>
          <w:rFonts w:ascii="Times New Roman" w:hAnsi="Times New Roman" w:cs="Times New Roman"/>
          <w:i/>
          <w:sz w:val="28"/>
          <w:szCs w:val="28"/>
          <w:lang w:val="uk-UA"/>
        </w:rPr>
        <w:t>число Грасгофа</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b/>
          <w:position w:val="-34"/>
          <w:sz w:val="28"/>
          <w:szCs w:val="28"/>
          <w:lang w:val="uk-UA"/>
        </w:rPr>
        <w:object w:dxaOrig="1920" w:dyaOrig="920">
          <v:shape id="_x0000_i1262" type="#_x0000_t75" style="width:95.4pt;height:45.8pt" o:ole="" fillcolor="window">
            <v:imagedata r:id="rId545" o:title=""/>
          </v:shape>
          <o:OLEObject Type="Embed" ProgID="Equation.3" ShapeID="_x0000_i1262" DrawAspect="Content" ObjectID="_1770979194" r:id="rId546"/>
        </w:objec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2.65)</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β</w:t>
      </w:r>
      <w:r w:rsidRPr="004E1928">
        <w:rPr>
          <w:rFonts w:ascii="Times New Roman" w:hAnsi="Times New Roman" w:cs="Times New Roman"/>
          <w:sz w:val="28"/>
          <w:szCs w:val="28"/>
          <w:lang w:val="uk-UA"/>
        </w:rPr>
        <w:t xml:space="preserve"> – коефіцієнт об’ємного розширення, який визначається із співвідношення:</w:t>
      </w: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                                            </w:t>
      </w:r>
      <w:r w:rsidRPr="004E1928">
        <w:rPr>
          <w:rFonts w:ascii="Times New Roman" w:hAnsi="Times New Roman" w:cs="Times New Roman"/>
          <w:position w:val="-36"/>
          <w:sz w:val="28"/>
          <w:szCs w:val="28"/>
          <w:lang w:val="uk-UA"/>
        </w:rPr>
        <w:object w:dxaOrig="1480" w:dyaOrig="859">
          <v:shape id="_x0000_i1263" type="#_x0000_t75" style="width:74.8pt;height:43pt" o:ole="" fillcolor="window">
            <v:imagedata r:id="rId547" o:title=""/>
          </v:shape>
          <o:OLEObject Type="Embed" ProgID="Equation.3" ShapeID="_x0000_i1263" DrawAspect="Content" ObjectID="_1770979195" r:id="rId548"/>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jc w:val="both"/>
        <w:rPr>
          <w:rFonts w:ascii="Times New Roman" w:hAnsi="Times New Roman" w:cs="Times New Roman"/>
          <w:sz w:val="28"/>
          <w:szCs w:val="28"/>
          <w:lang w:val="uk-UA"/>
        </w:rPr>
      </w:pPr>
    </w:p>
    <w:p w:rsidR="00604D42" w:rsidRPr="004E1928" w:rsidRDefault="00604D42" w:rsidP="00604D42">
      <w:pPr>
        <w:pStyle w:val="a3"/>
        <w:rPr>
          <w:szCs w:val="28"/>
        </w:rPr>
      </w:pPr>
      <w:r w:rsidRPr="004E1928">
        <w:rPr>
          <w:szCs w:val="28"/>
        </w:rPr>
        <w:t>Для спільності найменувань доцільно число Грасгофа називати тепловим числом Архімеда.</w:t>
      </w:r>
    </w:p>
    <w:p w:rsidR="00604D42" w:rsidRPr="004E1928" w:rsidRDefault="00604D42" w:rsidP="00604D42">
      <w:pPr>
        <w:spacing w:after="0" w:line="240" w:lineRule="auto"/>
        <w:ind w:firstLine="709"/>
        <w:jc w:val="both"/>
        <w:rPr>
          <w:rFonts w:ascii="Times New Roman" w:hAnsi="Times New Roman" w:cs="Times New Roman"/>
          <w:i/>
          <w:sz w:val="28"/>
          <w:szCs w:val="28"/>
          <w:lang w:val="uk-UA"/>
        </w:rPr>
      </w:pPr>
      <w:r w:rsidRPr="004E1928">
        <w:rPr>
          <w:rFonts w:ascii="Times New Roman" w:hAnsi="Times New Roman" w:cs="Times New Roman"/>
          <w:sz w:val="28"/>
          <w:szCs w:val="28"/>
          <w:lang w:val="uk-UA"/>
        </w:rPr>
        <w:t xml:space="preserve">Гідростатична сила може виникнути й при різниці концентрації домішки у середовищі. У цьому випадку критерієм подібності буде </w:t>
      </w:r>
      <w:r w:rsidRPr="004E1928">
        <w:rPr>
          <w:rFonts w:ascii="Times New Roman" w:hAnsi="Times New Roman" w:cs="Times New Roman"/>
          <w:i/>
          <w:sz w:val="28"/>
          <w:szCs w:val="28"/>
          <w:lang w:val="uk-UA"/>
        </w:rPr>
        <w:t>дифузійне число Архімеда:</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b/>
          <w:position w:val="-34"/>
          <w:sz w:val="28"/>
          <w:szCs w:val="28"/>
          <w:lang w:val="uk-UA"/>
        </w:rPr>
        <w:object w:dxaOrig="1980" w:dyaOrig="920">
          <v:shape id="_x0000_i1264" type="#_x0000_t75" style="width:99.1pt;height:45.8pt" o:ole="" fillcolor="window">
            <v:imagedata r:id="rId549" o:title=""/>
          </v:shape>
          <o:OLEObject Type="Embed" ProgID="Equation.3" ShapeID="_x0000_i1264" DrawAspect="Content" ObjectID="_1770979196" r:id="rId550"/>
        </w:objec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2.66)</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b/>
          <w:position w:val="-6"/>
          <w:sz w:val="28"/>
          <w:szCs w:val="28"/>
          <w:lang w:val="uk-UA"/>
        </w:rPr>
        <w:object w:dxaOrig="639" w:dyaOrig="320">
          <v:shape id="_x0000_i1265" type="#_x0000_t75" style="width:32.75pt;height:15.9pt" o:ole="" fillcolor="window">
            <v:imagedata r:id="rId551" o:title=""/>
          </v:shape>
          <o:OLEObject Type="Embed" ProgID="Equation.3" ShapeID="_x0000_i1265" DrawAspect="Content" ObjectID="_1770979197" r:id="rId552"/>
        </w:object>
      </w:r>
      <w:r w:rsidRPr="004E1928">
        <w:rPr>
          <w:rFonts w:ascii="Times New Roman" w:hAnsi="Times New Roman" w:cs="Times New Roman"/>
          <w:sz w:val="28"/>
          <w:szCs w:val="28"/>
          <w:lang w:val="uk-UA"/>
        </w:rPr>
        <w:t>різниця концентрацій</w: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 xml:space="preserve">речовини у середовищі і на стінці; </w:t>
      </w:r>
      <w:r w:rsidRPr="004E1928">
        <w:rPr>
          <w:rFonts w:ascii="Times New Roman" w:hAnsi="Times New Roman" w:cs="Times New Roman"/>
          <w:b/>
          <w:position w:val="-12"/>
          <w:sz w:val="28"/>
          <w:szCs w:val="28"/>
          <w:lang w:val="uk-UA"/>
        </w:rPr>
        <w:object w:dxaOrig="480" w:dyaOrig="380">
          <v:shape id="_x0000_i1266" type="#_x0000_t75" style="width:23.4pt;height:18.7pt" o:ole="" fillcolor="window">
            <v:imagedata r:id="rId553" o:title=""/>
          </v:shape>
          <o:OLEObject Type="Embed" ProgID="Equation.3" ShapeID="_x0000_i1266" DrawAspect="Content" ObjectID="_1770979198" r:id="rId554"/>
        </w:object>
      </w:r>
      <w:r w:rsidRPr="004E1928">
        <w:rPr>
          <w:rFonts w:ascii="Times New Roman" w:hAnsi="Times New Roman" w:cs="Times New Roman"/>
          <w:sz w:val="28"/>
          <w:szCs w:val="28"/>
          <w:lang w:val="uk-UA"/>
        </w:rPr>
        <w:t xml:space="preserve"> коефіцієнт (аналогічний </w:t>
      </w:r>
      <w:r w:rsidRPr="004E1928">
        <w:rPr>
          <w:rFonts w:ascii="Times New Roman" w:hAnsi="Times New Roman" w:cs="Times New Roman"/>
          <w:i/>
          <w:sz w:val="28"/>
          <w:szCs w:val="28"/>
          <w:lang w:val="uk-UA"/>
        </w:rPr>
        <w:t>β</w:t>
      </w:r>
      <w:r w:rsidRPr="004E1928">
        <w:rPr>
          <w:rFonts w:ascii="Times New Roman" w:hAnsi="Times New Roman" w:cs="Times New Roman"/>
          <w:sz w:val="28"/>
          <w:szCs w:val="28"/>
          <w:lang w:val="uk-UA"/>
        </w:rPr>
        <w:t>), який характеризує відносну зміну густини у залежності від концентрації:</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6"/>
          <w:sz w:val="28"/>
          <w:szCs w:val="28"/>
          <w:lang w:val="uk-UA"/>
        </w:rPr>
        <w:object w:dxaOrig="1420" w:dyaOrig="859">
          <v:shape id="_x0000_i1267" type="#_x0000_t75" style="width:71.05pt;height:43pt" o:ole="" fillcolor="window">
            <v:imagedata r:id="rId555" o:title=""/>
          </v:shape>
          <o:OLEObject Type="Embed" ProgID="Equation.3" ShapeID="_x0000_i1267" DrawAspect="Content" ObjectID="_1770979199" r:id="rId55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Динамічне, теплове і дифузійне числа Архімеда можуть бути одержані з відповідного аналізу рівняння руху у такому вигляді:</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0"/>
          <w:sz w:val="28"/>
          <w:szCs w:val="28"/>
          <w:lang w:val="uk-UA"/>
        </w:rPr>
        <w:object w:dxaOrig="5080" w:dyaOrig="800">
          <v:shape id="_x0000_i1268" type="#_x0000_t75" style="width:254.35pt;height:39.25pt" o:ole="" fillcolor="window">
            <v:imagedata r:id="rId557" o:title=""/>
          </v:shape>
          <o:OLEObject Type="Embed" ProgID="Equation.3" ShapeID="_x0000_i1268" DrawAspect="Content" ObjectID="_1770979200" r:id="rId558"/>
        </w:object>
      </w:r>
      <w:r w:rsidRPr="004E1928">
        <w:rPr>
          <w:rFonts w:ascii="Times New Roman" w:hAnsi="Times New Roman" w:cs="Times New Roman"/>
          <w:sz w:val="28"/>
          <w:szCs w:val="28"/>
          <w:lang w:val="uk-UA"/>
        </w:rPr>
        <w:t>.                         (2.67)</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ісля виконання відповідних операцій з рівнянням (2.67) одержимо </w:t>
      </w:r>
      <w:r w:rsidRPr="004E1928">
        <w:rPr>
          <w:rFonts w:ascii="Times New Roman" w:hAnsi="Times New Roman" w:cs="Times New Roman"/>
          <w:i/>
          <w:sz w:val="28"/>
          <w:szCs w:val="28"/>
          <w:lang w:val="uk-UA"/>
        </w:rPr>
        <w:t>динамічне число Нуссельта</w: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36"/>
          <w:sz w:val="28"/>
          <w:szCs w:val="28"/>
          <w:lang w:val="uk-UA"/>
        </w:rPr>
        <w:object w:dxaOrig="1219" w:dyaOrig="859">
          <v:shape id="_x0000_i1269" type="#_x0000_t75" style="width:60.8pt;height:43pt" o:ole="" fillcolor="window">
            <v:imagedata r:id="rId559" o:title=""/>
          </v:shape>
          <o:OLEObject Type="Embed" ProgID="Equation.3" ShapeID="_x0000_i1269" DrawAspect="Content" ObjectID="_1770979201" r:id="rId560"/>
        </w:object>
      </w:r>
      <w:r w:rsidRPr="004E1928">
        <w:rPr>
          <w:rFonts w:ascii="Times New Roman" w:hAnsi="Times New Roman" w:cs="Times New Roman"/>
          <w:sz w:val="28"/>
          <w:szCs w:val="28"/>
          <w:lang w:val="uk-UA"/>
        </w:rPr>
        <w:t xml:space="preserve"> .                                                            (2.68)   </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тих випадках, коли в рідині великі сили поверхневого натягу, основним критерієм подібності буде </w:t>
      </w:r>
      <w:r w:rsidRPr="004E1928">
        <w:rPr>
          <w:rFonts w:ascii="Times New Roman" w:hAnsi="Times New Roman" w:cs="Times New Roman"/>
          <w:b/>
          <w:i/>
          <w:sz w:val="28"/>
          <w:szCs w:val="28"/>
          <w:lang w:val="uk-UA"/>
        </w:rPr>
        <w:t>число Вебера</w:t>
      </w:r>
      <w:r w:rsidRPr="004E1928">
        <w:rPr>
          <w:rFonts w:ascii="Times New Roman" w:hAnsi="Times New Roman" w:cs="Times New Roman"/>
          <w:b/>
          <w:sz w:val="28"/>
          <w:szCs w:val="28"/>
          <w:lang w:val="uk-UA"/>
        </w:rPr>
        <w:t>:</w:t>
      </w:r>
      <w:r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09"/>
        <w:jc w:val="both"/>
        <w:rPr>
          <w:rFonts w:ascii="Times New Roman" w:hAnsi="Times New Roman" w:cs="Times New Roman"/>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1480" w:dyaOrig="880">
          <v:shape id="_x0000_i1270" type="#_x0000_t75" style="width:74.8pt;height:43pt" o:ole="" fillcolor="window">
            <v:imagedata r:id="rId561" o:title=""/>
          </v:shape>
          <o:OLEObject Type="Embed" ProgID="Equation.3" ShapeID="_x0000_i1270" DrawAspect="Content" ObjectID="_1770979202" r:id="rId562"/>
        </w:object>
      </w:r>
      <w:r w:rsidRPr="004E1928">
        <w:rPr>
          <w:rFonts w:ascii="Times New Roman" w:hAnsi="Times New Roman" w:cs="Times New Roman"/>
          <w:sz w:val="28"/>
          <w:szCs w:val="28"/>
          <w:lang w:val="uk-UA"/>
        </w:rPr>
        <w:t>,                                                      (2.69)</w:t>
      </w: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p>
    <w:p w:rsidR="00604D42" w:rsidRPr="004E1928" w:rsidRDefault="00604D42" w:rsidP="00604D42">
      <w:pPr>
        <w:spacing w:after="0" w:line="240" w:lineRule="auto"/>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де σ – коефіцієнт поверхневого натягу.</w:t>
      </w:r>
    </w:p>
    <w:p w:rsidR="00604D42" w:rsidRPr="004E1928" w:rsidRDefault="00604D42" w:rsidP="00604D42">
      <w:pPr>
        <w:pStyle w:val="6"/>
        <w:rPr>
          <w:szCs w:val="28"/>
        </w:rPr>
      </w:pPr>
      <w:r w:rsidRPr="004E1928">
        <w:rPr>
          <w:szCs w:val="28"/>
        </w:rPr>
        <w:t xml:space="preserve">Число </w:t>
      </w:r>
      <w:r w:rsidRPr="004E1928">
        <w:rPr>
          <w:position w:val="-6"/>
          <w:szCs w:val="28"/>
        </w:rPr>
        <w:object w:dxaOrig="440" w:dyaOrig="320">
          <v:shape id="_x0000_i1271" type="#_x0000_t75" style="width:22.45pt;height:15.9pt" o:ole="" fillcolor="window">
            <v:imagedata r:id="rId563" o:title=""/>
          </v:shape>
          <o:OLEObject Type="Embed" ProgID="Equation.3" ShapeID="_x0000_i1271" DrawAspect="Content" ObjectID="_1770979203" r:id="rId564"/>
        </w:object>
      </w:r>
      <w:r w:rsidRPr="004E1928">
        <w:rPr>
          <w:szCs w:val="28"/>
        </w:rPr>
        <w:t xml:space="preserve">виражає собою відношення сил інерції до сил поверхневого натягу. Число </w:t>
      </w:r>
      <w:r w:rsidRPr="004E1928">
        <w:rPr>
          <w:position w:val="-6"/>
          <w:szCs w:val="28"/>
        </w:rPr>
        <w:object w:dxaOrig="440" w:dyaOrig="320">
          <v:shape id="_x0000_i1272" type="#_x0000_t75" style="width:22.45pt;height:15.9pt" o:ole="" fillcolor="window">
            <v:imagedata r:id="rId563" o:title=""/>
          </v:shape>
          <o:OLEObject Type="Embed" ProgID="Equation.3" ShapeID="_x0000_i1272" DrawAspect="Content" ObjectID="_1770979204" r:id="rId565"/>
        </w:object>
      </w:r>
      <w:r w:rsidRPr="004E1928">
        <w:rPr>
          <w:szCs w:val="28"/>
        </w:rPr>
        <w:t xml:space="preserve"> має суттєве значення при вивченні процесів перемішування взаємно нерозчинних рідин. Імовірність дроблення крапель у мішалках визначається у залежності від числа </w:t>
      </w:r>
      <w:r w:rsidRPr="004E1928">
        <w:rPr>
          <w:position w:val="-6"/>
          <w:szCs w:val="28"/>
        </w:rPr>
        <w:object w:dxaOrig="440" w:dyaOrig="320">
          <v:shape id="_x0000_i1273" type="#_x0000_t75" style="width:22.45pt;height:15.9pt" o:ole="" fillcolor="window">
            <v:imagedata r:id="rId563" o:title=""/>
          </v:shape>
          <o:OLEObject Type="Embed" ProgID="Equation.3" ShapeID="_x0000_i1273" DrawAspect="Content" ObjectID="_1770979205" r:id="rId566"/>
        </w:object>
      </w:r>
      <w:r w:rsidRPr="004E1928">
        <w:rPr>
          <w:szCs w:val="28"/>
        </w:rPr>
        <w:t>, представленого у вигляді:</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  </w:t>
      </w:r>
      <w:r w:rsidRPr="004E1928">
        <w:rPr>
          <w:rFonts w:ascii="Times New Roman" w:hAnsi="Times New Roman" w:cs="Times New Roman"/>
          <w:position w:val="-30"/>
          <w:sz w:val="28"/>
          <w:szCs w:val="28"/>
          <w:lang w:val="uk-UA"/>
        </w:rPr>
        <w:object w:dxaOrig="1660" w:dyaOrig="880">
          <v:shape id="_x0000_i1274" type="#_x0000_t75" style="width:83.2pt;height:43pt" o:ole="" fillcolor="window">
            <v:imagedata r:id="rId567" o:title=""/>
          </v:shape>
          <o:OLEObject Type="Embed" ProgID="Equation.3" ShapeID="_x0000_i1274" DrawAspect="Content" ObjectID="_1770979206" r:id="rId568"/>
        </w:object>
      </w:r>
      <w:r w:rsidRPr="004E1928">
        <w:rPr>
          <w:rFonts w:ascii="Times New Roman" w:hAnsi="Times New Roman" w:cs="Times New Roman"/>
          <w:sz w:val="28"/>
          <w:szCs w:val="28"/>
          <w:lang w:val="uk-UA"/>
        </w:rPr>
        <w:t>,                                                      (2.70)</w:t>
      </w:r>
    </w:p>
    <w:p w:rsidR="00604D42" w:rsidRPr="004E1928" w:rsidRDefault="00604D42" w:rsidP="00604D42">
      <w:pPr>
        <w:spacing w:after="0" w:line="240" w:lineRule="auto"/>
        <w:ind w:firstLine="709"/>
        <w:jc w:val="center"/>
        <w:rPr>
          <w:rFonts w:ascii="Times New Roman" w:hAnsi="Times New Roman" w:cs="Times New Roman"/>
          <w:sz w:val="28"/>
          <w:szCs w:val="28"/>
          <w:lang w:val="uk-UA"/>
        </w:rPr>
      </w:pPr>
    </w:p>
    <w:p w:rsidR="00604D42" w:rsidRPr="004E1928" w:rsidRDefault="00604D42" w:rsidP="00604D42">
      <w:pPr>
        <w:spacing w:after="0" w:line="240" w:lineRule="auto"/>
        <w:ind w:firstLine="42"/>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е </w:t>
      </w:r>
      <w:r w:rsidRPr="004E1928">
        <w:rPr>
          <w:rFonts w:ascii="Times New Roman" w:hAnsi="Times New Roman" w:cs="Times New Roman"/>
          <w:i/>
          <w:sz w:val="28"/>
          <w:szCs w:val="28"/>
          <w:lang w:val="uk-UA"/>
        </w:rPr>
        <w:t>п</w:t>
      </w:r>
      <w:r w:rsidRPr="004E1928">
        <w:rPr>
          <w:rFonts w:ascii="Times New Roman" w:hAnsi="Times New Roman" w:cs="Times New Roman"/>
          <w:sz w:val="28"/>
          <w:szCs w:val="28"/>
          <w:lang w:val="uk-UA"/>
        </w:rPr>
        <w:t xml:space="preserve"> і </w:t>
      </w:r>
      <w:r w:rsidRPr="004E1928">
        <w:rPr>
          <w:rFonts w:ascii="Times New Roman" w:hAnsi="Times New Roman" w:cs="Times New Roman"/>
          <w:i/>
          <w:sz w:val="28"/>
          <w:szCs w:val="28"/>
          <w:lang w:val="en-GB"/>
        </w:rPr>
        <w:t>d</w:t>
      </w:r>
      <w:r w:rsidRPr="004E1928">
        <w:rPr>
          <w:rFonts w:ascii="Times New Roman" w:hAnsi="Times New Roman" w:cs="Times New Roman"/>
          <w:sz w:val="28"/>
          <w:szCs w:val="28"/>
          <w:lang w:val="uk-UA"/>
        </w:rPr>
        <w:t xml:space="preserve"> – число обертів і діаметр мішалки; </w:t>
      </w:r>
      <w:r w:rsidRPr="004E1928">
        <w:rPr>
          <w:rFonts w:ascii="Times New Roman" w:hAnsi="Times New Roman" w:cs="Times New Roman"/>
          <w:i/>
          <w:sz w:val="28"/>
          <w:szCs w:val="28"/>
          <w:lang w:val="uk-UA"/>
        </w:rPr>
        <w:t>σ</w:t>
      </w:r>
      <w:r w:rsidRPr="004E1928">
        <w:rPr>
          <w:rFonts w:ascii="Times New Roman" w:hAnsi="Times New Roman" w:cs="Times New Roman"/>
          <w:sz w:val="28"/>
          <w:szCs w:val="28"/>
          <w:lang w:val="uk-UA"/>
        </w:rPr>
        <w:t xml:space="preserve"> – міжфазний натяг.</w:t>
      </w:r>
    </w:p>
    <w:p w:rsidR="00604D42" w:rsidRPr="004E1928" w:rsidRDefault="00604D42" w:rsidP="00604D42">
      <w:pPr>
        <w:pStyle w:val="4"/>
        <w:spacing w:before="0" w:line="240" w:lineRule="auto"/>
        <w:rPr>
          <w:rFonts w:ascii="Times New Roman" w:hAnsi="Times New Roman" w:cs="Times New Roman"/>
          <w:color w:val="auto"/>
          <w:sz w:val="28"/>
          <w:szCs w:val="28"/>
        </w:rPr>
      </w:pPr>
      <w:r w:rsidRPr="004E1928">
        <w:rPr>
          <w:rFonts w:ascii="Times New Roman" w:hAnsi="Times New Roman" w:cs="Times New Roman"/>
          <w:color w:val="auto"/>
          <w:sz w:val="28"/>
          <w:szCs w:val="28"/>
        </w:rPr>
        <w:t xml:space="preserve">Зі збільшенням числа </w:t>
      </w:r>
      <w:r w:rsidRPr="004E1928">
        <w:rPr>
          <w:rFonts w:ascii="Times New Roman" w:hAnsi="Times New Roman" w:cs="Times New Roman"/>
          <w:color w:val="auto"/>
          <w:position w:val="-6"/>
          <w:sz w:val="28"/>
          <w:szCs w:val="28"/>
        </w:rPr>
        <w:object w:dxaOrig="440" w:dyaOrig="320">
          <v:shape id="_x0000_i1275" type="#_x0000_t75" style="width:22.45pt;height:15.9pt" o:ole="" fillcolor="window">
            <v:imagedata r:id="rId563" o:title=""/>
          </v:shape>
          <o:OLEObject Type="Embed" ProgID="Equation.3" ShapeID="_x0000_i1275" DrawAspect="Content" ObjectID="_1770979207" r:id="rId569"/>
        </w:object>
      </w:r>
      <w:r w:rsidRPr="004E1928">
        <w:rPr>
          <w:rFonts w:ascii="Times New Roman" w:hAnsi="Times New Roman" w:cs="Times New Roman"/>
          <w:color w:val="auto"/>
          <w:sz w:val="28"/>
          <w:szCs w:val="28"/>
        </w:rPr>
        <w:t>діаметр крапель зменшується і міжфазна поверхня росте.</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2.1.8 Узагальнення</w:t>
      </w:r>
    </w:p>
    <w:p w:rsidR="00604D42" w:rsidRPr="004E1928" w:rsidRDefault="00604D42" w:rsidP="00604D42">
      <w:pPr>
        <w:spacing w:after="0" w:line="240" w:lineRule="auto"/>
        <w:ind w:firstLine="709"/>
        <w:jc w:val="both"/>
        <w:rPr>
          <w:rFonts w:ascii="Times New Roman" w:hAnsi="Times New Roman" w:cs="Times New Roman"/>
          <w:b/>
          <w:sz w:val="28"/>
          <w:szCs w:val="28"/>
          <w:lang w:val="uk-UA"/>
        </w:rPr>
      </w:pP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Легко бачити, що теплове і динамічне числа Пекле за фізичним смислом і формою аналогічні числам Рейнольдса. Отже, можна ввести три </w:t>
      </w:r>
      <w:r w:rsidRPr="004E1928">
        <w:rPr>
          <w:rFonts w:ascii="Times New Roman" w:hAnsi="Times New Roman" w:cs="Times New Roman"/>
          <w:b/>
          <w:sz w:val="28"/>
          <w:szCs w:val="28"/>
          <w:lang w:val="uk-UA"/>
        </w:rPr>
        <w:t>числа Рейнольдса</w:t>
      </w:r>
      <w:r w:rsidRPr="004E1928">
        <w:rPr>
          <w:rFonts w:ascii="Times New Roman" w:hAnsi="Times New Roman" w:cs="Times New Roman"/>
          <w:sz w:val="28"/>
          <w:szCs w:val="28"/>
          <w:lang w:val="uk-UA"/>
        </w:rPr>
        <w:t>: динамічне, теплове і дифузійне:</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p>
    <w:p w:rsidR="00604D42" w:rsidRPr="004E1928" w:rsidRDefault="00B55AED" w:rsidP="00604D42">
      <w:pPr>
        <w:spacing w:after="0" w:line="240" w:lineRule="auto"/>
        <w:ind w:firstLine="727"/>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 id="_x0000_s1166" type="#_x0000_t88" style="position:absolute;left:0;text-align:left;margin-left:240.3pt;margin-top:2.8pt;width:5.5pt;height:125.95pt;z-index:251657216" o:allowincell="f" adj=",11062"/>
        </w:pict>
      </w:r>
      <w:r w:rsidR="00604D42" w:rsidRPr="004E1928">
        <w:rPr>
          <w:rFonts w:ascii="Times New Roman" w:hAnsi="Times New Roman" w:cs="Times New Roman"/>
          <w:position w:val="-12"/>
          <w:sz w:val="28"/>
          <w:szCs w:val="28"/>
          <w:lang w:val="en-GB"/>
        </w:rPr>
        <w:object w:dxaOrig="220" w:dyaOrig="420">
          <v:shape id="_x0000_i1276" type="#_x0000_t75" style="width:11.2pt;height:21.5pt" o:ole="" fillcolor="window">
            <v:imagedata r:id="rId301" o:title=""/>
          </v:shape>
          <o:OLEObject Type="Embed" ProgID="Equation.3" ShapeID="_x0000_i1276" DrawAspect="Content" ObjectID="_1770979208" r:id="rId570"/>
        </w:object>
      </w:r>
      <w:r w:rsidR="00604D42"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8"/>
          <w:sz w:val="28"/>
          <w:szCs w:val="28"/>
          <w:lang w:val="uk-UA"/>
        </w:rPr>
        <w:object w:dxaOrig="1180" w:dyaOrig="880">
          <v:shape id="_x0000_i1277" type="#_x0000_t75" style="width:57.95pt;height:43pt" o:ole="" fillcolor="window">
            <v:imagedata r:id="rId571" o:title=""/>
          </v:shape>
          <o:OLEObject Type="Embed" ProgID="Equation.3" ShapeID="_x0000_i1277" DrawAspect="Content" ObjectID="_1770979209" r:id="rId572"/>
        </w:object>
      </w:r>
      <w:r w:rsidR="00604D42"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27"/>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2000" w:dyaOrig="880">
          <v:shape id="_x0000_i1278" type="#_x0000_t75" style="width:101pt;height:43pt" o:ole="" fillcolor="window">
            <v:imagedata r:id="rId573" o:title=""/>
          </v:shape>
          <o:OLEObject Type="Embed" ProgID="Equation.3" ShapeID="_x0000_i1278" DrawAspect="Content" ObjectID="_1770979210" r:id="rId574"/>
        </w:object>
      </w:r>
      <w:r w:rsidRPr="004E1928">
        <w:rPr>
          <w:rFonts w:ascii="Times New Roman" w:hAnsi="Times New Roman" w:cs="Times New Roman"/>
          <w:sz w:val="28"/>
          <w:szCs w:val="28"/>
          <w:lang w:val="uk-UA"/>
        </w:rPr>
        <w:t>;                                                        (2.71)</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2160" w:dyaOrig="800">
          <v:shape id="_x0000_i1279" type="#_x0000_t75" style="width:108.45pt;height:39.25pt" o:ole="" fillcolor="window">
            <v:imagedata r:id="rId575" o:title=""/>
          </v:shape>
          <o:OLEObject Type="Embed" ProgID="Equation.3" ShapeID="_x0000_i1279" DrawAspect="Content" ObjectID="_1770979211" r:id="rId576"/>
        </w:object>
      </w:r>
      <w:r w:rsidRPr="004E1928">
        <w:rPr>
          <w:rFonts w:ascii="Times New Roman" w:hAnsi="Times New Roman" w:cs="Times New Roman"/>
          <w:sz w:val="28"/>
          <w:szCs w:val="28"/>
          <w:lang w:val="uk-UA"/>
        </w:rPr>
        <w:t>.</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У знаменнику цих формул знаходяться відповідно кінематична в’язкість, температуропровідність і коефіцієнт дифузії, тобто величини, які залежать від в’язкості. Тому при зменшенні в’язкості усі числа Рейнольдса будуть рости, а при наближенні величини в’язкості до нуля динамічне, теплове і дифузійне числа Рейнольдса будуть наближатися до нескінченності.</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налогічно можна одержати динамічне, теплове і дифузійне числа Фур’є.</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вивченні теплових і дифузійних процесів суттєве значення мають </w:t>
      </w:r>
      <w:r w:rsidRPr="004E1928">
        <w:rPr>
          <w:rFonts w:ascii="Times New Roman" w:hAnsi="Times New Roman" w:cs="Times New Roman"/>
          <w:b/>
          <w:sz w:val="28"/>
          <w:szCs w:val="28"/>
          <w:lang w:val="uk-UA"/>
        </w:rPr>
        <w:t>числа Прандтля</w:t>
      </w:r>
      <w:r w:rsidRPr="004E1928">
        <w:rPr>
          <w:rFonts w:ascii="Times New Roman" w:hAnsi="Times New Roman" w:cs="Times New Roman"/>
          <w:sz w:val="28"/>
          <w:szCs w:val="28"/>
          <w:lang w:val="uk-UA"/>
        </w:rPr>
        <w:t xml:space="preserve">, які можна отримати, як відношення відповідних чисел Рейнольдса: </w:t>
      </w:r>
    </w:p>
    <w:p w:rsidR="00604D42" w:rsidRPr="004E1928" w:rsidRDefault="00B55AED" w:rsidP="00604D42">
      <w:pPr>
        <w:spacing w:after="0" w:line="240" w:lineRule="auto"/>
        <w:ind w:firstLine="727"/>
        <w:jc w:val="both"/>
        <w:rPr>
          <w:rFonts w:ascii="Times New Roman" w:hAnsi="Times New Roman" w:cs="Times New Roman"/>
          <w:sz w:val="28"/>
          <w:szCs w:val="28"/>
          <w:lang w:val="uk-UA"/>
        </w:rPr>
      </w:pPr>
      <w:r>
        <w:rPr>
          <w:rFonts w:ascii="Times New Roman" w:hAnsi="Times New Roman" w:cs="Times New Roman"/>
          <w:noProof/>
          <w:sz w:val="28"/>
          <w:szCs w:val="28"/>
          <w:lang w:eastAsia="en-US"/>
        </w:rPr>
        <w:pict>
          <v:shape id="_x0000_s1167" type="#_x0000_t88" style="position:absolute;left:0;text-align:left;margin-left:238.1pt;margin-top:8pt;width:4.4pt;height:119.9pt;z-index:251658240" o:allowincell="f"/>
        </w:pict>
      </w:r>
      <w:r w:rsidR="00604D42" w:rsidRPr="004E1928">
        <w:rPr>
          <w:rFonts w:ascii="Times New Roman" w:hAnsi="Times New Roman" w:cs="Times New Roman"/>
          <w:sz w:val="28"/>
          <w:szCs w:val="28"/>
          <w:lang w:val="uk-UA"/>
        </w:rPr>
        <w:t xml:space="preserve">                    </w:t>
      </w:r>
      <w:r w:rsidR="00604D42" w:rsidRPr="004E1928">
        <w:rPr>
          <w:rFonts w:ascii="Times New Roman" w:hAnsi="Times New Roman" w:cs="Times New Roman"/>
          <w:position w:val="-38"/>
          <w:sz w:val="28"/>
          <w:szCs w:val="28"/>
          <w:lang w:val="uk-UA"/>
        </w:rPr>
        <w:object w:dxaOrig="2180" w:dyaOrig="880">
          <v:shape id="_x0000_i1280" type="#_x0000_t75" style="width:109.4pt;height:43pt" o:ole="" fillcolor="window">
            <v:imagedata r:id="rId577" o:title=""/>
          </v:shape>
          <o:OLEObject Type="Embed" ProgID="Equation.3" ShapeID="_x0000_i1280" DrawAspect="Content" ObjectID="_1770979212" r:id="rId578"/>
        </w:object>
      </w:r>
      <w:r w:rsidR="00604D42" w:rsidRPr="004E1928">
        <w:rPr>
          <w:rFonts w:ascii="Times New Roman" w:hAnsi="Times New Roman" w:cs="Times New Roman"/>
          <w:sz w:val="28"/>
          <w:szCs w:val="28"/>
          <w:lang w:val="uk-UA"/>
        </w:rPr>
        <w:t xml:space="preserve"> </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0"/>
          <w:sz w:val="28"/>
          <w:szCs w:val="28"/>
          <w:lang w:val="uk-UA"/>
        </w:rPr>
        <w:object w:dxaOrig="2100" w:dyaOrig="800">
          <v:shape id="_x0000_i1281" type="#_x0000_t75" style="width:105.65pt;height:39.25pt" o:ole="" fillcolor="window">
            <v:imagedata r:id="rId579" o:title=""/>
          </v:shape>
          <o:OLEObject Type="Embed" ProgID="Equation.3" ShapeID="_x0000_i1281" DrawAspect="Content" ObjectID="_1770979213" r:id="rId580"/>
        </w:object>
      </w:r>
      <w:r w:rsidRPr="004E1928">
        <w:rPr>
          <w:rFonts w:ascii="Times New Roman" w:hAnsi="Times New Roman" w:cs="Times New Roman"/>
          <w:sz w:val="28"/>
          <w:szCs w:val="28"/>
          <w:lang w:val="uk-UA"/>
        </w:rPr>
        <w:t xml:space="preserve">                                                         (2.72)</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38"/>
          <w:sz w:val="28"/>
          <w:szCs w:val="28"/>
          <w:lang w:val="uk-UA"/>
        </w:rPr>
        <w:object w:dxaOrig="2320" w:dyaOrig="880">
          <v:shape id="_x0000_i1282" type="#_x0000_t75" style="width:115pt;height:43pt" o:ole="" fillcolor="window">
            <v:imagedata r:id="rId581" o:title=""/>
          </v:shape>
          <o:OLEObject Type="Embed" ProgID="Equation.3" ShapeID="_x0000_i1282" DrawAspect="Content" ObjectID="_1770979214" r:id="rId582"/>
        </w:objec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ерше число Прандтля називається тепловим, друге – дифузійним, третє – змішаним.</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Перше число Прандтля являє собою відношення кінематичної в’язкості (перенесення імпульсу) і коефіцієнта температуропровідності (перенесення тепла). Таким чином, теплове число Прандтля явно містить тільки величини, що визначають фізичні властивості середовища, тобто характеризують співвідношення поля швидкостей і поля температур. Це значить, такі поля будуть подібні тільки при числі </w:t>
      </w:r>
      <w:r w:rsidRPr="004E1928">
        <w:rPr>
          <w:rFonts w:ascii="Times New Roman" w:hAnsi="Times New Roman" w:cs="Times New Roman"/>
          <w:i/>
          <w:sz w:val="28"/>
          <w:szCs w:val="28"/>
          <w:lang w:val="en-GB"/>
        </w:rPr>
        <w:t>Pr</w:t>
      </w:r>
      <w:r w:rsidRPr="004E1928">
        <w:rPr>
          <w:rFonts w:ascii="Times New Roman" w:hAnsi="Times New Roman" w:cs="Times New Roman"/>
          <w:sz w:val="28"/>
          <w:szCs w:val="28"/>
          <w:lang w:val="uk-UA"/>
        </w:rPr>
        <w:t xml:space="preserve"> = 1. </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налогічні міркування можна повністю перенести на дифузійне число Прандтля. Воно характеризує співвідношення між полем швидкостей і полем концентрацій. А змішане число Прандтля – відношення температурного поля до поля концентрацій.</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На завершення наведемо зведену таблицю чисел подібності процесів переносу кількості руху, тепла і речовини в рідинах і газах [9].</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Таблиця 2.1 – Числа подібності процесів переносу.</w:t>
      </w:r>
    </w:p>
    <w:p w:rsidR="00604D42" w:rsidRPr="004E1928" w:rsidRDefault="00604D42" w:rsidP="00604D42">
      <w:pPr>
        <w:spacing w:after="0" w:line="240" w:lineRule="auto"/>
        <w:ind w:firstLine="727"/>
        <w:jc w:val="both"/>
        <w:rPr>
          <w:rFonts w:ascii="Times New Roman" w:hAnsi="Times New Roman" w:cs="Times New Roman"/>
          <w:sz w:val="28"/>
          <w:szCs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1417"/>
        <w:gridCol w:w="2127"/>
        <w:gridCol w:w="1594"/>
        <w:gridCol w:w="1594"/>
        <w:gridCol w:w="1594"/>
      </w:tblGrid>
      <w:tr w:rsidR="00604D42" w:rsidRPr="004E1928" w:rsidTr="00604D42">
        <w:tc>
          <w:tcPr>
            <w:tcW w:w="1526" w:type="dxa"/>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Число подібності</w:t>
            </w:r>
          </w:p>
        </w:tc>
        <w:tc>
          <w:tcPr>
            <w:tcW w:w="1417" w:type="dxa"/>
            <w:vAlign w:val="center"/>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Прандтля</w:t>
            </w:r>
          </w:p>
        </w:tc>
        <w:tc>
          <w:tcPr>
            <w:tcW w:w="2127" w:type="dxa"/>
            <w:vAlign w:val="center"/>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Архімеда</w:t>
            </w:r>
          </w:p>
        </w:tc>
        <w:tc>
          <w:tcPr>
            <w:tcW w:w="1594" w:type="dxa"/>
            <w:vAlign w:val="center"/>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Нуссельта</w:t>
            </w:r>
          </w:p>
        </w:tc>
        <w:tc>
          <w:tcPr>
            <w:tcW w:w="1594" w:type="dxa"/>
            <w:vAlign w:val="center"/>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Фур’є</w:t>
            </w:r>
          </w:p>
        </w:tc>
        <w:tc>
          <w:tcPr>
            <w:tcW w:w="1594" w:type="dxa"/>
            <w:vAlign w:val="center"/>
          </w:tcPr>
          <w:p w:rsidR="00604D42" w:rsidRPr="004E1928" w:rsidRDefault="00604D42" w:rsidP="00604D42">
            <w:pPr>
              <w:spacing w:after="0" w:line="240" w:lineRule="auto"/>
              <w:jc w:val="center"/>
              <w:rPr>
                <w:rFonts w:ascii="Times New Roman" w:hAnsi="Times New Roman" w:cs="Times New Roman"/>
                <w:b/>
                <w:sz w:val="26"/>
                <w:szCs w:val="26"/>
                <w:lang w:val="uk-UA"/>
              </w:rPr>
            </w:pPr>
            <w:r w:rsidRPr="004E1928">
              <w:rPr>
                <w:rFonts w:ascii="Times New Roman" w:hAnsi="Times New Roman" w:cs="Times New Roman"/>
                <w:b/>
                <w:sz w:val="26"/>
                <w:szCs w:val="26"/>
                <w:lang w:val="uk-UA"/>
              </w:rPr>
              <w:t>Рейнольдса</w:t>
            </w:r>
          </w:p>
        </w:tc>
      </w:tr>
      <w:tr w:rsidR="00604D42" w:rsidRPr="004E1928" w:rsidTr="00604D42">
        <w:tc>
          <w:tcPr>
            <w:tcW w:w="1526" w:type="dxa"/>
          </w:tcPr>
          <w:p w:rsidR="00604D42" w:rsidRPr="004E1928" w:rsidRDefault="00604D42" w:rsidP="00604D42">
            <w:pPr>
              <w:spacing w:after="0" w:line="240" w:lineRule="auto"/>
              <w:jc w:val="both"/>
              <w:rPr>
                <w:rFonts w:ascii="Times New Roman" w:hAnsi="Times New Roman" w:cs="Times New Roman"/>
                <w:b/>
                <w:sz w:val="26"/>
                <w:szCs w:val="26"/>
                <w:lang w:val="uk-UA"/>
              </w:rPr>
            </w:pPr>
            <w:r w:rsidRPr="004E1928">
              <w:rPr>
                <w:rFonts w:ascii="Times New Roman" w:hAnsi="Times New Roman" w:cs="Times New Roman"/>
                <w:b/>
                <w:sz w:val="26"/>
                <w:szCs w:val="26"/>
                <w:lang w:val="uk-UA"/>
              </w:rPr>
              <w:t>Динамічне</w:t>
            </w:r>
          </w:p>
        </w:tc>
        <w:tc>
          <w:tcPr>
            <w:tcW w:w="1417"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w:t>
            </w:r>
          </w:p>
        </w:tc>
        <w:tc>
          <w:tcPr>
            <w:tcW w:w="2127"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Ar = gl</w:t>
            </w:r>
            <w:r w:rsidRPr="004E1928">
              <w:rPr>
                <w:rFonts w:ascii="Times New Roman" w:hAnsi="Times New Roman" w:cs="Times New Roman"/>
                <w:i/>
                <w:sz w:val="28"/>
                <w:szCs w:val="28"/>
                <w:vertAlign w:val="superscript"/>
                <w:lang w:val="uk-UA"/>
              </w:rPr>
              <w:t>3</w:t>
            </w:r>
            <w:r w:rsidRPr="004E1928">
              <w:rPr>
                <w:rFonts w:ascii="Times New Roman" w:hAnsi="Times New Roman" w:cs="Times New Roman"/>
                <w:i/>
                <w:sz w:val="28"/>
                <w:szCs w:val="28"/>
                <w:lang w:val="uk-UA"/>
              </w:rPr>
              <w:t>Δρ/ν</w:t>
            </w:r>
            <w:r w:rsidRPr="004E1928">
              <w:rPr>
                <w:rFonts w:ascii="Times New Roman" w:hAnsi="Times New Roman" w:cs="Times New Roman"/>
                <w:i/>
                <w:sz w:val="28"/>
                <w:szCs w:val="28"/>
                <w:vertAlign w:val="superscript"/>
                <w:lang w:val="uk-UA"/>
              </w:rPr>
              <w:t>2</w:t>
            </w:r>
            <w:r w:rsidRPr="004E1928">
              <w:rPr>
                <w:rFonts w:ascii="Times New Roman" w:hAnsi="Times New Roman" w:cs="Times New Roman"/>
                <w:i/>
                <w:sz w:val="28"/>
                <w:szCs w:val="28"/>
                <w:lang w:val="uk-UA"/>
              </w:rPr>
              <w:t>ρ</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vertAlign w:val="superscript"/>
                <w:lang w:val="uk-UA"/>
              </w:rPr>
            </w:pPr>
            <w:r w:rsidRPr="004E1928">
              <w:rPr>
                <w:rFonts w:ascii="Times New Roman" w:hAnsi="Times New Roman" w:cs="Times New Roman"/>
                <w:i/>
                <w:sz w:val="28"/>
                <w:szCs w:val="28"/>
                <w:lang w:val="uk-UA"/>
              </w:rPr>
              <w:t>Fu = νt/l</w:t>
            </w:r>
            <w:r w:rsidRPr="004E1928">
              <w:rPr>
                <w:rFonts w:ascii="Times New Roman" w:hAnsi="Times New Roman" w:cs="Times New Roman"/>
                <w:i/>
                <w:sz w:val="28"/>
                <w:szCs w:val="28"/>
                <w:vertAlign w:val="superscript"/>
                <w:lang w:val="uk-UA"/>
              </w:rPr>
              <w:t>2</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Re = Vl/ν</w:t>
            </w:r>
          </w:p>
        </w:tc>
      </w:tr>
      <w:tr w:rsidR="00604D42" w:rsidRPr="004E1928" w:rsidTr="00604D42">
        <w:tc>
          <w:tcPr>
            <w:tcW w:w="1526" w:type="dxa"/>
          </w:tcPr>
          <w:p w:rsidR="00604D42" w:rsidRPr="004E1928" w:rsidRDefault="00604D42" w:rsidP="00604D42">
            <w:pPr>
              <w:spacing w:after="0" w:line="240" w:lineRule="auto"/>
              <w:jc w:val="both"/>
              <w:rPr>
                <w:rFonts w:ascii="Times New Roman" w:hAnsi="Times New Roman" w:cs="Times New Roman"/>
                <w:b/>
                <w:sz w:val="26"/>
                <w:szCs w:val="26"/>
                <w:lang w:val="uk-UA"/>
              </w:rPr>
            </w:pPr>
            <w:r w:rsidRPr="004E1928">
              <w:rPr>
                <w:rFonts w:ascii="Times New Roman" w:hAnsi="Times New Roman" w:cs="Times New Roman"/>
                <w:b/>
                <w:sz w:val="26"/>
                <w:szCs w:val="26"/>
                <w:lang w:val="uk-UA"/>
              </w:rPr>
              <w:t xml:space="preserve">Теплове </w:t>
            </w:r>
          </w:p>
        </w:tc>
        <w:tc>
          <w:tcPr>
            <w:tcW w:w="1417" w:type="dxa"/>
            <w:vAlign w:val="center"/>
          </w:tcPr>
          <w:p w:rsidR="00604D42" w:rsidRPr="004E1928" w:rsidRDefault="00604D42" w:rsidP="00604D42">
            <w:pPr>
              <w:pStyle w:val="7"/>
              <w:rPr>
                <w:i/>
                <w:szCs w:val="28"/>
                <w:vertAlign w:val="subscript"/>
              </w:rPr>
            </w:pPr>
            <w:r w:rsidRPr="004E1928">
              <w:rPr>
                <w:i/>
                <w:szCs w:val="28"/>
              </w:rPr>
              <w:t>Pr</w:t>
            </w:r>
            <w:r w:rsidRPr="004E1928">
              <w:rPr>
                <w:i/>
                <w:szCs w:val="28"/>
                <w:vertAlign w:val="subscript"/>
              </w:rPr>
              <w:t>τ</w:t>
            </w:r>
            <w:r w:rsidRPr="004E1928">
              <w:rPr>
                <w:i/>
                <w:szCs w:val="28"/>
              </w:rPr>
              <w:t xml:space="preserve"> = ν/α</w:t>
            </w:r>
            <w:r w:rsidRPr="004E1928">
              <w:rPr>
                <w:i/>
                <w:szCs w:val="28"/>
                <w:vertAlign w:val="subscript"/>
              </w:rPr>
              <w:t>τ</w:t>
            </w:r>
          </w:p>
        </w:tc>
        <w:tc>
          <w:tcPr>
            <w:tcW w:w="2127"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Ar</w:t>
            </w:r>
            <w:r w:rsidRPr="004E1928">
              <w:rPr>
                <w:rFonts w:ascii="Times New Roman" w:hAnsi="Times New Roman" w:cs="Times New Roman"/>
                <w:i/>
                <w:sz w:val="28"/>
                <w:szCs w:val="28"/>
                <w:vertAlign w:val="subscript"/>
                <w:lang w:val="uk-UA"/>
              </w:rPr>
              <w:t>τ</w:t>
            </w:r>
            <w:r w:rsidRPr="004E1928">
              <w:rPr>
                <w:rFonts w:ascii="Times New Roman" w:hAnsi="Times New Roman" w:cs="Times New Roman"/>
                <w:i/>
                <w:sz w:val="28"/>
                <w:szCs w:val="28"/>
                <w:lang w:val="uk-UA"/>
              </w:rPr>
              <w:t xml:space="preserve"> = gl</w:t>
            </w:r>
            <w:r w:rsidRPr="004E1928">
              <w:rPr>
                <w:rFonts w:ascii="Times New Roman" w:hAnsi="Times New Roman" w:cs="Times New Roman"/>
                <w:i/>
                <w:sz w:val="28"/>
                <w:szCs w:val="28"/>
                <w:vertAlign w:val="superscript"/>
                <w:lang w:val="uk-UA"/>
              </w:rPr>
              <w:t>3</w:t>
            </w:r>
            <w:r w:rsidRPr="004E1928">
              <w:rPr>
                <w:rFonts w:ascii="Times New Roman" w:hAnsi="Times New Roman" w:cs="Times New Roman"/>
                <w:i/>
                <w:sz w:val="28"/>
                <w:szCs w:val="28"/>
                <w:lang w:val="uk-UA"/>
              </w:rPr>
              <w:t>βΔτ/ν</w:t>
            </w:r>
            <w:r w:rsidRPr="004E1928">
              <w:rPr>
                <w:rFonts w:ascii="Times New Roman" w:hAnsi="Times New Roman" w:cs="Times New Roman"/>
                <w:i/>
                <w:sz w:val="28"/>
                <w:szCs w:val="28"/>
                <w:vertAlign w:val="superscript"/>
                <w:lang w:val="uk-UA"/>
              </w:rPr>
              <w:t>2</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Nu</w:t>
            </w:r>
            <w:r w:rsidRPr="004E1928">
              <w:rPr>
                <w:rFonts w:ascii="Times New Roman" w:hAnsi="Times New Roman" w:cs="Times New Roman"/>
                <w:i/>
                <w:sz w:val="28"/>
                <w:szCs w:val="28"/>
                <w:vertAlign w:val="subscript"/>
                <w:lang w:val="uk-UA"/>
              </w:rPr>
              <w:t>τ</w:t>
            </w:r>
            <w:r w:rsidRPr="004E1928">
              <w:rPr>
                <w:rFonts w:ascii="Times New Roman" w:hAnsi="Times New Roman" w:cs="Times New Roman"/>
                <w:i/>
                <w:sz w:val="28"/>
                <w:szCs w:val="28"/>
                <w:lang w:val="uk-UA"/>
              </w:rPr>
              <w:t xml:space="preserve"> = αl/λ</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Fu</w:t>
            </w:r>
            <w:r w:rsidRPr="004E1928">
              <w:rPr>
                <w:rFonts w:ascii="Times New Roman" w:hAnsi="Times New Roman" w:cs="Times New Roman"/>
                <w:i/>
                <w:sz w:val="28"/>
                <w:szCs w:val="28"/>
                <w:vertAlign w:val="subscript"/>
                <w:lang w:val="uk-UA"/>
              </w:rPr>
              <w:t>τ</w:t>
            </w:r>
            <w:r w:rsidRPr="004E1928">
              <w:rPr>
                <w:rFonts w:ascii="Times New Roman" w:hAnsi="Times New Roman" w:cs="Times New Roman"/>
                <w:i/>
                <w:sz w:val="28"/>
                <w:szCs w:val="28"/>
                <w:lang w:val="uk-UA"/>
              </w:rPr>
              <w:t xml:space="preserve"> = α</w:t>
            </w:r>
            <w:r w:rsidRPr="004E1928">
              <w:rPr>
                <w:rFonts w:ascii="Times New Roman" w:hAnsi="Times New Roman" w:cs="Times New Roman"/>
                <w:i/>
                <w:sz w:val="28"/>
                <w:szCs w:val="28"/>
                <w:vertAlign w:val="subscript"/>
                <w:lang w:val="uk-UA"/>
              </w:rPr>
              <w:t>τ</w:t>
            </w:r>
            <w:r w:rsidRPr="004E1928">
              <w:rPr>
                <w:rFonts w:ascii="Times New Roman" w:hAnsi="Times New Roman" w:cs="Times New Roman"/>
                <w:i/>
                <w:sz w:val="28"/>
                <w:szCs w:val="28"/>
                <w:lang w:val="uk-UA"/>
              </w:rPr>
              <w:t xml:space="preserve"> /l</w:t>
            </w:r>
            <w:r w:rsidRPr="004E1928">
              <w:rPr>
                <w:rFonts w:ascii="Times New Roman" w:hAnsi="Times New Roman" w:cs="Times New Roman"/>
                <w:i/>
                <w:sz w:val="28"/>
                <w:szCs w:val="28"/>
                <w:vertAlign w:val="superscript"/>
                <w:lang w:val="uk-UA"/>
              </w:rPr>
              <w:t>2</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vertAlign w:val="subscript"/>
                <w:lang w:val="uk-UA"/>
              </w:rPr>
            </w:pPr>
            <w:r w:rsidRPr="004E1928">
              <w:rPr>
                <w:rFonts w:ascii="Times New Roman" w:hAnsi="Times New Roman" w:cs="Times New Roman"/>
                <w:i/>
                <w:sz w:val="28"/>
                <w:szCs w:val="28"/>
                <w:lang w:val="uk-UA"/>
              </w:rPr>
              <w:t>Re</w:t>
            </w:r>
            <w:r w:rsidRPr="004E1928">
              <w:rPr>
                <w:rFonts w:ascii="Times New Roman" w:hAnsi="Times New Roman" w:cs="Times New Roman"/>
                <w:i/>
                <w:sz w:val="28"/>
                <w:szCs w:val="28"/>
                <w:vertAlign w:val="subscript"/>
                <w:lang w:val="uk-UA"/>
              </w:rPr>
              <w:t>τ</w:t>
            </w:r>
            <w:r w:rsidRPr="004E1928">
              <w:rPr>
                <w:rFonts w:ascii="Times New Roman" w:hAnsi="Times New Roman" w:cs="Times New Roman"/>
                <w:i/>
                <w:sz w:val="28"/>
                <w:szCs w:val="28"/>
                <w:lang w:val="uk-UA"/>
              </w:rPr>
              <w:t xml:space="preserve"> = Vl/α</w:t>
            </w:r>
            <w:r w:rsidRPr="004E1928">
              <w:rPr>
                <w:rFonts w:ascii="Times New Roman" w:hAnsi="Times New Roman" w:cs="Times New Roman"/>
                <w:i/>
                <w:sz w:val="28"/>
                <w:szCs w:val="28"/>
                <w:vertAlign w:val="subscript"/>
                <w:lang w:val="uk-UA"/>
              </w:rPr>
              <w:t>τ</w:t>
            </w:r>
          </w:p>
        </w:tc>
      </w:tr>
      <w:tr w:rsidR="00604D42" w:rsidRPr="004E1928" w:rsidTr="00604D42">
        <w:tc>
          <w:tcPr>
            <w:tcW w:w="1526" w:type="dxa"/>
          </w:tcPr>
          <w:p w:rsidR="00604D42" w:rsidRPr="004E1928" w:rsidRDefault="00604D42" w:rsidP="00604D42">
            <w:pPr>
              <w:spacing w:after="0" w:line="240" w:lineRule="auto"/>
              <w:jc w:val="both"/>
              <w:rPr>
                <w:rFonts w:ascii="Times New Roman" w:hAnsi="Times New Roman" w:cs="Times New Roman"/>
                <w:b/>
                <w:sz w:val="26"/>
                <w:szCs w:val="26"/>
                <w:lang w:val="uk-UA"/>
              </w:rPr>
            </w:pPr>
            <w:r w:rsidRPr="004E1928">
              <w:rPr>
                <w:rFonts w:ascii="Times New Roman" w:hAnsi="Times New Roman" w:cs="Times New Roman"/>
                <w:b/>
                <w:sz w:val="26"/>
                <w:szCs w:val="26"/>
                <w:lang w:val="uk-UA"/>
              </w:rPr>
              <w:t>Дифузійне</w:t>
            </w:r>
          </w:p>
        </w:tc>
        <w:tc>
          <w:tcPr>
            <w:tcW w:w="1417"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en-GB"/>
              </w:rPr>
              <w:t>Pr</w:t>
            </w:r>
            <w:r w:rsidRPr="004E1928">
              <w:rPr>
                <w:rFonts w:ascii="Times New Roman" w:hAnsi="Times New Roman" w:cs="Times New Roman"/>
                <w:i/>
                <w:sz w:val="28"/>
                <w:szCs w:val="28"/>
                <w:vertAlign w:val="subscript"/>
              </w:rPr>
              <w:t>∂</w:t>
            </w:r>
            <w:r w:rsidRPr="004E1928">
              <w:rPr>
                <w:rFonts w:ascii="Times New Roman" w:hAnsi="Times New Roman" w:cs="Times New Roman"/>
                <w:i/>
                <w:sz w:val="28"/>
                <w:szCs w:val="28"/>
                <w:lang w:val="en-GB"/>
              </w:rPr>
              <w:t xml:space="preserve"> = ν/D</w:t>
            </w:r>
          </w:p>
        </w:tc>
        <w:tc>
          <w:tcPr>
            <w:tcW w:w="2127"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Ar</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 gl</w:t>
            </w:r>
            <w:r w:rsidRPr="004E1928">
              <w:rPr>
                <w:rFonts w:ascii="Times New Roman" w:hAnsi="Times New Roman" w:cs="Times New Roman"/>
                <w:i/>
                <w:sz w:val="28"/>
                <w:szCs w:val="28"/>
                <w:vertAlign w:val="superscript"/>
                <w:lang w:val="uk-UA"/>
              </w:rPr>
              <w:t>3</w:t>
            </w:r>
            <w:r w:rsidRPr="004E1928">
              <w:rPr>
                <w:rFonts w:ascii="Times New Roman" w:hAnsi="Times New Roman" w:cs="Times New Roman"/>
                <w:i/>
                <w:sz w:val="28"/>
                <w:szCs w:val="28"/>
                <w:lang w:val="uk-UA"/>
              </w:rPr>
              <w:t>ξΔc/ν</w:t>
            </w:r>
            <w:r w:rsidRPr="004E1928">
              <w:rPr>
                <w:rFonts w:ascii="Times New Roman" w:hAnsi="Times New Roman" w:cs="Times New Roman"/>
                <w:i/>
                <w:sz w:val="28"/>
                <w:szCs w:val="28"/>
                <w:vertAlign w:val="superscript"/>
                <w:lang w:val="uk-UA"/>
              </w:rPr>
              <w:t>2</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Nu</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 α</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l/D</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Fu</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 Dt/l</w:t>
            </w:r>
            <w:r w:rsidRPr="004E1928">
              <w:rPr>
                <w:rFonts w:ascii="Times New Roman" w:hAnsi="Times New Roman" w:cs="Times New Roman"/>
                <w:i/>
                <w:sz w:val="28"/>
                <w:szCs w:val="28"/>
                <w:vertAlign w:val="superscript"/>
                <w:lang w:val="uk-UA"/>
              </w:rPr>
              <w:t>2</w:t>
            </w:r>
          </w:p>
        </w:tc>
        <w:tc>
          <w:tcPr>
            <w:tcW w:w="1594" w:type="dxa"/>
            <w:vAlign w:val="center"/>
          </w:tcPr>
          <w:p w:rsidR="00604D42" w:rsidRPr="004E1928" w:rsidRDefault="00604D42" w:rsidP="00604D42">
            <w:pPr>
              <w:spacing w:after="0" w:line="240" w:lineRule="auto"/>
              <w:jc w:val="center"/>
              <w:rPr>
                <w:rFonts w:ascii="Times New Roman" w:hAnsi="Times New Roman" w:cs="Times New Roman"/>
                <w:i/>
                <w:sz w:val="28"/>
                <w:szCs w:val="28"/>
                <w:lang w:val="uk-UA"/>
              </w:rPr>
            </w:pPr>
            <w:r w:rsidRPr="004E1928">
              <w:rPr>
                <w:rFonts w:ascii="Times New Roman" w:hAnsi="Times New Roman" w:cs="Times New Roman"/>
                <w:i/>
                <w:sz w:val="28"/>
                <w:szCs w:val="28"/>
                <w:lang w:val="uk-UA"/>
              </w:rPr>
              <w:t>Re</w:t>
            </w:r>
            <w:r w:rsidRPr="004E1928">
              <w:rPr>
                <w:rFonts w:ascii="Times New Roman" w:hAnsi="Times New Roman" w:cs="Times New Roman"/>
                <w:i/>
                <w:sz w:val="28"/>
                <w:szCs w:val="28"/>
                <w:vertAlign w:val="subscript"/>
                <w:lang w:val="uk-UA"/>
              </w:rPr>
              <w:t>∂</w:t>
            </w:r>
            <w:r w:rsidRPr="004E1928">
              <w:rPr>
                <w:rFonts w:ascii="Times New Roman" w:hAnsi="Times New Roman" w:cs="Times New Roman"/>
                <w:i/>
                <w:sz w:val="28"/>
                <w:szCs w:val="28"/>
                <w:lang w:val="uk-UA"/>
              </w:rPr>
              <w:t xml:space="preserve"> = Vl/D</w:t>
            </w:r>
          </w:p>
        </w:tc>
      </w:tr>
    </w:tbl>
    <w:p w:rsidR="00604D42" w:rsidRPr="004E1928" w:rsidRDefault="00604D42" w:rsidP="00604D42">
      <w:pPr>
        <w:ind w:firstLine="727"/>
        <w:jc w:val="both"/>
        <w:rPr>
          <w:sz w:val="28"/>
        </w:rPr>
      </w:pPr>
    </w:p>
    <w:p w:rsidR="00D216C2" w:rsidRPr="004E1928" w:rsidRDefault="00A668C8" w:rsidP="00A668C8">
      <w:pPr>
        <w:spacing w:after="0" w:line="240" w:lineRule="auto"/>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Лекція 3</w:t>
      </w:r>
      <w:r w:rsidR="00D216C2" w:rsidRPr="004E1928">
        <w:rPr>
          <w:rFonts w:ascii="Times New Roman" w:hAnsi="Times New Roman" w:cs="Times New Roman"/>
          <w:b/>
          <w:sz w:val="28"/>
          <w:szCs w:val="28"/>
          <w:lang w:val="uk-UA"/>
        </w:rPr>
        <w:t>.</w:t>
      </w:r>
    </w:p>
    <w:p w:rsidR="00D216C2" w:rsidRPr="004E1928" w:rsidRDefault="00D216C2" w:rsidP="00D216C2">
      <w:pPr>
        <w:spacing w:after="0" w:line="240" w:lineRule="auto"/>
        <w:ind w:firstLine="709"/>
        <w:jc w:val="both"/>
        <w:rPr>
          <w:rFonts w:ascii="Times New Roman" w:hAnsi="Times New Roman" w:cs="Times New Roman"/>
          <w:b/>
          <w:sz w:val="28"/>
          <w:szCs w:val="28"/>
          <w:lang w:val="uk-UA"/>
        </w:rPr>
      </w:pPr>
    </w:p>
    <w:p w:rsidR="00D216C2" w:rsidRPr="004E1928" w:rsidRDefault="0087640F" w:rsidP="00D216C2">
      <w:pPr>
        <w:spacing w:after="0" w:line="240" w:lineRule="auto"/>
        <w:ind w:firstLine="709"/>
        <w:jc w:val="center"/>
        <w:rPr>
          <w:rFonts w:ascii="Times New Roman" w:hAnsi="Times New Roman" w:cs="Times New Roman"/>
          <w:b/>
          <w:caps/>
          <w:sz w:val="28"/>
          <w:szCs w:val="28"/>
          <w:lang w:val="uk-UA"/>
        </w:rPr>
      </w:pPr>
      <w:r w:rsidRPr="004E1928">
        <w:rPr>
          <w:rFonts w:ascii="Times New Roman" w:eastAsia="Times New Roman" w:hAnsi="Times New Roman" w:cs="Times New Roman"/>
          <w:b/>
          <w:caps/>
          <w:sz w:val="28"/>
          <w:szCs w:val="28"/>
          <w:lang w:val="uk-UA"/>
        </w:rPr>
        <w:t>Математичне</w:t>
      </w:r>
      <w:r w:rsidRPr="004E1928">
        <w:rPr>
          <w:rFonts w:ascii="Times New Roman" w:hAnsi="Times New Roman" w:cs="Times New Roman"/>
          <w:b/>
          <w:caps/>
          <w:sz w:val="28"/>
          <w:szCs w:val="28"/>
          <w:lang w:val="uk-UA"/>
        </w:rPr>
        <w:t xml:space="preserve"> моделювання</w:t>
      </w:r>
      <w:r w:rsidR="00D216C2" w:rsidRPr="004E1928">
        <w:rPr>
          <w:rFonts w:ascii="Times New Roman" w:hAnsi="Times New Roman" w:cs="Times New Roman"/>
          <w:b/>
          <w:caps/>
          <w:sz w:val="28"/>
          <w:szCs w:val="28"/>
          <w:lang w:val="uk-UA"/>
        </w:rPr>
        <w:t xml:space="preserve"> із застосуванням «активних» і  «пасивних» методів експерименту</w:t>
      </w:r>
    </w:p>
    <w:p w:rsidR="009F2EC3" w:rsidRPr="004E1928" w:rsidRDefault="009F2EC3" w:rsidP="00D216C2">
      <w:pPr>
        <w:spacing w:after="0" w:line="240" w:lineRule="auto"/>
        <w:ind w:firstLine="709"/>
        <w:jc w:val="center"/>
        <w:rPr>
          <w:rFonts w:ascii="Times New Roman" w:hAnsi="Times New Roman" w:cs="Times New Roman"/>
          <w:b/>
          <w:caps/>
          <w:sz w:val="28"/>
          <w:szCs w:val="28"/>
          <w:lang w:val="uk-UA"/>
        </w:rPr>
      </w:pPr>
    </w:p>
    <w:p w:rsidR="009F2EC3" w:rsidRPr="004E1928" w:rsidRDefault="009F2EC3" w:rsidP="009F2EC3">
      <w:pPr>
        <w:spacing w:after="0" w:line="240" w:lineRule="auto"/>
        <w:ind w:firstLine="713"/>
        <w:jc w:val="both"/>
        <w:rPr>
          <w:rFonts w:ascii="Times New Roman" w:hAnsi="Times New Roman" w:cs="Times New Roman"/>
          <w:i/>
          <w:sz w:val="28"/>
          <w:szCs w:val="28"/>
          <w:lang w:val="uk-UA"/>
        </w:rPr>
      </w:pPr>
      <w:r w:rsidRPr="004E1928">
        <w:rPr>
          <w:rFonts w:ascii="Times New Roman" w:hAnsi="Times New Roman" w:cs="Times New Roman"/>
          <w:b/>
          <w:i/>
          <w:sz w:val="28"/>
          <w:szCs w:val="28"/>
          <w:lang w:val="uk-UA"/>
        </w:rPr>
        <w:t xml:space="preserve">Мета розділу: </w:t>
      </w:r>
      <w:r w:rsidRPr="004E1928">
        <w:rPr>
          <w:rFonts w:ascii="Times New Roman" w:hAnsi="Times New Roman" w:cs="Times New Roman"/>
          <w:i/>
          <w:sz w:val="28"/>
          <w:szCs w:val="28"/>
          <w:lang w:val="uk-UA"/>
        </w:rPr>
        <w:t xml:space="preserve">розкриття суті і змісту «активного» та «пасивного експерименту». </w:t>
      </w:r>
    </w:p>
    <w:p w:rsidR="009F2EC3" w:rsidRPr="004E1928" w:rsidRDefault="009F2EC3" w:rsidP="009F2EC3">
      <w:pPr>
        <w:spacing w:after="0" w:line="240" w:lineRule="auto"/>
        <w:ind w:firstLine="713"/>
        <w:jc w:val="both"/>
        <w:rPr>
          <w:rFonts w:ascii="Times New Roman" w:hAnsi="Times New Roman" w:cs="Times New Roman"/>
          <w:b/>
          <w:caps/>
          <w:sz w:val="28"/>
          <w:szCs w:val="28"/>
          <w:lang w:val="uk-UA"/>
        </w:rPr>
      </w:pPr>
      <w:r w:rsidRPr="004E1928">
        <w:rPr>
          <w:rFonts w:ascii="Times New Roman" w:hAnsi="Times New Roman" w:cs="Times New Roman"/>
          <w:b/>
          <w:i/>
          <w:sz w:val="28"/>
          <w:szCs w:val="28"/>
          <w:lang w:val="uk-UA"/>
        </w:rPr>
        <w:t>План лекції:</w:t>
      </w:r>
      <w:r w:rsidRPr="004E1928">
        <w:rPr>
          <w:rFonts w:ascii="Times New Roman" w:hAnsi="Times New Roman" w:cs="Times New Roman"/>
          <w:i/>
          <w:sz w:val="28"/>
          <w:szCs w:val="28"/>
          <w:lang w:val="uk-UA"/>
        </w:rPr>
        <w:t xml:space="preserve"> Математичні апарати обробки експериментальних даних цих експериментів. Регресійний, кореляційний та дисперсійний аналізи. Планований експеримент.</w:t>
      </w:r>
    </w:p>
    <w:p w:rsidR="00D216C2" w:rsidRPr="004E1928" w:rsidRDefault="00D216C2" w:rsidP="00D216C2">
      <w:pPr>
        <w:spacing w:after="0" w:line="240" w:lineRule="auto"/>
        <w:ind w:firstLine="2977"/>
        <w:jc w:val="both"/>
        <w:rPr>
          <w:rFonts w:ascii="Times New Roman" w:hAnsi="Times New Roman" w:cs="Times New Roman"/>
          <w:b/>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У практиці досліджень, основаних на плануванні експерименту і  математичній обробці їх результатів одержали широке розповсюдження «пасивні» і «активні» методи експерименту.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ід «пасивним» експериментом звичайно розуміють одержання інформації про процес або об’єкти в умовах поточної експлуатації, при якій реєструються випадкові вхідні і вихідні параметри. Експериментатор знаходиться в становищі пасивного спостерігача. Завдання планування в цьому випадку зводиться до оптимальної організації збору інформації та вирішення таких питань, як вибір кількості та частоти вимірювань, вибір методу обробки результатів вимірювань. Методи обробки результатів «пасивного» експерименту базуються на класичних дисперсійному, кореляційному і регресійному аналізах. </w:t>
      </w:r>
    </w:p>
    <w:p w:rsidR="00D216C2" w:rsidRPr="004E1928" w:rsidRDefault="00D216C2" w:rsidP="00D216C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lastRenderedPageBreak/>
        <w:t xml:space="preserve">На відміну від «пасивного» «активний» експеримент передбачає наперед заплановану зміну вхідних параметрів, що дозволяє значно скоротити кількість дослідів. Методи планування оптимальних експериментів базуються на так званій «активній статистиці» або «активному експерименті», які використовують методи крутого сходження, симплексного, еволюційного і ротатабельного ценрально-композиційного планування. </w:t>
      </w:r>
    </w:p>
    <w:p w:rsidR="00D216C2" w:rsidRPr="004E1928" w:rsidRDefault="00D216C2" w:rsidP="00D216C2">
      <w:pPr>
        <w:pStyle w:val="a3"/>
        <w:rPr>
          <w:szCs w:val="28"/>
        </w:rPr>
      </w:pPr>
      <w:r w:rsidRPr="004E1928">
        <w:rPr>
          <w:szCs w:val="28"/>
        </w:rPr>
        <w:t xml:space="preserve">Існує два методи планування експерименту: класичний (метод Зайделя-Гауса) і статистичний.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w:t>
      </w:r>
      <w:r w:rsidRPr="004E1928">
        <w:rPr>
          <w:rFonts w:ascii="Times New Roman" w:hAnsi="Times New Roman" w:cs="Times New Roman"/>
          <w:i/>
          <w:sz w:val="28"/>
          <w:szCs w:val="28"/>
          <w:lang w:val="uk-UA"/>
        </w:rPr>
        <w:t>класичному методі</w:t>
      </w:r>
      <w:r w:rsidRPr="004E1928">
        <w:rPr>
          <w:rFonts w:ascii="Times New Roman" w:hAnsi="Times New Roman" w:cs="Times New Roman"/>
          <w:sz w:val="28"/>
          <w:szCs w:val="28"/>
          <w:lang w:val="uk-UA"/>
        </w:rPr>
        <w:t xml:space="preserve"> почергово змінюється кожний фактор до визначення часткового максимуму при постійному значенні усіх інших факторів. Число дослідів необхідне для знаходження оптимальних умов процесу, залежить від числа факторів, взаємного впливу факторів і числа варіацій кожного з них. Мінімальне число дослідів буде відповідати припущенню, що взаємодія факторів відсутня, а максимальне число дослідів буде відповідати припущенню, що оптимальне значення будь-якого фактора буде суттєво змінюватись залежно від поєднання інших. Наприклад, при чотирьох факторах і п’яти варіаціях мінімально необхідне число дослідів буде  </w:t>
      </w:r>
      <w:r w:rsidRPr="004E1928">
        <w:rPr>
          <w:rFonts w:ascii="Times New Roman" w:hAnsi="Times New Roman" w:cs="Times New Roman"/>
          <w:i/>
          <w:sz w:val="28"/>
          <w:szCs w:val="28"/>
          <w:lang w:val="uk-UA"/>
        </w:rPr>
        <w:t>5</w:t>
      </w:r>
      <w:r w:rsidRPr="004E1928">
        <w:rPr>
          <w:rFonts w:ascii="Times New Roman" w:hAnsi="Times New Roman" w:cs="Times New Roman"/>
          <w:i/>
          <w:sz w:val="28"/>
          <w:szCs w:val="28"/>
          <w:vertAlign w:val="superscript"/>
          <w:lang w:val="uk-UA"/>
        </w:rPr>
        <w:t>4</w:t>
      </w:r>
      <w:r w:rsidRPr="004E1928">
        <w:rPr>
          <w:rFonts w:ascii="Times New Roman" w:hAnsi="Times New Roman" w:cs="Times New Roman"/>
          <w:i/>
          <w:sz w:val="28"/>
          <w:szCs w:val="28"/>
          <w:lang w:val="uk-UA"/>
        </w:rPr>
        <w:t xml:space="preserve"> = 625</w:t>
      </w:r>
      <w:r w:rsidRPr="004E1928">
        <w:rPr>
          <w:rFonts w:ascii="Times New Roman" w:hAnsi="Times New Roman" w:cs="Times New Roman"/>
          <w:sz w:val="28"/>
          <w:szCs w:val="28"/>
          <w:lang w:val="uk-UA"/>
        </w:rPr>
        <w:t xml:space="preserve">.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и дослідженні комплексних руд роблять вибіркову постановку окремих серій дослідів. При цьому у більшості випадків удається підібрати не оптимальний режим збагачення, а тільки деяке приближення до нього. Постановка ж повного експерименту для урахування взаємодії факторів, якщо й можлива, то малокорисна, тому що до часу закінчення експериментів результати перших виявляться непорівнянні з останніми, тому що відбуваються неконтрольовані зміни властивостей вихідних матеріалів, обладнання і т.д. Крім того, більшість результатів, що отримані у таких громіздких експериментах, не являють інтересу, тому що немає необхідності знати залежність параметра оптимізації в області, яка знаходиться далеко від оптимальних умов досліджуваного процесу.</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Область застосування класичного методу обмежується знаходженням часткових залежностей між двома-трьома параметрами. Ці залежності являють інтерес, головним чином для теоретичної інтерпретації, особливо у випадку наявності двох або декількох екстремумів. У цьому випадку необхідно отримати експериментальні точки в усьому діапазоні зміни параметра.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Якщо метою дослідження є встановлення оптимальних умов процесу, класичний метод неефективний. Крім того, складні системи, наприклад флотаційні, часто взагалі не допускають зміни одного фактора внаслідок їхнього внутрішнього взаємозв’язку. Зміна одного фактора може служити причиною зміни інших.</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Методи </w:t>
      </w:r>
      <w:r w:rsidRPr="004E1928">
        <w:rPr>
          <w:rFonts w:ascii="Times New Roman" w:hAnsi="Times New Roman" w:cs="Times New Roman"/>
          <w:i/>
          <w:sz w:val="28"/>
          <w:szCs w:val="28"/>
          <w:lang w:val="uk-UA"/>
        </w:rPr>
        <w:t>статистичного планування експериментів</w:t>
      </w:r>
      <w:r w:rsidRPr="004E1928">
        <w:rPr>
          <w:rFonts w:ascii="Times New Roman" w:hAnsi="Times New Roman" w:cs="Times New Roman"/>
          <w:sz w:val="28"/>
          <w:szCs w:val="28"/>
          <w:lang w:val="uk-UA"/>
        </w:rPr>
        <w:t xml:space="preserve"> основані на одночасній зміні багатьох факторів, при цьому плани експериментів допускають таку наступну статистичну обробку даних, яка дозволяє виділити вплив кожного окремого фактора і їхньої сукупності на зміну вихідних </w:t>
      </w:r>
      <w:r w:rsidRPr="004E1928">
        <w:rPr>
          <w:rFonts w:ascii="Times New Roman" w:hAnsi="Times New Roman" w:cs="Times New Roman"/>
          <w:sz w:val="28"/>
          <w:szCs w:val="28"/>
          <w:lang w:val="uk-UA"/>
        </w:rPr>
        <w:lastRenderedPageBreak/>
        <w:t xml:space="preserve">параметрів процесу. Метод статистичного планування можна застосовувати при таких обмежуючих умовах: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існує вихідний параметр (цільова функція, функція відгуку) процесу, що кількісно і однозначно визначає його ефективність (можливо при обмеженнях, що накладаються на інші вихідні параметри);</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функція відгуку безперервна, тобто при зміні значень факторів ця функція змінюється безперервно;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функція відгуку має один екстремум, тобто існує одне оптимальне співвідношення факторів, при якому цільова функція має максимальне (мінімальне) значення;</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відомі усі фактори, що суттєво впливають на процес, а фактори, що плануються у експерименті, управляються, тобто можна змінювати їхнє значення за раніше складеним планом;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результати експериментів відтворювані. Похибка відтворюваності суттєво менше зміни вихідного параметра під впливом заданої зміни значень вхідних факторів.</w:t>
      </w:r>
    </w:p>
    <w:p w:rsidR="00D216C2" w:rsidRPr="004E1928" w:rsidRDefault="00D216C2" w:rsidP="009978A0">
      <w:pPr>
        <w:pStyle w:val="a3"/>
        <w:jc w:val="both"/>
        <w:rPr>
          <w:szCs w:val="28"/>
        </w:rPr>
      </w:pPr>
      <w:r w:rsidRPr="004E1928">
        <w:rPr>
          <w:szCs w:val="28"/>
        </w:rPr>
        <w:t>Експериментально-статистичні методи дозволяють навіть при низькому рівні теоретичних знань про механізм процесу одержати математичну модель, яка включає усі суттєві фактори незалежно від їхнього фізичного смислу. Ці методи дозволяють при значному скороченні кількості дослідів отримати більшу інформацію, ніж при класичному методі. Статистика дозволяє оцінити надійність отриманих результатів розрахувати довірчі інтервали окремих дослідів, екстремальних точок і коефіцієнтів рівнянь.</w:t>
      </w:r>
    </w:p>
    <w:p w:rsidR="00D216C2" w:rsidRPr="004E1928" w:rsidRDefault="00D216C2" w:rsidP="009978A0">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пустимо, що на процес впливає тільки один фактор, тоді зміна параметра оптимізації </w:t>
      </w:r>
      <w:r w:rsidRPr="004E1928">
        <w:rPr>
          <w:rFonts w:ascii="Times New Roman" w:hAnsi="Times New Roman" w:cs="Times New Roman"/>
          <w:i/>
          <w:sz w:val="28"/>
          <w:szCs w:val="28"/>
          <w:lang w:val="uk-UA"/>
        </w:rPr>
        <w:t>у</w:t>
      </w:r>
      <w:r w:rsidRPr="004E1928">
        <w:rPr>
          <w:rFonts w:ascii="Times New Roman" w:hAnsi="Times New Roman" w:cs="Times New Roman"/>
          <w:sz w:val="28"/>
          <w:szCs w:val="28"/>
          <w:lang w:val="uk-UA"/>
        </w:rPr>
        <w:t xml:space="preserve"> в залежності від фактора </w:t>
      </w:r>
      <w:r w:rsidRPr="004E1928">
        <w:rPr>
          <w:rFonts w:ascii="Times New Roman" w:hAnsi="Times New Roman" w:cs="Times New Roman"/>
          <w:i/>
          <w:sz w:val="28"/>
          <w:szCs w:val="28"/>
          <w:lang w:val="uk-UA"/>
        </w:rPr>
        <w:t>х</w:t>
      </w:r>
      <w:r w:rsidRPr="004E1928">
        <w:rPr>
          <w:rFonts w:ascii="Times New Roman" w:hAnsi="Times New Roman" w:cs="Times New Roman"/>
          <w:sz w:val="28"/>
          <w:szCs w:val="28"/>
          <w:lang w:val="uk-UA"/>
        </w:rPr>
        <w:t xml:space="preserve"> може бути представлена графічно у вигляді кривої </w:t>
      </w:r>
      <w:r w:rsidRPr="004E1928">
        <w:rPr>
          <w:rFonts w:ascii="Times New Roman" w:hAnsi="Times New Roman" w:cs="Times New Roman"/>
          <w:i/>
          <w:sz w:val="28"/>
          <w:szCs w:val="28"/>
          <w:lang w:val="uk-UA"/>
        </w:rPr>
        <w:t>ab</w:t>
      </w:r>
      <w:r w:rsidRPr="004E1928">
        <w:rPr>
          <w:rFonts w:ascii="Times New Roman" w:hAnsi="Times New Roman" w:cs="Times New Roman"/>
          <w:sz w:val="28"/>
          <w:szCs w:val="28"/>
          <w:lang w:val="uk-UA"/>
        </w:rPr>
        <w:t xml:space="preserve"> (рис. 3.3) і аналітично:</w:t>
      </w:r>
    </w:p>
    <w:p w:rsidR="00D216C2" w:rsidRPr="004E1928" w:rsidRDefault="00D216C2" w:rsidP="00D216C2">
      <w:pPr>
        <w:spacing w:after="0" w:line="240" w:lineRule="auto"/>
        <w:ind w:firstLine="709"/>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p>
    <w:p w:rsidR="00D216C2" w:rsidRPr="004E1928" w:rsidRDefault="00D216C2" w:rsidP="00D216C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12"/>
          <w:sz w:val="28"/>
          <w:szCs w:val="28"/>
          <w:lang w:val="uk-UA"/>
        </w:rPr>
        <w:object w:dxaOrig="1240" w:dyaOrig="380">
          <v:shape id="_x0000_i1283" type="#_x0000_t75" style="width:61.7pt;height:19.65pt" o:ole="" fillcolor="window">
            <v:imagedata r:id="rId583" o:title=""/>
          </v:shape>
          <o:OLEObject Type="Embed" ProgID="Equation.3" ShapeID="_x0000_i1283" DrawAspect="Content" ObjectID="_1770979215" r:id="rId584"/>
        </w:object>
      </w:r>
      <w:r w:rsidRPr="004E1928">
        <w:rPr>
          <w:rFonts w:ascii="Times New Roman" w:hAnsi="Times New Roman" w:cs="Times New Roman"/>
          <w:sz w:val="28"/>
          <w:szCs w:val="28"/>
          <w:lang w:val="uk-UA"/>
        </w:rPr>
        <w:t>.                                                         (3.23)</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8C44B8" w:rsidP="00D216C2">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group id="Группа 349" o:spid="_x0000_s1243" style="position:absolute;left:0;text-align:left;margin-left:50.4pt;margin-top:93.5pt;width:436.3pt;height:170.9pt;z-index:251661312" coordorigin="1846,7384" coordsize="8378,31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" o:allowincell="f">
            <v:shape id="Text Box 232" o:spid="_x0000_s1244" type="#_x0000_t202" style="position:absolute;left:3849;top:9484;width:426;height: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398MA&#10;AADcAAAADwAAAGRycy9kb3ducmV2LnhtbERPz2vCMBS+D/wfwhN2GZquMpFqFGcn7LAd2onnR/Ns&#10;i81LSaKt//1yGOz48f3e7EbTiTs531pW8DpPQBBXVrdcKzj9HGcrED4ga+wsk4IHedhtJ08bzLQd&#10;uKB7GWoRQ9hnqKAJoc+k9FVDBv3c9sSRu1hnMEToaqkdDjHcdDJNkqU02HJsaLCnQ0PVtbwZBcvc&#10;3YaCDy/56eMLv/s6Pb8/zko9T8f9GkSgMfyL/9yfWsHiLc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D398MAAADcAAAADwAAAAAAAAAAAAAAAACYAgAAZHJzL2Rv&#10;d25yZXYueG1sUEsFBgAAAAAEAAQA9QAAAIgDAAAAAA==&#10;" stroked="f">
              <v:textbox inset="0,0,0,0">
                <w:txbxContent>
                  <w:p w:rsidR="00977482" w:rsidRDefault="00977482" w:rsidP="00D216C2">
                    <w:pPr>
                      <w:rPr>
                        <w:b/>
                        <w:i/>
                        <w:sz w:val="24"/>
                        <w:vertAlign w:val="subscript"/>
                        <w:lang w:val="uk-UA"/>
                      </w:rPr>
                    </w:pPr>
                    <w:r>
                      <w:rPr>
                        <w:b/>
                        <w:i/>
                        <w:sz w:val="24"/>
                        <w:lang w:val="uk-UA"/>
                      </w:rPr>
                      <w:t>Δх</w:t>
                    </w:r>
                  </w:p>
                </w:txbxContent>
              </v:textbox>
            </v:shape>
            <v:shape id="Text Box 233" o:spid="_x0000_s1245" type="#_x0000_t202" style="position:absolute;left:3498;top:8131;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SbMUA&#10;AADcAAAADwAAAGRycy9kb3ducmV2LnhtbESPzYvCMBTE7wv+D+EJe1nWVGVFukbxYwUP68EPPD+a&#10;Z1tsXkoSbf3vjSB4HGbmN8xk1ppK3Mj50rKCfi8BQZxZXXKu4HhYf49B+ICssbJMCu7kYTbtfEww&#10;1bbhHd32IRcRwj5FBUUIdSqlzwoy6Hu2Jo7e2TqDIUqXS+2wiXBTyUGSjKTBkuNCgTUtC8ou+6tR&#10;MFq5a7Pj5dfq+PeP2zofnBb3k1Kf3Xb+CyJQG97hV3ujFQx/+v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XFJs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d</w:t>
                    </w:r>
                  </w:p>
                </w:txbxContent>
              </v:textbox>
            </v:shape>
            <v:shape id="Text Box 234" o:spid="_x0000_s1246" type="#_x0000_t202" style="position:absolute;left:3132;top:8610;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7MG8UA&#10;AADcAAAADwAAAGRycy9kb3ducmV2LnhtbESPT4vCMBTE7wt+h/CEvSyabmVFqlFcXWEP68E/eH40&#10;z7bYvJQk2vrtN4LgcZiZ3zCzRWdqcSPnK8sKPocJCOLc6ooLBcfDZjAB4QOyxtoyKbiTh8W89zbD&#10;TNuWd3Tbh0JECPsMFZQhNJmUPi/JoB/ahjh6Z+sMhihdIbXDNsJNLdMkGUuDFceFEhtalZRf9lej&#10;YLx213bHq4/18ecPt02Rnr7vJ6Xe+91yCiJQF17hZ/tXKxh9pf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jswb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c</w:t>
                    </w:r>
                  </w:p>
                </w:txbxContent>
              </v:textbox>
            </v:shape>
            <v:shape id="Text Box 235" o:spid="_x0000_s1247" type="#_x0000_t202" style="position:absolute;left:6532;top:8946;width:3692;height:7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JpgMQA&#10;AADcAAAADwAAAGRycy9kb3ducmV2LnhtbESPzYvCMBTE74L/Q3jCXmRNV1mRrlH8BA+7Bz/w/Gie&#10;bbF5KUm09b83grDHYWZ+w0znranEnZwvLSv4GiQgiDOrS84VnI7bzwkIH5A1VpZJwYM8zGfdzhRT&#10;bRve0/0QchEh7FNUUIRQp1L6rCCDfmBr4uhdrDMYonS51A6bCDeVHCbJWBosOS4UWNOqoOx6uBkF&#10;47W7NXte9denzS/+1fnwvHyclfrotYsfEIHa8B9+t3daweh7BK8z8Qj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YDEAAAA3AAAAA8AAAAAAAAAAAAAAAAAmAIAAGRycy9k&#10;b3ducmV2LnhtbFBLBQYAAAAABAAEAPUAAACJAwAAAAA=&#10;" stroked="f">
              <v:textbox inset="0,0,0,0">
                <w:txbxContent>
                  <w:p w:rsidR="00977482" w:rsidRPr="00A668C8" w:rsidRDefault="00977482" w:rsidP="00D216C2">
                    <w:pPr>
                      <w:pStyle w:val="1"/>
                      <w:rPr>
                        <w:b w:val="0"/>
                        <w:color w:val="auto"/>
                        <w:sz w:val="24"/>
                        <w:szCs w:val="24"/>
                      </w:rPr>
                    </w:pPr>
                    <w:r w:rsidRPr="00A668C8">
                      <w:rPr>
                        <w:b w:val="0"/>
                        <w:color w:val="auto"/>
                        <w:sz w:val="24"/>
                        <w:szCs w:val="24"/>
                      </w:rPr>
                      <w:t xml:space="preserve">Рис. 3.3– Одномірна функція </w:t>
                    </w:r>
                  </w:p>
                  <w:p w:rsidR="00977482" w:rsidRDefault="00977482" w:rsidP="00D216C2">
                    <w:pPr>
                      <w:pStyle w:val="1"/>
                    </w:pPr>
                    <w:r>
                      <w:rPr>
                        <w:sz w:val="24"/>
                      </w:rPr>
                      <w:t>відгуку</w:t>
                    </w:r>
                    <w:r>
                      <w:t>.</w:t>
                    </w:r>
                  </w:p>
                </w:txbxContent>
              </v:textbox>
            </v:shape>
            <v:shape id="Text Box 236" o:spid="_x0000_s1248" type="#_x0000_t202" style="position:absolute;left:1846;top:7810;width:504;height:34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vx9MUA&#10;AADcAAAADwAAAGRycy9kb3ducmV2LnhtbESPQWvCQBSE70L/w/IKvUjdVK1IdJVWW/Cgh6h4fmSf&#10;SWj2bdhdTfz3bkHwOMzMN8x82ZlaXMn5yrKCj0ECgji3uuJCwfHw+z4F4QOyxtoyKbiRh+XipTfH&#10;VNuWM7ruQyEihH2KCsoQmlRKn5dk0A9sQxy9s3UGQ5SukNphG+GmlsMkmUiDFceFEhtalZT/7S9G&#10;wWTtLm3Gq/76+LPFXVMMT9+3k1Jvr93XDESgLjzDj/ZGKxh9juH/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H0xQAAANwAAAAPAAAAAAAAAAAAAAAAAJgCAABkcnMv&#10;ZG93bnJldi54bWxQSwUGAAAAAAQABAD1AAAAigMAAAAA&#10;" stroked="f">
              <v:textbox inset="0,0,0,0">
                <w:txbxContent>
                  <w:p w:rsidR="00977482" w:rsidRDefault="00977482" w:rsidP="00D216C2">
                    <w:pPr>
                      <w:rPr>
                        <w:b/>
                        <w:i/>
                        <w:sz w:val="24"/>
                        <w:vertAlign w:val="subscript"/>
                        <w:lang w:val="uk-UA"/>
                      </w:rPr>
                    </w:pPr>
                    <w:r>
                      <w:rPr>
                        <w:b/>
                        <w:i/>
                        <w:sz w:val="24"/>
                        <w:lang w:val="uk-UA"/>
                      </w:rPr>
                      <w:t>у</w:t>
                    </w:r>
                    <w:r>
                      <w:rPr>
                        <w:b/>
                        <w:i/>
                        <w:sz w:val="24"/>
                        <w:vertAlign w:val="subscript"/>
                        <w:lang w:val="uk-UA"/>
                      </w:rPr>
                      <w:t>опт</w:t>
                    </w:r>
                  </w:p>
                </w:txbxContent>
              </v:textbox>
            </v:shape>
            <v:shape id="Text Box 237" o:spid="_x0000_s1249" type="#_x0000_t202" style="position:absolute;left:2108;top:7384;width:348;height:3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dUb8QA&#10;AADcAAAADwAAAGRycy9kb3ducmV2LnhtbESPzYvCMBTE7wv+D+EJe1nWdBVFukbxEzy4Bz/w/Gie&#10;bbF5KUm09b83grDHYWZ+w0xmranEnZwvLSv46SUgiDOrS84VnI6b7zEIH5A1VpZJwYM8zKadjwmm&#10;2ja8p/sh5CJC2KeooAihTqX0WUEGfc/WxNG7WGcwROlyqR02EW4q2U+SkTRYclwosKZlQdn1cDMK&#10;Rit3a/a8/Fqd1jv8q/P+efE4K/XZbee/IAK14T/8bm+1gsFw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nVG/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Y</w:t>
                    </w:r>
                  </w:p>
                </w:txbxContent>
              </v:textbox>
            </v:shape>
            <v:shape id="Text Box 238" o:spid="_x0000_s1250" type="#_x0000_t202" style="position:absolute;left:5792;top:8670;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XKGMUA&#10;AADcAAAADwAAAGRycy9kb3ducmV2LnhtbESPQWvCQBSE70L/w/IEL6KbWhokukqrFjy0h1jx/Mg+&#10;k2D2bdhdTfz3bqHgcZiZb5jlujeNuJHztWUFr9MEBHFhdc2lguPv12QOwgdkjY1lUnAnD+vVy2CJ&#10;mbYd53Q7hFJECPsMFVQhtJmUvqjIoJ/aljh6Z+sMhihdKbXDLsJNI2dJkkqDNceFClvaVFRcDlej&#10;IN26a5fzZrw97r7xpy1np8/7SanRsP9YgAjUh2f4v73XCt7eU/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tcoY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b</w:t>
                    </w:r>
                  </w:p>
                </w:txbxContent>
              </v:textbox>
            </v:shape>
            <v:shape id="Text Box 239" o:spid="_x0000_s1251" type="#_x0000_t202" style="position:absolute;left:2661;top:9514;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lvg8YA&#10;AADcAAAADwAAAGRycy9kb3ducmV2LnhtbESPT2vCQBTE70K/w/IEL1I3tZh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lvg8YAAADcAAAADwAAAAAAAAAAAAAAAACYAgAAZHJz&#10;L2Rvd25yZXYueG1sUEsFBgAAAAAEAAQA9QAAAIsDAAAAAA==&#10;" stroked="f">
              <v:textbox inset="0,0,0,0">
                <w:txbxContent>
                  <w:p w:rsidR="00977482" w:rsidRDefault="00977482" w:rsidP="00D216C2">
                    <w:pPr>
                      <w:rPr>
                        <w:b/>
                        <w:i/>
                        <w:sz w:val="24"/>
                        <w:lang w:val="uk-UA"/>
                      </w:rPr>
                    </w:pPr>
                    <w:r>
                      <w:rPr>
                        <w:b/>
                        <w:i/>
                        <w:sz w:val="24"/>
                        <w:lang w:val="uk-UA"/>
                      </w:rPr>
                      <w:t>а</w:t>
                    </w:r>
                  </w:p>
                </w:txbxContent>
              </v:textbox>
            </v:shape>
            <v:line id="Line 240" o:spid="_x0000_s1252" style="position:absolute;flip:y;visibility:visible" from="2339,7526" to="2339,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4jc74AAADcAAAADwAAAGRycy9kb3ducmV2LnhtbERPy4rCMBTdC/5DuIIbGVNfw1CNIoLg&#10;1geCu0tzpykmN6WJWv16sxBcHs57sWqdFXdqQuVZwWiYgSAuvK64VHA6bn/+QISIrNF6JgVPCrBa&#10;djsLzLV/8J7uh1iKFMIhRwUmxjqXMhSGHIahr4kT9+8bhzHBppS6wUcKd1aOs+xXOqw4NRisaWOo&#10;uB5uToEeycvuXPF1cLMnW7zCVJt6qlS/167nICK18Sv+uHdawWSW1qYz6QjI5R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tXiNzvgAAANwAAAAPAAAAAAAAAAAAAAAAAKEC&#10;AABkcnMvZG93bnJldi54bWxQSwUGAAAAAAQABAD5AAAAjAMAAAAA&#10;">
              <v:stroke endarrow="classic" endarrowwidth="narrow" endarrowlength="long"/>
            </v:line>
            <v:line id="Line 241" o:spid="_x0000_s1253" style="position:absolute;visibility:visible" from="2339,10082" to="6457,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3facMAAADcAAAADwAAAGRycy9kb3ducmV2LnhtbESPQWsCMRSE74L/ITzBm2ZVttitUUQo&#10;eBCqVtrrY/PcLG5e1iTV9d83QqHHYWa+YRarzjbiRj7UjhVMxhkI4tLpmisFp8/30RxEiMgaG8ek&#10;4EEBVst+b4GFdnc+0O0YK5EgHApUYGJsCylDachiGLuWOHln5y3GJH0ltcd7gttGTrPsRVqsOS0Y&#10;bGljqLwcf6wCWn987bcSp7bx8vptrvkuHnKlhoNu/QYiUhf/w3/trVYwy1/heSYdAb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t32nDAAAA3AAAAA8AAAAAAAAAAAAA&#10;AAAAoQIAAGRycy9kb3ducmV2LnhtbFBLBQYAAAAABAAEAPkAAACRAwAAAAA=&#10;">
              <v:stroke endarrow="classic" endarrowwidth="narrow" endarrowlength="long"/>
            </v:line>
            <v:shape id="Freeform 242" o:spid="_x0000_s1254" style="position:absolute;left:2806;top:7956;width:2978;height:1727;visibility:visible;mso-wrap-style:square;v-text-anchor:top" coordsize="2978,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W4sEA&#10;AADcAAAADwAAAGRycy9kb3ducmV2LnhtbERPTYvCMBC9L+x/CCN4W1MVilSjlAXRgwftCl6HZrYp&#10;NpNuk9r6781B2OPjfW92o23EgzpfO1YwnyUgiEuna64UXH/2XysQPiBrbByTgid52G0/PzaYaTfw&#10;hR5FqEQMYZ+hAhNCm0npS0MW/cy1xJH7dZ3FEGFXSd3hEMNtIxdJkkqLNccGgy19GyrvRW8V5Keb&#10;3pu0Gfr7tTftoTgfVn+5UtPJmK9BBBrDv/jtPmoFyzTOj2fiE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qVuLBAAAA3AAAAA8AAAAAAAAAAAAAAAAAmAIAAGRycy9kb3du&#10;cmV2LnhtbFBLBQYAAAAABAAEAPUAAACGAwAAAAA=&#10;" path="m,1727c65,1622,242,1285,390,1082,538,879,712,667,885,512,1058,357,1210,234,1425,152,1640,70,1963,,2175,17v212,17,391,128,525,240c2834,369,2920,601,2978,691e" filled="f" strokeweight="1.5pt">
              <v:path arrowok="t" o:connecttype="custom" o:connectlocs="0,1727;390,1082;885,512;1425,152;2175,17;2700,257;2978,691" o:connectangles="0,0,0,0,0,0,0"/>
            </v:shape>
            <v:line id="Line 243" o:spid="_x0000_s1255" style="position:absolute;visibility:visible" from="2339,7952" to="4895,7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7ay8YAAADcAAAADwAAAGRycy9kb3ducmV2LnhtbESP3WrCQBSE74W+w3IKvdONqViJrmIr&#10;gkjB1h/s5SF7mg1mz8bsNqZv3y0UejnMzDfMbNHZSrTU+NKxguEgAUGcO11yoeB4WPcnIHxA1lg5&#10;JgXf5GExv+vNMNPuxu/U7kMhIoR9hgpMCHUmpc8NWfQDVxNH79M1FkOUTSF1g7cIt5VMk2QsLZYc&#10;FwzW9GIov+y/rIK3bUsn+/pBu+169LS6PqdkzqlSD/fdcgoiUBf+w3/tjVbwOB7C75l4BOT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u2svGAAAA3AAAAA8AAAAAAAAA&#10;AAAAAAAAoQIAAGRycy9kb3ducmV2LnhtbFBLBQYAAAAABAAEAPkAAACUAwAAAAA=&#10;">
              <v:stroke dashstyle="longDash"/>
            </v:line>
            <v:line id="Line 244" o:spid="_x0000_s1256" style="position:absolute;visibility:visible" from="4895,7952" to="4895,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xEvMYAAADcAAAADwAAAGRycy9kb3ducmV2LnhtbESP3UrDQBSE7wXfYTmCd3ZjLLXEboNt&#10;KZQiaP+ol4fsMRvMnk2zaxLf3hUEL4eZ+YaZ5YOtRUetrxwruB8lIIgLpysuFRwP67spCB+QNdaO&#10;ScE3ecjn11czzLTreUfdPpQiQthnqMCE0GRS+sKQRT9yDXH0PlxrMUTZllK32Ee4rWWaJBNpseK4&#10;YLChpaHic/9lFbxtOzrZl3d63a7Hj6vLIiVzTpW6vRmen0AEGsJ/+K+90QoeJi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8RLzGAAAA3AAAAA8AAAAAAAAA&#10;AAAAAAAAoQIAAGRycy9kb3ducmV2LnhtbFBLBQYAAAAABAAEAPkAAACUAwAAAAA=&#10;">
              <v:stroke dashstyle="longDash"/>
            </v:line>
            <v:line id="Line 245" o:spid="_x0000_s1257" style="position:absolute;flip:x;visibility:visible" from="2907,7870" to="4185,9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Ul8YAAADcAAAADwAAAGRycy9kb3ducmV2LnhtbESPQWsCMRSE74X+h/AKvUjNVovY1Sgi&#10;CD14UctKb8/N62bZzcuapLr996Yg9DjMzDfMfNnbVlzIh9qxgtdhBoK4dLrmSsHnYfMyBREissbW&#10;MSn4pQDLxePDHHPtrryjyz5WIkE45KjAxNjlUobSkMUwdB1x8r6dtxiT9JXUHq8Jbls5yrKJtFhz&#10;WjDY0dpQ2ex/rAI53Q7OfnV6a4rmeHw3RVl0X1ulnp/61QxEpD7+h+/tD61gPBnD35l0BOTi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UlJfGAAAA3AAAAA8AAAAAAAAA&#10;AAAAAAAAoQIAAGRycy9kb3ducmV2LnhtbFBLBQYAAAAABAAEAPkAAACUAwAAAAA=&#10;"/>
            <v:line id="Line 246" o:spid="_x0000_s1258" style="position:absolute;visibility:visible" from="3333,8804" to="3333,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247" o:spid="_x0000_s1259" style="position:absolute;visibility:visible" from="3759,8378" to="3759,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line id="Line 248" o:spid="_x0000_s1260" style="position:absolute;visibility:visible" from="3535,8602" to="3535,10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line id="Line 249" o:spid="_x0000_s1261" style="position:absolute;visibility:visible" from="2907,9798" to="3333,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IkPcUAAADcAAAADwAAAGRycy9kb3ducmV2LnhtbESPzWrDMBCE74W+g9hCb7XchKTBjRJM&#10;oZBDIT8tzXWxtpaptbIlJXHePgoEchxm5htmvhxsK47kQ+NYwWuWgyCunG64VvDz/fkyAxEissbW&#10;MSk4U4Dl4vFhjoV2J97ScRdrkSAcClRgYuwKKUNlyGLIXEecvD/nLcYkfS21x1OC21aO8nwqLTac&#10;Fgx29GGo+t8drAIq17+blcSRbb3s96affMXtRKnnp6F8BxFpiPfwrb3SCsbTN7ieSUdA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IkPcUAAADcAAAADwAAAAAAAAAA&#10;AAAAAAChAgAAZHJzL2Rvd25yZXYueG1sUEsFBgAAAAAEAAQA+QAAAJMDAAAAAA==&#10;">
              <v:stroke endarrow="classic" endarrowwidth="narrow" endarrowlength="long"/>
            </v:line>
            <v:line id="Line 250" o:spid="_x0000_s1262" style="position:absolute;visibility:visible" from="3191,9798" to="3617,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line id="Line 251" o:spid="_x0000_s1263" style="position:absolute;flip:x;visibility:visible" from="3475,9798" to="4327,97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5MVcMAAADcAAAADwAAAGRycy9kb3ducmV2LnhtbESPT4vCMBTE78J+h/AWvIim/kHWapRl&#10;QfCqFmFvj+bZFJOX0kSt++k3guBxmJnfMKtN56y4URtqzwrGowwEcel1zZWC4rgdfoEIEVmj9UwK&#10;HhRgs/7orTDX/s57uh1iJRKEQ44KTIxNLmUoDTkMI98QJ+/sW4cxybaSusV7gjsrJ1k2lw5rTgsG&#10;G/oxVF4OV6dAj+Xv7lTzZXC1hS3/wkybZqZU/7P7XoKI1MV3+NXeaQXT+QKeZ9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TFXDAAAA3AAAAA8AAAAAAAAAAAAA&#10;AAAAoQIAAGRycy9kb3ducmV2LnhtbFBLBQYAAAAABAAEAPkAAACRAwAAAAA=&#10;">
              <v:stroke endarrow="classic" endarrowwidth="narrow" endarrowlength="long"/>
            </v:line>
            <v:shape id="Text Box 252" o:spid="_x0000_s1264" type="#_x0000_t202" style="position:absolute;left:3475;top:10119;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Wrl8MA&#10;AADcAAAADwAAAGRycy9kb3ducmV2LnhtbERPz2vCMBS+D/wfwhN2GZrOgZNqLFoVdtgO1uL50by1&#10;Zc1LSaKt//1yGOz48f3eZKPpxJ2cby0reJ0nIIgrq1uuFZSX02wFwgdkjZ1lUvAgD9l28rTBVNuB&#10;z3QvQi1iCPsUFTQh9KmUvmrIoJ/bnjhy39YZDBG6WmqHQww3nVwkyVIabDk2NNhT3lD1U9yMguXB&#10;3YYz5y+H8viJX329uO4fV6Wep+NuDSLQGP7Ff+4PreDtPc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Wrl8MAAADcAAAADwAAAAAAAAAAAAAAAACYAgAAZHJzL2Rv&#10;d25yZXYueG1sUEsFBgAAAAAEAAQA9QAAAIgDAAAAAA==&#10;" stroked="f">
              <v:textbox inset="0,0,0,0">
                <w:txbxContent>
                  <w:p w:rsidR="00977482" w:rsidRDefault="00977482" w:rsidP="00D216C2">
                    <w:pPr>
                      <w:rPr>
                        <w:b/>
                        <w:i/>
                        <w:sz w:val="24"/>
                        <w:vertAlign w:val="subscript"/>
                        <w:lang w:val="uk-UA"/>
                      </w:rPr>
                    </w:pPr>
                    <w:r>
                      <w:rPr>
                        <w:b/>
                        <w:i/>
                        <w:sz w:val="24"/>
                        <w:lang w:val="uk-UA"/>
                      </w:rPr>
                      <w:t>х</w:t>
                    </w:r>
                    <w:r>
                      <w:rPr>
                        <w:b/>
                        <w:i/>
                        <w:sz w:val="24"/>
                        <w:vertAlign w:val="subscript"/>
                        <w:lang w:val="uk-UA"/>
                      </w:rPr>
                      <w:t>0</w:t>
                    </w:r>
                  </w:p>
                </w:txbxContent>
              </v:textbox>
            </v:shape>
            <v:shape id="Text Box 253" o:spid="_x0000_s1265" type="#_x0000_t202" style="position:absolute;left:3751;top:10119;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ODMUA&#10;AADcAAAADwAAAGRycy9kb3ducmV2LnhtbESPzYvCMBTE7wv+D+EJe1nWVAWVrlH8WMHDevADz4/m&#10;2Rabl5JEW/97Iwh7HGbmN8x03ppK3Mn50rKCfi8BQZxZXXKu4HTcfE9A+ICssbJMCh7kYT7rfEwx&#10;1bbhPd0PIRcRwj5FBUUIdSqlzwoy6Hu2Jo7exTqDIUqXS+2wiXBTyUGSjKTBkuNCgTWtCsquh5tR&#10;MFq7W7Pn1df69PuHuzofnJePs1Kf3XbxAyJQG/7D7/ZWKxiO+/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6Q4MxQAAANwAAAAPAAAAAAAAAAAAAAAAAJgCAABkcnMv&#10;ZG93bnJldi54bWxQSwUGAAAAAAQABAD1AAAAigMAAAAA&#10;" stroked="f">
              <v:textbox inset="0,0,0,0">
                <w:txbxContent>
                  <w:p w:rsidR="00977482" w:rsidRDefault="00977482" w:rsidP="00D216C2">
                    <w:pPr>
                      <w:rPr>
                        <w:b/>
                        <w:i/>
                        <w:sz w:val="24"/>
                        <w:vertAlign w:val="subscript"/>
                        <w:lang w:val="uk-UA"/>
                      </w:rPr>
                    </w:pPr>
                    <w:r>
                      <w:rPr>
                        <w:b/>
                        <w:i/>
                        <w:sz w:val="24"/>
                        <w:lang w:val="uk-UA"/>
                      </w:rPr>
                      <w:t>x</w:t>
                    </w:r>
                    <w:r>
                      <w:rPr>
                        <w:b/>
                        <w:i/>
                        <w:sz w:val="24"/>
                        <w:vertAlign w:val="subscript"/>
                        <w:lang w:val="uk-UA"/>
                      </w:rPr>
                      <w:t>в</w:t>
                    </w:r>
                  </w:p>
                </w:txbxContent>
              </v:textbox>
            </v:shape>
            <v:shape id="Text Box 254" o:spid="_x0000_s1266" type="#_x0000_t202" style="position:absolute;left:3154;top:10104;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uQe8UA&#10;AADcAAAADwAAAGRycy9kb3ducmV2LnhtbESPT4vCMBTE7wt+h/CEvSyabgWVahRXV9jDevAPnh/N&#10;sy02LyWJtn77jSDscZiZ3zDzZWdqcSfnK8sKPocJCOLc6ooLBafjdjAF4QOyxtoyKXiQh+Wi9zbH&#10;TNuW93Q/hEJECPsMFZQhNJmUPi/JoB/ahjh6F+sMhihdIbXDNsJNLdMkGUuDFceFEhtal5RfDzej&#10;YLxxt3bP64/N6fsXd02Rnr8eZ6Xe+91qBiJQF/7Dr/aPVjCap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O5B7xQAAANwAAAAPAAAAAAAAAAAAAAAAAJgCAABkcnMv&#10;ZG93bnJldi54bWxQSwUGAAAAAAQABAD1AAAAigMAAAAA&#10;" stroked="f">
              <v:textbox inset="0,0,0,0">
                <w:txbxContent>
                  <w:p w:rsidR="00977482" w:rsidRDefault="00977482" w:rsidP="00D216C2">
                    <w:pPr>
                      <w:rPr>
                        <w:b/>
                        <w:i/>
                        <w:sz w:val="24"/>
                        <w:vertAlign w:val="subscript"/>
                        <w:lang w:val="uk-UA"/>
                      </w:rPr>
                    </w:pPr>
                    <w:r>
                      <w:rPr>
                        <w:b/>
                        <w:i/>
                        <w:sz w:val="24"/>
                        <w:lang w:val="uk-UA"/>
                      </w:rPr>
                      <w:t>x</w:t>
                    </w:r>
                    <w:r>
                      <w:rPr>
                        <w:b/>
                        <w:i/>
                        <w:sz w:val="24"/>
                        <w:vertAlign w:val="subscript"/>
                        <w:lang w:val="uk-UA"/>
                      </w:rPr>
                      <w:t>н</w:t>
                    </w:r>
                  </w:p>
                </w:txbxContent>
              </v:textbox>
            </v:shape>
            <v:shape id="Text Box 255" o:spid="_x0000_s1267" type="#_x0000_t202" style="position:absolute;left:6173;top:10224;width:284;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c14MQA&#10;AADcAAAADwAAAGRycy9kb3ducmV2LnhtbESPQYvCMBSE78L+h/AWvIimKuhSjbKru+BBD7ri+dE8&#10;22LzUpJo6783guBxmJlvmPmyNZW4kfOlZQXDQQKCOLO65FzB8f+v/wXCB2SNlWVScCcPy8VHZ46p&#10;tg3v6XYIuYgQ9ikqKEKoUyl9VpBBP7A1cfTO1hkMUbpcaodNhJtKjpJkIg2WHBcKrGlVUHY5XI2C&#10;ydpdmz2veuvj7xZ3dT46/dxPSnU/2+8ZiEBteIdf7Y1WMJ6O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3NeD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X</w:t>
                    </w:r>
                  </w:p>
                </w:txbxContent>
              </v:textbox>
            </v:shape>
            <v:shape id="Text Box 256" o:spid="_x0000_s1268" type="#_x0000_t202" style="position:absolute;left:4753;top:10112;width:548;height:30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tlMYA&#10;AADcAAAADwAAAGRycy9kb3ducmV2LnhtbESPT2vCQBTE70K/w/IEL1I3tZJKdJVWLXhoD/7B8yP7&#10;TILZt2F3NfHbdwuCx2FmfsPMl52pxY2crywreBslIIhzqysuFBwP369TED4ga6wtk4I7eVguXnpz&#10;zLRteUe3fShEhLDPUEEZQpNJ6fOSDPqRbYijd7bOYIjSFVI7bCPc1HKcJKk0WHFcKLGhVUn5ZX81&#10;CtK1u7Y7Xg3Xx80P/jbF+PR1Pyk16HefMxCBuvAMP9pbreD9Yw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tlMYAAADcAAAADwAAAAAAAAAAAAAAAACYAgAAZHJz&#10;L2Rvd25yZXYueG1sUEsFBgAAAAAEAAQA9QAAAIsDAAAAAA==&#10;" stroked="f">
              <v:textbox inset="0,0,0,0">
                <w:txbxContent>
                  <w:p w:rsidR="00977482" w:rsidRDefault="00977482" w:rsidP="00D216C2">
                    <w:pPr>
                      <w:rPr>
                        <w:b/>
                        <w:i/>
                        <w:sz w:val="24"/>
                        <w:vertAlign w:val="subscript"/>
                        <w:lang w:val="uk-UA"/>
                      </w:rPr>
                    </w:pPr>
                    <w:r>
                      <w:rPr>
                        <w:b/>
                        <w:i/>
                        <w:sz w:val="24"/>
                        <w:lang w:val="uk-UA"/>
                      </w:rPr>
                      <w:t>х</w:t>
                    </w:r>
                    <w:r>
                      <w:rPr>
                        <w:b/>
                        <w:i/>
                        <w:sz w:val="24"/>
                        <w:vertAlign w:val="subscript"/>
                        <w:lang w:val="uk-UA"/>
                      </w:rPr>
                      <w:t>опт</w:t>
                    </w:r>
                  </w:p>
                </w:txbxContent>
              </v:textbox>
            </v:shape>
          </v:group>
        </w:pict>
      </w:r>
      <w:r w:rsidR="00D216C2" w:rsidRPr="004E1928">
        <w:rPr>
          <w:rFonts w:ascii="Times New Roman" w:hAnsi="Times New Roman" w:cs="Times New Roman"/>
          <w:sz w:val="28"/>
          <w:szCs w:val="28"/>
          <w:lang w:val="uk-UA"/>
        </w:rPr>
        <w:t xml:space="preserve">Така функція називається функцією відгуку, екстремум якої має координати </w:t>
      </w:r>
      <w:r w:rsidR="00D216C2" w:rsidRPr="004E1928">
        <w:rPr>
          <w:rFonts w:ascii="Times New Roman" w:hAnsi="Times New Roman" w:cs="Times New Roman"/>
          <w:b/>
          <w:i/>
          <w:sz w:val="28"/>
          <w:szCs w:val="28"/>
          <w:lang w:val="uk-UA"/>
        </w:rPr>
        <w:t>х</w:t>
      </w:r>
      <w:r w:rsidR="00D216C2" w:rsidRPr="004E1928">
        <w:rPr>
          <w:rFonts w:ascii="Times New Roman" w:hAnsi="Times New Roman" w:cs="Times New Roman"/>
          <w:b/>
          <w:i/>
          <w:sz w:val="28"/>
          <w:szCs w:val="28"/>
          <w:vertAlign w:val="subscript"/>
          <w:lang w:val="uk-UA"/>
        </w:rPr>
        <w:t xml:space="preserve">опт </w:t>
      </w:r>
      <w:r w:rsidR="00D216C2" w:rsidRPr="004E1928">
        <w:rPr>
          <w:rFonts w:ascii="Times New Roman" w:hAnsi="Times New Roman" w:cs="Times New Roman"/>
          <w:sz w:val="28"/>
          <w:szCs w:val="28"/>
          <w:lang w:val="uk-UA"/>
        </w:rPr>
        <w:t xml:space="preserve"> і  </w:t>
      </w:r>
      <w:r w:rsidR="00D216C2" w:rsidRPr="004E1928">
        <w:rPr>
          <w:rFonts w:ascii="Times New Roman" w:hAnsi="Times New Roman" w:cs="Times New Roman"/>
          <w:b/>
          <w:i/>
          <w:sz w:val="28"/>
          <w:szCs w:val="28"/>
          <w:lang w:val="uk-UA"/>
        </w:rPr>
        <w:t>у</w:t>
      </w:r>
      <w:r w:rsidR="00D216C2" w:rsidRPr="004E1928">
        <w:rPr>
          <w:rFonts w:ascii="Times New Roman" w:hAnsi="Times New Roman" w:cs="Times New Roman"/>
          <w:b/>
          <w:i/>
          <w:sz w:val="28"/>
          <w:szCs w:val="28"/>
          <w:vertAlign w:val="subscript"/>
          <w:lang w:val="uk-UA"/>
        </w:rPr>
        <w:t>опт</w:t>
      </w:r>
      <w:r w:rsidR="00D216C2" w:rsidRPr="004E1928">
        <w:rPr>
          <w:rFonts w:ascii="Times New Roman" w:hAnsi="Times New Roman" w:cs="Times New Roman"/>
          <w:sz w:val="28"/>
          <w:szCs w:val="28"/>
          <w:lang w:val="uk-UA"/>
        </w:rPr>
        <w:t xml:space="preserve"> . </w:t>
      </w:r>
      <w:r w:rsidR="00D216C2" w:rsidRPr="004E1928">
        <w:rPr>
          <w:rFonts w:ascii="Times New Roman" w:hAnsi="Times New Roman" w:cs="Times New Roman"/>
          <w:caps/>
          <w:sz w:val="28"/>
          <w:szCs w:val="28"/>
          <w:lang w:val="uk-UA"/>
        </w:rPr>
        <w:t>п</w:t>
      </w:r>
      <w:r w:rsidR="00D216C2" w:rsidRPr="004E1928">
        <w:rPr>
          <w:rFonts w:ascii="Times New Roman" w:hAnsi="Times New Roman" w:cs="Times New Roman"/>
          <w:sz w:val="28"/>
          <w:szCs w:val="28"/>
          <w:lang w:val="uk-UA"/>
        </w:rPr>
        <w:t xml:space="preserve">ри плануванні першої серії дослідів рівень фактора </w:t>
      </w:r>
      <w:r w:rsidR="00D216C2" w:rsidRPr="004E1928">
        <w:rPr>
          <w:rFonts w:ascii="Times New Roman" w:hAnsi="Times New Roman" w:cs="Times New Roman"/>
          <w:b/>
          <w:i/>
          <w:sz w:val="28"/>
          <w:szCs w:val="28"/>
          <w:lang w:val="uk-UA"/>
        </w:rPr>
        <w:t>х</w:t>
      </w:r>
      <w:r w:rsidR="00D216C2" w:rsidRPr="004E1928">
        <w:rPr>
          <w:rFonts w:ascii="Times New Roman" w:hAnsi="Times New Roman" w:cs="Times New Roman"/>
          <w:b/>
          <w:i/>
          <w:sz w:val="28"/>
          <w:szCs w:val="28"/>
          <w:vertAlign w:val="subscript"/>
          <w:lang w:val="uk-UA"/>
        </w:rPr>
        <w:t xml:space="preserve">0  </w:t>
      </w:r>
      <w:r w:rsidR="00D216C2" w:rsidRPr="004E1928">
        <w:rPr>
          <w:rFonts w:ascii="Times New Roman" w:hAnsi="Times New Roman" w:cs="Times New Roman"/>
          <w:sz w:val="28"/>
          <w:szCs w:val="28"/>
          <w:lang w:val="uk-UA"/>
        </w:rPr>
        <w:t xml:space="preserve">називається нульовим рівнем, </w:t>
      </w:r>
      <w:r w:rsidR="00D216C2" w:rsidRPr="004E1928">
        <w:rPr>
          <w:rFonts w:ascii="Times New Roman" w:hAnsi="Times New Roman" w:cs="Times New Roman"/>
          <w:b/>
          <w:i/>
          <w:sz w:val="28"/>
          <w:szCs w:val="28"/>
          <w:lang w:val="uk-UA"/>
        </w:rPr>
        <w:t xml:space="preserve">Δх </w:t>
      </w:r>
      <w:r w:rsidR="00D216C2" w:rsidRPr="004E1928">
        <w:rPr>
          <w:rFonts w:ascii="Times New Roman" w:hAnsi="Times New Roman" w:cs="Times New Roman"/>
          <w:sz w:val="28"/>
          <w:szCs w:val="28"/>
          <w:lang w:val="uk-UA"/>
        </w:rPr>
        <w:t xml:space="preserve">– інтервал варіювання,  </w:t>
      </w:r>
      <w:r w:rsidR="00D216C2" w:rsidRPr="004E1928">
        <w:rPr>
          <w:rFonts w:ascii="Times New Roman" w:hAnsi="Times New Roman" w:cs="Times New Roman"/>
          <w:b/>
          <w:i/>
          <w:sz w:val="28"/>
          <w:szCs w:val="28"/>
          <w:lang w:val="uk-UA"/>
        </w:rPr>
        <w:t>x</w:t>
      </w:r>
      <w:r w:rsidR="00D216C2" w:rsidRPr="004E1928">
        <w:rPr>
          <w:rFonts w:ascii="Times New Roman" w:hAnsi="Times New Roman" w:cs="Times New Roman"/>
          <w:b/>
          <w:i/>
          <w:sz w:val="28"/>
          <w:szCs w:val="28"/>
          <w:vertAlign w:val="subscript"/>
          <w:lang w:val="uk-UA"/>
        </w:rPr>
        <w:t>н</w:t>
      </w:r>
      <w:r w:rsidR="00D216C2" w:rsidRPr="004E1928">
        <w:rPr>
          <w:rFonts w:ascii="Times New Roman" w:hAnsi="Times New Roman" w:cs="Times New Roman"/>
          <w:b/>
          <w:i/>
          <w:sz w:val="28"/>
          <w:szCs w:val="28"/>
          <w:lang w:val="uk-UA"/>
        </w:rPr>
        <w:t xml:space="preserve"> </w:t>
      </w:r>
      <w:r w:rsidR="00D216C2" w:rsidRPr="004E1928">
        <w:rPr>
          <w:rFonts w:ascii="Times New Roman" w:hAnsi="Times New Roman" w:cs="Times New Roman"/>
          <w:sz w:val="28"/>
          <w:szCs w:val="28"/>
          <w:lang w:val="uk-UA"/>
        </w:rPr>
        <w:t>– нижній рівень (кодується «</w:t>
      </w:r>
      <w:r w:rsidR="00D216C2" w:rsidRPr="004E1928">
        <w:rPr>
          <w:rFonts w:ascii="Times New Roman" w:hAnsi="Times New Roman" w:cs="Times New Roman"/>
          <w:b/>
          <w:i/>
          <w:sz w:val="28"/>
          <w:szCs w:val="28"/>
          <w:lang w:val="uk-UA"/>
        </w:rPr>
        <w:t>-</w:t>
      </w:r>
      <w:r w:rsidR="00D216C2" w:rsidRPr="004E1928">
        <w:rPr>
          <w:rFonts w:ascii="Times New Roman" w:hAnsi="Times New Roman" w:cs="Times New Roman"/>
          <w:sz w:val="28"/>
          <w:szCs w:val="28"/>
          <w:lang w:val="uk-UA"/>
        </w:rPr>
        <w:t xml:space="preserve">»), </w:t>
      </w:r>
      <w:r w:rsidR="00D216C2" w:rsidRPr="004E1928">
        <w:rPr>
          <w:rFonts w:ascii="Times New Roman" w:hAnsi="Times New Roman" w:cs="Times New Roman"/>
          <w:b/>
          <w:i/>
          <w:sz w:val="28"/>
          <w:szCs w:val="28"/>
          <w:lang w:val="uk-UA"/>
        </w:rPr>
        <w:t>x</w:t>
      </w:r>
      <w:r w:rsidR="00D216C2" w:rsidRPr="004E1928">
        <w:rPr>
          <w:rFonts w:ascii="Times New Roman" w:hAnsi="Times New Roman" w:cs="Times New Roman"/>
          <w:b/>
          <w:i/>
          <w:sz w:val="28"/>
          <w:szCs w:val="28"/>
          <w:vertAlign w:val="subscript"/>
          <w:lang w:val="uk-UA"/>
        </w:rPr>
        <w:t>в</w:t>
      </w:r>
      <w:r w:rsidR="00D216C2" w:rsidRPr="004E1928">
        <w:rPr>
          <w:rFonts w:ascii="Times New Roman" w:hAnsi="Times New Roman" w:cs="Times New Roman"/>
          <w:b/>
          <w:i/>
          <w:sz w:val="28"/>
          <w:szCs w:val="28"/>
          <w:lang w:val="uk-UA"/>
        </w:rPr>
        <w:t xml:space="preserve"> </w:t>
      </w:r>
      <w:r w:rsidR="00D216C2" w:rsidRPr="004E1928">
        <w:rPr>
          <w:rFonts w:ascii="Times New Roman" w:hAnsi="Times New Roman" w:cs="Times New Roman"/>
          <w:sz w:val="28"/>
          <w:szCs w:val="28"/>
          <w:lang w:val="uk-UA"/>
        </w:rPr>
        <w:t>– верхній рівень (кодується «</w:t>
      </w:r>
      <w:r w:rsidR="00D216C2" w:rsidRPr="004E1928">
        <w:rPr>
          <w:rFonts w:ascii="Times New Roman" w:hAnsi="Times New Roman" w:cs="Times New Roman"/>
          <w:b/>
          <w:i/>
          <w:sz w:val="28"/>
          <w:szCs w:val="28"/>
          <w:lang w:val="uk-UA"/>
        </w:rPr>
        <w:t>+</w:t>
      </w:r>
      <w:r w:rsidR="00D216C2" w:rsidRPr="004E1928">
        <w:rPr>
          <w:rFonts w:ascii="Times New Roman" w:hAnsi="Times New Roman" w:cs="Times New Roman"/>
          <w:sz w:val="28"/>
          <w:szCs w:val="28"/>
          <w:lang w:val="uk-UA"/>
        </w:rPr>
        <w:t xml:space="preserve">»). В результаті перших двох дослідів можна зробити висновок, що значення </w:t>
      </w:r>
      <w:r w:rsidR="00D216C2" w:rsidRPr="004E1928">
        <w:rPr>
          <w:rFonts w:ascii="Times New Roman" w:hAnsi="Times New Roman" w:cs="Times New Roman"/>
          <w:b/>
          <w:i/>
          <w:sz w:val="28"/>
          <w:szCs w:val="28"/>
          <w:lang w:val="uk-UA"/>
        </w:rPr>
        <w:t>x</w:t>
      </w:r>
      <w:r w:rsidR="00D216C2" w:rsidRPr="004E1928">
        <w:rPr>
          <w:rFonts w:ascii="Times New Roman" w:hAnsi="Times New Roman" w:cs="Times New Roman"/>
          <w:b/>
          <w:i/>
          <w:sz w:val="28"/>
          <w:szCs w:val="28"/>
          <w:vertAlign w:val="subscript"/>
          <w:lang w:val="uk-UA"/>
        </w:rPr>
        <w:t xml:space="preserve"> </w:t>
      </w:r>
      <w:r w:rsidR="00D216C2" w:rsidRPr="004E1928">
        <w:rPr>
          <w:rFonts w:ascii="Times New Roman" w:hAnsi="Times New Roman" w:cs="Times New Roman"/>
          <w:sz w:val="28"/>
          <w:szCs w:val="28"/>
          <w:lang w:val="uk-UA"/>
        </w:rPr>
        <w:t>необхідно збільшувати.</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p>
    <w:p w:rsidR="00D216C2" w:rsidRPr="004E1928" w:rsidRDefault="00D216C2" w:rsidP="00D216C2">
      <w:pPr>
        <w:pStyle w:val="12"/>
        <w:rPr>
          <w:sz w:val="28"/>
          <w:szCs w:val="28"/>
        </w:rPr>
      </w:pPr>
    </w:p>
    <w:p w:rsidR="00D216C2" w:rsidRPr="004E1928" w:rsidRDefault="00D216C2" w:rsidP="00D216C2">
      <w:pPr>
        <w:pStyle w:val="12"/>
        <w:rPr>
          <w:sz w:val="28"/>
          <w:szCs w:val="28"/>
        </w:rPr>
      </w:pPr>
    </w:p>
    <w:p w:rsidR="00D216C2" w:rsidRPr="004E1928" w:rsidRDefault="00D216C2" w:rsidP="00D216C2">
      <w:pPr>
        <w:pStyle w:val="12"/>
        <w:rPr>
          <w:sz w:val="28"/>
          <w:szCs w:val="28"/>
        </w:rPr>
      </w:pPr>
    </w:p>
    <w:p w:rsidR="00D216C2" w:rsidRPr="004E1928" w:rsidRDefault="00D216C2" w:rsidP="00D216C2">
      <w:pPr>
        <w:pStyle w:val="12"/>
        <w:rPr>
          <w:sz w:val="28"/>
          <w:szCs w:val="28"/>
        </w:rPr>
      </w:pPr>
    </w:p>
    <w:p w:rsidR="00D216C2" w:rsidRPr="004E1928" w:rsidRDefault="00D216C2" w:rsidP="00D216C2">
      <w:pPr>
        <w:spacing w:after="0" w:line="240" w:lineRule="auto"/>
        <w:ind w:firstLine="709"/>
        <w:rPr>
          <w:rFonts w:ascii="Times New Roman" w:hAnsi="Times New Roman" w:cs="Times New Roman"/>
          <w:sz w:val="28"/>
          <w:szCs w:val="28"/>
          <w:lang w:val="uk-UA"/>
        </w:rPr>
      </w:pPr>
    </w:p>
    <w:p w:rsidR="00D216C2" w:rsidRPr="004E1928" w:rsidRDefault="00D216C2" w:rsidP="00D216C2">
      <w:pPr>
        <w:spacing w:after="0" w:line="240" w:lineRule="auto"/>
        <w:ind w:firstLine="709"/>
        <w:rPr>
          <w:rFonts w:ascii="Times New Roman" w:hAnsi="Times New Roman" w:cs="Times New Roman"/>
          <w:sz w:val="28"/>
          <w:szCs w:val="28"/>
          <w:lang w:val="uk-UA"/>
        </w:rPr>
      </w:pPr>
    </w:p>
    <w:p w:rsidR="00D216C2" w:rsidRPr="004E1928" w:rsidRDefault="00D216C2" w:rsidP="00D216C2">
      <w:pPr>
        <w:spacing w:after="0" w:line="240" w:lineRule="auto"/>
        <w:ind w:firstLine="709"/>
        <w:rPr>
          <w:rFonts w:ascii="Times New Roman" w:hAnsi="Times New Roman" w:cs="Times New Roman"/>
          <w:sz w:val="28"/>
          <w:szCs w:val="28"/>
          <w:lang w:val="uk-UA"/>
        </w:rPr>
      </w:pPr>
    </w:p>
    <w:p w:rsidR="00D216C2" w:rsidRPr="004E1928" w:rsidRDefault="00D216C2" w:rsidP="00D216C2">
      <w:pPr>
        <w:spacing w:after="0" w:line="240" w:lineRule="auto"/>
        <w:ind w:firstLine="709"/>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 При двох факторах функція відгуку графічно може бути представлена як поверхня у тримірному просторі або рівнянням:</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12"/>
          <w:sz w:val="28"/>
          <w:szCs w:val="28"/>
          <w:lang w:val="uk-UA"/>
        </w:rPr>
        <w:object w:dxaOrig="1860" w:dyaOrig="400">
          <v:shape id="_x0000_i1284" type="#_x0000_t75" style="width:94.45pt;height:19.65pt" o:ole="" fillcolor="window">
            <v:imagedata r:id="rId585" o:title=""/>
          </v:shape>
          <o:OLEObject Type="Embed" ProgID="Equation.3" ShapeID="_x0000_i1284" DrawAspect="Content" ObjectID="_1770979216" r:id="rId586"/>
        </w:object>
      </w:r>
      <w:r w:rsidRPr="004E1928">
        <w:rPr>
          <w:rFonts w:ascii="Times New Roman" w:hAnsi="Times New Roman" w:cs="Times New Roman"/>
          <w:sz w:val="28"/>
          <w:szCs w:val="28"/>
          <w:lang w:val="uk-UA"/>
        </w:rPr>
        <w:t>.                                                         (3.24)</w:t>
      </w:r>
    </w:p>
    <w:p w:rsidR="00D216C2" w:rsidRPr="004E1928" w:rsidRDefault="00D216C2" w:rsidP="00D216C2">
      <w:pPr>
        <w:spacing w:after="0" w:line="240" w:lineRule="auto"/>
        <w:ind w:firstLine="709"/>
        <w:jc w:val="right"/>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На рис. 3.4 нанесені криві рівного значення параметра оптимізації для двох змінних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sz w:val="28"/>
          <w:szCs w:val="28"/>
          <w:vertAlign w:val="subscript"/>
          <w:lang w:val="uk-UA"/>
        </w:rPr>
        <w:t xml:space="preserve"> </w:t>
      </w:r>
      <w:r w:rsidRPr="004E1928">
        <w:rPr>
          <w:rFonts w:ascii="Times New Roman" w:hAnsi="Times New Roman" w:cs="Times New Roman"/>
          <w:sz w:val="28"/>
          <w:szCs w:val="28"/>
          <w:lang w:val="uk-UA"/>
        </w:rPr>
        <w:t xml:space="preserve">і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sz w:val="28"/>
          <w:szCs w:val="28"/>
          <w:lang w:val="uk-UA"/>
        </w:rPr>
        <w:t xml:space="preserve"> .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класичному методі спочатку дослідник фіксує змінну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w:t>
      </w:r>
      <w:r w:rsidRPr="004E1928">
        <w:rPr>
          <w:rFonts w:ascii="Times New Roman" w:hAnsi="Times New Roman" w:cs="Times New Roman"/>
          <w:sz w:val="28"/>
          <w:szCs w:val="28"/>
          <w:vertAlign w:val="subscript"/>
          <w:lang w:val="uk-UA"/>
        </w:rPr>
        <w:t xml:space="preserve"> </w:t>
      </w:r>
      <w:r w:rsidRPr="004E1928">
        <w:rPr>
          <w:rFonts w:ascii="Times New Roman" w:hAnsi="Times New Roman" w:cs="Times New Roman"/>
          <w:sz w:val="28"/>
          <w:szCs w:val="28"/>
          <w:lang w:val="uk-UA"/>
        </w:rPr>
        <w:t xml:space="preserve">рухається з точки </w:t>
      </w:r>
      <w:r w:rsidRPr="004E1928">
        <w:rPr>
          <w:rFonts w:ascii="Times New Roman" w:hAnsi="Times New Roman" w:cs="Times New Roman"/>
          <w:i/>
          <w:sz w:val="28"/>
          <w:szCs w:val="28"/>
          <w:lang w:val="uk-UA"/>
        </w:rPr>
        <w:t>О</w:t>
      </w:r>
      <w:r w:rsidRPr="004E1928">
        <w:rPr>
          <w:rFonts w:ascii="Times New Roman" w:hAnsi="Times New Roman" w:cs="Times New Roman"/>
          <w:sz w:val="28"/>
          <w:szCs w:val="28"/>
          <w:lang w:val="uk-UA"/>
        </w:rPr>
        <w:t xml:space="preserve"> в напрямку змінної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sz w:val="28"/>
          <w:szCs w:val="28"/>
          <w:lang w:val="uk-UA"/>
        </w:rPr>
        <w:t xml:space="preserve"> і визначає точку </w:t>
      </w:r>
      <w:r w:rsidRPr="004E1928">
        <w:rPr>
          <w:rFonts w:ascii="Times New Roman" w:hAnsi="Times New Roman" w:cs="Times New Roman"/>
          <w:i/>
          <w:sz w:val="28"/>
          <w:szCs w:val="28"/>
          <w:lang w:val="uk-UA"/>
        </w:rPr>
        <w:t>Р</w:t>
      </w:r>
      <w:r w:rsidRPr="004E1928">
        <w:rPr>
          <w:rFonts w:ascii="Times New Roman" w:hAnsi="Times New Roman" w:cs="Times New Roman"/>
          <w:sz w:val="28"/>
          <w:szCs w:val="28"/>
          <w:lang w:val="uk-UA"/>
        </w:rPr>
        <w:t xml:space="preserve">, що відповідає екстремальному значенню параметра оптимізації. В точці </w:t>
      </w:r>
      <w:r w:rsidRPr="004E1928">
        <w:rPr>
          <w:rFonts w:ascii="Times New Roman" w:hAnsi="Times New Roman" w:cs="Times New Roman"/>
          <w:i/>
          <w:sz w:val="28"/>
          <w:szCs w:val="28"/>
          <w:lang w:val="uk-UA"/>
        </w:rPr>
        <w:t>Р</w:t>
      </w:r>
      <w:r w:rsidRPr="004E1928">
        <w:rPr>
          <w:rFonts w:ascii="Times New Roman" w:hAnsi="Times New Roman" w:cs="Times New Roman"/>
          <w:sz w:val="28"/>
          <w:szCs w:val="28"/>
          <w:lang w:val="uk-UA"/>
        </w:rPr>
        <w:t xml:space="preserve"> фіксується змінна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sz w:val="28"/>
          <w:szCs w:val="28"/>
          <w:lang w:val="uk-UA"/>
        </w:rPr>
        <w:t xml:space="preserve"> і починається рух у напрямку осі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sz w:val="28"/>
          <w:szCs w:val="28"/>
          <w:lang w:val="uk-UA"/>
        </w:rPr>
        <w:t xml:space="preserve">. Що дозволяє знайти точку </w:t>
      </w:r>
      <w:r w:rsidRPr="004E1928">
        <w:rPr>
          <w:rFonts w:ascii="Times New Roman" w:hAnsi="Times New Roman" w:cs="Times New Roman"/>
          <w:i/>
          <w:sz w:val="28"/>
          <w:szCs w:val="28"/>
          <w:lang w:val="uk-UA"/>
        </w:rPr>
        <w:t>Q</w:t>
      </w:r>
      <w:r w:rsidRPr="004E1928">
        <w:rPr>
          <w:rFonts w:ascii="Times New Roman" w:hAnsi="Times New Roman" w:cs="Times New Roman"/>
          <w:sz w:val="28"/>
          <w:szCs w:val="28"/>
          <w:lang w:val="uk-UA"/>
        </w:rPr>
        <w:t xml:space="preserve">. Знову фіксується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sz w:val="28"/>
          <w:szCs w:val="28"/>
          <w:lang w:val="uk-UA"/>
        </w:rPr>
        <w:t xml:space="preserve"> і продовжується рух по </w:t>
      </w:r>
      <w:r w:rsidRPr="004E1928">
        <w:rPr>
          <w:rFonts w:ascii="Times New Roman" w:hAnsi="Times New Roman" w:cs="Times New Roman"/>
          <w:i/>
          <w:sz w:val="28"/>
          <w:szCs w:val="28"/>
          <w:lang w:val="uk-UA"/>
        </w:rPr>
        <w:t>Х</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sz w:val="28"/>
          <w:szCs w:val="28"/>
          <w:lang w:val="uk-UA"/>
        </w:rPr>
        <w:t xml:space="preserve"> і т.д. до досягнення оптимуму. Очевидно, що більш ефективним є план, за яким первісно визначається напрямок </w:t>
      </w:r>
      <w:r w:rsidRPr="004E1928">
        <w:rPr>
          <w:rFonts w:ascii="Times New Roman" w:hAnsi="Times New Roman" w:cs="Times New Roman"/>
          <w:i/>
          <w:sz w:val="28"/>
          <w:szCs w:val="28"/>
          <w:lang w:val="uk-UA"/>
        </w:rPr>
        <w:t>Q</w:t>
      </w:r>
      <w:r w:rsidRPr="004E1928">
        <w:rPr>
          <w:rFonts w:ascii="Times New Roman" w:hAnsi="Times New Roman" w:cs="Times New Roman"/>
          <w:sz w:val="28"/>
          <w:szCs w:val="28"/>
          <w:lang w:val="uk-UA"/>
        </w:rPr>
        <w:t>, а докладніше вивчення поверхні відгуку здійснюється в оптимальній області.</w:t>
      </w:r>
    </w:p>
    <w:p w:rsidR="00D216C2" w:rsidRPr="004E1928" w:rsidRDefault="00B55AED" w:rsidP="00D216C2">
      <w:pPr>
        <w:spacing w:after="0" w:line="240" w:lineRule="auto"/>
        <w:ind w:firstLine="709"/>
        <w:jc w:val="both"/>
        <w:rPr>
          <w:rFonts w:ascii="Times New Roman" w:hAnsi="Times New Roman" w:cs="Times New Roman"/>
          <w:sz w:val="28"/>
          <w:szCs w:val="28"/>
          <w:lang w:val="uk-UA"/>
        </w:rPr>
      </w:pPr>
      <w:r>
        <w:rPr>
          <w:rFonts w:ascii="Times New Roman" w:hAnsi="Times New Roman" w:cs="Times New Roman"/>
          <w:noProof/>
          <w:sz w:val="28"/>
          <w:szCs w:val="28"/>
        </w:rPr>
        <w:pict>
          <v:group id="Группа 300" o:spid="_x0000_s1269" style="position:absolute;left:0;text-align:left;margin-left:11.65pt;margin-top:6.4pt;width:448.8pt;height:280.85pt;z-index:251662336" coordorigin="1420,6502" coordsize="9230,4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" o:allowincell="f">
            <v:shape id="Text Box 258" o:spid="_x0000_s1270" type="#_x0000_t202" style="position:absolute;left:3737;top:8094;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9ccUA&#10;AADcAAAADwAAAGRycy9kb3ducmV2LnhtbESPT2sCMRTE70K/Q3gFL1KzriCyNYrVCj20B614fmxe&#10;dxc3L0uS/fftG6HQ4zAzv2E2u8HUoiPnK8sKFvMEBHFudcWFguv36WUNwgdkjbVlUjCSh932abLB&#10;TNuez9RdQiEihH2GCsoQmkxKn5dk0M9tQxy9H+sMhihdIbXDPsJNLdMkWUmDFceFEhs6lJTfL61R&#10;sDq6tj/zYXa8vn/iV1Okt7fxptT0edi/ggg0hP/wX/tDK1gmC3ic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731xxQAAANwAAAAPAAAAAAAAAAAAAAAAAJgCAABkcnMv&#10;ZG93bnJldi54bWxQSwUGAAAAAAQABAD1AAAAigMAAAAA&#10;" stroked="f">
              <v:textbox style="mso-next-textbox:#Text Box 258" inset="0,0,0,0">
                <w:txbxContent>
                  <w:p w:rsidR="00977482" w:rsidRDefault="00977482" w:rsidP="00D216C2">
                    <w:pPr>
                      <w:rPr>
                        <w:sz w:val="32"/>
                      </w:rPr>
                    </w:pPr>
                    <w:r>
                      <w:rPr>
                        <w:sz w:val="32"/>
                      </w:rPr>
                      <w:t>☻</w:t>
                    </w:r>
                  </w:p>
                </w:txbxContent>
              </v:textbox>
            </v:shape>
            <v:shape id="Text Box 259" o:spid="_x0000_s1271" type="#_x0000_t202" style="position:absolute;left:3012;top:8468;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3jBsQA&#10;AADcAAAADwAAAGRycy9kb3ducmV2LnhtbESPT4vCMBTE74LfITzBi6ypFWTpGsW/4ME96IrnR/O2&#10;Ldu8lCTa+u2NIOxxmJnfMPNlZ2pxJ+crywom4wQEcW51xYWCy8/+4xOED8gaa8uk4EEelot+b46Z&#10;ti2f6H4OhYgQ9hkqKENoMil9XpJBP7YNcfR+rTMYonSF1A7bCDe1TJNkJg1WHBdKbGhTUv53vhkF&#10;s627tSfejLaX3RG/myK9rh9XpYaDbvUFIlAX/sPv9kErmCY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94wbEAAAA3AAAAA8AAAAAAAAAAAAAAAAAmAIAAGRycy9k&#10;b3ducmV2LnhtbFBLBQYAAAAABAAEAPUAAACJAwAAAAA=&#10;" stroked="f">
              <v:textbox style="mso-next-textbox:#Text Box 259" inset="0,0,0,0">
                <w:txbxContent>
                  <w:p w:rsidR="00977482" w:rsidRDefault="00977482" w:rsidP="00D216C2">
                    <w:pPr>
                      <w:rPr>
                        <w:sz w:val="32"/>
                      </w:rPr>
                    </w:pPr>
                    <w:r>
                      <w:rPr>
                        <w:sz w:val="32"/>
                      </w:rPr>
                      <w:t>☻</w:t>
                    </w:r>
                  </w:p>
                </w:txbxContent>
              </v:textbox>
            </v:shape>
            <v:shape id="Text Box 260" o:spid="_x0000_s1272" type="#_x0000_t202" style="position:absolute;left:3012;top:7242;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GncYA&#10;AADcAAAADwAAAGRycy9kb3ducmV2LnhtbESPzWrDMBCE74W8g9hALyWRE0MITpTQxC300B7yQ86L&#10;tbFNrZWR5Nh++6pQ6HGYmW+Y7X4wjXiQ87VlBYt5AoK4sLrmUsH18j5bg/ABWWNjmRSM5GG/mzxt&#10;MdO25xM9zqEUEcI+QwVVCG0mpS8qMujntiWO3t06gyFKV0rtsI9w08hlkqykwZrjQoUtHSsqvs+d&#10;UbDKXdef+PiSX98+8astl7fDeFPqeTq8bkAEGsJ/+K/9oRWkSQq/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HFGncYAAADcAAAADwAAAAAAAAAAAAAAAACYAgAAZHJz&#10;L2Rvd25yZXYueG1sUEsFBgAAAAAEAAQA9QAAAIsDAAAAAA==&#10;" stroked="f">
              <v:textbox style="mso-next-textbox:#Text Box 260" inset="0,0,0,0">
                <w:txbxContent>
                  <w:p w:rsidR="00977482" w:rsidRDefault="00977482" w:rsidP="00D216C2">
                    <w:pPr>
                      <w:rPr>
                        <w:sz w:val="32"/>
                      </w:rPr>
                    </w:pPr>
                    <w:r>
                      <w:rPr>
                        <w:sz w:val="32"/>
                      </w:rPr>
                      <w:t>☻</w:t>
                    </w:r>
                  </w:p>
                </w:txbxContent>
              </v:textbox>
            </v:shape>
            <v:shape id="Text Box 261" o:spid="_x0000_s1273" type="#_x0000_t202" style="position:absolute;left:3012;top:6607;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je6cYA&#10;AADcAAAADwAAAGRycy9kb3ducmV2LnhtbESPT2vCQBTE7wW/w/KEXopumhaR6CrWtNBDe9CK50f2&#10;mQSzb8Pumj/fvlsoeBxm5jfMejuYRnTkfG1ZwfM8AUFcWF1zqeD08zFbgvABWWNjmRSM5GG7mTys&#10;MdO25wN1x1CKCGGfoYIqhDaT0hcVGfRz2xJH72KdwRClK6V22Ee4aWSaJAtpsOa4UGFL+4qK6/Fm&#10;FCxyd+sPvH/KT+9f+N2W6fltPCv1OB12KxCBhnAP/7c/tYKX5B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5je6cYAAADcAAAADwAAAAAAAAAAAAAAAACYAgAAZHJz&#10;L2Rvd25yZXYueG1sUEsFBgAAAAAEAAQA9QAAAIsDAAAAAA==&#10;" stroked="f">
              <v:textbox style="mso-next-textbox:#Text Box 261" inset="0,0,0,0">
                <w:txbxContent>
                  <w:p w:rsidR="00977482" w:rsidRDefault="00977482" w:rsidP="00D216C2">
                    <w:pPr>
                      <w:rPr>
                        <w:sz w:val="32"/>
                      </w:rPr>
                    </w:pPr>
                    <w:r>
                      <w:rPr>
                        <w:sz w:val="32"/>
                      </w:rPr>
                      <w:t>☻</w:t>
                    </w:r>
                  </w:p>
                </w:txbxContent>
              </v:textbox>
            </v:shape>
            <v:shape id="Text Box 262" o:spid="_x0000_s1274" type="#_x0000_t202" style="position:absolute;left:6816;top:6928;width:3834;height:1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7csYA&#10;AADcAAAADwAAAGRycy9kb3ducmV2LnhtbESPT2vCQBTE7wW/w/KEXopumlKR6CrWtNBDe9CK50f2&#10;mQSzb8Pumj/fvlsoeBxm5jfMejuYRnTkfG1ZwfM8AUFcWF1zqeD08zFbgvABWWNjmRSM5GG7mTys&#10;MdO25wN1x1CKCGGfoYIqhDaT0hcVGfRz2xJH72KdwRClK6V22Ee4aWSaJAtpsOa4UGFL+4qK6/Fm&#10;FCxyd+sPvH/KT+9f+N2W6fltPCv1OB12KxCBhnAP/7c/tYKX5B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R7csYAAADcAAAADwAAAAAAAAAAAAAAAACYAgAAZHJz&#10;L2Rvd25yZXYueG1sUEsFBgAAAAAEAAQA9QAAAIsDAAAAAA==&#10;" stroked="f">
              <v:textbox style="mso-next-textbox:#Text Box 262" inset="0,0,0,0">
                <w:txbxContent>
                  <w:p w:rsidR="00977482" w:rsidRDefault="00977482" w:rsidP="00D216C2">
                    <w:pPr>
                      <w:jc w:val="both"/>
                      <w:rPr>
                        <w:b/>
                        <w:sz w:val="24"/>
                        <w:vertAlign w:val="subscript"/>
                        <w:lang w:val="uk-UA"/>
                      </w:rPr>
                    </w:pPr>
                    <w:r>
                      <w:rPr>
                        <w:b/>
                        <w:sz w:val="24"/>
                        <w:lang w:val="uk-UA"/>
                      </w:rPr>
                      <w:t>Рис</w:t>
                    </w:r>
                    <w:r w:rsidRPr="009978A0">
                      <w:rPr>
                        <w:b/>
                        <w:sz w:val="24"/>
                        <w:lang w:val="uk-UA"/>
                      </w:rPr>
                      <w:t>. 3.4</w:t>
                    </w:r>
                    <w:r>
                      <w:rPr>
                        <w:b/>
                        <w:sz w:val="24"/>
                        <w:lang w:val="uk-UA"/>
                      </w:rPr>
                      <w:t xml:space="preserve"> – </w:t>
                    </w:r>
                    <w:r>
                      <w:rPr>
                        <w:b/>
                        <w:caps/>
                        <w:sz w:val="24"/>
                        <w:lang w:val="uk-UA"/>
                      </w:rPr>
                      <w:t>р</w:t>
                    </w:r>
                    <w:r>
                      <w:rPr>
                        <w:b/>
                        <w:sz w:val="24"/>
                        <w:lang w:val="uk-UA"/>
                      </w:rPr>
                      <w:t>ух до максимуму поверхні відгуку методами однофакторного експерименту і крутого сходження.</w:t>
                    </w:r>
                  </w:p>
                </w:txbxContent>
              </v:textbox>
            </v:shape>
            <v:shape id="Text Box 263" o:spid="_x0000_s1275" type="#_x0000_t202" style="position:absolute;left:4319;top:8543;width:12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lBcUA&#10;AADcAAAADwAAAGRycy9kb3ducmV2LnhtbESPzYvCMBTE74L/Q3iCF1nTVSj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BuUFxQAAANwAAAAPAAAAAAAAAAAAAAAAAJgCAABkcnMv&#10;ZG93bnJldi54bWxQSwUGAAAAAAQABAD1AAAAigMAAAAA&#10;" stroked="f">
              <v:textbox style="mso-next-textbox:#Text Box 263" inset="0,0,0,0">
                <w:txbxContent>
                  <w:p w:rsidR="00977482" w:rsidRDefault="00977482" w:rsidP="00D216C2">
                    <w:pPr>
                      <w:rPr>
                        <w:b/>
                        <w:i/>
                        <w:sz w:val="24"/>
                        <w:vertAlign w:val="subscript"/>
                        <w:lang w:val="uk-UA"/>
                      </w:rPr>
                    </w:pPr>
                    <w:r>
                      <w:rPr>
                        <w:b/>
                        <w:i/>
                        <w:sz w:val="24"/>
                        <w:lang w:val="uk-UA"/>
                      </w:rPr>
                      <w:t>●</w:t>
                    </w:r>
                  </w:p>
                </w:txbxContent>
              </v:textbox>
            </v:shape>
            <v:shape id="Text Box 264" o:spid="_x0000_s1276" type="#_x0000_t202" style="position:absolute;left:3550;top:7952;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pAnsYA&#10;AADcAAAADwAAAGRycy9kb3ducmV2LnhtbESPT2vCQBTE7wW/w/KEXopumoKV6CrWtNBDPWjF8yP7&#10;TILZt2F3zZ9v3y0Uehxm5jfMejuYRnTkfG1ZwfM8AUFcWF1zqeD8/TFbgvABWWNjmRSM5GG7mTys&#10;MdO25yN1p1CKCGGfoYIqhDaT0hcVGfRz2xJH72qdwRClK6V22Ee4aWSaJAtpsOa4UGFL+4qK2+lu&#10;FCxyd++PvH/Kz+9feGjL9PI2XpR6nA67FYhAQ/gP/7U/tYKX5BV+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pAnsYAAADcAAAADwAAAAAAAAAAAAAAAACYAgAAZHJz&#10;L2Rvd25yZXYueG1sUEsFBgAAAAAEAAQA9QAAAIsDAAAAAA==&#10;" stroked="f">
              <v:textbox style="mso-next-textbox:#Text Box 264" inset="0,0,0,0">
                <w:txbxContent>
                  <w:p w:rsidR="00977482" w:rsidRDefault="00977482" w:rsidP="00D216C2">
                    <w:pPr>
                      <w:rPr>
                        <w:b/>
                        <w:i/>
                        <w:sz w:val="24"/>
                        <w:vertAlign w:val="subscript"/>
                        <w:lang w:val="uk-UA"/>
                      </w:rPr>
                    </w:pPr>
                    <w:r>
                      <w:rPr>
                        <w:b/>
                        <w:i/>
                        <w:sz w:val="24"/>
                        <w:lang w:val="uk-UA"/>
                      </w:rPr>
                      <w:t>R</w:t>
                    </w:r>
                  </w:p>
                </w:txbxContent>
              </v:textbox>
            </v:shape>
            <v:shape id="Text Box 265" o:spid="_x0000_s1277" type="#_x0000_t202" style="position:absolute;left:3910;top:7327;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XU7MEA&#10;AADcAAAADwAAAGRycy9kb3ducmV2LnhtbERPTYvCMBC9C/6HMMJeZJuugkhtFFd3wYMedMXz0Ixt&#10;sZmUJNr67zcHwePjfeer3jTiQc7XlhV8JSkI4sLqmksF57/fzzkIH5A1NpZJwZM8rJbDQY6Zth0f&#10;6XEKpYgh7DNUUIXQZlL6oiKDPrEtceSu1hkMEbpSaoddDDeNnKTpTBqsOTZU2NKmouJ2uhsFs627&#10;d0fejLfnnz0e2nJy+X5elPoY9esFiEB9eItf7p1WME3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V1OzBAAAA3AAAAA8AAAAAAAAAAAAAAAAAmAIAAGRycy9kb3du&#10;cmV2LnhtbFBLBQYAAAAABAAEAPUAAACGAwAAAAA=&#10;" stroked="f">
              <v:textbox style="mso-next-textbox:#Text Box 265" inset="0,0,0,0">
                <w:txbxContent>
                  <w:p w:rsidR="00977482" w:rsidRDefault="00977482" w:rsidP="00D216C2">
                    <w:pPr>
                      <w:rPr>
                        <w:b/>
                        <w:i/>
                        <w:sz w:val="24"/>
                        <w:vertAlign w:val="subscript"/>
                        <w:lang w:val="uk-UA"/>
                      </w:rPr>
                    </w:pPr>
                    <w:r>
                      <w:rPr>
                        <w:b/>
                        <w:i/>
                        <w:sz w:val="24"/>
                        <w:lang w:val="uk-UA"/>
                      </w:rPr>
                      <w:t>Р</w:t>
                    </w:r>
                  </w:p>
                </w:txbxContent>
              </v:textbox>
            </v:shape>
            <v:shape id="Text Box 266" o:spid="_x0000_s1278" type="#_x0000_t202" style="position:absolute;left:2843;top:6598;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lxd8YA&#10;AADcAAAADwAAAGRycy9kb3ducmV2LnhtbESPT2vCQBTE7wW/w/KEXopumoLU6CrWtNBDPWjF8yP7&#10;TILZt2F3zZ9v3y0Uehxm5jfMejuYRnTkfG1ZwfM8AUFcWF1zqeD8/TF7BeEDssbGMikYycN2M3lY&#10;Y6Ztz0fqTqEUEcI+QwVVCG0mpS8qMujntiWO3tU6gyFKV0rtsI9w08g0SRbSYM1xocKW9hUVt9Pd&#10;KFjk7t4fef+Un9+/8NCW6eVtvCj1OB12KxCBhvAf/mt/agUvyR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lxd8YAAADcAAAADwAAAAAAAAAAAAAAAACYAgAAZHJz&#10;L2Rvd25yZXYueG1sUEsFBgAAAAAEAAQA9QAAAIsDAAAAAA==&#10;" stroked="f">
              <v:textbox style="mso-next-textbox:#Text Box 266" inset="0,0,0,0">
                <w:txbxContent>
                  <w:p w:rsidR="00977482" w:rsidRDefault="00977482" w:rsidP="00D216C2">
                    <w:pPr>
                      <w:rPr>
                        <w:b/>
                        <w:i/>
                        <w:sz w:val="24"/>
                        <w:vertAlign w:val="subscript"/>
                        <w:lang w:val="uk-UA"/>
                      </w:rPr>
                    </w:pPr>
                    <w:r>
                      <w:rPr>
                        <w:b/>
                        <w:i/>
                        <w:sz w:val="24"/>
                        <w:lang w:val="uk-UA"/>
                      </w:rPr>
                      <w:t>О</w:t>
                    </w:r>
                  </w:p>
                </w:txbxContent>
              </v:textbox>
            </v:shape>
            <v:shape id="Text Box 267" o:spid="_x0000_s1279" type="#_x0000_t202" style="position:absolute;left:3831;top:8550;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pON8IA&#10;AADcAAAADwAAAGRycy9kb3ducmV2LnhtbERPy4rCMBTdC/MP4Q64kTGtgkjHKDPVARe68IHrS3Nt&#10;i81NSaKtfz9ZCC4P571Y9aYRD3K+tqwgHScgiAuray4VnE9/X3MQPiBrbCyTgid5WC0/BgvMtO34&#10;QI9jKEUMYZ+hgiqENpPSFxUZ9GPbEkfuap3BEKErpXbYxXDTyEmSzKTBmmNDhS3lFRW3490omK3d&#10;vTtwPlqfNzvct+Xk8vu8KDX87H++QQTqw1v8cm+1gmka58c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ek43wgAAANwAAAAPAAAAAAAAAAAAAAAAAJgCAABkcnMvZG93&#10;bnJldi54bWxQSwUGAAAAAAQABAD1AAAAhwMAAAAA&#10;" stroked="f">
              <v:textbox style="mso-next-textbox:#Text Box 267" inset="0,0,0,0">
                <w:txbxContent>
                  <w:p w:rsidR="00977482" w:rsidRDefault="00977482" w:rsidP="00D216C2">
                    <w:pPr>
                      <w:rPr>
                        <w:b/>
                        <w:i/>
                        <w:sz w:val="24"/>
                        <w:vertAlign w:val="subscript"/>
                        <w:lang w:val="uk-UA"/>
                      </w:rPr>
                    </w:pPr>
                    <w:r>
                      <w:rPr>
                        <w:b/>
                        <w:i/>
                        <w:sz w:val="24"/>
                        <w:lang w:val="uk-UA"/>
                      </w:rPr>
                      <w:t>●</w:t>
                    </w:r>
                  </w:p>
                </w:txbxContent>
              </v:textbox>
            </v:shape>
            <v:shape id="Text Box 268" o:spid="_x0000_s1280" type="#_x0000_t202" style="position:absolute;left:3428;top:8120;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brrMQA&#10;AADcAAAADwAAAGRycy9kb3ducmV2LnhtbESPzYvCMBTE7wv+D+EJXhZNqyDSNcr6BR7cgx94fjRv&#10;27LNS0mirf+9EYQ9DjPzG2a+7Ewt7uR8ZVlBOkpAEOdWV1wouJx3wxkIH5A11pZJwYM8LBe9jzlm&#10;2rZ8pPspFCJC2GeooAyhyaT0eUkG/cg2xNH7tc5giNIVUjtsI9zUcpwkU2mw4rhQYkPrkvK/080o&#10;mG7crT3y+nNz2R7wpynG19XjqtSg331/gQjUhf/wu73XCiZp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266zEAAAA3AAAAA8AAAAAAAAAAAAAAAAAmAIAAGRycy9k&#10;b3ducmV2LnhtbFBLBQYAAAAABAAEAPUAAACJAwAAAAA=&#10;" stroked="f">
              <v:textbox style="mso-next-textbox:#Text Box 268" inset="0,0,0,0">
                <w:txbxContent>
                  <w:p w:rsidR="00977482" w:rsidRDefault="00977482" w:rsidP="00D216C2">
                    <w:pPr>
                      <w:rPr>
                        <w:b/>
                        <w:i/>
                        <w:sz w:val="24"/>
                        <w:vertAlign w:val="subscript"/>
                        <w:lang w:val="uk-UA"/>
                      </w:rPr>
                    </w:pPr>
                    <w:r>
                      <w:rPr>
                        <w:b/>
                        <w:i/>
                        <w:sz w:val="24"/>
                        <w:lang w:val="uk-UA"/>
                      </w:rPr>
                      <w:t>●</w:t>
                    </w:r>
                  </w:p>
                </w:txbxContent>
              </v:textbox>
            </v:shape>
            <v:shape id="Text Box 269" o:spid="_x0000_s1281" type="#_x0000_t202" style="position:absolute;left:3104;top:9012;width:12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128QA&#10;AADcAAAADwAAAGRycy9kb3ducmV2LnhtbESPzYvCMBTE7wv+D+EJe1k0tQsi1Sh+LXhwD37g+dE8&#10;22LzUpJo639vFoQ9DjPzG2a26EwtHuR8ZVnBaJiAIM6trrhQcD79DCYgfEDWWFsmBU/ysJj3PmaY&#10;advygR7HUIgIYZ+hgjKEJpPS5yUZ9EPbEEfvap3BEKUrpHbYRripZZokY2mw4rhQYkPrkvLb8W4U&#10;jDfu3h54/bU5b/f42xTpZfW8KPXZ75ZTEIG68B9+t3dawfcohb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kddvEAAAA3AAAAA8AAAAAAAAAAAAAAAAAmAIAAGRycy9k&#10;b3ducmV2LnhtbFBLBQYAAAAABAAEAPUAAACJAwAAAAA=&#10;" stroked="f">
              <v:textbox style="mso-next-textbox:#Text Box 269" inset="0,0,0,0">
                <w:txbxContent>
                  <w:p w:rsidR="00977482" w:rsidRDefault="00977482" w:rsidP="00D216C2">
                    <w:pPr>
                      <w:rPr>
                        <w:b/>
                        <w:i/>
                        <w:sz w:val="24"/>
                        <w:vertAlign w:val="subscript"/>
                        <w:lang w:val="uk-UA"/>
                      </w:rPr>
                    </w:pPr>
                    <w:r>
                      <w:rPr>
                        <w:b/>
                        <w:i/>
                        <w:sz w:val="24"/>
                        <w:lang w:val="uk-UA"/>
                      </w:rPr>
                      <w:t>●</w:t>
                    </w:r>
                  </w:p>
                </w:txbxContent>
              </v:textbox>
            </v:shape>
            <v:shape id="Text Box 270" o:spid="_x0000_s1282" type="#_x0000_t202" style="position:absolute;left:3831;top:7539;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jQQMYA&#10;AADcAAAADwAAAGRycy9kb3ducmV2LnhtbESPS2vDMBCE74X8B7GBXkojJwZT3CghjwZ6SA9JQ86L&#10;tbVNrZWR5Ef+fVQI9DjMzDfMcj2aRvTkfG1ZwXyWgCAurK65VHD5Pry+gfABWWNjmRTcyMN6NXla&#10;Yq7twCfqz6EUEcI+RwVVCG0upS8qMuhntiWO3o91BkOUrpTa4RDhppGLJMmkwZrjQoUt7Soqfs+d&#10;UZDtXTecePeyv3wc8astF9ft7arU83TcvIMINIb/8KP9qRWk8xT+zs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jQQMYAAADcAAAADwAAAAAAAAAAAAAAAACYAgAAZHJz&#10;L2Rvd25yZXYueG1sUEsFBgAAAAAEAAQA9QAAAIsDAAAAAA==&#10;" stroked="f">
              <v:textbox style="mso-next-textbox:#Text Box 270" inset="0,0,0,0">
                <w:txbxContent>
                  <w:p w:rsidR="00977482" w:rsidRDefault="00977482" w:rsidP="00D216C2">
                    <w:pPr>
                      <w:rPr>
                        <w:b/>
                        <w:i/>
                        <w:sz w:val="24"/>
                        <w:vertAlign w:val="subscript"/>
                        <w:lang w:val="uk-UA"/>
                      </w:rPr>
                    </w:pPr>
                    <w:r>
                      <w:rPr>
                        <w:b/>
                        <w:i/>
                        <w:sz w:val="24"/>
                        <w:lang w:val="uk-UA"/>
                      </w:rPr>
                      <w:t>●</w:t>
                    </w:r>
                  </w:p>
                </w:txbxContent>
              </v:textbox>
            </v:shape>
            <v:shape id="Text Box 271" o:spid="_x0000_s1283" type="#_x0000_t202" style="position:absolute;left:3111;top:8126;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FINMUA&#10;AADcAAAADwAAAGRycy9kb3ducmV2LnhtbESPzYvCMBTE7wv+D+EJe1nWVF1EukbxYwUP68EPPD+a&#10;Z1tsXkoSbf3vjSB4HGbmN8xk1ppK3Mj50rKCfi8BQZxZXXKu4HhYf49B+ICssbJMCu7kYTbtfEww&#10;1bbhHd32IRcRwj5FBUUIdSqlzwoy6Hu2Jo7e2TqDIUqXS+2wiXBTyUGSjKTBkuNCgTUtC8ou+6tR&#10;MFq5a7Pj5dfq+PeP2zofnBb3k1Kf3Xb+CyJQG97hV3ujFQz7P/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QUg0xQAAANwAAAAPAAAAAAAAAAAAAAAAAJgCAABkcnMv&#10;ZG93bnJldi54bWxQSwUGAAAAAAQABAD1AAAAigMAAAAA&#10;" stroked="f">
              <v:textbox style="mso-next-textbox:#Text Box 271" inset="0,0,0,0">
                <w:txbxContent>
                  <w:p w:rsidR="00977482" w:rsidRDefault="00977482" w:rsidP="00D216C2">
                    <w:pPr>
                      <w:rPr>
                        <w:b/>
                        <w:i/>
                        <w:sz w:val="24"/>
                        <w:vertAlign w:val="subscript"/>
                        <w:lang w:val="uk-UA"/>
                      </w:rPr>
                    </w:pPr>
                    <w:r>
                      <w:rPr>
                        <w:b/>
                        <w:i/>
                        <w:sz w:val="24"/>
                        <w:lang w:val="uk-UA"/>
                      </w:rPr>
                      <w:t>●</w:t>
                    </w:r>
                  </w:p>
                </w:txbxContent>
              </v:textbox>
            </v:shape>
            <v:shape id="Text Box 272" o:spid="_x0000_s1284" type="#_x0000_t202" style="position:absolute;left:3415;top:7037;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3tr8UA&#10;AADcAAAADwAAAGRycy9kb3ducmV2LnhtbESPzYvCMBTE7wv+D+EJe1nWVGVFukbxYwUP68EPPD+a&#10;Z1tsXkoSbf3vjSB4HGbmN8xk1ppK3Mj50rKCfi8BQZxZXXKu4HhYf49B+ICssbJMCu7kYTbtfEww&#10;1bbhHd32IRcRwj5FBUUIdSqlzwoy6Hu2Jo7e2TqDIUqXS+2wiXBTyUGSjKTBkuNCgTUtC8ou+6tR&#10;MFq5a7Pj5dfq+PeP2zofnBb3k1Kf3Xb+CyJQG97hV3ujFQz7P/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De2vxQAAANwAAAAPAAAAAAAAAAAAAAAAAJgCAABkcnMv&#10;ZG93bnJldi54bWxQSwUGAAAAAAQABAD1AAAAigMAAAAA&#10;" stroked="f">
              <v:textbox style="mso-next-textbox:#Text Box 272" inset="0,0,0,0">
                <w:txbxContent>
                  <w:p w:rsidR="00977482" w:rsidRDefault="00977482" w:rsidP="00D216C2">
                    <w:pPr>
                      <w:rPr>
                        <w:b/>
                        <w:i/>
                        <w:sz w:val="24"/>
                        <w:vertAlign w:val="subscript"/>
                        <w:lang w:val="uk-UA"/>
                      </w:rPr>
                    </w:pPr>
                    <w:r>
                      <w:rPr>
                        <w:b/>
                        <w:i/>
                        <w:sz w:val="24"/>
                        <w:lang w:val="uk-UA"/>
                      </w:rPr>
                      <w:t>●</w:t>
                    </w:r>
                  </w:p>
                </w:txbxContent>
              </v:textbox>
            </v:shape>
            <v:shape id="Text Box 273" o:spid="_x0000_s1285" type="#_x0000_t202" style="position:absolute;left:3091;top:7632;width:12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9z2MQA&#10;AADcAAAADwAAAGRycy9kb3ducmV2LnhtbESPzYvCMBTE7wv+D+EJXhZNVSjSNcr6BR7cgx94fjRv&#10;27LNS0mirf+9EYQ9DjPzG2a+7Ewt7uR8ZVnBeJSAIM6trrhQcDnvhjMQPiBrrC2Tggd5WC56H3PM&#10;tG35SPdTKESEsM9QQRlCk0np85IM+pFtiKP3a53BEKUrpHbYRrip5SRJUmmw4rhQYkPrkvK/080o&#10;SDfu1h55/bm5bA/40xST6+pxVWrQ776/QATqwn/43d5rBdNx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fc9jEAAAA3AAAAA8AAAAAAAAAAAAAAAAAmAIAAGRycy9k&#10;b3ducmV2LnhtbFBLBQYAAAAABAAEAPUAAACJAwAAAAA=&#10;" stroked="f">
              <v:textbox style="mso-next-textbox:#Text Box 273" inset="0,0,0,0">
                <w:txbxContent>
                  <w:p w:rsidR="00977482" w:rsidRDefault="00977482" w:rsidP="00D216C2">
                    <w:pPr>
                      <w:rPr>
                        <w:b/>
                        <w:i/>
                        <w:sz w:val="24"/>
                        <w:vertAlign w:val="subscript"/>
                        <w:lang w:val="uk-UA"/>
                      </w:rPr>
                    </w:pPr>
                    <w:r>
                      <w:rPr>
                        <w:b/>
                        <w:i/>
                        <w:sz w:val="24"/>
                        <w:lang w:val="uk-UA"/>
                      </w:rPr>
                      <w:t>●</w:t>
                    </w:r>
                  </w:p>
                </w:txbxContent>
              </v:textbox>
            </v:shape>
            <v:shape id="Text Box 274" o:spid="_x0000_s1286" type="#_x0000_t202" style="position:absolute;left:1420;top:6628;width:37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PWQ8UA&#10;AADcAAAADwAAAGRycy9kb3ducmV2LnhtbESPzYvCMBTE7wv+D+EJe1nWVAWVrlH8WMHDevADz4/m&#10;2Rabl5JEW/97Iwh7HGbmN8x03ppK3Mn50rKCfi8BQZxZXXKu4HTcfE9A+ICssbJMCh7kYT7rfEwx&#10;1bbhPd0PIRcRwj5FBUUIdSqlzwoy6Hu2Jo7exTqDIUqXS+2wiXBTyUGSjKTBkuNCgTWtCsquh5tR&#10;MFq7W7Pn1df69PuHuzofnJePs1Kf3XbxAyJQG/7D7/ZWKxj2x/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9ZDxQAAANwAAAAPAAAAAAAAAAAAAAAAAJgCAABkcnMv&#10;ZG93bnJldi54bWxQSwUGAAAAAAQABAD1AAAAigMAAAAA&#10;" stroked="f">
              <v:textbox style="mso-next-textbox:#Text Box 274" inset="0,0,0,0">
                <w:txbxContent>
                  <w:p w:rsidR="00977482" w:rsidRDefault="00977482" w:rsidP="00D216C2">
                    <w:pPr>
                      <w:rPr>
                        <w:b/>
                        <w:i/>
                        <w:sz w:val="24"/>
                        <w:vertAlign w:val="subscript"/>
                        <w:lang w:val="uk-UA"/>
                      </w:rPr>
                    </w:pPr>
                    <w:r>
                      <w:rPr>
                        <w:b/>
                        <w:i/>
                        <w:sz w:val="24"/>
                        <w:lang w:val="uk-UA"/>
                      </w:rPr>
                      <w:t>Х</w:t>
                    </w:r>
                    <w:r>
                      <w:rPr>
                        <w:b/>
                        <w:i/>
                        <w:sz w:val="24"/>
                        <w:vertAlign w:val="subscript"/>
                        <w:lang w:val="uk-UA"/>
                      </w:rPr>
                      <w:t>2</w:t>
                    </w:r>
                  </w:p>
                </w:txbxContent>
              </v:textbox>
            </v:shape>
            <v:line id="Line 275" o:spid="_x0000_s1287" style="position:absolute;flip:y;visibility:visible" from="1796,6502" to="1796,10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Sas8AAAADcAAAADwAAAGRycy9kb3ducmV2LnhtbERPy4rCMBTdC/MP4Q64kTGtyjB0TGUQ&#10;BLc+ENxdmjtNaXJTmqjVrzcLweXhvJerwVlxpT40nhXk0wwEceV1w7WC42Hz9QMiRGSN1jMpuFOA&#10;VfkxWmKh/Y13dN3HWqQQDgUqMDF2hZShMuQwTH1HnLh/3zuMCfa11D3eUrizcpZl39Jhw6nBYEdr&#10;Q1W7vzgFOpfn7anhdnKxR1s9wkKbbqHU+HP4+wURaYhv8cu91QrmeVqbzqQjIMs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0mrPAAAAA3AAAAA8AAAAAAAAAAAAAAAAA&#10;oQIAAGRycy9kb3ducmV2LnhtbFBLBQYAAAAABAAEAPkAAACOAwAAAAA=&#10;">
              <v:stroke endarrow="classic" endarrowwidth="narrow" endarrowlength="long"/>
            </v:line>
            <v:line id="Line 276" o:spid="_x0000_s1288" style="position:absolute;visibility:visible" from="1796,10644" to="6691,10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dmqcQAAADcAAAADwAAAGRycy9kb3ducmV2LnhtbESPT2sCMRTE7wW/Q3hCbzWrxaKrURah&#10;4KHQ+ge9PjbPzeLmZU3Sdfvtm0LB4zAzv2GW6942oiMfascKxqMMBHHpdM2VguPh/WUGIkRkjY1j&#10;UvBDAdarwdMSc+3uvKNuHyuRIBxyVGBibHMpQ2nIYhi5ljh5F+ctxiR9JbXHe4LbRk6y7E1arDkt&#10;GGxpY6i87r+tAio+T19biRPbeHk7m9v0I+6mSj0P+2IBIlIfH+H/9lYreB3P4e9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B2apxAAAANwAAAAPAAAAAAAAAAAA&#10;AAAAAKECAABkcnMvZG93bnJldi54bWxQSwUGAAAAAAQABAD5AAAAkgMAAAAA&#10;">
              <v:stroke endarrow="classic" endarrowwidth="narrow" endarrowlength="long"/>
            </v:line>
            <v:oval id="Oval 277" o:spid="_x0000_s1289" style="position:absolute;left:3804;top:7130;width:1757;height:753;rotation:-2612084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7KsEA&#10;AADcAAAADwAAAGRycy9kb3ducmV2LnhtbERPy4rCMBTdD8w/hDvgbkx9oFKbShGF4kZGBbeX5tpW&#10;m5vSRK1+/WQxMMvDeSer3jTiQZ2rLSsYDSMQxIXVNZcKTsft9wKE88gaG8uk4EUOVunnR4Kxtk/+&#10;ocfBlyKEsItRQeV9G0vpiooMuqFtiQN3sZ1BH2BXSt3hM4SbRo6jaCYN1hwaKmxpXVFxO9yNgjOf&#10;8yvup8Vln2cbmc130XuGSg2++mwJwlPv/8V/7lwrmIzD/HAmHAGZ/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2uyrBAAAA3AAAAA8AAAAAAAAAAAAAAAAAmAIAAGRycy9kb3du&#10;cmV2LnhtbFBLBQYAAAAABAAEAPUAAACGAwAAAAA=&#10;" strokeweight="1.5pt"/>
            <v:shape id="Freeform 278" o:spid="_x0000_s1290" style="position:absolute;left:2797;top:7149;width:2976;height:2261;visibility:visible;mso-wrap-style:square;v-text-anchor:top" coordsize="3368,2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9UsYA&#10;AADcAAAADwAAAGRycy9kb3ducmV2LnhtbESPQWvCQBSE7wX/w/IEb80mqYhNXaUtFOKhB20Lentk&#10;X5No9m2aXTX217uC4HGYmW+Y2aI3jThS52rLCpIoBkFcWF1zqeD76+NxCsJ5ZI2NZVJwJgeL+eBh&#10;hpm2J17Rce1LESDsMlRQed9mUrqiIoMusi1x8H5tZ9AH2ZVSd3gKcNPINI4n0mDNYaHClt4rKvbr&#10;g1Fw+Hw2uWm3u3hKmIw3fz/Lt/9EqdGwf30B4an39/CtnWsFT2kC1zPhCM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d9UsYAAADcAAAADwAAAAAAAAAAAAAAAACYAgAAZHJz&#10;L2Rvd25yZXYueG1sUEsFBgAAAAAEAAQA9QAAAIsDAAAAAA==&#10;" path="m1522,c966,438,488,917,244,1278,,1639,12,1955,55,2165v43,210,135,357,450,375c820,2558,1471,2482,1948,2272v477,-210,1183,-828,1420,-994e" filled="f" strokeweight="1.5pt">
              <v:path arrowok="t" o:connecttype="custom" o:connectlocs="1345,0;216,1130;49,1914;446,2245;1721,2008;2976,1130" o:connectangles="0,0,0,0,0,0"/>
            </v:shape>
            <v:shape id="Freeform 279" o:spid="_x0000_s1291" style="position:absolute;left:2229;top:7004;width:3709;height:2923;visibility:visible;mso-wrap-style:square;v-text-anchor:top" coordsize="4196,3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AyMUA&#10;AADcAAAADwAAAGRycy9kb3ducmV2LnhtbESPQWsCMRSE7wX/Q3iCt5p1hVJXo6htoT2VrorX5+a5&#10;Wdy8LEmq2/76plDocZiZb5jFqretuJIPjWMFk3EGgrhyuuFawX73cv8IIkRkja1jUvBFAVbLwd0C&#10;C+1u/EHXMtYiQTgUqMDE2BVShsqQxTB2HXHyzs5bjEn6WmqPtwS3rcyz7EFabDgtGOxoa6i6lJ9W&#10;QbdZT86zt8vh+CSf7fu+8d+lOSk1GvbrOYhIffwP/7VftYJpnsPvmXQE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QDIxQAAANwAAAAPAAAAAAAAAAAAAAAAAJgCAABkcnMv&#10;ZG93bnJldi54bWxQSwUGAAAAAAQABAD1AAAAigMAAAAA&#10;" path="m1640,c1465,153,849,638,592,919,335,1200,194,1427,97,1684,,1941,2,2249,7,2464v5,215,32,382,120,510c215,3102,280,3180,532,3229v252,49,687,78,1108,37c2061,3225,2634,3171,3060,2982v426,-189,947,-710,1136,-852e" filled="f" strokeweight="1.5pt">
              <v:path arrowok="t" o:connecttype="custom" o:connectlocs="1450,0;523,812;86,1488;6,2178;112,2629;470,2854;1450,2887;2705,2636;3709,1883" o:connectangles="0,0,0,0,0,0,0,0,0"/>
            </v:shape>
            <v:shape id="Freeform 280" o:spid="_x0000_s1292" style="position:absolute;left:1798;top:6716;width:1458;height:1856;visibility:visible;mso-wrap-style:square;v-text-anchor:top" coordsize="1650,2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4ATsQA&#10;AADcAAAADwAAAGRycy9kb3ducmV2LnhtbESPQYvCMBSE74L/ITzBm6ZaWJZqFBUUD3tZ1yLeHsmz&#10;LW1eShO1++83C4LHYWa+YZbr3jbiQZ2vHCuYTRMQxNqZigsF55/95BOED8gGG8ek4Jc8rFfDwRIz&#10;4578TY9TKESEsM9QQRlCm0npdUkW/dS1xNG7uc5iiLIrpOnwGeG2kfMk+ZAWK44LJba0K0nXp7tV&#10;sL9c9bbuv6rCHPL8ftVJuvO1UuNRv1mACNSHd/jVPhoF6TyF/zPx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uAE7EAAAA3AAAAA8AAAAAAAAAAAAAAAAAmAIAAGRycy9k&#10;b3ducmV2LnhtbFBLBQYAAAAABAAEAPUAAACJAwAAAAA=&#10;" path="m1650,c1514,125,1057,532,850,752,643,972,547,1095,405,1320,263,1545,85,1937,,2100e" filled="f" strokeweight="1.5pt">
              <v:path arrowok="t" o:connecttype="custom" o:connectlocs="1458,0;751,665;358,1167;0,1856" o:connectangles="0,0,0,0"/>
            </v:shape>
            <v:shape id="Freeform 281" o:spid="_x0000_s1293" style="position:absolute;left:3256;top:9138;width:3184;height:1502;visibility:visible;mso-wrap-style:square;v-text-anchor:top" coordsize="3602,1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CdWcMA&#10;AADcAAAADwAAAGRycy9kb3ducmV2LnhtbESPQWvCQBSE70L/w/IK3nRTLbWkriKWitiTaaHXR/aZ&#10;hOS9Dburxn/fFQo9DjPzDbNcD9ypC/nQODHwNM1AkZTONlIZ+P76mLyCChHFYueEDNwowHr1MFpi&#10;bt1VjnQpYqUSREKOBuoY+1zrUNbEGKauJ0neyXnGmKSvtPV4TXDu9CzLXjRjI2mhxp62NZVtcWYD&#10;bVu+c3P6XBQ/+8PuzDayb60x48dh8wYq0hD/w3/tvTUwnz3D/Uw6An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CdWcMAAADcAAAADwAAAAAAAAAAAAAAAACYAgAAZHJzL2Rv&#10;d25yZXYueG1sUEsFBgAAAAAEAAQA9QAAAIgDAAAAAA==&#10;" path="m3602,c3318,260,3005,519,2750,710v-255,191,-469,328,-680,435c1859,1252,1725,1280,1485,1355v-240,75,-608,183,-855,240c383,1652,131,1678,,1700e" filled="f" strokeweight="1.5pt">
              <v:path arrowok="t" o:connecttype="custom" o:connectlocs="3184,0;2431,627;1830,1012;1313,1197;557,1409;0,1502" o:connectangles="0,0,0,0,0,0"/>
            </v:shape>
            <v:shape id="Text Box 282" o:spid="_x0000_s1294" type="#_x0000_t202" style="position:absolute;left:6440;top:10769;width:37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EnEsUA&#10;AADcAAAADwAAAGRycy9kb3ducmV2LnhtbESPT4vCMBTE7wt+h/CEvSyabmVFqlFcXWEP68E/eH40&#10;z7bYvJQk2vrtN4LgcZiZ3zCzRWdqcSPnK8sKPocJCOLc6ooLBcfDZjAB4QOyxtoyKbiTh8W89zbD&#10;TNuWd3Tbh0JECPsMFZQhNJmUPi/JoB/ahjh6Z+sMhihdIbXDNsJNLdMkGUuDFceFEhtalZRf9lej&#10;YLx213bHq4/18ecPt02Rnr7vJ6Xe+91yCiJQF17hZ/tXKxil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ScSxQAAANwAAAAPAAAAAAAAAAAAAAAAAJgCAABkcnMv&#10;ZG93bnJldi54bWxQSwUGAAAAAAQABAD1AAAAigMAAAAA&#10;" stroked="f">
              <v:textbox style="mso-next-textbox:#Text Box 282" inset="0,0,0,0">
                <w:txbxContent>
                  <w:p w:rsidR="00977482" w:rsidRDefault="00977482" w:rsidP="00D216C2">
                    <w:pPr>
                      <w:rPr>
                        <w:b/>
                        <w:i/>
                        <w:sz w:val="24"/>
                        <w:vertAlign w:val="subscript"/>
                        <w:lang w:val="uk-UA"/>
                      </w:rPr>
                    </w:pPr>
                    <w:r>
                      <w:rPr>
                        <w:b/>
                        <w:i/>
                        <w:sz w:val="24"/>
                        <w:lang w:val="uk-UA"/>
                      </w:rPr>
                      <w:t>Х</w:t>
                    </w:r>
                    <w:r>
                      <w:rPr>
                        <w:b/>
                        <w:i/>
                        <w:sz w:val="24"/>
                        <w:vertAlign w:val="subscript"/>
                        <w:lang w:val="uk-UA"/>
                      </w:rPr>
                      <w:t>1</w:t>
                    </w:r>
                  </w:p>
                </w:txbxContent>
              </v:textbox>
            </v:shape>
            <v:shape id="Text Box 283" o:spid="_x0000_s1295" type="#_x0000_t202" style="position:absolute;left:5812;top:8616;width:502;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O5ZcUA&#10;AADcAAAADwAAAGRycy9kb3ducmV2LnhtbESPT4vCMBTE7wt+h/AEL4umW6Es1Sj+WWEP7kFXPD+a&#10;Z1tsXkoSbf32G0HY4zAzv2Hmy9404k7O15YVfEwSEMSF1TWXCk6/u/EnCB+QNTaWScGDPCwXg7c5&#10;5tp2fKD7MZQiQtjnqKAKoc2l9EVFBv3EtsTRu1hnMETpSqkddhFuGpkmSSYN1hwXKmxpU1FxPd6M&#10;gmzrbt2BN+/b09cef9oyPa8fZ6VGw341AxGoD//hV/tbK5im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s7llxQAAANwAAAAPAAAAAAAAAAAAAAAAAJgCAABkcnMv&#10;ZG93bnJldi54bWxQSwUGAAAAAAQABAD1AAAAigMAAAAA&#10;" stroked="f">
              <v:textbox style="mso-next-textbox:#Text Box 283" inset="0,0,0,0">
                <w:txbxContent>
                  <w:p w:rsidR="00977482" w:rsidRDefault="00977482" w:rsidP="00D216C2">
                    <w:pPr>
                      <w:rPr>
                        <w:b/>
                        <w:i/>
                        <w:sz w:val="24"/>
                        <w:vertAlign w:val="subscript"/>
                        <w:lang w:val="uk-UA"/>
                      </w:rPr>
                    </w:pPr>
                    <w:r>
                      <w:rPr>
                        <w:b/>
                        <w:i/>
                        <w:sz w:val="24"/>
                        <w:lang w:val="uk-UA"/>
                      </w:rPr>
                      <w:t>70 %</w:t>
                    </w:r>
                  </w:p>
                </w:txbxContent>
              </v:textbox>
            </v:shape>
            <v:shape id="Text Box 284" o:spid="_x0000_s1296" type="#_x0000_t202" style="position:absolute;left:5561;top:8008;width:502;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8c/sUA&#10;AADcAAAADwAAAGRycy9kb3ducmV2LnhtbESPT4vCMBTE7wt+h/CEvSyabgWVahRXV9jDevAPnh/N&#10;sy02LyWJtn77jSDscZiZ3zDzZWdqcSfnK8sKPocJCOLc6ooLBafjdjAF4QOyxtoyKXiQh+Wi9zbH&#10;TNuW93Q/hEJECPsMFZQhNJmUPi/JoB/ahjh6F+sMhihdIbXDNsJNLdMkGUuDFceFEhtal5RfDzej&#10;YLxxt3bP64/N6fsXd02Rnr8eZ6Xe+91qBiJQF/7Dr/aPVjBKJ/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wAAAAPAAAAAAAAAAAAAAAAAJgCAABkcnMv&#10;ZG93bnJldi54bWxQSwUGAAAAAAQABAD1AAAAigMAAAAA&#10;" stroked="f">
              <v:textbox style="mso-next-textbox:#Text Box 284" inset="0,0,0,0">
                <w:txbxContent>
                  <w:p w:rsidR="00977482" w:rsidRDefault="00977482" w:rsidP="00D216C2">
                    <w:pPr>
                      <w:rPr>
                        <w:b/>
                        <w:i/>
                        <w:sz w:val="24"/>
                        <w:vertAlign w:val="subscript"/>
                        <w:lang w:val="uk-UA"/>
                      </w:rPr>
                    </w:pPr>
                    <w:r>
                      <w:rPr>
                        <w:b/>
                        <w:i/>
                        <w:sz w:val="24"/>
                        <w:lang w:val="uk-UA"/>
                      </w:rPr>
                      <w:t>80 %</w:t>
                    </w:r>
                  </w:p>
                </w:txbxContent>
              </v:textbox>
            </v:shape>
            <v:shape id="Text Box 285" o:spid="_x0000_s1297" type="#_x0000_t202" style="position:absolute;left:4181;top:7632;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IjMEA&#10;AADcAAAADwAAAGRycy9kb3ducmV2LnhtbERPTYvCMBC9C/sfwix4kTXdC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giIzBAAAA3AAAAA8AAAAAAAAAAAAAAAAAmAIAAGRycy9kb3du&#10;cmV2LnhtbFBLBQYAAAAABAAEAPUAAACGAwAAAAA=&#10;" stroked="f">
              <v:textbox style="mso-next-textbox:#Text Box 285" inset="0,0,0,0">
                <w:txbxContent>
                  <w:p w:rsidR="00977482" w:rsidRDefault="00977482" w:rsidP="00D216C2">
                    <w:pPr>
                      <w:rPr>
                        <w:b/>
                        <w:i/>
                        <w:sz w:val="24"/>
                        <w:vertAlign w:val="subscript"/>
                        <w:lang w:val="uk-UA"/>
                      </w:rPr>
                    </w:pPr>
                    <w:r>
                      <w:rPr>
                        <w:b/>
                        <w:i/>
                        <w:sz w:val="24"/>
                        <w:lang w:val="uk-UA"/>
                      </w:rPr>
                      <w:t>Q</w:t>
                    </w:r>
                  </w:p>
                </w:txbxContent>
              </v:textbox>
            </v:shape>
            <v:shape id="Text Box 286" o:spid="_x0000_s1298" type="#_x0000_t202" style="position:absolute;left:6189;top:9012;width:502;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wtF8UA&#10;AADcAAAADwAAAGRycy9kb3ducmV2LnhtbESPT4vCMBTE7wt+h/CEvSyabgXRahRXV9jDevAPnh/N&#10;sy02LyWJtn77jSDscZiZ3zDzZWdqcSfnK8sKPocJCOLc6ooLBafjdjAB4QOyxtoyKXiQh+Wi9zbH&#10;TNuW93Q/hEJECPsMFZQhNJmUPi/JoB/ahjh6F+sMhihdIbXDNsJNLdMkGUuDFceFEhtal5RfDzej&#10;YLxxt3bP64/N6fsXd02Rnr8eZ6Xe+91qBiJQF/7Dr/aPVjBK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C0XxQAAANwAAAAPAAAAAAAAAAAAAAAAAJgCAABkcnMv&#10;ZG93bnJldi54bWxQSwUGAAAAAAQABAD1AAAAigMAAAAA&#10;" stroked="f">
              <v:textbox style="mso-next-textbox:#Text Box 286" inset="0,0,0,0">
                <w:txbxContent>
                  <w:p w:rsidR="00977482" w:rsidRDefault="00977482" w:rsidP="00D216C2">
                    <w:pPr>
                      <w:rPr>
                        <w:b/>
                        <w:i/>
                        <w:sz w:val="24"/>
                        <w:vertAlign w:val="subscript"/>
                        <w:lang w:val="uk-UA"/>
                      </w:rPr>
                    </w:pPr>
                    <w:r>
                      <w:rPr>
                        <w:b/>
                        <w:i/>
                        <w:sz w:val="24"/>
                        <w:lang w:val="uk-UA"/>
                      </w:rPr>
                      <w:t>60 %</w:t>
                    </w:r>
                  </w:p>
                </w:txbxContent>
              </v:textbox>
            </v:shape>
            <v:line id="Line 287" o:spid="_x0000_s1299" style="position:absolute;visibility:visible" from="3164,6805" to="3164,9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FQTcMAAADcAAAADwAAAGRycy9kb3ducmV2LnhtbERPW2vCMBR+H/gfwhH2NtPVodIZxU2E&#10;IYLXsT0emrOm2JzUJqv135uHwR4/vvt03tlKtNT40rGC50ECgjh3uuRCwem4epqA8AFZY+WYFNzI&#10;w3zWe5hipt2V99QeQiFiCPsMFZgQ6kxKnxuy6AeuJo7cj2sshgibQuoGrzHcVjJNkpG0WHJsMFjT&#10;u6H8fPi1Cnbrlj7t5pu269XLeHl5S8l8pUo99rvFK4hAXfgX/7k/tILhMM6P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RUE3DAAAA3AAAAA8AAAAAAAAAAAAA&#10;AAAAoQIAAGRycy9kb3ducmV2LnhtbFBLBQYAAAAABAAEAPkAAACRAwAAAAA=&#10;">
              <v:stroke dashstyle="longDash"/>
            </v:line>
            <v:rect id="Rectangle 288" o:spid="_x0000_s1300" style="position:absolute;left:4696;top:6753;width:753;height:879;rotation:-234534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7lCMcA&#10;AADcAAAADwAAAGRycy9kb3ducmV2LnhtbESPT2vCQBTE7wW/w/IEb3Xjn5Y0ukorBKuXUlv0+sg+&#10;k2D2bciuSeqndwuFHoeZ+Q2zXPemEi01rrSsYDKOQBBnVpecK/j+Sh9jEM4ja6wsk4IfcrBeDR6W&#10;mGjb8Se1B5+LAGGXoILC+zqR0mUFGXRjWxMH72wbgz7IJpe6wS7ATSWnUfQsDZYcFgqsaVNQdjlc&#10;jYKXafq29af4aX+Md6fbzn5s5rZVajTsXxcgPPX+P/zXftcKZrMJ/J4JR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e5QjHAAAA3AAAAA8AAAAAAAAAAAAAAAAAmAIAAGRy&#10;cy9kb3ducmV2LnhtbFBLBQYAAAAABAAEAPUAAACMAwAAAAA=&#10;" stroked="f"/>
            <v:shape id="Text Box 289" o:spid="_x0000_s1301" type="#_x0000_t202" style="position:absolute;left:4934;top:7632;width:502;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pu8QA&#10;AADcAAAADwAAAGRycy9kb3ducmV2LnhtbESPzYvCMBTE7wv+D+EJXhZNrSBSjeIn7GH34AeeH82z&#10;LTYvJYm2/vdmYWGPw8z8hlmsOlOLJzlfWVYwHiUgiHOrKy4UXM6H4QyED8gaa8uk4EUeVsvexwIz&#10;bVs+0vMUChEh7DNUUIbQZFL6vCSDfmQb4ujdrDMYonSF1A7bCDe1TJNkKg1WHBdKbGhbUn4/PYyC&#10;6c492iNvP3eX/Tf+NEV63byuSg363XoOIlAX/sN/7S+tYDJJ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RKbvEAAAA3AAAAA8AAAAAAAAAAAAAAAAAmAIAAGRycy9k&#10;b3ducmV2LnhtbFBLBQYAAAAABAAEAPUAAACJAwAAAAA=&#10;" stroked="f">
              <v:textbox style="mso-next-textbox:#Text Box 289" inset="0,0,0,0">
                <w:txbxContent>
                  <w:p w:rsidR="00977482" w:rsidRDefault="00977482" w:rsidP="00D216C2">
                    <w:pPr>
                      <w:rPr>
                        <w:b/>
                        <w:i/>
                        <w:sz w:val="24"/>
                        <w:vertAlign w:val="subscript"/>
                        <w:lang w:val="uk-UA"/>
                      </w:rPr>
                    </w:pPr>
                    <w:r>
                      <w:rPr>
                        <w:b/>
                        <w:i/>
                        <w:sz w:val="24"/>
                        <w:lang w:val="uk-UA"/>
                      </w:rPr>
                      <w:t>90 %</w:t>
                    </w:r>
                  </w:p>
                </w:txbxContent>
              </v:textbox>
            </v:shape>
            <v:shape id="Text Box 290" o:spid="_x0000_s1302" type="#_x0000_t202" style="position:absolute;left:2424;top:8543;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2MIMQA&#10;AADcAAAADwAAAGRycy9kb3ducmV2LnhtbESPzYvCMBTE7wv+D+EJXhZNtSBSjeIn7GH34AeeH82z&#10;LTYvJYm2/vdmYWGPw8z8hlmsOlOLJzlfWVYwHiUgiHOrKy4UXM6H4QyED8gaa8uk4EUeVsvexwIz&#10;bVs+0vMUChEh7DNUUIbQZFL6vCSDfmQb4ujdrDMYonSF1A7bCDe1nCTJVBqsOC6U2NC2pPx+ehgF&#10;0517tEfefu4u+2/8aYrJdfO6KjXod+s5iEBd+A//tb+0gjRN4f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djCDEAAAA3AAAAA8AAAAAAAAAAAAAAAAAmAIAAGRycy9k&#10;b3ducmV2LnhtbFBLBQYAAAAABAAEAPUAAACJAwAAAAA=&#10;" stroked="f">
              <v:textbox style="mso-next-textbox:#Text Box 290" inset="0,0,0,0">
                <w:txbxContent>
                  <w:p w:rsidR="00977482" w:rsidRDefault="00977482" w:rsidP="00D216C2">
                    <w:pPr>
                      <w:rPr>
                        <w:b/>
                        <w:i/>
                        <w:sz w:val="24"/>
                        <w:vertAlign w:val="subscript"/>
                        <w:lang w:val="uk-UA"/>
                      </w:rPr>
                    </w:pPr>
                    <w:r>
                      <w:rPr>
                        <w:b/>
                        <w:i/>
                        <w:sz w:val="24"/>
                        <w:lang w:val="uk-UA"/>
                      </w:rPr>
                      <w:t>●</w:t>
                    </w:r>
                  </w:p>
                </w:txbxContent>
              </v:textbox>
            </v:shape>
            <v:shape id="Text Box 291" o:spid="_x0000_s1303" type="#_x0000_t202" style="position:absolute;left:4061;top:7836;width:126;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UVMQA&#10;AADcAAAADwAAAGRycy9kb3ducmV2LnhtbESPzYvCMBTE74L/Q3jCXmRNVxeRrlH8BA+7Bz/w/Gie&#10;bbF5KUm09b83grDHYWZ+w0znranEnZwvLSv4GiQgiDOrS84VnI7bzwkIH5A1VpZJwYM8zGfdzhRT&#10;bRve0/0QchEh7FNUUIRQp1L6rCCDfmBr4uhdrDMYonS51A6bCDeVHCbJWBosOS4UWNOqoOx6uBkF&#10;47W7NXte9denzS/+1fnwvHyclfrotYsfEIHa8B9+t3dawWj0Da8z8Qj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0FFTEAAAA3AAAAA8AAAAAAAAAAAAAAAAAmAIAAGRycy9k&#10;b3ducmV2LnhtbFBLBQYAAAAABAAEAPUAAACJAwAAAAA=&#10;" stroked="f">
              <v:textbox style="mso-next-textbox:#Text Box 291" inset="0,0,0,0">
                <w:txbxContent>
                  <w:p w:rsidR="00977482" w:rsidRDefault="00977482" w:rsidP="00D216C2">
                    <w:pPr>
                      <w:rPr>
                        <w:b/>
                        <w:i/>
                        <w:sz w:val="24"/>
                        <w:vertAlign w:val="subscript"/>
                        <w:lang w:val="uk-UA"/>
                      </w:rPr>
                    </w:pPr>
                    <w:r>
                      <w:rPr>
                        <w:b/>
                        <w:i/>
                        <w:sz w:val="24"/>
                        <w:lang w:val="uk-UA"/>
                      </w:rPr>
                      <w:t>●</w:t>
                    </w:r>
                  </w:p>
                </w:txbxContent>
              </v:textbox>
            </v:shape>
            <v:line id="Line 292" o:spid="_x0000_s1304" style="position:absolute;visibility:visible" from="3164,6779" to="4557,8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8wzMQAAADcAAAADwAAAGRycy9kb3ducmV2LnhtbESPQWvCQBSE7wX/w/IEb81GJSKpawhC&#10;wYPQaou9PrKv2dDs27i71fTfdwsFj8PMfMNsqtH24ko+dI4VzLMcBHHjdMetgve358c1iBCRNfaO&#10;ScEPBai2k4cNltrd+EjXU2xFgnAoUYGJcSilDI0hiyFzA3HyPp23GJP0rdQebwlue7nI85W02HFa&#10;MDjQzlDzdfq2Cqh+Ob/uJS5s7+Xlw1yKQzwWSs2mY/0EItIY7+H/9l4rWC4L+Du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zDMxAAAANwAAAAPAAAAAAAAAAAA&#10;AAAAAKECAABkcnMvZG93bnJldi54bWxQSwUGAAAAAAQABAD5AAAAkgMAAAAA&#10;">
              <v:stroke endarrow="classic" endarrowwidth="narrow" endarrowlength="long"/>
            </v:line>
            <v:line id="Line 293" o:spid="_x0000_s1305" style="position:absolute;visibility:visible" from="3428,8259" to="4260,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xZAMQAAADcAAAADwAAAGRycy9kb3ducmV2LnhtbESPQWvCQBSE7wX/w/IEb3UTA6GkriKC&#10;4KEkNHrx9sy+JsHs25DdJvHfdwuFHoeZ+YbZ7mfTiZEG11pWEK8jEMSV1S3XCq6X0+sbCOeRNXaW&#10;ScGTHOx3i5ctZtpO/Elj6WsRIOwyVNB432dSuqohg25te+LgfdnBoA9yqKUecApw08lNFKXSYMth&#10;ocGejg1Vj/LbKMj5krv7rSjij7E4xGjy6jTnSq2W8+EdhKfZ/4f/2metIElS+D0Tjo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bFkAxAAAANwAAAAPAAAAAAAAAAAA&#10;AAAAAKECAABkcnMvZG93bnJldi54bWxQSwUGAAAAAAQABAD5AAAAkgMAAAAA&#10;">
              <v:stroke dashstyle="longDash" endarrow="classic" endarrowwidth="narrow" endarrowlength="long"/>
            </v:line>
            <v:line id="Line 294" o:spid="_x0000_s1306" style="position:absolute;visibility:visible" from="3179,6793" to="3681,74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LIMQAAADcAAAADwAAAGRycy9kb3ducmV2LnhtbESPQWsCMRSE7wX/Q3hCbzWrYpWtcRFB&#10;8CC0aqnXx+Z1s7h5WZN0Xf99Uyh4HGbmG2ZZ9LYRHflQO1YwHmUgiEuna64UfJ62LwsQISJrbByT&#10;gjsFKFaDpyXm2t34QN0xViJBOOSowMTY5lKG0pDFMHItcfK+nbcYk/SV1B5vCW4bOcmyV2mx5rRg&#10;sKWNofJy/LEKaP3+9bGTOLGNl9ezuc728TBT6nnYr99AROrjI/zf3mkF0+kc/s6k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YQsgxAAAANwAAAAPAAAAAAAAAAAA&#10;AAAAAKECAABkcnMvZG93bnJldi54bWxQSwUGAAAAAAQABAD5AAAAkgMAAAAA&#10;">
              <v:stroke endarrow="classic" endarrowwidth="narrow" endarrowlength="long"/>
            </v:line>
            <v:line id="Line 295" o:spid="_x0000_s1307" style="position:absolute;visibility:visible" from="3930,8259" to="4683,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dcS8MAAADcAAAADwAAAGRycy9kb3ducmV2LnhtbERPW2vCMBR+H/gfwhH2NtPVodIZxU2E&#10;IYLXsT0emrOm2JzUJqv135uHwR4/vvt03tlKtNT40rGC50ECgjh3uuRCwem4epqA8AFZY+WYFNzI&#10;w3zWe5hipt2V99QeQiFiCPsMFZgQ6kxKnxuy6AeuJo7cj2sshgibQuoGrzHcVjJNkpG0WHJsMFjT&#10;u6H8fPi1Cnbrlj7t5pu269XLeHl5S8l8pUo99rvFK4hAXfgX/7k/tILhMK6NZ+IRkL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unXEvDAAAA3AAAAA8AAAAAAAAAAAAA&#10;AAAAoQIAAGRycy9kb3ducmV2LnhtbFBLBQYAAAAABAAEAPkAAACRAwAAAAA=&#10;">
              <v:stroke dashstyle="longDash"/>
            </v:line>
            <v:line id="Line 296" o:spid="_x0000_s1308" style="position:absolute;visibility:visible" from="2424,8675" to="4432,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v50MYAAADcAAAADwAAAGRycy9kb3ducmV2LnhtbESP3UrDQBSE7wXfYTlC79qNqdg2dluq&#10;UpBS6K/o5SF7zIZmz6bZNY1v7woFL4eZ+YaZzjtbiZYaXzpWcD9IQBDnTpdcKDgelv0xCB+QNVaO&#10;ScEPeZjPbm+mmGl34R21+1CICGGfoQITQp1J6XNDFv3A1cTR+3KNxRBlU0jd4CXCbSXTJHmUFkuO&#10;CwZrejGUn/bfVsF21dK7XX/SZrV8GL2en1MyH6lSvbtu8QQiUBf+w9f2m1YwHE7g70w8An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r+dDGAAAA3AAAAA8AAAAAAAAA&#10;AAAAAAAAoQIAAGRycy9kb3ducmV2LnhtbFBLBQYAAAAABAAEAPkAAACUAwAAAAA=&#10;">
              <v:stroke dashstyle="longDash"/>
            </v:line>
            <v:shape id="Text Box 297" o:spid="_x0000_s1309" type="#_x0000_t202" style="position:absolute;left:3837;top:9514;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lhKsMA&#10;AADcAAAADwAAAGRycy9kb3ducmV2LnhtbERPz2vCMBS+D/wfwhN2GZquDpFqFGcn7LAd2onnR/Ns&#10;i81LSaKt//1yGOz48f3e7EbTiTs531pW8DpPQBBXVrdcKzj9HGcrED4ga+wsk4IHedhtJ08bzLQd&#10;uKB7GWoRQ9hnqKAJoc+k9FVDBv3c9sSRu1hnMEToaqkdDjHcdDJNkqU02HJsaLCnQ0PVtbwZBcvc&#10;3YaCDy/56eMLv/s6Pb8/zko9T8f9GkSgMfyL/9yfWsHiLc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lhKsMAAADcAAAADwAAAAAAAAAAAAAAAACYAgAAZHJzL2Rv&#10;d25yZXYueG1sUEsFBgAAAAAEAAQA9QAAAIgDAAAAAA==&#10;" stroked="f">
              <v:textbox style="mso-next-textbox:#Text Box 297" inset="0,0,0,0">
                <w:txbxContent>
                  <w:p w:rsidR="00977482" w:rsidRDefault="00977482" w:rsidP="00D216C2">
                    <w:pPr>
                      <w:rPr>
                        <w:b/>
                        <w:i/>
                        <w:sz w:val="24"/>
                        <w:vertAlign w:val="subscript"/>
                        <w:lang w:val="uk-UA"/>
                      </w:rPr>
                    </w:pPr>
                    <w:r>
                      <w:rPr>
                        <w:b/>
                        <w:i/>
                        <w:sz w:val="24"/>
                        <w:lang w:val="uk-UA"/>
                      </w:rPr>
                      <w:t>●</w:t>
                    </w:r>
                  </w:p>
                </w:txbxContent>
              </v:textbox>
            </v:shape>
            <v:line id="Line 298" o:spid="_x0000_s1310" style="position:absolute;visibility:visible" from="3890,7691" to="3890,96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uGq8YAAADcAAAADwAAAGRycy9kb3ducmV2LnhtbESP3WrCQBSE7wt9h+UUelc3pmIluoqt&#10;CCIFW3+wl4fsaTaYPRuz2xjfvlsQejnMzDfMZNbZSrTU+NKxgn4vAUGcO11yoWC/Wz6NQPiArLFy&#10;TAqu5GE2vb+bYKbdhT+p3YZCRAj7DBWYEOpMSp8bsuh7riaO3rdrLIYom0LqBi8RbiuZJslQWiw5&#10;Lhis6c1Qftr+WAUf65YO9v2LNuvl4GVxfk3JHFOlHh+6+RhEoC78h2/tlVbwPOjD35l4BOT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bhqvGAAAA3AAAAA8AAAAAAAAA&#10;AAAAAAAAoQIAAGRycy9kb3ducmV2LnhtbFBLBQYAAAAABAAEAPkAAACUAwAAAAA=&#10;">
              <v:stroke dashstyle="longDash"/>
            </v:line>
            <v:line id="Line 299" o:spid="_x0000_s1311" style="position:absolute;visibility:visible" from="3005,8675" to="3758,8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sfsQAAADcAAAADwAAAGRycy9kb3ducmV2LnhtbESPQWuDQBSE74H+h+UVeouraQjFugmh&#10;IPRQlMZcent1X1TivhV3q/bfdwOFHIeZ+YbJDovpxUSj6ywrSKIYBHFtdceNgnOVr19AOI+ssbdM&#10;Cn7JwWH/sMow1XbmT5pOvhEBwi5FBa33Qyqlq1sy6CI7EAfvYkeDPsixkXrEOcBNLzdxvJMGOw4L&#10;LQ701lJ9Pf0YBQVXhfv+KsvkYyqPCZqizpdCqafH5fgKwtPi7+H/9rtW8LzdwO1MOA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USx+xAAAANwAAAAPAAAAAAAAAAAA&#10;AAAAAKECAABkcnMvZG93bnJldi54bWxQSwUGAAAAAAQABAD5AAAAkgMAAAAA&#10;">
              <v:stroke dashstyle="longDash" endarrow="classic" endarrowwidth="narrow" endarrowlength="long"/>
            </v:line>
            <v:line id="Line 300" o:spid="_x0000_s1312" style="position:absolute;flip:x;visibility:visible" from="3169,7885" to="3169,8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3GocQAAADcAAAADwAAAGRycy9kb3ducmV2LnhtbESPT4vCMBTE78J+h/AWvGnqH0SqUcRl&#10;YaGwYvXQ46N5tsHmpTRZrd9+Iwgeh5n5DbPe9rYRN+q8caxgMk5AEJdOG64UnE/foyUIH5A1No5J&#10;wYM8bDcfgzWm2t35SLc8VCJC2KeooA6hTaX0ZU0W/di1xNG7uM5iiLKrpO7wHuG2kdMkWUiLhuNC&#10;jS3tayqv+Z9V8FsE3rs2P31lWWam80Nhikuh1PCz361ABOrDO/xq/2gFs/kMnmfiEZ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3cahxAAAANwAAAAPAAAAAAAAAAAA&#10;AAAAAKECAABkcnMvZG93bnJldi54bWxQSwUGAAAAAAQABAD5AAAAkgMAAAAA&#10;">
              <v:stroke dashstyle="longDash" endarrow="classic" endarrowwidth="narrow" endarrowlength="long"/>
            </v:line>
            <v:line id="Line 301" o:spid="_x0000_s1313" style="position:absolute;flip:y;visibility:visible" from="3879,8378" to="3879,8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Re1cQAAADcAAAADwAAAGRycy9kb3ducmV2LnhtbESPQWvCQBSE7wX/w/KE3upGDUWiq4gi&#10;CIFKo4ccH9lnsph9G7Krpv++Wyh4HGbmG2a1GWwrHtR741jBdJKAIK6cNlwruJwPHwsQPiBrbB2T&#10;gh/ysFmP3laYaffkb3oUoRYRwj5DBU0IXSalrxqy6CeuI47e1fUWQ5R9LXWPzwi3rZwlyae0aDgu&#10;NNjRrqHqVtytgq8y8M51xXmf57mZpafSlNdSqffxsF2CCDSEV/i/fdQK5mkKf2fi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F7VxAAAANwAAAAPAAAAAAAAAAAA&#10;AAAAAKECAABkcnMvZG93bnJldi54bWxQSwUGAAAAAAQABAD5AAAAkgMAAAAA&#10;">
              <v:stroke dashstyle="longDash" endarrow="classic" endarrowwidth="narrow" endarrowlength="long"/>
            </v:line>
            <v:line id="Line 302" o:spid="_x0000_s1314" style="position:absolute;rotation:143901fd;flip:x;visibility:visible" from="2890,6941" to="3769,7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mpMUAAADcAAAADwAAAGRycy9kb3ducmV2LnhtbESPQWvCQBSE7wX/w/IEb3XTaq2kbkQF&#10;sZ5ErQdvj+xrNm32bciuMf33rlDwOMzMN8xs3tlKtNT40rGCl2ECgjh3uuRCwddx/TwF4QOyxsox&#10;KfgjD/Os9zTDVLsr76k9hEJECPsUFZgQ6lRKnxuy6IeuJo7et2sshiibQuoGrxFuK/maJBNpseS4&#10;YLCmlaH893CxCnJzdvufncHF8v00NuvjNtluzkoN+t3iA0SgLjzC/+1PrWA0foP7mXgE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YmpMUAAADcAAAADwAAAAAAAAAA&#10;AAAAAAChAgAAZHJzL2Rvd25yZXYueG1sUEsFBgAAAAAEAAQA+QAAAJMDAAAAAA==&#10;"/>
            <v:shape id="Text Box 303" o:spid="_x0000_s1315" type="#_x0000_t202" style="position:absolute;left:3930;top:8761;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xcxcUA&#10;AADcAAAADwAAAGRycy9kb3ducmV2LnhtbESPQWvCQBSE70L/w/IEL6Kb2hIkukqrFjy0h1jx/Mg+&#10;k2D2bdhdTfz3bqHgcZiZb5jlujeNuJHztWUFr9MEBHFhdc2lguPv12QOwgdkjY1lUnAnD+vVy2CJ&#10;mbYd53Q7hFJECPsMFVQhtJmUvqjIoJ/aljh6Z+sMhihdKbXDLsJNI2dJkkqDNceFClvaVFRcDlej&#10;IN26a5fzZrw97r7xpy1np8/7SanRsP9YgAjUh2f4v73XCt7eU/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FzFxQAAANwAAAAPAAAAAAAAAAAAAAAAAJgCAABkcnMv&#10;ZG93bnJldi54bWxQSwUGAAAAAAQABAD1AAAAigMAAAAA&#10;" stroked="f">
              <v:textbox style="mso-next-textbox:#Text Box 303" inset="0,0,0,0">
                <w:txbxContent>
                  <w:p w:rsidR="00977482" w:rsidRDefault="00977482" w:rsidP="00D216C2">
                    <w:pPr>
                      <w:rPr>
                        <w:b/>
                        <w:i/>
                        <w:sz w:val="24"/>
                        <w:vertAlign w:val="subscript"/>
                        <w:lang w:val="uk-UA"/>
                      </w:rPr>
                    </w:pPr>
                    <w:r>
                      <w:rPr>
                        <w:b/>
                        <w:i/>
                        <w:sz w:val="24"/>
                        <w:lang w:val="uk-UA"/>
                      </w:rPr>
                      <w:t>Q</w:t>
                    </w:r>
                  </w:p>
                </w:txbxContent>
              </v:textbox>
            </v:shape>
            <v:shape id="Text Box 304" o:spid="_x0000_s1316" type="#_x0000_t202" style="position:absolute;left:3320;top:8385;width:251;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5XsYA&#10;AADcAAAADwAAAGRycy9kb3ducmV2LnhtbESPT2vCQBTE70K/w/IEL1I3tZJKdJVWLXhoD/7B8yP7&#10;TILZt2F3NfHbdwuCx2FmfsPMl52pxY2crywreBslIIhzqysuFBwP369TED4ga6wtk4I7eVguXnpz&#10;zLRteUe3fShEhLDPUEEZQpNJ6fOSDPqRbYijd7bOYIjSFVI7bCPc1HKcJKk0WHFcKLGhVUn5ZX81&#10;CtK1u7Y7Xg3Xx80P/jbF+PR1Pyk16HefMxCBuvAMP9pbreB98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D5XsYAAADcAAAADwAAAAAAAAAAAAAAAACYAgAAZHJz&#10;L2Rvd25yZXYueG1sUEsFBgAAAAAEAAQA9QAAAIsDAAAAAA==&#10;" stroked="f">
              <v:textbox style="mso-next-textbox:#Text Box 304" inset="0,0,0,0">
                <w:txbxContent>
                  <w:p w:rsidR="00977482" w:rsidRDefault="00977482" w:rsidP="00D216C2">
                    <w:pPr>
                      <w:rPr>
                        <w:b/>
                        <w:i/>
                        <w:sz w:val="24"/>
                        <w:vertAlign w:val="subscript"/>
                        <w:lang w:val="uk-UA"/>
                      </w:rPr>
                    </w:pPr>
                    <w:r>
                      <w:rPr>
                        <w:b/>
                        <w:i/>
                        <w:sz w:val="24"/>
                        <w:lang w:val="uk-UA"/>
                      </w:rPr>
                      <w:t>Р</w:t>
                    </w:r>
                  </w:p>
                </w:txbxContent>
              </v:textbox>
            </v:shape>
            <v:shape id="Text Box 305" o:spid="_x0000_s1317" type="#_x0000_t202" style="position:absolute;left:3428;top:8550;width:125;height:2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9tLMMA&#10;AADcAAAADwAAAGRycy9kb3ducmV2LnhtbERPz2vCMBS+D/wfwhN2GZquDpFqFGcn7LAd2onnR/Ns&#10;i81LSaKt//1yGOz48f3e7EbTiTs531pW8DpPQBBXVrdcKzj9HGcrED4ga+wsk4IHedhtJ08bzLQd&#10;uKB7GWoRQ9hnqKAJoc+k9FVDBv3c9sSRu1hnMEToaqkdDjHcdDJNkqU02HJsaLCnQ0PVtbwZBcvc&#10;3YaCDy/56eMLv/s6Pb8/zko9T8f9GkSgMfyL/9yfWsHi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9tLMMAAADcAAAADwAAAAAAAAAAAAAAAACYAgAAZHJzL2Rv&#10;d25yZXYueG1sUEsFBgAAAAAEAAQA9QAAAIgDAAAAAA==&#10;" stroked="f">
              <v:textbox style="mso-next-textbox:#Text Box 305" inset="0,0,0,0">
                <w:txbxContent>
                  <w:p w:rsidR="00977482" w:rsidRDefault="00977482" w:rsidP="00D216C2">
                    <w:pPr>
                      <w:rPr>
                        <w:b/>
                        <w:i/>
                        <w:sz w:val="24"/>
                        <w:vertAlign w:val="subscript"/>
                        <w:lang w:val="uk-UA"/>
                      </w:rPr>
                    </w:pPr>
                    <w:r>
                      <w:rPr>
                        <w:b/>
                        <w:i/>
                        <w:sz w:val="24"/>
                        <w:lang w:val="uk-UA"/>
                      </w:rPr>
                      <w:t>●</w:t>
                    </w:r>
                  </w:p>
                </w:txbxContent>
              </v:textbox>
            </v:shape>
          </v:group>
        </w:pic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5C5D6D" w:rsidRPr="004E1928" w:rsidRDefault="005C5D6D"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У випадку великого числа факторів графічне представлення функції неможливе, а загальний вигляд аналітичного рівняння, яке її описує:</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right"/>
        <w:rPr>
          <w:rFonts w:ascii="Times New Roman" w:hAnsi="Times New Roman" w:cs="Times New Roman"/>
          <w:sz w:val="28"/>
          <w:szCs w:val="28"/>
          <w:lang w:val="uk-UA"/>
        </w:rPr>
      </w:pPr>
      <w:r w:rsidRPr="004E1928">
        <w:rPr>
          <w:rFonts w:ascii="Times New Roman" w:hAnsi="Times New Roman" w:cs="Times New Roman"/>
          <w:position w:val="-12"/>
          <w:sz w:val="28"/>
          <w:szCs w:val="28"/>
          <w:lang w:val="uk-UA"/>
        </w:rPr>
        <w:object w:dxaOrig="2659" w:dyaOrig="400">
          <v:shape id="_x0000_i1285" type="#_x0000_t75" style="width:133.7pt;height:19.65pt" o:ole="" fillcolor="window">
            <v:imagedata r:id="rId587" o:title=""/>
          </v:shape>
          <o:OLEObject Type="Embed" ProgID="Equation.3" ShapeID="_x0000_i1285" DrawAspect="Content" ObjectID="_1770979217" r:id="rId588"/>
        </w:object>
      </w:r>
      <w:r w:rsidRPr="004E1928">
        <w:rPr>
          <w:rFonts w:ascii="Times New Roman" w:hAnsi="Times New Roman" w:cs="Times New Roman"/>
          <w:sz w:val="28"/>
          <w:szCs w:val="28"/>
          <w:lang w:val="uk-UA"/>
        </w:rPr>
        <w:t>.                                              (3.25)</w:t>
      </w:r>
    </w:p>
    <w:p w:rsidR="00D216C2" w:rsidRPr="004E1928" w:rsidRDefault="00D216C2" w:rsidP="00D216C2">
      <w:pPr>
        <w:spacing w:after="0" w:line="240" w:lineRule="auto"/>
        <w:ind w:firstLine="709"/>
        <w:jc w:val="right"/>
        <w:rPr>
          <w:rFonts w:ascii="Times New Roman" w:hAnsi="Times New Roman" w:cs="Times New Roman"/>
          <w:sz w:val="28"/>
          <w:szCs w:val="28"/>
          <w:lang w:val="uk-UA"/>
        </w:rPr>
      </w:pPr>
    </w:p>
    <w:p w:rsidR="00D216C2" w:rsidRPr="004E1928" w:rsidRDefault="00D216C2" w:rsidP="00D216C2">
      <w:pPr>
        <w:pStyle w:val="a3"/>
        <w:rPr>
          <w:szCs w:val="28"/>
        </w:rPr>
      </w:pPr>
      <w:r w:rsidRPr="004E1928">
        <w:rPr>
          <w:szCs w:val="28"/>
        </w:rPr>
        <w:t>Ефективність планування особливо відчутна при вивченні і моделюванні багатофакторних процесів.</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Досліди повинні бути рандомізовані, тобто виконуватися у послідовності, яка встановлюється за допомогою таблиці випадкових чисел, або будь-якої процедури, що забезпечує випадковий характер проведення </w:t>
      </w:r>
      <w:r w:rsidRPr="004E1928">
        <w:rPr>
          <w:rFonts w:ascii="Times New Roman" w:hAnsi="Times New Roman" w:cs="Times New Roman"/>
          <w:sz w:val="28"/>
          <w:szCs w:val="28"/>
          <w:lang w:val="uk-UA"/>
        </w:rPr>
        <w:lastRenderedPageBreak/>
        <w:t>дослідів. Рандомізація дозволяє нівелювати систематичні (напр., періодичні) впливи факторів, що не контролюються.</w:t>
      </w:r>
    </w:p>
    <w:p w:rsidR="00D216C2" w:rsidRPr="004E1928" w:rsidRDefault="00D216C2" w:rsidP="00D216C2">
      <w:pPr>
        <w:spacing w:after="0" w:line="240" w:lineRule="auto"/>
        <w:ind w:firstLine="709"/>
        <w:jc w:val="both"/>
        <w:rPr>
          <w:rFonts w:ascii="Times New Roman" w:hAnsi="Times New Roman" w:cs="Times New Roman"/>
          <w:b/>
          <w:sz w:val="28"/>
          <w:szCs w:val="28"/>
          <w:lang w:val="uk-UA"/>
        </w:rPr>
      </w:pPr>
    </w:p>
    <w:p w:rsidR="005C5D6D" w:rsidRPr="004E1928" w:rsidRDefault="005C5D6D" w:rsidP="00D216C2">
      <w:pPr>
        <w:pStyle w:val="a3"/>
        <w:ind w:firstLine="0"/>
        <w:jc w:val="center"/>
        <w:rPr>
          <w:b/>
          <w:szCs w:val="28"/>
          <w:lang w:val="uk-UA"/>
        </w:rPr>
      </w:pPr>
    </w:p>
    <w:p w:rsidR="00D216C2" w:rsidRPr="004E1928" w:rsidRDefault="00D216C2" w:rsidP="00D216C2">
      <w:pPr>
        <w:pStyle w:val="a3"/>
        <w:ind w:firstLine="0"/>
        <w:jc w:val="center"/>
        <w:rPr>
          <w:b/>
          <w:szCs w:val="28"/>
          <w:lang w:val="uk-UA"/>
        </w:rPr>
      </w:pPr>
      <w:r w:rsidRPr="004E1928">
        <w:rPr>
          <w:b/>
          <w:szCs w:val="28"/>
          <w:lang w:val="uk-UA"/>
        </w:rPr>
        <w:t>3.2.1 «Пасивні» методи моделювання із застосуванням дисперсійного, регресійного і кореляційного аналізів</w:t>
      </w:r>
    </w:p>
    <w:p w:rsidR="00D216C2" w:rsidRPr="004E1928" w:rsidRDefault="00D216C2" w:rsidP="00D216C2">
      <w:pPr>
        <w:pStyle w:val="a3"/>
        <w:ind w:firstLine="0"/>
        <w:rPr>
          <w:b/>
          <w:szCs w:val="28"/>
          <w:lang w:val="uk-UA"/>
        </w:rPr>
      </w:pPr>
    </w:p>
    <w:p w:rsidR="00D216C2" w:rsidRPr="004E1928" w:rsidRDefault="00D216C2" w:rsidP="00E56AD9">
      <w:pPr>
        <w:pStyle w:val="a3"/>
        <w:ind w:firstLine="722"/>
        <w:jc w:val="both"/>
        <w:rPr>
          <w:szCs w:val="28"/>
          <w:lang w:val="uk-UA"/>
        </w:rPr>
      </w:pPr>
      <w:r w:rsidRPr="004E1928">
        <w:rPr>
          <w:szCs w:val="28"/>
        </w:rPr>
        <w:t>Обробка експериментальних даних при «пасивному» експерименті здійснюється з використанням дисперсійного, кореляційного і регресійного аналізів.</w:t>
      </w:r>
    </w:p>
    <w:p w:rsidR="009978A0" w:rsidRPr="004E1928" w:rsidRDefault="009978A0" w:rsidP="00D216C2">
      <w:pPr>
        <w:pStyle w:val="a3"/>
        <w:ind w:firstLine="722"/>
        <w:rPr>
          <w:szCs w:val="28"/>
          <w:lang w:val="uk-UA"/>
        </w:rPr>
      </w:pPr>
    </w:p>
    <w:p w:rsidR="00D216C2" w:rsidRPr="004E1928" w:rsidRDefault="00D216C2" w:rsidP="0068232C">
      <w:pPr>
        <w:pStyle w:val="a3"/>
        <w:numPr>
          <w:ilvl w:val="3"/>
          <w:numId w:val="10"/>
        </w:numPr>
        <w:tabs>
          <w:tab w:val="clear" w:pos="1788"/>
        </w:tabs>
        <w:ind w:left="0" w:firstLine="142"/>
        <w:jc w:val="both"/>
        <w:rPr>
          <w:b/>
          <w:szCs w:val="28"/>
        </w:rPr>
      </w:pPr>
      <w:r w:rsidRPr="004E1928">
        <w:rPr>
          <w:b/>
          <w:caps/>
          <w:szCs w:val="28"/>
        </w:rPr>
        <w:t>д</w:t>
      </w:r>
      <w:r w:rsidRPr="004E1928">
        <w:rPr>
          <w:b/>
          <w:szCs w:val="28"/>
        </w:rPr>
        <w:t xml:space="preserve">исперсійний аналіз </w:t>
      </w:r>
    </w:p>
    <w:p w:rsidR="009978A0" w:rsidRPr="004E1928" w:rsidRDefault="009978A0" w:rsidP="009978A0">
      <w:pPr>
        <w:pStyle w:val="a3"/>
        <w:ind w:left="142" w:firstLine="0"/>
        <w:jc w:val="both"/>
        <w:rPr>
          <w:b/>
          <w:szCs w:val="28"/>
        </w:rPr>
      </w:pPr>
    </w:p>
    <w:p w:rsidR="00D216C2" w:rsidRPr="004E1928" w:rsidRDefault="00D216C2" w:rsidP="00E56AD9">
      <w:pPr>
        <w:pStyle w:val="a3"/>
        <w:jc w:val="both"/>
        <w:rPr>
          <w:szCs w:val="28"/>
          <w:lang w:val="uk-UA"/>
        </w:rPr>
      </w:pPr>
      <w:r w:rsidRPr="004E1928">
        <w:rPr>
          <w:szCs w:val="28"/>
        </w:rPr>
        <w:t xml:space="preserve">В основу дисперсійного аналізу покладено принцип: якщо на випадкову величину діють взаємно незалежні фактори A, B, …, то загальна дисперсія дорівнює сумі дисперсій, зумовлених дією окремо кожного з факторів: </w:t>
      </w:r>
      <w:r w:rsidRPr="004E1928">
        <w:rPr>
          <w:noProof/>
          <w:szCs w:val="28"/>
        </w:rPr>
        <w:drawing>
          <wp:inline distT="0" distB="0" distL="0" distR="0">
            <wp:extent cx="1530985" cy="212725"/>
            <wp:effectExtent l="19050" t="0" r="0" b="0"/>
            <wp:docPr id="3" name="Рисунок 1" descr="Описание: \sigma^2 = \sigma_A^2 + \sigma_B^2 + \l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sigma^2 = \sigma_A^2 + \sigma_B^2 + \ldots"/>
                    <pic:cNvPicPr>
                      <a:picLocks noChangeAspect="1" noChangeArrowheads="1"/>
                    </pic:cNvPicPr>
                  </pic:nvPicPr>
                  <pic:blipFill>
                    <a:blip r:embed="rId589" cstate="print"/>
                    <a:srcRect/>
                    <a:stretch>
                      <a:fillRect/>
                    </a:stretch>
                  </pic:blipFill>
                  <pic:spPr bwMode="auto">
                    <a:xfrm>
                      <a:off x="0" y="0"/>
                      <a:ext cx="1530985" cy="212725"/>
                    </a:xfrm>
                    <a:prstGeom prst="rect">
                      <a:avLst/>
                    </a:prstGeom>
                    <a:noFill/>
                    <a:ln w="9525">
                      <a:noFill/>
                      <a:miter lim="800000"/>
                      <a:headEnd/>
                      <a:tailEnd/>
                    </a:ln>
                  </pic:spPr>
                </pic:pic>
              </a:graphicData>
            </a:graphic>
          </wp:inline>
        </w:drawing>
      </w:r>
      <w:r w:rsidRPr="004E1928">
        <w:rPr>
          <w:szCs w:val="28"/>
        </w:rPr>
        <w:t xml:space="preserve"> Таким чином, дисперсійний аналіз використовує властивість адитивності дисперсії випадкової величини, що обумовлено дією незалежних факторів.</w:t>
      </w:r>
    </w:p>
    <w:p w:rsidR="005C5D6D" w:rsidRPr="004E1928" w:rsidRDefault="005C5D6D" w:rsidP="00E56AD9">
      <w:pPr>
        <w:pStyle w:val="a3"/>
        <w:jc w:val="both"/>
        <w:rPr>
          <w:sz w:val="16"/>
          <w:szCs w:val="16"/>
          <w:lang w:val="uk-UA"/>
        </w:rPr>
      </w:pPr>
    </w:p>
    <w:p w:rsidR="00D216C2" w:rsidRPr="004E1928" w:rsidRDefault="00D216C2" w:rsidP="00E56AD9">
      <w:pPr>
        <w:pStyle w:val="a3"/>
        <w:jc w:val="both"/>
        <w:rPr>
          <w:szCs w:val="28"/>
          <w:lang w:val="uk-UA"/>
        </w:rPr>
      </w:pPr>
      <w:r w:rsidRPr="004E1928">
        <w:rPr>
          <w:szCs w:val="28"/>
        </w:rPr>
        <w:t>Похибка відтворюваності технологічних експериментів, яка оцінюється за допомогою дисперсії, може бути наслідком не однієї, а декількох причин або операцій. Так, наприклад, при дослідженні якості корисних копалин і продуктів їх збагачення дисперсія результатів може складатися з ряду компонентів: хімічного аналізу, відбору проби та збагачувального експерименту. Якщо відома величина компонентів дисперсії, удосконалюють відповідні операції, щоб найбільш ефективно знизити сумарну помилку експерименту.</w:t>
      </w:r>
    </w:p>
    <w:p w:rsidR="005C5D6D" w:rsidRPr="004E1928" w:rsidRDefault="005C5D6D" w:rsidP="00E56AD9">
      <w:pPr>
        <w:pStyle w:val="a3"/>
        <w:jc w:val="both"/>
        <w:rPr>
          <w:sz w:val="16"/>
          <w:szCs w:val="16"/>
          <w:lang w:val="uk-UA"/>
        </w:rPr>
      </w:pPr>
    </w:p>
    <w:p w:rsidR="00D216C2" w:rsidRPr="004E1928" w:rsidRDefault="00D216C2" w:rsidP="00E56AD9">
      <w:pPr>
        <w:pStyle w:val="a3"/>
        <w:jc w:val="both"/>
        <w:rPr>
          <w:szCs w:val="28"/>
          <w:lang w:val="uk-UA"/>
        </w:rPr>
      </w:pPr>
      <w:r w:rsidRPr="00211B01">
        <w:rPr>
          <w:szCs w:val="28"/>
          <w:lang w:val="uk-UA"/>
        </w:rPr>
        <w:t>При напівпромислових та промислових дослідженнях важливість роздільної оцінки дисперсій, пов’язаних з варіацією сортності корисної копалини, точністю підтримки режиму збагачення і помилкою аналізу, визначається необхідністю підбору такого режиму збагачення, який одночасно з високими середніми показниками забезпечує високу стабільність результатів при зміні якості корисної копалини.</w:t>
      </w:r>
    </w:p>
    <w:p w:rsidR="005C5D6D" w:rsidRPr="004E1928" w:rsidRDefault="005C5D6D" w:rsidP="00E56AD9">
      <w:pPr>
        <w:pStyle w:val="a3"/>
        <w:jc w:val="both"/>
        <w:rPr>
          <w:sz w:val="16"/>
          <w:szCs w:val="16"/>
          <w:lang w:val="uk-UA"/>
        </w:rPr>
      </w:pPr>
    </w:p>
    <w:p w:rsidR="00D216C2" w:rsidRPr="004E1928" w:rsidRDefault="00D216C2" w:rsidP="00E56AD9">
      <w:pPr>
        <w:pStyle w:val="a3"/>
        <w:jc w:val="both"/>
        <w:rPr>
          <w:szCs w:val="28"/>
          <w:lang w:val="uk-UA"/>
        </w:rPr>
      </w:pPr>
      <w:r w:rsidRPr="004E1928">
        <w:rPr>
          <w:szCs w:val="28"/>
        </w:rPr>
        <w:t>Рішення подібних задач складає предмет дисперсійного аналізу. За допомогою дисперсійного аналізу визначаються дисперсії, що обумовлені дією кожного фактора окремо і їх взаємодією, і оцінюється статистична значимість цих величин з урахуванням похибки відтворюваності.</w:t>
      </w:r>
    </w:p>
    <w:p w:rsidR="005C5D6D" w:rsidRPr="004E1928" w:rsidRDefault="005C5D6D" w:rsidP="00E56AD9">
      <w:pPr>
        <w:pStyle w:val="a3"/>
        <w:jc w:val="both"/>
        <w:rPr>
          <w:sz w:val="16"/>
          <w:szCs w:val="16"/>
          <w:lang w:val="uk-UA"/>
        </w:rPr>
      </w:pPr>
    </w:p>
    <w:p w:rsidR="00D216C2" w:rsidRPr="004E1928" w:rsidRDefault="00D216C2" w:rsidP="00E56AD9">
      <w:pPr>
        <w:pStyle w:val="a3"/>
        <w:jc w:val="both"/>
        <w:rPr>
          <w:szCs w:val="28"/>
        </w:rPr>
      </w:pPr>
      <w:r w:rsidRPr="004E1928">
        <w:rPr>
          <w:szCs w:val="28"/>
        </w:rPr>
        <w:t>Дисперсійний аналіз можна виконувати тільки при наступних умовах:</w:t>
      </w:r>
    </w:p>
    <w:p w:rsidR="00D216C2" w:rsidRPr="004E1928" w:rsidRDefault="00D216C2" w:rsidP="00E56AD9">
      <w:pPr>
        <w:pStyle w:val="a3"/>
        <w:jc w:val="both"/>
        <w:rPr>
          <w:szCs w:val="28"/>
        </w:rPr>
      </w:pPr>
      <w:r w:rsidRPr="004E1928">
        <w:rPr>
          <w:szCs w:val="28"/>
        </w:rPr>
        <w:t xml:space="preserve">– серії вимірювань можна розглядати як випадкові вибірки з генеральних сукупностей, які підпорядковані нормальному розподілу; </w:t>
      </w:r>
    </w:p>
    <w:p w:rsidR="00D216C2" w:rsidRPr="004E1928" w:rsidRDefault="00D216C2" w:rsidP="00E56AD9">
      <w:pPr>
        <w:pStyle w:val="a3"/>
        <w:jc w:val="both"/>
        <w:rPr>
          <w:szCs w:val="28"/>
        </w:rPr>
      </w:pPr>
      <w:r w:rsidRPr="004E1928">
        <w:rPr>
          <w:szCs w:val="28"/>
        </w:rPr>
        <w:lastRenderedPageBreak/>
        <w:t xml:space="preserve">–  дисперсії, що обумовлені похибками відтворюваності, для усіх серій вимірювань однорідні. Якщо такої упевненості немає, необхідно перевірити однорідність дисперсій з використанням критеріїв </w:t>
      </w:r>
      <w:r w:rsidRPr="004E1928">
        <w:rPr>
          <w:caps/>
          <w:szCs w:val="28"/>
        </w:rPr>
        <w:t>к</w:t>
      </w:r>
      <w:r w:rsidRPr="004E1928">
        <w:rPr>
          <w:szCs w:val="28"/>
        </w:rPr>
        <w:t xml:space="preserve">охрена або Фішера.   </w:t>
      </w:r>
    </w:p>
    <w:p w:rsidR="00D216C2" w:rsidRPr="004E1928" w:rsidRDefault="00D216C2" w:rsidP="00D216C2">
      <w:pPr>
        <w:pStyle w:val="a3"/>
        <w:rPr>
          <w:b/>
          <w:szCs w:val="28"/>
        </w:rPr>
      </w:pPr>
      <w:r w:rsidRPr="004E1928">
        <w:rPr>
          <w:b/>
          <w:szCs w:val="28"/>
        </w:rPr>
        <w:t xml:space="preserve">  </w:t>
      </w:r>
    </w:p>
    <w:p w:rsidR="00D216C2" w:rsidRPr="004E1928" w:rsidRDefault="00D216C2" w:rsidP="00D216C2">
      <w:pPr>
        <w:pStyle w:val="a3"/>
        <w:rPr>
          <w:b/>
          <w:i/>
          <w:szCs w:val="28"/>
        </w:rPr>
      </w:pPr>
      <w:r w:rsidRPr="004E1928">
        <w:rPr>
          <w:b/>
          <w:i/>
          <w:szCs w:val="28"/>
        </w:rPr>
        <w:t xml:space="preserve">Однофакторний дисперсійний аналіз </w:t>
      </w:r>
    </w:p>
    <w:p w:rsidR="005C5D6D" w:rsidRPr="004E1928" w:rsidRDefault="005C5D6D" w:rsidP="002803EB">
      <w:pPr>
        <w:pStyle w:val="a3"/>
        <w:jc w:val="both"/>
        <w:rPr>
          <w:szCs w:val="28"/>
          <w:lang w:val="uk-UA"/>
        </w:rPr>
      </w:pPr>
    </w:p>
    <w:p w:rsidR="00D216C2" w:rsidRPr="004E1928" w:rsidRDefault="00D216C2" w:rsidP="002803EB">
      <w:pPr>
        <w:pStyle w:val="a3"/>
        <w:jc w:val="both"/>
        <w:rPr>
          <w:szCs w:val="28"/>
        </w:rPr>
      </w:pPr>
      <w:r w:rsidRPr="004E1928">
        <w:rPr>
          <w:szCs w:val="28"/>
        </w:rPr>
        <w:t xml:space="preserve">У випадку дії на процес одного фактора (найпростіший випадок), задачу можна сформулювати таким чином: нехай спостерігають </w:t>
      </w:r>
      <w:r w:rsidRPr="004E1928">
        <w:rPr>
          <w:i/>
          <w:szCs w:val="28"/>
        </w:rPr>
        <w:t xml:space="preserve">т </w:t>
      </w:r>
      <w:r w:rsidRPr="004E1928">
        <w:rPr>
          <w:szCs w:val="28"/>
        </w:rPr>
        <w:t xml:space="preserve">незалежних нормально розподілених величин </w:t>
      </w:r>
      <w:r w:rsidRPr="004E1928">
        <w:rPr>
          <w:i/>
          <w:szCs w:val="28"/>
        </w:rPr>
        <w:t>х</w:t>
      </w:r>
      <w:r w:rsidRPr="004E1928">
        <w:rPr>
          <w:i/>
          <w:szCs w:val="28"/>
          <w:vertAlign w:val="subscript"/>
        </w:rPr>
        <w:t>1</w:t>
      </w:r>
      <w:r w:rsidRPr="004E1928">
        <w:rPr>
          <w:i/>
          <w:szCs w:val="28"/>
        </w:rPr>
        <w:t>, х</w:t>
      </w:r>
      <w:r w:rsidRPr="004E1928">
        <w:rPr>
          <w:i/>
          <w:szCs w:val="28"/>
          <w:vertAlign w:val="subscript"/>
        </w:rPr>
        <w:t>2</w:t>
      </w:r>
      <w:r w:rsidRPr="004E1928">
        <w:rPr>
          <w:i/>
          <w:szCs w:val="28"/>
        </w:rPr>
        <w:t>, …, х</w:t>
      </w:r>
      <w:r w:rsidRPr="004E1928">
        <w:rPr>
          <w:i/>
          <w:szCs w:val="28"/>
          <w:vertAlign w:val="subscript"/>
        </w:rPr>
        <w:t>т</w:t>
      </w:r>
      <w:r w:rsidRPr="004E1928">
        <w:rPr>
          <w:szCs w:val="28"/>
        </w:rPr>
        <w:t xml:space="preserve">, та при цьому припускають, що усі вони мають одне й теж середнє квадратичне відхилення </w:t>
      </w:r>
      <w:r w:rsidRPr="004E1928">
        <w:rPr>
          <w:i/>
          <w:szCs w:val="28"/>
        </w:rPr>
        <w:t>S</w:t>
      </w:r>
      <w:r w:rsidRPr="004E1928">
        <w:rPr>
          <w:szCs w:val="28"/>
        </w:rPr>
        <w:t xml:space="preserve">. На кожному рівні (значенні) змінного вхідного фактора виконується </w:t>
      </w:r>
      <w:r w:rsidRPr="004E1928">
        <w:rPr>
          <w:i/>
          <w:szCs w:val="28"/>
        </w:rPr>
        <w:t xml:space="preserve">п </w:t>
      </w:r>
      <w:r w:rsidRPr="004E1928">
        <w:rPr>
          <w:szCs w:val="28"/>
        </w:rPr>
        <w:t>спостережень (табл. 3.6).</w:t>
      </w:r>
    </w:p>
    <w:p w:rsidR="00D216C2" w:rsidRPr="004E1928" w:rsidRDefault="00D216C2" w:rsidP="00D216C2">
      <w:pPr>
        <w:pStyle w:val="a3"/>
        <w:rPr>
          <w:szCs w:val="28"/>
        </w:rPr>
      </w:pPr>
      <w:r w:rsidRPr="004E1928">
        <w:rPr>
          <w:szCs w:val="28"/>
        </w:rPr>
        <w:t xml:space="preserve">  </w:t>
      </w:r>
    </w:p>
    <w:p w:rsidR="00D216C2" w:rsidRPr="004E1928" w:rsidRDefault="00D216C2" w:rsidP="00D216C2">
      <w:pPr>
        <w:pStyle w:val="a3"/>
        <w:rPr>
          <w:szCs w:val="28"/>
        </w:rPr>
      </w:pPr>
      <w:r w:rsidRPr="004E1928">
        <w:rPr>
          <w:szCs w:val="28"/>
        </w:rPr>
        <w:t>Таблиця 3.6 – Результати спостережень</w:t>
      </w:r>
    </w:p>
    <w:p w:rsidR="00D216C2" w:rsidRPr="004E1928" w:rsidRDefault="00D216C2" w:rsidP="00D216C2">
      <w:pPr>
        <w:pStyle w:val="a3"/>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18"/>
        <w:gridCol w:w="1701"/>
        <w:gridCol w:w="1701"/>
        <w:gridCol w:w="1701"/>
        <w:gridCol w:w="1664"/>
      </w:tblGrid>
      <w:tr w:rsidR="00D216C2" w:rsidRPr="004E1928" w:rsidTr="00D216C2">
        <w:trPr>
          <w:cantSplit/>
        </w:trPr>
        <w:tc>
          <w:tcPr>
            <w:tcW w:w="2518" w:type="dxa"/>
            <w:vMerge w:val="restart"/>
          </w:tcPr>
          <w:p w:rsidR="00D216C2" w:rsidRPr="004E1928" w:rsidRDefault="00D216C2" w:rsidP="00D216C2">
            <w:pPr>
              <w:pStyle w:val="a3"/>
              <w:ind w:firstLine="0"/>
              <w:jc w:val="center"/>
              <w:rPr>
                <w:b/>
                <w:szCs w:val="28"/>
              </w:rPr>
            </w:pPr>
            <w:r w:rsidRPr="004E1928">
              <w:rPr>
                <w:b/>
                <w:szCs w:val="28"/>
              </w:rPr>
              <w:t>№ випробування,</w:t>
            </w:r>
          </w:p>
          <w:p w:rsidR="00D216C2" w:rsidRPr="004E1928" w:rsidRDefault="00D216C2" w:rsidP="00D216C2">
            <w:pPr>
              <w:pStyle w:val="a3"/>
              <w:rPr>
                <w:b/>
                <w:szCs w:val="28"/>
              </w:rPr>
            </w:pPr>
            <w:r w:rsidRPr="004E1928">
              <w:rPr>
                <w:b/>
                <w:i/>
                <w:szCs w:val="28"/>
              </w:rPr>
              <w:t xml:space="preserve">     і</w:t>
            </w:r>
          </w:p>
        </w:tc>
        <w:tc>
          <w:tcPr>
            <w:tcW w:w="6767" w:type="dxa"/>
            <w:gridSpan w:val="4"/>
          </w:tcPr>
          <w:p w:rsidR="00D216C2" w:rsidRPr="004E1928" w:rsidRDefault="00D216C2" w:rsidP="00D216C2">
            <w:pPr>
              <w:pStyle w:val="a3"/>
              <w:ind w:firstLine="0"/>
              <w:jc w:val="center"/>
              <w:rPr>
                <w:b/>
                <w:szCs w:val="28"/>
              </w:rPr>
            </w:pPr>
            <w:r w:rsidRPr="004E1928">
              <w:rPr>
                <w:b/>
                <w:szCs w:val="28"/>
              </w:rPr>
              <w:t xml:space="preserve">№ приладу (рівні фактора), </w:t>
            </w:r>
            <w:r w:rsidRPr="004E1928">
              <w:rPr>
                <w:b/>
                <w:i/>
                <w:szCs w:val="28"/>
              </w:rPr>
              <w:t>j</w:t>
            </w:r>
          </w:p>
        </w:tc>
      </w:tr>
      <w:tr w:rsidR="00D216C2" w:rsidRPr="004E1928" w:rsidTr="00D216C2">
        <w:trPr>
          <w:cantSplit/>
        </w:trPr>
        <w:tc>
          <w:tcPr>
            <w:tcW w:w="2518" w:type="dxa"/>
            <w:vMerge/>
          </w:tcPr>
          <w:p w:rsidR="00D216C2" w:rsidRPr="004E1928" w:rsidRDefault="00D216C2" w:rsidP="00D216C2">
            <w:pPr>
              <w:pStyle w:val="a3"/>
              <w:ind w:firstLine="0"/>
              <w:jc w:val="center"/>
              <w:rPr>
                <w:b/>
                <w:i/>
                <w:szCs w:val="28"/>
              </w:rPr>
            </w:pPr>
          </w:p>
        </w:tc>
        <w:tc>
          <w:tcPr>
            <w:tcW w:w="1701" w:type="dxa"/>
          </w:tcPr>
          <w:p w:rsidR="00D216C2" w:rsidRPr="004E1928" w:rsidRDefault="00D216C2" w:rsidP="00D216C2">
            <w:pPr>
              <w:pStyle w:val="a3"/>
              <w:ind w:firstLine="0"/>
              <w:jc w:val="center"/>
              <w:rPr>
                <w:b/>
                <w:szCs w:val="28"/>
              </w:rPr>
            </w:pPr>
            <w:r w:rsidRPr="004E1928">
              <w:rPr>
                <w:b/>
                <w:szCs w:val="28"/>
              </w:rPr>
              <w:t>1</w:t>
            </w:r>
          </w:p>
        </w:tc>
        <w:tc>
          <w:tcPr>
            <w:tcW w:w="1701" w:type="dxa"/>
          </w:tcPr>
          <w:p w:rsidR="00D216C2" w:rsidRPr="004E1928" w:rsidRDefault="00D216C2" w:rsidP="00D216C2">
            <w:pPr>
              <w:pStyle w:val="a3"/>
              <w:ind w:firstLine="0"/>
              <w:jc w:val="center"/>
              <w:rPr>
                <w:b/>
                <w:szCs w:val="28"/>
              </w:rPr>
            </w:pPr>
            <w:r w:rsidRPr="004E1928">
              <w:rPr>
                <w:b/>
                <w:szCs w:val="28"/>
              </w:rPr>
              <w:t>2</w:t>
            </w:r>
          </w:p>
        </w:tc>
        <w:tc>
          <w:tcPr>
            <w:tcW w:w="1701" w:type="dxa"/>
          </w:tcPr>
          <w:p w:rsidR="00D216C2" w:rsidRPr="004E1928" w:rsidRDefault="00D216C2" w:rsidP="00D216C2">
            <w:pPr>
              <w:pStyle w:val="a3"/>
              <w:ind w:firstLine="0"/>
              <w:jc w:val="center"/>
              <w:rPr>
                <w:b/>
                <w:szCs w:val="28"/>
              </w:rPr>
            </w:pPr>
            <w:r w:rsidRPr="004E1928">
              <w:rPr>
                <w:b/>
                <w:szCs w:val="28"/>
              </w:rPr>
              <w:t>3</w:t>
            </w:r>
          </w:p>
        </w:tc>
        <w:tc>
          <w:tcPr>
            <w:tcW w:w="1664" w:type="dxa"/>
          </w:tcPr>
          <w:p w:rsidR="00D216C2" w:rsidRPr="004E1928" w:rsidRDefault="00D216C2" w:rsidP="00D216C2">
            <w:pPr>
              <w:pStyle w:val="a3"/>
              <w:ind w:firstLine="0"/>
              <w:jc w:val="center"/>
              <w:rPr>
                <w:b/>
                <w:i/>
                <w:szCs w:val="28"/>
              </w:rPr>
            </w:pPr>
            <w:r w:rsidRPr="004E1928">
              <w:rPr>
                <w:b/>
                <w:i/>
                <w:szCs w:val="28"/>
              </w:rPr>
              <w:t>т</w:t>
            </w:r>
          </w:p>
        </w:tc>
      </w:tr>
      <w:tr w:rsidR="00D216C2" w:rsidRPr="004E1928" w:rsidTr="00D216C2">
        <w:tc>
          <w:tcPr>
            <w:tcW w:w="2518" w:type="dxa"/>
          </w:tcPr>
          <w:p w:rsidR="00D216C2" w:rsidRPr="004E1928" w:rsidRDefault="00D216C2" w:rsidP="00D216C2">
            <w:pPr>
              <w:pStyle w:val="a3"/>
              <w:ind w:firstLine="0"/>
              <w:jc w:val="center"/>
              <w:rPr>
                <w:b/>
                <w:szCs w:val="28"/>
              </w:rPr>
            </w:pPr>
            <w:r w:rsidRPr="004E1928">
              <w:rPr>
                <w:b/>
                <w:szCs w:val="28"/>
              </w:rPr>
              <w:t>1</w:t>
            </w:r>
          </w:p>
          <w:p w:rsidR="00D216C2" w:rsidRPr="004E1928" w:rsidRDefault="00D216C2" w:rsidP="00D216C2">
            <w:pPr>
              <w:pStyle w:val="a3"/>
              <w:ind w:firstLine="0"/>
              <w:jc w:val="center"/>
              <w:rPr>
                <w:b/>
                <w:szCs w:val="28"/>
              </w:rPr>
            </w:pPr>
            <w:r w:rsidRPr="004E1928">
              <w:rPr>
                <w:b/>
                <w:szCs w:val="28"/>
              </w:rPr>
              <w:t>2</w:t>
            </w:r>
          </w:p>
          <w:p w:rsidR="00D216C2" w:rsidRPr="004E1928" w:rsidRDefault="00D216C2" w:rsidP="00D216C2">
            <w:pPr>
              <w:pStyle w:val="a3"/>
              <w:ind w:firstLine="0"/>
              <w:jc w:val="center"/>
              <w:rPr>
                <w:b/>
                <w:szCs w:val="28"/>
              </w:rPr>
            </w:pPr>
            <w:r w:rsidRPr="004E1928">
              <w:rPr>
                <w:b/>
                <w:szCs w:val="28"/>
              </w:rPr>
              <w:t>…</w:t>
            </w:r>
          </w:p>
          <w:p w:rsidR="00D216C2" w:rsidRPr="004E1928" w:rsidRDefault="00D216C2" w:rsidP="00D216C2">
            <w:pPr>
              <w:pStyle w:val="a3"/>
              <w:ind w:firstLine="0"/>
              <w:jc w:val="center"/>
              <w:rPr>
                <w:b/>
                <w:i/>
                <w:szCs w:val="28"/>
              </w:rPr>
            </w:pPr>
            <w:r w:rsidRPr="004E1928">
              <w:rPr>
                <w:b/>
                <w:i/>
                <w:szCs w:val="28"/>
              </w:rPr>
              <w:t>п</w:t>
            </w:r>
          </w:p>
        </w:tc>
        <w:tc>
          <w:tcPr>
            <w:tcW w:w="1701" w:type="dxa"/>
          </w:tcPr>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11</w:t>
            </w:r>
          </w:p>
          <w:p w:rsidR="00D216C2" w:rsidRPr="004E1928" w:rsidRDefault="00D216C2" w:rsidP="00D216C2">
            <w:pPr>
              <w:pStyle w:val="a3"/>
              <w:ind w:firstLine="0"/>
              <w:jc w:val="center"/>
              <w:rPr>
                <w:b/>
                <w:i/>
                <w:szCs w:val="28"/>
              </w:rPr>
            </w:pPr>
            <w:r w:rsidRPr="004E1928">
              <w:rPr>
                <w:b/>
                <w:i/>
                <w:szCs w:val="28"/>
              </w:rPr>
              <w:t>х</w:t>
            </w:r>
            <w:r w:rsidRPr="004E1928">
              <w:rPr>
                <w:b/>
                <w:i/>
                <w:szCs w:val="28"/>
                <w:vertAlign w:val="subscript"/>
              </w:rPr>
              <w:t>21</w:t>
            </w:r>
          </w:p>
          <w:p w:rsidR="00D216C2" w:rsidRPr="004E1928" w:rsidRDefault="00D216C2" w:rsidP="00D216C2">
            <w:pPr>
              <w:pStyle w:val="a3"/>
              <w:ind w:firstLine="0"/>
              <w:jc w:val="center"/>
              <w:rPr>
                <w:b/>
                <w:i/>
                <w:szCs w:val="28"/>
              </w:rPr>
            </w:pPr>
            <w:r w:rsidRPr="004E1928">
              <w:rPr>
                <w:b/>
                <w:i/>
                <w:szCs w:val="28"/>
              </w:rPr>
              <w:t>…</w:t>
            </w:r>
          </w:p>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n1</w:t>
            </w:r>
          </w:p>
        </w:tc>
        <w:tc>
          <w:tcPr>
            <w:tcW w:w="1701" w:type="dxa"/>
          </w:tcPr>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12</w:t>
            </w:r>
          </w:p>
          <w:p w:rsidR="00D216C2" w:rsidRPr="004E1928" w:rsidRDefault="00D216C2" w:rsidP="00D216C2">
            <w:pPr>
              <w:pStyle w:val="a3"/>
              <w:ind w:firstLine="0"/>
              <w:jc w:val="center"/>
              <w:rPr>
                <w:b/>
                <w:i/>
                <w:szCs w:val="28"/>
              </w:rPr>
            </w:pPr>
            <w:r w:rsidRPr="004E1928">
              <w:rPr>
                <w:b/>
                <w:i/>
                <w:szCs w:val="28"/>
              </w:rPr>
              <w:t>х</w:t>
            </w:r>
            <w:r w:rsidRPr="004E1928">
              <w:rPr>
                <w:b/>
                <w:i/>
                <w:szCs w:val="28"/>
                <w:vertAlign w:val="subscript"/>
              </w:rPr>
              <w:t>22</w:t>
            </w:r>
          </w:p>
          <w:p w:rsidR="00D216C2" w:rsidRPr="004E1928" w:rsidRDefault="00D216C2" w:rsidP="00D216C2">
            <w:pPr>
              <w:pStyle w:val="a3"/>
              <w:ind w:firstLine="0"/>
              <w:jc w:val="center"/>
              <w:rPr>
                <w:b/>
                <w:i/>
                <w:szCs w:val="28"/>
              </w:rPr>
            </w:pPr>
            <w:r w:rsidRPr="004E1928">
              <w:rPr>
                <w:b/>
                <w:i/>
                <w:szCs w:val="28"/>
              </w:rPr>
              <w:t>…</w:t>
            </w:r>
          </w:p>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n2</w:t>
            </w:r>
          </w:p>
        </w:tc>
        <w:tc>
          <w:tcPr>
            <w:tcW w:w="1701" w:type="dxa"/>
          </w:tcPr>
          <w:p w:rsidR="00D216C2" w:rsidRPr="004E1928" w:rsidRDefault="00D216C2" w:rsidP="00D216C2">
            <w:pPr>
              <w:pStyle w:val="a3"/>
              <w:ind w:firstLine="0"/>
              <w:jc w:val="center"/>
              <w:rPr>
                <w:b/>
                <w:i/>
                <w:szCs w:val="28"/>
                <w:vertAlign w:val="subscript"/>
              </w:rPr>
            </w:pPr>
            <w:r w:rsidRPr="004E1928">
              <w:rPr>
                <w:b/>
                <w:i/>
                <w:szCs w:val="28"/>
              </w:rPr>
              <w:t>…</w:t>
            </w:r>
          </w:p>
          <w:p w:rsidR="00D216C2" w:rsidRPr="004E1928" w:rsidRDefault="00D216C2" w:rsidP="00D216C2">
            <w:pPr>
              <w:pStyle w:val="a3"/>
              <w:ind w:firstLine="0"/>
              <w:jc w:val="center"/>
              <w:rPr>
                <w:b/>
                <w:i/>
                <w:szCs w:val="28"/>
              </w:rPr>
            </w:pPr>
            <w:r w:rsidRPr="004E1928">
              <w:rPr>
                <w:b/>
                <w:i/>
                <w:szCs w:val="28"/>
              </w:rPr>
              <w:t>…</w:t>
            </w:r>
          </w:p>
          <w:p w:rsidR="00D216C2" w:rsidRPr="004E1928" w:rsidRDefault="00D216C2" w:rsidP="00D216C2">
            <w:pPr>
              <w:pStyle w:val="a3"/>
              <w:ind w:firstLine="0"/>
              <w:jc w:val="center"/>
              <w:rPr>
                <w:b/>
                <w:i/>
                <w:szCs w:val="28"/>
              </w:rPr>
            </w:pPr>
            <w:r w:rsidRPr="004E1928">
              <w:rPr>
                <w:b/>
                <w:i/>
                <w:szCs w:val="28"/>
              </w:rPr>
              <w:t>…</w:t>
            </w:r>
          </w:p>
          <w:p w:rsidR="00D216C2" w:rsidRPr="004E1928" w:rsidRDefault="00D216C2" w:rsidP="00D216C2">
            <w:pPr>
              <w:pStyle w:val="a3"/>
              <w:ind w:firstLine="0"/>
              <w:jc w:val="center"/>
              <w:rPr>
                <w:b/>
                <w:i/>
                <w:szCs w:val="28"/>
                <w:vertAlign w:val="subscript"/>
              </w:rPr>
            </w:pPr>
            <w:r w:rsidRPr="004E1928">
              <w:rPr>
                <w:b/>
                <w:i/>
                <w:szCs w:val="28"/>
              </w:rPr>
              <w:t>…</w:t>
            </w:r>
          </w:p>
        </w:tc>
        <w:tc>
          <w:tcPr>
            <w:tcW w:w="1664" w:type="dxa"/>
          </w:tcPr>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1m</w:t>
            </w:r>
          </w:p>
          <w:p w:rsidR="00D216C2" w:rsidRPr="004E1928" w:rsidRDefault="00D216C2" w:rsidP="00D216C2">
            <w:pPr>
              <w:pStyle w:val="a3"/>
              <w:ind w:firstLine="0"/>
              <w:jc w:val="center"/>
              <w:rPr>
                <w:b/>
                <w:i/>
                <w:szCs w:val="28"/>
              </w:rPr>
            </w:pPr>
            <w:r w:rsidRPr="004E1928">
              <w:rPr>
                <w:b/>
                <w:i/>
                <w:szCs w:val="28"/>
              </w:rPr>
              <w:t>х</w:t>
            </w:r>
            <w:r w:rsidRPr="004E1928">
              <w:rPr>
                <w:b/>
                <w:i/>
                <w:szCs w:val="28"/>
                <w:vertAlign w:val="subscript"/>
              </w:rPr>
              <w:t>2m</w:t>
            </w:r>
          </w:p>
          <w:p w:rsidR="00D216C2" w:rsidRPr="004E1928" w:rsidRDefault="00D216C2" w:rsidP="00D216C2">
            <w:pPr>
              <w:pStyle w:val="a3"/>
              <w:ind w:firstLine="0"/>
              <w:jc w:val="center"/>
              <w:rPr>
                <w:b/>
                <w:i/>
                <w:szCs w:val="28"/>
              </w:rPr>
            </w:pPr>
            <w:r w:rsidRPr="004E1928">
              <w:rPr>
                <w:b/>
                <w:i/>
                <w:szCs w:val="28"/>
              </w:rPr>
              <w:t>…</w:t>
            </w:r>
          </w:p>
          <w:p w:rsidR="00D216C2" w:rsidRPr="004E1928" w:rsidRDefault="00D216C2" w:rsidP="00D216C2">
            <w:pPr>
              <w:pStyle w:val="a3"/>
              <w:ind w:firstLine="0"/>
              <w:jc w:val="center"/>
              <w:rPr>
                <w:b/>
                <w:i/>
                <w:szCs w:val="28"/>
                <w:vertAlign w:val="subscript"/>
              </w:rPr>
            </w:pPr>
            <w:r w:rsidRPr="004E1928">
              <w:rPr>
                <w:b/>
                <w:i/>
                <w:szCs w:val="28"/>
              </w:rPr>
              <w:t>х</w:t>
            </w:r>
            <w:r w:rsidRPr="004E1928">
              <w:rPr>
                <w:b/>
                <w:i/>
                <w:szCs w:val="28"/>
                <w:vertAlign w:val="subscript"/>
              </w:rPr>
              <w:t>nm</w:t>
            </w:r>
          </w:p>
        </w:tc>
      </w:tr>
      <w:tr w:rsidR="00D216C2" w:rsidRPr="004E1928" w:rsidTr="00D216C2">
        <w:tc>
          <w:tcPr>
            <w:tcW w:w="2518" w:type="dxa"/>
          </w:tcPr>
          <w:p w:rsidR="00D216C2" w:rsidRPr="004E1928" w:rsidRDefault="00D216C2" w:rsidP="00D216C2">
            <w:pPr>
              <w:pStyle w:val="a3"/>
              <w:ind w:firstLine="0"/>
              <w:jc w:val="center"/>
              <w:rPr>
                <w:b/>
                <w:szCs w:val="28"/>
                <w:vertAlign w:val="subscript"/>
              </w:rPr>
            </w:pPr>
            <w:r w:rsidRPr="004E1928">
              <w:rPr>
                <w:b/>
                <w:szCs w:val="28"/>
              </w:rPr>
              <w:t xml:space="preserve">Групова середня, </w:t>
            </w:r>
            <w:r w:rsidRPr="004E1928">
              <w:rPr>
                <w:b/>
                <w:position w:val="-18"/>
                <w:szCs w:val="28"/>
              </w:rPr>
              <w:object w:dxaOrig="520" w:dyaOrig="460">
                <v:shape id="_x0000_i1286" type="#_x0000_t75" style="width:25.25pt;height:22.45pt" o:ole="" fillcolor="window">
                  <v:imagedata r:id="rId590" o:title=""/>
                </v:shape>
                <o:OLEObject Type="Embed" ProgID="Equation.3" ShapeID="_x0000_i1286" DrawAspect="Content" ObjectID="_1770979218" r:id="rId591"/>
              </w:object>
            </w:r>
          </w:p>
        </w:tc>
        <w:tc>
          <w:tcPr>
            <w:tcW w:w="1701" w:type="dxa"/>
            <w:vAlign w:val="center"/>
          </w:tcPr>
          <w:p w:rsidR="00D216C2" w:rsidRPr="004E1928" w:rsidRDefault="00D216C2" w:rsidP="00D216C2">
            <w:pPr>
              <w:pStyle w:val="a3"/>
              <w:ind w:firstLine="0"/>
              <w:jc w:val="center"/>
              <w:rPr>
                <w:b/>
                <w:szCs w:val="28"/>
              </w:rPr>
            </w:pPr>
            <w:r w:rsidRPr="004E1928">
              <w:rPr>
                <w:b/>
                <w:position w:val="-18"/>
                <w:szCs w:val="28"/>
              </w:rPr>
              <w:object w:dxaOrig="540" w:dyaOrig="460">
                <v:shape id="_x0000_i1287" type="#_x0000_t75" style="width:27.1pt;height:22.45pt" o:ole="" fillcolor="window">
                  <v:imagedata r:id="rId592" o:title=""/>
                </v:shape>
                <o:OLEObject Type="Embed" ProgID="Equation.3" ShapeID="_x0000_i1287" DrawAspect="Content" ObjectID="_1770979219" r:id="rId593"/>
              </w:object>
            </w:r>
          </w:p>
        </w:tc>
        <w:tc>
          <w:tcPr>
            <w:tcW w:w="1701" w:type="dxa"/>
            <w:vAlign w:val="center"/>
          </w:tcPr>
          <w:p w:rsidR="00D216C2" w:rsidRPr="004E1928" w:rsidRDefault="00D216C2" w:rsidP="00D216C2">
            <w:pPr>
              <w:pStyle w:val="a3"/>
              <w:ind w:firstLine="0"/>
              <w:jc w:val="center"/>
              <w:rPr>
                <w:b/>
                <w:szCs w:val="28"/>
              </w:rPr>
            </w:pPr>
            <w:r w:rsidRPr="004E1928">
              <w:rPr>
                <w:b/>
                <w:position w:val="-18"/>
                <w:szCs w:val="28"/>
              </w:rPr>
              <w:object w:dxaOrig="540" w:dyaOrig="460">
                <v:shape id="_x0000_i1288" type="#_x0000_t75" style="width:27.1pt;height:22.45pt" o:ole="" fillcolor="window">
                  <v:imagedata r:id="rId592" o:title=""/>
                </v:shape>
                <o:OLEObject Type="Embed" ProgID="Equation.3" ShapeID="_x0000_i1288" DrawAspect="Content" ObjectID="_1770979220" r:id="rId594"/>
              </w:object>
            </w:r>
          </w:p>
        </w:tc>
        <w:tc>
          <w:tcPr>
            <w:tcW w:w="1701" w:type="dxa"/>
            <w:vAlign w:val="center"/>
          </w:tcPr>
          <w:p w:rsidR="00D216C2" w:rsidRPr="004E1928" w:rsidRDefault="00D216C2" w:rsidP="00D216C2">
            <w:pPr>
              <w:pStyle w:val="a3"/>
              <w:ind w:firstLine="0"/>
              <w:jc w:val="center"/>
              <w:rPr>
                <w:b/>
                <w:szCs w:val="28"/>
              </w:rPr>
            </w:pPr>
            <w:r w:rsidRPr="004E1928">
              <w:rPr>
                <w:b/>
                <w:szCs w:val="28"/>
              </w:rPr>
              <w:t>…</w:t>
            </w:r>
          </w:p>
        </w:tc>
        <w:tc>
          <w:tcPr>
            <w:tcW w:w="1664" w:type="dxa"/>
            <w:vAlign w:val="center"/>
          </w:tcPr>
          <w:p w:rsidR="00D216C2" w:rsidRPr="004E1928" w:rsidRDefault="00D216C2" w:rsidP="00D216C2">
            <w:pPr>
              <w:pStyle w:val="a3"/>
              <w:ind w:firstLine="0"/>
              <w:jc w:val="center"/>
              <w:rPr>
                <w:b/>
                <w:szCs w:val="28"/>
              </w:rPr>
            </w:pPr>
            <w:r w:rsidRPr="004E1928">
              <w:rPr>
                <w:b/>
                <w:position w:val="-18"/>
                <w:szCs w:val="28"/>
              </w:rPr>
              <w:object w:dxaOrig="620" w:dyaOrig="460">
                <v:shape id="_x0000_i1289" type="#_x0000_t75" style="width:32.75pt;height:22.45pt" o:ole="" fillcolor="window">
                  <v:imagedata r:id="rId595" o:title=""/>
                </v:shape>
                <o:OLEObject Type="Embed" ProgID="Equation.3" ShapeID="_x0000_i1289" DrawAspect="Content" ObjectID="_1770979221" r:id="rId596"/>
              </w:object>
            </w:r>
          </w:p>
        </w:tc>
      </w:tr>
    </w:tbl>
    <w:p w:rsidR="00D216C2" w:rsidRPr="004E1928" w:rsidRDefault="00D216C2" w:rsidP="00D216C2">
      <w:pPr>
        <w:pStyle w:val="a3"/>
        <w:rPr>
          <w:b/>
          <w:szCs w:val="28"/>
        </w:rPr>
      </w:pPr>
    </w:p>
    <w:p w:rsidR="00D216C2" w:rsidRPr="004E1928" w:rsidRDefault="00D216C2" w:rsidP="00D216C2">
      <w:pPr>
        <w:pStyle w:val="a3"/>
        <w:rPr>
          <w:szCs w:val="28"/>
        </w:rPr>
      </w:pPr>
      <w:r w:rsidRPr="004E1928">
        <w:rPr>
          <w:szCs w:val="28"/>
        </w:rPr>
        <w:t xml:space="preserve">У задачі необхідно на рівні значимості </w:t>
      </w:r>
      <w:r w:rsidRPr="004E1928">
        <w:rPr>
          <w:i/>
          <w:szCs w:val="28"/>
        </w:rPr>
        <w:t>α</w:t>
      </w:r>
      <w:r w:rsidRPr="004E1928">
        <w:rPr>
          <w:szCs w:val="28"/>
        </w:rPr>
        <w:t xml:space="preserve"> перевірити нульову гіпотезу про рівність групових середніх при допущенні, що групові генеральні дисперсії хоча й невідомі, але однакові. </w:t>
      </w:r>
    </w:p>
    <w:p w:rsidR="00D216C2" w:rsidRPr="004E1928" w:rsidRDefault="00D216C2" w:rsidP="00D216C2">
      <w:pPr>
        <w:pStyle w:val="a3"/>
        <w:rPr>
          <w:szCs w:val="28"/>
        </w:rPr>
      </w:pPr>
      <w:r w:rsidRPr="004E1928">
        <w:rPr>
          <w:szCs w:val="28"/>
        </w:rPr>
        <w:t>Для рішення цієї задачі вводяться:</w:t>
      </w:r>
    </w:p>
    <w:p w:rsidR="00D216C2" w:rsidRPr="004E1928" w:rsidRDefault="00D216C2" w:rsidP="00D216C2">
      <w:pPr>
        <w:pStyle w:val="a3"/>
        <w:rPr>
          <w:szCs w:val="28"/>
        </w:rPr>
      </w:pPr>
      <w:r w:rsidRPr="004E1928">
        <w:rPr>
          <w:szCs w:val="28"/>
        </w:rPr>
        <w:t xml:space="preserve">– </w:t>
      </w:r>
      <w:r w:rsidRPr="004E1928">
        <w:rPr>
          <w:i/>
          <w:szCs w:val="28"/>
        </w:rPr>
        <w:t>спільна сума</w:t>
      </w:r>
      <w:r w:rsidRPr="004E1928">
        <w:rPr>
          <w:szCs w:val="28"/>
        </w:rPr>
        <w:t xml:space="preserve"> квадратів відхилень спостережених значень ознаки від спільної середньої:</w:t>
      </w:r>
    </w:p>
    <w:p w:rsidR="00D216C2" w:rsidRPr="004E1928" w:rsidRDefault="00D216C2" w:rsidP="00D216C2">
      <w:pPr>
        <w:pStyle w:val="a3"/>
        <w:jc w:val="right"/>
        <w:rPr>
          <w:szCs w:val="28"/>
        </w:rPr>
      </w:pPr>
      <w:r w:rsidRPr="004E1928">
        <w:rPr>
          <w:position w:val="-44"/>
          <w:szCs w:val="28"/>
        </w:rPr>
        <w:object w:dxaOrig="2659" w:dyaOrig="980">
          <v:shape id="_x0000_i1290" type="#_x0000_t75" style="width:133.7pt;height:49.55pt" o:ole="" fillcolor="window">
            <v:imagedata r:id="rId597" o:title=""/>
          </v:shape>
          <o:OLEObject Type="Embed" ProgID="Equation.3" ShapeID="_x0000_i1290" DrawAspect="Content" ObjectID="_1770979222" r:id="rId598"/>
        </w:object>
      </w:r>
      <w:r w:rsidRPr="004E1928">
        <w:rPr>
          <w:szCs w:val="28"/>
        </w:rPr>
        <w:t>;                                          (3.26)</w:t>
      </w:r>
    </w:p>
    <w:p w:rsidR="00D216C2" w:rsidRPr="004E1928" w:rsidRDefault="00D216C2" w:rsidP="00D216C2">
      <w:pPr>
        <w:pStyle w:val="a3"/>
        <w:rPr>
          <w:szCs w:val="28"/>
        </w:rPr>
      </w:pPr>
    </w:p>
    <w:p w:rsidR="00D216C2" w:rsidRPr="004E1928" w:rsidRDefault="00D216C2" w:rsidP="00D216C2">
      <w:pPr>
        <w:pStyle w:val="a3"/>
        <w:rPr>
          <w:szCs w:val="28"/>
        </w:rPr>
      </w:pPr>
      <w:r w:rsidRPr="004E1928">
        <w:rPr>
          <w:szCs w:val="28"/>
        </w:rPr>
        <w:t xml:space="preserve">– </w:t>
      </w:r>
      <w:r w:rsidRPr="004E1928">
        <w:rPr>
          <w:i/>
          <w:szCs w:val="28"/>
        </w:rPr>
        <w:t>факторна сума</w:t>
      </w:r>
      <w:r w:rsidRPr="004E1928">
        <w:rPr>
          <w:szCs w:val="28"/>
        </w:rPr>
        <w:t xml:space="preserve"> квадратів відхилень групових середніх від спільної середньої (характеризує розсіювання між групами): </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44"/>
          <w:szCs w:val="28"/>
        </w:rPr>
        <w:object w:dxaOrig="3019" w:dyaOrig="980">
          <v:shape id="_x0000_i1291" type="#_x0000_t75" style="width:150.55pt;height:49.55pt" o:ole="" fillcolor="window">
            <v:imagedata r:id="rId599" o:title=""/>
          </v:shape>
          <o:OLEObject Type="Embed" ProgID="Equation.3" ShapeID="_x0000_i1291" DrawAspect="Content" ObjectID="_1770979223" r:id="rId600"/>
        </w:object>
      </w:r>
      <w:r w:rsidRPr="004E1928">
        <w:rPr>
          <w:szCs w:val="28"/>
        </w:rPr>
        <w:t>;                                   (3.27)</w:t>
      </w:r>
    </w:p>
    <w:p w:rsidR="00D216C2" w:rsidRPr="004E1928" w:rsidRDefault="00D216C2" w:rsidP="00D216C2">
      <w:pPr>
        <w:pStyle w:val="a3"/>
        <w:rPr>
          <w:szCs w:val="28"/>
        </w:rPr>
      </w:pPr>
    </w:p>
    <w:p w:rsidR="00D216C2" w:rsidRPr="004E1928" w:rsidRDefault="00D216C2" w:rsidP="00D216C2">
      <w:pPr>
        <w:pStyle w:val="a3"/>
        <w:rPr>
          <w:szCs w:val="28"/>
        </w:rPr>
      </w:pPr>
      <w:r w:rsidRPr="004E1928">
        <w:rPr>
          <w:szCs w:val="28"/>
        </w:rPr>
        <w:t xml:space="preserve">– </w:t>
      </w:r>
      <w:r w:rsidRPr="004E1928">
        <w:rPr>
          <w:i/>
          <w:szCs w:val="28"/>
        </w:rPr>
        <w:t>залишкова сума</w:t>
      </w:r>
      <w:r w:rsidRPr="004E1928">
        <w:rPr>
          <w:szCs w:val="28"/>
        </w:rPr>
        <w:t xml:space="preserve"> квадратів відхилень спостережених значень групи від своєї групової середньої (характеризує розсіювання всередині груп): </w:t>
      </w:r>
    </w:p>
    <w:p w:rsidR="00D216C2" w:rsidRPr="004E1928" w:rsidRDefault="00D216C2" w:rsidP="00D216C2">
      <w:pPr>
        <w:pStyle w:val="a3"/>
        <w:rPr>
          <w:szCs w:val="28"/>
        </w:rPr>
      </w:pPr>
      <w:r w:rsidRPr="004E1928">
        <w:rPr>
          <w:szCs w:val="28"/>
        </w:rPr>
        <w:t xml:space="preserve">  </w:t>
      </w:r>
    </w:p>
    <w:p w:rsidR="00D216C2" w:rsidRPr="004E1928" w:rsidRDefault="00D216C2" w:rsidP="00D216C2">
      <w:pPr>
        <w:pStyle w:val="a3"/>
        <w:jc w:val="right"/>
        <w:rPr>
          <w:szCs w:val="28"/>
        </w:rPr>
      </w:pPr>
      <w:r w:rsidRPr="004E1928">
        <w:rPr>
          <w:position w:val="-14"/>
          <w:szCs w:val="28"/>
        </w:rPr>
        <w:object w:dxaOrig="1719" w:dyaOrig="380">
          <v:shape id="_x0000_i1292" type="#_x0000_t75" style="width:118.75pt;height:25.25pt" o:ole="" fillcolor="window">
            <v:imagedata r:id="rId601" o:title=""/>
          </v:shape>
          <o:OLEObject Type="Embed" ProgID="Equation.3" ShapeID="_x0000_i1292" DrawAspect="Content" ObjectID="_1770979224" r:id="rId602"/>
        </w:object>
      </w:r>
      <w:r w:rsidRPr="004E1928">
        <w:rPr>
          <w:szCs w:val="28"/>
        </w:rPr>
        <w:t>.                                         (3.28)</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Для обчислення спільної і факторної сум більше зручні такі формули: </w:t>
      </w:r>
    </w:p>
    <w:p w:rsidR="00D216C2" w:rsidRPr="004E1928" w:rsidRDefault="00D216C2" w:rsidP="00D216C2">
      <w:pPr>
        <w:pStyle w:val="a3"/>
        <w:jc w:val="right"/>
        <w:rPr>
          <w:szCs w:val="28"/>
        </w:rPr>
      </w:pPr>
      <w:r w:rsidRPr="004E1928">
        <w:rPr>
          <w:position w:val="-44"/>
          <w:szCs w:val="28"/>
        </w:rPr>
        <w:object w:dxaOrig="2940" w:dyaOrig="1660">
          <v:shape id="_x0000_i1293" type="#_x0000_t75" style="width:133.7pt;height:72.95pt" o:ole="" fillcolor="window">
            <v:imagedata r:id="rId603" o:title=""/>
          </v:shape>
          <o:OLEObject Type="Embed" ProgID="Equation.3" ShapeID="_x0000_i1293" DrawAspect="Content" ObjectID="_1770979225" r:id="rId604"/>
        </w:object>
      </w:r>
      <w:r w:rsidRPr="004E1928">
        <w:rPr>
          <w:szCs w:val="28"/>
        </w:rPr>
        <w:t>,                                  (3.29)</w:t>
      </w:r>
    </w:p>
    <w:p w:rsidR="00D216C2" w:rsidRPr="004E1928" w:rsidRDefault="00D216C2" w:rsidP="00D216C2">
      <w:pPr>
        <w:pStyle w:val="a3"/>
        <w:jc w:val="right"/>
        <w:rPr>
          <w:szCs w:val="28"/>
        </w:rPr>
      </w:pPr>
    </w:p>
    <w:p w:rsidR="00D216C2" w:rsidRPr="004E1928" w:rsidRDefault="00D216C2" w:rsidP="00D216C2">
      <w:pPr>
        <w:pStyle w:val="a3"/>
        <w:jc w:val="right"/>
        <w:rPr>
          <w:szCs w:val="28"/>
        </w:rPr>
      </w:pPr>
      <w:r w:rsidRPr="004E1928">
        <w:rPr>
          <w:position w:val="-28"/>
          <w:szCs w:val="28"/>
        </w:rPr>
        <w:object w:dxaOrig="3400" w:dyaOrig="1500">
          <v:shape id="_x0000_i1294" type="#_x0000_t75" style="width:154.3pt;height:69.2pt" o:ole="" fillcolor="window">
            <v:imagedata r:id="rId605" o:title=""/>
          </v:shape>
          <o:OLEObject Type="Embed" ProgID="Equation.3" ShapeID="_x0000_i1294" DrawAspect="Content" ObjectID="_1770979226" r:id="rId606"/>
        </w:object>
      </w:r>
      <w:r w:rsidRPr="004E1928">
        <w:rPr>
          <w:szCs w:val="28"/>
        </w:rPr>
        <w:t>,                            (3.30)</w:t>
      </w:r>
    </w:p>
    <w:p w:rsidR="00D216C2" w:rsidRPr="004E1928" w:rsidRDefault="00D216C2" w:rsidP="00D216C2">
      <w:pPr>
        <w:pStyle w:val="a3"/>
        <w:jc w:val="right"/>
        <w:rPr>
          <w:szCs w:val="28"/>
        </w:rPr>
      </w:pPr>
    </w:p>
    <w:p w:rsidR="00D216C2" w:rsidRPr="004E1928" w:rsidRDefault="00D216C2" w:rsidP="00D216C2">
      <w:pPr>
        <w:pStyle w:val="a3"/>
        <w:ind w:firstLine="0"/>
        <w:rPr>
          <w:szCs w:val="28"/>
        </w:rPr>
      </w:pPr>
      <w:r w:rsidRPr="004E1928">
        <w:rPr>
          <w:szCs w:val="28"/>
        </w:rPr>
        <w:t xml:space="preserve">де </w:t>
      </w:r>
      <w:r w:rsidRPr="004E1928">
        <w:rPr>
          <w:position w:val="-38"/>
          <w:szCs w:val="28"/>
        </w:rPr>
        <w:object w:dxaOrig="1359" w:dyaOrig="920">
          <v:shape id="_x0000_i1295" type="#_x0000_t75" style="width:61.7pt;height:39.25pt" o:ole="" fillcolor="window">
            <v:imagedata r:id="rId607" o:title=""/>
          </v:shape>
          <o:OLEObject Type="Embed" ProgID="Equation.3" ShapeID="_x0000_i1295" DrawAspect="Content" ObjectID="_1770979227" r:id="rId608"/>
        </w:object>
      </w:r>
      <w:r w:rsidRPr="004E1928">
        <w:rPr>
          <w:szCs w:val="28"/>
        </w:rPr>
        <w:t xml:space="preserve"> – сума квадратів спостережених значень ознаки на рівні </w:t>
      </w:r>
      <w:r w:rsidRPr="004E1928">
        <w:rPr>
          <w:i/>
          <w:szCs w:val="28"/>
        </w:rPr>
        <w:t>m</w:t>
      </w:r>
      <w:r w:rsidRPr="004E1928">
        <w:rPr>
          <w:i/>
          <w:szCs w:val="28"/>
          <w:vertAlign w:val="subscript"/>
        </w:rPr>
        <w:t>j</w:t>
      </w:r>
      <w:r w:rsidRPr="004E1928">
        <w:rPr>
          <w:szCs w:val="28"/>
        </w:rPr>
        <w:t xml:space="preserve">; </w:t>
      </w:r>
      <w:r w:rsidRPr="004E1928">
        <w:rPr>
          <w:position w:val="-38"/>
          <w:szCs w:val="28"/>
        </w:rPr>
        <w:object w:dxaOrig="1380" w:dyaOrig="920">
          <v:shape id="_x0000_i1296" type="#_x0000_t75" style="width:59.85pt;height:39.25pt" o:ole="" fillcolor="window">
            <v:imagedata r:id="rId609" o:title=""/>
          </v:shape>
          <o:OLEObject Type="Embed" ProgID="Equation.3" ShapeID="_x0000_i1296" DrawAspect="Content" ObjectID="_1770979228" r:id="rId610"/>
        </w:object>
      </w:r>
      <w:r w:rsidRPr="004E1928">
        <w:rPr>
          <w:szCs w:val="28"/>
        </w:rPr>
        <w:t xml:space="preserve">– сума спостережених значень ознаки на рівні </w:t>
      </w:r>
      <w:r w:rsidRPr="004E1928">
        <w:rPr>
          <w:i/>
          <w:szCs w:val="28"/>
        </w:rPr>
        <w:t>m</w:t>
      </w:r>
      <w:r w:rsidRPr="004E1928">
        <w:rPr>
          <w:i/>
          <w:szCs w:val="28"/>
          <w:vertAlign w:val="subscript"/>
        </w:rPr>
        <w:t>j</w:t>
      </w:r>
      <w:r w:rsidRPr="004E1928">
        <w:rPr>
          <w:szCs w:val="28"/>
        </w:rPr>
        <w:t>.</w:t>
      </w:r>
    </w:p>
    <w:p w:rsidR="00D216C2" w:rsidRPr="004E1928" w:rsidRDefault="00D216C2" w:rsidP="00D216C2">
      <w:pPr>
        <w:pStyle w:val="a3"/>
        <w:rPr>
          <w:szCs w:val="28"/>
        </w:rPr>
      </w:pPr>
      <w:r w:rsidRPr="004E1928">
        <w:rPr>
          <w:szCs w:val="28"/>
        </w:rPr>
        <w:t xml:space="preserve">Якщо спостережені значення ознаки є порівняно великими числами, то для спрощення обчислень віднімають з кожного значення одне й теж число </w:t>
      </w:r>
      <w:r w:rsidRPr="004E1928">
        <w:rPr>
          <w:i/>
          <w:szCs w:val="28"/>
        </w:rPr>
        <w:t>С</w:t>
      </w:r>
      <w:r w:rsidRPr="004E1928">
        <w:rPr>
          <w:szCs w:val="28"/>
        </w:rPr>
        <w:t xml:space="preserve">, яке приблизно дорівнює спільній середній. Якщо зменшені значення </w:t>
      </w:r>
      <w:r w:rsidRPr="004E1928">
        <w:rPr>
          <w:position w:val="-18"/>
          <w:szCs w:val="28"/>
        </w:rPr>
        <w:object w:dxaOrig="1540" w:dyaOrig="460">
          <v:shape id="_x0000_i1297" type="#_x0000_t75" style="width:76.7pt;height:22.45pt" o:ole="" fillcolor="window">
            <v:imagedata r:id="rId611" o:title=""/>
          </v:shape>
          <o:OLEObject Type="Embed" ProgID="Equation.3" ShapeID="_x0000_i1297" DrawAspect="Content" ObjectID="_1770979229" r:id="rId612"/>
        </w:object>
      </w:r>
      <w:r w:rsidRPr="004E1928">
        <w:rPr>
          <w:szCs w:val="28"/>
        </w:rPr>
        <w:t xml:space="preserve">, то  </w:t>
      </w:r>
    </w:p>
    <w:p w:rsidR="00D216C2" w:rsidRPr="004E1928" w:rsidRDefault="00D216C2" w:rsidP="00D216C2">
      <w:pPr>
        <w:pStyle w:val="a3"/>
        <w:jc w:val="right"/>
        <w:rPr>
          <w:szCs w:val="28"/>
        </w:rPr>
      </w:pPr>
      <w:r w:rsidRPr="004E1928">
        <w:rPr>
          <w:position w:val="-44"/>
          <w:szCs w:val="28"/>
        </w:rPr>
        <w:object w:dxaOrig="2940" w:dyaOrig="1660">
          <v:shape id="_x0000_i1298" type="#_x0000_t75" style="width:133.7pt;height:72.95pt" o:ole="" fillcolor="window">
            <v:imagedata r:id="rId613" o:title=""/>
          </v:shape>
          <o:OLEObject Type="Embed" ProgID="Equation.3" ShapeID="_x0000_i1298" DrawAspect="Content" ObjectID="_1770979230" r:id="rId614"/>
        </w:object>
      </w:r>
      <w:r w:rsidRPr="004E1928">
        <w:rPr>
          <w:szCs w:val="28"/>
        </w:rPr>
        <w:t>,                                  (3.31)</w:t>
      </w:r>
    </w:p>
    <w:p w:rsidR="00D216C2" w:rsidRPr="004E1928" w:rsidRDefault="00D216C2" w:rsidP="00D216C2">
      <w:pPr>
        <w:pStyle w:val="a3"/>
        <w:jc w:val="right"/>
        <w:rPr>
          <w:szCs w:val="28"/>
        </w:rPr>
      </w:pPr>
      <w:r w:rsidRPr="004E1928">
        <w:rPr>
          <w:position w:val="-28"/>
          <w:szCs w:val="28"/>
        </w:rPr>
        <w:object w:dxaOrig="3320" w:dyaOrig="1500">
          <v:shape id="_x0000_i1299" type="#_x0000_t75" style="width:154.3pt;height:69.2pt" o:ole="" fillcolor="window">
            <v:imagedata r:id="rId615" o:title=""/>
          </v:shape>
          <o:OLEObject Type="Embed" ProgID="Equation.3" ShapeID="_x0000_i1299" DrawAspect="Content" ObjectID="_1770979231" r:id="rId616"/>
        </w:object>
      </w:r>
      <w:r w:rsidRPr="004E1928">
        <w:rPr>
          <w:szCs w:val="28"/>
        </w:rPr>
        <w:t>,                            (3.32)</w:t>
      </w:r>
    </w:p>
    <w:p w:rsidR="00D216C2" w:rsidRPr="004E1928" w:rsidRDefault="00D216C2" w:rsidP="00D216C2">
      <w:pPr>
        <w:pStyle w:val="a3"/>
        <w:ind w:firstLine="0"/>
        <w:rPr>
          <w:szCs w:val="28"/>
        </w:rPr>
      </w:pPr>
      <w:r w:rsidRPr="004E1928">
        <w:rPr>
          <w:szCs w:val="28"/>
        </w:rPr>
        <w:t xml:space="preserve">де </w:t>
      </w:r>
      <w:r w:rsidRPr="004E1928">
        <w:rPr>
          <w:position w:val="-38"/>
          <w:szCs w:val="28"/>
        </w:rPr>
        <w:object w:dxaOrig="1420" w:dyaOrig="920">
          <v:shape id="_x0000_i1300" type="#_x0000_t75" style="width:63.6pt;height:39.25pt" o:ole="" fillcolor="window">
            <v:imagedata r:id="rId617" o:title=""/>
          </v:shape>
          <o:OLEObject Type="Embed" ProgID="Equation.3" ShapeID="_x0000_i1300" DrawAspect="Content" ObjectID="_1770979232" r:id="rId618"/>
        </w:object>
      </w:r>
      <w:r w:rsidRPr="004E1928">
        <w:rPr>
          <w:szCs w:val="28"/>
        </w:rPr>
        <w:t xml:space="preserve"> – сума квадратів зменшених значень ознаки на рівні </w:t>
      </w:r>
      <w:r w:rsidRPr="004E1928">
        <w:rPr>
          <w:i/>
          <w:szCs w:val="28"/>
        </w:rPr>
        <w:t>m</w:t>
      </w:r>
      <w:r w:rsidRPr="004E1928">
        <w:rPr>
          <w:i/>
          <w:szCs w:val="28"/>
          <w:vertAlign w:val="subscript"/>
        </w:rPr>
        <w:t>j</w:t>
      </w:r>
      <w:r w:rsidRPr="004E1928">
        <w:rPr>
          <w:szCs w:val="28"/>
        </w:rPr>
        <w:t xml:space="preserve">; </w:t>
      </w:r>
      <w:r w:rsidRPr="004E1928">
        <w:rPr>
          <w:position w:val="-38"/>
          <w:szCs w:val="28"/>
        </w:rPr>
        <w:object w:dxaOrig="1359" w:dyaOrig="920">
          <v:shape id="_x0000_i1301" type="#_x0000_t75" style="width:63.6pt;height:42.1pt" o:ole="" fillcolor="window">
            <v:imagedata r:id="rId619" o:title=""/>
          </v:shape>
          <o:OLEObject Type="Embed" ProgID="Equation.3" ShapeID="_x0000_i1301" DrawAspect="Content" ObjectID="_1770979233" r:id="rId620"/>
        </w:object>
      </w:r>
      <w:r w:rsidRPr="004E1928">
        <w:rPr>
          <w:szCs w:val="28"/>
        </w:rPr>
        <w:t xml:space="preserve">– сума зменшених значень ознаки на рівні </w:t>
      </w:r>
      <w:r w:rsidRPr="004E1928">
        <w:rPr>
          <w:i/>
          <w:szCs w:val="28"/>
        </w:rPr>
        <w:t>m</w:t>
      </w:r>
      <w:r w:rsidRPr="004E1928">
        <w:rPr>
          <w:i/>
          <w:szCs w:val="28"/>
          <w:vertAlign w:val="subscript"/>
        </w:rPr>
        <w:t>j</w:t>
      </w:r>
      <w:r w:rsidRPr="004E1928">
        <w:rPr>
          <w:szCs w:val="28"/>
        </w:rPr>
        <w:t>.</w:t>
      </w:r>
    </w:p>
    <w:p w:rsidR="00D216C2" w:rsidRPr="004E1928" w:rsidRDefault="00D216C2" w:rsidP="00D216C2">
      <w:pPr>
        <w:pStyle w:val="a3"/>
        <w:rPr>
          <w:szCs w:val="28"/>
        </w:rPr>
      </w:pPr>
      <w:r w:rsidRPr="004E1928">
        <w:rPr>
          <w:szCs w:val="28"/>
        </w:rPr>
        <w:t>Факторну і залишкову суми ділять на відповідне число ступенів свободи і знаходять факторну і залишкову дисперсії:</w:t>
      </w:r>
    </w:p>
    <w:p w:rsidR="00D216C2" w:rsidRPr="004E1928" w:rsidRDefault="00D216C2" w:rsidP="00D216C2">
      <w:pPr>
        <w:pStyle w:val="a3"/>
        <w:jc w:val="right"/>
        <w:rPr>
          <w:szCs w:val="28"/>
        </w:rPr>
      </w:pPr>
      <w:r w:rsidRPr="004E1928">
        <w:rPr>
          <w:position w:val="-28"/>
          <w:szCs w:val="28"/>
        </w:rPr>
        <w:object w:dxaOrig="1980" w:dyaOrig="800">
          <v:shape id="_x0000_i1302" type="#_x0000_t75" style="width:99.1pt;height:39.25pt" o:ole="" fillcolor="window">
            <v:imagedata r:id="rId621" o:title=""/>
          </v:shape>
          <o:OLEObject Type="Embed" ProgID="Equation.3" ShapeID="_x0000_i1302" DrawAspect="Content" ObjectID="_1770979234" r:id="rId622"/>
        </w:object>
      </w:r>
      <w:r w:rsidRPr="004E1928">
        <w:rPr>
          <w:szCs w:val="28"/>
        </w:rPr>
        <w:t>,                                           (3.33)</w:t>
      </w:r>
    </w:p>
    <w:p w:rsidR="00D216C2" w:rsidRPr="004E1928" w:rsidRDefault="00D216C2" w:rsidP="00D216C2">
      <w:pPr>
        <w:pStyle w:val="a3"/>
        <w:jc w:val="right"/>
        <w:rPr>
          <w:szCs w:val="28"/>
        </w:rPr>
      </w:pPr>
      <w:r w:rsidRPr="004E1928">
        <w:rPr>
          <w:position w:val="-28"/>
          <w:szCs w:val="28"/>
        </w:rPr>
        <w:object w:dxaOrig="1500" w:dyaOrig="680">
          <v:shape id="_x0000_i1303" type="#_x0000_t75" style="width:99.1pt;height:44.9pt" o:ole="" fillcolor="window">
            <v:imagedata r:id="rId623" o:title=""/>
          </v:shape>
          <o:OLEObject Type="Embed" ProgID="Equation.3" ShapeID="_x0000_i1303" DrawAspect="Content" ObjectID="_1770979235" r:id="rId624"/>
        </w:object>
      </w:r>
      <w:r w:rsidRPr="004E1928">
        <w:rPr>
          <w:szCs w:val="28"/>
        </w:rPr>
        <w:t xml:space="preserve"> .                                         (3.34)</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Після цього порівнюють факторну і залишкову дисперсії по критерію Фішера:</w:t>
      </w:r>
    </w:p>
    <w:p w:rsidR="00D216C2" w:rsidRPr="004E1928" w:rsidRDefault="00D216C2" w:rsidP="00D216C2">
      <w:pPr>
        <w:pStyle w:val="a3"/>
        <w:jc w:val="right"/>
        <w:rPr>
          <w:szCs w:val="28"/>
        </w:rPr>
      </w:pPr>
      <w:r w:rsidRPr="004E1928">
        <w:rPr>
          <w:position w:val="-14"/>
          <w:szCs w:val="28"/>
        </w:rPr>
        <w:object w:dxaOrig="1880" w:dyaOrig="400">
          <v:shape id="_x0000_i1304" type="#_x0000_t75" style="width:133.7pt;height:27.1pt" o:ole="" fillcolor="window">
            <v:imagedata r:id="rId625" o:title=""/>
          </v:shape>
          <o:OLEObject Type="Embed" ProgID="Equation.3" ShapeID="_x0000_i1304" DrawAspect="Content" ObjectID="_1770979236" r:id="rId626"/>
        </w:object>
      </w:r>
      <w:r w:rsidRPr="004E1928">
        <w:rPr>
          <w:szCs w:val="28"/>
        </w:rPr>
        <w:t>.                              (3.35)</w:t>
      </w:r>
    </w:p>
    <w:p w:rsidR="00D216C2" w:rsidRPr="004E1928" w:rsidRDefault="00D216C2" w:rsidP="00D216C2">
      <w:pPr>
        <w:pStyle w:val="a3"/>
        <w:rPr>
          <w:szCs w:val="28"/>
        </w:rPr>
      </w:pPr>
      <w:r w:rsidRPr="004E1928">
        <w:rPr>
          <w:szCs w:val="28"/>
        </w:rPr>
        <w:t xml:space="preserve">Якщо </w:t>
      </w:r>
      <w:r w:rsidRPr="004E1928">
        <w:rPr>
          <w:position w:val="-18"/>
          <w:szCs w:val="28"/>
        </w:rPr>
        <w:object w:dxaOrig="1640" w:dyaOrig="460">
          <v:shape id="_x0000_i1305" type="#_x0000_t75" style="width:82.3pt;height:22.45pt" o:ole="" fillcolor="window">
            <v:imagedata r:id="rId627" o:title=""/>
          </v:shape>
          <o:OLEObject Type="Embed" ProgID="Equation.3" ShapeID="_x0000_i1305" DrawAspect="Content" ObjectID="_1770979237" r:id="rId628"/>
        </w:object>
      </w:r>
      <w:r w:rsidRPr="004E1928">
        <w:rPr>
          <w:szCs w:val="28"/>
        </w:rPr>
        <w:t xml:space="preserve"> – розходження групових середніх незначиме.</w:t>
      </w:r>
    </w:p>
    <w:p w:rsidR="00D216C2" w:rsidRPr="004E1928" w:rsidRDefault="00D216C2" w:rsidP="00D216C2">
      <w:pPr>
        <w:pStyle w:val="a3"/>
        <w:rPr>
          <w:szCs w:val="28"/>
        </w:rPr>
      </w:pPr>
      <w:r w:rsidRPr="004E1928">
        <w:rPr>
          <w:szCs w:val="28"/>
        </w:rPr>
        <w:t xml:space="preserve"> Якщо </w:t>
      </w:r>
      <w:r w:rsidRPr="004E1928">
        <w:rPr>
          <w:position w:val="-18"/>
          <w:szCs w:val="28"/>
        </w:rPr>
        <w:object w:dxaOrig="1640" w:dyaOrig="460">
          <v:shape id="_x0000_i1306" type="#_x0000_t75" style="width:82.3pt;height:22.45pt" o:ole="" fillcolor="window">
            <v:imagedata r:id="rId629" o:title=""/>
          </v:shape>
          <o:OLEObject Type="Embed" ProgID="Equation.3" ShapeID="_x0000_i1306" DrawAspect="Content" ObjectID="_1770979238" r:id="rId630"/>
        </w:object>
      </w:r>
      <w:r w:rsidRPr="004E1928">
        <w:rPr>
          <w:szCs w:val="28"/>
        </w:rPr>
        <w:t xml:space="preserve"> – розходження групових середніх значиме.</w:t>
      </w:r>
    </w:p>
    <w:p w:rsidR="00D216C2" w:rsidRPr="004E1928" w:rsidRDefault="00D216C2" w:rsidP="00D216C2">
      <w:pPr>
        <w:pStyle w:val="a3"/>
        <w:rPr>
          <w:szCs w:val="28"/>
        </w:rPr>
      </w:pPr>
      <w:r w:rsidRPr="004E1928">
        <w:rPr>
          <w:szCs w:val="28"/>
        </w:rPr>
        <w:t xml:space="preserve">Якщо факторна дисперсія виявиться меншою залишкової, то звідси випливає справедливість нульовій гіпотези про рівність групових середніх, тому подальші обчислення (порівняння дисперсій за допомогою критерію </w:t>
      </w:r>
      <w:r w:rsidRPr="004E1928">
        <w:rPr>
          <w:i/>
          <w:szCs w:val="28"/>
        </w:rPr>
        <w:t>F</w:t>
      </w:r>
      <w:r w:rsidRPr="004E1928">
        <w:rPr>
          <w:szCs w:val="28"/>
        </w:rPr>
        <w:t>) зайві.</w:t>
      </w:r>
    </w:p>
    <w:p w:rsidR="00D216C2" w:rsidRPr="004E1928" w:rsidRDefault="00D216C2" w:rsidP="00D216C2">
      <w:pPr>
        <w:pStyle w:val="a3"/>
        <w:rPr>
          <w:szCs w:val="28"/>
        </w:rPr>
      </w:pPr>
      <w:r w:rsidRPr="004E1928">
        <w:rPr>
          <w:szCs w:val="28"/>
        </w:rPr>
        <w:t xml:space="preserve">Однофакторний аналіз вимагає не менше трьох градацій фактора і не менше двох випробовувань у кожній градації.  </w:t>
      </w: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i/>
          <w:szCs w:val="28"/>
        </w:rPr>
      </w:pPr>
      <w:r w:rsidRPr="004E1928">
        <w:rPr>
          <w:b/>
          <w:i/>
          <w:szCs w:val="28"/>
        </w:rPr>
        <w:t>Приклад 3.7.</w:t>
      </w:r>
      <w:r w:rsidRPr="004E1928">
        <w:rPr>
          <w:i/>
          <w:szCs w:val="28"/>
        </w:rPr>
        <w:t xml:space="preserve"> При сумісному аналізі точності групи вимірювальних приладів (потенціометрів) вирішується питання: чи можна вважати їхні систематичні похибки однаковими. Число потенціометрів – т (т = 3) і кожний з них вимірює рН однієї і тієї ж пульпи п раз (п  = 4). Результати досліджень наведені у табл. 3.7.</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 xml:space="preserve"> Таблиця 3.7 – Результати досліджень</w:t>
      </w:r>
    </w:p>
    <w:p w:rsidR="00D216C2" w:rsidRPr="004E1928" w:rsidRDefault="00D216C2" w:rsidP="00D216C2">
      <w:pPr>
        <w:pStyle w:val="a3"/>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21"/>
        <w:gridCol w:w="2321"/>
        <w:gridCol w:w="2321"/>
        <w:gridCol w:w="2321"/>
      </w:tblGrid>
      <w:tr w:rsidR="00D216C2" w:rsidRPr="004E1928" w:rsidTr="00D216C2">
        <w:trPr>
          <w:cantSplit/>
        </w:trPr>
        <w:tc>
          <w:tcPr>
            <w:tcW w:w="2321" w:type="dxa"/>
            <w:vMerge w:val="restart"/>
            <w:vAlign w:val="center"/>
          </w:tcPr>
          <w:p w:rsidR="00D216C2" w:rsidRPr="004E1928" w:rsidRDefault="00D216C2" w:rsidP="00D216C2">
            <w:pPr>
              <w:pStyle w:val="a3"/>
              <w:ind w:firstLine="0"/>
              <w:jc w:val="center"/>
              <w:rPr>
                <w:b/>
                <w:szCs w:val="28"/>
              </w:rPr>
            </w:pPr>
            <w:r w:rsidRPr="004E1928">
              <w:rPr>
                <w:b/>
                <w:szCs w:val="28"/>
              </w:rPr>
              <w:t xml:space="preserve">Число вимірювань </w:t>
            </w:r>
            <w:r w:rsidRPr="004E1928">
              <w:rPr>
                <w:b/>
                <w:szCs w:val="28"/>
                <w:lang w:val="en-US"/>
              </w:rPr>
              <w:t>n</w:t>
            </w:r>
          </w:p>
        </w:tc>
        <w:tc>
          <w:tcPr>
            <w:tcW w:w="6963" w:type="dxa"/>
            <w:gridSpan w:val="3"/>
          </w:tcPr>
          <w:p w:rsidR="00D216C2" w:rsidRPr="004E1928" w:rsidRDefault="00D216C2" w:rsidP="00D216C2">
            <w:pPr>
              <w:pStyle w:val="a3"/>
              <w:ind w:firstLine="0"/>
              <w:jc w:val="center"/>
              <w:rPr>
                <w:b/>
                <w:szCs w:val="28"/>
              </w:rPr>
            </w:pPr>
            <w:r w:rsidRPr="004E1928">
              <w:rPr>
                <w:b/>
                <w:szCs w:val="28"/>
              </w:rPr>
              <w:t xml:space="preserve">Число рівнів фактора (число потенціометрів) </w:t>
            </w:r>
            <w:r w:rsidRPr="004E1928">
              <w:rPr>
                <w:b/>
                <w:szCs w:val="28"/>
                <w:lang w:val="en-US"/>
              </w:rPr>
              <w:t>m</w:t>
            </w:r>
          </w:p>
        </w:tc>
      </w:tr>
      <w:tr w:rsidR="00D216C2" w:rsidRPr="004E1928" w:rsidTr="00D216C2">
        <w:trPr>
          <w:cantSplit/>
        </w:trPr>
        <w:tc>
          <w:tcPr>
            <w:tcW w:w="2321" w:type="dxa"/>
            <w:vMerge/>
          </w:tcPr>
          <w:p w:rsidR="00D216C2" w:rsidRPr="004E1928" w:rsidRDefault="00D216C2" w:rsidP="00D216C2">
            <w:pPr>
              <w:pStyle w:val="a3"/>
              <w:ind w:firstLine="0"/>
              <w:jc w:val="center"/>
              <w:rPr>
                <w:b/>
                <w:szCs w:val="28"/>
              </w:rPr>
            </w:pPr>
          </w:p>
        </w:tc>
        <w:tc>
          <w:tcPr>
            <w:tcW w:w="2321" w:type="dxa"/>
          </w:tcPr>
          <w:p w:rsidR="00D216C2" w:rsidRPr="004E1928" w:rsidRDefault="00D216C2" w:rsidP="00D216C2">
            <w:pPr>
              <w:pStyle w:val="a3"/>
              <w:ind w:firstLine="0"/>
              <w:jc w:val="center"/>
              <w:rPr>
                <w:b/>
                <w:szCs w:val="28"/>
              </w:rPr>
            </w:pPr>
            <w:r w:rsidRPr="004E1928">
              <w:rPr>
                <w:b/>
                <w:szCs w:val="28"/>
              </w:rPr>
              <w:t>1</w:t>
            </w:r>
          </w:p>
        </w:tc>
        <w:tc>
          <w:tcPr>
            <w:tcW w:w="2321" w:type="dxa"/>
          </w:tcPr>
          <w:p w:rsidR="00D216C2" w:rsidRPr="004E1928" w:rsidRDefault="00D216C2" w:rsidP="00D216C2">
            <w:pPr>
              <w:pStyle w:val="a3"/>
              <w:ind w:firstLine="0"/>
              <w:jc w:val="center"/>
              <w:rPr>
                <w:b/>
                <w:szCs w:val="28"/>
              </w:rPr>
            </w:pPr>
            <w:r w:rsidRPr="004E1928">
              <w:rPr>
                <w:b/>
                <w:szCs w:val="28"/>
              </w:rPr>
              <w:t>2</w:t>
            </w:r>
          </w:p>
        </w:tc>
        <w:tc>
          <w:tcPr>
            <w:tcW w:w="2321" w:type="dxa"/>
          </w:tcPr>
          <w:p w:rsidR="00D216C2" w:rsidRPr="004E1928" w:rsidRDefault="00D216C2" w:rsidP="00D216C2">
            <w:pPr>
              <w:pStyle w:val="a3"/>
              <w:ind w:firstLine="0"/>
              <w:jc w:val="center"/>
              <w:rPr>
                <w:b/>
                <w:szCs w:val="28"/>
              </w:rPr>
            </w:pPr>
            <w:r w:rsidRPr="004E1928">
              <w:rPr>
                <w:b/>
                <w:szCs w:val="28"/>
              </w:rPr>
              <w:t>3</w:t>
            </w:r>
          </w:p>
        </w:tc>
      </w:tr>
      <w:tr w:rsidR="00D216C2" w:rsidRPr="004E1928" w:rsidTr="00D216C2">
        <w:tc>
          <w:tcPr>
            <w:tcW w:w="2321" w:type="dxa"/>
          </w:tcPr>
          <w:p w:rsidR="00D216C2" w:rsidRPr="004E1928" w:rsidRDefault="00D216C2" w:rsidP="00D216C2">
            <w:pPr>
              <w:pStyle w:val="a3"/>
              <w:ind w:firstLine="0"/>
              <w:jc w:val="center"/>
              <w:rPr>
                <w:b/>
                <w:szCs w:val="28"/>
              </w:rPr>
            </w:pPr>
            <w:r w:rsidRPr="004E1928">
              <w:rPr>
                <w:b/>
                <w:szCs w:val="28"/>
              </w:rPr>
              <w:t>1</w:t>
            </w:r>
          </w:p>
          <w:p w:rsidR="00D216C2" w:rsidRPr="004E1928" w:rsidRDefault="00D216C2" w:rsidP="00D216C2">
            <w:pPr>
              <w:pStyle w:val="a3"/>
              <w:ind w:firstLine="0"/>
              <w:jc w:val="center"/>
              <w:rPr>
                <w:b/>
                <w:szCs w:val="28"/>
              </w:rPr>
            </w:pPr>
            <w:r w:rsidRPr="004E1928">
              <w:rPr>
                <w:b/>
                <w:szCs w:val="28"/>
              </w:rPr>
              <w:t>2</w:t>
            </w:r>
          </w:p>
          <w:p w:rsidR="00D216C2" w:rsidRPr="004E1928" w:rsidRDefault="00D216C2" w:rsidP="00D216C2">
            <w:pPr>
              <w:pStyle w:val="a3"/>
              <w:ind w:firstLine="0"/>
              <w:jc w:val="center"/>
              <w:rPr>
                <w:b/>
                <w:szCs w:val="28"/>
              </w:rPr>
            </w:pPr>
            <w:r w:rsidRPr="004E1928">
              <w:rPr>
                <w:b/>
                <w:szCs w:val="28"/>
              </w:rPr>
              <w:t>3</w:t>
            </w:r>
          </w:p>
          <w:p w:rsidR="00D216C2" w:rsidRPr="004E1928" w:rsidRDefault="00D216C2" w:rsidP="00D216C2">
            <w:pPr>
              <w:pStyle w:val="a3"/>
              <w:ind w:firstLine="0"/>
              <w:jc w:val="center"/>
              <w:rPr>
                <w:b/>
                <w:szCs w:val="28"/>
              </w:rPr>
            </w:pPr>
            <w:r w:rsidRPr="004E1928">
              <w:rPr>
                <w:b/>
                <w:szCs w:val="28"/>
              </w:rPr>
              <w:t>4</w:t>
            </w:r>
          </w:p>
        </w:tc>
        <w:tc>
          <w:tcPr>
            <w:tcW w:w="2321" w:type="dxa"/>
          </w:tcPr>
          <w:p w:rsidR="00D216C2" w:rsidRPr="004E1928" w:rsidRDefault="00D216C2" w:rsidP="00D216C2">
            <w:pPr>
              <w:pStyle w:val="a3"/>
              <w:ind w:firstLine="0"/>
              <w:jc w:val="center"/>
              <w:rPr>
                <w:b/>
                <w:szCs w:val="28"/>
              </w:rPr>
            </w:pPr>
            <w:r w:rsidRPr="004E1928">
              <w:rPr>
                <w:b/>
                <w:szCs w:val="28"/>
              </w:rPr>
              <w:t>13,5</w:t>
            </w:r>
          </w:p>
          <w:p w:rsidR="00D216C2" w:rsidRPr="004E1928" w:rsidRDefault="00D216C2" w:rsidP="00D216C2">
            <w:pPr>
              <w:pStyle w:val="a3"/>
              <w:ind w:firstLine="0"/>
              <w:jc w:val="center"/>
              <w:rPr>
                <w:b/>
                <w:szCs w:val="28"/>
              </w:rPr>
            </w:pPr>
            <w:r w:rsidRPr="004E1928">
              <w:rPr>
                <w:b/>
                <w:szCs w:val="28"/>
              </w:rPr>
              <w:t>13,2</w:t>
            </w:r>
          </w:p>
          <w:p w:rsidR="00D216C2" w:rsidRPr="004E1928" w:rsidRDefault="00D216C2" w:rsidP="00D216C2">
            <w:pPr>
              <w:pStyle w:val="a3"/>
              <w:ind w:firstLine="0"/>
              <w:jc w:val="center"/>
              <w:rPr>
                <w:b/>
                <w:szCs w:val="28"/>
              </w:rPr>
            </w:pPr>
            <w:r w:rsidRPr="004E1928">
              <w:rPr>
                <w:b/>
                <w:szCs w:val="28"/>
              </w:rPr>
              <w:t>13,1</w:t>
            </w:r>
          </w:p>
          <w:p w:rsidR="00D216C2" w:rsidRPr="004E1928" w:rsidRDefault="00D216C2" w:rsidP="00D216C2">
            <w:pPr>
              <w:pStyle w:val="a3"/>
              <w:ind w:firstLine="0"/>
              <w:jc w:val="center"/>
              <w:rPr>
                <w:b/>
                <w:szCs w:val="28"/>
              </w:rPr>
            </w:pPr>
            <w:r w:rsidRPr="004E1928">
              <w:rPr>
                <w:b/>
                <w:szCs w:val="28"/>
              </w:rPr>
              <w:t>13,0</w:t>
            </w:r>
          </w:p>
        </w:tc>
        <w:tc>
          <w:tcPr>
            <w:tcW w:w="2321" w:type="dxa"/>
          </w:tcPr>
          <w:p w:rsidR="00D216C2" w:rsidRPr="004E1928" w:rsidRDefault="00D216C2" w:rsidP="00D216C2">
            <w:pPr>
              <w:pStyle w:val="a3"/>
              <w:ind w:firstLine="0"/>
              <w:jc w:val="center"/>
              <w:rPr>
                <w:b/>
                <w:szCs w:val="28"/>
              </w:rPr>
            </w:pPr>
            <w:r w:rsidRPr="004E1928">
              <w:rPr>
                <w:b/>
                <w:szCs w:val="28"/>
              </w:rPr>
              <w:t>13,0</w:t>
            </w:r>
          </w:p>
          <w:p w:rsidR="00D216C2" w:rsidRPr="004E1928" w:rsidRDefault="00D216C2" w:rsidP="00D216C2">
            <w:pPr>
              <w:pStyle w:val="a3"/>
              <w:ind w:firstLine="0"/>
              <w:jc w:val="center"/>
              <w:rPr>
                <w:b/>
                <w:szCs w:val="28"/>
              </w:rPr>
            </w:pPr>
            <w:r w:rsidRPr="004E1928">
              <w:rPr>
                <w:b/>
                <w:szCs w:val="28"/>
              </w:rPr>
              <w:t>12,4</w:t>
            </w:r>
          </w:p>
          <w:p w:rsidR="00D216C2" w:rsidRPr="004E1928" w:rsidRDefault="00D216C2" w:rsidP="00D216C2">
            <w:pPr>
              <w:pStyle w:val="a3"/>
              <w:ind w:firstLine="0"/>
              <w:jc w:val="center"/>
              <w:rPr>
                <w:b/>
                <w:szCs w:val="28"/>
              </w:rPr>
            </w:pPr>
            <w:r w:rsidRPr="004E1928">
              <w:rPr>
                <w:b/>
                <w:szCs w:val="28"/>
              </w:rPr>
              <w:t>12,6</w:t>
            </w:r>
          </w:p>
          <w:p w:rsidR="00D216C2" w:rsidRPr="004E1928" w:rsidRDefault="00D216C2" w:rsidP="00D216C2">
            <w:pPr>
              <w:pStyle w:val="a3"/>
              <w:ind w:firstLine="0"/>
              <w:jc w:val="center"/>
              <w:rPr>
                <w:b/>
                <w:szCs w:val="28"/>
              </w:rPr>
            </w:pPr>
            <w:r w:rsidRPr="004E1928">
              <w:rPr>
                <w:b/>
                <w:szCs w:val="28"/>
              </w:rPr>
              <w:t>12,0</w:t>
            </w:r>
          </w:p>
        </w:tc>
        <w:tc>
          <w:tcPr>
            <w:tcW w:w="2321" w:type="dxa"/>
          </w:tcPr>
          <w:p w:rsidR="00D216C2" w:rsidRPr="004E1928" w:rsidRDefault="00D216C2" w:rsidP="00D216C2">
            <w:pPr>
              <w:pStyle w:val="a3"/>
              <w:ind w:firstLine="0"/>
              <w:jc w:val="center"/>
              <w:rPr>
                <w:b/>
                <w:szCs w:val="28"/>
              </w:rPr>
            </w:pPr>
            <w:r w:rsidRPr="004E1928">
              <w:rPr>
                <w:b/>
                <w:szCs w:val="28"/>
              </w:rPr>
              <w:t>12,1</w:t>
            </w:r>
          </w:p>
          <w:p w:rsidR="00D216C2" w:rsidRPr="004E1928" w:rsidRDefault="00D216C2" w:rsidP="00D216C2">
            <w:pPr>
              <w:pStyle w:val="a3"/>
              <w:ind w:firstLine="0"/>
              <w:jc w:val="center"/>
              <w:rPr>
                <w:b/>
                <w:szCs w:val="28"/>
              </w:rPr>
            </w:pPr>
            <w:r w:rsidRPr="004E1928">
              <w:rPr>
                <w:b/>
                <w:szCs w:val="28"/>
              </w:rPr>
              <w:t>12,2</w:t>
            </w:r>
          </w:p>
          <w:p w:rsidR="00D216C2" w:rsidRPr="004E1928" w:rsidRDefault="00D216C2" w:rsidP="00D216C2">
            <w:pPr>
              <w:pStyle w:val="a3"/>
              <w:ind w:firstLine="0"/>
              <w:jc w:val="center"/>
              <w:rPr>
                <w:b/>
                <w:szCs w:val="28"/>
              </w:rPr>
            </w:pPr>
            <w:r w:rsidRPr="004E1928">
              <w:rPr>
                <w:b/>
                <w:szCs w:val="28"/>
              </w:rPr>
              <w:t>13,4</w:t>
            </w:r>
          </w:p>
          <w:p w:rsidR="00D216C2" w:rsidRPr="004E1928" w:rsidRDefault="00D216C2" w:rsidP="00D216C2">
            <w:pPr>
              <w:pStyle w:val="a3"/>
              <w:ind w:firstLine="0"/>
              <w:jc w:val="center"/>
              <w:rPr>
                <w:b/>
                <w:szCs w:val="28"/>
              </w:rPr>
            </w:pPr>
            <w:r w:rsidRPr="004E1928">
              <w:rPr>
                <w:b/>
                <w:szCs w:val="28"/>
              </w:rPr>
              <w:t>13,1</w:t>
            </w:r>
          </w:p>
        </w:tc>
      </w:tr>
      <w:tr w:rsidR="00D216C2" w:rsidRPr="004E1928" w:rsidTr="00D216C2">
        <w:tc>
          <w:tcPr>
            <w:tcW w:w="2321" w:type="dxa"/>
          </w:tcPr>
          <w:p w:rsidR="00D216C2" w:rsidRPr="004E1928" w:rsidRDefault="00D216C2" w:rsidP="00D216C2">
            <w:pPr>
              <w:pStyle w:val="a3"/>
              <w:ind w:firstLine="0"/>
              <w:jc w:val="center"/>
              <w:rPr>
                <w:b/>
                <w:szCs w:val="28"/>
              </w:rPr>
            </w:pPr>
            <w:r w:rsidRPr="004E1928">
              <w:rPr>
                <w:b/>
                <w:szCs w:val="28"/>
              </w:rPr>
              <w:t>Σ</w:t>
            </w:r>
          </w:p>
        </w:tc>
        <w:tc>
          <w:tcPr>
            <w:tcW w:w="2321" w:type="dxa"/>
          </w:tcPr>
          <w:p w:rsidR="00D216C2" w:rsidRPr="004E1928" w:rsidRDefault="00D216C2" w:rsidP="00D216C2">
            <w:pPr>
              <w:pStyle w:val="a3"/>
              <w:ind w:firstLine="0"/>
              <w:jc w:val="center"/>
              <w:rPr>
                <w:b/>
                <w:szCs w:val="28"/>
              </w:rPr>
            </w:pPr>
            <w:r w:rsidRPr="004E1928">
              <w:rPr>
                <w:b/>
                <w:szCs w:val="28"/>
              </w:rPr>
              <w:t>58,2</w:t>
            </w:r>
          </w:p>
        </w:tc>
        <w:tc>
          <w:tcPr>
            <w:tcW w:w="2321" w:type="dxa"/>
          </w:tcPr>
          <w:p w:rsidR="00D216C2" w:rsidRPr="004E1928" w:rsidRDefault="00D216C2" w:rsidP="00D216C2">
            <w:pPr>
              <w:pStyle w:val="a3"/>
              <w:ind w:firstLine="0"/>
              <w:jc w:val="center"/>
              <w:rPr>
                <w:b/>
                <w:szCs w:val="28"/>
              </w:rPr>
            </w:pPr>
            <w:r w:rsidRPr="004E1928">
              <w:rPr>
                <w:b/>
                <w:szCs w:val="28"/>
              </w:rPr>
              <w:t>50,0</w:t>
            </w:r>
          </w:p>
        </w:tc>
        <w:tc>
          <w:tcPr>
            <w:tcW w:w="2321" w:type="dxa"/>
          </w:tcPr>
          <w:p w:rsidR="00D216C2" w:rsidRPr="004E1928" w:rsidRDefault="00D216C2" w:rsidP="00D216C2">
            <w:pPr>
              <w:pStyle w:val="a3"/>
              <w:ind w:firstLine="0"/>
              <w:jc w:val="center"/>
              <w:rPr>
                <w:b/>
                <w:szCs w:val="28"/>
              </w:rPr>
            </w:pPr>
            <w:r w:rsidRPr="004E1928">
              <w:rPr>
                <w:b/>
                <w:szCs w:val="28"/>
              </w:rPr>
              <w:t>50,8</w:t>
            </w:r>
          </w:p>
        </w:tc>
      </w:tr>
      <w:tr w:rsidR="00D216C2" w:rsidRPr="004E1928" w:rsidTr="00D216C2">
        <w:tc>
          <w:tcPr>
            <w:tcW w:w="2321" w:type="dxa"/>
          </w:tcPr>
          <w:p w:rsidR="00D216C2" w:rsidRPr="004E1928" w:rsidRDefault="00D216C2" w:rsidP="00D216C2">
            <w:pPr>
              <w:pStyle w:val="a3"/>
              <w:ind w:firstLine="0"/>
              <w:jc w:val="center"/>
              <w:rPr>
                <w:b/>
                <w:szCs w:val="28"/>
              </w:rPr>
            </w:pPr>
            <w:r w:rsidRPr="004E1928">
              <w:rPr>
                <w:b/>
                <w:szCs w:val="28"/>
              </w:rPr>
              <w:t>Середнє</w:t>
            </w:r>
          </w:p>
        </w:tc>
        <w:tc>
          <w:tcPr>
            <w:tcW w:w="2321" w:type="dxa"/>
          </w:tcPr>
          <w:p w:rsidR="00D216C2" w:rsidRPr="004E1928" w:rsidRDefault="00D216C2" w:rsidP="00D216C2">
            <w:pPr>
              <w:pStyle w:val="a3"/>
              <w:ind w:firstLine="0"/>
              <w:jc w:val="center"/>
              <w:rPr>
                <w:b/>
                <w:szCs w:val="28"/>
              </w:rPr>
            </w:pPr>
            <w:r w:rsidRPr="004E1928">
              <w:rPr>
                <w:b/>
                <w:szCs w:val="28"/>
              </w:rPr>
              <w:t>13,2</w:t>
            </w:r>
          </w:p>
        </w:tc>
        <w:tc>
          <w:tcPr>
            <w:tcW w:w="2321" w:type="dxa"/>
          </w:tcPr>
          <w:p w:rsidR="00D216C2" w:rsidRPr="004E1928" w:rsidRDefault="00D216C2" w:rsidP="00D216C2">
            <w:pPr>
              <w:pStyle w:val="a3"/>
              <w:ind w:firstLine="0"/>
              <w:jc w:val="center"/>
              <w:rPr>
                <w:b/>
                <w:szCs w:val="28"/>
              </w:rPr>
            </w:pPr>
            <w:r w:rsidRPr="004E1928">
              <w:rPr>
                <w:b/>
                <w:szCs w:val="28"/>
              </w:rPr>
              <w:t>12,5</w:t>
            </w:r>
          </w:p>
        </w:tc>
        <w:tc>
          <w:tcPr>
            <w:tcW w:w="2321" w:type="dxa"/>
          </w:tcPr>
          <w:p w:rsidR="00D216C2" w:rsidRPr="004E1928" w:rsidRDefault="00D216C2" w:rsidP="00D216C2">
            <w:pPr>
              <w:pStyle w:val="a3"/>
              <w:ind w:firstLine="0"/>
              <w:jc w:val="center"/>
              <w:rPr>
                <w:b/>
                <w:szCs w:val="28"/>
              </w:rPr>
            </w:pPr>
            <w:r w:rsidRPr="004E1928">
              <w:rPr>
                <w:b/>
                <w:szCs w:val="28"/>
              </w:rPr>
              <w:t>12,7</w:t>
            </w:r>
          </w:p>
        </w:tc>
      </w:tr>
    </w:tbl>
    <w:p w:rsidR="00D216C2" w:rsidRPr="004E1928" w:rsidRDefault="00D216C2" w:rsidP="00D216C2">
      <w:pPr>
        <w:pStyle w:val="a3"/>
        <w:rPr>
          <w:caps/>
          <w:szCs w:val="28"/>
        </w:rPr>
      </w:pPr>
    </w:p>
    <w:p w:rsidR="00D216C2" w:rsidRPr="004E1928" w:rsidRDefault="00D216C2" w:rsidP="002803EB">
      <w:pPr>
        <w:pStyle w:val="a3"/>
        <w:jc w:val="both"/>
        <w:rPr>
          <w:i/>
          <w:szCs w:val="28"/>
        </w:rPr>
      </w:pPr>
      <w:r w:rsidRPr="004E1928">
        <w:rPr>
          <w:i/>
          <w:caps/>
          <w:szCs w:val="28"/>
        </w:rPr>
        <w:t>д</w:t>
      </w:r>
      <w:r w:rsidRPr="004E1928">
        <w:rPr>
          <w:i/>
          <w:szCs w:val="28"/>
        </w:rPr>
        <w:t>ля спрощення обчислень віднімаємо з кожного спостереженого значення спільну середню</w:t>
      </w:r>
      <w:r w:rsidRPr="004E1928">
        <w:rPr>
          <w:i/>
          <w:position w:val="-12"/>
          <w:szCs w:val="28"/>
        </w:rPr>
        <w:object w:dxaOrig="3879" w:dyaOrig="380">
          <v:shape id="_x0000_i1307" type="#_x0000_t75" style="width:193.55pt;height:19.65pt" o:ole="" fillcolor="window">
            <v:imagedata r:id="rId631" o:title=""/>
          </v:shape>
          <o:OLEObject Type="Embed" ProgID="Equation.3" ShapeID="_x0000_i1307" DrawAspect="Content" ObjectID="_1770979239" r:id="rId632"/>
        </w:object>
      </w:r>
      <w:r w:rsidRPr="004E1928">
        <w:rPr>
          <w:i/>
          <w:szCs w:val="28"/>
        </w:rPr>
        <w:t xml:space="preserve"> і переходимо до зменшених величин, напр., у</w:t>
      </w:r>
      <w:r w:rsidRPr="004E1928">
        <w:rPr>
          <w:i/>
          <w:szCs w:val="28"/>
          <w:vertAlign w:val="subscript"/>
        </w:rPr>
        <w:t xml:space="preserve">11 </w:t>
      </w:r>
      <w:r w:rsidRPr="004E1928">
        <w:rPr>
          <w:i/>
          <w:szCs w:val="28"/>
        </w:rPr>
        <w:t>= х</w:t>
      </w:r>
      <w:r w:rsidRPr="004E1928">
        <w:rPr>
          <w:i/>
          <w:szCs w:val="28"/>
          <w:vertAlign w:val="subscript"/>
        </w:rPr>
        <w:t>11</w:t>
      </w:r>
      <w:r w:rsidRPr="004E1928">
        <w:rPr>
          <w:i/>
          <w:szCs w:val="28"/>
        </w:rPr>
        <w:t xml:space="preserve"> – 12,8 = 13,5 – 12,8 = 0,7 і т.д.</w:t>
      </w:r>
    </w:p>
    <w:p w:rsidR="00D216C2" w:rsidRPr="004E1928" w:rsidRDefault="00D216C2" w:rsidP="002803EB">
      <w:pPr>
        <w:pStyle w:val="a3"/>
        <w:jc w:val="both"/>
        <w:rPr>
          <w:i/>
          <w:szCs w:val="28"/>
        </w:rPr>
      </w:pPr>
      <w:r w:rsidRPr="004E1928">
        <w:rPr>
          <w:i/>
          <w:szCs w:val="28"/>
        </w:rPr>
        <w:t xml:space="preserve">Складають розрахункову таблицю (табл. 3.8) та з використанням підсумкового стовпця обчислюють спільну, факторну і залишкову суми квадратів відхилень при числі рівнів фактора т = 3 і числі вимірювань на кожному рівні п  = 4.  </w:t>
      </w:r>
    </w:p>
    <w:p w:rsidR="00D216C2" w:rsidRPr="004E1928" w:rsidRDefault="00D216C2" w:rsidP="00D216C2">
      <w:pPr>
        <w:pStyle w:val="a3"/>
        <w:rPr>
          <w:i/>
          <w:szCs w:val="28"/>
        </w:rPr>
      </w:pPr>
    </w:p>
    <w:p w:rsidR="00D216C2" w:rsidRPr="004E1928" w:rsidRDefault="00D216C2" w:rsidP="00D216C2">
      <w:pPr>
        <w:pStyle w:val="a3"/>
        <w:rPr>
          <w:szCs w:val="28"/>
        </w:rPr>
      </w:pPr>
      <w:r w:rsidRPr="004E1928">
        <w:rPr>
          <w:i/>
          <w:szCs w:val="28"/>
        </w:rPr>
        <w:t xml:space="preserve">Таблиця 3.8 – </w:t>
      </w:r>
      <w:r w:rsidRPr="004E1928">
        <w:rPr>
          <w:i/>
          <w:caps/>
          <w:szCs w:val="28"/>
        </w:rPr>
        <w:t>р</w:t>
      </w:r>
      <w:r w:rsidRPr="004E1928">
        <w:rPr>
          <w:i/>
          <w:szCs w:val="28"/>
        </w:rPr>
        <w:t>озрахункова таблиця</w:t>
      </w:r>
    </w:p>
    <w:p w:rsidR="00D216C2" w:rsidRPr="004E1928" w:rsidRDefault="00D216C2" w:rsidP="00D216C2">
      <w:pPr>
        <w:pStyle w:val="a3"/>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0"/>
        <w:gridCol w:w="1160"/>
        <w:gridCol w:w="1160"/>
        <w:gridCol w:w="1160"/>
        <w:gridCol w:w="1160"/>
        <w:gridCol w:w="1160"/>
        <w:gridCol w:w="1160"/>
        <w:gridCol w:w="1486"/>
      </w:tblGrid>
      <w:tr w:rsidR="00D216C2" w:rsidRPr="004E1928" w:rsidTr="00D216C2">
        <w:trPr>
          <w:cantSplit/>
        </w:trPr>
        <w:tc>
          <w:tcPr>
            <w:tcW w:w="1160" w:type="dxa"/>
            <w:vMerge w:val="restart"/>
            <w:vAlign w:val="center"/>
          </w:tcPr>
          <w:p w:rsidR="00D216C2" w:rsidRPr="004E1928" w:rsidRDefault="00D216C2" w:rsidP="00D216C2">
            <w:pPr>
              <w:pStyle w:val="a3"/>
              <w:ind w:firstLine="0"/>
              <w:jc w:val="center"/>
              <w:rPr>
                <w:b/>
                <w:szCs w:val="28"/>
              </w:rPr>
            </w:pPr>
            <w:r w:rsidRPr="004E1928">
              <w:rPr>
                <w:b/>
                <w:szCs w:val="28"/>
              </w:rPr>
              <w:t>№ досліду</w:t>
            </w:r>
          </w:p>
        </w:tc>
        <w:tc>
          <w:tcPr>
            <w:tcW w:w="6960" w:type="dxa"/>
            <w:gridSpan w:val="6"/>
          </w:tcPr>
          <w:p w:rsidR="00D216C2" w:rsidRPr="004E1928" w:rsidRDefault="00D216C2" w:rsidP="00D216C2">
            <w:pPr>
              <w:pStyle w:val="a3"/>
              <w:ind w:firstLine="0"/>
              <w:jc w:val="center"/>
              <w:rPr>
                <w:b/>
                <w:szCs w:val="28"/>
              </w:rPr>
            </w:pPr>
            <w:r w:rsidRPr="004E1928">
              <w:rPr>
                <w:b/>
                <w:szCs w:val="28"/>
              </w:rPr>
              <w:t>Рівні фактора</w:t>
            </w:r>
          </w:p>
        </w:tc>
        <w:tc>
          <w:tcPr>
            <w:tcW w:w="1486" w:type="dxa"/>
            <w:vMerge w:val="restart"/>
            <w:vAlign w:val="center"/>
          </w:tcPr>
          <w:p w:rsidR="00D216C2" w:rsidRPr="004E1928" w:rsidRDefault="00D216C2" w:rsidP="00D216C2">
            <w:pPr>
              <w:pStyle w:val="a3"/>
              <w:ind w:firstLine="0"/>
              <w:jc w:val="center"/>
              <w:rPr>
                <w:b/>
                <w:szCs w:val="28"/>
              </w:rPr>
            </w:pPr>
            <w:r w:rsidRPr="004E1928">
              <w:rPr>
                <w:b/>
                <w:szCs w:val="28"/>
              </w:rPr>
              <w:t xml:space="preserve">Підсум-ковий </w:t>
            </w:r>
            <w:r w:rsidRPr="004E1928">
              <w:rPr>
                <w:b/>
                <w:szCs w:val="28"/>
              </w:rPr>
              <w:lastRenderedPageBreak/>
              <w:t>стовпець</w:t>
            </w:r>
          </w:p>
        </w:tc>
      </w:tr>
      <w:tr w:rsidR="00D216C2" w:rsidRPr="004E1928" w:rsidTr="00D216C2">
        <w:trPr>
          <w:cantSplit/>
        </w:trPr>
        <w:tc>
          <w:tcPr>
            <w:tcW w:w="1160" w:type="dxa"/>
            <w:vMerge/>
          </w:tcPr>
          <w:p w:rsidR="00D216C2" w:rsidRPr="004E1928" w:rsidRDefault="00D216C2" w:rsidP="00D216C2">
            <w:pPr>
              <w:pStyle w:val="a3"/>
              <w:ind w:firstLine="0"/>
              <w:jc w:val="center"/>
              <w:rPr>
                <w:b/>
                <w:szCs w:val="28"/>
              </w:rPr>
            </w:pPr>
          </w:p>
        </w:tc>
        <w:tc>
          <w:tcPr>
            <w:tcW w:w="2320" w:type="dxa"/>
            <w:gridSpan w:val="2"/>
          </w:tcPr>
          <w:p w:rsidR="00D216C2" w:rsidRPr="004E1928" w:rsidRDefault="00D216C2" w:rsidP="00D216C2">
            <w:pPr>
              <w:pStyle w:val="a3"/>
              <w:ind w:firstLine="0"/>
              <w:jc w:val="center"/>
              <w:rPr>
                <w:b/>
                <w:i/>
                <w:szCs w:val="28"/>
                <w:vertAlign w:val="subscript"/>
              </w:rPr>
            </w:pPr>
            <w:r w:rsidRPr="004E1928">
              <w:rPr>
                <w:b/>
                <w:i/>
                <w:szCs w:val="28"/>
              </w:rPr>
              <w:t>т</w:t>
            </w:r>
            <w:r w:rsidRPr="004E1928">
              <w:rPr>
                <w:b/>
                <w:i/>
                <w:szCs w:val="28"/>
                <w:vertAlign w:val="subscript"/>
              </w:rPr>
              <w:t>1</w:t>
            </w:r>
          </w:p>
        </w:tc>
        <w:tc>
          <w:tcPr>
            <w:tcW w:w="2320" w:type="dxa"/>
            <w:gridSpan w:val="2"/>
          </w:tcPr>
          <w:p w:rsidR="00D216C2" w:rsidRPr="004E1928" w:rsidRDefault="00D216C2" w:rsidP="00D216C2">
            <w:pPr>
              <w:pStyle w:val="a3"/>
              <w:ind w:firstLine="0"/>
              <w:jc w:val="center"/>
              <w:rPr>
                <w:b/>
                <w:szCs w:val="28"/>
              </w:rPr>
            </w:pPr>
            <w:r w:rsidRPr="004E1928">
              <w:rPr>
                <w:b/>
                <w:i/>
                <w:szCs w:val="28"/>
              </w:rPr>
              <w:t>т</w:t>
            </w:r>
            <w:r w:rsidRPr="004E1928">
              <w:rPr>
                <w:b/>
                <w:i/>
                <w:szCs w:val="28"/>
                <w:vertAlign w:val="subscript"/>
              </w:rPr>
              <w:t>2</w:t>
            </w:r>
          </w:p>
        </w:tc>
        <w:tc>
          <w:tcPr>
            <w:tcW w:w="2320" w:type="dxa"/>
            <w:gridSpan w:val="2"/>
          </w:tcPr>
          <w:p w:rsidR="00D216C2" w:rsidRPr="004E1928" w:rsidRDefault="00D216C2" w:rsidP="00D216C2">
            <w:pPr>
              <w:pStyle w:val="a3"/>
              <w:ind w:firstLine="0"/>
              <w:jc w:val="center"/>
              <w:rPr>
                <w:b/>
                <w:szCs w:val="28"/>
              </w:rPr>
            </w:pPr>
            <w:r w:rsidRPr="004E1928">
              <w:rPr>
                <w:b/>
                <w:i/>
                <w:szCs w:val="28"/>
              </w:rPr>
              <w:t>т</w:t>
            </w:r>
            <w:r w:rsidRPr="004E1928">
              <w:rPr>
                <w:b/>
                <w:i/>
                <w:szCs w:val="28"/>
                <w:vertAlign w:val="subscript"/>
              </w:rPr>
              <w:t>3</w:t>
            </w:r>
          </w:p>
        </w:tc>
        <w:tc>
          <w:tcPr>
            <w:tcW w:w="1486" w:type="dxa"/>
            <w:vMerge/>
          </w:tcPr>
          <w:p w:rsidR="00D216C2" w:rsidRPr="004E1928" w:rsidRDefault="00D216C2" w:rsidP="00D216C2">
            <w:pPr>
              <w:pStyle w:val="a3"/>
              <w:ind w:firstLine="0"/>
              <w:jc w:val="center"/>
              <w:rPr>
                <w:b/>
                <w:szCs w:val="28"/>
              </w:rPr>
            </w:pPr>
          </w:p>
        </w:tc>
      </w:tr>
      <w:tr w:rsidR="00D216C2" w:rsidRPr="004E1928" w:rsidTr="00D216C2">
        <w:trPr>
          <w:cantSplit/>
        </w:trPr>
        <w:tc>
          <w:tcPr>
            <w:tcW w:w="1160" w:type="dxa"/>
            <w:vMerge/>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00" w:dyaOrig="400">
                <v:shape id="_x0000_i1308" type="#_x0000_t75" style="width:19.65pt;height:19.65pt" o:ole="" fillcolor="window">
                  <v:imagedata r:id="rId633" o:title=""/>
                </v:shape>
                <o:OLEObject Type="Embed" ProgID="Equation.3" ShapeID="_x0000_i1308" DrawAspect="Content" ObjectID="_1770979240" r:id="rId634"/>
              </w:object>
            </w: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00" w:dyaOrig="480">
                <v:shape id="_x0000_i1309" type="#_x0000_t75" style="width:19.65pt;height:25.25pt" o:ole="" fillcolor="window">
                  <v:imagedata r:id="rId635" o:title=""/>
                </v:shape>
                <o:OLEObject Type="Embed" ProgID="Equation.3" ShapeID="_x0000_i1309" DrawAspect="Content" ObjectID="_1770979241" r:id="rId636"/>
              </w:object>
            </w: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40" w:dyaOrig="400">
                <v:shape id="_x0000_i1310" type="#_x0000_t75" style="width:22.45pt;height:19.65pt" o:ole="" fillcolor="window">
                  <v:imagedata r:id="rId637" o:title=""/>
                </v:shape>
                <o:OLEObject Type="Embed" ProgID="Equation.3" ShapeID="_x0000_i1310" DrawAspect="Content" ObjectID="_1770979242" r:id="rId638"/>
              </w:object>
            </w: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40" w:dyaOrig="480">
                <v:shape id="_x0000_i1311" type="#_x0000_t75" style="width:22.45pt;height:25.25pt" o:ole="" fillcolor="window">
                  <v:imagedata r:id="rId639" o:title=""/>
                </v:shape>
                <o:OLEObject Type="Embed" ProgID="Equation.3" ShapeID="_x0000_i1311" DrawAspect="Content" ObjectID="_1770979243" r:id="rId640"/>
              </w:object>
            </w: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20" w:dyaOrig="400">
                <v:shape id="_x0000_i1312" type="#_x0000_t75" style="width:22.45pt;height:19.65pt" o:ole="" fillcolor="window">
                  <v:imagedata r:id="rId641" o:title=""/>
                </v:shape>
                <o:OLEObject Type="Embed" ProgID="Equation.3" ShapeID="_x0000_i1312" DrawAspect="Content" ObjectID="_1770979244" r:id="rId642"/>
              </w:object>
            </w:r>
          </w:p>
        </w:tc>
        <w:tc>
          <w:tcPr>
            <w:tcW w:w="1160" w:type="dxa"/>
          </w:tcPr>
          <w:p w:rsidR="00D216C2" w:rsidRPr="004E1928" w:rsidRDefault="00D216C2" w:rsidP="00D216C2">
            <w:pPr>
              <w:pStyle w:val="a3"/>
              <w:ind w:firstLine="0"/>
              <w:jc w:val="center"/>
              <w:rPr>
                <w:b/>
                <w:szCs w:val="28"/>
              </w:rPr>
            </w:pPr>
            <w:r w:rsidRPr="004E1928">
              <w:rPr>
                <w:b/>
                <w:position w:val="-12"/>
                <w:szCs w:val="28"/>
              </w:rPr>
              <w:object w:dxaOrig="420" w:dyaOrig="480">
                <v:shape id="_x0000_i1313" type="#_x0000_t75" style="width:22.45pt;height:25.25pt" o:ole="" fillcolor="window">
                  <v:imagedata r:id="rId643" o:title=""/>
                </v:shape>
                <o:OLEObject Type="Embed" ProgID="Equation.3" ShapeID="_x0000_i1313" DrawAspect="Content" ObjectID="_1770979245" r:id="rId644"/>
              </w:object>
            </w:r>
          </w:p>
        </w:tc>
        <w:tc>
          <w:tcPr>
            <w:tcW w:w="1486" w:type="dxa"/>
            <w:vMerge/>
          </w:tcPr>
          <w:p w:rsidR="00D216C2" w:rsidRPr="004E1928" w:rsidRDefault="00D216C2" w:rsidP="00D216C2">
            <w:pPr>
              <w:pStyle w:val="a3"/>
              <w:ind w:firstLine="0"/>
              <w:jc w:val="center"/>
              <w:rPr>
                <w:b/>
                <w:szCs w:val="28"/>
              </w:rPr>
            </w:pPr>
          </w:p>
        </w:tc>
      </w:tr>
      <w:tr w:rsidR="00D216C2" w:rsidRPr="004E1928" w:rsidTr="00D216C2">
        <w:tc>
          <w:tcPr>
            <w:tcW w:w="1160" w:type="dxa"/>
          </w:tcPr>
          <w:p w:rsidR="00D216C2" w:rsidRPr="004E1928" w:rsidRDefault="00D216C2" w:rsidP="00D216C2">
            <w:pPr>
              <w:pStyle w:val="a3"/>
              <w:ind w:firstLine="0"/>
              <w:jc w:val="center"/>
              <w:rPr>
                <w:b/>
                <w:szCs w:val="28"/>
              </w:rPr>
            </w:pPr>
            <w:r w:rsidRPr="004E1928">
              <w:rPr>
                <w:b/>
                <w:szCs w:val="28"/>
              </w:rPr>
              <w:lastRenderedPageBreak/>
              <w:t>1</w:t>
            </w:r>
          </w:p>
          <w:p w:rsidR="00D216C2" w:rsidRPr="004E1928" w:rsidRDefault="00D216C2" w:rsidP="00D216C2">
            <w:pPr>
              <w:pStyle w:val="a3"/>
              <w:ind w:firstLine="0"/>
              <w:jc w:val="center"/>
              <w:rPr>
                <w:b/>
                <w:szCs w:val="28"/>
              </w:rPr>
            </w:pPr>
            <w:r w:rsidRPr="004E1928">
              <w:rPr>
                <w:b/>
                <w:szCs w:val="28"/>
              </w:rPr>
              <w:t>2</w:t>
            </w:r>
          </w:p>
          <w:p w:rsidR="00D216C2" w:rsidRPr="004E1928" w:rsidRDefault="00D216C2" w:rsidP="00D216C2">
            <w:pPr>
              <w:pStyle w:val="a3"/>
              <w:ind w:firstLine="0"/>
              <w:jc w:val="center"/>
              <w:rPr>
                <w:b/>
                <w:szCs w:val="28"/>
              </w:rPr>
            </w:pPr>
            <w:r w:rsidRPr="004E1928">
              <w:rPr>
                <w:b/>
                <w:szCs w:val="28"/>
              </w:rPr>
              <w:t>3</w:t>
            </w:r>
          </w:p>
          <w:p w:rsidR="00D216C2" w:rsidRPr="004E1928" w:rsidRDefault="00D216C2" w:rsidP="00D216C2">
            <w:pPr>
              <w:pStyle w:val="a3"/>
              <w:ind w:firstLine="0"/>
              <w:jc w:val="center"/>
              <w:rPr>
                <w:b/>
                <w:szCs w:val="28"/>
              </w:rPr>
            </w:pPr>
            <w:r w:rsidRPr="004E1928">
              <w:rPr>
                <w:b/>
                <w:szCs w:val="28"/>
              </w:rPr>
              <w:t>4</w:t>
            </w:r>
          </w:p>
        </w:tc>
        <w:tc>
          <w:tcPr>
            <w:tcW w:w="1160" w:type="dxa"/>
          </w:tcPr>
          <w:p w:rsidR="00D216C2" w:rsidRPr="004E1928" w:rsidRDefault="00D216C2" w:rsidP="00D216C2">
            <w:pPr>
              <w:pStyle w:val="a3"/>
              <w:ind w:firstLine="0"/>
              <w:jc w:val="center"/>
              <w:rPr>
                <w:b/>
                <w:szCs w:val="28"/>
              </w:rPr>
            </w:pPr>
            <w:r w:rsidRPr="004E1928">
              <w:rPr>
                <w:b/>
                <w:szCs w:val="28"/>
              </w:rPr>
              <w:t>0,7</w:t>
            </w:r>
          </w:p>
          <w:p w:rsidR="00D216C2" w:rsidRPr="004E1928" w:rsidRDefault="00D216C2" w:rsidP="00D216C2">
            <w:pPr>
              <w:pStyle w:val="a3"/>
              <w:ind w:firstLine="0"/>
              <w:jc w:val="center"/>
              <w:rPr>
                <w:b/>
                <w:szCs w:val="28"/>
              </w:rPr>
            </w:pPr>
            <w:r w:rsidRPr="004E1928">
              <w:rPr>
                <w:b/>
                <w:szCs w:val="28"/>
              </w:rPr>
              <w:t>0,4</w:t>
            </w:r>
          </w:p>
          <w:p w:rsidR="00D216C2" w:rsidRPr="004E1928" w:rsidRDefault="00D216C2" w:rsidP="00D216C2">
            <w:pPr>
              <w:pStyle w:val="a3"/>
              <w:ind w:firstLine="0"/>
              <w:jc w:val="center"/>
              <w:rPr>
                <w:b/>
                <w:szCs w:val="28"/>
              </w:rPr>
            </w:pPr>
            <w:r w:rsidRPr="004E1928">
              <w:rPr>
                <w:b/>
                <w:szCs w:val="28"/>
              </w:rPr>
              <w:t>0,3</w:t>
            </w:r>
          </w:p>
          <w:p w:rsidR="00D216C2" w:rsidRPr="004E1928" w:rsidRDefault="00D216C2" w:rsidP="00D216C2">
            <w:pPr>
              <w:pStyle w:val="a3"/>
              <w:ind w:firstLine="0"/>
              <w:jc w:val="center"/>
              <w:rPr>
                <w:b/>
                <w:szCs w:val="28"/>
              </w:rPr>
            </w:pPr>
            <w:r w:rsidRPr="004E1928">
              <w:rPr>
                <w:b/>
                <w:szCs w:val="28"/>
              </w:rPr>
              <w:t>0,3</w:t>
            </w:r>
          </w:p>
        </w:tc>
        <w:tc>
          <w:tcPr>
            <w:tcW w:w="1160" w:type="dxa"/>
          </w:tcPr>
          <w:p w:rsidR="00D216C2" w:rsidRPr="004E1928" w:rsidRDefault="00D216C2" w:rsidP="00D216C2">
            <w:pPr>
              <w:pStyle w:val="a3"/>
              <w:ind w:firstLine="0"/>
              <w:jc w:val="center"/>
              <w:rPr>
                <w:b/>
                <w:szCs w:val="28"/>
              </w:rPr>
            </w:pPr>
            <w:r w:rsidRPr="004E1928">
              <w:rPr>
                <w:b/>
                <w:szCs w:val="28"/>
              </w:rPr>
              <w:t>0,49</w:t>
            </w:r>
          </w:p>
          <w:p w:rsidR="00D216C2" w:rsidRPr="004E1928" w:rsidRDefault="00D216C2" w:rsidP="00D216C2">
            <w:pPr>
              <w:pStyle w:val="a3"/>
              <w:ind w:firstLine="0"/>
              <w:jc w:val="center"/>
              <w:rPr>
                <w:b/>
                <w:szCs w:val="28"/>
              </w:rPr>
            </w:pPr>
            <w:r w:rsidRPr="004E1928">
              <w:rPr>
                <w:b/>
                <w:szCs w:val="28"/>
              </w:rPr>
              <w:t>0,16</w:t>
            </w:r>
          </w:p>
          <w:p w:rsidR="00D216C2" w:rsidRPr="004E1928" w:rsidRDefault="00D216C2" w:rsidP="00D216C2">
            <w:pPr>
              <w:pStyle w:val="a3"/>
              <w:ind w:firstLine="0"/>
              <w:jc w:val="center"/>
              <w:rPr>
                <w:b/>
                <w:szCs w:val="28"/>
              </w:rPr>
            </w:pPr>
            <w:r w:rsidRPr="004E1928">
              <w:rPr>
                <w:b/>
                <w:szCs w:val="28"/>
              </w:rPr>
              <w:t>0,09</w:t>
            </w:r>
          </w:p>
          <w:p w:rsidR="00D216C2" w:rsidRPr="004E1928" w:rsidRDefault="00D216C2" w:rsidP="00D216C2">
            <w:pPr>
              <w:pStyle w:val="a3"/>
              <w:ind w:firstLine="0"/>
              <w:jc w:val="center"/>
              <w:rPr>
                <w:b/>
                <w:szCs w:val="28"/>
              </w:rPr>
            </w:pPr>
            <w:r w:rsidRPr="004E1928">
              <w:rPr>
                <w:b/>
                <w:szCs w:val="28"/>
              </w:rPr>
              <w:t>0,04</w:t>
            </w:r>
          </w:p>
        </w:tc>
        <w:tc>
          <w:tcPr>
            <w:tcW w:w="1160" w:type="dxa"/>
          </w:tcPr>
          <w:p w:rsidR="00D216C2" w:rsidRPr="004E1928" w:rsidRDefault="00D216C2" w:rsidP="00D216C2">
            <w:pPr>
              <w:pStyle w:val="a3"/>
              <w:ind w:firstLine="0"/>
              <w:jc w:val="center"/>
              <w:rPr>
                <w:b/>
                <w:szCs w:val="28"/>
              </w:rPr>
            </w:pPr>
            <w:r w:rsidRPr="004E1928">
              <w:rPr>
                <w:b/>
                <w:szCs w:val="28"/>
              </w:rPr>
              <w:t>0,2</w:t>
            </w:r>
          </w:p>
          <w:p w:rsidR="00D216C2" w:rsidRPr="004E1928" w:rsidRDefault="00D216C2" w:rsidP="00D216C2">
            <w:pPr>
              <w:pStyle w:val="a3"/>
              <w:ind w:firstLine="0"/>
              <w:jc w:val="center"/>
              <w:rPr>
                <w:b/>
                <w:szCs w:val="28"/>
              </w:rPr>
            </w:pPr>
            <w:r w:rsidRPr="004E1928">
              <w:rPr>
                <w:b/>
                <w:szCs w:val="28"/>
              </w:rPr>
              <w:t>- 0,4</w:t>
            </w:r>
          </w:p>
          <w:p w:rsidR="00D216C2" w:rsidRPr="004E1928" w:rsidRDefault="00D216C2" w:rsidP="00D216C2">
            <w:pPr>
              <w:pStyle w:val="a3"/>
              <w:ind w:firstLine="0"/>
              <w:jc w:val="center"/>
              <w:rPr>
                <w:b/>
                <w:szCs w:val="28"/>
              </w:rPr>
            </w:pPr>
            <w:r w:rsidRPr="004E1928">
              <w:rPr>
                <w:b/>
                <w:szCs w:val="28"/>
              </w:rPr>
              <w:t>- 0,2</w:t>
            </w:r>
          </w:p>
          <w:p w:rsidR="00D216C2" w:rsidRPr="004E1928" w:rsidRDefault="00D216C2" w:rsidP="00D216C2">
            <w:pPr>
              <w:pStyle w:val="a3"/>
              <w:ind w:firstLine="0"/>
              <w:jc w:val="center"/>
              <w:rPr>
                <w:b/>
                <w:szCs w:val="28"/>
              </w:rPr>
            </w:pPr>
            <w:r w:rsidRPr="004E1928">
              <w:rPr>
                <w:b/>
                <w:szCs w:val="28"/>
              </w:rPr>
              <w:t>- 0,8</w:t>
            </w:r>
          </w:p>
        </w:tc>
        <w:tc>
          <w:tcPr>
            <w:tcW w:w="1160" w:type="dxa"/>
          </w:tcPr>
          <w:p w:rsidR="00D216C2" w:rsidRPr="004E1928" w:rsidRDefault="00D216C2" w:rsidP="00D216C2">
            <w:pPr>
              <w:pStyle w:val="a3"/>
              <w:ind w:firstLine="0"/>
              <w:jc w:val="center"/>
              <w:rPr>
                <w:b/>
                <w:szCs w:val="28"/>
              </w:rPr>
            </w:pPr>
            <w:r w:rsidRPr="004E1928">
              <w:rPr>
                <w:b/>
                <w:szCs w:val="28"/>
              </w:rPr>
              <w:t>0,04</w:t>
            </w:r>
          </w:p>
          <w:p w:rsidR="00D216C2" w:rsidRPr="004E1928" w:rsidRDefault="00D216C2" w:rsidP="00D216C2">
            <w:pPr>
              <w:pStyle w:val="a3"/>
              <w:ind w:firstLine="0"/>
              <w:jc w:val="center"/>
              <w:rPr>
                <w:b/>
                <w:szCs w:val="28"/>
              </w:rPr>
            </w:pPr>
            <w:r w:rsidRPr="004E1928">
              <w:rPr>
                <w:b/>
                <w:szCs w:val="28"/>
              </w:rPr>
              <w:t>0,16</w:t>
            </w:r>
          </w:p>
          <w:p w:rsidR="00D216C2" w:rsidRPr="004E1928" w:rsidRDefault="00D216C2" w:rsidP="00D216C2">
            <w:pPr>
              <w:pStyle w:val="a3"/>
              <w:ind w:firstLine="0"/>
              <w:jc w:val="center"/>
              <w:rPr>
                <w:b/>
                <w:szCs w:val="28"/>
              </w:rPr>
            </w:pPr>
            <w:r w:rsidRPr="004E1928">
              <w:rPr>
                <w:b/>
                <w:szCs w:val="28"/>
              </w:rPr>
              <w:t>0,04</w:t>
            </w:r>
          </w:p>
          <w:p w:rsidR="00D216C2" w:rsidRPr="004E1928" w:rsidRDefault="00D216C2" w:rsidP="00D216C2">
            <w:pPr>
              <w:pStyle w:val="a3"/>
              <w:ind w:firstLine="0"/>
              <w:jc w:val="center"/>
              <w:rPr>
                <w:b/>
                <w:szCs w:val="28"/>
              </w:rPr>
            </w:pPr>
            <w:r w:rsidRPr="004E1928">
              <w:rPr>
                <w:b/>
                <w:szCs w:val="28"/>
              </w:rPr>
              <w:t>0,64</w:t>
            </w:r>
          </w:p>
        </w:tc>
        <w:tc>
          <w:tcPr>
            <w:tcW w:w="1160" w:type="dxa"/>
          </w:tcPr>
          <w:p w:rsidR="00D216C2" w:rsidRPr="004E1928" w:rsidRDefault="00D216C2" w:rsidP="00D216C2">
            <w:pPr>
              <w:pStyle w:val="a3"/>
              <w:ind w:firstLine="0"/>
              <w:jc w:val="center"/>
              <w:rPr>
                <w:b/>
                <w:szCs w:val="28"/>
              </w:rPr>
            </w:pPr>
            <w:r w:rsidRPr="004E1928">
              <w:rPr>
                <w:b/>
                <w:szCs w:val="28"/>
              </w:rPr>
              <w:t>- 0,7</w:t>
            </w:r>
          </w:p>
          <w:p w:rsidR="00D216C2" w:rsidRPr="004E1928" w:rsidRDefault="00D216C2" w:rsidP="00D216C2">
            <w:pPr>
              <w:pStyle w:val="a3"/>
              <w:ind w:firstLine="0"/>
              <w:jc w:val="center"/>
              <w:rPr>
                <w:b/>
                <w:szCs w:val="28"/>
              </w:rPr>
            </w:pPr>
            <w:r w:rsidRPr="004E1928">
              <w:rPr>
                <w:b/>
                <w:szCs w:val="28"/>
              </w:rPr>
              <w:t>- 0,6</w:t>
            </w:r>
          </w:p>
          <w:p w:rsidR="00D216C2" w:rsidRPr="004E1928" w:rsidRDefault="00D216C2" w:rsidP="00D216C2">
            <w:pPr>
              <w:pStyle w:val="a3"/>
              <w:ind w:firstLine="0"/>
              <w:jc w:val="center"/>
              <w:rPr>
                <w:b/>
                <w:szCs w:val="28"/>
              </w:rPr>
            </w:pPr>
            <w:r w:rsidRPr="004E1928">
              <w:rPr>
                <w:b/>
                <w:szCs w:val="28"/>
              </w:rPr>
              <w:t>0,6</w:t>
            </w:r>
          </w:p>
          <w:p w:rsidR="00D216C2" w:rsidRPr="004E1928" w:rsidRDefault="00D216C2" w:rsidP="00D216C2">
            <w:pPr>
              <w:pStyle w:val="a3"/>
              <w:ind w:firstLine="0"/>
              <w:jc w:val="center"/>
              <w:rPr>
                <w:b/>
                <w:szCs w:val="28"/>
              </w:rPr>
            </w:pPr>
            <w:r w:rsidRPr="004E1928">
              <w:rPr>
                <w:b/>
                <w:szCs w:val="28"/>
              </w:rPr>
              <w:t>0,3</w:t>
            </w:r>
          </w:p>
        </w:tc>
        <w:tc>
          <w:tcPr>
            <w:tcW w:w="1160" w:type="dxa"/>
          </w:tcPr>
          <w:p w:rsidR="00D216C2" w:rsidRPr="004E1928" w:rsidRDefault="00D216C2" w:rsidP="00D216C2">
            <w:pPr>
              <w:pStyle w:val="a3"/>
              <w:ind w:firstLine="0"/>
              <w:jc w:val="center"/>
              <w:rPr>
                <w:b/>
                <w:szCs w:val="28"/>
              </w:rPr>
            </w:pPr>
            <w:r w:rsidRPr="004E1928">
              <w:rPr>
                <w:b/>
                <w:szCs w:val="28"/>
              </w:rPr>
              <w:t>0,49</w:t>
            </w:r>
          </w:p>
          <w:p w:rsidR="00D216C2" w:rsidRPr="004E1928" w:rsidRDefault="00D216C2" w:rsidP="00D216C2">
            <w:pPr>
              <w:pStyle w:val="a3"/>
              <w:ind w:firstLine="0"/>
              <w:jc w:val="center"/>
              <w:rPr>
                <w:b/>
                <w:szCs w:val="28"/>
              </w:rPr>
            </w:pPr>
            <w:r w:rsidRPr="004E1928">
              <w:rPr>
                <w:b/>
                <w:szCs w:val="28"/>
              </w:rPr>
              <w:t>0,36</w:t>
            </w:r>
          </w:p>
          <w:p w:rsidR="00D216C2" w:rsidRPr="004E1928" w:rsidRDefault="00D216C2" w:rsidP="00D216C2">
            <w:pPr>
              <w:pStyle w:val="a3"/>
              <w:ind w:firstLine="0"/>
              <w:jc w:val="center"/>
              <w:rPr>
                <w:b/>
                <w:szCs w:val="28"/>
              </w:rPr>
            </w:pPr>
            <w:r w:rsidRPr="004E1928">
              <w:rPr>
                <w:b/>
                <w:szCs w:val="28"/>
              </w:rPr>
              <w:t>0,36</w:t>
            </w:r>
          </w:p>
          <w:p w:rsidR="00D216C2" w:rsidRPr="004E1928" w:rsidRDefault="00D216C2" w:rsidP="00D216C2">
            <w:pPr>
              <w:pStyle w:val="a3"/>
              <w:ind w:firstLine="0"/>
              <w:jc w:val="center"/>
              <w:rPr>
                <w:b/>
                <w:szCs w:val="28"/>
              </w:rPr>
            </w:pPr>
            <w:r w:rsidRPr="004E1928">
              <w:rPr>
                <w:b/>
                <w:szCs w:val="28"/>
              </w:rPr>
              <w:t>0,09</w:t>
            </w:r>
          </w:p>
        </w:tc>
        <w:tc>
          <w:tcPr>
            <w:tcW w:w="1486" w:type="dxa"/>
          </w:tcPr>
          <w:p w:rsidR="00D216C2" w:rsidRPr="004E1928" w:rsidRDefault="00D216C2" w:rsidP="00D216C2">
            <w:pPr>
              <w:pStyle w:val="a3"/>
              <w:ind w:firstLine="0"/>
              <w:jc w:val="center"/>
              <w:rPr>
                <w:b/>
                <w:szCs w:val="28"/>
              </w:rPr>
            </w:pPr>
          </w:p>
        </w:tc>
      </w:tr>
      <w:tr w:rsidR="00D216C2" w:rsidRPr="004E1928" w:rsidTr="00D216C2">
        <w:tc>
          <w:tcPr>
            <w:tcW w:w="1160" w:type="dxa"/>
          </w:tcPr>
          <w:p w:rsidR="00D216C2" w:rsidRPr="004E1928" w:rsidRDefault="00D216C2" w:rsidP="00D216C2">
            <w:pPr>
              <w:pStyle w:val="a3"/>
              <w:ind w:firstLine="0"/>
              <w:jc w:val="center"/>
              <w:rPr>
                <w:b/>
                <w:i/>
                <w:szCs w:val="28"/>
                <w:vertAlign w:val="subscript"/>
              </w:rPr>
            </w:pPr>
            <w:r w:rsidRPr="004E1928">
              <w:rPr>
                <w:b/>
                <w:i/>
                <w:szCs w:val="28"/>
              </w:rPr>
              <w:t>Q</w:t>
            </w:r>
            <w:r w:rsidRPr="004E1928">
              <w:rPr>
                <w:b/>
                <w:i/>
                <w:szCs w:val="28"/>
                <w:vertAlign w:val="subscript"/>
              </w:rPr>
              <w:t>j</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0,78</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0,88</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1,30</w:t>
            </w:r>
          </w:p>
        </w:tc>
        <w:tc>
          <w:tcPr>
            <w:tcW w:w="1486" w:type="dxa"/>
          </w:tcPr>
          <w:p w:rsidR="00D216C2" w:rsidRPr="004E1928" w:rsidRDefault="00D216C2" w:rsidP="00D216C2">
            <w:pPr>
              <w:pStyle w:val="a3"/>
              <w:ind w:firstLine="0"/>
              <w:jc w:val="center"/>
              <w:rPr>
                <w:b/>
                <w:szCs w:val="28"/>
              </w:rPr>
            </w:pPr>
            <w:r w:rsidRPr="004E1928">
              <w:rPr>
                <w:b/>
                <w:i/>
                <w:szCs w:val="28"/>
              </w:rPr>
              <w:t>ΣQ</w:t>
            </w:r>
            <w:r w:rsidRPr="004E1928">
              <w:rPr>
                <w:b/>
                <w:i/>
                <w:szCs w:val="28"/>
                <w:vertAlign w:val="subscript"/>
              </w:rPr>
              <w:t>j</w:t>
            </w:r>
            <w:r w:rsidRPr="004E1928">
              <w:rPr>
                <w:b/>
                <w:i/>
                <w:szCs w:val="28"/>
              </w:rPr>
              <w:t>=</w:t>
            </w:r>
            <w:r w:rsidRPr="004E1928">
              <w:rPr>
                <w:b/>
                <w:szCs w:val="28"/>
              </w:rPr>
              <w:t>2,96</w:t>
            </w:r>
          </w:p>
        </w:tc>
      </w:tr>
      <w:tr w:rsidR="00D216C2" w:rsidRPr="004E1928" w:rsidTr="00D216C2">
        <w:tc>
          <w:tcPr>
            <w:tcW w:w="1160" w:type="dxa"/>
          </w:tcPr>
          <w:p w:rsidR="00D216C2" w:rsidRPr="004E1928" w:rsidRDefault="00D216C2" w:rsidP="00D216C2">
            <w:pPr>
              <w:pStyle w:val="a3"/>
              <w:ind w:firstLine="0"/>
              <w:jc w:val="center"/>
              <w:rPr>
                <w:b/>
                <w:i/>
                <w:szCs w:val="28"/>
                <w:vertAlign w:val="subscript"/>
              </w:rPr>
            </w:pPr>
            <w:r w:rsidRPr="004E1928">
              <w:rPr>
                <w:b/>
                <w:i/>
                <w:szCs w:val="28"/>
              </w:rPr>
              <w:t>T</w:t>
            </w:r>
            <w:r w:rsidRPr="004E1928">
              <w:rPr>
                <w:b/>
                <w:i/>
                <w:szCs w:val="28"/>
                <w:vertAlign w:val="subscript"/>
              </w:rPr>
              <w:t>j</w:t>
            </w:r>
          </w:p>
        </w:tc>
        <w:tc>
          <w:tcPr>
            <w:tcW w:w="1160" w:type="dxa"/>
          </w:tcPr>
          <w:p w:rsidR="00D216C2" w:rsidRPr="004E1928" w:rsidRDefault="00D216C2" w:rsidP="00D216C2">
            <w:pPr>
              <w:pStyle w:val="a3"/>
              <w:ind w:firstLine="0"/>
              <w:jc w:val="center"/>
              <w:rPr>
                <w:b/>
                <w:szCs w:val="28"/>
              </w:rPr>
            </w:pPr>
            <w:r w:rsidRPr="004E1928">
              <w:rPr>
                <w:b/>
                <w:szCs w:val="28"/>
              </w:rPr>
              <w:t>1,6</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 1,2</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 0,4</w:t>
            </w:r>
          </w:p>
        </w:tc>
        <w:tc>
          <w:tcPr>
            <w:tcW w:w="1160" w:type="dxa"/>
          </w:tcPr>
          <w:p w:rsidR="00D216C2" w:rsidRPr="004E1928" w:rsidRDefault="00D216C2" w:rsidP="00D216C2">
            <w:pPr>
              <w:pStyle w:val="a3"/>
              <w:ind w:firstLine="0"/>
              <w:jc w:val="center"/>
              <w:rPr>
                <w:b/>
                <w:szCs w:val="28"/>
              </w:rPr>
            </w:pPr>
          </w:p>
        </w:tc>
        <w:tc>
          <w:tcPr>
            <w:tcW w:w="1486" w:type="dxa"/>
          </w:tcPr>
          <w:p w:rsidR="00D216C2" w:rsidRPr="004E1928" w:rsidRDefault="00D216C2" w:rsidP="00D216C2">
            <w:pPr>
              <w:pStyle w:val="a3"/>
              <w:ind w:firstLine="0"/>
              <w:jc w:val="center"/>
              <w:rPr>
                <w:b/>
                <w:i/>
                <w:szCs w:val="28"/>
              </w:rPr>
            </w:pPr>
            <w:r w:rsidRPr="004E1928">
              <w:rPr>
                <w:b/>
                <w:i/>
                <w:szCs w:val="28"/>
              </w:rPr>
              <w:t>ΣT</w:t>
            </w:r>
            <w:r w:rsidRPr="004E1928">
              <w:rPr>
                <w:b/>
                <w:i/>
                <w:szCs w:val="28"/>
                <w:vertAlign w:val="subscript"/>
              </w:rPr>
              <w:t>j</w:t>
            </w:r>
            <w:r w:rsidRPr="004E1928">
              <w:rPr>
                <w:b/>
                <w:szCs w:val="28"/>
              </w:rPr>
              <w:t>=0</w:t>
            </w:r>
          </w:p>
        </w:tc>
      </w:tr>
      <w:tr w:rsidR="00D216C2" w:rsidRPr="004E1928" w:rsidTr="00D216C2">
        <w:tc>
          <w:tcPr>
            <w:tcW w:w="1160" w:type="dxa"/>
          </w:tcPr>
          <w:p w:rsidR="00D216C2" w:rsidRPr="004E1928" w:rsidRDefault="00D216C2" w:rsidP="00D216C2">
            <w:pPr>
              <w:pStyle w:val="a3"/>
              <w:ind w:firstLine="0"/>
              <w:jc w:val="center"/>
              <w:rPr>
                <w:b/>
                <w:szCs w:val="28"/>
                <w:vertAlign w:val="superscript"/>
              </w:rPr>
            </w:pPr>
            <w:r w:rsidRPr="004E1928">
              <w:rPr>
                <w:b/>
                <w:i/>
                <w:szCs w:val="28"/>
              </w:rPr>
              <w:t>T</w:t>
            </w:r>
            <w:r w:rsidRPr="004E1928">
              <w:rPr>
                <w:b/>
                <w:i/>
                <w:szCs w:val="28"/>
                <w:vertAlign w:val="subscript"/>
              </w:rPr>
              <w:t>j</w:t>
            </w:r>
            <w:r w:rsidRPr="004E1928">
              <w:rPr>
                <w:b/>
                <w:i/>
                <w:szCs w:val="28"/>
                <w:vertAlign w:val="superscript"/>
              </w:rPr>
              <w:t>2</w:t>
            </w:r>
          </w:p>
        </w:tc>
        <w:tc>
          <w:tcPr>
            <w:tcW w:w="1160" w:type="dxa"/>
          </w:tcPr>
          <w:p w:rsidR="00D216C2" w:rsidRPr="004E1928" w:rsidRDefault="00D216C2" w:rsidP="00D216C2">
            <w:pPr>
              <w:pStyle w:val="a3"/>
              <w:ind w:firstLine="0"/>
              <w:jc w:val="center"/>
              <w:rPr>
                <w:b/>
                <w:szCs w:val="28"/>
              </w:rPr>
            </w:pPr>
            <w:r w:rsidRPr="004E1928">
              <w:rPr>
                <w:b/>
                <w:szCs w:val="28"/>
              </w:rPr>
              <w:t>2,56</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1,44</w:t>
            </w:r>
          </w:p>
        </w:tc>
        <w:tc>
          <w:tcPr>
            <w:tcW w:w="1160" w:type="dxa"/>
          </w:tcPr>
          <w:p w:rsidR="00D216C2" w:rsidRPr="004E1928" w:rsidRDefault="00D216C2" w:rsidP="00D216C2">
            <w:pPr>
              <w:pStyle w:val="a3"/>
              <w:ind w:firstLine="0"/>
              <w:jc w:val="center"/>
              <w:rPr>
                <w:b/>
                <w:szCs w:val="28"/>
              </w:rPr>
            </w:pPr>
          </w:p>
        </w:tc>
        <w:tc>
          <w:tcPr>
            <w:tcW w:w="1160" w:type="dxa"/>
          </w:tcPr>
          <w:p w:rsidR="00D216C2" w:rsidRPr="004E1928" w:rsidRDefault="00D216C2" w:rsidP="00D216C2">
            <w:pPr>
              <w:pStyle w:val="a3"/>
              <w:ind w:firstLine="0"/>
              <w:jc w:val="center"/>
              <w:rPr>
                <w:b/>
                <w:szCs w:val="28"/>
              </w:rPr>
            </w:pPr>
            <w:r w:rsidRPr="004E1928">
              <w:rPr>
                <w:b/>
                <w:szCs w:val="28"/>
              </w:rPr>
              <w:t>1,69</w:t>
            </w:r>
          </w:p>
        </w:tc>
        <w:tc>
          <w:tcPr>
            <w:tcW w:w="1160" w:type="dxa"/>
          </w:tcPr>
          <w:p w:rsidR="00D216C2" w:rsidRPr="004E1928" w:rsidRDefault="00D216C2" w:rsidP="00D216C2">
            <w:pPr>
              <w:pStyle w:val="a3"/>
              <w:ind w:firstLine="0"/>
              <w:jc w:val="center"/>
              <w:rPr>
                <w:b/>
                <w:szCs w:val="28"/>
              </w:rPr>
            </w:pPr>
          </w:p>
        </w:tc>
        <w:tc>
          <w:tcPr>
            <w:tcW w:w="1486" w:type="dxa"/>
          </w:tcPr>
          <w:p w:rsidR="00D216C2" w:rsidRPr="004E1928" w:rsidRDefault="00D216C2" w:rsidP="00D216C2">
            <w:pPr>
              <w:pStyle w:val="a3"/>
              <w:ind w:firstLine="0"/>
              <w:jc w:val="center"/>
              <w:rPr>
                <w:b/>
                <w:szCs w:val="28"/>
              </w:rPr>
            </w:pPr>
            <w:r w:rsidRPr="004E1928">
              <w:rPr>
                <w:b/>
                <w:i/>
                <w:szCs w:val="28"/>
              </w:rPr>
              <w:t>ΣT</w:t>
            </w:r>
            <w:r w:rsidRPr="004E1928">
              <w:rPr>
                <w:b/>
                <w:i/>
                <w:szCs w:val="28"/>
                <w:vertAlign w:val="subscript"/>
              </w:rPr>
              <w:t>j</w:t>
            </w:r>
            <w:r w:rsidRPr="004E1928">
              <w:rPr>
                <w:b/>
                <w:i/>
                <w:szCs w:val="28"/>
                <w:vertAlign w:val="superscript"/>
              </w:rPr>
              <w:t>2</w:t>
            </w:r>
            <w:r w:rsidRPr="004E1928">
              <w:rPr>
                <w:b/>
                <w:i/>
                <w:szCs w:val="28"/>
              </w:rPr>
              <w:t>=</w:t>
            </w:r>
            <w:r w:rsidRPr="004E1928">
              <w:rPr>
                <w:b/>
                <w:szCs w:val="28"/>
              </w:rPr>
              <w:t>5,69</w:t>
            </w:r>
          </w:p>
        </w:tc>
      </w:tr>
    </w:tbl>
    <w:p w:rsidR="00D216C2" w:rsidRPr="004E1928" w:rsidRDefault="00D216C2" w:rsidP="00D216C2">
      <w:pPr>
        <w:pStyle w:val="a3"/>
        <w:rPr>
          <w:szCs w:val="28"/>
        </w:rPr>
      </w:pPr>
    </w:p>
    <w:p w:rsidR="00D216C2" w:rsidRPr="004E1928" w:rsidRDefault="00D216C2" w:rsidP="00D216C2">
      <w:pPr>
        <w:pStyle w:val="a3"/>
        <w:rPr>
          <w:i/>
          <w:szCs w:val="28"/>
        </w:rPr>
      </w:pPr>
      <w:r w:rsidRPr="004E1928">
        <w:rPr>
          <w:i/>
          <w:szCs w:val="28"/>
        </w:rPr>
        <w:t>Виконуємо розрахунок наступних параметрів:</w:t>
      </w:r>
    </w:p>
    <w:p w:rsidR="00D216C2" w:rsidRPr="004E1928" w:rsidRDefault="00D216C2" w:rsidP="00D216C2">
      <w:pPr>
        <w:pStyle w:val="a3"/>
        <w:rPr>
          <w:i/>
          <w:szCs w:val="28"/>
        </w:rPr>
      </w:pPr>
      <w:r w:rsidRPr="004E1928">
        <w:rPr>
          <w:i/>
          <w:caps/>
          <w:szCs w:val="28"/>
        </w:rPr>
        <w:t>*с</w:t>
      </w:r>
      <w:r w:rsidRPr="004E1928">
        <w:rPr>
          <w:i/>
          <w:szCs w:val="28"/>
        </w:rPr>
        <w:t>пільна сума квадратів відхилень:</w:t>
      </w:r>
    </w:p>
    <w:p w:rsidR="00D216C2" w:rsidRPr="004E1928" w:rsidRDefault="00D216C2" w:rsidP="00D216C2">
      <w:pPr>
        <w:pStyle w:val="a3"/>
        <w:jc w:val="center"/>
        <w:rPr>
          <w:i/>
          <w:szCs w:val="28"/>
          <w:lang w:val="uk-UA"/>
        </w:rPr>
      </w:pPr>
      <w:r w:rsidRPr="004E1928">
        <w:rPr>
          <w:i/>
          <w:position w:val="-44"/>
          <w:szCs w:val="28"/>
        </w:rPr>
        <w:object w:dxaOrig="5020" w:dyaOrig="1660">
          <v:shape id="_x0000_i1314" type="#_x0000_t75" style="width:230.05pt;height:74.8pt" o:ole="" fillcolor="window">
            <v:imagedata r:id="rId645" o:title=""/>
          </v:shape>
          <o:OLEObject Type="Embed" ProgID="Equation.3" ShapeID="_x0000_i1314" DrawAspect="Content" ObjectID="_1770979246" r:id="rId646"/>
        </w:object>
      </w:r>
      <w:r w:rsidRPr="004E1928">
        <w:rPr>
          <w:i/>
          <w:szCs w:val="28"/>
        </w:rPr>
        <w:t xml:space="preserve"> .</w:t>
      </w:r>
    </w:p>
    <w:p w:rsidR="008E1D93" w:rsidRPr="004E1928" w:rsidRDefault="008E1D93" w:rsidP="00D216C2">
      <w:pPr>
        <w:pStyle w:val="a3"/>
        <w:jc w:val="center"/>
        <w:rPr>
          <w:i/>
          <w:szCs w:val="28"/>
          <w:lang w:val="uk-UA"/>
        </w:rPr>
      </w:pPr>
    </w:p>
    <w:p w:rsidR="00D216C2" w:rsidRPr="004E1928" w:rsidRDefault="00D216C2" w:rsidP="00D216C2">
      <w:pPr>
        <w:pStyle w:val="a3"/>
        <w:rPr>
          <w:i/>
          <w:szCs w:val="28"/>
        </w:rPr>
      </w:pPr>
      <w:r w:rsidRPr="004E1928">
        <w:rPr>
          <w:i/>
          <w:caps/>
          <w:szCs w:val="28"/>
        </w:rPr>
        <w:t>*ф</w:t>
      </w:r>
      <w:r w:rsidRPr="004E1928">
        <w:rPr>
          <w:i/>
          <w:szCs w:val="28"/>
        </w:rPr>
        <w:t xml:space="preserve">акторна сума квадратів відхилень:  </w:t>
      </w:r>
    </w:p>
    <w:p w:rsidR="00D216C2" w:rsidRPr="004E1928" w:rsidRDefault="00D216C2" w:rsidP="00D216C2">
      <w:pPr>
        <w:pStyle w:val="a3"/>
        <w:jc w:val="center"/>
        <w:rPr>
          <w:i/>
          <w:szCs w:val="28"/>
          <w:lang w:val="uk-UA"/>
        </w:rPr>
      </w:pPr>
      <w:r w:rsidRPr="004E1928">
        <w:rPr>
          <w:i/>
          <w:position w:val="-28"/>
          <w:szCs w:val="28"/>
        </w:rPr>
        <w:object w:dxaOrig="5400" w:dyaOrig="1500">
          <v:shape id="_x0000_i1315" type="#_x0000_t75" style="width:250.6pt;height:69.2pt" o:ole="" fillcolor="window">
            <v:imagedata r:id="rId647" o:title=""/>
          </v:shape>
          <o:OLEObject Type="Embed" ProgID="Equation.3" ShapeID="_x0000_i1315" DrawAspect="Content" ObjectID="_1770979247" r:id="rId648"/>
        </w:object>
      </w:r>
      <w:r w:rsidRPr="004E1928">
        <w:rPr>
          <w:i/>
          <w:szCs w:val="28"/>
        </w:rPr>
        <w:t>.</w:t>
      </w:r>
    </w:p>
    <w:p w:rsidR="008E1D93" w:rsidRPr="004E1928" w:rsidRDefault="008E1D93" w:rsidP="00D216C2">
      <w:pPr>
        <w:pStyle w:val="a3"/>
        <w:jc w:val="center"/>
        <w:rPr>
          <w:i/>
          <w:szCs w:val="28"/>
          <w:lang w:val="uk-UA"/>
        </w:rPr>
      </w:pPr>
    </w:p>
    <w:p w:rsidR="00D216C2" w:rsidRPr="004E1928" w:rsidRDefault="00D216C2" w:rsidP="00D216C2">
      <w:pPr>
        <w:pStyle w:val="a3"/>
        <w:rPr>
          <w:i/>
          <w:szCs w:val="28"/>
        </w:rPr>
      </w:pPr>
      <w:r w:rsidRPr="004E1928">
        <w:rPr>
          <w:i/>
          <w:caps/>
          <w:szCs w:val="28"/>
        </w:rPr>
        <w:t>*</w:t>
      </w:r>
      <w:r w:rsidRPr="004E1928">
        <w:rPr>
          <w:i/>
          <w:szCs w:val="28"/>
        </w:rPr>
        <w:t xml:space="preserve">Залишкова сума квадратів відхилень: </w:t>
      </w:r>
    </w:p>
    <w:p w:rsidR="00D216C2" w:rsidRPr="004E1928" w:rsidRDefault="00D216C2" w:rsidP="00D216C2">
      <w:pPr>
        <w:pStyle w:val="a3"/>
        <w:rPr>
          <w:i/>
          <w:szCs w:val="28"/>
        </w:rPr>
      </w:pPr>
      <w:r w:rsidRPr="004E1928">
        <w:rPr>
          <w:i/>
          <w:szCs w:val="28"/>
        </w:rPr>
        <w:t xml:space="preserve"> </w:t>
      </w:r>
      <w:r w:rsidRPr="004E1928">
        <w:rPr>
          <w:i/>
          <w:position w:val="-14"/>
          <w:szCs w:val="28"/>
        </w:rPr>
        <w:object w:dxaOrig="3640" w:dyaOrig="380">
          <v:shape id="_x0000_i1316" type="#_x0000_t75" style="width:238.45pt;height:25.25pt" o:ole="" fillcolor="window">
            <v:imagedata r:id="rId649" o:title=""/>
          </v:shape>
          <o:OLEObject Type="Embed" ProgID="Equation.3" ShapeID="_x0000_i1316" DrawAspect="Content" ObjectID="_1770979248" r:id="rId650"/>
        </w:object>
      </w:r>
      <w:r w:rsidRPr="004E1928">
        <w:rPr>
          <w:i/>
          <w:szCs w:val="28"/>
        </w:rPr>
        <w:t>.</w:t>
      </w:r>
    </w:p>
    <w:p w:rsidR="00D216C2" w:rsidRPr="004E1928" w:rsidRDefault="00D216C2" w:rsidP="00D216C2">
      <w:pPr>
        <w:pStyle w:val="a3"/>
        <w:rPr>
          <w:i/>
          <w:szCs w:val="28"/>
        </w:rPr>
      </w:pPr>
    </w:p>
    <w:p w:rsidR="00D216C2" w:rsidRPr="004E1928" w:rsidRDefault="00D216C2" w:rsidP="00D216C2">
      <w:pPr>
        <w:pStyle w:val="a3"/>
        <w:rPr>
          <w:i/>
          <w:szCs w:val="28"/>
          <w:lang w:val="uk-UA"/>
        </w:rPr>
      </w:pPr>
      <w:r w:rsidRPr="004E1928">
        <w:rPr>
          <w:i/>
          <w:szCs w:val="28"/>
        </w:rPr>
        <w:t>*Факторна дисперсія:</w:t>
      </w:r>
    </w:p>
    <w:p w:rsidR="008E1D93" w:rsidRPr="004E1928" w:rsidRDefault="008E1D93" w:rsidP="00D216C2">
      <w:pPr>
        <w:pStyle w:val="a3"/>
        <w:rPr>
          <w:i/>
          <w:szCs w:val="28"/>
          <w:lang w:val="uk-UA"/>
        </w:rPr>
      </w:pPr>
    </w:p>
    <w:p w:rsidR="00D216C2" w:rsidRPr="004E1928" w:rsidRDefault="00D216C2" w:rsidP="00D216C2">
      <w:pPr>
        <w:pStyle w:val="a3"/>
        <w:rPr>
          <w:szCs w:val="28"/>
        </w:rPr>
      </w:pPr>
      <w:r w:rsidRPr="004E1928">
        <w:rPr>
          <w:position w:val="-28"/>
          <w:szCs w:val="28"/>
        </w:rPr>
        <w:object w:dxaOrig="3720" w:dyaOrig="800">
          <v:shape id="_x0000_i1317" type="#_x0000_t75" style="width:186.1pt;height:39.25pt" o:ole="" fillcolor="window">
            <v:imagedata r:id="rId651" o:title=""/>
          </v:shape>
          <o:OLEObject Type="Embed" ProgID="Equation.3" ShapeID="_x0000_i1317" DrawAspect="Content" ObjectID="_1770979249" r:id="rId652"/>
        </w:object>
      </w:r>
    </w:p>
    <w:p w:rsidR="00D216C2" w:rsidRPr="004E1928" w:rsidRDefault="00D216C2" w:rsidP="00D216C2">
      <w:pPr>
        <w:pStyle w:val="a3"/>
        <w:rPr>
          <w:szCs w:val="28"/>
        </w:rPr>
      </w:pPr>
    </w:p>
    <w:p w:rsidR="00D216C2" w:rsidRPr="004E1928" w:rsidRDefault="00D216C2" w:rsidP="00D216C2">
      <w:pPr>
        <w:pStyle w:val="a3"/>
        <w:rPr>
          <w:i/>
          <w:szCs w:val="28"/>
        </w:rPr>
      </w:pPr>
      <w:r w:rsidRPr="004E1928">
        <w:rPr>
          <w:i/>
          <w:szCs w:val="28"/>
        </w:rPr>
        <w:t xml:space="preserve">* Залишкова дисперсія: </w:t>
      </w:r>
    </w:p>
    <w:p w:rsidR="00D216C2" w:rsidRPr="004E1928" w:rsidRDefault="00D216C2" w:rsidP="00D216C2">
      <w:pPr>
        <w:pStyle w:val="a3"/>
        <w:jc w:val="center"/>
        <w:rPr>
          <w:i/>
          <w:szCs w:val="28"/>
        </w:rPr>
      </w:pPr>
      <w:r w:rsidRPr="004E1928">
        <w:rPr>
          <w:i/>
          <w:position w:val="-28"/>
          <w:szCs w:val="28"/>
        </w:rPr>
        <w:object w:dxaOrig="3200" w:dyaOrig="680">
          <v:shape id="_x0000_i1318" type="#_x0000_t75" style="width:200.1pt;height:42.1pt" o:ole="" fillcolor="window">
            <v:imagedata r:id="rId653" o:title=""/>
          </v:shape>
          <o:OLEObject Type="Embed" ProgID="Equation.3" ShapeID="_x0000_i1318" DrawAspect="Content" ObjectID="_1770979250" r:id="rId654"/>
        </w:object>
      </w:r>
    </w:p>
    <w:p w:rsidR="00D216C2" w:rsidRPr="004E1928" w:rsidRDefault="00D216C2" w:rsidP="00D216C2">
      <w:pPr>
        <w:pStyle w:val="a3"/>
        <w:rPr>
          <w:i/>
          <w:szCs w:val="28"/>
        </w:rPr>
      </w:pPr>
      <w:r w:rsidRPr="004E1928">
        <w:rPr>
          <w:i/>
          <w:szCs w:val="28"/>
        </w:rPr>
        <w:t>Порівняння факторної і залишкової дисперсії за допомогою критерію Фішера:</w:t>
      </w:r>
    </w:p>
    <w:p w:rsidR="00D216C2" w:rsidRPr="004E1928" w:rsidRDefault="00D216C2" w:rsidP="00D216C2">
      <w:pPr>
        <w:pStyle w:val="a3"/>
        <w:rPr>
          <w:i/>
          <w:szCs w:val="28"/>
        </w:rPr>
      </w:pPr>
      <w:r w:rsidRPr="004E1928">
        <w:rPr>
          <w:i/>
          <w:szCs w:val="28"/>
        </w:rPr>
        <w:t xml:space="preserve">                       </w:t>
      </w:r>
      <w:r w:rsidRPr="004E1928">
        <w:rPr>
          <w:i/>
          <w:position w:val="-14"/>
          <w:szCs w:val="28"/>
        </w:rPr>
        <w:object w:dxaOrig="3680" w:dyaOrig="400">
          <v:shape id="_x0000_i1319" type="#_x0000_t75" style="width:245.9pt;height:27.1pt" o:ole="" fillcolor="window">
            <v:imagedata r:id="rId655" o:title=""/>
          </v:shape>
          <o:OLEObject Type="Embed" ProgID="Equation.3" ShapeID="_x0000_i1319" DrawAspect="Content" ObjectID="_1770979251" r:id="rId656"/>
        </w:object>
      </w:r>
      <w:r w:rsidRPr="004E1928">
        <w:rPr>
          <w:i/>
          <w:szCs w:val="28"/>
        </w:rPr>
        <w:t>.</w:t>
      </w:r>
    </w:p>
    <w:p w:rsidR="00D216C2" w:rsidRPr="004E1928" w:rsidRDefault="00D216C2" w:rsidP="00D216C2">
      <w:pPr>
        <w:pStyle w:val="a3"/>
        <w:rPr>
          <w:i/>
          <w:szCs w:val="28"/>
        </w:rPr>
      </w:pPr>
      <w:r w:rsidRPr="004E1928">
        <w:rPr>
          <w:i/>
          <w:szCs w:val="28"/>
        </w:rPr>
        <w:t>По таблиці значень критерію Фішера (додаток Б) при числі ступенів свободи чисельника f</w:t>
      </w:r>
      <w:r w:rsidRPr="004E1928">
        <w:rPr>
          <w:i/>
          <w:szCs w:val="28"/>
          <w:vertAlign w:val="subscript"/>
        </w:rPr>
        <w:t>1</w:t>
      </w:r>
      <w:r w:rsidRPr="004E1928">
        <w:rPr>
          <w:i/>
          <w:szCs w:val="28"/>
        </w:rPr>
        <w:t xml:space="preserve"> = 2 , а знаменника f</w:t>
      </w:r>
      <w:r w:rsidRPr="004E1928">
        <w:rPr>
          <w:i/>
          <w:szCs w:val="28"/>
          <w:vertAlign w:val="subscript"/>
        </w:rPr>
        <w:t>2</w:t>
      </w:r>
      <w:r w:rsidRPr="004E1928">
        <w:rPr>
          <w:i/>
          <w:szCs w:val="28"/>
        </w:rPr>
        <w:t xml:space="preserve"> = 9 знаходимо F</w:t>
      </w:r>
      <w:r w:rsidRPr="004E1928">
        <w:rPr>
          <w:i/>
          <w:szCs w:val="28"/>
          <w:vertAlign w:val="subscript"/>
        </w:rPr>
        <w:t xml:space="preserve">(0,95; 2; 9) </w:t>
      </w:r>
      <w:r w:rsidRPr="004E1928">
        <w:rPr>
          <w:i/>
          <w:szCs w:val="28"/>
        </w:rPr>
        <w:t xml:space="preserve">= 4,26. </w:t>
      </w:r>
    </w:p>
    <w:p w:rsidR="00D216C2" w:rsidRPr="004E1928" w:rsidRDefault="00D216C2" w:rsidP="00D216C2">
      <w:pPr>
        <w:pStyle w:val="a3"/>
        <w:rPr>
          <w:i/>
          <w:szCs w:val="28"/>
        </w:rPr>
      </w:pPr>
      <w:r w:rsidRPr="004E1928">
        <w:rPr>
          <w:i/>
          <w:szCs w:val="28"/>
        </w:rPr>
        <w:lastRenderedPageBreak/>
        <w:t xml:space="preserve">Тому, що </w:t>
      </w:r>
      <w:r w:rsidRPr="004E1928">
        <w:rPr>
          <w:i/>
          <w:position w:val="-18"/>
          <w:szCs w:val="28"/>
        </w:rPr>
        <w:object w:dxaOrig="1640" w:dyaOrig="460">
          <v:shape id="_x0000_i1320" type="#_x0000_t75" style="width:82.3pt;height:22.45pt" o:ole="" fillcolor="window">
            <v:imagedata r:id="rId627" o:title=""/>
          </v:shape>
          <o:OLEObject Type="Embed" ProgID="Equation.3" ShapeID="_x0000_i1320" DrawAspect="Content" ObjectID="_1770979252" r:id="rId657"/>
        </w:object>
      </w:r>
      <w:r w:rsidRPr="004E1928">
        <w:rPr>
          <w:i/>
          <w:szCs w:val="28"/>
        </w:rPr>
        <w:t xml:space="preserve"> немає підстав для відкидання нуль-гіпотези і, відповідно, розходження між груповими середніми незначиме, тобто усі групи спостережень вилучені з однієї генеральної сукупності.</w:t>
      </w:r>
    </w:p>
    <w:p w:rsidR="00D216C2" w:rsidRPr="004E1928" w:rsidRDefault="00D216C2" w:rsidP="00D216C2">
      <w:pPr>
        <w:pStyle w:val="a3"/>
        <w:rPr>
          <w:b/>
          <w:szCs w:val="28"/>
        </w:rPr>
      </w:pPr>
    </w:p>
    <w:p w:rsidR="00D216C2" w:rsidRPr="004E1928" w:rsidRDefault="00D216C2" w:rsidP="00D216C2">
      <w:pPr>
        <w:pStyle w:val="a3"/>
        <w:rPr>
          <w:b/>
          <w:i/>
          <w:szCs w:val="28"/>
          <w:lang w:val="uk-UA"/>
        </w:rPr>
      </w:pPr>
      <w:r w:rsidRPr="004E1928">
        <w:rPr>
          <w:b/>
          <w:i/>
          <w:szCs w:val="28"/>
        </w:rPr>
        <w:t xml:space="preserve">Двофакторний дисперсійний аналіз </w:t>
      </w:r>
    </w:p>
    <w:p w:rsidR="008E1D93" w:rsidRPr="004E1928" w:rsidRDefault="008E1D93" w:rsidP="00D216C2">
      <w:pPr>
        <w:pStyle w:val="a3"/>
        <w:rPr>
          <w:b/>
          <w:i/>
          <w:szCs w:val="28"/>
          <w:lang w:val="uk-UA"/>
        </w:rPr>
      </w:pPr>
    </w:p>
    <w:p w:rsidR="00D216C2" w:rsidRPr="004E1928" w:rsidRDefault="00D216C2" w:rsidP="00D216C2">
      <w:pPr>
        <w:pStyle w:val="a3"/>
        <w:rPr>
          <w:szCs w:val="28"/>
        </w:rPr>
      </w:pPr>
      <w:r w:rsidRPr="004E1928">
        <w:rPr>
          <w:szCs w:val="28"/>
        </w:rPr>
        <w:t xml:space="preserve">При збільшенні числа факторів, що впливають на результати дослідження, процедура дисперсійного аналізу принципово не змінюється, однак розрахунки ускладнюються. </w:t>
      </w:r>
    </w:p>
    <w:p w:rsidR="00D216C2" w:rsidRPr="004E1928" w:rsidRDefault="00D216C2" w:rsidP="00D216C2">
      <w:pPr>
        <w:pStyle w:val="a3"/>
        <w:rPr>
          <w:szCs w:val="28"/>
        </w:rPr>
      </w:pPr>
      <w:r w:rsidRPr="004E1928">
        <w:rPr>
          <w:szCs w:val="28"/>
        </w:rPr>
        <w:t xml:space="preserve">Задача двофакторного дисперсійного аналізу (двоступінчастої класифікації, крос-класифікації) пов’язана з експериментом, у якому одночасно діють два фактори </w:t>
      </w:r>
      <w:r w:rsidRPr="004E1928">
        <w:rPr>
          <w:i/>
          <w:szCs w:val="28"/>
        </w:rPr>
        <w:t>А</w:t>
      </w:r>
      <w:r w:rsidRPr="004E1928">
        <w:rPr>
          <w:szCs w:val="28"/>
        </w:rPr>
        <w:t xml:space="preserve"> і </w:t>
      </w:r>
      <w:r w:rsidRPr="004E1928">
        <w:rPr>
          <w:i/>
          <w:szCs w:val="28"/>
        </w:rPr>
        <w:t>В</w:t>
      </w:r>
      <w:r w:rsidRPr="004E1928">
        <w:rPr>
          <w:szCs w:val="28"/>
        </w:rPr>
        <w:t xml:space="preserve">, що варіюють на </w:t>
      </w:r>
      <w:r w:rsidRPr="004E1928">
        <w:rPr>
          <w:i/>
          <w:szCs w:val="28"/>
        </w:rPr>
        <w:t>к</w:t>
      </w:r>
      <w:r w:rsidRPr="004E1928">
        <w:rPr>
          <w:szCs w:val="28"/>
        </w:rPr>
        <w:t xml:space="preserve"> і </w:t>
      </w:r>
      <w:r w:rsidRPr="004E1928">
        <w:rPr>
          <w:i/>
          <w:szCs w:val="28"/>
        </w:rPr>
        <w:t>т</w:t>
      </w:r>
      <w:r w:rsidRPr="004E1928">
        <w:rPr>
          <w:szCs w:val="28"/>
        </w:rPr>
        <w:t xml:space="preserve"> рівнях відповідно.  </w:t>
      </w:r>
    </w:p>
    <w:p w:rsidR="00D216C2" w:rsidRPr="004E1928" w:rsidRDefault="00D216C2" w:rsidP="00D216C2">
      <w:pPr>
        <w:pStyle w:val="a3"/>
        <w:rPr>
          <w:szCs w:val="28"/>
        </w:rPr>
      </w:pPr>
      <w:r w:rsidRPr="004E1928">
        <w:rPr>
          <w:szCs w:val="28"/>
        </w:rPr>
        <w:t>Оцінку відтворюваності результатів досліджень за допомогою  двофакторного дисперсійного аналізу розглянемо на прикладі.</w:t>
      </w:r>
    </w:p>
    <w:p w:rsidR="00D216C2" w:rsidRPr="004E1928" w:rsidRDefault="00D216C2" w:rsidP="0068232C">
      <w:pPr>
        <w:pStyle w:val="a3"/>
        <w:numPr>
          <w:ilvl w:val="3"/>
          <w:numId w:val="10"/>
        </w:numPr>
        <w:rPr>
          <w:b/>
          <w:szCs w:val="28"/>
          <w:lang w:val="uk-UA"/>
        </w:rPr>
      </w:pPr>
      <w:r w:rsidRPr="004E1928">
        <w:rPr>
          <w:b/>
          <w:caps/>
          <w:szCs w:val="28"/>
        </w:rPr>
        <w:t>К</w:t>
      </w:r>
      <w:r w:rsidRPr="004E1928">
        <w:rPr>
          <w:b/>
          <w:szCs w:val="28"/>
        </w:rPr>
        <w:t xml:space="preserve">ореляційний і регресійний аналізи </w:t>
      </w:r>
    </w:p>
    <w:p w:rsidR="002803EB" w:rsidRPr="004E1928" w:rsidRDefault="002803EB" w:rsidP="002803EB">
      <w:pPr>
        <w:pStyle w:val="a3"/>
        <w:ind w:left="1788" w:firstLine="0"/>
        <w:rPr>
          <w:b/>
          <w:szCs w:val="28"/>
          <w:lang w:val="uk-UA"/>
        </w:rPr>
      </w:pPr>
    </w:p>
    <w:p w:rsidR="00D216C2" w:rsidRPr="004E1928" w:rsidRDefault="00D216C2" w:rsidP="002803EB">
      <w:pPr>
        <w:pStyle w:val="a3"/>
        <w:jc w:val="both"/>
        <w:rPr>
          <w:szCs w:val="28"/>
        </w:rPr>
      </w:pPr>
      <w:r w:rsidRPr="004E1928">
        <w:rPr>
          <w:szCs w:val="28"/>
          <w:lang w:val="uk-UA"/>
        </w:rPr>
        <w:t xml:space="preserve">Дисперсійний аналіз дозволяє підтвердити вплив тих або інших факторів на досліджувану результативну ознаку, але він не дає можливості визначити  ні ступінь їхнього впливу (тісноти зв’язку), ні форму залежності. Для вирішення цих питань використовують кореляційний аналіз. Щоб вивчити характер впливу однієї величини </w:t>
      </w:r>
      <w:r w:rsidRPr="004E1928">
        <w:rPr>
          <w:i/>
          <w:szCs w:val="28"/>
          <w:lang w:val="uk-UA"/>
        </w:rPr>
        <w:t>х</w:t>
      </w:r>
      <w:r w:rsidRPr="004E1928">
        <w:rPr>
          <w:szCs w:val="28"/>
          <w:lang w:val="uk-UA"/>
        </w:rPr>
        <w:t xml:space="preserve"> на іншу </w:t>
      </w:r>
      <w:r w:rsidRPr="004E1928">
        <w:rPr>
          <w:i/>
          <w:szCs w:val="28"/>
          <w:lang w:val="uk-UA"/>
        </w:rPr>
        <w:t>у</w:t>
      </w:r>
      <w:r w:rsidRPr="004E1928">
        <w:rPr>
          <w:szCs w:val="28"/>
          <w:lang w:val="uk-UA"/>
        </w:rPr>
        <w:t xml:space="preserve">, виконують експеримент, при якому вимірюють значення величини </w:t>
      </w:r>
      <w:r w:rsidRPr="004E1928">
        <w:rPr>
          <w:i/>
          <w:szCs w:val="28"/>
          <w:lang w:val="uk-UA"/>
        </w:rPr>
        <w:t>у</w:t>
      </w:r>
      <w:r w:rsidRPr="004E1928">
        <w:rPr>
          <w:szCs w:val="28"/>
          <w:lang w:val="uk-UA"/>
        </w:rPr>
        <w:t xml:space="preserve"> при різних значеннях величини </w:t>
      </w:r>
      <w:r w:rsidRPr="004E1928">
        <w:rPr>
          <w:i/>
          <w:szCs w:val="28"/>
          <w:lang w:val="uk-UA"/>
        </w:rPr>
        <w:t>х</w:t>
      </w:r>
      <w:r w:rsidRPr="004E1928">
        <w:rPr>
          <w:szCs w:val="28"/>
          <w:lang w:val="uk-UA"/>
        </w:rPr>
        <w:t xml:space="preserve">. Якщо дві змінні величини </w:t>
      </w:r>
      <w:r w:rsidRPr="004E1928">
        <w:rPr>
          <w:i/>
          <w:szCs w:val="28"/>
          <w:lang w:val="uk-UA"/>
        </w:rPr>
        <w:t>х</w:t>
      </w:r>
      <w:r w:rsidRPr="004E1928">
        <w:rPr>
          <w:szCs w:val="28"/>
          <w:lang w:val="uk-UA"/>
        </w:rPr>
        <w:t xml:space="preserve"> і </w:t>
      </w:r>
      <w:r w:rsidRPr="004E1928">
        <w:rPr>
          <w:i/>
          <w:szCs w:val="28"/>
          <w:lang w:val="uk-UA"/>
        </w:rPr>
        <w:t>у</w:t>
      </w:r>
      <w:r w:rsidRPr="004E1928">
        <w:rPr>
          <w:szCs w:val="28"/>
          <w:lang w:val="uk-UA"/>
        </w:rPr>
        <w:t xml:space="preserve"> залежать одна від одної так, що кожному значенню однієї з них відповідає цілком визначене значення іншої, то між ними є функціональний зв’язок. </w:t>
      </w:r>
      <w:r w:rsidRPr="004E1928">
        <w:rPr>
          <w:szCs w:val="28"/>
        </w:rPr>
        <w:t>Цей зв’язок може бути виражений рівняннями, вид яких визначається характером існуючого зв'язку.</w:t>
      </w:r>
    </w:p>
    <w:p w:rsidR="00D216C2" w:rsidRPr="004E1928" w:rsidRDefault="00D216C2" w:rsidP="002803EB">
      <w:pPr>
        <w:pStyle w:val="a3"/>
        <w:jc w:val="both"/>
        <w:rPr>
          <w:szCs w:val="28"/>
        </w:rPr>
      </w:pPr>
      <w:r w:rsidRPr="004E1928">
        <w:rPr>
          <w:szCs w:val="28"/>
        </w:rPr>
        <w:t>Кореляційний аналіз дозволяє оцінювати тісноту зв’язку різних параметрів і факторів, що впливають на процес. Цей метод широко застосовується при дослідженнях промислових процесів. При визначенні коефіцієнту кореляції, якщо він достатньо високий, можна одержати інформацію, яка дозволяє вибрати основні регулювальні впливи на процес, точки і методи вимірювання факторів і установити мінімально необхідне число параметрів, що вимірюються. Якщо коефіцієнт лінійної кореляції за абсолютною величиною малий, це свідчить про більш складну (нелінійну) залежність між вимірюваними параметрами або про суттєвий вплив на них інших параметрів. У цьому випадку необхідно обчислення більш складної залежності у вигляді нелінійного рівняння. Одержання таких рівнянь методом найменших квадратів є основою регресійного аналізу.</w:t>
      </w:r>
    </w:p>
    <w:p w:rsidR="00D216C2" w:rsidRPr="004E1928" w:rsidRDefault="00D216C2" w:rsidP="002803EB">
      <w:pPr>
        <w:pStyle w:val="a3"/>
        <w:jc w:val="both"/>
        <w:rPr>
          <w:szCs w:val="28"/>
        </w:rPr>
      </w:pPr>
      <w:r w:rsidRPr="004E1928">
        <w:rPr>
          <w:szCs w:val="28"/>
        </w:rPr>
        <w:t>Для кореляційного і регресійного аналізів, як правило, використовуються дані промислового процесу (записи у робочих журналах) і дані спеціального опробування та спеціальних досліджень.</w:t>
      </w:r>
    </w:p>
    <w:p w:rsidR="00D216C2" w:rsidRPr="004E1928" w:rsidRDefault="00D216C2" w:rsidP="002803EB">
      <w:pPr>
        <w:pStyle w:val="a3"/>
        <w:jc w:val="both"/>
        <w:rPr>
          <w:szCs w:val="28"/>
        </w:rPr>
      </w:pPr>
      <w:r w:rsidRPr="004E1928">
        <w:rPr>
          <w:szCs w:val="28"/>
        </w:rPr>
        <w:t xml:space="preserve">Регресійні моделі можна використовувати, головним чином, для аналізу впливу окремих факторів або їхньої взаємодії. Крім того, на </w:t>
      </w:r>
      <w:r w:rsidRPr="004E1928">
        <w:rPr>
          <w:szCs w:val="28"/>
        </w:rPr>
        <w:lastRenderedPageBreak/>
        <w:t>регресійному аналізі основане планування експериментів для об’єктів, статична характеристика яких за певними каналами має екстремум.</w:t>
      </w:r>
    </w:p>
    <w:p w:rsidR="00D216C2" w:rsidRPr="004E1928" w:rsidRDefault="00D216C2" w:rsidP="00D216C2">
      <w:pPr>
        <w:pStyle w:val="a3"/>
        <w:rPr>
          <w:szCs w:val="28"/>
        </w:rPr>
      </w:pPr>
    </w:p>
    <w:p w:rsidR="00D216C2" w:rsidRPr="004E1928" w:rsidRDefault="00D216C2" w:rsidP="00D216C2">
      <w:pPr>
        <w:pStyle w:val="a3"/>
        <w:rPr>
          <w:b/>
          <w:i/>
          <w:szCs w:val="28"/>
        </w:rPr>
      </w:pPr>
      <w:r w:rsidRPr="004E1928">
        <w:rPr>
          <w:b/>
          <w:i/>
          <w:szCs w:val="28"/>
        </w:rPr>
        <w:t xml:space="preserve">Метод найменших квадратів </w:t>
      </w:r>
    </w:p>
    <w:p w:rsidR="00D216C2" w:rsidRPr="004E1928" w:rsidRDefault="00D216C2" w:rsidP="002803EB">
      <w:pPr>
        <w:pStyle w:val="a3"/>
        <w:jc w:val="both"/>
        <w:rPr>
          <w:szCs w:val="28"/>
        </w:rPr>
      </w:pPr>
      <w:r w:rsidRPr="004E1928">
        <w:rPr>
          <w:szCs w:val="28"/>
        </w:rPr>
        <w:t xml:space="preserve">Метод найменших квадратів застосовується у тих випадках, коли шукані величини не можна вимірити безпосередньо або представити у вигляді функцій вимірюваних величин. Для знаходження </w:t>
      </w:r>
      <w:r w:rsidRPr="004E1928">
        <w:rPr>
          <w:i/>
          <w:szCs w:val="28"/>
        </w:rPr>
        <w:t>п</w:t>
      </w:r>
      <w:r w:rsidRPr="004E1928">
        <w:rPr>
          <w:szCs w:val="28"/>
        </w:rPr>
        <w:t xml:space="preserve"> невідомих величин достатньо виконати </w:t>
      </w:r>
      <w:r w:rsidRPr="004E1928">
        <w:rPr>
          <w:i/>
          <w:szCs w:val="28"/>
        </w:rPr>
        <w:t>т</w:t>
      </w:r>
      <w:r w:rsidRPr="004E1928">
        <w:rPr>
          <w:szCs w:val="28"/>
        </w:rPr>
        <w:t xml:space="preserve"> серій спостережень (</w:t>
      </w:r>
      <w:r w:rsidRPr="004E1928">
        <w:rPr>
          <w:i/>
          <w:szCs w:val="28"/>
        </w:rPr>
        <w:t>т &gt; п</w:t>
      </w:r>
      <w:r w:rsidRPr="004E1928">
        <w:rPr>
          <w:szCs w:val="28"/>
        </w:rPr>
        <w:t xml:space="preserve">), щоб скласти число рівнянь, необхідне для визначення невідомих величин. </w:t>
      </w:r>
    </w:p>
    <w:p w:rsidR="00D216C2" w:rsidRPr="004E1928" w:rsidRDefault="00D216C2" w:rsidP="002803EB">
      <w:pPr>
        <w:pStyle w:val="a3"/>
        <w:jc w:val="both"/>
        <w:rPr>
          <w:szCs w:val="28"/>
        </w:rPr>
      </w:pPr>
      <w:r w:rsidRPr="004E1928">
        <w:rPr>
          <w:szCs w:val="28"/>
        </w:rPr>
        <w:t xml:space="preserve">При експериментальному вивченні залежності однієї величини </w:t>
      </w:r>
      <w:r w:rsidRPr="004E1928">
        <w:rPr>
          <w:i/>
          <w:szCs w:val="28"/>
        </w:rPr>
        <w:t>у</w:t>
      </w:r>
      <w:r w:rsidRPr="004E1928">
        <w:rPr>
          <w:szCs w:val="28"/>
        </w:rPr>
        <w:t xml:space="preserve"> від іншої величини </w:t>
      </w:r>
      <w:r w:rsidRPr="004E1928">
        <w:rPr>
          <w:i/>
          <w:szCs w:val="28"/>
        </w:rPr>
        <w:t>х</w:t>
      </w:r>
      <w:r w:rsidRPr="004E1928">
        <w:rPr>
          <w:szCs w:val="28"/>
        </w:rPr>
        <w:t xml:space="preserve"> виконують ряд вимірювань величини </w:t>
      </w:r>
      <w:r w:rsidRPr="004E1928">
        <w:rPr>
          <w:i/>
          <w:szCs w:val="28"/>
        </w:rPr>
        <w:t>у</w:t>
      </w:r>
      <w:r w:rsidRPr="004E1928">
        <w:rPr>
          <w:szCs w:val="28"/>
        </w:rPr>
        <w:t xml:space="preserve"> при різних значеннях величини </w:t>
      </w:r>
      <w:r w:rsidRPr="004E1928">
        <w:rPr>
          <w:i/>
          <w:szCs w:val="28"/>
        </w:rPr>
        <w:t>х</w:t>
      </w:r>
      <w:r w:rsidRPr="004E1928">
        <w:rPr>
          <w:szCs w:val="28"/>
        </w:rPr>
        <w:t xml:space="preserve">. Наприклад, на збагачувальній фабриці отримані різні вилучення при різної тривалості флотації </w:t>
      </w:r>
      <w:r w:rsidRPr="004E1928">
        <w:rPr>
          <w:i/>
          <w:szCs w:val="28"/>
        </w:rPr>
        <w:t>t</w:t>
      </w:r>
      <w:r w:rsidRPr="004E1928">
        <w:rPr>
          <w:szCs w:val="28"/>
        </w:rPr>
        <w:t xml:space="preserve">. Результати дослідження, що представлені точками в координатах </w:t>
      </w:r>
      <w:r w:rsidRPr="004E1928">
        <w:rPr>
          <w:i/>
          <w:szCs w:val="28"/>
        </w:rPr>
        <w:t>ε</w:t>
      </w:r>
      <w:r w:rsidRPr="004E1928">
        <w:rPr>
          <w:szCs w:val="28"/>
        </w:rPr>
        <w:t xml:space="preserve"> – </w:t>
      </w:r>
      <w:r w:rsidRPr="004E1928">
        <w:rPr>
          <w:i/>
          <w:szCs w:val="28"/>
        </w:rPr>
        <w:t>t</w:t>
      </w:r>
      <w:r w:rsidRPr="004E1928">
        <w:rPr>
          <w:szCs w:val="28"/>
        </w:rPr>
        <w:t xml:space="preserve"> , створюють кореляційне поле (рис. 3.5). </w:t>
      </w:r>
    </w:p>
    <w:p w:rsidR="00D216C2" w:rsidRPr="004E1928" w:rsidRDefault="00D216C2" w:rsidP="00D216C2">
      <w:pPr>
        <w:pStyle w:val="a3"/>
        <w:rPr>
          <w:szCs w:val="28"/>
        </w:rPr>
      </w:pPr>
    </w:p>
    <w:p w:rsidR="008E1D93" w:rsidRPr="004E1928" w:rsidRDefault="00B55AED" w:rsidP="00D216C2">
      <w:pPr>
        <w:pStyle w:val="a3"/>
        <w:rPr>
          <w:szCs w:val="28"/>
          <w:lang w:val="uk-UA"/>
        </w:rPr>
      </w:pPr>
      <w:r w:rsidRPr="00B55AED">
        <w:rPr>
          <w:noProof/>
          <w:szCs w:val="28"/>
          <w:lang w:val="uk-UA"/>
        </w:rPr>
        <w:pict>
          <v:group id="Группа 226" o:spid="_x0000_s1168" style="position:absolute;left:0;text-align:left;margin-left:7.45pt;margin-top:-2.75pt;width:449.9pt;height:192.25pt;z-index:251659264" coordorigin="1704,11452" coordsize="8669,3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" o:allowincell="f">
            <v:shape id="Text Box 115" o:spid="_x0000_s1169" type="#_x0000_t202" style="position:absolute;left:7249;top:12266;width:3124;height:1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4TY8QA&#10;AADcAAAADwAAAGRycy9kb3ducmV2LnhtbESPT4vCMBTE7wt+h/AEL8ua2oMuXaP4FzzoQVc8P5q3&#10;bdnmpSTR1m9vBMHjMDO/YabzztTiRs5XlhWMhgkI4tzqigsF59/t1zcIH5A11pZJwZ08zGe9jylm&#10;2rZ8pNspFCJC2GeooAyhyaT0eUkG/dA2xNH7s85giNIVUjtsI9zUMk2SsTRYcVwosaFVSfn/6WoU&#10;jNfu2h559bk+b/Z4aIr0srxflBr0u8UPiEBdeIdf7Z1WkKYT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eE2PEAAAA3AAAAA8AAAAAAAAAAAAAAAAAmAIAAGRycy9k&#10;b3ducmV2LnhtbFBLBQYAAAAABAAEAPUAAACJAwAAAAA=&#10;" stroked="f">
              <v:textbox inset="0,0,0,0">
                <w:txbxContent>
                  <w:p w:rsidR="00977482" w:rsidRPr="002803EB" w:rsidRDefault="00977482" w:rsidP="00D216C2">
                    <w:pPr>
                      <w:pStyle w:val="1"/>
                      <w:jc w:val="both"/>
                      <w:rPr>
                        <w:b w:val="0"/>
                        <w:color w:val="auto"/>
                        <w:sz w:val="24"/>
                        <w:szCs w:val="24"/>
                      </w:rPr>
                    </w:pPr>
                    <w:r w:rsidRPr="002803EB">
                      <w:rPr>
                        <w:b w:val="0"/>
                        <w:color w:val="auto"/>
                        <w:sz w:val="24"/>
                        <w:szCs w:val="24"/>
                      </w:rPr>
                      <w:t>Рис. 3.5 – Кореляційний зв’язок між тривалістю процесу і його ефективністю.</w:t>
                    </w:r>
                  </w:p>
                </w:txbxContent>
              </v:textbox>
            </v:shape>
            <v:group id="Group 116" o:spid="_x0000_s1170" style="position:absolute;left:1704;top:11452;width:5231;height:3490" coordorigin="1704,11452" coordsize="5231,3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Text Box 117" o:spid="_x0000_s1171" type="#_x0000_t202" style="position:absolute;left:2249;top:14389;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0iisQA&#10;AADcAAAADwAAAGRycy9kb3ducmV2LnhtbESPT4vCMBTE7wt+h/AEL8ua2oO4XaP4FzzoQVc8P5q3&#10;bdnmpSTR1m9vBMHjMDO/YabzztTiRs5XlhWMhgkI4tzqigsF59/t1wSED8gaa8uk4E4e5rPexxQz&#10;bVs+0u0UChEh7DNUUIbQZFL6vCSDfmgb4uj9WWcwROkKqR22EW5qmSbJWBqsOC6U2NCqpPz/dDUK&#10;xmt3bY+8+lyfN3s8NEV6Wd4vSg363eIHRKAuvMOv9k4rSNNv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NIor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line id="Line 118" o:spid="_x0000_s1172" style="position:absolute;flip:y;visibility:visible" from="1965,11452" to="1965,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FSMEAAADcAAAADwAAAGRycy9kb3ducmV2LnhtbERPyWrDMBC9F/oPYgq9lFpOGkpxLJsQ&#10;KOSahUBvgzWxjKWRseTE7ddHh0KOj7eX9eysuNIYOs8KFlkOgrjxuuNWwen4/f4FIkRkjdYzKfil&#10;AHX1/FRiof2N93Q9xFakEA4FKjAxDoWUoTHkMGR+IE7cxY8OY4JjK/WItxTurFzm+ad02HFqMDjQ&#10;1lDTHyanQC/kz+7ccf822ZNt/sJKm2Gl1OvLvFmDiDTHh/jfvdMKlh9pfjqTjoCs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FsVIwQAAANwAAAAPAAAAAAAAAAAAAAAA&#10;AKECAABkcnMvZG93bnJldi54bWxQSwUGAAAAAAQABAD5AAAAjwMAAAAA&#10;">
                <v:stroke endarrow="classic" endarrowwidth="narrow" endarrowlength="long"/>
              </v:line>
              <v:line id="Line 119" o:spid="_x0000_s1173" style="position:absolute;visibility:visible" from="1965,14576" to="6935,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U5UsQAAADcAAAADwAAAGRycy9kb3ducmV2LnhtbESPQWsCMRSE7wX/Q3hCbzW7WyyyGhcR&#10;BA8Fqy16fWyem8XNy5qkuv77plDocZiZb5hFNdhO3MiH1rGCfJKBIK6dbrlR8PW5eZmBCBFZY+eY&#10;FDwoQLUcPS2w1O7Oe7odYiMShEOJCkyMfSllqA1ZDBPXEyfv7LzFmKRvpPZ4T3DbySLL3qTFltOC&#10;wZ7WhurL4dsqoNXu+LGVWNjOy+vJXKfvcT9V6nk8rOYgIg3xP/zX3moFxWsO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JTlSxAAAANwAAAAPAAAAAAAAAAAA&#10;AAAAAKECAABkcnMvZG93bnJldi54bWxQSwUGAAAAAAQABAD5AAAAkgMAAAAA&#10;">
                <v:stroke endarrow="classic" endarrowwidth="narrow" endarrowlength="long"/>
              </v:line>
              <v:shape id="Text Box 120" o:spid="_x0000_s1174" type="#_x0000_t202" style="position:absolute;left:2817;top:1187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21" o:spid="_x0000_s1175" type="#_x0000_t202" style="position:absolute;left:3385;top:1273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yDvcQA&#10;AADcAAAADwAAAGRycy9kb3ducmV2LnhtbESPzYvCMBTE7wv+D+EJXhZNrSB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8g73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22" o:spid="_x0000_s1176" type="#_x0000_t202" style="position:absolute;left:3297;top:1244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bycUA&#10;AADcAAAADwAAAGRycy9kb3ducmV2LnhtbESPT4vCMBTE7wt+h/CEvSyabl1E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RvJ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23" o:spid="_x0000_s1177" type="#_x0000_t202" style="position:absolute;left:3402;top:12523;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24" o:spid="_x0000_s1178" type="#_x0000_t202" style="position:absolute;left:3777;top:12793;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sgJcUA&#10;AADcAAAADwAAAGRycy9kb3ducmV2LnhtbESPT4vCMBTE7wt+h/AEL4umW6E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yAl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25" o:spid="_x0000_s1179" type="#_x0000_t202" style="position:absolute;left:4017;top:1307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eFvsUA&#10;AADcAAAADwAAAGRycy9kb3ducmV2LnhtbESPT4vCMBTE7wt+h/CEvSyabgW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4W+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26" o:spid="_x0000_s1180" type="#_x0000_t202" style="position:absolute;left:4257;top:1331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RzMEA&#10;AADcAAAADwAAAGRycy9kb3ducmV2LnhtbERPTYvCMBC9C/sfwix4kTXdCiLVKK664EEPdcXz0Ixt&#10;sZmUJNr67zcHwePjfS9WvWnEg5yvLSv4HicgiAuray4VnP9+v2YgfEDW2FgmBU/ysFp+DBaYadtx&#10;To9TKEUMYZ+hgiqENpPSFxUZ9GPbEkfuap3BEKErpXbYxXDTyDRJptJgzbGhwpY2FRW3090omG7d&#10;vct5M9qedwc8tmV6+XlelBp+9us5iEB9eItf7r1WkE7i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YEcz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27" o:spid="_x0000_s1181" type="#_x0000_t202" style="position:absolute;left:3953;top:1258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0V8UA&#10;AADcAAAADwAAAGRycy9kb3ducmV2LnhtbESPT4vCMBTE7wt+h/CEvSyabgX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FLRX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28" o:spid="_x0000_s1182" type="#_x0000_t202" style="position:absolute;left:2959;top:1320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ut8EA&#10;AADcAAAADwAAAGRycy9kb3ducmV2LnhtbERPTYvCMBC9C/sfwix4kTXdI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wobrf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29" o:spid="_x0000_s1183" type="#_x0000_t202" style="position:absolute;left:2533;top:1415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TLLMQA&#10;AADcAAAADwAAAGRycy9kb3ducmV2LnhtbESPzYvCMBTE7wv+D+EJe1k0tSwi1Sh+LXhwD37g+dE8&#10;22LzUpJo639vFoQ9DjPzG2a26EwtHuR8ZVnBaJiAIM6trrhQcD79DCYgfEDWWFsmBU/ysJj3PmaY&#10;advygR7HUIgIYZ+hgjKEJpPS5yUZ9EPbEEfvap3BEKUrpHbYRripZZokY2mw4rhQYkPrkvLb8W4U&#10;jDfu3h54/bU5b/f42xTpZfW8KPXZ75ZTEIG68B9+t3daQfo9g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Nkyyz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30" o:spid="_x0000_s1184" type="#_x0000_t202" style="position:absolute;left:5941;top:1258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ZVW8QA&#10;AADcAAAADwAAAGRycy9kb3ducmV2LnhtbESPT4vCMBTE74LfITzBi6ypR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2VVv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31" o:spid="_x0000_s1185" type="#_x0000_t202" style="position:absolute;left:3669;top:1244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wwMUA&#10;AADcAAAADwAAAGRycy9kb3ducmV2LnhtbESPT4vCMBTE7wt+h/CEvSyabl1E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DA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32" o:spid="_x0000_s1186" type="#_x0000_t202" style="position:absolute;left:4247;top:1245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NotMQA&#10;AADcAAAADwAAAGRycy9kb3ducmV2LnhtbESPzYvCMBTE7wv+D+EJXhZNLSJ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TaLT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33" o:spid="_x0000_s1187" type="#_x0000_t202" style="position:absolute;left:3992;top:1278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NL8UA&#10;AADcAAAADwAAAGRycy9kb3ducmV2LnhtbESPT4vCMBTE7wt+h/CEvSyabnF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80v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34" o:spid="_x0000_s1188" type="#_x0000_t202" style="position:absolute;left:4379;top:1287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1TWMUA&#10;AADcAAAADwAAAGRycy9kb3ducmV2LnhtbESPT4vCMBTE7wt+h/AEL4umW6Q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VNY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35" o:spid="_x0000_s1189" type="#_x0000_t202" style="position:absolute;left:4521;top:1258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H2w8UA&#10;AADcAAAADwAAAGRycy9kb3ducmV2LnhtbESPT4vCMBTE7wt+h/CEvSyabhGVahRXV9jDevAPnh/N&#10;sy02LyWJtn77jSDscZiZ3zDzZWdqcSfnK8sKPocJCOLc6ooLBafjdjAF4QOyxtoyKXiQh+Wi9zbH&#10;TNuW93Q/hEJECPsMFZQhNJmUPi/JoB/ahjh6F+sMhihdIbXDNsJNLdMkGUuDFceFEhtal5RfDzej&#10;YLxxt3bP64/N6fsXd02Rnr8eZ6Xe+91qBiJQF/7Dr/aPVpCOJ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wfbD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36" o:spid="_x0000_s1190" type="#_x0000_t202" style="position:absolute;left:4805;top:1273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5iscEA&#10;AADcAAAADwAAAGRycy9kb3ducmV2LnhtbERPTYvCMBC9C/sfwix4kTXdIiLVKK664EEPdcXz0Ixt&#10;sZmUJNr67zcHwePjfS9WvWnEg5yvLSv4HicgiAuray4VnP9+v2YgfEDW2FgmBU/ysFp+DBaYadtx&#10;To9TKEUMYZ+hgiqENpPSFxUZ9GPbEkfuap3BEKErpXbYxXDTyDRJptJgzbGhwpY2FRW3090omG7d&#10;vct5M9qedwc8tmV6+XlelBp+9us5iEB9eItf7r1WkE7i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eYrH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37" o:spid="_x0000_s1191" type="#_x0000_t202" style="position:absolute;left:5089;top:1315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LHKsUA&#10;AADcAAAADwAAAGRycy9kb3ducmV2LnhtbESPT4vCMBTE7wt+h/CEvSyabhH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Escq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38" o:spid="_x0000_s1192" type="#_x0000_t202" style="position:absolute;left:4237;top:1224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H4asEA&#10;AADcAAAADwAAAGRycy9kb3ducmV2LnhtbERPTYvCMBC9C/sfwix4kTXdgiLVKK664EEPdcXz0Ixt&#10;sZmUJNr67zcHwePjfS9WvWnEg5yvLSv4HicgiAuray4VnP9+v2YgfEDW2FgmBU/ysFp+DBaYadtx&#10;To9TKEUMYZ+hgiqENpPSFxUZ9GPbEkfuap3BEKErpXbYxXDTyDRJptJgzbGhwpY2FRW3090omG7d&#10;vct5M9qedwc8tmV6+XlelBp+9us5iEB9eItf7r1WkE7i/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x+Gr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39" o:spid="_x0000_s1193" type="#_x0000_t202" style="position:absolute;left:4477;top:1197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1d8cQA&#10;AADcAAAADwAAAGRycy9kb3ducmV2LnhtbESPzYvCMBTE7wv+D+EJe1k0tbAi1Sh+LXhwD37g+dE8&#10;22LzUpJo639vFoQ9DjPzG2a26EwtHuR8ZVnBaJiAIM6trrhQcD79DCYgfEDWWFsmBU/ysJj3PmaY&#10;advygR7HUIgIYZ+hgjKEJpPS5yUZ9EPbEEfvap3BEKUrpHbYRripZZokY2mw4rhQYkPrkvLb8W4U&#10;jDfu3h54/bU5b/f42xTpZfW8KPXZ75ZTEIG68B9+t3daQfo9g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9XfH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40" o:spid="_x0000_s1194" type="#_x0000_t202" style="position:absolute;left:4717;top:1221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hsQA&#10;AADcAAAADwAAAGRycy9kb3ducmV2LnhtbESPT4vCMBTE74LfITzBi6ypBWX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vw4b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41" o:spid="_x0000_s1195" type="#_x0000_t202" style="position:absolute;left:4957;top:1245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NmHcUA&#10;AADcAAAADwAAAGRycy9kb3ducmV2LnhtbESPT4vCMBTE7wt+h/CEvSyabmV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2Yd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42" o:spid="_x0000_s1196" type="#_x0000_t202" style="position:absolute;left:5089;top:1230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r+acUA&#10;AADcAAAADwAAAGRycy9kb3ducmV2LnhtbESPT4vCMBTE7wt+h/CEvSyabnFFqlFcXWEP68E/eH40&#10;z7bYvJQk2vrtN4LgcZiZ3zCzRWdqcSPnK8sKPocJCOLc6ooLBcfDZjAB4QOyxtoyKbiTh8W89zbD&#10;TNuWd3Tbh0JECPsMFZQhNJmUPi/JoB/ahjh6Z+sMhihdIbXDNsJNLdMkGUuDFceFEhtalZRf9lej&#10;YLx213bHq4/18ecPt02Rnr7vJ6Xe+91yCiJQF17hZ/tXK0i/Rv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v5p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43" o:spid="_x0000_s1197" type="#_x0000_t202" style="position:absolute;left:5231;top:1258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Zb8sQA&#10;AADcAAAADwAAAGRycy9kb3ducmV2LnhtbESPzYvCMBTE7wv+D+EJXhZNLShSjeIn7GH34AeeH82z&#10;LTYvJYm2/vdmYWGPw8z8hlmsOlOLJzlfWVYwHiUgiHOrKy4UXM6H4QyED8gaa8uk4EUeVsvexwIz&#10;bVs+0vMUChEh7DNUUIbQZFL6vCSDfmQb4ujdrDMYonSF1A7bCDe1TJNkKg1WHBdKbGhbUn4/PYyC&#10;6c492iNvP3eX/Tf+NEV63byuSg363XoOIlAX/sN/7S+tIJ1M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GW/L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44" o:spid="_x0000_s1198" type="#_x0000_t202" style="position:absolute;left:5657;top:1159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TFhcUA&#10;AADcAAAADwAAAGRycy9kb3ducmV2LnhtbESPT4vCMBTE7wt+h/AEL4umW7As1Sj+WWEP7kFXPD+a&#10;Z1tsXkoSbf32G0HY4zAzv2Hmy9404k7O15YVfEwSEMSF1TWXCk6/u/EnCB+QNTaWScGDPCwXg7c5&#10;5tp2fKD7MZQiQtjnqKAKoc2l9EVFBv3EtsTRu1hnMETpSqkddhFuGpkmSSYN1hwXKmxpU1FxPd6M&#10;gmzrbt2BN+/b09cef9oyPa8fZ6VGw341AxGoD//hV/tbK0in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MWF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45" o:spid="_x0000_s1199" type="#_x0000_t202" style="position:absolute;left:5373;top:1173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hgHsUA&#10;AADcAAAADwAAAGRycy9kb3ducmV2LnhtbESPzYvCMBTE7wv+D+EJe1k03YIfVKO4usIe1oMfeH40&#10;z7bYvJQk2vrfbwRhj8PM/IaZLztTizs5X1lW8DlMQBDnVldcKDgdt4MpCB+QNdaWScGDPCwXvbc5&#10;Ztq2vKf7IRQiQthnqKAMocmk9HlJBv3QNsTRu1hnMETpCqkdthFuapkmyVgarDgulNjQuqT8ergZ&#10;BeONu7V7Xn9sTt+/uGuK9Pz1OCv13u9WMxCBuvAffrV/tIJ0NIHn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GGAe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46" o:spid="_x0000_s1200" type="#_x0000_t202" style="position:absolute;left:5231;top:1159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f0bMEA&#10;AADcAAAADwAAAGRycy9kb3ducmV2LnhtbERPTYvCMBC9C/sfwix4kTXdgiLVKK664EEPdcXz0Ixt&#10;sZmUJNr67zcHwePjfS9WvWnEg5yvLSv4HicgiAuray4VnP9+v2YgfEDW2FgmBU/ysFp+DBaYadtx&#10;To9TKEUMYZ+hgiqENpPSFxUZ9GPbEkfuap3BEKErpXbYxXDTyDRJptJgzbGhwpY2FRW3090omG7d&#10;vct5M9qedwc8tmV6+XlelBp+9us5iEB9eItf7r1WkE7i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H9Gz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47" o:spid="_x0000_s1201" type="#_x0000_t202" style="position:absolute;left:2959;top:1372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R98UA&#10;AADcAAAADwAAAGRycy9kb3ducmV2LnhtbESPT4vCMBTE7wt+h/CEvSyabkHRahRXV9jDevAPnh/N&#10;sy02LyWJtn77jSDscZiZ3zDzZWdqcSfnK8sKPocJCOLc6ooLBafjdjAB4QOyxtoyKXiQh+Wi9zbH&#10;TNuW93Q/hEJECPsMFZQhNJmUPi/JoB/ahjh6F+sMhihdIbXDNsJNLdMkGUuDFceFEhtal5RfDzej&#10;YLxxt3bP64/N6fsXd02Rnr8eZ6Xe+91qBiJQF/7Dr/aPVpCO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1H3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48" o:spid="_x0000_s1202" type="#_x0000_t202" style="position:absolute;left:4521;top:1216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0y18IA&#10;AADcAAAADwAAAGRycy9kb3ducmV2LnhtbERPPWvDMBDdA/0P4gpdQiPXgylOlNDaCXRohzjG82Fd&#10;bVPrZCQldv59NRQ6Pt737rCYUdzI+cGygpdNAoK4tXrgTkF9OT2/gvABWeNomRTcycNh/7DaYa7t&#10;zGe6VaETMYR9jgr6EKZcSt/2ZNBv7EQcuW/rDIYIXSe1wzmGm1GmSZJJgwPHhh4nKnpqf6qrUZCV&#10;7jqfuViX9fETv6Yubd7vjVJPj8vbFkSgJfyL/9wfWkGaxfn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TLX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w:t>
                      </w:r>
                    </w:p>
                  </w:txbxContent>
                </v:textbox>
              </v:shape>
              <v:shape id="Text Box 149" o:spid="_x0000_s1203" type="#_x0000_t202" style="position:absolute;left:2735;top:1230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XTMQA&#10;AADcAAAADwAAAGRycy9kb3ducmV2LnhtbESPzYvCMBTE7wv+D+EJe1k0tYeyVKP4teDBPfiB50fz&#10;bIvNS0mirf+9ERb2OMzMb5jZojeNeJDztWUFk3ECgriwuuZSwfn0M/oG4QOyxsYyKXiSh8V88DHD&#10;XNuOD/Q4hlJECPscFVQhtLmUvqjIoB/bljh6V+sMhihdKbXDLsJNI9MkyaTBmuNChS2tKypux7tR&#10;kG3cvTvw+mtz3u7xty3Ty+p5Uepz2C+nIAL14T/8195pBWk2gfeZe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Rl0z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50" o:spid="_x0000_s1204" type="#_x0000_t202" style="position:absolute;left:3111;top:1274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MJO8QA&#10;AADcAAAADwAAAGRycy9kb3ducmV2LnhtbESPzYvCMBTE7wv+D+EJXhZN7aEs1Sh+gofdgx94fjTP&#10;tti8lCTa+t+bhYU9DjPzG2a+7E0jnuR8bVnBdJKAIC6srrlUcDnvx18gfEDW2FgmBS/ysFwMPuaY&#10;a9vxkZ6nUIoIYZ+jgiqENpfSFxUZ9BPbEkfvZp3BEKUrpXbYRbhpZJokmTRYc1yosKVNRcX99DAK&#10;sq17dEfefG4vu2/8acv0un5dlRoN+9UMRKA+/If/2getIM1S+D0Tj4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DCTv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51" o:spid="_x0000_s1205" type="#_x0000_t202" style="position:absolute;left:3351;top:1298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soMUA&#10;AADcAAAADwAAAGRycy9kb3ducmV2LnhtbESPT4vCMBTE7wt+h/AEL4umW6E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6yg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52" o:spid="_x0000_s1206" type="#_x0000_t202" style="position:absolute;left:3591;top:1322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Y01MUA&#10;AADcAAAADwAAAGRycy9kb3ducmV2LnhtbESPT4vCMBTE7wt+h/AEL4umW6Q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jTU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53" o:spid="_x0000_s1207" type="#_x0000_t202" style="position:absolute;left:4086;top:1331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RT8UA&#10;AADcAAAADwAAAGRycy9kb3ducmV2LnhtbESPT4vCMBTE7wt+h/AEL4umW7As1Sj+WWEP7kFXPD+a&#10;Z1tsXkoSbf32G0HY4zAzv2Hmy9404k7O15YVfEwSEMSF1TWXCk6/u/EnCB+QNTaWScGDPCwXg7c5&#10;5tp2fKD7MZQiQtjnqKAKoc2l9EVFBv3EtsTRu1hnMETpSqkddhFuGpkmSSYN1hwXKmxpU1FxPd6M&#10;gmzrbt2BN+/b09cef9oyPa8fZ6VGw341AxGoD//hV/tbK0izK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6pFP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54" o:spid="_x0000_s1208" type="#_x0000_t202" style="position:absolute;left:3385;top:1344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POMQA&#10;AADcAAAADwAAAGRycy9kb3ducmV2LnhtbESPzYvCMBTE7wv+D+EJXhZN7aEs1Sh+gofdgx94fjTP&#10;tti8lCTa+t+bhYU9DjPzG2a+7E0jnuR8bVnBdJKAIC6srrlUcDnvx18gfEDW2FgmBS/ysFwMPuaY&#10;a9vxkZ6nUIoIYZ+jgiqENpfSFxUZ9BPbEkfvZp3BEKUrpXbYRbhpZJokmTRYc1yosKVNRcX99DAK&#10;sq17dEfefG4vu2/8acv0un5dlRoN+9UMRKA+/If/2getIM0y+D0Tj4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4Dzj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55" o:spid="_x0000_s1209" type="#_x0000_t202" style="position:absolute;left:3669;top:1344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qo8UA&#10;AADcAAAADwAAAGRycy9kb3ducmV2LnhtbESPT4vCMBTE7wt+h/AEL4um20N3qUbxzwp7cA+64vnR&#10;PNti81KSaOu33wiCx2FmfsPMFr1pxI2cry0r+JgkIIgLq2suFRz/tuMvED4ga2wsk4I7eVjMB28z&#10;zLXteE+3QyhFhLDPUUEVQptL6YuKDPqJbYmjd7bOYIjSlVI77CLcNDJNkkwarDkuVNjSuqLicrga&#10;BdnGXbs9r983x+8d/rZlelrdT0qNhv1yCiJQH17hZ/tHK0izT3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dKqj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56" o:spid="_x0000_s1210" type="#_x0000_t202" style="position:absolute;left:2608;top:1279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s+0cIA&#10;AADcAAAADwAAAGRycy9kb3ducmV2LnhtbERPPWvDMBDdA/0P4gpdQiPXgylOlNDaCXRohzjG82Fd&#10;bVPrZCQldv59NRQ6Pt737rCYUdzI+cGygpdNAoK4tXrgTkF9OT2/gvABWeNomRTcycNh/7DaYa7t&#10;zGe6VaETMYR9jgr6EKZcSt/2ZNBv7EQcuW/rDIYIXSe1wzmGm1GmSZJJgwPHhh4nKnpqf6qrUZCV&#10;7jqfuViX9fETv6Yubd7vjVJPj8vbFkSgJfyL/9wfWkGaxbXxTD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6z7R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w:t>
                      </w:r>
                    </w:p>
                  </w:txbxContent>
                </v:textbox>
              </v:shape>
              <v:shape id="Text Box 157" o:spid="_x0000_s1211" type="#_x0000_t202" style="position:absolute;left:2631;top:1297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ebSsUA&#10;AADcAAAADwAAAGRycy9kb3ducmV2LnhtbESPT4vCMBTE7wt+h/AEL4um20PZrUbxzwp7cA+64vnR&#10;PNti81KSaOu33wiCx2FmfsPMFr1pxI2cry0r+JgkIIgLq2suFRz/tuNPED4ga2wsk4I7eVjMB28z&#10;zLXteE+3QyhFhLDPUUEVQptL6YuKDPqJbYmjd7bOYIjSlVI77CLcNDJNkkwarDkuVNjSuqLicrga&#10;BdnGXbs9r983x+8d/rZlelrdT0qNhv1yCiJQH17hZ/tHK0izL3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5tK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58" o:spid="_x0000_s1212" type="#_x0000_t202" style="position:absolute;left:2630;top:13171;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SkCsEA&#10;AADcAAAADwAAAGRycy9kb3ducmV2LnhtbERPTYvCMBC9C/sfwix4kTXdHlSqUVx1wYMe6ornoRnb&#10;YjMpSbT1328OgsfH+16setOIBzlfW1bwPU5AEBdW11wqOP/9fs1A+ICssbFMCp7kYbX8GCww07bj&#10;nB6nUIoYwj5DBVUIbSalLyoy6Me2JY7c1TqDIUJXSu2wi+GmkWmSTKTBmmNDhS1tKipup7tRMNm6&#10;e5fzZrQ97w54bMv08vO8KDX87NdzEIH68Ba/3HutIJ3G+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EpAr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59" o:spid="_x0000_s1213" type="#_x0000_t202" style="position:absolute;left:3111;top:1345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gBkcUA&#10;AADcAAAADwAAAGRycy9kb3ducmV2LnhtbESPzYvCMBTE7wv+D+EJe1k0tQdXqlH8WvDgHvzA86N5&#10;tsXmpSTR1v/eCAt7HGbmN8xs0ZlaPMj5yrKC0TABQZxbXXGh4Hz6GUxA+ICssbZMCp7kYTHvfcww&#10;07blAz2OoRARwj5DBWUITSalz0sy6Ie2IY7e1TqDIUpXSO2wjXBTyzRJxtJgxXGhxIbWJeW3490o&#10;GG/cvT3w+mtz3u7xtynSy+p5Ueqz3y2nIAJ14T/8195pBen3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AGR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60" o:spid="_x0000_s1214" type="#_x0000_t202" style="position:absolute;left:3351;top:1369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qf5sQA&#10;AADcAAAADwAAAGRycy9kb3ducmV2LnhtbESPT4vCMBTE7wt+h/AEL8ua2oMuXaP4FzzoQVc8P5q3&#10;bdnmpSTR1m9vBMHjMDO/YabzztTiRs5XlhWMhgkI4tzqigsF59/t1zcIH5A11pZJwZ08zGe9jylm&#10;2rZ8pNspFCJC2GeooAyhyaT0eUkG/dA2xNH7s85giNIVUjtsI9zUMk2SsTRYcVwosaFVSfn/6WoU&#10;jNfu2h559bk+b/Z4aIr0srxflBr0u8UPiEBdeIdf7Z1WkE5S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an+b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61" o:spid="_x0000_s1215" type="#_x0000_t202" style="position:absolute;left:3482;top:1369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6fcUA&#10;AADcAAAADwAAAGRycy9kb3ducmV2LnhtbESPT4vCMBTE7wt+h/CEvSyabgWVahRXV9jDevAPnh/N&#10;sy02LyWJtn77jSDscZiZ3zDzZWdqcSfnK8sKPocJCOLc6ooLBafjdjAF4QOyxtoyKXiQh+Wi9zbH&#10;TNuW93Q/hEJECPsMFZQhNJmUPi/JoB/ahjh6F+sMhihdIbXDNsJNLdMkGUuDFceFEhtal5RfDzej&#10;YLxxt3bP64/N6fsXd02Rnr8eZ6Xe+91qBiJQF/7Dr/aPVpBOR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ljp9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62" o:spid="_x0000_s1216" type="#_x0000_t202" style="position:absolute;left:2959;top:1287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CcUA&#10;AADcAAAADwAAAGRycy9kb3ducmV2LnhtbESPT4vCMBTE7wt+h/CEvSyabhGVahRXV9jDevAPnh/N&#10;sy02LyWJtn77jSDscZiZ3zDzZWdqcSfnK8sKPocJCOLc6ooLBafjdjAF4QOyxtoyKXiQh+Wi9zbH&#10;TNuW93Q/hEJECPsMFZQhNJmUPi/JoB/ahjh6F+sMhihdIbXDNsJNLdMkGUuDFceFEhtal5RfDzej&#10;YLxxt3bP64/N6fsXd02Rnr8eZ6Xe+91qBiJQF/7Dr/aPVpBOR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6IJ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63" o:spid="_x0000_s1217" type="#_x0000_t202" style="position:absolute;left:2249;top:1358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MHksUA&#10;AADcAAAADwAAAGRycy9kb3ducmV2LnhtbESPzYvCMBTE7wv+D+EJe1k03YIfVKO4usIe1oMfeH40&#10;z7bYvJQk2vrfbwRhj8PM/IaZLztTizs5X1lW8DlMQBDnVldcKDgdt4MpCB+QNdaWScGDPCwXvbc5&#10;Ztq2vKf7IRQiQthnqKAMocmk9HlJBv3QNsTRu1hnMETpCqkdthFuapkmyVgarDgulNjQuqT8ergZ&#10;BeONu7V7Xn9sTt+/uGuK9Pz1OCv13u9WMxCBuvAffrV/tIJ0MoLnmXgE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MweS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64" o:spid="_x0000_s1218" type="#_x0000_t202" style="position:absolute;left:2729;top:1377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GZ5cUA&#10;AADcAAAADwAAAGRycy9kb3ducmV2LnhtbESPT4vCMBTE7wt+h/AEL4um20N3qUbxzwp7cA+64vnR&#10;PNti81KSaOu33wiCx2FmfsPMFr1pxI2cry0r+JgkIIgLq2suFRz/tuMvED4ga2wsk4I7eVjMB28z&#10;zLXteE+3QyhFhLDPUUEVQptL6YuKDPqJbYmjd7bOYIjSlVI77CLcNDJNkkwarDkuVNjSuqLicrga&#10;BdnGXbs9r983x+8d/rZlelrdT0qNhv1yCiJQH17hZ/tHK0g/M3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Znl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65" o:spid="_x0000_s1219" type="#_x0000_t202" style="position:absolute;left:3811;top:12304;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08fsQA&#10;AADcAAAADwAAAGRycy9kb3ducmV2LnhtbESPzYvCMBTE7wv+D+EJXhZN7UGlGsVP2MPuwQ88P5pn&#10;W2xeShJt/e/NwsIeh5n5DbNYdaYWT3K+sqxgPEpAEOdWV1wouJwPwxkIH5A11pZJwYs8rJa9jwVm&#10;2rZ8pOcpFCJC2GeooAyhyaT0eUkG/cg2xNG7WWcwROkKqR22EW5qmSbJRBqsOC6U2NC2pPx+ehgF&#10;k517tEfefu4u+2/8aYr0unldlRr0u/UcRKAu/If/2l9aQTqdwu+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tPH7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66" o:spid="_x0000_s1220" type="#_x0000_t202" style="position:absolute;left:2675;top:1358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oDMEA&#10;AADcAAAADwAAAGRycy9kb3ducmV2LnhtbERPTYvCMBC9C/sfwix4kTXdHlSqUVx1wYMe6ornoRnb&#10;YjMpSbT1328OgsfH+16setOIBzlfW1bwPU5AEBdW11wqOP/9fs1A+ICssbFMCp7kYbX8GCww07bj&#10;nB6nUIoYwj5DBVUIbSalLyoy6Me2JY7c1TqDIUJXSu2wi+GmkWmSTKTBmmNDhS1tKipup7tRMNm6&#10;e5fzZrQ97w54bMv08vO8KDX87NdzEIH68Ba/3HutIJ3G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yqAz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67" o:spid="_x0000_s1221" type="#_x0000_t202" style="position:absolute;left:2249;top:1386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4Nl8YA&#10;AADcAAAADwAAAGRycy9kb3ducmV2LnhtbESPS2/CMBCE75X4D9YicanAaQ4UAgZRHlIP5cBDnFfx&#10;kkTE68g2JPx7XKlSj6OZ+UYzX3amFg9yvrKs4GOUgCDOra64UHA+7YYTED4ga6wtk4IneVguem9z&#10;zLRt+UCPYyhEhLDPUEEZQpNJ6fOSDPqRbYijd7XOYIjSFVI7bCPc1DJNkrE0WHFcKLGhdUn57Xg3&#10;CsYbd28PvH7fnLc/uG+K9PL1vCg16HerGYhAXfgP/7W/tYL0cwq/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4Nl8YAAADcAAAADwAAAAAAAAAAAAAAAACYAgAAZHJz&#10;L2Rvd25yZXYueG1sUEsFBgAAAAAEAAQA9QAAAIsDAAAAAA==&#10;" stroked="f">
                <v:textbox inset="0,0,0,0">
                  <w:txbxContent>
                    <w:p w:rsidR="00977482" w:rsidRDefault="00977482" w:rsidP="00D216C2">
                      <w:pPr>
                        <w:rPr>
                          <w:b/>
                          <w:i/>
                          <w:sz w:val="24"/>
                          <w:lang w:val="uk-UA"/>
                        </w:rPr>
                      </w:pPr>
                      <w:r>
                        <w:rPr>
                          <w:b/>
                          <w:i/>
                          <w:sz w:val="24"/>
                          <w:lang w:val="uk-UA"/>
                        </w:rPr>
                        <w:t>•</w:t>
                      </w:r>
                    </w:p>
                  </w:txbxContent>
                </v:textbox>
              </v:shape>
              <v:shape id="Text Box 168" o:spid="_x0000_s1222" type="#_x0000_t202" style="position:absolute;left:4850;top:1199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HULcAA&#10;AADcAAAADwAAAGRycy9kb3ducmV2LnhtbERPy4rCMBTdC/5DuMJsRFO7EKlG8TUwC134wPWlubbF&#10;5qYk0da/nywEl4fzXqw6U4sXOV9ZVjAZJyCIc6srLhRcL7+jGQgfkDXWlknBmzyslv3eAjNtWz7R&#10;6xwKEUPYZ6igDKHJpPR5SQb92DbEkbtbZzBE6AqpHbYx3NQyTZKpNFhxbCixoW1J+eP8NAqmO/ds&#10;T7wd7q77Ax6bIr1t3jelfgbdeg4iUBe+4o/7TytIZ3F+PBOP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5HULcAAAADcAAAADwAAAAAAAAAAAAAAAACYAgAAZHJzL2Rvd25y&#10;ZXYueG1sUEsFBgAAAAAEAAQA9QAAAIUDAAAAAA==&#10;" stroked="f">
                <v:textbox inset="0,0,0,0">
                  <w:txbxContent>
                    <w:p w:rsidR="00977482" w:rsidRDefault="00977482" w:rsidP="00D216C2">
                      <w:pPr>
                        <w:rPr>
                          <w:b/>
                          <w:i/>
                          <w:sz w:val="24"/>
                          <w:lang w:val="uk-UA"/>
                        </w:rPr>
                      </w:pPr>
                      <w:r>
                        <w:rPr>
                          <w:b/>
                          <w:i/>
                          <w:sz w:val="24"/>
                          <w:lang w:val="uk-UA"/>
                        </w:rPr>
                        <w:t>•</w:t>
                      </w:r>
                    </w:p>
                  </w:txbxContent>
                </v:textbox>
              </v:shape>
              <v:shape id="Text Box 169" o:spid="_x0000_s1223" type="#_x0000_t202" style="position:absolute;left:5187;top:1197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1xtsQA&#10;AADcAAAADwAAAGRycy9kb3ducmV2LnhtbESPzYvCMBTE7wv+D+EJXhZN7UGkGsVP8OAe/MDzo3m2&#10;xealJNHW/94sLOxxmJnfMPNlZ2rxIucrywrGowQEcW51xYWC62U/nILwAVljbZkUvMnDctH7mmOm&#10;bcsnep1DISKEfYYKyhCaTEqfl2TQj2xDHL27dQZDlK6Q2mEb4aaWaZJMpMGK40KJDW1Kyh/np1Ew&#10;2bpne+LN9/a6O+JPU6S39fum1KDfrWYgAnXhP/zXPmgF6XQMv2fiEZC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dcbb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0" o:spid="_x0000_s1224" type="#_x0000_t202" style="position:absolute;left:5427;top:1203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vwcUA&#10;AADcAAAADwAAAGRycy9kb3ducmV2LnhtbESPQWvCQBSE7wX/w/IEL0U35hAkdZWatOChPWjF8yP7&#10;TEKzb8PuapJ/3y0Uehxm5htmux9NJx7kfGtZwXqVgCCurG65VnD5el9uQPiArLGzTAom8rDfzZ62&#10;mGs78Ike51CLCGGfo4ImhD6X0lcNGfQr2xNH72adwRClq6V2OES46WSaJJk02HJcaLCnoqHq+3w3&#10;CrLS3YcTF8/l5e0DP/s6vR6mq1KL+fj6AiLQGP7Df+2jVpBuUvg9E4+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B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71" o:spid="_x0000_s1225" type="#_x0000_t202" style="position:absolute;left:5667;top:1218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NKWsQA&#10;AADcAAAADwAAAGRycy9kb3ducmV2LnhtbESPzYvCMBTE7wv+D+EJe1k0tYJINYpfC3twD37g+dE8&#10;22LzUpJo63+/EYQ9DjPzG2a+7EwtHuR8ZVnBaJiAIM6trrhQcD59D6YgfEDWWFsmBU/ysFz0PuaY&#10;advygR7HUIgIYZ+hgjKEJpPS5yUZ9EPbEEfvap3BEKUrpHbYRripZZokE2mw4rhQYkObkvLb8W4U&#10;TLbu3h5487U97/b42xTpZf28KPXZ71YzEIG68B9+t3+0gnQ6ht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DSlr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2" o:spid="_x0000_s1226" type="#_x0000_t202" style="position:absolute;left:5515;top:12730;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rSLsQA&#10;AADcAAAADwAAAGRycy9kb3ducmV2LnhtbESPzYvCMBTE7wv+D+EJe1k0tYhINYpfC3twD37g+dE8&#10;22LzUpJo63+/EYQ9DjPzG2a+7EwtHuR8ZVnBaJiAIM6trrhQcD59D6YgfEDWWFsmBU/ysFz0PuaY&#10;advygR7HUIgIYZ+hgjKEJpPS5yUZ9EPbEEfvap3BEKUrpHbYRripZZokE2mw4rhQYkObkvLb8W4U&#10;TLbu3h5487U97/b42xTpZf28KPXZ71YzEIG68B9+t3+0gnQ6ht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q0i7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3" o:spid="_x0000_s1227" type="#_x0000_t202" style="position:absolute;left:5373;top:1244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3tcQA&#10;AADcAAAADwAAAGRycy9kb3ducmV2LnhtbESPzYvCMBTE7wv+D+EJe1k0taBINYpfC3twD37g+dE8&#10;22LzUpJo63+/EYQ9DjPzG2a+7EwtHuR8ZVnBaJiAIM6trrhQcD59D6YgfEDWWFsmBU/ysFz0PuaY&#10;advygR7HUIgIYZ+hgjKEJpPS5yUZ9EPbEEfvap3BEKUrpHbYRripZZokE2mw4rhQYkObkvLb8W4U&#10;TLbu3h5487U97/b42xTpZf28KPXZ71YzEIG68B9+t3+0gnQ6hteZeAT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md7X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4" o:spid="_x0000_s1228" type="#_x0000_t202" style="position:absolute;left:3385;top:1216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pwsQA&#10;AADcAAAADwAAAGRycy9kb3ducmV2LnhtbESPT4vCMBTE74LfITzBi2hqD0W6RvHPLnhwD7ri+dE8&#10;22LzUpJo67c3Cwt7HGbmN8xy3ZtGPMn52rKC+SwBQVxYXXOp4PLzNV2A8AFZY2OZFLzIw3o1HCwx&#10;17bjEz3PoRQRwj5HBVUIbS6lLyoy6Ge2JY7ezTqDIUpXSu2wi3DTyDRJMmmw5rhQYUu7ior7+WEU&#10;ZHv36E68m+wvn0f8bsv0un1dlRqP+s0HiEB9+A//tQ9aQbrI4PdMPAJy9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06cL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5" o:spid="_x0000_s1229" type="#_x0000_t202" style="position:absolute;left:5657;top:1193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hMWcUA&#10;AADcAAAADwAAAGRycy9kb3ducmV2LnhtbESPzYvCMBTE7wv+D+EJe1k0tQdXqlH8WtiDe/ADz4/m&#10;2Rabl5JEW//7jSB4HGbmN8xs0Zla3Mn5yrKC0TABQZxbXXGh4HT8GUxA+ICssbZMCh7kYTHvfcww&#10;07blPd0PoRARwj5DBWUITSalz0sy6Ie2IY7exTqDIUpXSO2wjXBTyzRJxtJgxXGhxIbWJeXXw80o&#10;GG/crd3z+mtz2u7wrynS8+pxVuqz3y2nIAJ14R1+tX+1gnTyDc8z8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ExZ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76" o:spid="_x0000_s1230" type="#_x0000_t202" style="position:absolute;left:5897;top:1211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YK8AA&#10;AADcAAAADwAAAGRycy9kb3ducmV2LnhtbERPy4rCMBTdC/5DuMJsRFO7EKlG8TUwC134wPWlubbF&#10;5qYk0da/nywEl4fzXqw6U4sXOV9ZVjAZJyCIc6srLhRcL7+jGQgfkDXWlknBmzyslv3eAjNtWz7R&#10;6xwKEUPYZ6igDKHJpPR5SQb92DbEkbtbZzBE6AqpHbYx3NQyTZKpNFhxbCixoW1J+eP8NAqmO/ds&#10;T7wd7q77Ax6bIr1t3jelfgbdeg4iUBe+4o/7TytIZ3FtPBOP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efYK8AAAADcAAAADwAAAAAAAAAAAAAAAACYAgAAZHJzL2Rvd25y&#10;ZXYueG1sUEsFBgAAAAAEAAQA9QAAAIUDAAAAAA==&#10;" stroked="f">
                <v:textbox inset="0,0,0,0">
                  <w:txbxContent>
                    <w:p w:rsidR="00977482" w:rsidRDefault="00977482" w:rsidP="00D216C2">
                      <w:pPr>
                        <w:rPr>
                          <w:b/>
                          <w:i/>
                          <w:sz w:val="24"/>
                          <w:lang w:val="uk-UA"/>
                        </w:rPr>
                      </w:pPr>
                      <w:r>
                        <w:rPr>
                          <w:b/>
                          <w:i/>
                          <w:sz w:val="24"/>
                          <w:lang w:val="uk-UA"/>
                        </w:rPr>
                        <w:t>•</w:t>
                      </w:r>
                    </w:p>
                  </w:txbxContent>
                </v:textbox>
              </v:shape>
              <v:shape id="Text Box 177" o:spid="_x0000_s1231" type="#_x0000_t202" style="position:absolute;left:6227;top:1220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t9sMQA&#10;AADcAAAADwAAAGRycy9kb3ducmV2LnhtbESPzYvCMBTE7wv+D+EJXhZN7UG0GsVP2MPuwQ88P5pn&#10;W2xeShJt/e/NwsIeh5n5DbNYdaYWT3K+sqxgPEpAEOdWV1wouJwPwykIH5A11pZJwYs8rJa9jwVm&#10;2rZ8pOcpFCJC2GeooAyhyaT0eUkG/cg2xNG7WWcwROkKqR22EW5qmSbJRBqsOC6U2NC2pPx+ehgF&#10;k517tEfefu4u+2/8aYr0unldlRr0u/UcRKAu/If/2l9aQTqdwe+ZeATk8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rfbD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78" o:spid="_x0000_s1232" type="#_x0000_t202" style="position:absolute;left:6367;top:1187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hC8MEA&#10;AADcAAAADwAAAGRycy9kb3ducmV2LnhtbERPTYvCMBC9C/sfwix4kTXdHkSrUVx1wYMe6ornoRnb&#10;YjMpSbT1328OgsfH+16setOIBzlfW1bwPU5AEBdW11wqOP/9fk1B+ICssbFMCp7kYbX8GCww07bj&#10;nB6nUIoYwj5DBVUIbSalLyoy6Me2JY7c1TqDIUJXSu2wi+GmkWmSTKTBmmNDhS1tKipup7tRMNm6&#10;e5fzZrQ97w54bMv08vO8KDX87NdzEIH68Ba/3HutIJ3F+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IQvDBAAAA3AAAAA8AAAAAAAAAAAAAAAAAmAIAAGRycy9kb3du&#10;cmV2LnhtbFBLBQYAAAAABAAEAPUAAACGAwAAAAA=&#10;" stroked="f">
                <v:textbox inset="0,0,0,0">
                  <w:txbxContent>
                    <w:p w:rsidR="00977482" w:rsidRDefault="00977482" w:rsidP="00D216C2">
                      <w:pPr>
                        <w:rPr>
                          <w:b/>
                          <w:i/>
                          <w:sz w:val="24"/>
                          <w:lang w:val="uk-UA"/>
                        </w:rPr>
                      </w:pPr>
                      <w:r>
                        <w:rPr>
                          <w:b/>
                          <w:i/>
                          <w:sz w:val="24"/>
                          <w:lang w:val="uk-UA"/>
                        </w:rPr>
                        <w:t>•</w:t>
                      </w:r>
                    </w:p>
                  </w:txbxContent>
                </v:textbox>
              </v:shape>
              <v:shape id="Text Box 179" o:spid="_x0000_s1233" type="#_x0000_t202" style="position:absolute;left:5993;top:11945;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Tna8UA&#10;AADcAAAADwAAAGRycy9kb3ducmV2LnhtbESPzYvCMBTE7wv+D+EJe1k0tQdZq1H8WvDgHvzA86N5&#10;tsXmpSTR1v/eCAt7HGbmN8xs0ZlaPMj5yrKC0TABQZxbXXGh4Hz6GXyD8AFZY22ZFDzJw2Le+5hh&#10;pm3LB3ocQyEihH2GCsoQmkxKn5dk0A9tQxy9q3UGQ5SukNphG+GmlmmSjKXBiuNCiQ2tS8pvx7tR&#10;MN64e3vg9dfmvN3jb1Okl9XzotRnv1tOQQTqwn/4r73TCtLJCN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BOdr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80" o:spid="_x0000_s1234" type="#_x0000_t202" style="position:absolute;left:6172;top:11825;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Z5HMQA&#10;AADcAAAADwAAAGRycy9kb3ducmV2LnhtbESPT4vCMBTE7wt+h/AEL8ua2oO4XaP4FzzoQVc8P5q3&#10;bdnmpSTR1m9vBMHjMDO/YabzztTiRs5XlhWMhgkI4tzqigsF59/t1wSED8gaa8uk4E4e5rPexxQz&#10;bVs+0u0UChEh7DNUUIbQZFL6vCSDfmgb4uj9WWcwROkKqR22EW5qmSbJWBqsOC6U2NCqpPz/dDUK&#10;xmt3bY+8+lyfN3s8NEV6Wd4vSg363eIHRKAuvMOv9k4rSL9TeJ6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WeRzEAAAA3AAAAA8AAAAAAAAAAAAAAAAAmAIAAGRycy9k&#10;b3ducmV2LnhtbFBLBQYAAAAABAAEAPUAAACJAwAAAAA=&#10;" stroked="f">
                <v:textbox inset="0,0,0,0">
                  <w:txbxContent>
                    <w:p w:rsidR="00977482" w:rsidRDefault="00977482" w:rsidP="00D216C2">
                      <w:pPr>
                        <w:rPr>
                          <w:b/>
                          <w:i/>
                          <w:sz w:val="24"/>
                          <w:lang w:val="uk-UA"/>
                        </w:rPr>
                      </w:pPr>
                      <w:r>
                        <w:rPr>
                          <w:b/>
                          <w:i/>
                          <w:sz w:val="24"/>
                          <w:lang w:val="uk-UA"/>
                        </w:rPr>
                        <w:t>•</w:t>
                      </w:r>
                    </w:p>
                  </w:txbxContent>
                </v:textbox>
              </v:shape>
              <v:shape id="Text Box 181" o:spid="_x0000_s1235" type="#_x0000_t202" style="position:absolute;left:6225;top:11452;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rch8UA&#10;AADcAAAADwAAAGRycy9kb3ducmV2LnhtbESPT4vCMBTE7wt+h/CEvSyabgXRahRXV9jDevAPnh/N&#10;sy02LyWJtn77jSDscZiZ3zDzZWdqcSfnK8sKPocJCOLc6ooLBafjdjAB4QOyxtoyKXiQh+Wi9zbH&#10;TNuW93Q/hEJECPsMFZQhNJmUPi/JoB/ahjh6F+sMhihdIbXDNsJNLdMkGUuDFceFEhtal5RfDzej&#10;YLxxt3bP64/N6fsXd02Rnr8eZ6Xe+91qBiJQF/7Dr/aPVpBOR/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tyH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82" o:spid="_x0000_s1236" type="#_x0000_t202" style="position:absolute;left:5941;top:11706;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NE88UA&#10;AADcAAAADwAAAGRycy9kb3ducmV2LnhtbESPT4vCMBTE7wt+h/CEvSyabhHRahRXV9jDevAPnh/N&#10;sy02LyWJtn77jSDscZiZ3zDzZWdqcSfnK8sKPocJCOLc6ooLBafjdjAB4QOyxtoyKXiQh+Wi9zbH&#10;TNuW93Q/hEJECPsMFZQhNJmUPi/JoB/ahjh6F+sMhihdIbXDNsJNLdMkGUuDFceFEhtal5RfDzej&#10;YLxxt3bP64/N6fsXd02Rnr8eZ6Xe+91qBiJQF/7Dr/aPVpBOR/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c0Tz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83" o:spid="_x0000_s1237" type="#_x0000_t202" style="position:absolute;left:6181;top:1282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haMUA&#10;AADcAAAADwAAAGRycy9kb3ducmV2LnhtbESPT4vCMBTE7wt+h/CEvSyabkHRahRXV9jDevAPnh/N&#10;sy02LyWJtn77jSDscZiZ3zDzZWdqcSfnK8sKPocJCOLc6ooLBafjdjAB4QOyxtoyKXiQh+Wi9zbH&#10;TNuW93Q/hEJECPsMFZQhNJmUPi/JoB/ahjh6F+sMhihdIbXDNsJNLdMkGUuDFceFEhtal5RfDzej&#10;YLxxt3bP64/N6fsXd02Rnr8eZ6Xe+91qBiJQF/7Dr/aPVpBOR/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Fo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w:t>
                      </w:r>
                    </w:p>
                  </w:txbxContent>
                </v:textbox>
              </v:shape>
              <v:shape id="Text Box 184" o:spid="_x0000_s1238" type="#_x0000_t202" style="position:absolute;left:6659;top:14658;width:142;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1/H8UA&#10;AADcAAAADwAAAGRycy9kb3ducmV2LnhtbESPT4vCMBTE7wt+h/AEL4um20PZrUbxzwp7cA+64vnR&#10;PNti81KSaOu33wiCx2FmfsPMFr1pxI2cry0r+JgkIIgLq2suFRz/tuNPED4ga2wsk4I7eVjMB28z&#10;zLXteE+3QyhFhLDPUUEVQptL6YuKDPqJbYmjd7bOYIjSlVI77CLcNDJNkkwarDkuVNjSuqLicrga&#10;BdnGXbs9r983x+8d/rZlelrdT0qNhv1yCiJQH17hZ/tHK0i/Mnici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7X8fxQAAANwAAAAPAAAAAAAAAAAAAAAAAJgCAABkcnMv&#10;ZG93bnJldi54bWxQSwUGAAAAAAQABAD1AAAAigMAAAAA&#10;" stroked="f">
                <v:textbox inset="0,0,0,0">
                  <w:txbxContent>
                    <w:p w:rsidR="00977482" w:rsidRDefault="00977482" w:rsidP="00D216C2">
                      <w:pPr>
                        <w:rPr>
                          <w:b/>
                          <w:i/>
                          <w:sz w:val="28"/>
                          <w:lang w:val="uk-UA"/>
                        </w:rPr>
                      </w:pPr>
                      <w:r>
                        <w:rPr>
                          <w:b/>
                          <w:i/>
                          <w:sz w:val="28"/>
                          <w:lang w:val="en-GB"/>
                        </w:rPr>
                        <w:t>t</w:t>
                      </w:r>
                    </w:p>
                  </w:txbxContent>
                </v:textbox>
              </v:shape>
              <v:shape id="Text Box 185" o:spid="_x0000_s1239" type="#_x0000_t202" style="position:absolute;left:1704;top:11644;width:142;height:2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ahMYA&#10;AADcAAAADwAAAGRycy9kb3ducmV2LnhtbESPS2/CMBCE75X4D9YicanAaQ4UAgZRHlIP5cBDnFfx&#10;kkTE68g2JPx7XKlSj6OZ+UYzX3amFg9yvrKs4GOUgCDOra64UHA+7YYTED4ga6wtk4IneVguem9z&#10;zLRt+UCPYyhEhLDPUEEZQpNJ6fOSDPqRbYijd7XOYIjSFVI7bCPc1DJNkrE0WHFcKLGhdUn57Xg3&#10;CsYbd28PvH7fnLc/uG+K9PL1vCg16HerGYhAXfgP/7W/tYJ0+gm/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HahMYAAADcAAAADwAAAAAAAAAAAAAAAACYAgAAZHJz&#10;L2Rvd25yZXYueG1sUEsFBgAAAAAEAAQA9QAAAIsDAAAAAA==&#10;" stroked="f">
                <v:textbox inset="0,0,0,0">
                  <w:txbxContent>
                    <w:p w:rsidR="00977482" w:rsidRDefault="00977482" w:rsidP="00D216C2">
                      <w:pPr>
                        <w:rPr>
                          <w:b/>
                          <w:i/>
                          <w:sz w:val="28"/>
                          <w:lang w:val="uk-UA"/>
                        </w:rPr>
                      </w:pPr>
                      <w:r>
                        <w:rPr>
                          <w:b/>
                          <w:i/>
                          <w:sz w:val="28"/>
                          <w:lang w:val="uk-UA"/>
                        </w:rPr>
                        <w:t>ε</w:t>
                      </w:r>
                    </w:p>
                  </w:txbxContent>
                </v:textbox>
              </v:shape>
              <v:shape id="Text Box 186" o:spid="_x0000_s1240" type="#_x0000_t202" style="position:absolute;left:4551;top:12976;width:994;height:3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5O9sEA&#10;AADcAAAADwAAAGRycy9kb3ducmV2LnhtbERPTYvCMBC9C/sfwix4kTXdHkSrUVx1wYMe6ornoRnb&#10;YjMpSbT1328OgsfH+16setOIBzlfW1bwPU5AEBdW11wqOP/9fk1B+ICssbFMCp7kYbX8GCww07bj&#10;nB6nUIoYwj5DBVUIbSalLyoy6Me2JY7c1TqDIUJXSu2wi+GmkWmSTKTBmmNDhS1tKipup7tRMNm6&#10;e5fzZrQ97w54bMv08vO8KDX87NdzEIH68Ba/3HutIJ3FtfFMP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TvbBAAAA3AAAAA8AAAAAAAAAAAAAAAAAmAIAAGRycy9kb3du&#10;cmV2LnhtbFBLBQYAAAAABAAEAPUAAACGAwAAAAA=&#10;" stroked="f">
                <v:textbox inset="0,0,0,0">
                  <w:txbxContent>
                    <w:p w:rsidR="00977482" w:rsidRDefault="00977482" w:rsidP="00D216C2">
                      <w:pPr>
                        <w:rPr>
                          <w:i/>
                          <w:sz w:val="32"/>
                        </w:rPr>
                      </w:pPr>
                      <w:r>
                        <w:rPr>
                          <w:i/>
                          <w:sz w:val="32"/>
                          <w:lang w:val="uk-UA"/>
                        </w:rPr>
                        <w:t>ε = φ(t)</w:t>
                      </w:r>
                    </w:p>
                  </w:txbxContent>
                </v:textbox>
              </v:shape>
              <v:shape id="Freeform 187" o:spid="_x0000_s1241" style="position:absolute;left:2272;top:12070;width:4148;height:2312;visibility:visible;mso-wrap-style:square;v-text-anchor:top" coordsize="4148,2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LgLsMA&#10;AADcAAAADwAAAGRycy9kb3ducmV2LnhtbESPQWsCMRSE7wX/Q3iCt5roQdbVKCJYivbS1Yu35+a5&#10;Wdy8LJuo679vCoUeh5n5hlmue9eIB3Wh9qxhMlYgiEtvaq40nI679wxEiMgGG8+k4UUB1qvB2xJz&#10;45/8TY8iViJBOOSowcbY5lKG0pLDMPYtcfKuvnMYk+wqaTp8Jrhr5FSpmXRYc1qw2NLWUnkr7k7D&#10;3WaFz77UgdTH2exffOkn5qL1aNhvFiAi9fE//Nf+NBqm8zn8nklH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LgLsMAAADcAAAADwAAAAAAAAAAAAAAAACYAgAAZHJzL2Rv&#10;d25yZXYueG1sUEsFBgAAAAAEAAQA9QAAAIgDAAAAAA==&#10;" path="m,2312c236,2004,473,1697,710,1460v237,-237,494,-412,710,-568c1636,736,1826,621,2003,525v177,-96,325,-152,480,-210c2638,257,2813,212,2933,180v120,-32,215,-47,270,-60c3258,107,3228,112,3263,105v35,-7,63,-18,150,-30c3500,63,3666,42,3788,30,3910,18,4073,6,4148,e" filled="f" strokeweight="2.25pt">
                <v:path arrowok="t" o:connecttype="custom" o:connectlocs="0,2312;710,1460;1420,892;2003,525;2483,315;2933,180;3203,120;3263,105;3413,75;3788,30;4148,0" o:connectangles="0,0,0,0,0,0,0,0,0,0,0"/>
              </v:shape>
            </v:group>
          </v:group>
        </w:pict>
      </w:r>
    </w:p>
    <w:p w:rsidR="008E1D93" w:rsidRPr="004E1928" w:rsidRDefault="008E1D93" w:rsidP="00D216C2">
      <w:pPr>
        <w:pStyle w:val="a3"/>
        <w:rPr>
          <w:szCs w:val="28"/>
          <w:lang w:val="uk-UA"/>
        </w:rPr>
      </w:pPr>
    </w:p>
    <w:p w:rsidR="008E1D93" w:rsidRPr="004E1928" w:rsidRDefault="008E1D93" w:rsidP="00D216C2">
      <w:pPr>
        <w:pStyle w:val="a3"/>
        <w:rPr>
          <w:szCs w:val="28"/>
          <w:lang w:val="uk-UA"/>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D216C2">
      <w:pPr>
        <w:pStyle w:val="a3"/>
        <w:rPr>
          <w:szCs w:val="28"/>
        </w:rPr>
      </w:pPr>
    </w:p>
    <w:p w:rsidR="00D216C2" w:rsidRPr="004E1928" w:rsidRDefault="00D216C2" w:rsidP="002803EB">
      <w:pPr>
        <w:pStyle w:val="a3"/>
        <w:jc w:val="both"/>
        <w:rPr>
          <w:szCs w:val="28"/>
        </w:rPr>
      </w:pPr>
      <w:r w:rsidRPr="004E1928">
        <w:rPr>
          <w:szCs w:val="28"/>
        </w:rPr>
        <w:t xml:space="preserve">Через це поле можна провести криву і підібрати формулу, що описує існуючу стохастичну залежність таким чином, щоб параметри цієї кривої були найкращими (з усіх інших кривих). Наявність випадкових похибок вимірювання вказує на недоцільність підбору формули, яка точно би описувала усі дослідні значення, тобто графік шуканої функції не повинен проходити через усі точки (рис. 7.3), а повинен згладжувати випадкові похибки. </w:t>
      </w:r>
    </w:p>
    <w:p w:rsidR="00D216C2" w:rsidRPr="004E1928" w:rsidRDefault="00D216C2" w:rsidP="002803EB">
      <w:pPr>
        <w:pStyle w:val="a3"/>
        <w:jc w:val="both"/>
        <w:rPr>
          <w:szCs w:val="28"/>
        </w:rPr>
      </w:pPr>
      <w:r w:rsidRPr="004E1928">
        <w:rPr>
          <w:szCs w:val="28"/>
        </w:rPr>
        <w:t>Аналітичні вирази, що вибираються на основі теоретичних уявлень, мають вигляд:</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1460" w:dyaOrig="400">
          <v:shape id="_x0000_i1321" type="#_x0000_t75" style="width:72.95pt;height:19.65pt" o:ole="" fillcolor="window">
            <v:imagedata r:id="rId658" o:title=""/>
          </v:shape>
          <o:OLEObject Type="Embed" ProgID="Equation.3" ShapeID="_x0000_i1321" DrawAspect="Content" ObjectID="_1770979253" r:id="rId659"/>
        </w:object>
      </w:r>
      <w:r w:rsidRPr="004E1928">
        <w:rPr>
          <w:szCs w:val="28"/>
        </w:rPr>
        <w:t>;                                                     (3.36)</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szCs w:val="28"/>
        </w:rPr>
        <w:t xml:space="preserve"> </w:t>
      </w:r>
      <w:r w:rsidRPr="004E1928">
        <w:rPr>
          <w:position w:val="-12"/>
          <w:szCs w:val="28"/>
        </w:rPr>
        <w:object w:dxaOrig="2340" w:dyaOrig="480">
          <v:shape id="_x0000_i1322" type="#_x0000_t75" style="width:116.9pt;height:25.25pt" o:ole="" fillcolor="window">
            <v:imagedata r:id="rId660" o:title=""/>
          </v:shape>
          <o:OLEObject Type="Embed" ProgID="Equation.3" ShapeID="_x0000_i1322" DrawAspect="Content" ObjectID="_1770979254" r:id="rId661"/>
        </w:object>
      </w:r>
      <w:r w:rsidRPr="004E1928">
        <w:rPr>
          <w:szCs w:val="28"/>
        </w:rPr>
        <w:t>;                                        (3.37)</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1860" w:dyaOrig="499">
          <v:shape id="_x0000_i1323" type="#_x0000_t75" style="width:94.45pt;height:25.25pt" o:ole="" fillcolor="window">
            <v:imagedata r:id="rId662" o:title=""/>
          </v:shape>
          <o:OLEObject Type="Embed" ProgID="Equation.3" ShapeID="_x0000_i1323" DrawAspect="Content" ObjectID="_1770979255" r:id="rId663"/>
        </w:object>
      </w:r>
      <w:r w:rsidRPr="004E1928">
        <w:rPr>
          <w:szCs w:val="28"/>
        </w:rPr>
        <w:t>;                                              (3.38)</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1880" w:dyaOrig="400">
          <v:shape id="_x0000_i1324" type="#_x0000_t75" style="width:93.5pt;height:19.65pt" o:ole="" fillcolor="window">
            <v:imagedata r:id="rId664" o:title=""/>
          </v:shape>
          <o:OLEObject Type="Embed" ProgID="Equation.3" ShapeID="_x0000_i1324" DrawAspect="Content" ObjectID="_1770979256" r:id="rId665"/>
        </w:object>
      </w:r>
      <w:r w:rsidRPr="004E1928">
        <w:rPr>
          <w:szCs w:val="28"/>
        </w:rPr>
        <w:t xml:space="preserve">       і т.д.                                                              (3.39) </w:t>
      </w:r>
    </w:p>
    <w:p w:rsidR="00D216C2" w:rsidRPr="004E1928" w:rsidRDefault="00D216C2" w:rsidP="00D216C2">
      <w:pPr>
        <w:pStyle w:val="a3"/>
        <w:jc w:val="right"/>
        <w:rPr>
          <w:szCs w:val="28"/>
        </w:rPr>
      </w:pPr>
    </w:p>
    <w:p w:rsidR="00D216C2" w:rsidRPr="004E1928" w:rsidRDefault="00D216C2" w:rsidP="00D216C2">
      <w:pPr>
        <w:pStyle w:val="a3"/>
        <w:ind w:firstLine="567"/>
        <w:rPr>
          <w:szCs w:val="28"/>
        </w:rPr>
      </w:pPr>
      <w:r w:rsidRPr="004E1928">
        <w:rPr>
          <w:szCs w:val="28"/>
        </w:rPr>
        <w:t>У загальному вигляді:</w:t>
      </w:r>
    </w:p>
    <w:p w:rsidR="00D216C2" w:rsidRPr="004E1928" w:rsidRDefault="00D216C2" w:rsidP="00D216C2">
      <w:pPr>
        <w:pStyle w:val="a3"/>
        <w:ind w:firstLine="0"/>
        <w:rPr>
          <w:szCs w:val="28"/>
        </w:rPr>
      </w:pPr>
    </w:p>
    <w:p w:rsidR="00D216C2" w:rsidRPr="004E1928" w:rsidRDefault="00D216C2" w:rsidP="00D216C2">
      <w:pPr>
        <w:pStyle w:val="a3"/>
        <w:ind w:firstLine="0"/>
        <w:jc w:val="right"/>
        <w:rPr>
          <w:szCs w:val="28"/>
        </w:rPr>
      </w:pPr>
      <w:r w:rsidRPr="004E1928">
        <w:rPr>
          <w:position w:val="-12"/>
          <w:szCs w:val="28"/>
        </w:rPr>
        <w:object w:dxaOrig="2560" w:dyaOrig="400">
          <v:shape id="_x0000_i1325" type="#_x0000_t75" style="width:128.1pt;height:19.65pt" o:ole="" fillcolor="window">
            <v:imagedata r:id="rId666" o:title=""/>
          </v:shape>
          <o:OLEObject Type="Embed" ProgID="Equation.3" ShapeID="_x0000_i1325" DrawAspect="Content" ObjectID="_1770979257" r:id="rId667"/>
        </w:object>
      </w:r>
      <w:r w:rsidRPr="004E1928">
        <w:rPr>
          <w:szCs w:val="28"/>
        </w:rPr>
        <w:t>.                                   (3.40)</w:t>
      </w:r>
    </w:p>
    <w:p w:rsidR="00D216C2" w:rsidRPr="004E1928" w:rsidRDefault="00D216C2" w:rsidP="00D216C2">
      <w:pPr>
        <w:pStyle w:val="a3"/>
        <w:ind w:firstLine="0"/>
        <w:jc w:val="right"/>
        <w:rPr>
          <w:szCs w:val="28"/>
        </w:rPr>
      </w:pPr>
    </w:p>
    <w:p w:rsidR="00D216C2" w:rsidRPr="004E1928" w:rsidRDefault="00D216C2" w:rsidP="00D216C2">
      <w:pPr>
        <w:pStyle w:val="a3"/>
        <w:rPr>
          <w:szCs w:val="28"/>
        </w:rPr>
      </w:pPr>
      <w:r w:rsidRPr="004E1928">
        <w:rPr>
          <w:szCs w:val="28"/>
        </w:rPr>
        <w:t xml:space="preserve">Оцінка параметрів </w:t>
      </w:r>
      <w:r w:rsidRPr="004E1928">
        <w:rPr>
          <w:position w:val="-12"/>
          <w:szCs w:val="28"/>
        </w:rPr>
        <w:object w:dxaOrig="1380" w:dyaOrig="400">
          <v:shape id="_x0000_i1326" type="#_x0000_t75" style="width:69.2pt;height:19.65pt" o:ole="" fillcolor="window">
            <v:imagedata r:id="rId668" o:title=""/>
          </v:shape>
          <o:OLEObject Type="Embed" ProgID="Equation.3" ShapeID="_x0000_i1326" DrawAspect="Content" ObjectID="_1770979258" r:id="rId669"/>
        </w:object>
      </w:r>
      <w:r w:rsidRPr="004E1928">
        <w:rPr>
          <w:szCs w:val="28"/>
        </w:rPr>
        <w:t xml:space="preserve"> визначається з умови, щоб сума квадратів відхилень вимірюваних значень </w:t>
      </w:r>
      <w:r w:rsidRPr="004E1928">
        <w:rPr>
          <w:i/>
          <w:szCs w:val="28"/>
        </w:rPr>
        <w:t>у</w:t>
      </w:r>
      <w:r w:rsidRPr="004E1928">
        <w:rPr>
          <w:i/>
          <w:szCs w:val="28"/>
          <w:vertAlign w:val="subscript"/>
        </w:rPr>
        <w:t>п</w:t>
      </w:r>
      <w:r w:rsidRPr="004E1928">
        <w:rPr>
          <w:szCs w:val="28"/>
        </w:rPr>
        <w:t xml:space="preserve"> від розрахункових </w:t>
      </w:r>
      <w:r w:rsidRPr="004E1928">
        <w:rPr>
          <w:position w:val="-12"/>
          <w:szCs w:val="28"/>
        </w:rPr>
        <w:object w:dxaOrig="2280" w:dyaOrig="400">
          <v:shape id="_x0000_i1327" type="#_x0000_t75" style="width:114.1pt;height:19.65pt" o:ole="" fillcolor="window">
            <v:imagedata r:id="rId670" o:title=""/>
          </v:shape>
          <o:OLEObject Type="Embed" ProgID="Equation.3" ShapeID="_x0000_i1327" DrawAspect="Content" ObjectID="_1770979259" r:id="rId671"/>
        </w:object>
      </w:r>
      <w:r w:rsidRPr="004E1928">
        <w:rPr>
          <w:szCs w:val="28"/>
        </w:rPr>
        <w:t xml:space="preserve">, тобто величина </w:t>
      </w:r>
    </w:p>
    <w:p w:rsidR="00D216C2" w:rsidRPr="004E1928" w:rsidRDefault="00D216C2" w:rsidP="00D216C2">
      <w:pPr>
        <w:pStyle w:val="a3"/>
        <w:jc w:val="right"/>
        <w:rPr>
          <w:szCs w:val="28"/>
        </w:rPr>
      </w:pPr>
      <w:r w:rsidRPr="004E1928">
        <w:rPr>
          <w:position w:val="-38"/>
          <w:szCs w:val="28"/>
        </w:rPr>
        <w:object w:dxaOrig="4080" w:dyaOrig="999">
          <v:shape id="_x0000_i1328" type="#_x0000_t75" style="width:203.85pt;height:49.55pt" o:ole="" fillcolor="window">
            <v:imagedata r:id="rId672" o:title=""/>
          </v:shape>
          <o:OLEObject Type="Embed" ProgID="Equation.3" ShapeID="_x0000_i1328" DrawAspect="Content" ObjectID="_1770979260" r:id="rId673"/>
        </w:object>
      </w:r>
      <w:r w:rsidRPr="004E1928">
        <w:rPr>
          <w:szCs w:val="28"/>
        </w:rPr>
        <w:t>,                          (3.41)</w:t>
      </w:r>
    </w:p>
    <w:p w:rsidR="00D216C2" w:rsidRPr="004E1928" w:rsidRDefault="00D216C2" w:rsidP="00D216C2">
      <w:pPr>
        <w:pStyle w:val="a3"/>
        <w:jc w:val="right"/>
        <w:rPr>
          <w:szCs w:val="28"/>
        </w:rPr>
      </w:pPr>
    </w:p>
    <w:p w:rsidR="00D216C2" w:rsidRPr="004E1928" w:rsidRDefault="00D216C2" w:rsidP="00D216C2">
      <w:pPr>
        <w:pStyle w:val="a3"/>
        <w:ind w:firstLine="0"/>
        <w:rPr>
          <w:szCs w:val="28"/>
        </w:rPr>
      </w:pPr>
      <w:r w:rsidRPr="004E1928">
        <w:rPr>
          <w:szCs w:val="28"/>
        </w:rPr>
        <w:t>приймає найменше значення.</w:t>
      </w:r>
    </w:p>
    <w:p w:rsidR="00D216C2" w:rsidRPr="004E1928" w:rsidRDefault="00D216C2" w:rsidP="00D216C2">
      <w:pPr>
        <w:pStyle w:val="a3"/>
        <w:rPr>
          <w:szCs w:val="28"/>
        </w:rPr>
      </w:pPr>
      <w:r w:rsidRPr="004E1928">
        <w:rPr>
          <w:szCs w:val="28"/>
        </w:rPr>
        <w:t xml:space="preserve">Величина </w:t>
      </w:r>
      <w:r w:rsidRPr="004E1928">
        <w:rPr>
          <w:i/>
          <w:szCs w:val="28"/>
        </w:rPr>
        <w:t>S</w:t>
      </w:r>
      <w:r w:rsidRPr="004E1928">
        <w:rPr>
          <w:i/>
          <w:szCs w:val="28"/>
          <w:vertAlign w:val="superscript"/>
        </w:rPr>
        <w:t>2</w:t>
      </w:r>
      <w:r w:rsidRPr="004E1928">
        <w:rPr>
          <w:szCs w:val="28"/>
        </w:rPr>
        <w:t xml:space="preserve"> називається залишковою дисперсією і являє собою суму квадратів відстаней від кожної точки кореляційного поля до лінії регресії по вертикалі. Знаходження значень параметрів </w:t>
      </w:r>
      <w:r w:rsidRPr="004E1928">
        <w:rPr>
          <w:position w:val="-12"/>
          <w:szCs w:val="28"/>
        </w:rPr>
        <w:object w:dxaOrig="1380" w:dyaOrig="400">
          <v:shape id="_x0000_i1329" type="#_x0000_t75" style="width:69.2pt;height:19.65pt" o:ole="" fillcolor="window">
            <v:imagedata r:id="rId668" o:title=""/>
          </v:shape>
          <o:OLEObject Type="Embed" ProgID="Equation.3" ShapeID="_x0000_i1329" DrawAspect="Content" ObjectID="_1770979261" r:id="rId674"/>
        </w:object>
      </w:r>
      <w:r w:rsidRPr="004E1928">
        <w:rPr>
          <w:szCs w:val="28"/>
        </w:rPr>
        <w:t xml:space="preserve">, при яких функція набуває найменшого значення </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3540" w:dyaOrig="480">
          <v:shape id="_x0000_i1330" type="#_x0000_t75" style="width:176.75pt;height:25.25pt" o:ole="" fillcolor="window">
            <v:imagedata r:id="rId675" o:title=""/>
          </v:shape>
          <o:OLEObject Type="Embed" ProgID="Equation.3" ShapeID="_x0000_i1330" DrawAspect="Content" ObjectID="_1770979262" r:id="rId676"/>
        </w:object>
      </w:r>
      <w:r w:rsidRPr="004E1928">
        <w:rPr>
          <w:szCs w:val="28"/>
        </w:rPr>
        <w:t xml:space="preserve">,                                (3.42) </w:t>
      </w:r>
    </w:p>
    <w:p w:rsidR="00D216C2" w:rsidRPr="004E1928" w:rsidRDefault="00D216C2" w:rsidP="00D216C2">
      <w:pPr>
        <w:pStyle w:val="a3"/>
        <w:jc w:val="right"/>
        <w:rPr>
          <w:szCs w:val="28"/>
        </w:rPr>
      </w:pPr>
    </w:p>
    <w:p w:rsidR="00D216C2" w:rsidRPr="004E1928" w:rsidRDefault="00D216C2" w:rsidP="00D216C2">
      <w:pPr>
        <w:pStyle w:val="a3"/>
        <w:ind w:firstLine="0"/>
        <w:rPr>
          <w:szCs w:val="28"/>
        </w:rPr>
      </w:pPr>
      <w:r w:rsidRPr="004E1928">
        <w:rPr>
          <w:szCs w:val="28"/>
        </w:rPr>
        <w:t>полягає в рішенні системи рівнянь:</w:t>
      </w:r>
    </w:p>
    <w:p w:rsidR="00D216C2" w:rsidRPr="004E1928" w:rsidRDefault="00D216C2" w:rsidP="00D216C2">
      <w:pPr>
        <w:pStyle w:val="a3"/>
        <w:ind w:firstLine="0"/>
        <w:rPr>
          <w:szCs w:val="28"/>
        </w:rPr>
      </w:pPr>
    </w:p>
    <w:p w:rsidR="00D216C2" w:rsidRPr="004E1928" w:rsidRDefault="00D216C2" w:rsidP="00D216C2">
      <w:pPr>
        <w:pStyle w:val="a3"/>
        <w:jc w:val="right"/>
        <w:rPr>
          <w:szCs w:val="28"/>
        </w:rPr>
      </w:pPr>
      <w:r w:rsidRPr="004E1928">
        <w:rPr>
          <w:position w:val="-36"/>
          <w:szCs w:val="28"/>
        </w:rPr>
        <w:object w:dxaOrig="1060" w:dyaOrig="920">
          <v:shape id="_x0000_i1331" type="#_x0000_t75" style="width:52.35pt;height:46.75pt" o:ole="" fillcolor="window">
            <v:imagedata r:id="rId677" o:title=""/>
          </v:shape>
          <o:OLEObject Type="Embed" ProgID="Equation.3" ShapeID="_x0000_i1331" DrawAspect="Content" ObjectID="_1770979263" r:id="rId678"/>
        </w:object>
      </w:r>
      <w:r w:rsidRPr="004E1928">
        <w:rPr>
          <w:szCs w:val="28"/>
        </w:rPr>
        <w:t xml:space="preserve">;     </w:t>
      </w:r>
      <w:r w:rsidRPr="004E1928">
        <w:rPr>
          <w:position w:val="-36"/>
          <w:szCs w:val="28"/>
        </w:rPr>
        <w:object w:dxaOrig="1040" w:dyaOrig="920">
          <v:shape id="_x0000_i1332" type="#_x0000_t75" style="width:52.35pt;height:46.75pt" o:ole="" fillcolor="window">
            <v:imagedata r:id="rId679" o:title=""/>
          </v:shape>
          <o:OLEObject Type="Embed" ProgID="Equation.3" ShapeID="_x0000_i1332" DrawAspect="Content" ObjectID="_1770979264" r:id="rId680"/>
        </w:object>
      </w:r>
      <w:r w:rsidRPr="004E1928">
        <w:rPr>
          <w:szCs w:val="28"/>
        </w:rPr>
        <w:t xml:space="preserve">; …; </w:t>
      </w:r>
      <w:r w:rsidRPr="004E1928">
        <w:rPr>
          <w:position w:val="-36"/>
          <w:szCs w:val="28"/>
        </w:rPr>
        <w:object w:dxaOrig="1040" w:dyaOrig="920">
          <v:shape id="_x0000_i1333" type="#_x0000_t75" style="width:52.35pt;height:46.75pt" o:ole="" fillcolor="window">
            <v:imagedata r:id="rId681" o:title=""/>
          </v:shape>
          <o:OLEObject Type="Embed" ProgID="Equation.3" ShapeID="_x0000_i1333" DrawAspect="Content" ObjectID="_1770979265" r:id="rId682"/>
        </w:object>
      </w:r>
      <w:r w:rsidRPr="004E1928">
        <w:rPr>
          <w:szCs w:val="28"/>
        </w:rPr>
        <w:t>.                                (3.43)</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Система рівнянь (3.40) вирішується залежно від виду функцій (3.33) – (3.37). Найбільш вдалим є той вид формули, для якого мінімальна залишкова дисперсія </w:t>
      </w:r>
      <w:r w:rsidRPr="004E1928">
        <w:rPr>
          <w:position w:val="-12"/>
          <w:szCs w:val="28"/>
        </w:rPr>
        <w:object w:dxaOrig="480" w:dyaOrig="480">
          <v:shape id="_x0000_i1334" type="#_x0000_t75" style="width:25.25pt;height:25.25pt" o:ole="" fillcolor="window">
            <v:imagedata r:id="rId683" o:title=""/>
          </v:shape>
          <o:OLEObject Type="Embed" ProgID="Equation.3" ShapeID="_x0000_i1334" DrawAspect="Content" ObjectID="_1770979266" r:id="rId684"/>
        </w:object>
      </w:r>
      <w:r w:rsidRPr="004E1928">
        <w:rPr>
          <w:szCs w:val="28"/>
        </w:rPr>
        <w:t xml:space="preserve"> (дисперсія адекватності) є мінімальною.</w:t>
      </w:r>
    </w:p>
    <w:p w:rsidR="00D216C2" w:rsidRPr="004E1928" w:rsidRDefault="00D216C2" w:rsidP="00D216C2">
      <w:pPr>
        <w:pStyle w:val="a3"/>
        <w:rPr>
          <w:szCs w:val="28"/>
        </w:rPr>
      </w:pPr>
      <w:r w:rsidRPr="004E1928">
        <w:rPr>
          <w:szCs w:val="28"/>
        </w:rPr>
        <w:t xml:space="preserve">Точність апроксимації оцінюється залишковою дисперсією </w:t>
      </w:r>
      <w:r w:rsidRPr="004E1928">
        <w:rPr>
          <w:position w:val="-12"/>
          <w:szCs w:val="28"/>
        </w:rPr>
        <w:object w:dxaOrig="480" w:dyaOrig="480">
          <v:shape id="_x0000_i1335" type="#_x0000_t75" style="width:25.25pt;height:25.25pt" o:ole="" fillcolor="window">
            <v:imagedata r:id="rId683" o:title=""/>
          </v:shape>
          <o:OLEObject Type="Embed" ProgID="Equation.3" ShapeID="_x0000_i1335" DrawAspect="Content" ObjectID="_1770979267" r:id="rId685"/>
        </w:object>
      </w:r>
      <w:r w:rsidRPr="004E1928">
        <w:rPr>
          <w:szCs w:val="28"/>
        </w:rPr>
        <w:t xml:space="preserve">, яка визначається помилкою вимірювання величини </w:t>
      </w:r>
      <w:r w:rsidRPr="004E1928">
        <w:rPr>
          <w:i/>
          <w:szCs w:val="28"/>
        </w:rPr>
        <w:t>у</w:t>
      </w:r>
      <w:r w:rsidRPr="004E1928">
        <w:rPr>
          <w:szCs w:val="28"/>
        </w:rPr>
        <w:t xml:space="preserve"> при кожному значенні </w:t>
      </w:r>
      <w:r w:rsidRPr="004E1928">
        <w:rPr>
          <w:i/>
          <w:szCs w:val="28"/>
        </w:rPr>
        <w:t>х</w:t>
      </w:r>
      <w:r w:rsidRPr="004E1928">
        <w:rPr>
          <w:szCs w:val="28"/>
        </w:rPr>
        <w:t xml:space="preserve"> і, відповідно, не повинна суттєво відрізнятися від дисперсії відтворюваності </w:t>
      </w:r>
      <w:r w:rsidRPr="004E1928">
        <w:rPr>
          <w:i/>
          <w:szCs w:val="28"/>
        </w:rPr>
        <w:t>у</w:t>
      </w:r>
      <w:r w:rsidRPr="004E1928">
        <w:rPr>
          <w:szCs w:val="28"/>
        </w:rPr>
        <w:t xml:space="preserve">  </w:t>
      </w:r>
      <w:r w:rsidRPr="004E1928">
        <w:rPr>
          <w:position w:val="-12"/>
          <w:szCs w:val="28"/>
        </w:rPr>
        <w:object w:dxaOrig="820" w:dyaOrig="480">
          <v:shape id="_x0000_i1336" type="#_x0000_t75" style="width:46.75pt;height:25.25pt" o:ole="" fillcolor="window">
            <v:imagedata r:id="rId686" o:title=""/>
          </v:shape>
          <o:OLEObject Type="Embed" ProgID="Equation.3" ShapeID="_x0000_i1336" DrawAspect="Content" ObjectID="_1770979268" r:id="rId687"/>
        </w:object>
      </w:r>
      <w:r w:rsidRPr="004E1928">
        <w:rPr>
          <w:szCs w:val="28"/>
        </w:rPr>
        <w:t>. Порівняння за критерієм Фішера</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8"/>
          <w:szCs w:val="28"/>
        </w:rPr>
        <w:object w:dxaOrig="3300" w:dyaOrig="540">
          <v:shape id="_x0000_i1337" type="#_x0000_t75" style="width:166.45pt;height:27.1pt" o:ole="" fillcolor="window">
            <v:imagedata r:id="rId688" o:title=""/>
          </v:shape>
          <o:OLEObject Type="Embed" ProgID="Equation.3" ShapeID="_x0000_i1337" DrawAspect="Content" ObjectID="_1770979269" r:id="rId689"/>
        </w:object>
      </w:r>
      <w:r w:rsidRPr="004E1928">
        <w:rPr>
          <w:szCs w:val="28"/>
        </w:rPr>
        <w:t xml:space="preserve">                               (3.44)</w:t>
      </w:r>
    </w:p>
    <w:p w:rsidR="00D216C2" w:rsidRPr="004E1928" w:rsidRDefault="00D216C2" w:rsidP="00D216C2">
      <w:pPr>
        <w:pStyle w:val="a3"/>
        <w:jc w:val="right"/>
        <w:rPr>
          <w:szCs w:val="28"/>
        </w:rPr>
      </w:pPr>
    </w:p>
    <w:p w:rsidR="00D216C2" w:rsidRPr="004E1928" w:rsidRDefault="00D216C2" w:rsidP="00D216C2">
      <w:pPr>
        <w:pStyle w:val="a3"/>
        <w:ind w:firstLine="0"/>
        <w:rPr>
          <w:szCs w:val="28"/>
        </w:rPr>
      </w:pPr>
      <w:r w:rsidRPr="004E1928">
        <w:rPr>
          <w:szCs w:val="28"/>
        </w:rPr>
        <w:t>вказує на адекватність регресійної моделі.</w:t>
      </w:r>
    </w:p>
    <w:p w:rsidR="00D216C2" w:rsidRPr="004E1928" w:rsidRDefault="00D216C2" w:rsidP="00D216C2">
      <w:pPr>
        <w:pStyle w:val="a3"/>
        <w:rPr>
          <w:szCs w:val="28"/>
        </w:rPr>
      </w:pPr>
      <w:r w:rsidRPr="004E1928">
        <w:rPr>
          <w:szCs w:val="28"/>
        </w:rPr>
        <w:t>Як міра оцінки інформативності рівняння регресії прийнято відношення дисперсій:</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8"/>
          <w:szCs w:val="28"/>
        </w:rPr>
        <w:object w:dxaOrig="1760" w:dyaOrig="540">
          <v:shape id="_x0000_i1338" type="#_x0000_t75" style="width:87.9pt;height:27.1pt" o:ole="" fillcolor="window">
            <v:imagedata r:id="rId690" o:title=""/>
          </v:shape>
          <o:OLEObject Type="Embed" ProgID="Equation.3" ShapeID="_x0000_i1338" DrawAspect="Content" ObjectID="_1770979270" r:id="rId691"/>
        </w:object>
      </w:r>
      <w:r w:rsidRPr="004E1928">
        <w:rPr>
          <w:szCs w:val="28"/>
        </w:rPr>
        <w:t>,                                                   (3.45)</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де </w:t>
      </w:r>
      <w:r w:rsidRPr="004E1928">
        <w:rPr>
          <w:position w:val="-18"/>
          <w:szCs w:val="28"/>
        </w:rPr>
        <w:object w:dxaOrig="380" w:dyaOrig="540">
          <v:shape id="_x0000_i1339" type="#_x0000_t75" style="width:19.65pt;height:27.1pt" o:ole="" fillcolor="window">
            <v:imagedata r:id="rId692" o:title=""/>
          </v:shape>
          <o:OLEObject Type="Embed" ProgID="Equation.3" ShapeID="_x0000_i1339" DrawAspect="Content" ObjectID="_1770979271" r:id="rId693"/>
        </w:object>
      </w:r>
      <w:r w:rsidRPr="004E1928">
        <w:rPr>
          <w:szCs w:val="28"/>
        </w:rPr>
        <w:t xml:space="preserve"> – розсіювання відносно середньоарифметичного;</w:t>
      </w:r>
    </w:p>
    <w:p w:rsidR="00D216C2" w:rsidRPr="004E1928" w:rsidRDefault="00D216C2" w:rsidP="00D216C2">
      <w:pPr>
        <w:pStyle w:val="a3"/>
        <w:ind w:firstLine="567"/>
        <w:rPr>
          <w:szCs w:val="28"/>
        </w:rPr>
      </w:pPr>
      <w:r w:rsidRPr="004E1928">
        <w:rPr>
          <w:position w:val="-38"/>
          <w:szCs w:val="28"/>
        </w:rPr>
        <w:object w:dxaOrig="2540" w:dyaOrig="920">
          <v:shape id="_x0000_i1340" type="#_x0000_t75" style="width:126.25pt;height:46.75pt" o:ole="" fillcolor="window">
            <v:imagedata r:id="rId694" o:title=""/>
          </v:shape>
          <o:OLEObject Type="Embed" ProgID="Equation.3" ShapeID="_x0000_i1340" DrawAspect="Content" ObjectID="_1770979272" r:id="rId695"/>
        </w:object>
      </w:r>
      <w:r w:rsidRPr="004E1928">
        <w:rPr>
          <w:szCs w:val="28"/>
        </w:rPr>
        <w:t xml:space="preserve"> – середній квадрат відхилень (по ординаті) точок кореляційного поля від лінії </w:t>
      </w:r>
      <w:r w:rsidRPr="004E1928">
        <w:rPr>
          <w:position w:val="-12"/>
          <w:szCs w:val="28"/>
        </w:rPr>
        <w:object w:dxaOrig="780" w:dyaOrig="380">
          <v:shape id="_x0000_i1341" type="#_x0000_t75" style="width:39.25pt;height:19.65pt" o:ole="" fillcolor="window">
            <v:imagedata r:id="rId696" o:title=""/>
          </v:shape>
          <o:OLEObject Type="Embed" ProgID="Equation.3" ShapeID="_x0000_i1341" DrawAspect="Content" ObjectID="_1770979273" r:id="rId697"/>
        </w:object>
      </w:r>
      <w:r w:rsidRPr="004E1928">
        <w:rPr>
          <w:szCs w:val="28"/>
        </w:rPr>
        <w:t xml:space="preserve">; </w:t>
      </w:r>
    </w:p>
    <w:p w:rsidR="00D216C2" w:rsidRPr="004E1928" w:rsidRDefault="00D216C2" w:rsidP="00D216C2">
      <w:pPr>
        <w:pStyle w:val="a3"/>
        <w:ind w:firstLine="567"/>
        <w:rPr>
          <w:szCs w:val="28"/>
        </w:rPr>
      </w:pPr>
      <w:r w:rsidRPr="004E1928">
        <w:rPr>
          <w:position w:val="-38"/>
          <w:szCs w:val="28"/>
        </w:rPr>
        <w:object w:dxaOrig="2880" w:dyaOrig="920">
          <v:shape id="_x0000_i1342" type="#_x0000_t75" style="width:2in;height:46.75pt" o:ole="" fillcolor="window">
            <v:imagedata r:id="rId698" o:title=""/>
          </v:shape>
          <o:OLEObject Type="Embed" ProgID="Equation.3" ShapeID="_x0000_i1342" DrawAspect="Content" ObjectID="_1770979274" r:id="rId699"/>
        </w:object>
      </w:r>
      <w:r w:rsidRPr="004E1928">
        <w:rPr>
          <w:szCs w:val="28"/>
        </w:rPr>
        <w:t xml:space="preserve"> – середній квадрат відхилень (по ординаті)  точок кореляційного поля від емпіричної лінії регресії.</w:t>
      </w:r>
    </w:p>
    <w:p w:rsidR="00D216C2" w:rsidRPr="004E1928" w:rsidRDefault="00D216C2" w:rsidP="00D216C2">
      <w:pPr>
        <w:pStyle w:val="a3"/>
        <w:rPr>
          <w:szCs w:val="28"/>
        </w:rPr>
      </w:pPr>
      <w:r w:rsidRPr="004E1928">
        <w:rPr>
          <w:szCs w:val="28"/>
        </w:rPr>
        <w:t xml:space="preserve">При оцінці практичної цінності рівняння регресії важливий не так статистичний рівень значимості, тобто перевищення </w:t>
      </w:r>
      <w:r w:rsidRPr="004E1928">
        <w:rPr>
          <w:i/>
          <w:szCs w:val="28"/>
        </w:rPr>
        <w:t>F</w:t>
      </w:r>
      <w:r w:rsidRPr="004E1928">
        <w:rPr>
          <w:i/>
          <w:szCs w:val="28"/>
          <w:vertAlign w:val="subscript"/>
        </w:rPr>
        <w:t>m</w:t>
      </w:r>
      <w:r w:rsidRPr="004E1928">
        <w:rPr>
          <w:szCs w:val="28"/>
        </w:rPr>
        <w:t xml:space="preserve"> , як числове значення </w:t>
      </w:r>
      <w:r w:rsidRPr="004E1928">
        <w:rPr>
          <w:i/>
          <w:szCs w:val="28"/>
        </w:rPr>
        <w:t>F</w:t>
      </w:r>
      <w:r w:rsidRPr="004E1928">
        <w:rPr>
          <w:szCs w:val="28"/>
        </w:rPr>
        <w:t xml:space="preserve">. Не має смислу користуватися рівнянням регресії, для якого </w:t>
      </w:r>
      <w:r w:rsidRPr="004E1928">
        <w:rPr>
          <w:i/>
          <w:szCs w:val="28"/>
        </w:rPr>
        <w:t xml:space="preserve">F </w:t>
      </w:r>
      <w:r w:rsidRPr="004E1928">
        <w:rPr>
          <w:szCs w:val="28"/>
        </w:rPr>
        <w:t xml:space="preserve">= 1,4, навіть якщо воно формально значимо. Справді, якщо квадратична похибка, яка визначає розсіювання результатів спостережень відносно рівняння регресії, менше, ніж похибка, яка характеризує розсіювання результатів відносно середнього, усього в </w:t>
      </w:r>
      <w:r w:rsidRPr="004E1928">
        <w:rPr>
          <w:position w:val="-12"/>
          <w:szCs w:val="28"/>
        </w:rPr>
        <w:object w:dxaOrig="1240" w:dyaOrig="440">
          <v:shape id="_x0000_i1343" type="#_x0000_t75" style="width:61.7pt;height:22.45pt" o:ole="" fillcolor="window">
            <v:imagedata r:id="rId700" o:title=""/>
          </v:shape>
          <o:OLEObject Type="Embed" ProgID="Equation.3" ShapeID="_x0000_i1343" DrawAspect="Content" ObjectID="_1770979275" r:id="rId701"/>
        </w:object>
      </w:r>
      <w:r w:rsidRPr="004E1928">
        <w:rPr>
          <w:szCs w:val="28"/>
        </w:rPr>
        <w:t xml:space="preserve"> рази, то зрозуміло, що переваги рівняння регресії у порівнянні з рівнянням </w:t>
      </w:r>
      <w:r w:rsidRPr="004E1928">
        <w:rPr>
          <w:position w:val="-12"/>
          <w:szCs w:val="28"/>
        </w:rPr>
        <w:object w:dxaOrig="740" w:dyaOrig="360">
          <v:shape id="_x0000_i1344" type="#_x0000_t75" style="width:37.4pt;height:18.7pt" o:ole="" fillcolor="window">
            <v:imagedata r:id="rId702" o:title=""/>
          </v:shape>
          <o:OLEObject Type="Embed" ProgID="Equation.3" ShapeID="_x0000_i1344" DrawAspect="Content" ObjectID="_1770979276" r:id="rId703"/>
        </w:object>
      </w:r>
      <w:r w:rsidRPr="004E1928">
        <w:rPr>
          <w:szCs w:val="28"/>
        </w:rPr>
        <w:t xml:space="preserve"> несуттєві. </w:t>
      </w:r>
    </w:p>
    <w:p w:rsidR="00D216C2" w:rsidRPr="004E1928" w:rsidRDefault="00D216C2" w:rsidP="00D216C2">
      <w:pPr>
        <w:pStyle w:val="a3"/>
        <w:rPr>
          <w:szCs w:val="28"/>
        </w:rPr>
      </w:pPr>
      <w:r w:rsidRPr="004E1928">
        <w:rPr>
          <w:szCs w:val="28"/>
        </w:rPr>
        <w:t xml:space="preserve">Регресійні моделі технологічних процесів, що отримані як в результаті активного експерименту, так і в результаті пасивної обробки даних, можуть служити для розрахунку оптимальних значень параметрів. Математичні моделі містять також суттєву інформацію про вплив окремих факторів і ефектів взаємодії факторів. Величина коефіцієнтів рівняння оцінює ступінь впливу даного параметра або їхньої взаємодії. Суттєву інформацію дає знак, якій показує напрям зміни параметра оптимізації (його зменшення «–» або збільшення «+»). </w:t>
      </w:r>
    </w:p>
    <w:p w:rsidR="00D216C2" w:rsidRPr="004E1928" w:rsidRDefault="00D216C2" w:rsidP="00D216C2">
      <w:pPr>
        <w:pStyle w:val="a3"/>
        <w:rPr>
          <w:b/>
          <w:i/>
          <w:szCs w:val="28"/>
        </w:rPr>
      </w:pPr>
    </w:p>
    <w:p w:rsidR="00D216C2" w:rsidRPr="004E1928" w:rsidRDefault="00D216C2" w:rsidP="00D216C2">
      <w:pPr>
        <w:pStyle w:val="a3"/>
        <w:rPr>
          <w:b/>
          <w:i/>
          <w:szCs w:val="28"/>
        </w:rPr>
      </w:pPr>
      <w:r w:rsidRPr="004E1928">
        <w:rPr>
          <w:b/>
          <w:i/>
          <w:szCs w:val="28"/>
        </w:rPr>
        <w:t xml:space="preserve">Кореляція </w:t>
      </w:r>
    </w:p>
    <w:p w:rsidR="00D216C2" w:rsidRPr="004E1928" w:rsidRDefault="00B55AED" w:rsidP="00D216C2">
      <w:pPr>
        <w:pStyle w:val="a3"/>
        <w:rPr>
          <w:b/>
          <w:i/>
          <w:szCs w:val="28"/>
        </w:rPr>
      </w:pPr>
      <w:hyperlink r:id="rId704" w:history="1">
        <w:r w:rsidR="00D216C2" w:rsidRPr="004E1928">
          <w:rPr>
            <w:rStyle w:val="a5"/>
            <w:b/>
            <w:i/>
            <w:szCs w:val="28"/>
          </w:rPr>
          <w:t>https://www.youtube.com/watch?v=pQlXbbwV3iA&amp;ab_channel=IrynaKryvenko</w:t>
        </w:r>
      </w:hyperlink>
      <w:r w:rsidR="00D216C2" w:rsidRPr="004E1928">
        <w:rPr>
          <w:b/>
          <w:i/>
          <w:szCs w:val="28"/>
        </w:rPr>
        <w:t xml:space="preserve"> 13 хв</w:t>
      </w:r>
    </w:p>
    <w:p w:rsidR="00D216C2" w:rsidRPr="004E1928" w:rsidRDefault="00D216C2" w:rsidP="002803EB">
      <w:pPr>
        <w:pStyle w:val="a3"/>
        <w:jc w:val="both"/>
        <w:rPr>
          <w:szCs w:val="28"/>
        </w:rPr>
      </w:pPr>
      <w:r w:rsidRPr="004E1928">
        <w:rPr>
          <w:szCs w:val="28"/>
        </w:rPr>
        <w:t>Про наявність або відсутність зв’язку між двома випадковими величинами у першому наближен</w:t>
      </w:r>
      <w:r w:rsidR="002803EB" w:rsidRPr="004E1928">
        <w:rPr>
          <w:szCs w:val="28"/>
        </w:rPr>
        <w:t>ні судять по кореляційному полю</w:t>
      </w:r>
      <w:r w:rsidRPr="004E1928">
        <w:rPr>
          <w:szCs w:val="28"/>
        </w:rPr>
        <w:t xml:space="preserve">. </w:t>
      </w:r>
    </w:p>
    <w:p w:rsidR="00D216C2" w:rsidRPr="004E1928" w:rsidRDefault="00D216C2" w:rsidP="002803EB">
      <w:pPr>
        <w:pStyle w:val="a3"/>
        <w:jc w:val="both"/>
        <w:rPr>
          <w:szCs w:val="28"/>
        </w:rPr>
      </w:pPr>
      <w:r w:rsidRPr="004E1928">
        <w:rPr>
          <w:szCs w:val="28"/>
        </w:rPr>
        <w:t xml:space="preserve">Для характеристики тісноти зв’язку між величинами </w:t>
      </w:r>
      <w:r w:rsidRPr="004E1928">
        <w:rPr>
          <w:i/>
          <w:szCs w:val="28"/>
        </w:rPr>
        <w:t>Х</w:t>
      </w:r>
      <w:r w:rsidRPr="004E1928">
        <w:rPr>
          <w:szCs w:val="28"/>
        </w:rPr>
        <w:t xml:space="preserve"> і </w:t>
      </w:r>
      <w:r w:rsidRPr="004E1928">
        <w:rPr>
          <w:i/>
          <w:szCs w:val="28"/>
        </w:rPr>
        <w:t>Y</w:t>
      </w:r>
      <w:r w:rsidRPr="004E1928">
        <w:rPr>
          <w:szCs w:val="28"/>
        </w:rPr>
        <w:t xml:space="preserve"> використовують безрозмірну величину – коефіцієнт кореляції </w:t>
      </w:r>
      <w:r w:rsidRPr="004E1928">
        <w:rPr>
          <w:i/>
          <w:szCs w:val="28"/>
        </w:rPr>
        <w:t>r</w:t>
      </w:r>
      <w:r w:rsidRPr="004E1928">
        <w:rPr>
          <w:i/>
          <w:szCs w:val="28"/>
          <w:vertAlign w:val="subscript"/>
        </w:rPr>
        <w:t>xy</w:t>
      </w:r>
      <w:r w:rsidRPr="004E1928">
        <w:rPr>
          <w:szCs w:val="28"/>
        </w:rPr>
        <w:t xml:space="preserve">, що змінюється у межах –1 &lt; </w:t>
      </w:r>
      <w:r w:rsidRPr="004E1928">
        <w:rPr>
          <w:i/>
          <w:szCs w:val="28"/>
        </w:rPr>
        <w:t>r</w:t>
      </w:r>
      <w:r w:rsidRPr="004E1928">
        <w:rPr>
          <w:i/>
          <w:szCs w:val="28"/>
          <w:vertAlign w:val="subscript"/>
        </w:rPr>
        <w:t xml:space="preserve">xy </w:t>
      </w:r>
      <w:r w:rsidRPr="004E1928">
        <w:rPr>
          <w:szCs w:val="28"/>
        </w:rPr>
        <w:t xml:space="preserve">&lt; +1. Позитивна кореляція між випадковими величинами характеризує таку імовірнісну залежність між ними, коли при зростанні однієї друга у середньому теж буде зростати. </w:t>
      </w:r>
    </w:p>
    <w:p w:rsidR="00D216C2" w:rsidRPr="004E1928" w:rsidRDefault="00D216C2" w:rsidP="00D216C2">
      <w:pPr>
        <w:pStyle w:val="a3"/>
        <w:ind w:firstLine="0"/>
        <w:rPr>
          <w:szCs w:val="28"/>
        </w:rPr>
      </w:pPr>
      <w:r w:rsidRPr="004E1928">
        <w:rPr>
          <w:noProof/>
          <w:szCs w:val="28"/>
        </w:rPr>
        <w:lastRenderedPageBreak/>
        <w:drawing>
          <wp:inline distT="0" distB="0" distL="0" distR="0">
            <wp:extent cx="5760085" cy="3255645"/>
            <wp:effectExtent l="19050" t="0" r="0" b="0"/>
            <wp:docPr id="5" name="Рисунок 0" descr="кореляці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реляція.png"/>
                    <pic:cNvPicPr/>
                  </pic:nvPicPr>
                  <pic:blipFill>
                    <a:blip r:embed="rId705" cstate="print"/>
                    <a:stretch>
                      <a:fillRect/>
                    </a:stretch>
                  </pic:blipFill>
                  <pic:spPr>
                    <a:xfrm>
                      <a:off x="0" y="0"/>
                      <a:ext cx="5760085" cy="3255645"/>
                    </a:xfrm>
                    <a:prstGeom prst="rect">
                      <a:avLst/>
                    </a:prstGeom>
                  </pic:spPr>
                </pic:pic>
              </a:graphicData>
            </a:graphic>
          </wp:inline>
        </w:drawing>
      </w:r>
    </w:p>
    <w:p w:rsidR="00D216C2" w:rsidRPr="004E1928" w:rsidRDefault="00D216C2" w:rsidP="002803EB">
      <w:pPr>
        <w:pStyle w:val="a3"/>
        <w:jc w:val="both"/>
        <w:rPr>
          <w:szCs w:val="28"/>
        </w:rPr>
      </w:pPr>
      <w:r w:rsidRPr="004E1928">
        <w:rPr>
          <w:szCs w:val="28"/>
        </w:rPr>
        <w:t xml:space="preserve">Негативна кореляція характеризує залежність, коли при зростанні однієї випадкової величини друга у середньому зменшуватиметься. Величина коефіцієнта кореляції визначає тісноту зв’язку між випадковими величинами: чим більше значення </w:t>
      </w:r>
      <w:r w:rsidRPr="004E1928">
        <w:rPr>
          <w:i/>
          <w:szCs w:val="28"/>
        </w:rPr>
        <w:t>r</w:t>
      </w:r>
      <w:r w:rsidRPr="004E1928">
        <w:rPr>
          <w:i/>
          <w:szCs w:val="28"/>
          <w:vertAlign w:val="subscript"/>
        </w:rPr>
        <w:t>xy</w:t>
      </w:r>
      <w:r w:rsidRPr="004E1928">
        <w:rPr>
          <w:szCs w:val="28"/>
        </w:rPr>
        <w:t xml:space="preserve">, тим тісніше статистичний зв’язок. Близьке до нуля значення </w:t>
      </w:r>
      <w:r w:rsidRPr="004E1928">
        <w:rPr>
          <w:i/>
          <w:szCs w:val="28"/>
        </w:rPr>
        <w:t>r</w:t>
      </w:r>
      <w:r w:rsidRPr="004E1928">
        <w:rPr>
          <w:i/>
          <w:szCs w:val="28"/>
          <w:vertAlign w:val="subscript"/>
        </w:rPr>
        <w:t xml:space="preserve">xy </w:t>
      </w:r>
      <w:r w:rsidRPr="004E1928">
        <w:rPr>
          <w:szCs w:val="28"/>
        </w:rPr>
        <w:t xml:space="preserve">свідчить про відсутність лінійного зв’язку. </w:t>
      </w:r>
    </w:p>
    <w:p w:rsidR="00D216C2" w:rsidRPr="004E1928" w:rsidRDefault="00D216C2" w:rsidP="00D216C2">
      <w:pPr>
        <w:pStyle w:val="a3"/>
        <w:rPr>
          <w:szCs w:val="28"/>
        </w:rPr>
      </w:pPr>
      <w:r w:rsidRPr="004E1928">
        <w:rPr>
          <w:szCs w:val="28"/>
        </w:rPr>
        <w:t>Коефіцієнт парної кореляції визначається за формулами:</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40"/>
          <w:szCs w:val="28"/>
        </w:rPr>
        <w:object w:dxaOrig="1620" w:dyaOrig="1380">
          <v:shape id="_x0000_i1345" type="#_x0000_t75" style="width:80.4pt;height:69.2pt" o:ole="" fillcolor="window">
            <v:imagedata r:id="rId706" o:title=""/>
          </v:shape>
          <o:OLEObject Type="Embed" ProgID="Equation.3" ShapeID="_x0000_i1345" DrawAspect="Content" ObjectID="_1770979277" r:id="rId707"/>
        </w:object>
      </w:r>
      <w:r w:rsidRPr="004E1928">
        <w:rPr>
          <w:szCs w:val="28"/>
        </w:rPr>
        <w:t>,                                                             (3.46)</w:t>
      </w:r>
    </w:p>
    <w:p w:rsidR="00D216C2" w:rsidRPr="004E1928" w:rsidRDefault="00D216C2" w:rsidP="00D216C2">
      <w:pPr>
        <w:pStyle w:val="a3"/>
        <w:jc w:val="right"/>
        <w:rPr>
          <w:szCs w:val="28"/>
        </w:rPr>
      </w:pPr>
    </w:p>
    <w:p w:rsidR="00D216C2" w:rsidRPr="004E1928" w:rsidRDefault="00D216C2" w:rsidP="00D216C2">
      <w:pPr>
        <w:pStyle w:val="a3"/>
        <w:jc w:val="right"/>
        <w:rPr>
          <w:szCs w:val="28"/>
        </w:rPr>
      </w:pPr>
      <w:r w:rsidRPr="004E1928">
        <w:rPr>
          <w:position w:val="-90"/>
          <w:szCs w:val="28"/>
        </w:rPr>
        <w:object w:dxaOrig="3519" w:dyaOrig="1880">
          <v:shape id="_x0000_i1346" type="#_x0000_t75" style="width:176.75pt;height:93.5pt" o:ole="" fillcolor="window">
            <v:imagedata r:id="rId708" o:title=""/>
          </v:shape>
          <o:OLEObject Type="Embed" ProgID="Equation.3" ShapeID="_x0000_i1346" DrawAspect="Content" ObjectID="_1770979278" r:id="rId709"/>
        </w:object>
      </w:r>
      <w:r w:rsidRPr="004E1928">
        <w:rPr>
          <w:szCs w:val="28"/>
        </w:rPr>
        <w:t>,                                   (3.47)</w:t>
      </w:r>
    </w:p>
    <w:p w:rsidR="00D216C2" w:rsidRPr="004E1928" w:rsidRDefault="00D216C2" w:rsidP="00D216C2">
      <w:pPr>
        <w:pStyle w:val="a3"/>
        <w:jc w:val="right"/>
        <w:rPr>
          <w:szCs w:val="28"/>
        </w:rPr>
      </w:pPr>
    </w:p>
    <w:p w:rsidR="00D216C2" w:rsidRPr="004E1928" w:rsidRDefault="00D216C2" w:rsidP="00D216C2">
      <w:pPr>
        <w:pStyle w:val="a3"/>
        <w:jc w:val="right"/>
        <w:rPr>
          <w:szCs w:val="28"/>
        </w:rPr>
      </w:pPr>
      <w:r w:rsidRPr="004E1928">
        <w:rPr>
          <w:position w:val="-40"/>
          <w:szCs w:val="28"/>
        </w:rPr>
        <w:object w:dxaOrig="2820" w:dyaOrig="1380">
          <v:shape id="_x0000_i1347" type="#_x0000_t75" style="width:141.2pt;height:69.2pt" o:ole="" fillcolor="window">
            <v:imagedata r:id="rId710" o:title=""/>
          </v:shape>
          <o:OLEObject Type="Embed" ProgID="Equation.3" ShapeID="_x0000_i1347" DrawAspect="Content" ObjectID="_1770979279" r:id="rId711"/>
        </w:object>
      </w:r>
      <w:r w:rsidRPr="004E1928">
        <w:rPr>
          <w:szCs w:val="28"/>
        </w:rPr>
        <w:t>.                                          (3.48)</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де </w:t>
      </w:r>
      <w:r w:rsidRPr="004E1928">
        <w:rPr>
          <w:i/>
          <w:szCs w:val="28"/>
        </w:rPr>
        <w:t>п</w:t>
      </w:r>
      <w:r w:rsidRPr="004E1928">
        <w:rPr>
          <w:szCs w:val="28"/>
        </w:rPr>
        <w:t xml:space="preserve"> – число вимірювань; </w:t>
      </w:r>
      <w:r w:rsidRPr="004E1928">
        <w:rPr>
          <w:position w:val="-12"/>
          <w:szCs w:val="28"/>
        </w:rPr>
        <w:object w:dxaOrig="380" w:dyaOrig="400">
          <v:shape id="_x0000_i1348" type="#_x0000_t75" style="width:19.65pt;height:19.65pt" o:ole="" fillcolor="window">
            <v:imagedata r:id="rId712" o:title=""/>
          </v:shape>
          <o:OLEObject Type="Embed" ProgID="Equation.3" ShapeID="_x0000_i1348" DrawAspect="Content" ObjectID="_1770979280" r:id="rId713"/>
        </w:object>
      </w:r>
      <w:r w:rsidRPr="004E1928">
        <w:rPr>
          <w:szCs w:val="28"/>
        </w:rPr>
        <w:t xml:space="preserve"> і </w:t>
      </w:r>
      <w:r w:rsidRPr="004E1928">
        <w:rPr>
          <w:position w:val="-18"/>
          <w:szCs w:val="28"/>
        </w:rPr>
        <w:object w:dxaOrig="380" w:dyaOrig="460">
          <v:shape id="_x0000_i1349" type="#_x0000_t75" style="width:19.65pt;height:22.45pt" o:ole="" fillcolor="window">
            <v:imagedata r:id="rId714" o:title=""/>
          </v:shape>
          <o:OLEObject Type="Embed" ProgID="Equation.3" ShapeID="_x0000_i1349" DrawAspect="Content" ObjectID="_1770979281" r:id="rId715"/>
        </w:object>
      </w:r>
      <w:r w:rsidRPr="004E1928">
        <w:rPr>
          <w:szCs w:val="28"/>
        </w:rPr>
        <w:t>– середньоквадратичні відхилення:</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30"/>
          <w:szCs w:val="28"/>
        </w:rPr>
        <w:object w:dxaOrig="2240" w:dyaOrig="920">
          <v:shape id="_x0000_i1350" type="#_x0000_t75" style="width:111.25pt;height:46.75pt" o:ole="" fillcolor="window">
            <v:imagedata r:id="rId716" o:title=""/>
          </v:shape>
          <o:OLEObject Type="Embed" ProgID="Equation.3" ShapeID="_x0000_i1350" DrawAspect="Content" ObjectID="_1770979282" r:id="rId717"/>
        </w:object>
      </w:r>
      <w:r w:rsidRPr="004E1928">
        <w:rPr>
          <w:szCs w:val="28"/>
        </w:rPr>
        <w:t xml:space="preserve">   і    </w:t>
      </w:r>
      <w:r w:rsidRPr="004E1928">
        <w:rPr>
          <w:position w:val="-30"/>
          <w:szCs w:val="28"/>
        </w:rPr>
        <w:object w:dxaOrig="2280" w:dyaOrig="920">
          <v:shape id="_x0000_i1351" type="#_x0000_t75" style="width:114.1pt;height:46.75pt" o:ole="" fillcolor="window">
            <v:imagedata r:id="rId718" o:title=""/>
          </v:shape>
          <o:OLEObject Type="Embed" ProgID="Equation.3" ShapeID="_x0000_i1351" DrawAspect="Content" ObjectID="_1770979283" r:id="rId719"/>
        </w:object>
      </w:r>
      <w:r w:rsidRPr="004E1928">
        <w:rPr>
          <w:szCs w:val="28"/>
        </w:rPr>
        <w:t xml:space="preserve"> .                      (3.49)</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Надійність статистичних характеристик слабшає зі зменшенням обсягу вибірки. Принципово можливі випадки, коли відхилення отриманої величини коефіцієнта кореляції від нуля виявляється статистично незначимим. Зв’язок можна вважати достовірним, якщо:</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4"/>
          <w:szCs w:val="28"/>
        </w:rPr>
        <w:object w:dxaOrig="940" w:dyaOrig="440">
          <v:shape id="_x0000_i1352" type="#_x0000_t75" style="width:46.75pt;height:22.45pt" o:ole="" fillcolor="window">
            <v:imagedata r:id="rId720" o:title=""/>
          </v:shape>
          <o:OLEObject Type="Embed" ProgID="Equation.3" ShapeID="_x0000_i1352" DrawAspect="Content" ObjectID="_1770979284" r:id="rId721"/>
        </w:object>
      </w:r>
      <w:r w:rsidRPr="004E1928">
        <w:rPr>
          <w:szCs w:val="28"/>
        </w:rPr>
        <w:t>,                                                          (3.50)</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де – </w:t>
      </w:r>
      <w:r w:rsidRPr="004E1928">
        <w:rPr>
          <w:i/>
          <w:szCs w:val="28"/>
        </w:rPr>
        <w:t>r</w:t>
      </w:r>
      <w:r w:rsidRPr="004E1928">
        <w:rPr>
          <w:szCs w:val="28"/>
        </w:rPr>
        <w:t xml:space="preserve"> абсолютне значення коефіцієнта кореляції; – </w:t>
      </w:r>
      <w:r w:rsidRPr="004E1928">
        <w:rPr>
          <w:i/>
          <w:szCs w:val="28"/>
        </w:rPr>
        <w:t>t</w:t>
      </w:r>
      <w:r w:rsidRPr="004E1928">
        <w:rPr>
          <w:szCs w:val="28"/>
        </w:rPr>
        <w:t xml:space="preserve"> критерій Ст’юдента; – </w:t>
      </w:r>
      <w:r w:rsidRPr="004E1928">
        <w:rPr>
          <w:i/>
          <w:szCs w:val="28"/>
        </w:rPr>
        <w:t>S</w:t>
      </w:r>
      <w:r w:rsidRPr="004E1928">
        <w:rPr>
          <w:i/>
          <w:szCs w:val="28"/>
          <w:vertAlign w:val="subscript"/>
        </w:rPr>
        <w:t>r</w:t>
      </w:r>
      <w:r w:rsidRPr="004E1928">
        <w:rPr>
          <w:szCs w:val="28"/>
        </w:rPr>
        <w:t xml:space="preserve"> середньоквадратична похибка коефіцієнта кореляції:</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32"/>
          <w:szCs w:val="28"/>
        </w:rPr>
        <w:object w:dxaOrig="1400" w:dyaOrig="880">
          <v:shape id="_x0000_i1353" type="#_x0000_t75" style="width:69.2pt;height:44.9pt" o:ole="" fillcolor="window">
            <v:imagedata r:id="rId722" o:title=""/>
          </v:shape>
          <o:OLEObject Type="Embed" ProgID="Equation.3" ShapeID="_x0000_i1353" DrawAspect="Content" ObjectID="_1770979285" r:id="rId723"/>
        </w:object>
      </w:r>
      <w:r w:rsidRPr="004E1928">
        <w:rPr>
          <w:szCs w:val="28"/>
        </w:rPr>
        <w:t xml:space="preserve"> .                                                  (3.51)</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Критерій надійності коефіцієнта кореляції:</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4"/>
          <w:szCs w:val="28"/>
        </w:rPr>
        <w:object w:dxaOrig="1260" w:dyaOrig="440">
          <v:shape id="_x0000_i1354" type="#_x0000_t75" style="width:63.6pt;height:22.45pt" o:ole="" fillcolor="window">
            <v:imagedata r:id="rId724" o:title=""/>
          </v:shape>
          <o:OLEObject Type="Embed" ProgID="Equation.3" ShapeID="_x0000_i1354" DrawAspect="Content" ObjectID="_1770979286" r:id="rId725"/>
        </w:object>
      </w:r>
      <w:r w:rsidRPr="004E1928">
        <w:rPr>
          <w:szCs w:val="28"/>
        </w:rPr>
        <w:t>.                                                      (3.52)</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Якщо </w:t>
      </w:r>
      <w:r w:rsidRPr="004E1928">
        <w:rPr>
          <w:i/>
          <w:szCs w:val="28"/>
        </w:rPr>
        <w:t>μ &gt; 2,6</w:t>
      </w:r>
      <w:r w:rsidRPr="004E1928">
        <w:rPr>
          <w:szCs w:val="28"/>
        </w:rPr>
        <w:t>, зв’язок між змінними вважається значимим.</w:t>
      </w:r>
    </w:p>
    <w:p w:rsidR="00D216C2" w:rsidRPr="004E1928" w:rsidRDefault="00D216C2" w:rsidP="002803EB">
      <w:pPr>
        <w:pStyle w:val="a3"/>
        <w:jc w:val="both"/>
        <w:rPr>
          <w:szCs w:val="28"/>
        </w:rPr>
      </w:pPr>
      <w:r w:rsidRPr="004E1928">
        <w:rPr>
          <w:szCs w:val="28"/>
        </w:rPr>
        <w:t xml:space="preserve">Практично в усіх випадках статистичного дослідження реального процесу коефіцієнт кореляції є досить грубою оцінкою тісноти зв’язку, який має смисл тільки при лінійній залежності між параметрами. </w:t>
      </w:r>
    </w:p>
    <w:p w:rsidR="00D216C2" w:rsidRPr="004E1928" w:rsidRDefault="00D216C2" w:rsidP="00D216C2">
      <w:pPr>
        <w:pStyle w:val="a3"/>
        <w:rPr>
          <w:szCs w:val="28"/>
        </w:rPr>
      </w:pPr>
      <w:r w:rsidRPr="004E1928">
        <w:rPr>
          <w:szCs w:val="28"/>
        </w:rPr>
        <w:t xml:space="preserve">  </w:t>
      </w:r>
    </w:p>
    <w:p w:rsidR="00D216C2" w:rsidRPr="004E1928" w:rsidRDefault="00D216C2" w:rsidP="002803EB">
      <w:pPr>
        <w:pStyle w:val="a3"/>
        <w:jc w:val="both"/>
        <w:rPr>
          <w:i/>
          <w:szCs w:val="28"/>
        </w:rPr>
      </w:pPr>
      <w:r w:rsidRPr="004E1928">
        <w:rPr>
          <w:b/>
          <w:i/>
          <w:szCs w:val="28"/>
        </w:rPr>
        <w:t>Приклад 3.9.</w:t>
      </w:r>
      <w:r w:rsidRPr="004E1928">
        <w:rPr>
          <w:szCs w:val="28"/>
        </w:rPr>
        <w:t xml:space="preserve"> </w:t>
      </w:r>
      <w:r w:rsidRPr="004E1928">
        <w:rPr>
          <w:i/>
          <w:szCs w:val="28"/>
        </w:rPr>
        <w:t>На переробку надходить продукт, що містить два корисних компоненти –Х і Y. При цьому в партіях сировини з підвищеним вмістом Х звичайно спостерігається й більш високий вміст Y, тому є підстави очікувати, що ці величини знаходяться у зв’язку між собою. Аналізи 10 проб руди наведені у стовпцях 2 і 3 розрахункової таблиці 3.12.</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 xml:space="preserve">Таблиця 3.12 – Вихідні дані і результати розрахунку </w:t>
      </w:r>
    </w:p>
    <w:p w:rsidR="00D216C2" w:rsidRPr="004E1928" w:rsidRDefault="00D216C2" w:rsidP="00D216C2">
      <w:pPr>
        <w:pStyle w:val="a3"/>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26"/>
        <w:gridCol w:w="1192"/>
        <w:gridCol w:w="1276"/>
        <w:gridCol w:w="1276"/>
        <w:gridCol w:w="1275"/>
        <w:gridCol w:w="1276"/>
        <w:gridCol w:w="1276"/>
      </w:tblGrid>
      <w:tr w:rsidR="00D216C2" w:rsidRPr="004E1928" w:rsidTr="00D216C2">
        <w:tc>
          <w:tcPr>
            <w:tcW w:w="1326" w:type="dxa"/>
          </w:tcPr>
          <w:p w:rsidR="00D216C2" w:rsidRPr="004E1928" w:rsidRDefault="00D216C2" w:rsidP="00D216C2">
            <w:pPr>
              <w:pStyle w:val="a3"/>
              <w:ind w:firstLine="0"/>
              <w:jc w:val="center"/>
              <w:rPr>
                <w:i/>
                <w:szCs w:val="28"/>
              </w:rPr>
            </w:pPr>
            <w:r w:rsidRPr="004E1928">
              <w:rPr>
                <w:i/>
                <w:szCs w:val="28"/>
              </w:rPr>
              <w:t>п</w:t>
            </w:r>
          </w:p>
        </w:tc>
        <w:tc>
          <w:tcPr>
            <w:tcW w:w="1192" w:type="dxa"/>
          </w:tcPr>
          <w:p w:rsidR="00D216C2" w:rsidRPr="004E1928" w:rsidRDefault="00D216C2" w:rsidP="00D216C2">
            <w:pPr>
              <w:pStyle w:val="a3"/>
              <w:ind w:firstLine="0"/>
              <w:jc w:val="center"/>
              <w:rPr>
                <w:i/>
                <w:szCs w:val="28"/>
                <w:vertAlign w:val="subscript"/>
              </w:rPr>
            </w:pPr>
            <w:r w:rsidRPr="004E1928">
              <w:rPr>
                <w:i/>
                <w:szCs w:val="28"/>
              </w:rPr>
              <w:t>х</w:t>
            </w:r>
            <w:r w:rsidRPr="004E1928">
              <w:rPr>
                <w:i/>
                <w:szCs w:val="28"/>
                <w:vertAlign w:val="subscript"/>
              </w:rPr>
              <w:t>і</w:t>
            </w:r>
          </w:p>
        </w:tc>
        <w:tc>
          <w:tcPr>
            <w:tcW w:w="1276" w:type="dxa"/>
          </w:tcPr>
          <w:p w:rsidR="00D216C2" w:rsidRPr="004E1928" w:rsidRDefault="00D216C2" w:rsidP="00D216C2">
            <w:pPr>
              <w:pStyle w:val="a3"/>
              <w:ind w:firstLine="0"/>
              <w:jc w:val="center"/>
              <w:rPr>
                <w:i/>
                <w:szCs w:val="28"/>
                <w:vertAlign w:val="subscript"/>
              </w:rPr>
            </w:pPr>
            <w:r w:rsidRPr="004E1928">
              <w:rPr>
                <w:i/>
                <w:szCs w:val="28"/>
              </w:rPr>
              <w:t>у</w:t>
            </w:r>
            <w:r w:rsidRPr="004E1928">
              <w:rPr>
                <w:i/>
                <w:szCs w:val="28"/>
                <w:vertAlign w:val="subscript"/>
              </w:rPr>
              <w:t>і</w:t>
            </w:r>
          </w:p>
        </w:tc>
        <w:tc>
          <w:tcPr>
            <w:tcW w:w="1276" w:type="dxa"/>
          </w:tcPr>
          <w:p w:rsidR="00D216C2" w:rsidRPr="004E1928" w:rsidRDefault="00D216C2" w:rsidP="00D216C2">
            <w:pPr>
              <w:pStyle w:val="a3"/>
              <w:ind w:firstLine="0"/>
              <w:jc w:val="center"/>
              <w:rPr>
                <w:i/>
                <w:szCs w:val="28"/>
                <w:vertAlign w:val="superscript"/>
              </w:rPr>
            </w:pPr>
            <w:r w:rsidRPr="004E1928">
              <w:rPr>
                <w:i/>
                <w:szCs w:val="28"/>
              </w:rPr>
              <w:t>х</w:t>
            </w:r>
            <w:r w:rsidRPr="004E1928">
              <w:rPr>
                <w:i/>
                <w:szCs w:val="28"/>
                <w:vertAlign w:val="subscript"/>
              </w:rPr>
              <w:t>і</w:t>
            </w:r>
            <w:r w:rsidRPr="004E1928">
              <w:rPr>
                <w:i/>
                <w:szCs w:val="28"/>
              </w:rPr>
              <w:t xml:space="preserve"> </w:t>
            </w:r>
            <w:r w:rsidRPr="004E1928">
              <w:rPr>
                <w:i/>
                <w:szCs w:val="28"/>
                <w:vertAlign w:val="superscript"/>
              </w:rPr>
              <w:t>2</w:t>
            </w:r>
          </w:p>
        </w:tc>
        <w:tc>
          <w:tcPr>
            <w:tcW w:w="1275" w:type="dxa"/>
          </w:tcPr>
          <w:p w:rsidR="00D216C2" w:rsidRPr="004E1928" w:rsidRDefault="00D216C2" w:rsidP="00D216C2">
            <w:pPr>
              <w:pStyle w:val="a3"/>
              <w:ind w:firstLine="0"/>
              <w:jc w:val="center"/>
              <w:rPr>
                <w:i/>
                <w:szCs w:val="28"/>
                <w:vertAlign w:val="superscript"/>
              </w:rPr>
            </w:pPr>
            <w:r w:rsidRPr="004E1928">
              <w:rPr>
                <w:i/>
                <w:szCs w:val="28"/>
              </w:rPr>
              <w:t>у</w:t>
            </w:r>
            <w:r w:rsidRPr="004E1928">
              <w:rPr>
                <w:i/>
                <w:szCs w:val="28"/>
                <w:vertAlign w:val="subscript"/>
              </w:rPr>
              <w:t>і</w:t>
            </w:r>
            <w:r w:rsidRPr="004E1928">
              <w:rPr>
                <w:i/>
                <w:szCs w:val="28"/>
              </w:rPr>
              <w:t xml:space="preserve"> </w:t>
            </w:r>
            <w:r w:rsidRPr="004E1928">
              <w:rPr>
                <w:i/>
                <w:szCs w:val="28"/>
                <w:vertAlign w:val="superscript"/>
              </w:rPr>
              <w:t>2</w:t>
            </w:r>
          </w:p>
        </w:tc>
        <w:tc>
          <w:tcPr>
            <w:tcW w:w="1276" w:type="dxa"/>
          </w:tcPr>
          <w:p w:rsidR="00D216C2" w:rsidRPr="004E1928" w:rsidRDefault="00D216C2" w:rsidP="00D216C2">
            <w:pPr>
              <w:pStyle w:val="a3"/>
              <w:ind w:firstLine="0"/>
              <w:jc w:val="center"/>
              <w:rPr>
                <w:i/>
                <w:szCs w:val="28"/>
                <w:vertAlign w:val="subscript"/>
              </w:rPr>
            </w:pPr>
            <w:r w:rsidRPr="004E1928">
              <w:rPr>
                <w:i/>
                <w:szCs w:val="28"/>
              </w:rPr>
              <w:t>х</w:t>
            </w:r>
            <w:r w:rsidRPr="004E1928">
              <w:rPr>
                <w:i/>
                <w:szCs w:val="28"/>
                <w:vertAlign w:val="subscript"/>
              </w:rPr>
              <w:t>і</w:t>
            </w:r>
            <w:r w:rsidRPr="004E1928">
              <w:rPr>
                <w:i/>
                <w:szCs w:val="28"/>
              </w:rPr>
              <w:t>у</w:t>
            </w:r>
            <w:r w:rsidRPr="004E1928">
              <w:rPr>
                <w:i/>
                <w:szCs w:val="28"/>
                <w:vertAlign w:val="subscript"/>
              </w:rPr>
              <w:t>і</w:t>
            </w:r>
          </w:p>
        </w:tc>
        <w:tc>
          <w:tcPr>
            <w:tcW w:w="1276" w:type="dxa"/>
          </w:tcPr>
          <w:p w:rsidR="00D216C2" w:rsidRPr="004E1928" w:rsidRDefault="00D216C2" w:rsidP="00D216C2">
            <w:pPr>
              <w:pStyle w:val="a3"/>
              <w:ind w:firstLine="0"/>
              <w:jc w:val="center"/>
              <w:rPr>
                <w:i/>
                <w:szCs w:val="28"/>
                <w:vertAlign w:val="subscript"/>
              </w:rPr>
            </w:pPr>
            <w:r w:rsidRPr="004E1928">
              <w:rPr>
                <w:i/>
                <w:szCs w:val="28"/>
              </w:rPr>
              <w:t>у</w:t>
            </w:r>
            <w:r w:rsidRPr="004E1928">
              <w:rPr>
                <w:i/>
                <w:szCs w:val="28"/>
                <w:vertAlign w:val="subscript"/>
              </w:rPr>
              <w:t>обч</w:t>
            </w:r>
          </w:p>
        </w:tc>
      </w:tr>
      <w:tr w:rsidR="00D216C2" w:rsidRPr="004E1928" w:rsidTr="00D216C2">
        <w:tc>
          <w:tcPr>
            <w:tcW w:w="1326" w:type="dxa"/>
          </w:tcPr>
          <w:p w:rsidR="00D216C2" w:rsidRPr="004E1928" w:rsidRDefault="00D216C2" w:rsidP="00D216C2">
            <w:pPr>
              <w:pStyle w:val="a3"/>
              <w:ind w:firstLine="0"/>
              <w:jc w:val="center"/>
              <w:rPr>
                <w:szCs w:val="28"/>
              </w:rPr>
            </w:pPr>
            <w:r w:rsidRPr="004E1928">
              <w:rPr>
                <w:szCs w:val="28"/>
              </w:rPr>
              <w:t>1</w:t>
            </w:r>
          </w:p>
        </w:tc>
        <w:tc>
          <w:tcPr>
            <w:tcW w:w="1192" w:type="dxa"/>
          </w:tcPr>
          <w:p w:rsidR="00D216C2" w:rsidRPr="004E1928" w:rsidRDefault="00D216C2" w:rsidP="00D216C2">
            <w:pPr>
              <w:pStyle w:val="a3"/>
              <w:ind w:firstLine="0"/>
              <w:jc w:val="center"/>
              <w:rPr>
                <w:szCs w:val="28"/>
              </w:rPr>
            </w:pPr>
            <w:r w:rsidRPr="004E1928">
              <w:rPr>
                <w:szCs w:val="28"/>
              </w:rPr>
              <w:t>2</w:t>
            </w:r>
          </w:p>
        </w:tc>
        <w:tc>
          <w:tcPr>
            <w:tcW w:w="1276" w:type="dxa"/>
          </w:tcPr>
          <w:p w:rsidR="00D216C2" w:rsidRPr="004E1928" w:rsidRDefault="00D216C2" w:rsidP="00D216C2">
            <w:pPr>
              <w:pStyle w:val="a3"/>
              <w:ind w:firstLine="0"/>
              <w:jc w:val="center"/>
              <w:rPr>
                <w:szCs w:val="28"/>
              </w:rPr>
            </w:pPr>
            <w:r w:rsidRPr="004E1928">
              <w:rPr>
                <w:szCs w:val="28"/>
              </w:rPr>
              <w:t>3</w:t>
            </w:r>
          </w:p>
        </w:tc>
        <w:tc>
          <w:tcPr>
            <w:tcW w:w="1276" w:type="dxa"/>
          </w:tcPr>
          <w:p w:rsidR="00D216C2" w:rsidRPr="004E1928" w:rsidRDefault="00D216C2" w:rsidP="00D216C2">
            <w:pPr>
              <w:pStyle w:val="a3"/>
              <w:ind w:firstLine="0"/>
              <w:jc w:val="center"/>
              <w:rPr>
                <w:szCs w:val="28"/>
              </w:rPr>
            </w:pPr>
            <w:r w:rsidRPr="004E1928">
              <w:rPr>
                <w:szCs w:val="28"/>
              </w:rPr>
              <w:t>4</w:t>
            </w:r>
          </w:p>
        </w:tc>
        <w:tc>
          <w:tcPr>
            <w:tcW w:w="1275" w:type="dxa"/>
          </w:tcPr>
          <w:p w:rsidR="00D216C2" w:rsidRPr="004E1928" w:rsidRDefault="00D216C2" w:rsidP="00D216C2">
            <w:pPr>
              <w:pStyle w:val="a3"/>
              <w:ind w:firstLine="0"/>
              <w:jc w:val="center"/>
              <w:rPr>
                <w:szCs w:val="28"/>
              </w:rPr>
            </w:pPr>
            <w:r w:rsidRPr="004E1928">
              <w:rPr>
                <w:szCs w:val="28"/>
              </w:rPr>
              <w:t>5</w:t>
            </w:r>
          </w:p>
        </w:tc>
        <w:tc>
          <w:tcPr>
            <w:tcW w:w="1276" w:type="dxa"/>
          </w:tcPr>
          <w:p w:rsidR="00D216C2" w:rsidRPr="004E1928" w:rsidRDefault="00D216C2" w:rsidP="00D216C2">
            <w:pPr>
              <w:pStyle w:val="a3"/>
              <w:ind w:firstLine="0"/>
              <w:jc w:val="center"/>
              <w:rPr>
                <w:szCs w:val="28"/>
              </w:rPr>
            </w:pPr>
            <w:r w:rsidRPr="004E1928">
              <w:rPr>
                <w:szCs w:val="28"/>
              </w:rPr>
              <w:t>6</w:t>
            </w:r>
          </w:p>
        </w:tc>
        <w:tc>
          <w:tcPr>
            <w:tcW w:w="1276" w:type="dxa"/>
          </w:tcPr>
          <w:p w:rsidR="00D216C2" w:rsidRPr="004E1928" w:rsidRDefault="00D216C2" w:rsidP="00D216C2">
            <w:pPr>
              <w:pStyle w:val="a3"/>
              <w:ind w:firstLine="0"/>
              <w:jc w:val="center"/>
              <w:rPr>
                <w:szCs w:val="28"/>
              </w:rPr>
            </w:pPr>
            <w:r w:rsidRPr="004E1928">
              <w:rPr>
                <w:szCs w:val="28"/>
              </w:rPr>
              <w:t>7</w:t>
            </w:r>
          </w:p>
        </w:tc>
      </w:tr>
      <w:tr w:rsidR="00D216C2" w:rsidRPr="004E1928" w:rsidTr="00D216C2">
        <w:tc>
          <w:tcPr>
            <w:tcW w:w="1326" w:type="dxa"/>
          </w:tcPr>
          <w:p w:rsidR="00D216C2" w:rsidRPr="004E1928" w:rsidRDefault="00D216C2" w:rsidP="00D216C2">
            <w:pPr>
              <w:pStyle w:val="a3"/>
              <w:ind w:firstLine="0"/>
              <w:jc w:val="center"/>
              <w:rPr>
                <w:b/>
                <w:szCs w:val="28"/>
              </w:rPr>
            </w:pPr>
            <w:r w:rsidRPr="004E1928">
              <w:rPr>
                <w:b/>
                <w:szCs w:val="28"/>
              </w:rPr>
              <w:t>1</w:t>
            </w:r>
          </w:p>
          <w:p w:rsidR="00D216C2" w:rsidRPr="004E1928" w:rsidRDefault="00D216C2" w:rsidP="00D216C2">
            <w:pPr>
              <w:pStyle w:val="a3"/>
              <w:ind w:firstLine="0"/>
              <w:jc w:val="center"/>
              <w:rPr>
                <w:b/>
                <w:szCs w:val="28"/>
              </w:rPr>
            </w:pPr>
            <w:r w:rsidRPr="004E1928">
              <w:rPr>
                <w:b/>
                <w:szCs w:val="28"/>
              </w:rPr>
              <w:t>2</w:t>
            </w:r>
          </w:p>
          <w:p w:rsidR="00D216C2" w:rsidRPr="004E1928" w:rsidRDefault="00D216C2" w:rsidP="00D216C2">
            <w:pPr>
              <w:pStyle w:val="a3"/>
              <w:ind w:firstLine="0"/>
              <w:jc w:val="center"/>
              <w:rPr>
                <w:b/>
                <w:szCs w:val="28"/>
              </w:rPr>
            </w:pPr>
            <w:r w:rsidRPr="004E1928">
              <w:rPr>
                <w:b/>
                <w:szCs w:val="28"/>
              </w:rPr>
              <w:t>3</w:t>
            </w:r>
          </w:p>
          <w:p w:rsidR="00D216C2" w:rsidRPr="004E1928" w:rsidRDefault="00D216C2" w:rsidP="00D216C2">
            <w:pPr>
              <w:pStyle w:val="a3"/>
              <w:ind w:firstLine="0"/>
              <w:jc w:val="center"/>
              <w:rPr>
                <w:b/>
                <w:szCs w:val="28"/>
              </w:rPr>
            </w:pPr>
            <w:r w:rsidRPr="004E1928">
              <w:rPr>
                <w:b/>
                <w:szCs w:val="28"/>
              </w:rPr>
              <w:t>4</w:t>
            </w:r>
          </w:p>
          <w:p w:rsidR="00D216C2" w:rsidRPr="004E1928" w:rsidRDefault="00D216C2" w:rsidP="00D216C2">
            <w:pPr>
              <w:pStyle w:val="a3"/>
              <w:ind w:firstLine="0"/>
              <w:jc w:val="center"/>
              <w:rPr>
                <w:b/>
                <w:szCs w:val="28"/>
              </w:rPr>
            </w:pPr>
            <w:r w:rsidRPr="004E1928">
              <w:rPr>
                <w:b/>
                <w:szCs w:val="28"/>
              </w:rPr>
              <w:t>5</w:t>
            </w:r>
          </w:p>
          <w:p w:rsidR="00D216C2" w:rsidRPr="004E1928" w:rsidRDefault="00D216C2" w:rsidP="00D216C2">
            <w:pPr>
              <w:pStyle w:val="a3"/>
              <w:ind w:firstLine="0"/>
              <w:jc w:val="center"/>
              <w:rPr>
                <w:b/>
                <w:szCs w:val="28"/>
              </w:rPr>
            </w:pPr>
            <w:r w:rsidRPr="004E1928">
              <w:rPr>
                <w:b/>
                <w:szCs w:val="28"/>
              </w:rPr>
              <w:t>6</w:t>
            </w:r>
          </w:p>
          <w:p w:rsidR="00D216C2" w:rsidRPr="004E1928" w:rsidRDefault="00D216C2" w:rsidP="00D216C2">
            <w:pPr>
              <w:pStyle w:val="a3"/>
              <w:ind w:firstLine="0"/>
              <w:jc w:val="center"/>
              <w:rPr>
                <w:b/>
                <w:szCs w:val="28"/>
              </w:rPr>
            </w:pPr>
            <w:r w:rsidRPr="004E1928">
              <w:rPr>
                <w:b/>
                <w:szCs w:val="28"/>
              </w:rPr>
              <w:t>7</w:t>
            </w:r>
          </w:p>
          <w:p w:rsidR="00D216C2" w:rsidRPr="004E1928" w:rsidRDefault="00D216C2" w:rsidP="00D216C2">
            <w:pPr>
              <w:pStyle w:val="a3"/>
              <w:ind w:firstLine="0"/>
              <w:jc w:val="center"/>
              <w:rPr>
                <w:b/>
                <w:szCs w:val="28"/>
              </w:rPr>
            </w:pPr>
            <w:r w:rsidRPr="004E1928">
              <w:rPr>
                <w:b/>
                <w:szCs w:val="28"/>
              </w:rPr>
              <w:lastRenderedPageBreak/>
              <w:t>8</w:t>
            </w:r>
          </w:p>
          <w:p w:rsidR="00D216C2" w:rsidRPr="004E1928" w:rsidRDefault="00D216C2" w:rsidP="00D216C2">
            <w:pPr>
              <w:pStyle w:val="a3"/>
              <w:ind w:firstLine="0"/>
              <w:jc w:val="center"/>
              <w:rPr>
                <w:b/>
                <w:szCs w:val="28"/>
              </w:rPr>
            </w:pPr>
            <w:r w:rsidRPr="004E1928">
              <w:rPr>
                <w:b/>
                <w:szCs w:val="28"/>
              </w:rPr>
              <w:t>9</w:t>
            </w:r>
          </w:p>
          <w:p w:rsidR="00D216C2" w:rsidRPr="004E1928" w:rsidRDefault="00D216C2" w:rsidP="00D216C2">
            <w:pPr>
              <w:pStyle w:val="a3"/>
              <w:ind w:firstLine="0"/>
              <w:jc w:val="center"/>
              <w:rPr>
                <w:b/>
                <w:szCs w:val="28"/>
              </w:rPr>
            </w:pPr>
            <w:r w:rsidRPr="004E1928">
              <w:rPr>
                <w:b/>
                <w:szCs w:val="28"/>
              </w:rPr>
              <w:t>10</w:t>
            </w:r>
          </w:p>
        </w:tc>
        <w:tc>
          <w:tcPr>
            <w:tcW w:w="1192" w:type="dxa"/>
          </w:tcPr>
          <w:p w:rsidR="00D216C2" w:rsidRPr="004E1928" w:rsidRDefault="00D216C2" w:rsidP="00D216C2">
            <w:pPr>
              <w:pStyle w:val="a3"/>
              <w:ind w:firstLine="0"/>
              <w:jc w:val="center"/>
              <w:rPr>
                <w:b/>
                <w:szCs w:val="28"/>
              </w:rPr>
            </w:pPr>
            <w:r w:rsidRPr="004E1928">
              <w:rPr>
                <w:b/>
                <w:szCs w:val="28"/>
              </w:rPr>
              <w:lastRenderedPageBreak/>
              <w:t>6,7</w:t>
            </w:r>
          </w:p>
          <w:p w:rsidR="00D216C2" w:rsidRPr="004E1928" w:rsidRDefault="00D216C2" w:rsidP="00D216C2">
            <w:pPr>
              <w:pStyle w:val="a3"/>
              <w:ind w:firstLine="0"/>
              <w:jc w:val="center"/>
              <w:rPr>
                <w:b/>
                <w:szCs w:val="28"/>
              </w:rPr>
            </w:pPr>
            <w:r w:rsidRPr="004E1928">
              <w:rPr>
                <w:b/>
                <w:szCs w:val="28"/>
              </w:rPr>
              <w:t>5,4</w:t>
            </w:r>
          </w:p>
          <w:p w:rsidR="00D216C2" w:rsidRPr="004E1928" w:rsidRDefault="00D216C2" w:rsidP="00D216C2">
            <w:pPr>
              <w:pStyle w:val="a3"/>
              <w:ind w:firstLine="0"/>
              <w:jc w:val="center"/>
              <w:rPr>
                <w:b/>
                <w:szCs w:val="28"/>
              </w:rPr>
            </w:pPr>
            <w:r w:rsidRPr="004E1928">
              <w:rPr>
                <w:b/>
                <w:szCs w:val="28"/>
              </w:rPr>
              <w:t>7,2</w:t>
            </w:r>
          </w:p>
          <w:p w:rsidR="00D216C2" w:rsidRPr="004E1928" w:rsidRDefault="00D216C2" w:rsidP="00D216C2">
            <w:pPr>
              <w:pStyle w:val="a3"/>
              <w:ind w:firstLine="0"/>
              <w:jc w:val="center"/>
              <w:rPr>
                <w:b/>
                <w:szCs w:val="28"/>
              </w:rPr>
            </w:pPr>
            <w:r w:rsidRPr="004E1928">
              <w:rPr>
                <w:b/>
                <w:szCs w:val="28"/>
              </w:rPr>
              <w:t>6,4</w:t>
            </w:r>
          </w:p>
          <w:p w:rsidR="00D216C2" w:rsidRPr="004E1928" w:rsidRDefault="00D216C2" w:rsidP="00D216C2">
            <w:pPr>
              <w:pStyle w:val="a3"/>
              <w:ind w:firstLine="0"/>
              <w:jc w:val="center"/>
              <w:rPr>
                <w:b/>
                <w:szCs w:val="28"/>
              </w:rPr>
            </w:pPr>
            <w:r w:rsidRPr="004E1928">
              <w:rPr>
                <w:b/>
                <w:szCs w:val="28"/>
              </w:rPr>
              <w:t>3,9</w:t>
            </w:r>
          </w:p>
          <w:p w:rsidR="00D216C2" w:rsidRPr="004E1928" w:rsidRDefault="00D216C2" w:rsidP="00D216C2">
            <w:pPr>
              <w:pStyle w:val="a3"/>
              <w:ind w:firstLine="0"/>
              <w:jc w:val="center"/>
              <w:rPr>
                <w:b/>
                <w:szCs w:val="28"/>
              </w:rPr>
            </w:pPr>
            <w:r w:rsidRPr="004E1928">
              <w:rPr>
                <w:b/>
                <w:szCs w:val="28"/>
              </w:rPr>
              <w:t>2,2</w:t>
            </w:r>
          </w:p>
          <w:p w:rsidR="00D216C2" w:rsidRPr="004E1928" w:rsidRDefault="00D216C2" w:rsidP="00D216C2">
            <w:pPr>
              <w:pStyle w:val="a3"/>
              <w:ind w:firstLine="0"/>
              <w:jc w:val="center"/>
              <w:rPr>
                <w:b/>
                <w:szCs w:val="28"/>
              </w:rPr>
            </w:pPr>
            <w:r w:rsidRPr="004E1928">
              <w:rPr>
                <w:b/>
                <w:szCs w:val="28"/>
              </w:rPr>
              <w:t>5,8</w:t>
            </w:r>
          </w:p>
          <w:p w:rsidR="00D216C2" w:rsidRPr="004E1928" w:rsidRDefault="00D216C2" w:rsidP="00D216C2">
            <w:pPr>
              <w:pStyle w:val="a3"/>
              <w:ind w:firstLine="0"/>
              <w:jc w:val="center"/>
              <w:rPr>
                <w:b/>
                <w:szCs w:val="28"/>
              </w:rPr>
            </w:pPr>
            <w:r w:rsidRPr="004E1928">
              <w:rPr>
                <w:b/>
                <w:szCs w:val="28"/>
              </w:rPr>
              <w:lastRenderedPageBreak/>
              <w:t>4,3</w:t>
            </w:r>
          </w:p>
          <w:p w:rsidR="00D216C2" w:rsidRPr="004E1928" w:rsidRDefault="00D216C2" w:rsidP="00D216C2">
            <w:pPr>
              <w:pStyle w:val="a3"/>
              <w:ind w:firstLine="0"/>
              <w:jc w:val="center"/>
              <w:rPr>
                <w:b/>
                <w:szCs w:val="28"/>
              </w:rPr>
            </w:pPr>
            <w:r w:rsidRPr="004E1928">
              <w:rPr>
                <w:b/>
                <w:szCs w:val="28"/>
              </w:rPr>
              <w:t>4,6</w:t>
            </w:r>
          </w:p>
          <w:p w:rsidR="00D216C2" w:rsidRPr="004E1928" w:rsidRDefault="00D216C2" w:rsidP="00D216C2">
            <w:pPr>
              <w:pStyle w:val="a3"/>
              <w:ind w:firstLine="0"/>
              <w:jc w:val="center"/>
              <w:rPr>
                <w:b/>
                <w:szCs w:val="28"/>
              </w:rPr>
            </w:pPr>
            <w:r w:rsidRPr="004E1928">
              <w:rPr>
                <w:b/>
                <w:szCs w:val="28"/>
              </w:rPr>
              <w:t>3,4</w:t>
            </w:r>
          </w:p>
        </w:tc>
        <w:tc>
          <w:tcPr>
            <w:tcW w:w="1276" w:type="dxa"/>
          </w:tcPr>
          <w:p w:rsidR="00D216C2" w:rsidRPr="004E1928" w:rsidRDefault="00D216C2" w:rsidP="00D216C2">
            <w:pPr>
              <w:pStyle w:val="a3"/>
              <w:ind w:firstLine="0"/>
              <w:jc w:val="center"/>
              <w:rPr>
                <w:b/>
                <w:szCs w:val="28"/>
              </w:rPr>
            </w:pPr>
            <w:r w:rsidRPr="004E1928">
              <w:rPr>
                <w:b/>
                <w:szCs w:val="28"/>
              </w:rPr>
              <w:lastRenderedPageBreak/>
              <w:t>2,4</w:t>
            </w:r>
          </w:p>
          <w:p w:rsidR="00D216C2" w:rsidRPr="004E1928" w:rsidRDefault="00D216C2" w:rsidP="00D216C2">
            <w:pPr>
              <w:pStyle w:val="a3"/>
              <w:ind w:firstLine="0"/>
              <w:jc w:val="center"/>
              <w:rPr>
                <w:b/>
                <w:szCs w:val="28"/>
              </w:rPr>
            </w:pPr>
            <w:r w:rsidRPr="004E1928">
              <w:rPr>
                <w:b/>
                <w:szCs w:val="28"/>
              </w:rPr>
              <w:t>1,5</w:t>
            </w:r>
          </w:p>
          <w:p w:rsidR="00D216C2" w:rsidRPr="004E1928" w:rsidRDefault="00D216C2" w:rsidP="00D216C2">
            <w:pPr>
              <w:pStyle w:val="a3"/>
              <w:ind w:firstLine="0"/>
              <w:jc w:val="center"/>
              <w:rPr>
                <w:b/>
                <w:szCs w:val="28"/>
              </w:rPr>
            </w:pPr>
            <w:r w:rsidRPr="004E1928">
              <w:rPr>
                <w:b/>
                <w:szCs w:val="28"/>
              </w:rPr>
              <w:t>2,3</w:t>
            </w:r>
          </w:p>
          <w:p w:rsidR="00D216C2" w:rsidRPr="004E1928" w:rsidRDefault="00D216C2" w:rsidP="00D216C2">
            <w:pPr>
              <w:pStyle w:val="a3"/>
              <w:ind w:firstLine="0"/>
              <w:jc w:val="center"/>
              <w:rPr>
                <w:b/>
                <w:szCs w:val="28"/>
              </w:rPr>
            </w:pPr>
            <w:r w:rsidRPr="004E1928">
              <w:rPr>
                <w:b/>
                <w:szCs w:val="28"/>
              </w:rPr>
              <w:t>1,9</w:t>
            </w:r>
          </w:p>
          <w:p w:rsidR="00D216C2" w:rsidRPr="004E1928" w:rsidRDefault="00D216C2" w:rsidP="00D216C2">
            <w:pPr>
              <w:pStyle w:val="a3"/>
              <w:ind w:firstLine="0"/>
              <w:jc w:val="center"/>
              <w:rPr>
                <w:b/>
                <w:szCs w:val="28"/>
              </w:rPr>
            </w:pPr>
            <w:r w:rsidRPr="004E1928">
              <w:rPr>
                <w:b/>
                <w:szCs w:val="28"/>
              </w:rPr>
              <w:t>1,6</w:t>
            </w:r>
          </w:p>
          <w:p w:rsidR="00D216C2" w:rsidRPr="004E1928" w:rsidRDefault="00D216C2" w:rsidP="00D216C2">
            <w:pPr>
              <w:pStyle w:val="a3"/>
              <w:ind w:firstLine="0"/>
              <w:jc w:val="center"/>
              <w:rPr>
                <w:b/>
                <w:szCs w:val="28"/>
              </w:rPr>
            </w:pPr>
            <w:r w:rsidRPr="004E1928">
              <w:rPr>
                <w:b/>
                <w:szCs w:val="28"/>
              </w:rPr>
              <w:t>1,1</w:t>
            </w:r>
          </w:p>
          <w:p w:rsidR="00D216C2" w:rsidRPr="004E1928" w:rsidRDefault="00D216C2" w:rsidP="00D216C2">
            <w:pPr>
              <w:pStyle w:val="a3"/>
              <w:ind w:firstLine="0"/>
              <w:jc w:val="center"/>
              <w:rPr>
                <w:b/>
                <w:szCs w:val="28"/>
              </w:rPr>
            </w:pPr>
            <w:r w:rsidRPr="004E1928">
              <w:rPr>
                <w:b/>
                <w:szCs w:val="28"/>
              </w:rPr>
              <w:t>2,0</w:t>
            </w:r>
          </w:p>
          <w:p w:rsidR="00D216C2" w:rsidRPr="004E1928" w:rsidRDefault="00D216C2" w:rsidP="00D216C2">
            <w:pPr>
              <w:pStyle w:val="a3"/>
              <w:ind w:firstLine="0"/>
              <w:jc w:val="center"/>
              <w:rPr>
                <w:b/>
                <w:szCs w:val="28"/>
              </w:rPr>
            </w:pPr>
            <w:r w:rsidRPr="004E1928">
              <w:rPr>
                <w:b/>
                <w:szCs w:val="28"/>
              </w:rPr>
              <w:lastRenderedPageBreak/>
              <w:t>1,6</w:t>
            </w:r>
          </w:p>
          <w:p w:rsidR="00D216C2" w:rsidRPr="004E1928" w:rsidRDefault="00D216C2" w:rsidP="00D216C2">
            <w:pPr>
              <w:pStyle w:val="a3"/>
              <w:ind w:firstLine="0"/>
              <w:jc w:val="center"/>
              <w:rPr>
                <w:b/>
                <w:szCs w:val="28"/>
              </w:rPr>
            </w:pPr>
            <w:r w:rsidRPr="004E1928">
              <w:rPr>
                <w:b/>
                <w:szCs w:val="28"/>
              </w:rPr>
              <w:t>1,7</w:t>
            </w:r>
          </w:p>
          <w:p w:rsidR="00D216C2" w:rsidRPr="004E1928" w:rsidRDefault="00D216C2" w:rsidP="00D216C2">
            <w:pPr>
              <w:pStyle w:val="a3"/>
              <w:ind w:firstLine="0"/>
              <w:jc w:val="center"/>
              <w:rPr>
                <w:b/>
                <w:szCs w:val="28"/>
              </w:rPr>
            </w:pPr>
            <w:r w:rsidRPr="004E1928">
              <w:rPr>
                <w:b/>
                <w:szCs w:val="28"/>
              </w:rPr>
              <w:t>1,3</w:t>
            </w:r>
          </w:p>
        </w:tc>
        <w:tc>
          <w:tcPr>
            <w:tcW w:w="1276" w:type="dxa"/>
          </w:tcPr>
          <w:p w:rsidR="00D216C2" w:rsidRPr="004E1928" w:rsidRDefault="00D216C2" w:rsidP="00D216C2">
            <w:pPr>
              <w:pStyle w:val="a3"/>
              <w:ind w:firstLine="0"/>
              <w:jc w:val="center"/>
              <w:rPr>
                <w:b/>
                <w:szCs w:val="28"/>
              </w:rPr>
            </w:pPr>
            <w:r w:rsidRPr="004E1928">
              <w:rPr>
                <w:b/>
                <w:szCs w:val="28"/>
              </w:rPr>
              <w:lastRenderedPageBreak/>
              <w:t>44,89</w:t>
            </w:r>
          </w:p>
          <w:p w:rsidR="00D216C2" w:rsidRPr="004E1928" w:rsidRDefault="00D216C2" w:rsidP="00D216C2">
            <w:pPr>
              <w:pStyle w:val="a3"/>
              <w:ind w:firstLine="0"/>
              <w:jc w:val="center"/>
              <w:rPr>
                <w:b/>
                <w:szCs w:val="28"/>
              </w:rPr>
            </w:pPr>
            <w:r w:rsidRPr="004E1928">
              <w:rPr>
                <w:b/>
                <w:szCs w:val="28"/>
              </w:rPr>
              <w:t>29,16</w:t>
            </w:r>
          </w:p>
          <w:p w:rsidR="00D216C2" w:rsidRPr="004E1928" w:rsidRDefault="00D216C2" w:rsidP="00D216C2">
            <w:pPr>
              <w:pStyle w:val="a3"/>
              <w:ind w:firstLine="0"/>
              <w:jc w:val="center"/>
              <w:rPr>
                <w:b/>
                <w:szCs w:val="28"/>
              </w:rPr>
            </w:pPr>
            <w:r w:rsidRPr="004E1928">
              <w:rPr>
                <w:b/>
                <w:szCs w:val="28"/>
              </w:rPr>
              <w:t>51,84</w:t>
            </w:r>
          </w:p>
          <w:p w:rsidR="00D216C2" w:rsidRPr="004E1928" w:rsidRDefault="00D216C2" w:rsidP="00D216C2">
            <w:pPr>
              <w:pStyle w:val="a3"/>
              <w:ind w:firstLine="0"/>
              <w:jc w:val="center"/>
              <w:rPr>
                <w:b/>
                <w:szCs w:val="28"/>
              </w:rPr>
            </w:pPr>
            <w:r w:rsidRPr="004E1928">
              <w:rPr>
                <w:b/>
                <w:szCs w:val="28"/>
              </w:rPr>
              <w:t>40,96</w:t>
            </w:r>
          </w:p>
          <w:p w:rsidR="00D216C2" w:rsidRPr="004E1928" w:rsidRDefault="00D216C2" w:rsidP="00D216C2">
            <w:pPr>
              <w:pStyle w:val="a3"/>
              <w:ind w:firstLine="0"/>
              <w:jc w:val="center"/>
              <w:rPr>
                <w:b/>
                <w:szCs w:val="28"/>
              </w:rPr>
            </w:pPr>
            <w:r w:rsidRPr="004E1928">
              <w:rPr>
                <w:b/>
                <w:szCs w:val="28"/>
              </w:rPr>
              <w:t>15.21</w:t>
            </w:r>
          </w:p>
          <w:p w:rsidR="00D216C2" w:rsidRPr="004E1928" w:rsidRDefault="00D216C2" w:rsidP="00D216C2">
            <w:pPr>
              <w:pStyle w:val="a3"/>
              <w:ind w:firstLine="0"/>
              <w:jc w:val="center"/>
              <w:rPr>
                <w:b/>
                <w:szCs w:val="28"/>
              </w:rPr>
            </w:pPr>
            <w:r w:rsidRPr="004E1928">
              <w:rPr>
                <w:b/>
                <w:szCs w:val="28"/>
              </w:rPr>
              <w:t>4,84</w:t>
            </w:r>
          </w:p>
          <w:p w:rsidR="00D216C2" w:rsidRPr="004E1928" w:rsidRDefault="00D216C2" w:rsidP="00D216C2">
            <w:pPr>
              <w:pStyle w:val="a3"/>
              <w:ind w:firstLine="0"/>
              <w:jc w:val="center"/>
              <w:rPr>
                <w:b/>
                <w:szCs w:val="28"/>
              </w:rPr>
            </w:pPr>
            <w:r w:rsidRPr="004E1928">
              <w:rPr>
                <w:b/>
                <w:szCs w:val="28"/>
              </w:rPr>
              <w:t>33,64</w:t>
            </w:r>
          </w:p>
          <w:p w:rsidR="00D216C2" w:rsidRPr="004E1928" w:rsidRDefault="00D216C2" w:rsidP="00D216C2">
            <w:pPr>
              <w:pStyle w:val="a3"/>
              <w:ind w:firstLine="0"/>
              <w:jc w:val="center"/>
              <w:rPr>
                <w:b/>
                <w:szCs w:val="28"/>
              </w:rPr>
            </w:pPr>
            <w:r w:rsidRPr="004E1928">
              <w:rPr>
                <w:b/>
                <w:szCs w:val="28"/>
              </w:rPr>
              <w:lastRenderedPageBreak/>
              <w:t>18,49</w:t>
            </w:r>
          </w:p>
          <w:p w:rsidR="00D216C2" w:rsidRPr="004E1928" w:rsidRDefault="00D216C2" w:rsidP="00D216C2">
            <w:pPr>
              <w:pStyle w:val="a3"/>
              <w:ind w:firstLine="0"/>
              <w:jc w:val="center"/>
              <w:rPr>
                <w:b/>
                <w:szCs w:val="28"/>
              </w:rPr>
            </w:pPr>
            <w:r w:rsidRPr="004E1928">
              <w:rPr>
                <w:b/>
                <w:szCs w:val="28"/>
              </w:rPr>
              <w:t>21,16</w:t>
            </w:r>
          </w:p>
          <w:p w:rsidR="00D216C2" w:rsidRPr="004E1928" w:rsidRDefault="00D216C2" w:rsidP="00D216C2">
            <w:pPr>
              <w:pStyle w:val="a3"/>
              <w:ind w:firstLine="0"/>
              <w:jc w:val="center"/>
              <w:rPr>
                <w:b/>
                <w:szCs w:val="28"/>
              </w:rPr>
            </w:pPr>
            <w:r w:rsidRPr="004E1928">
              <w:rPr>
                <w:b/>
                <w:szCs w:val="28"/>
              </w:rPr>
              <w:t>11,56</w:t>
            </w:r>
          </w:p>
        </w:tc>
        <w:tc>
          <w:tcPr>
            <w:tcW w:w="1275" w:type="dxa"/>
          </w:tcPr>
          <w:p w:rsidR="00D216C2" w:rsidRPr="004E1928" w:rsidRDefault="00D216C2" w:rsidP="00D216C2">
            <w:pPr>
              <w:pStyle w:val="a3"/>
              <w:ind w:firstLine="0"/>
              <w:jc w:val="center"/>
              <w:rPr>
                <w:b/>
                <w:szCs w:val="28"/>
              </w:rPr>
            </w:pPr>
            <w:r w:rsidRPr="004E1928">
              <w:rPr>
                <w:b/>
                <w:szCs w:val="28"/>
              </w:rPr>
              <w:lastRenderedPageBreak/>
              <w:t>5,76</w:t>
            </w:r>
          </w:p>
          <w:p w:rsidR="00D216C2" w:rsidRPr="004E1928" w:rsidRDefault="00D216C2" w:rsidP="00D216C2">
            <w:pPr>
              <w:pStyle w:val="a3"/>
              <w:ind w:firstLine="0"/>
              <w:jc w:val="center"/>
              <w:rPr>
                <w:b/>
                <w:szCs w:val="28"/>
              </w:rPr>
            </w:pPr>
            <w:r w:rsidRPr="004E1928">
              <w:rPr>
                <w:b/>
                <w:szCs w:val="28"/>
              </w:rPr>
              <w:t>2,25</w:t>
            </w:r>
          </w:p>
          <w:p w:rsidR="00D216C2" w:rsidRPr="004E1928" w:rsidRDefault="00D216C2" w:rsidP="00D216C2">
            <w:pPr>
              <w:pStyle w:val="a3"/>
              <w:ind w:firstLine="0"/>
              <w:jc w:val="center"/>
              <w:rPr>
                <w:b/>
                <w:szCs w:val="28"/>
              </w:rPr>
            </w:pPr>
            <w:r w:rsidRPr="004E1928">
              <w:rPr>
                <w:b/>
                <w:szCs w:val="28"/>
              </w:rPr>
              <w:t>5,29</w:t>
            </w:r>
          </w:p>
          <w:p w:rsidR="00D216C2" w:rsidRPr="004E1928" w:rsidRDefault="00D216C2" w:rsidP="00D216C2">
            <w:pPr>
              <w:pStyle w:val="a3"/>
              <w:ind w:firstLine="0"/>
              <w:jc w:val="center"/>
              <w:rPr>
                <w:b/>
                <w:szCs w:val="28"/>
              </w:rPr>
            </w:pPr>
            <w:r w:rsidRPr="004E1928">
              <w:rPr>
                <w:b/>
                <w:szCs w:val="28"/>
              </w:rPr>
              <w:t>3,61</w:t>
            </w:r>
          </w:p>
          <w:p w:rsidR="00D216C2" w:rsidRPr="004E1928" w:rsidRDefault="00D216C2" w:rsidP="00D216C2">
            <w:pPr>
              <w:pStyle w:val="a3"/>
              <w:ind w:firstLine="0"/>
              <w:jc w:val="center"/>
              <w:rPr>
                <w:b/>
                <w:szCs w:val="28"/>
              </w:rPr>
            </w:pPr>
            <w:r w:rsidRPr="004E1928">
              <w:rPr>
                <w:b/>
                <w:szCs w:val="28"/>
              </w:rPr>
              <w:t>2,56</w:t>
            </w:r>
          </w:p>
          <w:p w:rsidR="00D216C2" w:rsidRPr="004E1928" w:rsidRDefault="00D216C2" w:rsidP="00D216C2">
            <w:pPr>
              <w:pStyle w:val="a3"/>
              <w:ind w:firstLine="0"/>
              <w:jc w:val="center"/>
              <w:rPr>
                <w:b/>
                <w:szCs w:val="28"/>
              </w:rPr>
            </w:pPr>
            <w:r w:rsidRPr="004E1928">
              <w:rPr>
                <w:b/>
                <w:szCs w:val="28"/>
              </w:rPr>
              <w:t>1,21</w:t>
            </w:r>
          </w:p>
          <w:p w:rsidR="00D216C2" w:rsidRPr="004E1928" w:rsidRDefault="00D216C2" w:rsidP="00D216C2">
            <w:pPr>
              <w:pStyle w:val="a3"/>
              <w:ind w:firstLine="0"/>
              <w:jc w:val="center"/>
              <w:rPr>
                <w:b/>
                <w:szCs w:val="28"/>
              </w:rPr>
            </w:pPr>
            <w:r w:rsidRPr="004E1928">
              <w:rPr>
                <w:b/>
                <w:szCs w:val="28"/>
              </w:rPr>
              <w:t>4,00</w:t>
            </w:r>
          </w:p>
          <w:p w:rsidR="00D216C2" w:rsidRPr="004E1928" w:rsidRDefault="00D216C2" w:rsidP="00D216C2">
            <w:pPr>
              <w:pStyle w:val="a3"/>
              <w:ind w:firstLine="0"/>
              <w:jc w:val="center"/>
              <w:rPr>
                <w:b/>
                <w:szCs w:val="28"/>
              </w:rPr>
            </w:pPr>
            <w:r w:rsidRPr="004E1928">
              <w:rPr>
                <w:b/>
                <w:szCs w:val="28"/>
              </w:rPr>
              <w:lastRenderedPageBreak/>
              <w:t>2,56</w:t>
            </w:r>
          </w:p>
          <w:p w:rsidR="00D216C2" w:rsidRPr="004E1928" w:rsidRDefault="00D216C2" w:rsidP="00D216C2">
            <w:pPr>
              <w:pStyle w:val="a3"/>
              <w:ind w:firstLine="0"/>
              <w:jc w:val="center"/>
              <w:rPr>
                <w:b/>
                <w:szCs w:val="28"/>
              </w:rPr>
            </w:pPr>
            <w:r w:rsidRPr="004E1928">
              <w:rPr>
                <w:b/>
                <w:szCs w:val="28"/>
              </w:rPr>
              <w:t>2,89</w:t>
            </w:r>
          </w:p>
          <w:p w:rsidR="00D216C2" w:rsidRPr="004E1928" w:rsidRDefault="00D216C2" w:rsidP="00D216C2">
            <w:pPr>
              <w:pStyle w:val="a3"/>
              <w:ind w:firstLine="0"/>
              <w:jc w:val="center"/>
              <w:rPr>
                <w:b/>
                <w:szCs w:val="28"/>
              </w:rPr>
            </w:pPr>
            <w:r w:rsidRPr="004E1928">
              <w:rPr>
                <w:b/>
                <w:szCs w:val="28"/>
              </w:rPr>
              <w:t>1,69</w:t>
            </w:r>
          </w:p>
        </w:tc>
        <w:tc>
          <w:tcPr>
            <w:tcW w:w="1276" w:type="dxa"/>
          </w:tcPr>
          <w:p w:rsidR="00D216C2" w:rsidRPr="004E1928" w:rsidRDefault="00D216C2" w:rsidP="00D216C2">
            <w:pPr>
              <w:pStyle w:val="a3"/>
              <w:ind w:firstLine="0"/>
              <w:jc w:val="center"/>
              <w:rPr>
                <w:b/>
                <w:szCs w:val="28"/>
              </w:rPr>
            </w:pPr>
            <w:r w:rsidRPr="004E1928">
              <w:rPr>
                <w:b/>
                <w:szCs w:val="28"/>
              </w:rPr>
              <w:lastRenderedPageBreak/>
              <w:t>16,08</w:t>
            </w:r>
          </w:p>
          <w:p w:rsidR="00D216C2" w:rsidRPr="004E1928" w:rsidRDefault="00D216C2" w:rsidP="00D216C2">
            <w:pPr>
              <w:pStyle w:val="a3"/>
              <w:ind w:firstLine="0"/>
              <w:jc w:val="center"/>
              <w:rPr>
                <w:b/>
                <w:szCs w:val="28"/>
              </w:rPr>
            </w:pPr>
            <w:r w:rsidRPr="004E1928">
              <w:rPr>
                <w:b/>
                <w:szCs w:val="28"/>
              </w:rPr>
              <w:t>8,10</w:t>
            </w:r>
          </w:p>
          <w:p w:rsidR="00D216C2" w:rsidRPr="004E1928" w:rsidRDefault="00D216C2" w:rsidP="00D216C2">
            <w:pPr>
              <w:pStyle w:val="a3"/>
              <w:ind w:firstLine="0"/>
              <w:jc w:val="center"/>
              <w:rPr>
                <w:b/>
                <w:szCs w:val="28"/>
              </w:rPr>
            </w:pPr>
            <w:r w:rsidRPr="004E1928">
              <w:rPr>
                <w:b/>
                <w:szCs w:val="28"/>
              </w:rPr>
              <w:t>16,56</w:t>
            </w:r>
          </w:p>
          <w:p w:rsidR="00D216C2" w:rsidRPr="004E1928" w:rsidRDefault="00D216C2" w:rsidP="00D216C2">
            <w:pPr>
              <w:pStyle w:val="a3"/>
              <w:ind w:firstLine="0"/>
              <w:jc w:val="center"/>
              <w:rPr>
                <w:b/>
                <w:szCs w:val="28"/>
              </w:rPr>
            </w:pPr>
            <w:r w:rsidRPr="004E1928">
              <w:rPr>
                <w:b/>
                <w:szCs w:val="28"/>
              </w:rPr>
              <w:t>12,16</w:t>
            </w:r>
          </w:p>
          <w:p w:rsidR="00D216C2" w:rsidRPr="004E1928" w:rsidRDefault="00D216C2" w:rsidP="00D216C2">
            <w:pPr>
              <w:pStyle w:val="a3"/>
              <w:ind w:firstLine="0"/>
              <w:jc w:val="center"/>
              <w:rPr>
                <w:b/>
                <w:szCs w:val="28"/>
              </w:rPr>
            </w:pPr>
            <w:r w:rsidRPr="004E1928">
              <w:rPr>
                <w:b/>
                <w:szCs w:val="28"/>
              </w:rPr>
              <w:t>6,24</w:t>
            </w:r>
          </w:p>
          <w:p w:rsidR="00D216C2" w:rsidRPr="004E1928" w:rsidRDefault="00D216C2" w:rsidP="00D216C2">
            <w:pPr>
              <w:pStyle w:val="a3"/>
              <w:ind w:firstLine="0"/>
              <w:jc w:val="center"/>
              <w:rPr>
                <w:b/>
                <w:szCs w:val="28"/>
              </w:rPr>
            </w:pPr>
            <w:r w:rsidRPr="004E1928">
              <w:rPr>
                <w:b/>
                <w:szCs w:val="28"/>
              </w:rPr>
              <w:t>2,42</w:t>
            </w:r>
          </w:p>
          <w:p w:rsidR="00D216C2" w:rsidRPr="004E1928" w:rsidRDefault="00D216C2" w:rsidP="00D216C2">
            <w:pPr>
              <w:pStyle w:val="a3"/>
              <w:ind w:firstLine="0"/>
              <w:jc w:val="center"/>
              <w:rPr>
                <w:b/>
                <w:szCs w:val="28"/>
              </w:rPr>
            </w:pPr>
            <w:r w:rsidRPr="004E1928">
              <w:rPr>
                <w:b/>
                <w:szCs w:val="28"/>
              </w:rPr>
              <w:t>11,60</w:t>
            </w:r>
          </w:p>
          <w:p w:rsidR="00D216C2" w:rsidRPr="004E1928" w:rsidRDefault="00D216C2" w:rsidP="00D216C2">
            <w:pPr>
              <w:pStyle w:val="a3"/>
              <w:ind w:firstLine="0"/>
              <w:jc w:val="center"/>
              <w:rPr>
                <w:b/>
                <w:szCs w:val="28"/>
              </w:rPr>
            </w:pPr>
            <w:r w:rsidRPr="004E1928">
              <w:rPr>
                <w:b/>
                <w:szCs w:val="28"/>
              </w:rPr>
              <w:lastRenderedPageBreak/>
              <w:t>6,88</w:t>
            </w:r>
          </w:p>
          <w:p w:rsidR="00D216C2" w:rsidRPr="004E1928" w:rsidRDefault="00D216C2" w:rsidP="00D216C2">
            <w:pPr>
              <w:pStyle w:val="a3"/>
              <w:ind w:firstLine="0"/>
              <w:jc w:val="center"/>
              <w:rPr>
                <w:b/>
                <w:szCs w:val="28"/>
              </w:rPr>
            </w:pPr>
            <w:r w:rsidRPr="004E1928">
              <w:rPr>
                <w:b/>
                <w:szCs w:val="28"/>
              </w:rPr>
              <w:t>7,82</w:t>
            </w:r>
          </w:p>
          <w:p w:rsidR="00D216C2" w:rsidRPr="004E1928" w:rsidRDefault="00D216C2" w:rsidP="00D216C2">
            <w:pPr>
              <w:pStyle w:val="a3"/>
              <w:ind w:firstLine="0"/>
              <w:jc w:val="center"/>
              <w:rPr>
                <w:b/>
                <w:szCs w:val="28"/>
              </w:rPr>
            </w:pPr>
            <w:r w:rsidRPr="004E1928">
              <w:rPr>
                <w:b/>
                <w:szCs w:val="28"/>
              </w:rPr>
              <w:t>4,42</w:t>
            </w:r>
          </w:p>
        </w:tc>
        <w:tc>
          <w:tcPr>
            <w:tcW w:w="1276" w:type="dxa"/>
          </w:tcPr>
          <w:p w:rsidR="00D216C2" w:rsidRPr="004E1928" w:rsidRDefault="00D216C2" w:rsidP="00D216C2">
            <w:pPr>
              <w:pStyle w:val="a3"/>
              <w:ind w:firstLine="0"/>
              <w:jc w:val="center"/>
              <w:rPr>
                <w:b/>
                <w:szCs w:val="28"/>
              </w:rPr>
            </w:pPr>
            <w:r w:rsidRPr="004E1928">
              <w:rPr>
                <w:b/>
                <w:szCs w:val="28"/>
              </w:rPr>
              <w:lastRenderedPageBreak/>
              <w:t>2,15</w:t>
            </w:r>
          </w:p>
          <w:p w:rsidR="00D216C2" w:rsidRPr="004E1928" w:rsidRDefault="00D216C2" w:rsidP="00D216C2">
            <w:pPr>
              <w:pStyle w:val="a3"/>
              <w:ind w:firstLine="0"/>
              <w:jc w:val="center"/>
              <w:rPr>
                <w:b/>
                <w:szCs w:val="28"/>
              </w:rPr>
            </w:pPr>
            <w:r w:rsidRPr="004E1928">
              <w:rPr>
                <w:b/>
                <w:szCs w:val="28"/>
              </w:rPr>
              <w:t>1,84</w:t>
            </w:r>
          </w:p>
          <w:p w:rsidR="00D216C2" w:rsidRPr="004E1928" w:rsidRDefault="00D216C2" w:rsidP="00D216C2">
            <w:pPr>
              <w:pStyle w:val="a3"/>
              <w:ind w:firstLine="0"/>
              <w:jc w:val="center"/>
              <w:rPr>
                <w:b/>
                <w:szCs w:val="28"/>
              </w:rPr>
            </w:pPr>
            <w:r w:rsidRPr="004E1928">
              <w:rPr>
                <w:b/>
                <w:szCs w:val="28"/>
              </w:rPr>
              <w:t>2,27</w:t>
            </w:r>
          </w:p>
          <w:p w:rsidR="00D216C2" w:rsidRPr="004E1928" w:rsidRDefault="00D216C2" w:rsidP="00D216C2">
            <w:pPr>
              <w:pStyle w:val="a3"/>
              <w:ind w:firstLine="0"/>
              <w:jc w:val="center"/>
              <w:rPr>
                <w:b/>
                <w:szCs w:val="28"/>
              </w:rPr>
            </w:pPr>
            <w:r w:rsidRPr="004E1928">
              <w:rPr>
                <w:b/>
                <w:szCs w:val="28"/>
              </w:rPr>
              <w:t>2,07</w:t>
            </w:r>
          </w:p>
          <w:p w:rsidR="00D216C2" w:rsidRPr="004E1928" w:rsidRDefault="00D216C2" w:rsidP="00D216C2">
            <w:pPr>
              <w:pStyle w:val="a3"/>
              <w:ind w:firstLine="0"/>
              <w:jc w:val="center"/>
              <w:rPr>
                <w:b/>
                <w:szCs w:val="28"/>
              </w:rPr>
            </w:pPr>
            <w:r w:rsidRPr="004E1928">
              <w:rPr>
                <w:b/>
                <w:szCs w:val="28"/>
              </w:rPr>
              <w:t>1,48</w:t>
            </w:r>
          </w:p>
          <w:p w:rsidR="00D216C2" w:rsidRPr="004E1928" w:rsidRDefault="00D216C2" w:rsidP="00D216C2">
            <w:pPr>
              <w:pStyle w:val="a3"/>
              <w:ind w:firstLine="0"/>
              <w:jc w:val="center"/>
              <w:rPr>
                <w:b/>
                <w:szCs w:val="28"/>
              </w:rPr>
            </w:pPr>
            <w:r w:rsidRPr="004E1928">
              <w:rPr>
                <w:b/>
                <w:szCs w:val="28"/>
              </w:rPr>
              <w:t>1,07</w:t>
            </w:r>
          </w:p>
          <w:p w:rsidR="00D216C2" w:rsidRPr="004E1928" w:rsidRDefault="00D216C2" w:rsidP="00D216C2">
            <w:pPr>
              <w:pStyle w:val="a3"/>
              <w:ind w:firstLine="0"/>
              <w:jc w:val="center"/>
              <w:rPr>
                <w:b/>
                <w:szCs w:val="28"/>
              </w:rPr>
            </w:pPr>
            <w:r w:rsidRPr="004E1928">
              <w:rPr>
                <w:b/>
                <w:szCs w:val="28"/>
              </w:rPr>
              <w:t>1,93</w:t>
            </w:r>
          </w:p>
          <w:p w:rsidR="00D216C2" w:rsidRPr="004E1928" w:rsidRDefault="00D216C2" w:rsidP="00D216C2">
            <w:pPr>
              <w:pStyle w:val="a3"/>
              <w:ind w:firstLine="0"/>
              <w:jc w:val="center"/>
              <w:rPr>
                <w:b/>
                <w:szCs w:val="28"/>
              </w:rPr>
            </w:pPr>
            <w:r w:rsidRPr="004E1928">
              <w:rPr>
                <w:b/>
                <w:szCs w:val="28"/>
              </w:rPr>
              <w:lastRenderedPageBreak/>
              <w:t>1,57</w:t>
            </w:r>
          </w:p>
          <w:p w:rsidR="00D216C2" w:rsidRPr="004E1928" w:rsidRDefault="00D216C2" w:rsidP="00D216C2">
            <w:pPr>
              <w:pStyle w:val="a3"/>
              <w:ind w:firstLine="0"/>
              <w:jc w:val="center"/>
              <w:rPr>
                <w:b/>
                <w:szCs w:val="28"/>
              </w:rPr>
            </w:pPr>
            <w:r w:rsidRPr="004E1928">
              <w:rPr>
                <w:b/>
                <w:szCs w:val="28"/>
              </w:rPr>
              <w:t>1,64</w:t>
            </w:r>
          </w:p>
          <w:p w:rsidR="00D216C2" w:rsidRPr="004E1928" w:rsidRDefault="00D216C2" w:rsidP="00D216C2">
            <w:pPr>
              <w:pStyle w:val="a3"/>
              <w:ind w:firstLine="0"/>
              <w:jc w:val="center"/>
              <w:rPr>
                <w:b/>
                <w:szCs w:val="28"/>
              </w:rPr>
            </w:pPr>
            <w:r w:rsidRPr="004E1928">
              <w:rPr>
                <w:b/>
                <w:szCs w:val="28"/>
              </w:rPr>
              <w:t>1,36</w:t>
            </w:r>
          </w:p>
        </w:tc>
      </w:tr>
      <w:tr w:rsidR="00D216C2" w:rsidRPr="004E1928" w:rsidTr="00D216C2">
        <w:tc>
          <w:tcPr>
            <w:tcW w:w="1326" w:type="dxa"/>
          </w:tcPr>
          <w:p w:rsidR="00D216C2" w:rsidRPr="004E1928" w:rsidRDefault="00D216C2" w:rsidP="00D216C2">
            <w:pPr>
              <w:pStyle w:val="a3"/>
              <w:ind w:firstLine="0"/>
              <w:jc w:val="center"/>
              <w:rPr>
                <w:szCs w:val="28"/>
              </w:rPr>
            </w:pPr>
            <w:r w:rsidRPr="004E1928">
              <w:rPr>
                <w:szCs w:val="28"/>
              </w:rPr>
              <w:lastRenderedPageBreak/>
              <w:t>Σ</w:t>
            </w:r>
          </w:p>
        </w:tc>
        <w:tc>
          <w:tcPr>
            <w:tcW w:w="1192" w:type="dxa"/>
          </w:tcPr>
          <w:p w:rsidR="00D216C2" w:rsidRPr="004E1928" w:rsidRDefault="00D216C2" w:rsidP="00D216C2">
            <w:pPr>
              <w:pStyle w:val="a3"/>
              <w:ind w:firstLine="0"/>
              <w:jc w:val="center"/>
              <w:rPr>
                <w:b/>
                <w:szCs w:val="28"/>
              </w:rPr>
            </w:pPr>
            <w:r w:rsidRPr="004E1928">
              <w:rPr>
                <w:b/>
                <w:szCs w:val="28"/>
              </w:rPr>
              <w:t>49,9</w:t>
            </w:r>
          </w:p>
        </w:tc>
        <w:tc>
          <w:tcPr>
            <w:tcW w:w="1276" w:type="dxa"/>
          </w:tcPr>
          <w:p w:rsidR="00D216C2" w:rsidRPr="004E1928" w:rsidRDefault="00D216C2" w:rsidP="00D216C2">
            <w:pPr>
              <w:pStyle w:val="a3"/>
              <w:ind w:firstLine="0"/>
              <w:jc w:val="center"/>
              <w:rPr>
                <w:b/>
                <w:szCs w:val="28"/>
              </w:rPr>
            </w:pPr>
            <w:r w:rsidRPr="004E1928">
              <w:rPr>
                <w:b/>
                <w:szCs w:val="28"/>
              </w:rPr>
              <w:t>17,4</w:t>
            </w:r>
          </w:p>
        </w:tc>
        <w:tc>
          <w:tcPr>
            <w:tcW w:w="1276" w:type="dxa"/>
          </w:tcPr>
          <w:p w:rsidR="00D216C2" w:rsidRPr="004E1928" w:rsidRDefault="00D216C2" w:rsidP="00D216C2">
            <w:pPr>
              <w:pStyle w:val="a3"/>
              <w:ind w:firstLine="0"/>
              <w:jc w:val="center"/>
              <w:rPr>
                <w:b/>
                <w:szCs w:val="28"/>
              </w:rPr>
            </w:pPr>
            <w:r w:rsidRPr="004E1928">
              <w:rPr>
                <w:b/>
                <w:szCs w:val="28"/>
              </w:rPr>
              <w:t>271,75</w:t>
            </w:r>
          </w:p>
        </w:tc>
        <w:tc>
          <w:tcPr>
            <w:tcW w:w="1275" w:type="dxa"/>
          </w:tcPr>
          <w:p w:rsidR="00D216C2" w:rsidRPr="004E1928" w:rsidRDefault="00D216C2" w:rsidP="00D216C2">
            <w:pPr>
              <w:pStyle w:val="a3"/>
              <w:ind w:firstLine="0"/>
              <w:jc w:val="center"/>
              <w:rPr>
                <w:b/>
                <w:szCs w:val="28"/>
              </w:rPr>
            </w:pPr>
            <w:r w:rsidRPr="004E1928">
              <w:rPr>
                <w:b/>
                <w:szCs w:val="28"/>
              </w:rPr>
              <w:t>31,82</w:t>
            </w:r>
          </w:p>
        </w:tc>
        <w:tc>
          <w:tcPr>
            <w:tcW w:w="1276" w:type="dxa"/>
          </w:tcPr>
          <w:p w:rsidR="00D216C2" w:rsidRPr="004E1928" w:rsidRDefault="00D216C2" w:rsidP="00D216C2">
            <w:pPr>
              <w:pStyle w:val="a3"/>
              <w:ind w:firstLine="0"/>
              <w:jc w:val="center"/>
              <w:rPr>
                <w:b/>
                <w:szCs w:val="28"/>
              </w:rPr>
            </w:pPr>
            <w:r w:rsidRPr="004E1928">
              <w:rPr>
                <w:b/>
                <w:szCs w:val="28"/>
              </w:rPr>
              <w:t>92,28</w:t>
            </w:r>
          </w:p>
        </w:tc>
        <w:tc>
          <w:tcPr>
            <w:tcW w:w="1276" w:type="dxa"/>
          </w:tcPr>
          <w:p w:rsidR="00D216C2" w:rsidRPr="004E1928" w:rsidRDefault="00D216C2" w:rsidP="00D216C2">
            <w:pPr>
              <w:pStyle w:val="a3"/>
              <w:ind w:firstLine="0"/>
              <w:jc w:val="center"/>
              <w:rPr>
                <w:b/>
                <w:szCs w:val="28"/>
              </w:rPr>
            </w:pPr>
            <w:r w:rsidRPr="004E1928">
              <w:rPr>
                <w:b/>
                <w:szCs w:val="28"/>
              </w:rPr>
              <w:t>17,38</w:t>
            </w:r>
          </w:p>
        </w:tc>
      </w:tr>
      <w:tr w:rsidR="00D216C2" w:rsidRPr="004E1928" w:rsidTr="00D216C2">
        <w:tc>
          <w:tcPr>
            <w:tcW w:w="1326" w:type="dxa"/>
          </w:tcPr>
          <w:p w:rsidR="00D216C2" w:rsidRPr="004E1928" w:rsidRDefault="00D216C2" w:rsidP="00D216C2">
            <w:pPr>
              <w:pStyle w:val="a3"/>
              <w:ind w:firstLine="0"/>
              <w:jc w:val="center"/>
              <w:rPr>
                <w:b/>
                <w:szCs w:val="28"/>
              </w:rPr>
            </w:pPr>
            <w:r w:rsidRPr="004E1928">
              <w:rPr>
                <w:b/>
                <w:szCs w:val="28"/>
              </w:rPr>
              <w:t>Середнє</w:t>
            </w:r>
          </w:p>
        </w:tc>
        <w:tc>
          <w:tcPr>
            <w:tcW w:w="1192" w:type="dxa"/>
          </w:tcPr>
          <w:p w:rsidR="00D216C2" w:rsidRPr="004E1928" w:rsidRDefault="00D216C2" w:rsidP="00D216C2">
            <w:pPr>
              <w:pStyle w:val="a3"/>
              <w:ind w:firstLine="0"/>
              <w:jc w:val="center"/>
              <w:rPr>
                <w:b/>
                <w:szCs w:val="28"/>
              </w:rPr>
            </w:pPr>
            <w:r w:rsidRPr="004E1928">
              <w:rPr>
                <w:b/>
                <w:szCs w:val="28"/>
              </w:rPr>
              <w:t>4,99</w:t>
            </w:r>
          </w:p>
        </w:tc>
        <w:tc>
          <w:tcPr>
            <w:tcW w:w="1276" w:type="dxa"/>
          </w:tcPr>
          <w:p w:rsidR="00D216C2" w:rsidRPr="004E1928" w:rsidRDefault="00D216C2" w:rsidP="00D216C2">
            <w:pPr>
              <w:pStyle w:val="a3"/>
              <w:ind w:firstLine="0"/>
              <w:jc w:val="center"/>
              <w:rPr>
                <w:b/>
                <w:szCs w:val="28"/>
              </w:rPr>
            </w:pPr>
            <w:r w:rsidRPr="004E1928">
              <w:rPr>
                <w:b/>
                <w:szCs w:val="28"/>
              </w:rPr>
              <w:t>1,74</w:t>
            </w:r>
          </w:p>
        </w:tc>
        <w:tc>
          <w:tcPr>
            <w:tcW w:w="1276" w:type="dxa"/>
          </w:tcPr>
          <w:p w:rsidR="00D216C2" w:rsidRPr="004E1928" w:rsidRDefault="00D216C2" w:rsidP="00D216C2">
            <w:pPr>
              <w:pStyle w:val="a3"/>
              <w:ind w:firstLine="0"/>
              <w:jc w:val="center"/>
              <w:rPr>
                <w:b/>
                <w:szCs w:val="28"/>
              </w:rPr>
            </w:pPr>
            <w:r w:rsidRPr="004E1928">
              <w:rPr>
                <w:b/>
                <w:szCs w:val="28"/>
              </w:rPr>
              <w:t>-</w:t>
            </w:r>
          </w:p>
        </w:tc>
        <w:tc>
          <w:tcPr>
            <w:tcW w:w="1275" w:type="dxa"/>
          </w:tcPr>
          <w:p w:rsidR="00D216C2" w:rsidRPr="004E1928" w:rsidRDefault="00D216C2" w:rsidP="00D216C2">
            <w:pPr>
              <w:pStyle w:val="a3"/>
              <w:ind w:firstLine="0"/>
              <w:jc w:val="center"/>
              <w:rPr>
                <w:b/>
                <w:szCs w:val="28"/>
              </w:rPr>
            </w:pPr>
            <w:r w:rsidRPr="004E1928">
              <w:rPr>
                <w:b/>
                <w:szCs w:val="28"/>
              </w:rPr>
              <w:t>-</w:t>
            </w:r>
          </w:p>
        </w:tc>
        <w:tc>
          <w:tcPr>
            <w:tcW w:w="1276" w:type="dxa"/>
          </w:tcPr>
          <w:p w:rsidR="00D216C2" w:rsidRPr="004E1928" w:rsidRDefault="00D216C2" w:rsidP="00D216C2">
            <w:pPr>
              <w:pStyle w:val="a3"/>
              <w:ind w:firstLine="0"/>
              <w:jc w:val="center"/>
              <w:rPr>
                <w:b/>
                <w:szCs w:val="28"/>
              </w:rPr>
            </w:pPr>
            <w:r w:rsidRPr="004E1928">
              <w:rPr>
                <w:b/>
                <w:szCs w:val="28"/>
              </w:rPr>
              <w:t>-</w:t>
            </w:r>
          </w:p>
        </w:tc>
        <w:tc>
          <w:tcPr>
            <w:tcW w:w="1276" w:type="dxa"/>
          </w:tcPr>
          <w:p w:rsidR="00D216C2" w:rsidRPr="004E1928" w:rsidRDefault="00D216C2" w:rsidP="00D216C2">
            <w:pPr>
              <w:pStyle w:val="a3"/>
              <w:ind w:firstLine="0"/>
              <w:jc w:val="center"/>
              <w:rPr>
                <w:b/>
                <w:szCs w:val="28"/>
              </w:rPr>
            </w:pPr>
            <w:r w:rsidRPr="004E1928">
              <w:rPr>
                <w:b/>
                <w:szCs w:val="28"/>
              </w:rPr>
              <w:t>1,74</w:t>
            </w:r>
          </w:p>
        </w:tc>
      </w:tr>
    </w:tbl>
    <w:p w:rsidR="00D216C2" w:rsidRPr="004E1928" w:rsidRDefault="00D216C2" w:rsidP="00D216C2">
      <w:pPr>
        <w:pStyle w:val="a3"/>
        <w:rPr>
          <w:szCs w:val="28"/>
        </w:rPr>
      </w:pPr>
      <w:r w:rsidRPr="004E1928">
        <w:rPr>
          <w:szCs w:val="28"/>
        </w:rPr>
        <w:t xml:space="preserve"> </w:t>
      </w:r>
    </w:p>
    <w:p w:rsidR="00D216C2" w:rsidRPr="004E1928" w:rsidRDefault="00D216C2" w:rsidP="00D216C2">
      <w:pPr>
        <w:pStyle w:val="a3"/>
        <w:rPr>
          <w:i/>
          <w:szCs w:val="28"/>
        </w:rPr>
      </w:pPr>
      <w:r w:rsidRPr="004E1928">
        <w:rPr>
          <w:i/>
          <w:szCs w:val="28"/>
        </w:rPr>
        <w:t>Виконуємо розрахунок наступних параметрів:</w:t>
      </w:r>
    </w:p>
    <w:p w:rsidR="00D216C2" w:rsidRPr="004E1928" w:rsidRDefault="00D216C2" w:rsidP="00D216C2">
      <w:pPr>
        <w:pStyle w:val="a3"/>
        <w:rPr>
          <w:i/>
          <w:szCs w:val="28"/>
        </w:rPr>
      </w:pPr>
      <w:r w:rsidRPr="004E1928">
        <w:rPr>
          <w:i/>
          <w:caps/>
          <w:szCs w:val="28"/>
        </w:rPr>
        <w:t>*с</w:t>
      </w:r>
      <w:r w:rsidRPr="004E1928">
        <w:rPr>
          <w:i/>
          <w:szCs w:val="28"/>
        </w:rPr>
        <w:t>ередні квадратичні відхилення:</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position w:val="-30"/>
          <w:szCs w:val="28"/>
        </w:rPr>
        <w:object w:dxaOrig="5400" w:dyaOrig="920">
          <v:shape id="_x0000_i1355" type="#_x0000_t75" style="width:270.25pt;height:46.75pt" o:ole="" fillcolor="window">
            <v:imagedata r:id="rId726" o:title=""/>
          </v:shape>
          <o:OLEObject Type="Embed" ProgID="Equation.3" ShapeID="_x0000_i1355" DrawAspect="Content" ObjectID="_1770979287" r:id="rId727"/>
        </w:object>
      </w:r>
      <w:r w:rsidRPr="004E1928">
        <w:rPr>
          <w:i/>
          <w:szCs w:val="28"/>
        </w:rPr>
        <w:t xml:space="preserve">  </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 xml:space="preserve">   </w:t>
      </w:r>
      <w:r w:rsidRPr="004E1928">
        <w:rPr>
          <w:i/>
          <w:position w:val="-30"/>
          <w:szCs w:val="28"/>
        </w:rPr>
        <w:object w:dxaOrig="5280" w:dyaOrig="920">
          <v:shape id="_x0000_i1356" type="#_x0000_t75" style="width:262.75pt;height:46.75pt" o:ole="" fillcolor="window">
            <v:imagedata r:id="rId728" o:title=""/>
          </v:shape>
          <o:OLEObject Type="Embed" ProgID="Equation.3" ShapeID="_x0000_i1356" DrawAspect="Content" ObjectID="_1770979288" r:id="rId729"/>
        </w:object>
      </w:r>
      <w:r w:rsidRPr="004E1928">
        <w:rPr>
          <w:i/>
          <w:szCs w:val="28"/>
        </w:rPr>
        <w:t xml:space="preserve"> </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w:t>
      </w:r>
      <w:r w:rsidRPr="004E1928">
        <w:rPr>
          <w:i/>
          <w:caps/>
          <w:szCs w:val="28"/>
        </w:rPr>
        <w:t>к</w:t>
      </w:r>
      <w:r w:rsidRPr="004E1928">
        <w:rPr>
          <w:i/>
          <w:szCs w:val="28"/>
        </w:rPr>
        <w:t>оефіцієнт кореляції:</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 xml:space="preserve"> </w:t>
      </w:r>
      <w:r w:rsidRPr="004E1928">
        <w:rPr>
          <w:i/>
          <w:position w:val="-40"/>
          <w:szCs w:val="28"/>
        </w:rPr>
        <w:object w:dxaOrig="6259" w:dyaOrig="1380">
          <v:shape id="_x0000_i1357" type="#_x0000_t75" style="width:313.25pt;height:69.2pt" o:ole="" fillcolor="window">
            <v:imagedata r:id="rId730" o:title=""/>
          </v:shape>
          <o:OLEObject Type="Embed" ProgID="Equation.3" ShapeID="_x0000_i1357" DrawAspect="Content" ObjectID="_1770979289" r:id="rId731"/>
        </w:object>
      </w:r>
      <w:r w:rsidRPr="004E1928">
        <w:rPr>
          <w:i/>
          <w:szCs w:val="28"/>
        </w:rPr>
        <w:t>.</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Одержаний коефіцієнт кореляції достатньо високий, що вказує на наявність тісного зв’язку між вмістом мінералів Х і Y. Знайдемо рівняння регресії, яке дозволяє обчислити найбільш імовірний вміст одного з мінералів, якщо відомий вміст іншого.</w:t>
      </w:r>
    </w:p>
    <w:p w:rsidR="00D216C2" w:rsidRPr="004E1928" w:rsidRDefault="00D216C2" w:rsidP="00D216C2">
      <w:pPr>
        <w:pStyle w:val="a3"/>
        <w:rPr>
          <w:szCs w:val="28"/>
        </w:rPr>
      </w:pPr>
    </w:p>
    <w:p w:rsidR="00D216C2" w:rsidRPr="004E1928" w:rsidRDefault="00D216C2" w:rsidP="00D216C2">
      <w:pPr>
        <w:pStyle w:val="a3"/>
        <w:rPr>
          <w:i/>
          <w:szCs w:val="28"/>
        </w:rPr>
      </w:pPr>
      <w:r w:rsidRPr="004E1928">
        <w:rPr>
          <w:i/>
          <w:szCs w:val="28"/>
        </w:rPr>
        <w:t>*Коефіцієнт регресії:</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position w:val="-36"/>
          <w:szCs w:val="28"/>
        </w:rPr>
        <w:object w:dxaOrig="3000" w:dyaOrig="880">
          <v:shape id="_x0000_i1358" type="#_x0000_t75" style="width:150.55pt;height:44.9pt" o:ole="" fillcolor="window">
            <v:imagedata r:id="rId732" o:title=""/>
          </v:shape>
          <o:OLEObject Type="Embed" ProgID="Equation.3" ShapeID="_x0000_i1358" DrawAspect="Content" ObjectID="_1770979290" r:id="rId733"/>
        </w:object>
      </w:r>
      <w:r w:rsidRPr="004E1928">
        <w:rPr>
          <w:i/>
          <w:szCs w:val="28"/>
        </w:rPr>
        <w:t>.</w:t>
      </w:r>
    </w:p>
    <w:p w:rsidR="00D216C2" w:rsidRPr="004E1928" w:rsidRDefault="00D216C2" w:rsidP="00D216C2">
      <w:pPr>
        <w:pStyle w:val="a3"/>
        <w:rPr>
          <w:i/>
          <w:szCs w:val="28"/>
        </w:rPr>
      </w:pP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szCs w:val="28"/>
        </w:rPr>
        <w:t>*Рівняння регресії Y по Х:</w:t>
      </w:r>
    </w:p>
    <w:p w:rsidR="00D216C2" w:rsidRPr="004E1928" w:rsidRDefault="00D216C2" w:rsidP="00D216C2">
      <w:pPr>
        <w:pStyle w:val="a3"/>
        <w:rPr>
          <w:i/>
          <w:szCs w:val="28"/>
        </w:rPr>
      </w:pPr>
    </w:p>
    <w:p w:rsidR="00D216C2" w:rsidRPr="004E1928" w:rsidRDefault="00D216C2" w:rsidP="00D216C2">
      <w:pPr>
        <w:pStyle w:val="a3"/>
        <w:rPr>
          <w:i/>
          <w:szCs w:val="28"/>
        </w:rPr>
      </w:pPr>
      <w:r w:rsidRPr="004E1928">
        <w:rPr>
          <w:i/>
          <w:position w:val="-12"/>
          <w:szCs w:val="28"/>
        </w:rPr>
        <w:object w:dxaOrig="5000" w:dyaOrig="380">
          <v:shape id="_x0000_i1359" type="#_x0000_t75" style="width:249.65pt;height:19.65pt" o:ole="" fillcolor="window">
            <v:imagedata r:id="rId734" o:title=""/>
          </v:shape>
          <o:OLEObject Type="Embed" ProgID="Equation.3" ShapeID="_x0000_i1359" DrawAspect="Content" ObjectID="_1770979291" r:id="rId735"/>
        </w:object>
      </w:r>
      <w:r w:rsidRPr="004E1928">
        <w:rPr>
          <w:i/>
          <w:szCs w:val="28"/>
        </w:rPr>
        <w:t>.</w:t>
      </w:r>
    </w:p>
    <w:p w:rsidR="00D216C2" w:rsidRPr="004E1928" w:rsidRDefault="00D216C2" w:rsidP="00D216C2">
      <w:pPr>
        <w:pStyle w:val="a3"/>
        <w:rPr>
          <w:i/>
          <w:szCs w:val="28"/>
        </w:rPr>
      </w:pPr>
    </w:p>
    <w:p w:rsidR="00D216C2" w:rsidRPr="004E1928" w:rsidRDefault="00D216C2" w:rsidP="00D216C2">
      <w:pPr>
        <w:pStyle w:val="a3"/>
        <w:rPr>
          <w:szCs w:val="28"/>
        </w:rPr>
      </w:pPr>
      <w:r w:rsidRPr="004E1928">
        <w:rPr>
          <w:i/>
          <w:szCs w:val="28"/>
        </w:rPr>
        <w:t>З використанням рівняння регресії обчислюють значення у</w:t>
      </w:r>
      <w:r w:rsidRPr="004E1928">
        <w:rPr>
          <w:i/>
          <w:szCs w:val="28"/>
          <w:vertAlign w:val="subscript"/>
        </w:rPr>
        <w:t xml:space="preserve">обч </w:t>
      </w:r>
      <w:r w:rsidRPr="004E1928">
        <w:rPr>
          <w:i/>
          <w:szCs w:val="28"/>
        </w:rPr>
        <w:t>і порівнюють з заданими значеннями у</w:t>
      </w:r>
      <w:r w:rsidRPr="004E1928">
        <w:rPr>
          <w:i/>
          <w:szCs w:val="28"/>
          <w:vertAlign w:val="subscript"/>
        </w:rPr>
        <w:t>і</w:t>
      </w:r>
      <w:r w:rsidRPr="004E1928">
        <w:rPr>
          <w:i/>
          <w:szCs w:val="28"/>
        </w:rPr>
        <w:t>. У даному випадку результат порівняння задовільний.</w:t>
      </w:r>
      <w:r w:rsidRPr="004E1928">
        <w:rPr>
          <w:szCs w:val="28"/>
        </w:rPr>
        <w:t xml:space="preserve"> </w:t>
      </w:r>
    </w:p>
    <w:p w:rsidR="00D216C2" w:rsidRPr="004E1928" w:rsidRDefault="00D216C2" w:rsidP="00D216C2">
      <w:pPr>
        <w:pStyle w:val="a3"/>
        <w:rPr>
          <w:szCs w:val="28"/>
        </w:rPr>
      </w:pPr>
    </w:p>
    <w:p w:rsidR="00D216C2" w:rsidRPr="004E1928" w:rsidRDefault="00D216C2" w:rsidP="00D216C2">
      <w:pPr>
        <w:pStyle w:val="a3"/>
        <w:rPr>
          <w:b/>
          <w:i/>
          <w:szCs w:val="28"/>
        </w:rPr>
      </w:pPr>
      <w:r w:rsidRPr="004E1928">
        <w:rPr>
          <w:b/>
          <w:i/>
          <w:szCs w:val="28"/>
        </w:rPr>
        <w:t xml:space="preserve">Множинна регресія     </w:t>
      </w:r>
    </w:p>
    <w:p w:rsidR="00D216C2" w:rsidRPr="004E1928" w:rsidRDefault="00D216C2" w:rsidP="00D216C2">
      <w:pPr>
        <w:pStyle w:val="a3"/>
        <w:rPr>
          <w:szCs w:val="28"/>
        </w:rPr>
      </w:pPr>
      <w:r w:rsidRPr="004E1928">
        <w:rPr>
          <w:szCs w:val="28"/>
        </w:rPr>
        <w:lastRenderedPageBreak/>
        <w:t>При вивченні множинної регресії аналітичні вирази у загальному вигляді, що вибираються на основі теоретичних уявлень про процес, мають вигляд:</w:t>
      </w:r>
    </w:p>
    <w:p w:rsidR="00D216C2" w:rsidRPr="004E1928" w:rsidRDefault="00D216C2" w:rsidP="00D216C2">
      <w:pPr>
        <w:pStyle w:val="a3"/>
        <w:ind w:firstLine="0"/>
        <w:rPr>
          <w:szCs w:val="28"/>
        </w:rPr>
      </w:pPr>
    </w:p>
    <w:p w:rsidR="00D216C2" w:rsidRPr="004E1928" w:rsidRDefault="00D216C2" w:rsidP="00D216C2">
      <w:pPr>
        <w:pStyle w:val="a3"/>
        <w:jc w:val="right"/>
        <w:rPr>
          <w:szCs w:val="28"/>
        </w:rPr>
      </w:pPr>
      <w:r w:rsidRPr="004E1928">
        <w:rPr>
          <w:position w:val="-12"/>
          <w:szCs w:val="28"/>
        </w:rPr>
        <w:object w:dxaOrig="3780" w:dyaOrig="400">
          <v:shape id="_x0000_i1360" type="#_x0000_t75" style="width:188.9pt;height:19.65pt" o:ole="" fillcolor="window">
            <v:imagedata r:id="rId736" o:title=""/>
          </v:shape>
          <o:OLEObject Type="Embed" ProgID="Equation.3" ShapeID="_x0000_i1360" DrawAspect="Content" ObjectID="_1770979292" r:id="rId737"/>
        </w:object>
      </w:r>
      <w:r w:rsidRPr="004E1928">
        <w:rPr>
          <w:szCs w:val="28"/>
        </w:rPr>
        <w:t>.                                 (3.53)</w:t>
      </w:r>
    </w:p>
    <w:p w:rsidR="00D216C2" w:rsidRPr="004E1928" w:rsidRDefault="00D216C2" w:rsidP="00D216C2">
      <w:pPr>
        <w:pStyle w:val="a3"/>
        <w:rPr>
          <w:szCs w:val="28"/>
        </w:rPr>
      </w:pPr>
    </w:p>
    <w:p w:rsidR="00D216C2" w:rsidRPr="004E1928" w:rsidRDefault="00D216C2" w:rsidP="00D216C2">
      <w:pPr>
        <w:pStyle w:val="a3"/>
        <w:rPr>
          <w:szCs w:val="28"/>
        </w:rPr>
      </w:pPr>
      <w:r w:rsidRPr="004E1928">
        <w:rPr>
          <w:caps/>
          <w:szCs w:val="28"/>
        </w:rPr>
        <w:t>н</w:t>
      </w:r>
      <w:r w:rsidRPr="004E1928">
        <w:rPr>
          <w:szCs w:val="28"/>
        </w:rPr>
        <w:t>априклад, при вивченні зв’язку між трьома змінними, дві з яких (</w:t>
      </w:r>
      <w:r w:rsidRPr="004E1928">
        <w:rPr>
          <w:i/>
          <w:szCs w:val="28"/>
        </w:rPr>
        <w:t>х</w:t>
      </w:r>
      <w:r w:rsidRPr="004E1928">
        <w:rPr>
          <w:i/>
          <w:szCs w:val="28"/>
          <w:vertAlign w:val="subscript"/>
        </w:rPr>
        <w:t>1</w:t>
      </w:r>
      <w:r w:rsidRPr="004E1928">
        <w:rPr>
          <w:szCs w:val="28"/>
          <w:vertAlign w:val="subscript"/>
        </w:rPr>
        <w:t xml:space="preserve"> </w:t>
      </w:r>
      <w:r w:rsidRPr="004E1928">
        <w:rPr>
          <w:szCs w:val="28"/>
        </w:rPr>
        <w:t xml:space="preserve">і </w:t>
      </w:r>
      <w:r w:rsidRPr="004E1928">
        <w:rPr>
          <w:i/>
          <w:szCs w:val="28"/>
        </w:rPr>
        <w:t>х</w:t>
      </w:r>
      <w:r w:rsidRPr="004E1928">
        <w:rPr>
          <w:i/>
          <w:szCs w:val="28"/>
          <w:vertAlign w:val="subscript"/>
        </w:rPr>
        <w:t>2</w:t>
      </w:r>
      <w:r w:rsidRPr="004E1928">
        <w:rPr>
          <w:szCs w:val="28"/>
        </w:rPr>
        <w:t>) приймаються за незалежні, третя (</w:t>
      </w:r>
      <w:r w:rsidRPr="004E1928">
        <w:rPr>
          <w:i/>
          <w:szCs w:val="28"/>
        </w:rPr>
        <w:t>у</w:t>
      </w:r>
      <w:r w:rsidRPr="004E1928">
        <w:rPr>
          <w:szCs w:val="28"/>
        </w:rPr>
        <w:t>) – за функцію, їхня лінійна регресія визначається залежністю:</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2420" w:dyaOrig="400">
          <v:shape id="_x0000_i1361" type="#_x0000_t75" style="width:121.55pt;height:19.65pt" o:ole="" fillcolor="window">
            <v:imagedata r:id="rId738" o:title=""/>
          </v:shape>
          <o:OLEObject Type="Embed" ProgID="Equation.3" ShapeID="_x0000_i1361" DrawAspect="Content" ObjectID="_1770979293" r:id="rId739"/>
        </w:object>
      </w:r>
      <w:r w:rsidRPr="004E1928">
        <w:rPr>
          <w:szCs w:val="28"/>
        </w:rPr>
        <w:t>.                                             (3.54)</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З геометричної точки зору це рівняння визначає площину у просторі змінних </w:t>
      </w:r>
      <w:r w:rsidRPr="004E1928">
        <w:rPr>
          <w:i/>
          <w:szCs w:val="28"/>
        </w:rPr>
        <w:t>х</w:t>
      </w:r>
      <w:r w:rsidRPr="004E1928">
        <w:rPr>
          <w:i/>
          <w:szCs w:val="28"/>
          <w:vertAlign w:val="subscript"/>
        </w:rPr>
        <w:t>1</w:t>
      </w:r>
      <w:r w:rsidRPr="004E1928">
        <w:rPr>
          <w:i/>
          <w:szCs w:val="28"/>
        </w:rPr>
        <w:t>, х</w:t>
      </w:r>
      <w:r w:rsidRPr="004E1928">
        <w:rPr>
          <w:i/>
          <w:szCs w:val="28"/>
          <w:vertAlign w:val="subscript"/>
        </w:rPr>
        <w:t>2</w:t>
      </w:r>
      <w:r w:rsidRPr="004E1928">
        <w:rPr>
          <w:szCs w:val="28"/>
        </w:rPr>
        <w:t xml:space="preserve">, </w:t>
      </w:r>
      <w:r w:rsidRPr="004E1928">
        <w:rPr>
          <w:i/>
          <w:szCs w:val="28"/>
        </w:rPr>
        <w:t>у</w:t>
      </w:r>
      <w:r w:rsidRPr="004E1928">
        <w:rPr>
          <w:szCs w:val="28"/>
        </w:rPr>
        <w:t xml:space="preserve">. Для визначення параметрів </w:t>
      </w:r>
      <w:r w:rsidRPr="004E1928">
        <w:rPr>
          <w:position w:val="-12"/>
          <w:szCs w:val="28"/>
        </w:rPr>
        <w:object w:dxaOrig="1060" w:dyaOrig="400">
          <v:shape id="_x0000_i1362" type="#_x0000_t75" style="width:52.35pt;height:19.65pt" o:ole="" fillcolor="window">
            <v:imagedata r:id="rId740" o:title=""/>
          </v:shape>
          <o:OLEObject Type="Embed" ProgID="Equation.3" ShapeID="_x0000_i1362" DrawAspect="Content" ObjectID="_1770979294" r:id="rId741"/>
        </w:object>
      </w:r>
      <w:r w:rsidRPr="004E1928">
        <w:rPr>
          <w:szCs w:val="28"/>
        </w:rPr>
        <w:t xml:space="preserve"> використовують спосіб найменших квадратів. Сума квадратів відхилень фактичних аплікат </w:t>
      </w:r>
      <w:r w:rsidRPr="004E1928">
        <w:rPr>
          <w:position w:val="-12"/>
          <w:szCs w:val="28"/>
        </w:rPr>
        <w:object w:dxaOrig="300" w:dyaOrig="400">
          <v:shape id="_x0000_i1363" type="#_x0000_t75" style="width:14.95pt;height:19.65pt" o:ole="" fillcolor="window">
            <v:imagedata r:id="rId742" o:title=""/>
          </v:shape>
          <o:OLEObject Type="Embed" ProgID="Equation.3" ShapeID="_x0000_i1363" DrawAspect="Content" ObjectID="_1770979295" r:id="rId743"/>
        </w:object>
      </w:r>
      <w:r w:rsidRPr="004E1928">
        <w:rPr>
          <w:szCs w:val="28"/>
        </w:rPr>
        <w:t xml:space="preserve"> від обчислених </w:t>
      </w:r>
      <w:r w:rsidRPr="004E1928">
        <w:rPr>
          <w:position w:val="-16"/>
          <w:szCs w:val="28"/>
        </w:rPr>
        <w:object w:dxaOrig="720" w:dyaOrig="440">
          <v:shape id="_x0000_i1364" type="#_x0000_t75" style="width:37.4pt;height:22.45pt" o:ole="" fillcolor="window">
            <v:imagedata r:id="rId744" o:title=""/>
          </v:shape>
          <o:OLEObject Type="Embed" ProgID="Equation.3" ShapeID="_x0000_i1364" DrawAspect="Content" ObjectID="_1770979296" r:id="rId745"/>
        </w:object>
      </w:r>
      <w:r w:rsidRPr="004E1928">
        <w:rPr>
          <w:szCs w:val="28"/>
        </w:rPr>
        <w:t xml:space="preserve"> повинна мати найменше значення: </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38"/>
          <w:szCs w:val="28"/>
        </w:rPr>
        <w:object w:dxaOrig="3360" w:dyaOrig="920">
          <v:shape id="_x0000_i1365" type="#_x0000_t75" style="width:167.4pt;height:46.75pt" o:ole="" fillcolor="window">
            <v:imagedata r:id="rId746" o:title=""/>
          </v:shape>
          <o:OLEObject Type="Embed" ProgID="Equation.3" ShapeID="_x0000_i1365" DrawAspect="Content" ObjectID="_1770979297" r:id="rId747"/>
        </w:object>
      </w:r>
      <w:r w:rsidRPr="004E1928">
        <w:rPr>
          <w:szCs w:val="28"/>
        </w:rPr>
        <w:t xml:space="preserve">.                                (3.55) </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Функція </w:t>
      </w:r>
      <w:r w:rsidRPr="004E1928">
        <w:rPr>
          <w:position w:val="-12"/>
          <w:szCs w:val="28"/>
        </w:rPr>
        <w:object w:dxaOrig="240" w:dyaOrig="380">
          <v:shape id="_x0000_i1366" type="#_x0000_t75" style="width:10.3pt;height:19.65pt" o:ole="" fillcolor="window">
            <v:imagedata r:id="rId748" o:title=""/>
          </v:shape>
          <o:OLEObject Type="Embed" ProgID="Equation.3" ShapeID="_x0000_i1366" DrawAspect="Content" ObjectID="_1770979298" r:id="rId749"/>
        </w:object>
      </w:r>
      <w:r w:rsidRPr="004E1928">
        <w:rPr>
          <w:szCs w:val="28"/>
        </w:rPr>
        <w:t xml:space="preserve"> буде мати мінімум, якщо </w:t>
      </w:r>
      <w:r w:rsidRPr="004E1928">
        <w:rPr>
          <w:position w:val="-12"/>
          <w:szCs w:val="28"/>
        </w:rPr>
        <w:object w:dxaOrig="1060" w:dyaOrig="400">
          <v:shape id="_x0000_i1367" type="#_x0000_t75" style="width:52.35pt;height:19.65pt" o:ole="" fillcolor="window">
            <v:imagedata r:id="rId740" o:title=""/>
          </v:shape>
          <o:OLEObject Type="Embed" ProgID="Equation.3" ShapeID="_x0000_i1367" DrawAspect="Content" ObjectID="_1770979299" r:id="rId750"/>
        </w:object>
      </w:r>
      <w:r w:rsidRPr="004E1928">
        <w:rPr>
          <w:szCs w:val="28"/>
        </w:rPr>
        <w:t xml:space="preserve"> задовольняють системі рівнянь:</w:t>
      </w:r>
    </w:p>
    <w:p w:rsidR="00D216C2" w:rsidRPr="004E1928" w:rsidRDefault="00D216C2" w:rsidP="00D216C2">
      <w:pPr>
        <w:pStyle w:val="a3"/>
        <w:jc w:val="right"/>
        <w:rPr>
          <w:szCs w:val="28"/>
        </w:rPr>
      </w:pPr>
      <w:r w:rsidRPr="004E1928">
        <w:rPr>
          <w:position w:val="-36"/>
          <w:szCs w:val="28"/>
        </w:rPr>
        <w:object w:dxaOrig="999" w:dyaOrig="820">
          <v:shape id="_x0000_i1368" type="#_x0000_t75" style="width:49.55pt;height:39.25pt" o:ole="" fillcolor="window">
            <v:imagedata r:id="rId751" o:title=""/>
          </v:shape>
          <o:OLEObject Type="Embed" ProgID="Equation.3" ShapeID="_x0000_i1368" DrawAspect="Content" ObjectID="_1770979300" r:id="rId752"/>
        </w:object>
      </w:r>
      <w:r w:rsidRPr="004E1928">
        <w:rPr>
          <w:szCs w:val="28"/>
        </w:rPr>
        <w:t xml:space="preserve">;      </w:t>
      </w:r>
      <w:r w:rsidRPr="004E1928">
        <w:rPr>
          <w:position w:val="-36"/>
          <w:szCs w:val="28"/>
        </w:rPr>
        <w:object w:dxaOrig="960" w:dyaOrig="820">
          <v:shape id="_x0000_i1369" type="#_x0000_t75" style="width:46.75pt;height:39.25pt" o:ole="" fillcolor="window">
            <v:imagedata r:id="rId753" o:title=""/>
          </v:shape>
          <o:OLEObject Type="Embed" ProgID="Equation.3" ShapeID="_x0000_i1369" DrawAspect="Content" ObjectID="_1770979301" r:id="rId754"/>
        </w:object>
      </w:r>
      <w:r w:rsidRPr="004E1928">
        <w:rPr>
          <w:szCs w:val="28"/>
        </w:rPr>
        <w:t xml:space="preserve">;      </w:t>
      </w:r>
      <w:r w:rsidRPr="004E1928">
        <w:rPr>
          <w:position w:val="-36"/>
          <w:szCs w:val="28"/>
        </w:rPr>
        <w:object w:dxaOrig="999" w:dyaOrig="820">
          <v:shape id="_x0000_i1370" type="#_x0000_t75" style="width:49.55pt;height:39.25pt" o:ole="" fillcolor="window">
            <v:imagedata r:id="rId755" o:title=""/>
          </v:shape>
          <o:OLEObject Type="Embed" ProgID="Equation.3" ShapeID="_x0000_i1370" DrawAspect="Content" ObjectID="_1770979302" r:id="rId756"/>
        </w:object>
      </w:r>
      <w:r w:rsidRPr="004E1928">
        <w:rPr>
          <w:szCs w:val="28"/>
        </w:rPr>
        <w:t>.                                (3.56)</w:t>
      </w:r>
    </w:p>
    <w:p w:rsidR="00D216C2" w:rsidRPr="004E1928" w:rsidRDefault="00D216C2" w:rsidP="00D216C2">
      <w:pPr>
        <w:pStyle w:val="a3"/>
        <w:jc w:val="right"/>
        <w:rPr>
          <w:szCs w:val="28"/>
        </w:rPr>
      </w:pPr>
    </w:p>
    <w:p w:rsidR="00D216C2" w:rsidRPr="004E1928" w:rsidRDefault="00D216C2" w:rsidP="00D216C2">
      <w:pPr>
        <w:pStyle w:val="a3"/>
        <w:rPr>
          <w:szCs w:val="28"/>
        </w:rPr>
      </w:pPr>
      <w:r w:rsidRPr="004E1928">
        <w:rPr>
          <w:szCs w:val="28"/>
        </w:rPr>
        <w:t xml:space="preserve">Диференціювання функції </w:t>
      </w:r>
      <w:r w:rsidRPr="004E1928">
        <w:rPr>
          <w:position w:val="-12"/>
          <w:szCs w:val="28"/>
        </w:rPr>
        <w:object w:dxaOrig="240" w:dyaOrig="380">
          <v:shape id="_x0000_i1371" type="#_x0000_t75" style="width:10.3pt;height:19.65pt" o:ole="" fillcolor="window">
            <v:imagedata r:id="rId748" o:title=""/>
          </v:shape>
          <o:OLEObject Type="Embed" ProgID="Equation.3" ShapeID="_x0000_i1371" DrawAspect="Content" ObjectID="_1770979303" r:id="rId757"/>
        </w:object>
      </w:r>
      <w:r w:rsidRPr="004E1928">
        <w:rPr>
          <w:szCs w:val="28"/>
        </w:rPr>
        <w:t xml:space="preserve"> по змінних </w:t>
      </w:r>
      <w:r w:rsidRPr="004E1928">
        <w:rPr>
          <w:position w:val="-12"/>
          <w:szCs w:val="28"/>
        </w:rPr>
        <w:object w:dxaOrig="1060" w:dyaOrig="400">
          <v:shape id="_x0000_i1372" type="#_x0000_t75" style="width:52.35pt;height:19.65pt" o:ole="" fillcolor="window">
            <v:imagedata r:id="rId740" o:title=""/>
          </v:shape>
          <o:OLEObject Type="Embed" ProgID="Equation.3" ShapeID="_x0000_i1372" DrawAspect="Content" ObjectID="_1770979304" r:id="rId758"/>
        </w:object>
      </w:r>
      <w:r w:rsidRPr="004E1928">
        <w:rPr>
          <w:szCs w:val="28"/>
        </w:rPr>
        <w:t xml:space="preserve"> дозволяє одержати рівняння множинної регресії:</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2"/>
          <w:szCs w:val="28"/>
        </w:rPr>
        <w:object w:dxaOrig="4180" w:dyaOrig="400">
          <v:shape id="_x0000_i1373" type="#_x0000_t75" style="width:208.5pt;height:19.65pt" o:ole="" fillcolor="window">
            <v:imagedata r:id="rId759" o:title=""/>
          </v:shape>
          <o:OLEObject Type="Embed" ProgID="Equation.3" ShapeID="_x0000_i1373" DrawAspect="Content" ObjectID="_1770979305" r:id="rId760"/>
        </w:object>
      </w:r>
      <w:r w:rsidRPr="004E1928">
        <w:rPr>
          <w:szCs w:val="28"/>
        </w:rPr>
        <w:t>,                           (3.57)</w:t>
      </w:r>
    </w:p>
    <w:p w:rsidR="00D216C2" w:rsidRPr="004E1928" w:rsidRDefault="00D216C2" w:rsidP="00D216C2">
      <w:pPr>
        <w:pStyle w:val="a3"/>
        <w:jc w:val="right"/>
        <w:rPr>
          <w:szCs w:val="28"/>
        </w:rPr>
      </w:pPr>
    </w:p>
    <w:p w:rsidR="00D216C2" w:rsidRPr="004E1928" w:rsidRDefault="00D216C2" w:rsidP="00D216C2">
      <w:pPr>
        <w:pStyle w:val="a3"/>
        <w:ind w:firstLine="0"/>
        <w:rPr>
          <w:szCs w:val="28"/>
        </w:rPr>
      </w:pPr>
      <w:r w:rsidRPr="004E1928">
        <w:rPr>
          <w:szCs w:val="28"/>
        </w:rPr>
        <w:t xml:space="preserve">де коефіцієнти </w:t>
      </w:r>
      <w:r w:rsidRPr="004E1928">
        <w:rPr>
          <w:position w:val="-12"/>
          <w:szCs w:val="28"/>
        </w:rPr>
        <w:object w:dxaOrig="680" w:dyaOrig="400">
          <v:shape id="_x0000_i1374" type="#_x0000_t75" style="width:34.6pt;height:19.65pt" o:ole="" fillcolor="window">
            <v:imagedata r:id="rId761" o:title=""/>
          </v:shape>
          <o:OLEObject Type="Embed" ProgID="Equation.3" ShapeID="_x0000_i1374" DrawAspect="Content" ObjectID="_1770979306" r:id="rId762"/>
        </w:object>
      </w:r>
      <w:r w:rsidRPr="004E1928">
        <w:rPr>
          <w:szCs w:val="28"/>
        </w:rPr>
        <w:t xml:space="preserve"> визначають із застосуванням системи рівнянь: </w:t>
      </w:r>
    </w:p>
    <w:p w:rsidR="00D216C2" w:rsidRPr="004E1928" w:rsidRDefault="00B55AED" w:rsidP="00D216C2">
      <w:pPr>
        <w:pStyle w:val="a3"/>
        <w:ind w:firstLine="0"/>
        <w:jc w:val="right"/>
        <w:rPr>
          <w:szCs w:val="28"/>
        </w:rPr>
      </w:pPr>
      <w:r w:rsidRPr="00B55AED">
        <w:rPr>
          <w:noProof/>
          <w:szCs w:val="28"/>
          <w:lang w:val="uk-UA"/>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25" o:spid="_x0000_s1242" type="#_x0000_t87" style="position:absolute;left:0;text-align:left;margin-left:.1pt;margin-top:5.9pt;width:7.1pt;height:92.3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" o:allowincell="f"/>
        </w:pict>
      </w:r>
      <w:r w:rsidR="00D216C2" w:rsidRPr="004E1928">
        <w:rPr>
          <w:position w:val="-86"/>
          <w:szCs w:val="28"/>
        </w:rPr>
        <w:object w:dxaOrig="7960" w:dyaOrig="1880">
          <v:shape id="_x0000_i1375" type="#_x0000_t75" style="width:396.45pt;height:93.5pt" o:ole="" fillcolor="window">
            <v:imagedata r:id="rId763" o:title=""/>
          </v:shape>
          <o:OLEObject Type="Embed" ProgID="Equation.3" ShapeID="_x0000_i1375" DrawAspect="Content" ObjectID="_1770979307" r:id="rId764"/>
        </w:object>
      </w:r>
      <w:r w:rsidR="00D216C2" w:rsidRPr="004E1928">
        <w:rPr>
          <w:szCs w:val="28"/>
        </w:rPr>
        <w:t xml:space="preserve">   (3.58)</w:t>
      </w:r>
    </w:p>
    <w:p w:rsidR="00D216C2" w:rsidRPr="004E1928" w:rsidRDefault="00D216C2" w:rsidP="00D216C2">
      <w:pPr>
        <w:pStyle w:val="a3"/>
        <w:rPr>
          <w:szCs w:val="28"/>
        </w:rPr>
      </w:pPr>
    </w:p>
    <w:p w:rsidR="00D216C2" w:rsidRPr="004E1928" w:rsidRDefault="00D216C2" w:rsidP="00D216C2">
      <w:pPr>
        <w:pStyle w:val="a3"/>
        <w:rPr>
          <w:szCs w:val="28"/>
        </w:rPr>
      </w:pPr>
      <w:r w:rsidRPr="004E1928">
        <w:rPr>
          <w:szCs w:val="28"/>
        </w:rPr>
        <w:t>Для оцінки тісноти зв’язку застосовують коефіцієнт множинної кореляції, який визначається через суми квадратів відхилень :</w:t>
      </w:r>
    </w:p>
    <w:p w:rsidR="00D216C2" w:rsidRPr="004E1928" w:rsidRDefault="00D216C2" w:rsidP="00D216C2">
      <w:pPr>
        <w:pStyle w:val="a3"/>
        <w:rPr>
          <w:szCs w:val="28"/>
        </w:rPr>
      </w:pPr>
    </w:p>
    <w:p w:rsidR="00D216C2" w:rsidRPr="004E1928" w:rsidRDefault="002803EB" w:rsidP="002803EB">
      <w:pPr>
        <w:pStyle w:val="a3"/>
        <w:ind w:firstLine="0"/>
        <w:rPr>
          <w:szCs w:val="28"/>
        </w:rPr>
      </w:pPr>
      <w:r w:rsidRPr="004E1928">
        <w:rPr>
          <w:position w:val="-86"/>
          <w:szCs w:val="28"/>
        </w:rPr>
        <w:object w:dxaOrig="8559" w:dyaOrig="1900">
          <v:shape id="_x0000_i1376" type="#_x0000_t75" style="width:413.3pt;height:91.65pt" o:ole="" fillcolor="window">
            <v:imagedata r:id="rId765" o:title=""/>
          </v:shape>
          <o:OLEObject Type="Embed" ProgID="Equation.3" ShapeID="_x0000_i1376" DrawAspect="Content" ObjectID="_1770979308" r:id="rId766"/>
        </w:object>
      </w:r>
      <w:r w:rsidR="00D216C2" w:rsidRPr="004E1928">
        <w:rPr>
          <w:szCs w:val="28"/>
        </w:rPr>
        <w:t xml:space="preserve">   (3.59) </w:t>
      </w:r>
    </w:p>
    <w:p w:rsidR="00D216C2" w:rsidRPr="004E1928" w:rsidRDefault="00D216C2" w:rsidP="00D216C2">
      <w:pPr>
        <w:pStyle w:val="a3"/>
        <w:ind w:firstLine="0"/>
        <w:rPr>
          <w:szCs w:val="28"/>
        </w:rPr>
      </w:pPr>
      <w:r w:rsidRPr="004E1928">
        <w:rPr>
          <w:szCs w:val="28"/>
        </w:rPr>
        <w:t xml:space="preserve"> </w:t>
      </w:r>
    </w:p>
    <w:p w:rsidR="00D216C2" w:rsidRPr="004E1928" w:rsidRDefault="00D216C2" w:rsidP="00D216C2">
      <w:pPr>
        <w:pStyle w:val="a3"/>
        <w:ind w:firstLine="0"/>
        <w:rPr>
          <w:szCs w:val="28"/>
        </w:rPr>
      </w:pPr>
      <w:r w:rsidRPr="004E1928">
        <w:rPr>
          <w:szCs w:val="28"/>
        </w:rPr>
        <w:t>або через парні коефіцієнти кореляції:</w:t>
      </w:r>
    </w:p>
    <w:p w:rsidR="00D216C2" w:rsidRPr="004E1928" w:rsidRDefault="00D216C2" w:rsidP="00D216C2">
      <w:pPr>
        <w:pStyle w:val="a3"/>
        <w:ind w:firstLine="0"/>
        <w:rPr>
          <w:szCs w:val="28"/>
        </w:rPr>
      </w:pPr>
    </w:p>
    <w:p w:rsidR="00D216C2" w:rsidRPr="004E1928" w:rsidRDefault="00D216C2" w:rsidP="00D216C2">
      <w:pPr>
        <w:pStyle w:val="a3"/>
        <w:ind w:firstLine="0"/>
        <w:jc w:val="right"/>
        <w:rPr>
          <w:szCs w:val="28"/>
        </w:rPr>
      </w:pPr>
      <w:r w:rsidRPr="004E1928">
        <w:rPr>
          <w:position w:val="-54"/>
          <w:szCs w:val="28"/>
        </w:rPr>
        <w:object w:dxaOrig="4140" w:dyaOrig="1260">
          <v:shape id="_x0000_i1377" type="#_x0000_t75" style="width:207.6pt;height:63.6pt" o:ole="" fillcolor="window">
            <v:imagedata r:id="rId767" o:title=""/>
          </v:shape>
          <o:OLEObject Type="Embed" ProgID="Equation.3" ShapeID="_x0000_i1377" DrawAspect="Content" ObjectID="_1770979309" r:id="rId768"/>
        </w:object>
      </w:r>
      <w:r w:rsidRPr="004E1928">
        <w:rPr>
          <w:szCs w:val="28"/>
        </w:rPr>
        <w:t>,                                     (3.60)</w:t>
      </w:r>
    </w:p>
    <w:p w:rsidR="00D216C2" w:rsidRPr="004E1928" w:rsidRDefault="00D216C2" w:rsidP="00D216C2">
      <w:pPr>
        <w:pStyle w:val="a3"/>
        <w:ind w:firstLine="0"/>
        <w:jc w:val="right"/>
        <w:rPr>
          <w:szCs w:val="28"/>
        </w:rPr>
      </w:pPr>
    </w:p>
    <w:p w:rsidR="00D216C2" w:rsidRPr="004E1928" w:rsidRDefault="00D216C2" w:rsidP="00D216C2">
      <w:pPr>
        <w:pStyle w:val="a3"/>
        <w:ind w:firstLine="0"/>
        <w:rPr>
          <w:szCs w:val="28"/>
        </w:rPr>
      </w:pPr>
      <w:r w:rsidRPr="004E1928">
        <w:rPr>
          <w:szCs w:val="28"/>
        </w:rPr>
        <w:t>де парні коефіцієнти кореляції:</w:t>
      </w:r>
    </w:p>
    <w:p w:rsidR="00D216C2" w:rsidRPr="004E1928" w:rsidRDefault="00D216C2" w:rsidP="00D216C2">
      <w:pPr>
        <w:pStyle w:val="a3"/>
        <w:ind w:firstLine="0"/>
        <w:jc w:val="right"/>
        <w:rPr>
          <w:szCs w:val="28"/>
        </w:rPr>
      </w:pPr>
      <w:r w:rsidRPr="004E1928">
        <w:rPr>
          <w:szCs w:val="28"/>
        </w:rPr>
        <w:t xml:space="preserve"> </w:t>
      </w:r>
      <w:r w:rsidRPr="004E1928">
        <w:rPr>
          <w:position w:val="-42"/>
          <w:szCs w:val="28"/>
        </w:rPr>
        <w:object w:dxaOrig="3140" w:dyaOrig="1400">
          <v:shape id="_x0000_i1378" type="#_x0000_t75" style="width:156.15pt;height:69.2pt" o:ole="" fillcolor="window">
            <v:imagedata r:id="rId769" o:title=""/>
          </v:shape>
          <o:OLEObject Type="Embed" ProgID="Equation.3" ShapeID="_x0000_i1378" DrawAspect="Content" ObjectID="_1770979310" r:id="rId770"/>
        </w:object>
      </w:r>
      <w:r w:rsidRPr="004E1928">
        <w:rPr>
          <w:szCs w:val="28"/>
        </w:rPr>
        <w:t>;                                            (3.61)</w:t>
      </w:r>
    </w:p>
    <w:p w:rsidR="00D216C2" w:rsidRPr="004E1928" w:rsidRDefault="00D216C2" w:rsidP="00D216C2">
      <w:pPr>
        <w:pStyle w:val="a3"/>
        <w:jc w:val="right"/>
        <w:rPr>
          <w:szCs w:val="28"/>
        </w:rPr>
      </w:pPr>
      <w:r w:rsidRPr="004E1928">
        <w:rPr>
          <w:position w:val="-42"/>
          <w:szCs w:val="28"/>
        </w:rPr>
        <w:object w:dxaOrig="3280" w:dyaOrig="1400">
          <v:shape id="_x0000_i1379" type="#_x0000_t75" style="width:163.65pt;height:69.2pt" o:ole="" fillcolor="window">
            <v:imagedata r:id="rId771" o:title=""/>
          </v:shape>
          <o:OLEObject Type="Embed" ProgID="Equation.3" ShapeID="_x0000_i1379" DrawAspect="Content" ObjectID="_1770979311" r:id="rId772"/>
        </w:object>
      </w:r>
      <w:r w:rsidRPr="004E1928">
        <w:rPr>
          <w:szCs w:val="28"/>
        </w:rPr>
        <w:t>;                                          (3.62)</w:t>
      </w:r>
    </w:p>
    <w:p w:rsidR="00D216C2" w:rsidRPr="004E1928" w:rsidRDefault="00D216C2" w:rsidP="00D216C2">
      <w:pPr>
        <w:pStyle w:val="a3"/>
        <w:jc w:val="right"/>
        <w:rPr>
          <w:szCs w:val="28"/>
        </w:rPr>
      </w:pPr>
      <w:r w:rsidRPr="004E1928">
        <w:rPr>
          <w:position w:val="-42"/>
          <w:szCs w:val="28"/>
        </w:rPr>
        <w:object w:dxaOrig="3519" w:dyaOrig="1400">
          <v:shape id="_x0000_i1380" type="#_x0000_t75" style="width:176.75pt;height:69.2pt" o:ole="" fillcolor="window">
            <v:imagedata r:id="rId773" o:title=""/>
          </v:shape>
          <o:OLEObject Type="Embed" ProgID="Equation.3" ShapeID="_x0000_i1380" DrawAspect="Content" ObjectID="_1770979312" r:id="rId774"/>
        </w:object>
      </w:r>
      <w:r w:rsidRPr="004E1928">
        <w:rPr>
          <w:szCs w:val="28"/>
        </w:rPr>
        <w:t>.                                      (3.63)</w:t>
      </w:r>
    </w:p>
    <w:p w:rsidR="00D216C2" w:rsidRPr="004E1928" w:rsidRDefault="00D216C2" w:rsidP="00D216C2">
      <w:pPr>
        <w:pStyle w:val="a3"/>
        <w:rPr>
          <w:szCs w:val="28"/>
        </w:rPr>
      </w:pPr>
      <w:r w:rsidRPr="004E1928">
        <w:rPr>
          <w:szCs w:val="28"/>
        </w:rPr>
        <w:t>Зв’язок можна вважати достовірним, якщо:</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4"/>
          <w:szCs w:val="28"/>
        </w:rPr>
        <w:object w:dxaOrig="1060" w:dyaOrig="440">
          <v:shape id="_x0000_i1381" type="#_x0000_t75" style="width:52.35pt;height:22.45pt" o:ole="" fillcolor="window">
            <v:imagedata r:id="rId775" o:title=""/>
          </v:shape>
          <o:OLEObject Type="Embed" ProgID="Equation.3" ShapeID="_x0000_i1381" DrawAspect="Content" ObjectID="_1770979313" r:id="rId776"/>
        </w:object>
      </w:r>
      <w:r w:rsidRPr="004E1928">
        <w:rPr>
          <w:szCs w:val="28"/>
        </w:rPr>
        <w:t>,                                                          (3.64)</w:t>
      </w:r>
    </w:p>
    <w:p w:rsidR="00D216C2" w:rsidRPr="004E1928" w:rsidRDefault="00D216C2" w:rsidP="00D216C2">
      <w:pPr>
        <w:pStyle w:val="a3"/>
        <w:rPr>
          <w:szCs w:val="28"/>
        </w:rPr>
      </w:pPr>
      <w:r w:rsidRPr="004E1928">
        <w:rPr>
          <w:szCs w:val="28"/>
        </w:rPr>
        <w:t xml:space="preserve">де – </w:t>
      </w:r>
      <w:r w:rsidRPr="004E1928">
        <w:rPr>
          <w:i/>
          <w:szCs w:val="28"/>
        </w:rPr>
        <w:t>r</w:t>
      </w:r>
      <w:r w:rsidRPr="004E1928">
        <w:rPr>
          <w:szCs w:val="28"/>
        </w:rPr>
        <w:t xml:space="preserve"> абсолютне значення коефіцієнта кореляції; – </w:t>
      </w:r>
      <w:r w:rsidRPr="004E1928">
        <w:rPr>
          <w:i/>
          <w:szCs w:val="28"/>
        </w:rPr>
        <w:t>t</w:t>
      </w:r>
      <w:r w:rsidRPr="004E1928">
        <w:rPr>
          <w:szCs w:val="28"/>
        </w:rPr>
        <w:t xml:space="preserve"> критерій Ст’юдента; – </w:t>
      </w:r>
      <w:r w:rsidRPr="004E1928">
        <w:rPr>
          <w:i/>
          <w:szCs w:val="28"/>
        </w:rPr>
        <w:t>S</w:t>
      </w:r>
      <w:r w:rsidRPr="004E1928">
        <w:rPr>
          <w:i/>
          <w:szCs w:val="28"/>
          <w:vertAlign w:val="subscript"/>
        </w:rPr>
        <w:t>R</w:t>
      </w:r>
      <w:r w:rsidRPr="004E1928">
        <w:rPr>
          <w:szCs w:val="28"/>
        </w:rPr>
        <w:t xml:space="preserve"> середньоквадратична похибка коефіцієнта кореляції:</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32"/>
          <w:szCs w:val="28"/>
        </w:rPr>
        <w:object w:dxaOrig="1520" w:dyaOrig="880">
          <v:shape id="_x0000_i1382" type="#_x0000_t75" style="width:74.8pt;height:44.9pt" o:ole="" fillcolor="window">
            <v:imagedata r:id="rId777" o:title=""/>
          </v:shape>
          <o:OLEObject Type="Embed" ProgID="Equation.3" ShapeID="_x0000_i1382" DrawAspect="Content" ObjectID="_1770979314" r:id="rId778"/>
        </w:object>
      </w:r>
      <w:r w:rsidRPr="004E1928">
        <w:rPr>
          <w:szCs w:val="28"/>
        </w:rPr>
        <w:t xml:space="preserve"> .                                                  (3.65)</w:t>
      </w:r>
    </w:p>
    <w:p w:rsidR="00D216C2" w:rsidRPr="004E1928" w:rsidRDefault="00D216C2" w:rsidP="00D216C2">
      <w:pPr>
        <w:pStyle w:val="a3"/>
        <w:rPr>
          <w:szCs w:val="28"/>
        </w:rPr>
      </w:pPr>
      <w:r w:rsidRPr="004E1928">
        <w:rPr>
          <w:szCs w:val="28"/>
        </w:rPr>
        <w:t>Критерій надійності коефіцієнта кореляції:</w:t>
      </w:r>
    </w:p>
    <w:p w:rsidR="00D216C2" w:rsidRPr="004E1928" w:rsidRDefault="00D216C2" w:rsidP="00D216C2">
      <w:pPr>
        <w:pStyle w:val="a3"/>
        <w:rPr>
          <w:szCs w:val="28"/>
        </w:rPr>
      </w:pPr>
    </w:p>
    <w:p w:rsidR="00D216C2" w:rsidRPr="004E1928" w:rsidRDefault="00D216C2" w:rsidP="00D216C2">
      <w:pPr>
        <w:pStyle w:val="a3"/>
        <w:jc w:val="right"/>
        <w:rPr>
          <w:szCs w:val="28"/>
        </w:rPr>
      </w:pPr>
      <w:r w:rsidRPr="004E1928">
        <w:rPr>
          <w:position w:val="-14"/>
          <w:szCs w:val="28"/>
        </w:rPr>
        <w:object w:dxaOrig="1359" w:dyaOrig="440">
          <v:shape id="_x0000_i1383" type="#_x0000_t75" style="width:69.2pt;height:22.45pt" o:ole="" fillcolor="window">
            <v:imagedata r:id="rId779" o:title=""/>
          </v:shape>
          <o:OLEObject Type="Embed" ProgID="Equation.3" ShapeID="_x0000_i1383" DrawAspect="Content" ObjectID="_1770979315" r:id="rId780"/>
        </w:object>
      </w:r>
      <w:r w:rsidRPr="004E1928">
        <w:rPr>
          <w:szCs w:val="28"/>
        </w:rPr>
        <w:t>.                                                      (3.66)</w:t>
      </w:r>
    </w:p>
    <w:p w:rsidR="00D216C2" w:rsidRPr="004E1928" w:rsidRDefault="00D216C2" w:rsidP="00D216C2">
      <w:pPr>
        <w:spacing w:after="0" w:line="240" w:lineRule="auto"/>
        <w:rPr>
          <w:rFonts w:ascii="Times New Roman" w:hAnsi="Times New Roman" w:cs="Times New Roman"/>
          <w:sz w:val="28"/>
          <w:szCs w:val="28"/>
          <w:lang w:val="uk-UA"/>
        </w:rPr>
      </w:pPr>
    </w:p>
    <w:p w:rsidR="00D216C2" w:rsidRPr="004E1928" w:rsidRDefault="00D216C2" w:rsidP="00D216C2">
      <w:pPr>
        <w:spacing w:after="0" w:line="240" w:lineRule="auto"/>
        <w:ind w:firstLine="73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Існує декілька методів оптимального планування експериментів, які дозволяють при мінімальній кількості дослідів отримати максимальну інформацію про досліджуваний об’єкт. </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spacing w:after="0" w:line="240" w:lineRule="auto"/>
        <w:ind w:firstLine="709"/>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lastRenderedPageBreak/>
        <w:t>3.2.2.1  Техніка постановки  «активного» експерименту</w:t>
      </w:r>
    </w:p>
    <w:p w:rsidR="00D216C2" w:rsidRPr="004E1928" w:rsidRDefault="00D216C2" w:rsidP="00D216C2">
      <w:pPr>
        <w:spacing w:after="0" w:line="240" w:lineRule="auto"/>
        <w:ind w:firstLine="709"/>
        <w:jc w:val="both"/>
        <w:rPr>
          <w:rFonts w:ascii="Times New Roman" w:hAnsi="Times New Roman" w:cs="Times New Roman"/>
          <w:b/>
          <w:sz w:val="28"/>
          <w:szCs w:val="28"/>
          <w:lang w:val="uk-UA"/>
        </w:rPr>
      </w:pPr>
    </w:p>
    <w:p w:rsidR="00D216C2" w:rsidRPr="004E1928" w:rsidRDefault="00D216C2" w:rsidP="00D216C2">
      <w:pPr>
        <w:spacing w:after="0" w:line="240" w:lineRule="auto"/>
        <w:jc w:val="both"/>
        <w:rPr>
          <w:rFonts w:ascii="Times New Roman" w:hAnsi="Times New Roman" w:cs="Times New Roman"/>
          <w:b/>
          <w:i/>
          <w:sz w:val="28"/>
          <w:szCs w:val="28"/>
          <w:lang w:val="uk-UA"/>
        </w:rPr>
      </w:pPr>
      <w:r w:rsidRPr="004E1928">
        <w:rPr>
          <w:rFonts w:ascii="Times New Roman" w:hAnsi="Times New Roman" w:cs="Times New Roman"/>
          <w:b/>
          <w:sz w:val="28"/>
          <w:szCs w:val="28"/>
          <w:lang w:val="uk-UA"/>
        </w:rPr>
        <w:tab/>
      </w:r>
      <w:r w:rsidRPr="004E1928">
        <w:rPr>
          <w:rFonts w:ascii="Times New Roman" w:hAnsi="Times New Roman" w:cs="Times New Roman"/>
          <w:b/>
          <w:i/>
          <w:sz w:val="28"/>
          <w:szCs w:val="28"/>
          <w:lang w:val="uk-UA"/>
        </w:rPr>
        <w:t>Термінологія і основні поняття</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ab/>
        <w:t>Д</w:t>
      </w:r>
      <w:r w:rsidRPr="004E1928">
        <w:rPr>
          <w:rFonts w:ascii="Times New Roman" w:hAnsi="Times New Roman" w:cs="Times New Roman"/>
          <w:color w:val="000000"/>
          <w:spacing w:val="6"/>
          <w:sz w:val="28"/>
          <w:szCs w:val="28"/>
          <w:lang w:val="uk-UA"/>
        </w:rPr>
        <w:t xml:space="preserve">алі ми </w:t>
      </w:r>
      <w:r w:rsidRPr="004E1928">
        <w:rPr>
          <w:rFonts w:ascii="Times New Roman" w:hAnsi="Times New Roman" w:cs="Times New Roman"/>
          <w:spacing w:val="6"/>
          <w:sz w:val="28"/>
          <w:szCs w:val="28"/>
          <w:lang w:val="uk-UA"/>
        </w:rPr>
        <w:t>будемо</w:t>
      </w:r>
      <w:r w:rsidRPr="004E1928">
        <w:rPr>
          <w:rFonts w:ascii="Times New Roman" w:hAnsi="Times New Roman" w:cs="Times New Roman"/>
          <w:color w:val="000000"/>
          <w:spacing w:val="6"/>
          <w:sz w:val="28"/>
          <w:szCs w:val="28"/>
          <w:lang w:val="uk-UA"/>
        </w:rPr>
        <w:t xml:space="preserve"> мати справу з деяким </w:t>
      </w:r>
      <w:r w:rsidRPr="004E1928">
        <w:rPr>
          <w:rFonts w:ascii="Times New Roman" w:hAnsi="Times New Roman" w:cs="Times New Roman"/>
          <w:color w:val="000000"/>
          <w:spacing w:val="4"/>
          <w:sz w:val="28"/>
          <w:szCs w:val="28"/>
          <w:lang w:val="uk-UA"/>
        </w:rPr>
        <w:t>абстрактним об’єктом</w:t>
      </w:r>
      <w:r w:rsidRPr="004E1928">
        <w:rPr>
          <w:rFonts w:ascii="Times New Roman" w:hAnsi="Times New Roman" w:cs="Times New Roman"/>
          <w:color w:val="000000"/>
          <w:spacing w:val="92"/>
          <w:sz w:val="28"/>
          <w:szCs w:val="28"/>
          <w:lang w:val="uk-UA"/>
        </w:rPr>
        <w:t>,</w:t>
      </w:r>
      <w:r w:rsidRPr="004E1928">
        <w:rPr>
          <w:rFonts w:ascii="Times New Roman" w:hAnsi="Times New Roman" w:cs="Times New Roman"/>
          <w:color w:val="000000"/>
          <w:spacing w:val="4"/>
          <w:sz w:val="28"/>
          <w:szCs w:val="28"/>
          <w:lang w:val="uk-UA"/>
        </w:rPr>
        <w:t xml:space="preserve"> на яко</w:t>
      </w:r>
      <w:r w:rsidRPr="004E1928">
        <w:rPr>
          <w:rFonts w:ascii="Times New Roman" w:hAnsi="Times New Roman" w:cs="Times New Roman"/>
          <w:color w:val="000000"/>
          <w:spacing w:val="4"/>
          <w:sz w:val="28"/>
          <w:szCs w:val="28"/>
          <w:lang w:val="uk-UA"/>
        </w:rPr>
        <w:softHyphen/>
        <w:t>му здійснюєть</w:t>
      </w:r>
      <w:r w:rsidRPr="004E1928">
        <w:rPr>
          <w:rFonts w:ascii="Times New Roman" w:hAnsi="Times New Roman" w:cs="Times New Roman"/>
          <w:color w:val="000000"/>
          <w:spacing w:val="6"/>
          <w:sz w:val="28"/>
          <w:szCs w:val="28"/>
          <w:lang w:val="uk-UA"/>
        </w:rPr>
        <w:t xml:space="preserve">ся експеримент. </w:t>
      </w:r>
      <w:r w:rsidRPr="004E1928">
        <w:rPr>
          <w:rFonts w:ascii="Times New Roman" w:hAnsi="Times New Roman" w:cs="Times New Roman"/>
          <w:color w:val="000000"/>
          <w:spacing w:val="7"/>
          <w:sz w:val="28"/>
          <w:szCs w:val="28"/>
          <w:lang w:val="uk-UA"/>
        </w:rPr>
        <w:t xml:space="preserve">В процесі експерименту дослідник </w:t>
      </w:r>
      <w:r w:rsidRPr="004E1928">
        <w:rPr>
          <w:rFonts w:ascii="Times New Roman" w:hAnsi="Times New Roman" w:cs="Times New Roman"/>
          <w:spacing w:val="7"/>
          <w:sz w:val="28"/>
          <w:szCs w:val="28"/>
          <w:lang w:val="uk-UA"/>
        </w:rPr>
        <w:t>ставить</w:t>
      </w:r>
      <w:r w:rsidRPr="004E1928">
        <w:rPr>
          <w:rFonts w:ascii="Times New Roman" w:hAnsi="Times New Roman" w:cs="Times New Roman"/>
          <w:color w:val="000000"/>
          <w:spacing w:val="7"/>
          <w:sz w:val="28"/>
          <w:szCs w:val="28"/>
          <w:lang w:val="uk-UA"/>
        </w:rPr>
        <w:t xml:space="preserve"> </w:t>
      </w:r>
      <w:r w:rsidRPr="004E1928">
        <w:rPr>
          <w:rFonts w:ascii="Times New Roman" w:hAnsi="Times New Roman" w:cs="Times New Roman"/>
          <w:color w:val="000000"/>
          <w:spacing w:val="-3"/>
          <w:sz w:val="28"/>
          <w:szCs w:val="28"/>
          <w:lang w:val="uk-UA"/>
        </w:rPr>
        <w:t>досліди.</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i/>
          <w:sz w:val="28"/>
          <w:szCs w:val="28"/>
          <w:lang w:val="uk-UA"/>
        </w:rPr>
        <w:t>Дослід</w:t>
      </w:r>
      <w:r w:rsidRPr="004E1928">
        <w:rPr>
          <w:rFonts w:ascii="Times New Roman" w:hAnsi="Times New Roman" w:cs="Times New Roman"/>
          <w:i/>
          <w:color w:val="000000"/>
          <w:sz w:val="28"/>
          <w:szCs w:val="28"/>
          <w:lang w:val="uk-UA"/>
        </w:rPr>
        <w:t xml:space="preserve"> </w:t>
      </w:r>
      <w:r w:rsidRPr="004E1928">
        <w:rPr>
          <w:rFonts w:ascii="Times New Roman" w:hAnsi="Times New Roman" w:cs="Times New Roman"/>
          <w:color w:val="000000"/>
          <w:spacing w:val="10"/>
          <w:sz w:val="28"/>
          <w:szCs w:val="28"/>
          <w:lang w:val="uk-UA"/>
        </w:rPr>
        <w:t>–</w:t>
      </w:r>
      <w:r w:rsidRPr="004E1928">
        <w:rPr>
          <w:rFonts w:ascii="Times New Roman" w:hAnsi="Times New Roman" w:cs="Times New Roman"/>
          <w:color w:val="000000"/>
          <w:spacing w:val="-2"/>
          <w:sz w:val="28"/>
          <w:szCs w:val="28"/>
          <w:lang w:val="uk-UA"/>
        </w:rPr>
        <w:t xml:space="preserve"> </w:t>
      </w:r>
      <w:r w:rsidRPr="004E1928">
        <w:rPr>
          <w:rFonts w:ascii="Times New Roman" w:hAnsi="Times New Roman" w:cs="Times New Roman"/>
          <w:color w:val="000000"/>
          <w:spacing w:val="6"/>
          <w:sz w:val="28"/>
          <w:szCs w:val="28"/>
          <w:lang w:val="uk-UA"/>
        </w:rPr>
        <w:t xml:space="preserve">здійснення визначеної </w:t>
      </w:r>
      <w:hyperlink r:id="rId781" w:tooltip="Дія" w:history="1">
        <w:r w:rsidRPr="004E1928">
          <w:rPr>
            <w:rFonts w:ascii="Times New Roman" w:hAnsi="Times New Roman" w:cs="Times New Roman"/>
            <w:color w:val="000000"/>
            <w:spacing w:val="6"/>
            <w:sz w:val="28"/>
            <w:szCs w:val="28"/>
          </w:rPr>
          <w:t>дії</w:t>
        </w:r>
      </w:hyperlink>
      <w:r w:rsidRPr="004E1928">
        <w:rPr>
          <w:rFonts w:ascii="Times New Roman" w:hAnsi="Times New Roman" w:cs="Times New Roman"/>
          <w:color w:val="000000"/>
          <w:spacing w:val="6"/>
          <w:sz w:val="28"/>
          <w:szCs w:val="28"/>
          <w:lang w:val="uk-UA"/>
        </w:rPr>
        <w:t xml:space="preserve"> на </w:t>
      </w:r>
      <w:hyperlink r:id="rId782" w:tooltip="Об'єкт" w:history="1">
        <w:r w:rsidRPr="004E1928">
          <w:rPr>
            <w:rFonts w:ascii="Times New Roman" w:hAnsi="Times New Roman" w:cs="Times New Roman"/>
            <w:color w:val="000000"/>
            <w:spacing w:val="6"/>
            <w:sz w:val="28"/>
            <w:szCs w:val="28"/>
          </w:rPr>
          <w:t>об'єкт</w:t>
        </w:r>
      </w:hyperlink>
      <w:r w:rsidRPr="004E1928">
        <w:rPr>
          <w:rFonts w:ascii="Times New Roman" w:hAnsi="Times New Roman" w:cs="Times New Roman"/>
          <w:color w:val="000000"/>
          <w:spacing w:val="6"/>
          <w:sz w:val="28"/>
          <w:szCs w:val="28"/>
          <w:lang w:val="uk-UA"/>
        </w:rPr>
        <w:t xml:space="preserve"> і </w:t>
      </w:r>
      <w:hyperlink r:id="rId783" w:tooltip="Реєстрація" w:history="1">
        <w:r w:rsidRPr="004E1928">
          <w:rPr>
            <w:rFonts w:ascii="Times New Roman" w:hAnsi="Times New Roman" w:cs="Times New Roman"/>
            <w:color w:val="000000"/>
            <w:spacing w:val="6"/>
            <w:sz w:val="28"/>
            <w:szCs w:val="28"/>
          </w:rPr>
          <w:t>реєстрація</w:t>
        </w:r>
      </w:hyperlink>
      <w:r w:rsidRPr="004E1928">
        <w:rPr>
          <w:rFonts w:ascii="Times New Roman" w:hAnsi="Times New Roman" w:cs="Times New Roman"/>
          <w:color w:val="000000"/>
          <w:spacing w:val="6"/>
          <w:sz w:val="28"/>
          <w:szCs w:val="28"/>
          <w:lang w:val="uk-UA"/>
        </w:rPr>
        <w:t xml:space="preserve"> одержаного результат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z w:val="28"/>
          <w:szCs w:val="28"/>
          <w:lang w:val="uk-UA"/>
        </w:rPr>
        <w:t xml:space="preserve">На </w:t>
      </w:r>
      <w:r w:rsidRPr="004E1928">
        <w:rPr>
          <w:rFonts w:ascii="Times New Roman" w:hAnsi="Times New Roman" w:cs="Times New Roman"/>
          <w:color w:val="000000"/>
          <w:spacing w:val="4"/>
          <w:sz w:val="28"/>
          <w:szCs w:val="28"/>
          <w:lang w:val="uk-UA"/>
        </w:rPr>
        <w:t>об’єкт</w:t>
      </w:r>
      <w:r w:rsidRPr="004E1928">
        <w:rPr>
          <w:rFonts w:ascii="Times New Roman" w:hAnsi="Times New Roman" w:cs="Times New Roman"/>
          <w:color w:val="000000"/>
          <w:sz w:val="28"/>
          <w:szCs w:val="28"/>
          <w:lang w:val="uk-UA"/>
        </w:rPr>
        <w:t xml:space="preserve"> діють </w:t>
      </w:r>
      <w:r w:rsidRPr="004E1928">
        <w:rPr>
          <w:rFonts w:ascii="Times New Roman" w:hAnsi="Times New Roman" w:cs="Times New Roman"/>
          <w:i/>
          <w:sz w:val="28"/>
          <w:szCs w:val="28"/>
          <w:lang w:val="uk-UA"/>
        </w:rPr>
        <w:t>фактори</w:t>
      </w:r>
      <w:r w:rsidRPr="004E1928">
        <w:rPr>
          <w:rFonts w:ascii="Times New Roman" w:hAnsi="Times New Roman" w:cs="Times New Roman"/>
          <w:i/>
          <w:color w:val="000000"/>
          <w:spacing w:val="88"/>
          <w:sz w:val="28"/>
          <w:szCs w:val="28"/>
          <w:lang w:val="uk-UA"/>
        </w:rPr>
        <w:t>.</w:t>
      </w:r>
      <w:r w:rsidRPr="004E1928">
        <w:rPr>
          <w:rFonts w:ascii="Times New Roman" w:hAnsi="Times New Roman" w:cs="Times New Roman"/>
          <w:color w:val="000000"/>
          <w:spacing w:val="6"/>
          <w:sz w:val="28"/>
          <w:szCs w:val="28"/>
          <w:lang w:val="uk-UA"/>
        </w:rPr>
        <w:t>Фактором називається вхідна незалежна змінна</w:t>
      </w:r>
      <w:r w:rsidRPr="004E1928">
        <w:rPr>
          <w:rFonts w:ascii="Times New Roman" w:hAnsi="Times New Roman" w:cs="Times New Roman"/>
          <w:color w:val="000000"/>
          <w:spacing w:val="8"/>
          <w:sz w:val="28"/>
          <w:szCs w:val="28"/>
          <w:lang w:val="uk-UA"/>
        </w:rPr>
        <w:t xml:space="preserve">, яка може приймати в деякому інтервалі </w:t>
      </w:r>
      <w:r w:rsidRPr="004E1928">
        <w:rPr>
          <w:rFonts w:ascii="Times New Roman" w:hAnsi="Times New Roman" w:cs="Times New Roman"/>
          <w:color w:val="000000"/>
          <w:spacing w:val="3"/>
          <w:sz w:val="28"/>
          <w:szCs w:val="28"/>
          <w:lang w:val="uk-UA"/>
        </w:rPr>
        <w:t>часу визначені значен</w:t>
      </w:r>
      <w:r w:rsidRPr="004E1928">
        <w:rPr>
          <w:rFonts w:ascii="Times New Roman" w:hAnsi="Times New Roman" w:cs="Times New Roman"/>
          <w:color w:val="000000"/>
          <w:spacing w:val="3"/>
          <w:sz w:val="28"/>
          <w:szCs w:val="28"/>
          <w:lang w:val="uk-UA"/>
        </w:rPr>
        <w:softHyphen/>
        <w:t xml:space="preserve">ня. </w:t>
      </w:r>
      <w:r w:rsidRPr="004E1928">
        <w:rPr>
          <w:rFonts w:ascii="Times New Roman" w:hAnsi="Times New Roman" w:cs="Times New Roman"/>
          <w:color w:val="000000"/>
          <w:spacing w:val="8"/>
          <w:sz w:val="28"/>
          <w:szCs w:val="28"/>
          <w:lang w:val="uk-UA"/>
        </w:rPr>
        <w:t>Кожний фактор має область визначення (або існу</w:t>
      </w:r>
      <w:r w:rsidRPr="004E1928">
        <w:rPr>
          <w:rFonts w:ascii="Times New Roman" w:hAnsi="Times New Roman" w:cs="Times New Roman"/>
          <w:color w:val="000000"/>
          <w:spacing w:val="6"/>
          <w:sz w:val="28"/>
          <w:szCs w:val="28"/>
          <w:lang w:val="uk-UA"/>
        </w:rPr>
        <w:t>вання)</w:t>
      </w:r>
      <w:r w:rsidRPr="004E1928">
        <w:rPr>
          <w:rFonts w:ascii="Times New Roman" w:hAnsi="Times New Roman" w:cs="Times New Roman"/>
          <w:color w:val="000000"/>
          <w:spacing w:val="11"/>
          <w:sz w:val="28"/>
          <w:szCs w:val="28"/>
          <w:lang w:val="uk-UA"/>
        </w:rPr>
        <w:t xml:space="preserve">. Ця область може бути безперервною або </w:t>
      </w:r>
      <w:r w:rsidRPr="004E1928">
        <w:rPr>
          <w:rFonts w:ascii="Times New Roman" w:hAnsi="Times New Roman" w:cs="Times New Roman"/>
          <w:color w:val="000000"/>
          <w:spacing w:val="8"/>
          <w:sz w:val="28"/>
          <w:szCs w:val="28"/>
          <w:lang w:val="uk-UA"/>
        </w:rPr>
        <w:t>дискретною, а сам фактор кількісним або якіс</w:t>
      </w:r>
      <w:r w:rsidRPr="004E1928">
        <w:rPr>
          <w:rFonts w:ascii="Times New Roman" w:hAnsi="Times New Roman" w:cs="Times New Roman"/>
          <w:color w:val="000000"/>
          <w:spacing w:val="-1"/>
          <w:sz w:val="28"/>
          <w:szCs w:val="28"/>
          <w:lang w:val="uk-UA"/>
        </w:rPr>
        <w:t>ним.</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7"/>
          <w:sz w:val="28"/>
          <w:szCs w:val="28"/>
          <w:lang w:val="uk-UA"/>
        </w:rPr>
        <w:t xml:space="preserve">Приклад </w:t>
      </w:r>
      <w:r w:rsidRPr="004E1928">
        <w:rPr>
          <w:rFonts w:ascii="Times New Roman" w:hAnsi="Times New Roman" w:cs="Times New Roman"/>
          <w:color w:val="000000"/>
          <w:spacing w:val="8"/>
          <w:sz w:val="28"/>
          <w:szCs w:val="28"/>
          <w:lang w:val="uk-UA"/>
        </w:rPr>
        <w:t>кількісн</w:t>
      </w:r>
      <w:r w:rsidRPr="004E1928">
        <w:rPr>
          <w:rFonts w:ascii="Times New Roman" w:hAnsi="Times New Roman" w:cs="Times New Roman"/>
          <w:color w:val="000000"/>
          <w:spacing w:val="7"/>
          <w:sz w:val="28"/>
          <w:szCs w:val="28"/>
          <w:lang w:val="uk-UA"/>
        </w:rPr>
        <w:t>ого фактора – вміст твер</w:t>
      </w:r>
      <w:r w:rsidRPr="004E1928">
        <w:rPr>
          <w:rFonts w:ascii="Times New Roman" w:hAnsi="Times New Roman" w:cs="Times New Roman"/>
          <w:color w:val="000000"/>
          <w:spacing w:val="8"/>
          <w:sz w:val="28"/>
          <w:szCs w:val="28"/>
          <w:lang w:val="uk-UA"/>
        </w:rPr>
        <w:t>дого в пульпі, а якіс</w:t>
      </w:r>
      <w:r w:rsidRPr="004E1928">
        <w:rPr>
          <w:rFonts w:ascii="Times New Roman" w:hAnsi="Times New Roman" w:cs="Times New Roman"/>
          <w:color w:val="000000"/>
          <w:spacing w:val="-1"/>
          <w:sz w:val="28"/>
          <w:szCs w:val="28"/>
          <w:lang w:val="uk-UA"/>
        </w:rPr>
        <w:t>н</w:t>
      </w:r>
      <w:r w:rsidRPr="004E1928">
        <w:rPr>
          <w:rFonts w:ascii="Times New Roman" w:hAnsi="Times New Roman" w:cs="Times New Roman"/>
          <w:color w:val="000000"/>
          <w:spacing w:val="10"/>
          <w:sz w:val="28"/>
          <w:szCs w:val="28"/>
          <w:lang w:val="uk-UA"/>
        </w:rPr>
        <w:t>ого фактора – сорт руди, тип ре</w:t>
      </w:r>
      <w:r w:rsidRPr="004E1928">
        <w:rPr>
          <w:rFonts w:ascii="Times New Roman" w:hAnsi="Times New Roman" w:cs="Times New Roman"/>
          <w:color w:val="000000"/>
          <w:spacing w:val="9"/>
          <w:sz w:val="28"/>
          <w:szCs w:val="28"/>
          <w:lang w:val="uk-UA"/>
        </w:rPr>
        <w:t>агенту і т.п.</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7"/>
          <w:sz w:val="28"/>
          <w:szCs w:val="28"/>
          <w:lang w:val="uk-UA"/>
        </w:rPr>
        <w:t>До кожного фактора в активному експерименті висувають</w:t>
      </w:r>
      <w:r w:rsidRPr="004E1928">
        <w:rPr>
          <w:rFonts w:ascii="Times New Roman" w:hAnsi="Times New Roman" w:cs="Times New Roman"/>
          <w:color w:val="000000"/>
          <w:spacing w:val="4"/>
          <w:sz w:val="28"/>
          <w:szCs w:val="28"/>
          <w:lang w:val="uk-UA"/>
        </w:rPr>
        <w:t xml:space="preserve"> такі вимоги:</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color w:val="000000"/>
          <w:spacing w:val="4"/>
          <w:sz w:val="28"/>
          <w:szCs w:val="28"/>
          <w:lang w:val="uk-UA"/>
        </w:rPr>
        <w:t xml:space="preserve">фактор повинен бути </w:t>
      </w:r>
      <w:r w:rsidRPr="004E1928">
        <w:rPr>
          <w:rFonts w:ascii="Times New Roman" w:hAnsi="Times New Roman" w:cs="Times New Roman"/>
          <w:i/>
          <w:sz w:val="28"/>
          <w:szCs w:val="28"/>
          <w:lang w:val="uk-UA"/>
        </w:rPr>
        <w:t>керованим</w:t>
      </w:r>
      <w:r w:rsidRPr="004E1928">
        <w:rPr>
          <w:rFonts w:ascii="Times New Roman" w:hAnsi="Times New Roman" w:cs="Times New Roman"/>
          <w:color w:val="000000"/>
          <w:spacing w:val="97"/>
          <w:sz w:val="28"/>
          <w:szCs w:val="28"/>
          <w:lang w:val="uk-UA"/>
        </w:rPr>
        <w:t>;</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color w:val="000000"/>
          <w:spacing w:val="3"/>
          <w:sz w:val="28"/>
          <w:szCs w:val="28"/>
          <w:lang w:val="uk-UA"/>
        </w:rPr>
        <w:t xml:space="preserve">фактор </w:t>
      </w:r>
      <w:r w:rsidRPr="004E1928">
        <w:rPr>
          <w:rFonts w:ascii="Times New Roman" w:hAnsi="Times New Roman" w:cs="Times New Roman"/>
          <w:color w:val="000000"/>
          <w:spacing w:val="4"/>
          <w:sz w:val="28"/>
          <w:szCs w:val="28"/>
          <w:lang w:val="uk-UA"/>
        </w:rPr>
        <w:t>повинен бути</w:t>
      </w:r>
      <w:r w:rsidRPr="004E1928">
        <w:rPr>
          <w:rFonts w:ascii="Times New Roman" w:hAnsi="Times New Roman" w:cs="Times New Roman"/>
          <w:color w:val="000000"/>
          <w:spacing w:val="3"/>
          <w:sz w:val="28"/>
          <w:szCs w:val="28"/>
          <w:lang w:val="uk-UA"/>
        </w:rPr>
        <w:t xml:space="preserve"> </w:t>
      </w:r>
      <w:r w:rsidRPr="004E1928">
        <w:rPr>
          <w:rFonts w:ascii="Times New Roman" w:hAnsi="Times New Roman" w:cs="Times New Roman"/>
          <w:i/>
          <w:sz w:val="28"/>
          <w:szCs w:val="28"/>
          <w:lang w:val="uk-UA"/>
        </w:rPr>
        <w:t>операційним</w:t>
      </w:r>
      <w:r w:rsidRPr="004E1928">
        <w:rPr>
          <w:rFonts w:ascii="Times New Roman" w:hAnsi="Times New Roman" w:cs="Times New Roman"/>
          <w:color w:val="000000"/>
          <w:spacing w:val="10"/>
          <w:sz w:val="28"/>
          <w:szCs w:val="28"/>
          <w:lang w:val="uk-UA"/>
        </w:rPr>
        <w:t xml:space="preserve">, тобто </w:t>
      </w:r>
      <w:r w:rsidRPr="004E1928">
        <w:rPr>
          <w:rFonts w:ascii="Times New Roman" w:hAnsi="Times New Roman" w:cs="Times New Roman"/>
          <w:color w:val="000000"/>
          <w:spacing w:val="4"/>
          <w:sz w:val="28"/>
          <w:szCs w:val="28"/>
          <w:lang w:val="uk-UA"/>
        </w:rPr>
        <w:t>повинні бути</w:t>
      </w:r>
      <w:r w:rsidRPr="004E1928">
        <w:rPr>
          <w:rFonts w:ascii="Times New Roman" w:hAnsi="Times New Roman" w:cs="Times New Roman"/>
          <w:color w:val="000000"/>
          <w:spacing w:val="10"/>
          <w:sz w:val="28"/>
          <w:szCs w:val="28"/>
          <w:lang w:val="uk-UA"/>
        </w:rPr>
        <w:t xml:space="preserve"> вказані послідовність і </w:t>
      </w:r>
      <w:r w:rsidRPr="004E1928">
        <w:rPr>
          <w:rFonts w:ascii="Times New Roman" w:hAnsi="Times New Roman" w:cs="Times New Roman"/>
          <w:color w:val="000000"/>
          <w:spacing w:val="8"/>
          <w:sz w:val="28"/>
          <w:szCs w:val="28"/>
          <w:lang w:val="uk-UA"/>
        </w:rPr>
        <w:t>спосіб його установки і контролю;</w:t>
      </w:r>
    </w:p>
    <w:p w:rsidR="00D216C2" w:rsidRPr="004E1928" w:rsidRDefault="00D216C2" w:rsidP="00D216C2">
      <w:pPr>
        <w:spacing w:after="0" w:line="240" w:lineRule="auto"/>
        <w:ind w:firstLine="567"/>
        <w:jc w:val="both"/>
        <w:rPr>
          <w:rFonts w:ascii="Times New Roman" w:hAnsi="Times New Roman" w:cs="Times New Roman"/>
          <w:color w:val="000000"/>
          <w:spacing w:val="4"/>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color w:val="000000"/>
          <w:spacing w:val="14"/>
          <w:sz w:val="28"/>
          <w:szCs w:val="28"/>
          <w:lang w:val="uk-UA"/>
        </w:rPr>
        <w:t xml:space="preserve">фактор </w:t>
      </w:r>
      <w:r w:rsidRPr="004E1928">
        <w:rPr>
          <w:rFonts w:ascii="Times New Roman" w:hAnsi="Times New Roman" w:cs="Times New Roman"/>
          <w:color w:val="000000"/>
          <w:spacing w:val="4"/>
          <w:sz w:val="28"/>
          <w:szCs w:val="28"/>
          <w:lang w:val="uk-UA"/>
        </w:rPr>
        <w:t>повинен  бути</w:t>
      </w:r>
      <w:r w:rsidRPr="004E1928">
        <w:rPr>
          <w:rFonts w:ascii="Times New Roman" w:hAnsi="Times New Roman" w:cs="Times New Roman"/>
          <w:color w:val="000000"/>
          <w:spacing w:val="14"/>
          <w:sz w:val="28"/>
          <w:szCs w:val="28"/>
          <w:lang w:val="uk-UA"/>
        </w:rPr>
        <w:t xml:space="preserve"> </w:t>
      </w:r>
      <w:r w:rsidRPr="004E1928">
        <w:rPr>
          <w:rFonts w:ascii="Times New Roman" w:hAnsi="Times New Roman" w:cs="Times New Roman"/>
          <w:i/>
          <w:color w:val="000000"/>
          <w:spacing w:val="14"/>
          <w:sz w:val="28"/>
          <w:szCs w:val="28"/>
          <w:lang w:val="uk-UA"/>
        </w:rPr>
        <w:t xml:space="preserve"> </w:t>
      </w:r>
      <w:r w:rsidRPr="004E1928">
        <w:rPr>
          <w:rFonts w:ascii="Times New Roman" w:hAnsi="Times New Roman" w:cs="Times New Roman"/>
          <w:i/>
          <w:sz w:val="28"/>
          <w:szCs w:val="28"/>
          <w:lang w:val="uk-UA"/>
        </w:rPr>
        <w:t>первинним,</w:t>
      </w:r>
      <w:r w:rsidRPr="004E1928">
        <w:rPr>
          <w:rFonts w:ascii="Times New Roman" w:hAnsi="Times New Roman" w:cs="Times New Roman"/>
          <w:color w:val="000000"/>
          <w:spacing w:val="14"/>
          <w:sz w:val="28"/>
          <w:szCs w:val="28"/>
          <w:lang w:val="uk-UA"/>
        </w:rPr>
        <w:t xml:space="preserve"> тобто </w:t>
      </w:r>
      <w:r w:rsidRPr="004E1928">
        <w:rPr>
          <w:rFonts w:ascii="Times New Roman" w:hAnsi="Times New Roman" w:cs="Times New Roman"/>
          <w:color w:val="000000"/>
          <w:spacing w:val="10"/>
          <w:sz w:val="28"/>
          <w:szCs w:val="28"/>
          <w:lang w:val="uk-UA"/>
        </w:rPr>
        <w:t xml:space="preserve">безпосередньо діяти на об’єкт, а не бути </w:t>
      </w:r>
      <w:r w:rsidRPr="004E1928">
        <w:rPr>
          <w:rFonts w:ascii="Times New Roman" w:hAnsi="Times New Roman" w:cs="Times New Roman"/>
          <w:color w:val="000000"/>
          <w:spacing w:val="4"/>
          <w:sz w:val="28"/>
          <w:szCs w:val="28"/>
          <w:lang w:val="uk-UA"/>
        </w:rPr>
        <w:t xml:space="preserve">функцією інших, більш елементарних діянь;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w:t>
      </w:r>
      <w:r w:rsidRPr="004E1928">
        <w:rPr>
          <w:rFonts w:ascii="Times New Roman" w:hAnsi="Times New Roman" w:cs="Times New Roman"/>
          <w:sz w:val="28"/>
          <w:szCs w:val="28"/>
          <w:lang w:val="uk-UA"/>
        </w:rPr>
        <w:t xml:space="preserve"> фактор повинен бути </w:t>
      </w:r>
      <w:r w:rsidRPr="004E1928">
        <w:rPr>
          <w:rFonts w:ascii="Times New Roman" w:hAnsi="Times New Roman" w:cs="Times New Roman"/>
          <w:i/>
          <w:sz w:val="28"/>
          <w:szCs w:val="28"/>
          <w:lang w:val="uk-UA"/>
        </w:rPr>
        <w:t>незалежним</w:t>
      </w:r>
      <w:r w:rsidRPr="004E1928">
        <w:rPr>
          <w:rFonts w:ascii="Times New Roman" w:hAnsi="Times New Roman" w:cs="Times New Roman"/>
          <w:sz w:val="28"/>
          <w:szCs w:val="28"/>
          <w:lang w:val="uk-UA"/>
        </w:rPr>
        <w:t xml:space="preserve"> від інших факторів;</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color w:val="000000"/>
          <w:spacing w:val="9"/>
          <w:sz w:val="28"/>
          <w:szCs w:val="28"/>
          <w:lang w:val="uk-UA"/>
        </w:rPr>
        <w:t xml:space="preserve">фактор </w:t>
      </w:r>
      <w:r w:rsidRPr="004E1928">
        <w:rPr>
          <w:rFonts w:ascii="Times New Roman" w:hAnsi="Times New Roman" w:cs="Times New Roman"/>
          <w:color w:val="000000"/>
          <w:spacing w:val="4"/>
          <w:sz w:val="28"/>
          <w:szCs w:val="28"/>
          <w:lang w:val="uk-UA"/>
        </w:rPr>
        <w:t>повинен  бути</w:t>
      </w:r>
      <w:r w:rsidRPr="004E1928">
        <w:rPr>
          <w:rFonts w:ascii="Times New Roman" w:hAnsi="Times New Roman" w:cs="Times New Roman"/>
          <w:color w:val="000000"/>
          <w:spacing w:val="9"/>
          <w:sz w:val="28"/>
          <w:szCs w:val="28"/>
          <w:lang w:val="uk-UA"/>
        </w:rPr>
        <w:t xml:space="preserve"> </w:t>
      </w:r>
      <w:r w:rsidRPr="004E1928">
        <w:rPr>
          <w:rFonts w:ascii="Times New Roman" w:hAnsi="Times New Roman" w:cs="Times New Roman"/>
          <w:i/>
          <w:color w:val="000000"/>
          <w:spacing w:val="9"/>
          <w:sz w:val="28"/>
          <w:szCs w:val="28"/>
          <w:lang w:val="uk-UA"/>
        </w:rPr>
        <w:t>вимірним</w:t>
      </w:r>
      <w:r w:rsidRPr="004E1928">
        <w:rPr>
          <w:rFonts w:ascii="Times New Roman" w:hAnsi="Times New Roman" w:cs="Times New Roman"/>
          <w:color w:val="000000"/>
          <w:spacing w:val="9"/>
          <w:sz w:val="28"/>
          <w:szCs w:val="28"/>
          <w:lang w:val="uk-UA"/>
        </w:rPr>
        <w:t xml:space="preserve"> достатньо точно.</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9"/>
          <w:sz w:val="28"/>
          <w:szCs w:val="28"/>
          <w:lang w:val="uk-UA"/>
        </w:rPr>
        <w:t xml:space="preserve"> </w:t>
      </w:r>
      <w:r w:rsidRPr="004E1928">
        <w:rPr>
          <w:rFonts w:ascii="Times New Roman" w:hAnsi="Times New Roman" w:cs="Times New Roman"/>
          <w:color w:val="000000"/>
          <w:spacing w:val="5"/>
          <w:sz w:val="28"/>
          <w:szCs w:val="28"/>
          <w:lang w:val="uk-UA"/>
        </w:rPr>
        <w:t xml:space="preserve">До сукупності факторів висувається вимога </w:t>
      </w:r>
      <w:r w:rsidRPr="004E1928">
        <w:rPr>
          <w:rFonts w:ascii="Times New Roman" w:hAnsi="Times New Roman" w:cs="Times New Roman"/>
          <w:spacing w:val="11"/>
          <w:sz w:val="28"/>
          <w:szCs w:val="28"/>
          <w:lang w:val="uk-UA"/>
        </w:rPr>
        <w:t>сумісності</w:t>
      </w:r>
      <w:r w:rsidRPr="004E1928">
        <w:rPr>
          <w:rFonts w:ascii="Times New Roman" w:hAnsi="Times New Roman" w:cs="Times New Roman"/>
          <w:color w:val="000000"/>
          <w:spacing w:val="11"/>
          <w:sz w:val="28"/>
          <w:szCs w:val="28"/>
          <w:lang w:val="uk-UA"/>
        </w:rPr>
        <w:t>, тобто всі їхні комбінації здійснимі,</w:t>
      </w:r>
      <w:r w:rsidRPr="004E1928">
        <w:rPr>
          <w:rFonts w:ascii="Times New Roman" w:hAnsi="Times New Roman" w:cs="Times New Roman"/>
          <w:color w:val="000000"/>
          <w:spacing w:val="3"/>
          <w:sz w:val="28"/>
          <w:szCs w:val="28"/>
          <w:lang w:val="uk-UA"/>
        </w:rPr>
        <w:t xml:space="preserve"> безпечні і </w:t>
      </w:r>
      <w:r w:rsidRPr="004E1928">
        <w:rPr>
          <w:rFonts w:ascii="Times New Roman" w:hAnsi="Times New Roman" w:cs="Times New Roman"/>
          <w:color w:val="000000"/>
          <w:spacing w:val="10"/>
          <w:sz w:val="28"/>
          <w:szCs w:val="28"/>
          <w:lang w:val="uk-UA"/>
        </w:rPr>
        <w:t>незалежні.</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Важливим поняттям є </w:t>
      </w:r>
      <w:r w:rsidRPr="004E1928">
        <w:rPr>
          <w:rFonts w:ascii="Times New Roman" w:hAnsi="Times New Roman" w:cs="Times New Roman"/>
          <w:i/>
          <w:sz w:val="28"/>
          <w:szCs w:val="28"/>
          <w:lang w:val="uk-UA"/>
        </w:rPr>
        <w:t>область визначення фактора</w:t>
      </w:r>
      <w:r w:rsidRPr="004E1928">
        <w:rPr>
          <w:rFonts w:ascii="Times New Roman" w:hAnsi="Times New Roman" w:cs="Times New Roman"/>
          <w:color w:val="000000"/>
          <w:spacing w:val="91"/>
          <w:sz w:val="28"/>
          <w:szCs w:val="28"/>
          <w:lang w:val="uk-UA"/>
        </w:rPr>
        <w:t>.</w:t>
      </w:r>
      <w:r w:rsidRPr="004E1928">
        <w:rPr>
          <w:rFonts w:ascii="Times New Roman" w:hAnsi="Times New Roman" w:cs="Times New Roman"/>
          <w:color w:val="000000"/>
          <w:spacing w:val="2"/>
          <w:sz w:val="28"/>
          <w:szCs w:val="28"/>
          <w:lang w:val="uk-UA"/>
        </w:rPr>
        <w:t>Ця область визначаєть</w:t>
      </w:r>
      <w:r w:rsidRPr="004E1928">
        <w:rPr>
          <w:rFonts w:ascii="Times New Roman" w:hAnsi="Times New Roman" w:cs="Times New Roman"/>
          <w:color w:val="000000"/>
          <w:spacing w:val="7"/>
          <w:sz w:val="28"/>
          <w:szCs w:val="28"/>
          <w:lang w:val="uk-UA"/>
        </w:rPr>
        <w:t>ся обмеженнями. Обмеженнями можуть бути:</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i/>
          <w:color w:val="000000"/>
          <w:spacing w:val="6"/>
          <w:sz w:val="28"/>
          <w:szCs w:val="28"/>
          <w:lang w:val="uk-UA"/>
        </w:rPr>
        <w:t>принципові</w:t>
      </w:r>
      <w:r w:rsidRPr="004E1928">
        <w:rPr>
          <w:rFonts w:ascii="Times New Roman" w:hAnsi="Times New Roman" w:cs="Times New Roman"/>
          <w:color w:val="000000"/>
          <w:spacing w:val="6"/>
          <w:sz w:val="28"/>
          <w:szCs w:val="28"/>
          <w:lang w:val="uk-UA"/>
        </w:rPr>
        <w:t>, напр., температура не може бути менше абсолютного нуля, для конкретного апарата може бути неможливою подача негативної кількості</w:t>
      </w:r>
      <w:r w:rsidRPr="004E1928">
        <w:rPr>
          <w:rFonts w:ascii="Times New Roman" w:hAnsi="Times New Roman" w:cs="Times New Roman"/>
          <w:color w:val="000000"/>
          <w:spacing w:val="7"/>
          <w:sz w:val="28"/>
          <w:szCs w:val="28"/>
          <w:lang w:val="uk-UA"/>
        </w:rPr>
        <w:t xml:space="preserve"> води, вміст компонента не може бути мен</w:t>
      </w:r>
      <w:r w:rsidRPr="004E1928">
        <w:rPr>
          <w:rFonts w:ascii="Times New Roman" w:hAnsi="Times New Roman" w:cs="Times New Roman"/>
          <w:color w:val="000000"/>
          <w:spacing w:val="8"/>
          <w:sz w:val="28"/>
          <w:szCs w:val="28"/>
          <w:lang w:val="uk-UA"/>
        </w:rPr>
        <w:t>ше нуля і т.п. (це умови фізичної здійсненності);</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i/>
          <w:color w:val="000000"/>
          <w:spacing w:val="10"/>
          <w:sz w:val="28"/>
          <w:szCs w:val="28"/>
          <w:lang w:val="uk-UA"/>
        </w:rPr>
        <w:t>технічні</w:t>
      </w:r>
      <w:r w:rsidRPr="004E1928">
        <w:rPr>
          <w:rFonts w:ascii="Times New Roman" w:hAnsi="Times New Roman" w:cs="Times New Roman"/>
          <w:color w:val="000000"/>
          <w:spacing w:val="10"/>
          <w:sz w:val="28"/>
          <w:szCs w:val="28"/>
          <w:lang w:val="uk-UA"/>
        </w:rPr>
        <w:t>, пов’язані з можливостями апаратури, дозаторів і т.п.</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 </w:t>
      </w:r>
      <w:r w:rsidRPr="004E1928">
        <w:rPr>
          <w:rFonts w:ascii="Times New Roman" w:hAnsi="Times New Roman" w:cs="Times New Roman"/>
          <w:i/>
          <w:color w:val="000000"/>
          <w:spacing w:val="8"/>
          <w:sz w:val="28"/>
          <w:szCs w:val="28"/>
          <w:lang w:val="uk-UA"/>
        </w:rPr>
        <w:t>економічні</w:t>
      </w:r>
      <w:r w:rsidRPr="004E1928">
        <w:rPr>
          <w:rFonts w:ascii="Times New Roman" w:hAnsi="Times New Roman" w:cs="Times New Roman"/>
          <w:color w:val="000000"/>
          <w:spacing w:val="8"/>
          <w:sz w:val="28"/>
          <w:szCs w:val="28"/>
          <w:lang w:val="uk-UA"/>
        </w:rPr>
        <w:t xml:space="preserve">, </w:t>
      </w:r>
      <w:r w:rsidRPr="004E1928">
        <w:rPr>
          <w:rFonts w:ascii="Times New Roman" w:hAnsi="Times New Roman" w:cs="Times New Roman"/>
          <w:color w:val="000000"/>
          <w:spacing w:val="10"/>
          <w:sz w:val="28"/>
          <w:szCs w:val="28"/>
          <w:lang w:val="uk-UA"/>
        </w:rPr>
        <w:t xml:space="preserve">пов’язані з </w:t>
      </w:r>
      <w:r w:rsidRPr="004E1928">
        <w:rPr>
          <w:rFonts w:ascii="Times New Roman" w:hAnsi="Times New Roman" w:cs="Times New Roman"/>
          <w:spacing w:val="8"/>
          <w:sz w:val="28"/>
          <w:szCs w:val="28"/>
          <w:lang w:val="uk-UA"/>
        </w:rPr>
        <w:t>дефіцитністю</w:t>
      </w:r>
      <w:r w:rsidRPr="004E1928">
        <w:rPr>
          <w:rFonts w:ascii="Times New Roman" w:hAnsi="Times New Roman" w:cs="Times New Roman"/>
          <w:color w:val="000000"/>
          <w:spacing w:val="8"/>
          <w:sz w:val="28"/>
          <w:szCs w:val="28"/>
          <w:lang w:val="uk-UA"/>
        </w:rPr>
        <w:t xml:space="preserve"> компонентів, тривалістю експерименту і т.п.</w:t>
      </w:r>
    </w:p>
    <w:p w:rsidR="00D216C2" w:rsidRPr="004E1928" w:rsidRDefault="00D216C2" w:rsidP="00D216C2">
      <w:pPr>
        <w:spacing w:after="0" w:line="240" w:lineRule="auto"/>
        <w:ind w:firstLine="567"/>
        <w:jc w:val="both"/>
        <w:rPr>
          <w:rFonts w:ascii="Times New Roman" w:hAnsi="Times New Roman" w:cs="Times New Roman"/>
          <w:i/>
          <w:sz w:val="28"/>
          <w:szCs w:val="28"/>
          <w:lang w:val="uk-UA"/>
        </w:rPr>
      </w:pPr>
      <w:r w:rsidRPr="004E1928">
        <w:rPr>
          <w:rFonts w:ascii="Times New Roman" w:hAnsi="Times New Roman" w:cs="Times New Roman"/>
          <w:color w:val="000000"/>
          <w:spacing w:val="4"/>
          <w:sz w:val="28"/>
          <w:szCs w:val="28"/>
          <w:lang w:val="uk-UA"/>
        </w:rPr>
        <w:t>Зміна вхідних факторів приводить до зміни прийнятого критерію досліджуваного процесу (</w:t>
      </w:r>
      <w:r w:rsidRPr="004E1928">
        <w:rPr>
          <w:rFonts w:ascii="Times New Roman" w:hAnsi="Times New Roman" w:cs="Times New Roman"/>
          <w:i/>
          <w:color w:val="000000"/>
          <w:spacing w:val="4"/>
          <w:sz w:val="28"/>
          <w:szCs w:val="28"/>
          <w:lang w:val="uk-UA"/>
        </w:rPr>
        <w:t>критерій ефективності</w:t>
      </w:r>
      <w:r w:rsidRPr="004E1928">
        <w:rPr>
          <w:rFonts w:ascii="Times New Roman" w:hAnsi="Times New Roman" w:cs="Times New Roman"/>
          <w:color w:val="000000"/>
          <w:spacing w:val="4"/>
          <w:sz w:val="28"/>
          <w:szCs w:val="28"/>
          <w:lang w:val="uk-UA"/>
        </w:rPr>
        <w:t xml:space="preserve">, </w:t>
      </w:r>
      <w:r w:rsidRPr="004E1928">
        <w:rPr>
          <w:rFonts w:ascii="Times New Roman" w:hAnsi="Times New Roman" w:cs="Times New Roman"/>
          <w:i/>
          <w:color w:val="000000"/>
          <w:spacing w:val="5"/>
          <w:sz w:val="28"/>
          <w:szCs w:val="28"/>
          <w:lang w:val="uk-UA"/>
        </w:rPr>
        <w:t>параметр оптиміза</w:t>
      </w:r>
      <w:r w:rsidRPr="004E1928">
        <w:rPr>
          <w:rFonts w:ascii="Times New Roman" w:hAnsi="Times New Roman" w:cs="Times New Roman"/>
          <w:i/>
          <w:color w:val="000000"/>
          <w:spacing w:val="5"/>
          <w:sz w:val="28"/>
          <w:szCs w:val="28"/>
          <w:lang w:val="uk-UA"/>
        </w:rPr>
        <w:softHyphen/>
        <w:t>ції, цільова функція).</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Критерій ефективності процесу</w:t>
      </w:r>
      <w:r w:rsidRPr="004E1928">
        <w:rPr>
          <w:rFonts w:ascii="Times New Roman" w:hAnsi="Times New Roman" w:cs="Times New Roman"/>
          <w:color w:val="000000"/>
          <w:spacing w:val="97"/>
          <w:sz w:val="28"/>
          <w:szCs w:val="28"/>
          <w:lang w:val="uk-UA"/>
        </w:rPr>
        <w:t xml:space="preserve"> </w:t>
      </w:r>
      <w:r w:rsidRPr="004E1928">
        <w:rPr>
          <w:rFonts w:ascii="Times New Roman" w:hAnsi="Times New Roman" w:cs="Times New Roman"/>
          <w:color w:val="000000"/>
          <w:spacing w:val="5"/>
          <w:sz w:val="28"/>
          <w:szCs w:val="28"/>
          <w:lang w:val="uk-UA"/>
        </w:rPr>
        <w:t xml:space="preserve">– це вихідна величина, </w:t>
      </w:r>
      <w:r w:rsidRPr="004E1928">
        <w:rPr>
          <w:rFonts w:ascii="Times New Roman" w:hAnsi="Times New Roman" w:cs="Times New Roman"/>
          <w:color w:val="000000"/>
          <w:spacing w:val="4"/>
          <w:sz w:val="28"/>
          <w:szCs w:val="28"/>
          <w:lang w:val="uk-UA"/>
        </w:rPr>
        <w:t xml:space="preserve">зміна якої </w:t>
      </w:r>
      <w:r w:rsidRPr="004E1928">
        <w:rPr>
          <w:rFonts w:ascii="Times New Roman" w:hAnsi="Times New Roman" w:cs="Times New Roman"/>
          <w:spacing w:val="4"/>
          <w:sz w:val="28"/>
          <w:szCs w:val="28"/>
          <w:lang w:val="uk-UA"/>
        </w:rPr>
        <w:t>цікавить</w:t>
      </w:r>
      <w:r w:rsidRPr="004E1928">
        <w:rPr>
          <w:rFonts w:ascii="Times New Roman" w:hAnsi="Times New Roman" w:cs="Times New Roman"/>
          <w:color w:val="000000"/>
          <w:spacing w:val="4"/>
          <w:sz w:val="28"/>
          <w:szCs w:val="28"/>
          <w:lang w:val="uk-UA"/>
        </w:rPr>
        <w:t xml:space="preserve"> експериментатора. Звичайно </w:t>
      </w:r>
      <w:r w:rsidRPr="004E1928">
        <w:rPr>
          <w:rFonts w:ascii="Times New Roman" w:hAnsi="Times New Roman" w:cs="Times New Roman"/>
          <w:spacing w:val="8"/>
          <w:sz w:val="28"/>
          <w:szCs w:val="28"/>
          <w:lang w:val="uk-UA"/>
        </w:rPr>
        <w:t>прагнуть</w:t>
      </w:r>
      <w:r w:rsidRPr="004E1928">
        <w:rPr>
          <w:rFonts w:ascii="Times New Roman" w:hAnsi="Times New Roman" w:cs="Times New Roman"/>
          <w:color w:val="000000"/>
          <w:spacing w:val="8"/>
          <w:sz w:val="28"/>
          <w:szCs w:val="28"/>
          <w:lang w:val="uk-UA"/>
        </w:rPr>
        <w:t xml:space="preserve"> </w:t>
      </w:r>
      <w:r w:rsidRPr="004E1928">
        <w:rPr>
          <w:rFonts w:ascii="Times New Roman" w:hAnsi="Times New Roman" w:cs="Times New Roman"/>
          <w:spacing w:val="8"/>
          <w:sz w:val="28"/>
          <w:szCs w:val="28"/>
          <w:lang w:val="uk-UA"/>
        </w:rPr>
        <w:t>досягти</w:t>
      </w:r>
      <w:r w:rsidRPr="004E1928">
        <w:rPr>
          <w:rFonts w:ascii="Times New Roman" w:hAnsi="Times New Roman" w:cs="Times New Roman"/>
          <w:color w:val="000000"/>
          <w:spacing w:val="8"/>
          <w:sz w:val="28"/>
          <w:szCs w:val="28"/>
          <w:lang w:val="uk-UA"/>
        </w:rPr>
        <w:t xml:space="preserve"> екстремального значення цього критерію</w:t>
      </w:r>
      <w:r w:rsidRPr="004E1928">
        <w:rPr>
          <w:rFonts w:ascii="Times New Roman" w:hAnsi="Times New Roman" w:cs="Times New Roman"/>
          <w:color w:val="000000"/>
          <w:spacing w:val="5"/>
          <w:sz w:val="28"/>
          <w:szCs w:val="28"/>
          <w:lang w:val="uk-UA"/>
        </w:rPr>
        <w:t xml:space="preserve">. У багатьох випадках </w:t>
      </w:r>
      <w:r w:rsidRPr="004E1928">
        <w:rPr>
          <w:rFonts w:ascii="Times New Roman" w:hAnsi="Times New Roman" w:cs="Times New Roman"/>
          <w:sz w:val="28"/>
          <w:szCs w:val="28"/>
          <w:lang w:val="uk-UA"/>
        </w:rPr>
        <w:t>екстремум</w:t>
      </w:r>
      <w:r w:rsidRPr="004E1928">
        <w:rPr>
          <w:rFonts w:ascii="Times New Roman" w:hAnsi="Times New Roman" w:cs="Times New Roman"/>
          <w:color w:val="000000"/>
          <w:sz w:val="28"/>
          <w:szCs w:val="28"/>
          <w:lang w:val="uk-UA"/>
        </w:rPr>
        <w:t xml:space="preserve"> </w:t>
      </w:r>
      <w:r w:rsidRPr="004E1928">
        <w:rPr>
          <w:rFonts w:ascii="Times New Roman" w:hAnsi="Times New Roman" w:cs="Times New Roman"/>
          <w:color w:val="000000"/>
          <w:spacing w:val="-2"/>
          <w:sz w:val="28"/>
          <w:szCs w:val="28"/>
          <w:lang w:val="uk-UA"/>
        </w:rPr>
        <w:t>може бути технічно не</w:t>
      </w:r>
      <w:r w:rsidRPr="004E1928">
        <w:rPr>
          <w:rFonts w:ascii="Times New Roman" w:hAnsi="Times New Roman" w:cs="Times New Roman"/>
          <w:spacing w:val="-2"/>
          <w:sz w:val="28"/>
          <w:szCs w:val="28"/>
          <w:lang w:val="uk-UA"/>
        </w:rPr>
        <w:t>досяжний</w:t>
      </w:r>
      <w:r w:rsidRPr="004E1928">
        <w:rPr>
          <w:rFonts w:ascii="Times New Roman" w:hAnsi="Times New Roman" w:cs="Times New Roman"/>
          <w:color w:val="000000"/>
          <w:spacing w:val="-2"/>
          <w:sz w:val="28"/>
          <w:szCs w:val="28"/>
          <w:lang w:val="uk-UA"/>
        </w:rPr>
        <w:t>, тоді знаходять найбільше (або найменше) значення критерію.</w:t>
      </w:r>
      <w:r w:rsidRPr="004E1928">
        <w:rPr>
          <w:rFonts w:ascii="Times New Roman" w:hAnsi="Times New Roman" w:cs="Times New Roman"/>
          <w:sz w:val="28"/>
          <w:szCs w:val="28"/>
          <w:lang w:val="uk-UA"/>
        </w:rPr>
        <w:t xml:space="preserve">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3"/>
          <w:sz w:val="28"/>
          <w:szCs w:val="28"/>
          <w:lang w:val="uk-UA"/>
        </w:rPr>
        <w:t>Між параметрами оптимізації і факторами звичайно і</w:t>
      </w:r>
      <w:r w:rsidRPr="004E1928">
        <w:rPr>
          <w:rFonts w:ascii="Times New Roman" w:hAnsi="Times New Roman" w:cs="Times New Roman"/>
          <w:color w:val="000000"/>
          <w:spacing w:val="5"/>
          <w:sz w:val="28"/>
          <w:szCs w:val="28"/>
          <w:lang w:val="uk-UA"/>
        </w:rPr>
        <w:t xml:space="preserve">снує деякий функціональний зв’язок, напр.: </w:t>
      </w:r>
      <w:r w:rsidRPr="004E1928">
        <w:rPr>
          <w:rFonts w:ascii="Times New Roman" w:hAnsi="Times New Roman" w:cs="Times New Roman"/>
          <w:i/>
          <w:sz w:val="28"/>
          <w:szCs w:val="28"/>
          <w:lang w:val="uk-UA"/>
        </w:rPr>
        <w:t>Y = f (X</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 X</w:t>
      </w:r>
      <w:r w:rsidRPr="004E1928">
        <w:rPr>
          <w:rFonts w:ascii="Times New Roman" w:hAnsi="Times New Roman" w:cs="Times New Roman"/>
          <w:i/>
          <w:sz w:val="28"/>
          <w:szCs w:val="28"/>
          <w:vertAlign w:val="subscript"/>
          <w:lang w:val="uk-UA"/>
        </w:rPr>
        <w:t>2</w:t>
      </w:r>
      <w:r w:rsidRPr="004E1928">
        <w:rPr>
          <w:rFonts w:ascii="Times New Roman" w:hAnsi="Times New Roman" w:cs="Times New Roman"/>
          <w:i/>
          <w:sz w:val="28"/>
          <w:szCs w:val="28"/>
          <w:lang w:val="uk-UA"/>
        </w:rPr>
        <w:t xml:space="preserve"> ….X</w:t>
      </w:r>
      <w:r w:rsidRPr="004E1928">
        <w:rPr>
          <w:rFonts w:ascii="Times New Roman" w:hAnsi="Times New Roman" w:cs="Times New Roman"/>
          <w:i/>
          <w:sz w:val="28"/>
          <w:szCs w:val="28"/>
          <w:vertAlign w:val="subscript"/>
          <w:lang w:val="uk-UA"/>
        </w:rPr>
        <w:t>n</w:t>
      </w:r>
      <w:r w:rsidRPr="004E1928">
        <w:rPr>
          <w:rFonts w:ascii="Times New Roman" w:hAnsi="Times New Roman" w:cs="Times New Roman"/>
          <w:i/>
          <w:sz w:val="28"/>
          <w:szCs w:val="28"/>
          <w:lang w:val="uk-UA"/>
        </w:rPr>
        <w:t>)</w:t>
      </w:r>
      <w:r w:rsidRPr="004E1928">
        <w:rPr>
          <w:rFonts w:ascii="Times New Roman" w:hAnsi="Times New Roman" w:cs="Times New Roman"/>
          <w:sz w:val="28"/>
          <w:szCs w:val="28"/>
          <w:lang w:val="uk-UA"/>
        </w:rPr>
        <w:t xml:space="preserve">.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5"/>
          <w:sz w:val="28"/>
          <w:szCs w:val="28"/>
          <w:lang w:val="uk-UA"/>
        </w:rPr>
        <w:lastRenderedPageBreak/>
        <w:t xml:space="preserve">Геометрично, функція для </w:t>
      </w:r>
      <w:r w:rsidRPr="004E1928">
        <w:rPr>
          <w:rFonts w:ascii="Times New Roman" w:hAnsi="Times New Roman" w:cs="Times New Roman"/>
          <w:i/>
          <w:color w:val="000000"/>
          <w:spacing w:val="5"/>
          <w:sz w:val="28"/>
          <w:szCs w:val="28"/>
          <w:lang w:val="uk-UA"/>
        </w:rPr>
        <w:t xml:space="preserve">Y </w:t>
      </w:r>
      <w:r w:rsidRPr="004E1928">
        <w:rPr>
          <w:rFonts w:ascii="Times New Roman" w:hAnsi="Times New Roman" w:cs="Times New Roman"/>
          <w:color w:val="000000"/>
          <w:spacing w:val="5"/>
          <w:sz w:val="28"/>
          <w:szCs w:val="28"/>
          <w:lang w:val="uk-UA"/>
        </w:rPr>
        <w:t>може бути представ</w:t>
      </w:r>
      <w:r w:rsidRPr="004E1928">
        <w:rPr>
          <w:rFonts w:ascii="Times New Roman" w:hAnsi="Times New Roman" w:cs="Times New Roman"/>
          <w:color w:val="000000"/>
          <w:spacing w:val="6"/>
          <w:sz w:val="28"/>
          <w:szCs w:val="28"/>
          <w:lang w:val="uk-UA"/>
        </w:rPr>
        <w:t>лена у вигляді по</w:t>
      </w:r>
      <w:r w:rsidRPr="004E1928">
        <w:rPr>
          <w:rFonts w:ascii="Times New Roman" w:hAnsi="Times New Roman" w:cs="Times New Roman"/>
          <w:color w:val="000000"/>
          <w:spacing w:val="6"/>
          <w:sz w:val="28"/>
          <w:szCs w:val="28"/>
          <w:lang w:val="uk-UA"/>
        </w:rPr>
        <w:softHyphen/>
        <w:t xml:space="preserve">верхні, </w:t>
      </w:r>
      <w:r w:rsidRPr="004E1928">
        <w:rPr>
          <w:rFonts w:ascii="Times New Roman" w:hAnsi="Times New Roman" w:cs="Times New Roman"/>
          <w:spacing w:val="6"/>
          <w:sz w:val="28"/>
          <w:szCs w:val="28"/>
          <w:lang w:val="uk-UA"/>
        </w:rPr>
        <w:t>розташованої</w:t>
      </w:r>
      <w:r w:rsidRPr="004E1928">
        <w:rPr>
          <w:rFonts w:ascii="Times New Roman" w:hAnsi="Times New Roman" w:cs="Times New Roman"/>
          <w:color w:val="000000"/>
          <w:spacing w:val="6"/>
          <w:sz w:val="28"/>
          <w:szCs w:val="28"/>
          <w:lang w:val="uk-UA"/>
        </w:rPr>
        <w:t xml:space="preserve"> у багатомірному факторному просторі. Така, по</w:t>
      </w:r>
      <w:r w:rsidRPr="004E1928">
        <w:rPr>
          <w:rFonts w:ascii="Times New Roman" w:hAnsi="Times New Roman" w:cs="Times New Roman"/>
          <w:color w:val="000000"/>
          <w:spacing w:val="6"/>
          <w:sz w:val="28"/>
          <w:szCs w:val="28"/>
          <w:lang w:val="uk-UA"/>
        </w:rPr>
        <w:softHyphen/>
        <w:t>верх</w:t>
      </w:r>
      <w:r w:rsidRPr="004E1928">
        <w:rPr>
          <w:rFonts w:ascii="Times New Roman" w:hAnsi="Times New Roman" w:cs="Times New Roman"/>
          <w:color w:val="000000"/>
          <w:spacing w:val="6"/>
          <w:sz w:val="28"/>
          <w:szCs w:val="28"/>
          <w:lang w:val="uk-UA"/>
        </w:rPr>
        <w:softHyphen/>
        <w:t xml:space="preserve">ня називається </w:t>
      </w:r>
      <w:r w:rsidRPr="004E1928">
        <w:rPr>
          <w:rFonts w:ascii="Times New Roman" w:hAnsi="Times New Roman" w:cs="Times New Roman"/>
          <w:i/>
          <w:sz w:val="28"/>
          <w:szCs w:val="28"/>
          <w:lang w:val="uk-UA"/>
        </w:rPr>
        <w:t>гіперповерхнею</w:t>
      </w:r>
      <w:r w:rsidRPr="004E1928">
        <w:rPr>
          <w:rFonts w:ascii="Times New Roman" w:hAnsi="Times New Roman" w:cs="Times New Roman"/>
          <w:color w:val="000000"/>
          <w:spacing w:val="1"/>
          <w:sz w:val="28"/>
          <w:szCs w:val="28"/>
          <w:lang w:val="uk-UA"/>
        </w:rPr>
        <w:t xml:space="preserve">, а якщо функція </w:t>
      </w:r>
      <w:r w:rsidRPr="004E1928">
        <w:rPr>
          <w:rFonts w:ascii="Times New Roman" w:hAnsi="Times New Roman" w:cs="Times New Roman"/>
          <w:i/>
          <w:color w:val="000000"/>
          <w:spacing w:val="1"/>
          <w:sz w:val="28"/>
          <w:szCs w:val="28"/>
          <w:lang w:val="uk-UA"/>
        </w:rPr>
        <w:t xml:space="preserve">f – </w:t>
      </w:r>
      <w:r w:rsidRPr="004E1928">
        <w:rPr>
          <w:rFonts w:ascii="Times New Roman" w:hAnsi="Times New Roman" w:cs="Times New Roman"/>
          <w:color w:val="000000"/>
          <w:spacing w:val="18"/>
          <w:sz w:val="28"/>
          <w:szCs w:val="28"/>
          <w:lang w:val="uk-UA"/>
        </w:rPr>
        <w:t xml:space="preserve">лінійна, то </w:t>
      </w:r>
      <w:r w:rsidRPr="004E1928">
        <w:rPr>
          <w:rFonts w:ascii="Times New Roman" w:hAnsi="Times New Roman" w:cs="Times New Roman"/>
          <w:i/>
          <w:sz w:val="28"/>
          <w:szCs w:val="28"/>
          <w:lang w:val="uk-UA"/>
        </w:rPr>
        <w:t>гіперпло</w:t>
      </w:r>
      <w:r w:rsidRPr="004E1928">
        <w:rPr>
          <w:rFonts w:ascii="Times New Roman" w:hAnsi="Times New Roman" w:cs="Times New Roman"/>
          <w:i/>
          <w:sz w:val="28"/>
          <w:szCs w:val="28"/>
          <w:lang w:val="uk-UA"/>
        </w:rPr>
        <w:softHyphen/>
        <w:t xml:space="preserve">щиною. </w:t>
      </w:r>
      <w:r w:rsidRPr="004E1928">
        <w:rPr>
          <w:rFonts w:ascii="Times New Roman" w:hAnsi="Times New Roman" w:cs="Times New Roman"/>
          <w:color w:val="000000"/>
          <w:spacing w:val="4"/>
          <w:sz w:val="28"/>
          <w:szCs w:val="28"/>
          <w:lang w:val="uk-UA"/>
        </w:rPr>
        <w:t xml:space="preserve">Геометричне </w:t>
      </w:r>
      <w:r w:rsidRPr="004E1928">
        <w:rPr>
          <w:rFonts w:ascii="Times New Roman" w:hAnsi="Times New Roman" w:cs="Times New Roman"/>
          <w:spacing w:val="4"/>
          <w:sz w:val="28"/>
          <w:szCs w:val="28"/>
          <w:lang w:val="uk-UA"/>
        </w:rPr>
        <w:t>трактування</w:t>
      </w:r>
      <w:r w:rsidRPr="004E1928">
        <w:rPr>
          <w:rFonts w:ascii="Times New Roman" w:hAnsi="Times New Roman" w:cs="Times New Roman"/>
          <w:color w:val="000000"/>
          <w:spacing w:val="4"/>
          <w:sz w:val="28"/>
          <w:szCs w:val="28"/>
          <w:lang w:val="uk-UA"/>
        </w:rPr>
        <w:t xml:space="preserve"> функцій виявляється корисним</w:t>
      </w:r>
      <w:r w:rsidRPr="004E1928">
        <w:rPr>
          <w:rFonts w:ascii="Times New Roman" w:hAnsi="Times New Roman" w:cs="Times New Roman"/>
          <w:color w:val="000000"/>
          <w:spacing w:val="12"/>
          <w:sz w:val="28"/>
          <w:szCs w:val="28"/>
          <w:lang w:val="uk-UA"/>
        </w:rPr>
        <w:t>, тому що у цьому випадку процес руху до ек</w:t>
      </w:r>
      <w:r w:rsidRPr="004E1928">
        <w:rPr>
          <w:rFonts w:ascii="Times New Roman" w:hAnsi="Times New Roman" w:cs="Times New Roman"/>
          <w:color w:val="000000"/>
          <w:spacing w:val="9"/>
          <w:sz w:val="28"/>
          <w:szCs w:val="28"/>
          <w:lang w:val="uk-UA"/>
        </w:rPr>
        <w:t xml:space="preserve">стремуму може бути </w:t>
      </w:r>
      <w:r w:rsidRPr="004E1928">
        <w:rPr>
          <w:rFonts w:ascii="Times New Roman" w:hAnsi="Times New Roman" w:cs="Times New Roman"/>
          <w:spacing w:val="9"/>
          <w:sz w:val="28"/>
          <w:szCs w:val="28"/>
          <w:lang w:val="uk-UA"/>
        </w:rPr>
        <w:t>ототож</w:t>
      </w:r>
      <w:r w:rsidRPr="004E1928">
        <w:rPr>
          <w:rFonts w:ascii="Times New Roman" w:hAnsi="Times New Roman" w:cs="Times New Roman"/>
          <w:spacing w:val="9"/>
          <w:sz w:val="28"/>
          <w:szCs w:val="28"/>
          <w:lang w:val="uk-UA"/>
        </w:rPr>
        <w:softHyphen/>
        <w:t>нений</w:t>
      </w:r>
      <w:r w:rsidRPr="004E1928">
        <w:rPr>
          <w:rFonts w:ascii="Times New Roman" w:hAnsi="Times New Roman" w:cs="Times New Roman"/>
          <w:color w:val="000000"/>
          <w:spacing w:val="9"/>
          <w:sz w:val="28"/>
          <w:szCs w:val="28"/>
          <w:lang w:val="uk-UA"/>
        </w:rPr>
        <w:t xml:space="preserve"> з </w:t>
      </w:r>
      <w:r w:rsidRPr="004E1928">
        <w:rPr>
          <w:rFonts w:ascii="Times New Roman" w:hAnsi="Times New Roman" w:cs="Times New Roman"/>
          <w:spacing w:val="9"/>
          <w:sz w:val="28"/>
          <w:szCs w:val="28"/>
          <w:lang w:val="uk-UA"/>
        </w:rPr>
        <w:t>підйомом</w:t>
      </w:r>
      <w:r w:rsidRPr="004E1928">
        <w:rPr>
          <w:rFonts w:ascii="Times New Roman" w:hAnsi="Times New Roman" w:cs="Times New Roman"/>
          <w:color w:val="000000"/>
          <w:spacing w:val="9"/>
          <w:sz w:val="28"/>
          <w:szCs w:val="28"/>
          <w:lang w:val="uk-UA"/>
        </w:rPr>
        <w:t xml:space="preserve"> (або </w:t>
      </w:r>
      <w:r w:rsidRPr="004E1928">
        <w:rPr>
          <w:rFonts w:ascii="Times New Roman" w:hAnsi="Times New Roman" w:cs="Times New Roman"/>
          <w:spacing w:val="10"/>
          <w:sz w:val="28"/>
          <w:szCs w:val="28"/>
          <w:lang w:val="uk-UA"/>
        </w:rPr>
        <w:t>спуском</w:t>
      </w:r>
      <w:r w:rsidRPr="004E1928">
        <w:rPr>
          <w:rFonts w:ascii="Times New Roman" w:hAnsi="Times New Roman" w:cs="Times New Roman"/>
          <w:color w:val="000000"/>
          <w:spacing w:val="10"/>
          <w:sz w:val="28"/>
          <w:szCs w:val="28"/>
          <w:lang w:val="uk-UA"/>
        </w:rPr>
        <w:t xml:space="preserve">) на гору, правда, теж </w:t>
      </w:r>
      <w:r w:rsidRPr="004E1928">
        <w:rPr>
          <w:rFonts w:ascii="Times New Roman" w:hAnsi="Times New Roman" w:cs="Times New Roman"/>
          <w:color w:val="000000"/>
          <w:spacing w:val="6"/>
          <w:sz w:val="28"/>
          <w:szCs w:val="28"/>
          <w:lang w:val="uk-UA"/>
        </w:rPr>
        <w:t>багатомірн</w:t>
      </w:r>
      <w:r w:rsidRPr="004E1928">
        <w:rPr>
          <w:rFonts w:ascii="Times New Roman" w:hAnsi="Times New Roman" w:cs="Times New Roman"/>
          <w:color w:val="000000"/>
          <w:spacing w:val="10"/>
          <w:sz w:val="28"/>
          <w:szCs w:val="28"/>
          <w:lang w:val="uk-UA"/>
        </w:rPr>
        <w:t>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6"/>
          <w:sz w:val="28"/>
          <w:szCs w:val="28"/>
          <w:lang w:val="uk-UA"/>
        </w:rPr>
        <w:t xml:space="preserve">Якщо залежність </w:t>
      </w:r>
      <w:r w:rsidRPr="004E1928">
        <w:rPr>
          <w:rFonts w:ascii="Times New Roman" w:hAnsi="Times New Roman" w:cs="Times New Roman"/>
          <w:i/>
          <w:sz w:val="28"/>
          <w:szCs w:val="28"/>
          <w:lang w:val="uk-UA"/>
        </w:rPr>
        <w:t>Y = f (X</w:t>
      </w:r>
      <w:r w:rsidRPr="004E1928">
        <w:rPr>
          <w:rFonts w:ascii="Times New Roman" w:hAnsi="Times New Roman" w:cs="Times New Roman"/>
          <w:i/>
          <w:sz w:val="28"/>
          <w:szCs w:val="28"/>
          <w:vertAlign w:val="subscript"/>
          <w:lang w:val="uk-UA"/>
        </w:rPr>
        <w:t>n</w:t>
      </w:r>
      <w:r w:rsidRPr="004E1928">
        <w:rPr>
          <w:rFonts w:ascii="Times New Roman" w:hAnsi="Times New Roman" w:cs="Times New Roman"/>
          <w:i/>
          <w:sz w:val="28"/>
          <w:szCs w:val="28"/>
          <w:lang w:val="uk-UA"/>
        </w:rPr>
        <w:t>)</w:t>
      </w:r>
      <w:r w:rsidRPr="004E1928">
        <w:rPr>
          <w:rFonts w:ascii="Times New Roman" w:hAnsi="Times New Roman" w:cs="Times New Roman"/>
          <w:sz w:val="28"/>
          <w:szCs w:val="28"/>
          <w:lang w:val="uk-UA"/>
        </w:rPr>
        <w:t xml:space="preserve"> </w:t>
      </w:r>
      <w:r w:rsidRPr="004E1928">
        <w:rPr>
          <w:rFonts w:ascii="Times New Roman" w:hAnsi="Times New Roman" w:cs="Times New Roman"/>
          <w:color w:val="000000"/>
          <w:spacing w:val="6"/>
          <w:sz w:val="28"/>
          <w:szCs w:val="28"/>
          <w:lang w:val="uk-UA"/>
        </w:rPr>
        <w:t xml:space="preserve">достатньо </w:t>
      </w:r>
      <w:r w:rsidRPr="004E1928">
        <w:rPr>
          <w:rFonts w:ascii="Times New Roman" w:hAnsi="Times New Roman" w:cs="Times New Roman"/>
          <w:color w:val="000000"/>
          <w:spacing w:val="5"/>
          <w:sz w:val="28"/>
          <w:szCs w:val="28"/>
          <w:lang w:val="uk-UA"/>
        </w:rPr>
        <w:t xml:space="preserve">точно описує досліджуваний процес в </w:t>
      </w:r>
      <w:r w:rsidRPr="004E1928">
        <w:rPr>
          <w:rFonts w:ascii="Times New Roman" w:hAnsi="Times New Roman" w:cs="Times New Roman"/>
          <w:color w:val="000000"/>
          <w:spacing w:val="10"/>
          <w:sz w:val="28"/>
          <w:szCs w:val="28"/>
          <w:lang w:val="uk-UA"/>
        </w:rPr>
        <w:t>області, яка цікавить</w:t>
      </w:r>
      <w:r w:rsidRPr="004E1928">
        <w:rPr>
          <w:rFonts w:ascii="Times New Roman" w:hAnsi="Times New Roman" w:cs="Times New Roman"/>
          <w:color w:val="000000"/>
          <w:spacing w:val="5"/>
          <w:sz w:val="28"/>
          <w:szCs w:val="28"/>
          <w:lang w:val="uk-UA"/>
        </w:rPr>
        <w:t xml:space="preserve"> е</w:t>
      </w:r>
      <w:r w:rsidRPr="004E1928">
        <w:rPr>
          <w:rFonts w:ascii="Times New Roman" w:hAnsi="Times New Roman" w:cs="Times New Roman"/>
          <w:color w:val="000000"/>
          <w:spacing w:val="10"/>
          <w:sz w:val="28"/>
          <w:szCs w:val="28"/>
          <w:lang w:val="uk-UA"/>
        </w:rPr>
        <w:t>кспериментатора, то ця залежність назива</w:t>
      </w:r>
      <w:r w:rsidRPr="004E1928">
        <w:rPr>
          <w:rFonts w:ascii="Times New Roman" w:hAnsi="Times New Roman" w:cs="Times New Roman"/>
          <w:color w:val="000000"/>
          <w:spacing w:val="-6"/>
          <w:sz w:val="28"/>
          <w:szCs w:val="28"/>
          <w:lang w:val="uk-UA"/>
        </w:rPr>
        <w:t xml:space="preserve">ється </w:t>
      </w:r>
      <w:r w:rsidRPr="004E1928">
        <w:rPr>
          <w:rFonts w:ascii="Times New Roman" w:hAnsi="Times New Roman" w:cs="Times New Roman"/>
          <w:i/>
          <w:sz w:val="28"/>
          <w:szCs w:val="28"/>
          <w:lang w:val="uk-UA"/>
        </w:rPr>
        <w:t>статичною</w:t>
      </w:r>
      <w:r w:rsidRPr="004E1928">
        <w:rPr>
          <w:rFonts w:ascii="Times New Roman" w:hAnsi="Times New Roman" w:cs="Times New Roman"/>
          <w:color w:val="000000"/>
          <w:spacing w:val="-6"/>
          <w:sz w:val="28"/>
          <w:szCs w:val="28"/>
          <w:lang w:val="uk-UA"/>
        </w:rPr>
        <w:t xml:space="preserve"> </w:t>
      </w:r>
      <w:r w:rsidRPr="004E1928">
        <w:rPr>
          <w:rFonts w:ascii="Times New Roman" w:hAnsi="Times New Roman" w:cs="Times New Roman"/>
          <w:i/>
          <w:sz w:val="28"/>
          <w:szCs w:val="28"/>
          <w:lang w:val="uk-UA"/>
        </w:rPr>
        <w:t>моделлю процесу</w:t>
      </w:r>
      <w:r w:rsidRPr="004E1928">
        <w:rPr>
          <w:rFonts w:ascii="Times New Roman" w:hAnsi="Times New Roman" w:cs="Times New Roman"/>
          <w:color w:val="000000"/>
          <w:spacing w:val="73"/>
          <w:sz w:val="28"/>
          <w:szCs w:val="28"/>
          <w:lang w:val="uk-UA"/>
        </w:rPr>
        <w:t>.</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6"/>
          <w:sz w:val="28"/>
          <w:szCs w:val="28"/>
          <w:lang w:val="uk-UA"/>
        </w:rPr>
        <w:t>Якщо у залежність</w:t>
      </w:r>
      <w:r w:rsidRPr="004E1928">
        <w:rPr>
          <w:rFonts w:ascii="Times New Roman" w:hAnsi="Times New Roman" w:cs="Times New Roman"/>
          <w:color w:val="000000"/>
          <w:spacing w:val="8"/>
          <w:sz w:val="28"/>
          <w:szCs w:val="28"/>
          <w:lang w:val="uk-UA"/>
        </w:rPr>
        <w:t xml:space="preserve"> включений </w:t>
      </w:r>
      <w:r w:rsidRPr="004E1928">
        <w:rPr>
          <w:rFonts w:ascii="Times New Roman" w:hAnsi="Times New Roman" w:cs="Times New Roman"/>
          <w:color w:val="000000"/>
          <w:spacing w:val="7"/>
          <w:sz w:val="28"/>
          <w:szCs w:val="28"/>
          <w:lang w:val="uk-UA"/>
        </w:rPr>
        <w:t xml:space="preserve">час, тобто </w:t>
      </w:r>
      <w:r w:rsidRPr="004E1928">
        <w:rPr>
          <w:rFonts w:ascii="Times New Roman" w:hAnsi="Times New Roman" w:cs="Times New Roman"/>
          <w:i/>
          <w:sz w:val="28"/>
          <w:szCs w:val="28"/>
          <w:lang w:val="uk-UA"/>
        </w:rPr>
        <w:t>Y = f (X</w:t>
      </w:r>
      <w:r w:rsidRPr="004E1928">
        <w:rPr>
          <w:rFonts w:ascii="Times New Roman" w:hAnsi="Times New Roman" w:cs="Times New Roman"/>
          <w:i/>
          <w:sz w:val="28"/>
          <w:szCs w:val="28"/>
          <w:vertAlign w:val="subscript"/>
          <w:lang w:val="uk-UA"/>
        </w:rPr>
        <w:t>n</w:t>
      </w:r>
      <w:r w:rsidRPr="004E1928">
        <w:rPr>
          <w:rFonts w:ascii="Times New Roman" w:hAnsi="Times New Roman" w:cs="Times New Roman"/>
          <w:i/>
          <w:sz w:val="28"/>
          <w:szCs w:val="28"/>
        </w:rPr>
        <w:t>, τ</w:t>
      </w:r>
      <w:r w:rsidRPr="004E1928">
        <w:rPr>
          <w:rFonts w:ascii="Times New Roman" w:hAnsi="Times New Roman" w:cs="Times New Roman"/>
          <w:i/>
          <w:sz w:val="28"/>
          <w:szCs w:val="28"/>
          <w:lang w:val="uk-UA"/>
        </w:rPr>
        <w:t>)</w:t>
      </w:r>
      <w:r w:rsidRPr="004E1928">
        <w:rPr>
          <w:rFonts w:ascii="Times New Roman" w:hAnsi="Times New Roman" w:cs="Times New Roman"/>
          <w:sz w:val="28"/>
          <w:szCs w:val="28"/>
          <w:lang w:val="uk-UA"/>
        </w:rPr>
        <w:t xml:space="preserve"> </w:t>
      </w:r>
      <w:r w:rsidRPr="004E1928">
        <w:rPr>
          <w:rFonts w:ascii="Times New Roman" w:hAnsi="Times New Roman" w:cs="Times New Roman"/>
          <w:color w:val="000000"/>
          <w:spacing w:val="8"/>
          <w:sz w:val="28"/>
          <w:szCs w:val="28"/>
          <w:lang w:val="uk-UA"/>
        </w:rPr>
        <w:t xml:space="preserve">, </w:t>
      </w:r>
      <w:r w:rsidRPr="004E1928">
        <w:rPr>
          <w:rFonts w:ascii="Times New Roman" w:hAnsi="Times New Roman" w:cs="Times New Roman"/>
          <w:color w:val="000000"/>
          <w:spacing w:val="7"/>
          <w:sz w:val="28"/>
          <w:szCs w:val="28"/>
          <w:lang w:val="uk-UA"/>
        </w:rPr>
        <w:t>то така залежність назива</w:t>
      </w:r>
      <w:r w:rsidRPr="004E1928">
        <w:rPr>
          <w:rFonts w:ascii="Times New Roman" w:hAnsi="Times New Roman" w:cs="Times New Roman"/>
          <w:color w:val="000000"/>
          <w:spacing w:val="7"/>
          <w:sz w:val="28"/>
          <w:szCs w:val="28"/>
          <w:lang w:val="uk-UA"/>
        </w:rPr>
        <w:softHyphen/>
        <w:t xml:space="preserve">ється </w:t>
      </w:r>
      <w:r w:rsidRPr="004E1928">
        <w:rPr>
          <w:rFonts w:ascii="Times New Roman" w:hAnsi="Times New Roman" w:cs="Times New Roman"/>
          <w:i/>
          <w:sz w:val="28"/>
          <w:szCs w:val="28"/>
          <w:lang w:val="uk-UA"/>
        </w:rPr>
        <w:t>динамічною</w:t>
      </w:r>
      <w:r w:rsidRPr="004E1928">
        <w:rPr>
          <w:rFonts w:ascii="Times New Roman" w:hAnsi="Times New Roman" w:cs="Times New Roman"/>
          <w:sz w:val="28"/>
          <w:szCs w:val="28"/>
          <w:lang w:val="uk-UA"/>
        </w:rPr>
        <w:t xml:space="preserve"> моделлю процесу. </w:t>
      </w:r>
      <w:r w:rsidRPr="004E1928">
        <w:rPr>
          <w:rFonts w:ascii="Times New Roman" w:hAnsi="Times New Roman" w:cs="Times New Roman"/>
          <w:color w:val="000000"/>
          <w:spacing w:val="8"/>
          <w:sz w:val="28"/>
          <w:szCs w:val="28"/>
          <w:lang w:val="uk-UA"/>
        </w:rPr>
        <w:t>Модель – це приблизний мате</w:t>
      </w:r>
      <w:r w:rsidRPr="004E1928">
        <w:rPr>
          <w:rFonts w:ascii="Times New Roman" w:hAnsi="Times New Roman" w:cs="Times New Roman"/>
          <w:color w:val="000000"/>
          <w:spacing w:val="8"/>
          <w:sz w:val="28"/>
          <w:szCs w:val="28"/>
          <w:lang w:val="uk-UA"/>
        </w:rPr>
        <w:softHyphen/>
        <w:t>ма</w:t>
      </w:r>
      <w:r w:rsidRPr="004E1928">
        <w:rPr>
          <w:rFonts w:ascii="Times New Roman" w:hAnsi="Times New Roman" w:cs="Times New Roman"/>
          <w:color w:val="000000"/>
          <w:spacing w:val="8"/>
          <w:sz w:val="28"/>
          <w:szCs w:val="28"/>
          <w:lang w:val="uk-UA"/>
        </w:rPr>
        <w:softHyphen/>
        <w:t>ти</w:t>
      </w:r>
      <w:r w:rsidRPr="004E1928">
        <w:rPr>
          <w:rFonts w:ascii="Times New Roman" w:hAnsi="Times New Roman" w:cs="Times New Roman"/>
          <w:color w:val="000000"/>
          <w:spacing w:val="8"/>
          <w:sz w:val="28"/>
          <w:szCs w:val="28"/>
          <w:lang w:val="uk-UA"/>
        </w:rPr>
        <w:softHyphen/>
        <w:t>ч</w:t>
      </w:r>
      <w:r w:rsidRPr="004E1928">
        <w:rPr>
          <w:rFonts w:ascii="Times New Roman" w:hAnsi="Times New Roman" w:cs="Times New Roman"/>
          <w:color w:val="000000"/>
          <w:spacing w:val="8"/>
          <w:sz w:val="28"/>
          <w:szCs w:val="28"/>
          <w:lang w:val="uk-UA"/>
        </w:rPr>
        <w:softHyphen/>
        <w:t>ний опис</w:t>
      </w:r>
      <w:r w:rsidRPr="004E1928">
        <w:rPr>
          <w:rFonts w:ascii="Times New Roman" w:hAnsi="Times New Roman" w:cs="Times New Roman"/>
          <w:color w:val="000000"/>
          <w:spacing w:val="5"/>
          <w:sz w:val="28"/>
          <w:szCs w:val="28"/>
          <w:lang w:val="uk-UA"/>
        </w:rPr>
        <w:t xml:space="preserve"> процесу. Якість цього наближення оцінюється </w:t>
      </w:r>
      <w:r w:rsidRPr="004E1928">
        <w:rPr>
          <w:rFonts w:ascii="Times New Roman" w:hAnsi="Times New Roman" w:cs="Times New Roman"/>
          <w:i/>
          <w:sz w:val="28"/>
          <w:szCs w:val="28"/>
          <w:lang w:val="uk-UA"/>
        </w:rPr>
        <w:t>помилками</w:t>
      </w:r>
      <w:r w:rsidRPr="004E1928">
        <w:rPr>
          <w:rFonts w:ascii="Times New Roman" w:hAnsi="Times New Roman" w:cs="Times New Roman"/>
          <w:color w:val="000000"/>
          <w:spacing w:val="78"/>
          <w:sz w:val="28"/>
          <w:szCs w:val="28"/>
          <w:lang w:val="uk-UA"/>
        </w:rPr>
        <w:t>.</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8"/>
          <w:sz w:val="28"/>
          <w:szCs w:val="28"/>
          <w:lang w:val="uk-UA"/>
        </w:rPr>
        <w:t xml:space="preserve">Результат якого-небудь досліду часто називають </w:t>
      </w:r>
      <w:r w:rsidRPr="004E1928">
        <w:rPr>
          <w:rFonts w:ascii="Times New Roman" w:hAnsi="Times New Roman" w:cs="Times New Roman"/>
          <w:i/>
          <w:color w:val="000000"/>
          <w:spacing w:val="8"/>
          <w:sz w:val="28"/>
          <w:szCs w:val="28"/>
          <w:lang w:val="uk-UA"/>
        </w:rPr>
        <w:t>відгу</w:t>
      </w:r>
      <w:r w:rsidRPr="004E1928">
        <w:rPr>
          <w:rFonts w:ascii="Times New Roman" w:hAnsi="Times New Roman" w:cs="Times New Roman"/>
          <w:i/>
          <w:color w:val="000000"/>
          <w:spacing w:val="5"/>
          <w:sz w:val="28"/>
          <w:szCs w:val="28"/>
          <w:lang w:val="uk-UA"/>
        </w:rPr>
        <w:t>ком</w:t>
      </w:r>
      <w:r w:rsidRPr="004E1928">
        <w:rPr>
          <w:rFonts w:ascii="Times New Roman" w:hAnsi="Times New Roman" w:cs="Times New Roman"/>
          <w:color w:val="000000"/>
          <w:spacing w:val="5"/>
          <w:sz w:val="28"/>
          <w:szCs w:val="28"/>
          <w:lang w:val="uk-UA"/>
        </w:rPr>
        <w:t xml:space="preserve">, а гіперповерхню – </w:t>
      </w:r>
      <w:r w:rsidRPr="004E1928">
        <w:rPr>
          <w:rFonts w:ascii="Times New Roman" w:hAnsi="Times New Roman" w:cs="Times New Roman"/>
          <w:i/>
          <w:color w:val="000000"/>
          <w:spacing w:val="5"/>
          <w:sz w:val="28"/>
          <w:szCs w:val="28"/>
          <w:lang w:val="uk-UA"/>
        </w:rPr>
        <w:t>функцією відгук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xml:space="preserve">У </w:t>
      </w:r>
      <w:r w:rsidRPr="004E1928">
        <w:rPr>
          <w:rFonts w:ascii="Times New Roman" w:hAnsi="Times New Roman" w:cs="Times New Roman"/>
          <w:spacing w:val="10"/>
          <w:sz w:val="28"/>
          <w:szCs w:val="28"/>
          <w:lang w:val="uk-UA"/>
        </w:rPr>
        <w:t>відповідності</w:t>
      </w:r>
      <w:r w:rsidRPr="004E1928">
        <w:rPr>
          <w:rFonts w:ascii="Times New Roman" w:hAnsi="Times New Roman" w:cs="Times New Roman"/>
          <w:color w:val="000000"/>
          <w:spacing w:val="10"/>
          <w:sz w:val="28"/>
          <w:szCs w:val="28"/>
          <w:lang w:val="uk-UA"/>
        </w:rPr>
        <w:t xml:space="preserve"> з цим на відміну від фізичного </w:t>
      </w:r>
      <w:r w:rsidRPr="004E1928">
        <w:rPr>
          <w:rFonts w:ascii="Times New Roman" w:hAnsi="Times New Roman" w:cs="Times New Roman"/>
          <w:color w:val="000000"/>
          <w:spacing w:val="7"/>
          <w:sz w:val="28"/>
          <w:szCs w:val="28"/>
          <w:lang w:val="uk-UA"/>
        </w:rPr>
        <w:t>закону модель може бути доброю або поганою. Більше того, очевидно, існує багато моделей, які описують</w:t>
      </w:r>
      <w:r w:rsidRPr="004E1928">
        <w:rPr>
          <w:rFonts w:ascii="Times New Roman" w:hAnsi="Times New Roman" w:cs="Times New Roman"/>
          <w:color w:val="000000"/>
          <w:spacing w:val="6"/>
          <w:sz w:val="28"/>
          <w:szCs w:val="28"/>
          <w:lang w:val="uk-UA"/>
        </w:rPr>
        <w:t xml:space="preserve"> об’єкт. Різниця між ними буде проявлятися </w:t>
      </w:r>
      <w:r w:rsidRPr="004E1928">
        <w:rPr>
          <w:rFonts w:ascii="Times New Roman" w:hAnsi="Times New Roman" w:cs="Times New Roman"/>
          <w:color w:val="000000"/>
          <w:spacing w:val="8"/>
          <w:sz w:val="28"/>
          <w:szCs w:val="28"/>
          <w:lang w:val="uk-UA"/>
        </w:rPr>
        <w:t xml:space="preserve">тільки у величині </w:t>
      </w:r>
      <w:r w:rsidRPr="004E1928">
        <w:rPr>
          <w:rFonts w:ascii="Times New Roman" w:hAnsi="Times New Roman" w:cs="Times New Roman"/>
          <w:spacing w:val="8"/>
          <w:sz w:val="28"/>
          <w:szCs w:val="28"/>
          <w:lang w:val="uk-UA"/>
        </w:rPr>
        <w:t>помилки</w:t>
      </w:r>
      <w:r w:rsidRPr="004E1928">
        <w:rPr>
          <w:rFonts w:ascii="Times New Roman" w:hAnsi="Times New Roman" w:cs="Times New Roman"/>
          <w:color w:val="000000"/>
          <w:spacing w:val="8"/>
          <w:sz w:val="28"/>
          <w:szCs w:val="28"/>
          <w:lang w:val="uk-UA"/>
        </w:rPr>
        <w:t xml:space="preserve">. Крім того, </w:t>
      </w:r>
      <w:r w:rsidRPr="004E1928">
        <w:rPr>
          <w:rFonts w:ascii="Times New Roman" w:hAnsi="Times New Roman" w:cs="Times New Roman"/>
          <w:spacing w:val="8"/>
          <w:sz w:val="28"/>
          <w:szCs w:val="28"/>
          <w:lang w:val="uk-UA"/>
        </w:rPr>
        <w:t>одній</w:t>
      </w:r>
      <w:r w:rsidRPr="004E1928">
        <w:rPr>
          <w:rFonts w:ascii="Times New Roman" w:hAnsi="Times New Roman" w:cs="Times New Roman"/>
          <w:color w:val="000000"/>
          <w:spacing w:val="8"/>
          <w:sz w:val="28"/>
          <w:szCs w:val="28"/>
          <w:lang w:val="uk-UA"/>
        </w:rPr>
        <w:t xml:space="preserve"> і тій же </w:t>
      </w:r>
      <w:r w:rsidRPr="004E1928">
        <w:rPr>
          <w:rFonts w:ascii="Times New Roman" w:hAnsi="Times New Roman" w:cs="Times New Roman"/>
          <w:spacing w:val="8"/>
          <w:sz w:val="28"/>
          <w:szCs w:val="28"/>
          <w:lang w:val="uk-UA"/>
        </w:rPr>
        <w:t>помилці</w:t>
      </w:r>
      <w:r w:rsidRPr="004E1928">
        <w:rPr>
          <w:rFonts w:ascii="Times New Roman" w:hAnsi="Times New Roman" w:cs="Times New Roman"/>
          <w:color w:val="000000"/>
          <w:spacing w:val="10"/>
          <w:sz w:val="28"/>
          <w:szCs w:val="28"/>
          <w:lang w:val="uk-UA"/>
        </w:rPr>
        <w:t xml:space="preserve"> (якщо вона не наближається до нуля) може </w:t>
      </w:r>
      <w:r w:rsidRPr="004E1928">
        <w:rPr>
          <w:rFonts w:ascii="Times New Roman" w:hAnsi="Times New Roman" w:cs="Times New Roman"/>
          <w:color w:val="000000"/>
          <w:spacing w:val="7"/>
          <w:sz w:val="28"/>
          <w:szCs w:val="28"/>
          <w:lang w:val="uk-UA"/>
        </w:rPr>
        <w:t xml:space="preserve">також </w:t>
      </w:r>
      <w:r w:rsidRPr="004E1928">
        <w:rPr>
          <w:rFonts w:ascii="Times New Roman" w:hAnsi="Times New Roman" w:cs="Times New Roman"/>
          <w:spacing w:val="7"/>
          <w:sz w:val="28"/>
          <w:szCs w:val="28"/>
          <w:lang w:val="uk-UA"/>
        </w:rPr>
        <w:t>відповідати</w:t>
      </w:r>
      <w:r w:rsidRPr="004E1928">
        <w:rPr>
          <w:rFonts w:ascii="Times New Roman" w:hAnsi="Times New Roman" w:cs="Times New Roman"/>
          <w:color w:val="000000"/>
          <w:spacing w:val="7"/>
          <w:sz w:val="28"/>
          <w:szCs w:val="28"/>
          <w:lang w:val="uk-UA"/>
        </w:rPr>
        <w:t xml:space="preserve"> деяка множина моделей.</w:t>
      </w:r>
    </w:p>
    <w:p w:rsidR="00D216C2" w:rsidRPr="004E1928" w:rsidRDefault="00D216C2" w:rsidP="00D216C2">
      <w:pPr>
        <w:spacing w:after="0" w:line="240" w:lineRule="auto"/>
        <w:ind w:firstLine="567"/>
        <w:jc w:val="both"/>
        <w:rPr>
          <w:rFonts w:ascii="Times New Roman" w:hAnsi="Times New Roman" w:cs="Times New Roman"/>
          <w:b/>
          <w:i/>
          <w:sz w:val="28"/>
          <w:szCs w:val="28"/>
          <w:lang w:val="uk-UA"/>
        </w:rPr>
      </w:pPr>
      <w:r w:rsidRPr="004E1928">
        <w:rPr>
          <w:rFonts w:ascii="Times New Roman" w:hAnsi="Times New Roman" w:cs="Times New Roman"/>
          <w:i/>
          <w:sz w:val="28"/>
          <w:szCs w:val="28"/>
          <w:lang w:val="uk-UA"/>
        </w:rPr>
        <w:t>Порівняльні експерименти.</w:t>
      </w:r>
      <w:r w:rsidRPr="004E1928">
        <w:rPr>
          <w:rFonts w:ascii="Times New Roman" w:hAnsi="Times New Roman" w:cs="Times New Roman"/>
          <w:color w:val="000000"/>
          <w:spacing w:val="7"/>
          <w:sz w:val="28"/>
          <w:szCs w:val="28"/>
          <w:lang w:val="uk-UA"/>
        </w:rPr>
        <w:t xml:space="preserve"> Метою багатьох робіт не є встановлення </w:t>
      </w:r>
      <w:r w:rsidRPr="004E1928">
        <w:rPr>
          <w:rFonts w:ascii="Times New Roman" w:hAnsi="Times New Roman" w:cs="Times New Roman"/>
          <w:color w:val="000000"/>
          <w:spacing w:val="6"/>
          <w:sz w:val="28"/>
          <w:szCs w:val="28"/>
          <w:lang w:val="uk-UA"/>
        </w:rPr>
        <w:t xml:space="preserve">деяких абсолютних констант, а тільки встановлення </w:t>
      </w:r>
      <w:r w:rsidRPr="004E1928">
        <w:rPr>
          <w:rFonts w:ascii="Times New Roman" w:hAnsi="Times New Roman" w:cs="Times New Roman"/>
          <w:color w:val="000000"/>
          <w:spacing w:val="8"/>
          <w:sz w:val="28"/>
          <w:szCs w:val="28"/>
          <w:lang w:val="uk-UA"/>
        </w:rPr>
        <w:t xml:space="preserve">того факту, що деякий набір факторів краще іншого. У цьому випадку, якщо постійно </w:t>
      </w:r>
      <w:r w:rsidRPr="004E1928">
        <w:rPr>
          <w:rFonts w:ascii="Times New Roman" w:hAnsi="Times New Roman" w:cs="Times New Roman"/>
          <w:spacing w:val="8"/>
          <w:sz w:val="28"/>
          <w:szCs w:val="28"/>
          <w:lang w:val="uk-UA"/>
        </w:rPr>
        <w:t>спостерігається</w:t>
      </w:r>
      <w:r w:rsidRPr="004E1928">
        <w:rPr>
          <w:rFonts w:ascii="Times New Roman" w:hAnsi="Times New Roman" w:cs="Times New Roman"/>
          <w:color w:val="000000"/>
          <w:spacing w:val="8"/>
          <w:sz w:val="28"/>
          <w:szCs w:val="28"/>
          <w:lang w:val="uk-UA"/>
        </w:rPr>
        <w:t xml:space="preserve"> різниця </w:t>
      </w:r>
      <w:r w:rsidRPr="004E1928">
        <w:rPr>
          <w:rFonts w:ascii="Times New Roman" w:hAnsi="Times New Roman" w:cs="Times New Roman"/>
          <w:color w:val="000000"/>
          <w:spacing w:val="6"/>
          <w:sz w:val="28"/>
          <w:szCs w:val="28"/>
          <w:lang w:val="uk-UA"/>
        </w:rPr>
        <w:t>між наборами вихідних факторів (тобто рейтинг їх впливу близький або змінюється), можна не вимагати точних вимірювань, а з використанням методів статистики, тільки з необхі</w:t>
      </w:r>
      <w:r w:rsidRPr="004E1928">
        <w:rPr>
          <w:rFonts w:ascii="Times New Roman" w:hAnsi="Times New Roman" w:cs="Times New Roman"/>
          <w:color w:val="000000"/>
          <w:spacing w:val="3"/>
          <w:sz w:val="28"/>
          <w:szCs w:val="28"/>
          <w:lang w:val="uk-UA"/>
        </w:rPr>
        <w:t>д</w:t>
      </w:r>
      <w:r w:rsidRPr="004E1928">
        <w:rPr>
          <w:rFonts w:ascii="Times New Roman" w:hAnsi="Times New Roman" w:cs="Times New Roman"/>
          <w:color w:val="000000"/>
          <w:spacing w:val="3"/>
          <w:sz w:val="28"/>
          <w:szCs w:val="28"/>
          <w:lang w:val="uk-UA"/>
        </w:rPr>
        <w:softHyphen/>
        <w:t xml:space="preserve">ною імовірністю встановити </w:t>
      </w:r>
      <w:r w:rsidRPr="004E1928">
        <w:rPr>
          <w:rFonts w:ascii="Times New Roman" w:hAnsi="Times New Roman" w:cs="Times New Roman"/>
          <w:color w:val="000000"/>
          <w:spacing w:val="-6"/>
          <w:sz w:val="28"/>
          <w:szCs w:val="28"/>
          <w:lang w:val="uk-UA"/>
        </w:rPr>
        <w:t>факт, що нас цікавить.</w:t>
      </w:r>
    </w:p>
    <w:p w:rsidR="00D216C2" w:rsidRPr="004E1928" w:rsidRDefault="00D216C2" w:rsidP="00D216C2">
      <w:pPr>
        <w:spacing w:after="0" w:line="240" w:lineRule="auto"/>
        <w:ind w:firstLine="708"/>
        <w:jc w:val="both"/>
        <w:rPr>
          <w:rFonts w:ascii="Times New Roman" w:hAnsi="Times New Roman" w:cs="Times New Roman"/>
          <w:b/>
          <w:i/>
          <w:sz w:val="28"/>
          <w:szCs w:val="28"/>
          <w:lang w:val="uk-UA"/>
        </w:rPr>
      </w:pPr>
    </w:p>
    <w:p w:rsidR="00D216C2" w:rsidRPr="004E1928" w:rsidRDefault="00D216C2" w:rsidP="00D216C2">
      <w:pPr>
        <w:spacing w:after="0" w:line="240" w:lineRule="auto"/>
        <w:ind w:firstLine="708"/>
        <w:jc w:val="both"/>
        <w:rPr>
          <w:rFonts w:ascii="Times New Roman" w:hAnsi="Times New Roman" w:cs="Times New Roman"/>
          <w:b/>
          <w:i/>
          <w:sz w:val="28"/>
          <w:szCs w:val="28"/>
          <w:lang w:val="uk-UA"/>
        </w:rPr>
      </w:pPr>
      <w:r w:rsidRPr="004E1928">
        <w:rPr>
          <w:rFonts w:ascii="Times New Roman" w:hAnsi="Times New Roman" w:cs="Times New Roman"/>
          <w:b/>
          <w:i/>
          <w:sz w:val="28"/>
          <w:szCs w:val="28"/>
          <w:lang w:val="uk-UA"/>
        </w:rPr>
        <w:t xml:space="preserve">Етапи планування експерименту </w:t>
      </w:r>
    </w:p>
    <w:p w:rsidR="00D216C2" w:rsidRPr="004E1928" w:rsidRDefault="00D216C2" w:rsidP="00D216C2">
      <w:pPr>
        <w:spacing w:after="0" w:line="240" w:lineRule="auto"/>
        <w:ind w:firstLine="708"/>
        <w:jc w:val="both"/>
        <w:rPr>
          <w:rFonts w:ascii="Times New Roman" w:hAnsi="Times New Roman" w:cs="Times New Roman"/>
          <w:b/>
          <w:i/>
          <w:sz w:val="28"/>
          <w:szCs w:val="28"/>
          <w:lang w:val="uk-UA"/>
        </w:rPr>
      </w:pP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aps/>
          <w:sz w:val="28"/>
          <w:szCs w:val="28"/>
          <w:lang w:val="uk-UA"/>
        </w:rPr>
        <w:t>р</w:t>
      </w:r>
      <w:r w:rsidRPr="004E1928">
        <w:rPr>
          <w:rFonts w:ascii="Times New Roman" w:hAnsi="Times New Roman" w:cs="Times New Roman"/>
          <w:sz w:val="28"/>
          <w:szCs w:val="28"/>
          <w:lang w:val="uk-UA"/>
        </w:rPr>
        <w:t>озглянуті раніше</w:t>
      </w:r>
      <w:r w:rsidRPr="004E1928">
        <w:rPr>
          <w:rFonts w:ascii="Times New Roman" w:hAnsi="Times New Roman" w:cs="Times New Roman"/>
          <w:caps/>
          <w:sz w:val="28"/>
          <w:szCs w:val="28"/>
          <w:lang w:val="uk-UA"/>
        </w:rPr>
        <w:t xml:space="preserve"> </w:t>
      </w:r>
      <w:r w:rsidRPr="004E1928">
        <w:rPr>
          <w:rFonts w:ascii="Times New Roman" w:hAnsi="Times New Roman" w:cs="Times New Roman"/>
          <w:sz w:val="28"/>
          <w:szCs w:val="28"/>
          <w:lang w:val="uk-UA"/>
        </w:rPr>
        <w:t>методи регресійного аналізу базуються на обробці результатів «пасивного експерименту», напр., даних опробування промис</w:t>
      </w:r>
      <w:r w:rsidRPr="004E1928">
        <w:rPr>
          <w:rFonts w:ascii="Times New Roman" w:hAnsi="Times New Roman" w:cs="Times New Roman"/>
          <w:sz w:val="28"/>
          <w:szCs w:val="28"/>
          <w:lang w:val="uk-UA"/>
        </w:rPr>
        <w:softHyphen/>
        <w:t xml:space="preserve">лового процесу, при цьому математичні методи застосовують тільки на останньому етапі – при обробці результатів спостережень.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aps/>
          <w:sz w:val="28"/>
          <w:szCs w:val="28"/>
          <w:lang w:val="uk-UA"/>
        </w:rPr>
        <w:t>п</w:t>
      </w:r>
      <w:r w:rsidRPr="004E1928">
        <w:rPr>
          <w:rFonts w:ascii="Times New Roman" w:hAnsi="Times New Roman" w:cs="Times New Roman"/>
          <w:sz w:val="28"/>
          <w:szCs w:val="28"/>
          <w:lang w:val="uk-UA"/>
        </w:rPr>
        <w:t>ланування експерименту передбачає постановку дослідів за деякою раніше складеною схемою (</w:t>
      </w:r>
      <w:r w:rsidRPr="004E1928">
        <w:rPr>
          <w:rFonts w:ascii="Times New Roman" w:hAnsi="Times New Roman" w:cs="Times New Roman"/>
          <w:i/>
          <w:sz w:val="28"/>
          <w:szCs w:val="28"/>
          <w:lang w:val="uk-UA"/>
        </w:rPr>
        <w:t>матрицею</w:t>
      </w:r>
      <w:r w:rsidRPr="004E1928">
        <w:rPr>
          <w:rFonts w:ascii="Times New Roman" w:hAnsi="Times New Roman" w:cs="Times New Roman"/>
          <w:sz w:val="28"/>
          <w:szCs w:val="28"/>
          <w:lang w:val="uk-UA"/>
        </w:rPr>
        <w:t xml:space="preserve">), </w:t>
      </w:r>
      <w:r w:rsidRPr="004E1928">
        <w:rPr>
          <w:rFonts w:ascii="Times New Roman" w:hAnsi="Times New Roman" w:cs="Times New Roman"/>
          <w:i/>
          <w:sz w:val="28"/>
          <w:szCs w:val="28"/>
          <w:lang w:val="uk-UA"/>
        </w:rPr>
        <w:t>яка володіє спеціальними властивостями.</w:t>
      </w:r>
      <w:r w:rsidRPr="004E1928">
        <w:rPr>
          <w:rFonts w:ascii="Times New Roman" w:hAnsi="Times New Roman" w:cs="Times New Roman"/>
          <w:sz w:val="28"/>
          <w:szCs w:val="28"/>
          <w:lang w:val="uk-UA"/>
        </w:rPr>
        <w:t xml:space="preserve"> </w:t>
      </w:r>
      <w:r w:rsidRPr="004E1928">
        <w:rPr>
          <w:rFonts w:ascii="Times New Roman" w:hAnsi="Times New Roman" w:cs="Times New Roman"/>
          <w:caps/>
          <w:sz w:val="28"/>
          <w:szCs w:val="28"/>
          <w:lang w:val="uk-UA"/>
        </w:rPr>
        <w:t>п</w:t>
      </w:r>
      <w:r w:rsidRPr="004E1928">
        <w:rPr>
          <w:rFonts w:ascii="Times New Roman" w:hAnsi="Times New Roman" w:cs="Times New Roman"/>
          <w:sz w:val="28"/>
          <w:szCs w:val="28"/>
          <w:lang w:val="uk-UA"/>
        </w:rPr>
        <w:t>ланування експерименту передбачає застосування математичних методів на усіх етапах: при аналізі апріорної інформації, плануванні експерименту, обробці його результатів і прийнятті рішень на проміжних етапах (для вибору стратегії досліджень) і у кінці роботи (для інтерпретації даних).</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 ускладненням об’єктів досліджень ефективність традиційного підхо</w:t>
      </w:r>
      <w:r w:rsidRPr="004E1928">
        <w:rPr>
          <w:rFonts w:ascii="Times New Roman" w:hAnsi="Times New Roman" w:cs="Times New Roman"/>
          <w:sz w:val="28"/>
          <w:szCs w:val="28"/>
          <w:lang w:val="uk-UA"/>
        </w:rPr>
        <w:softHyphen/>
        <w:t xml:space="preserve">ду до здійснення активного експерименту, відповідно до якого варіювався один фактор, а інші підтримувались на постійному рівні, різко знизилася. У </w:t>
      </w:r>
      <w:r w:rsidRPr="004E1928">
        <w:rPr>
          <w:rFonts w:ascii="Times New Roman" w:hAnsi="Times New Roman" w:cs="Times New Roman"/>
          <w:sz w:val="28"/>
          <w:szCs w:val="28"/>
          <w:lang w:val="uk-UA"/>
        </w:rPr>
        <w:lastRenderedPageBreak/>
        <w:t>традиційному підході не враховувався взаємний вплив факторів, вплив середо</w:t>
      </w:r>
      <w:r w:rsidRPr="004E1928">
        <w:rPr>
          <w:rFonts w:ascii="Times New Roman" w:hAnsi="Times New Roman" w:cs="Times New Roman"/>
          <w:sz w:val="28"/>
          <w:szCs w:val="28"/>
          <w:lang w:val="uk-UA"/>
        </w:rPr>
        <w:softHyphen/>
        <w:t>вища та наявність зворотних зв’язків. Крім того, при традицій</w:t>
      </w:r>
      <w:r w:rsidRPr="004E1928">
        <w:rPr>
          <w:rFonts w:ascii="Times New Roman" w:hAnsi="Times New Roman" w:cs="Times New Roman"/>
          <w:sz w:val="28"/>
          <w:szCs w:val="28"/>
          <w:lang w:val="uk-UA"/>
        </w:rPr>
        <w:softHyphen/>
        <w:t>ному підході було потрібно проведення великого числа дослідів.</w:t>
      </w:r>
    </w:p>
    <w:p w:rsidR="00D216C2" w:rsidRPr="004E1928" w:rsidRDefault="00D216C2" w:rsidP="00D216C2">
      <w:pPr>
        <w:pStyle w:val="a3"/>
        <w:ind w:firstLine="567"/>
        <w:rPr>
          <w:szCs w:val="28"/>
        </w:rPr>
      </w:pPr>
      <w:r w:rsidRPr="004E1928">
        <w:rPr>
          <w:szCs w:val="28"/>
        </w:rPr>
        <w:t>При активному плануванні експерименту усі фактори, що визначають процес, змінюють (варіюють) одночасно у відповідності з правилами плану</w:t>
      </w:r>
      <w:r w:rsidRPr="004E1928">
        <w:rPr>
          <w:szCs w:val="28"/>
        </w:rPr>
        <w:softHyphen/>
        <w:t xml:space="preserve">вання, а результати експерименту подають у вигляді математичної моделі. Виділяють такі етапи планування: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з</w:t>
      </w:r>
      <w:r w:rsidRPr="004E1928">
        <w:rPr>
          <w:rFonts w:ascii="Times New Roman" w:hAnsi="Times New Roman" w:cs="Times New Roman"/>
          <w:sz w:val="28"/>
          <w:szCs w:val="28"/>
          <w:lang w:val="uk-UA"/>
        </w:rPr>
        <w:t>бір і аналіз апріорної інформації;</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о</w:t>
      </w:r>
      <w:r w:rsidRPr="004E1928">
        <w:rPr>
          <w:rFonts w:ascii="Times New Roman" w:hAnsi="Times New Roman" w:cs="Times New Roman"/>
          <w:sz w:val="28"/>
          <w:szCs w:val="28"/>
          <w:lang w:val="uk-UA"/>
        </w:rPr>
        <w:t>бґрунтування критерію ефективності досліджуваного процес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в</w:t>
      </w:r>
      <w:r w:rsidRPr="004E1928">
        <w:rPr>
          <w:rFonts w:ascii="Times New Roman" w:hAnsi="Times New Roman" w:cs="Times New Roman"/>
          <w:sz w:val="28"/>
          <w:szCs w:val="28"/>
          <w:lang w:val="uk-UA"/>
        </w:rPr>
        <w:t>ибір залежних і незалежних змінних, області зміни незалежних змінних (факторного простор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в</w:t>
      </w:r>
      <w:r w:rsidRPr="004E1928">
        <w:rPr>
          <w:rFonts w:ascii="Times New Roman" w:hAnsi="Times New Roman" w:cs="Times New Roman"/>
          <w:sz w:val="28"/>
          <w:szCs w:val="28"/>
          <w:lang w:val="uk-UA"/>
        </w:rPr>
        <w:t>изначення методів контролю параметрів;</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в</w:t>
      </w:r>
      <w:r w:rsidRPr="004E1928">
        <w:rPr>
          <w:rFonts w:ascii="Times New Roman" w:hAnsi="Times New Roman" w:cs="Times New Roman"/>
          <w:sz w:val="28"/>
          <w:szCs w:val="28"/>
          <w:lang w:val="uk-UA"/>
        </w:rPr>
        <w:t>ибір типу математичної моделі;</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р</w:t>
      </w:r>
      <w:r w:rsidRPr="004E1928">
        <w:rPr>
          <w:rFonts w:ascii="Times New Roman" w:hAnsi="Times New Roman" w:cs="Times New Roman"/>
          <w:sz w:val="28"/>
          <w:szCs w:val="28"/>
          <w:lang w:val="uk-UA"/>
        </w:rPr>
        <w:t>озробка методики і плану (послідовність проведення) експери</w:t>
      </w:r>
      <w:r w:rsidRPr="004E1928">
        <w:rPr>
          <w:rFonts w:ascii="Times New Roman" w:hAnsi="Times New Roman" w:cs="Times New Roman"/>
          <w:sz w:val="28"/>
          <w:szCs w:val="28"/>
          <w:lang w:val="uk-UA"/>
        </w:rPr>
        <w:softHyphen/>
        <w:t>ментів;</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р</w:t>
      </w:r>
      <w:r w:rsidRPr="004E1928">
        <w:rPr>
          <w:rFonts w:ascii="Times New Roman" w:hAnsi="Times New Roman" w:cs="Times New Roman"/>
          <w:sz w:val="28"/>
          <w:szCs w:val="28"/>
          <w:lang w:val="uk-UA"/>
        </w:rPr>
        <w:t>озробка схеми і методики випробування;</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в</w:t>
      </w:r>
      <w:r w:rsidRPr="004E1928">
        <w:rPr>
          <w:rFonts w:ascii="Times New Roman" w:hAnsi="Times New Roman" w:cs="Times New Roman"/>
          <w:sz w:val="28"/>
          <w:szCs w:val="28"/>
          <w:lang w:val="uk-UA"/>
        </w:rPr>
        <w:t>изначення методу аналізу експериментальних даних;</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з</w:t>
      </w:r>
      <w:r w:rsidRPr="004E1928">
        <w:rPr>
          <w:rFonts w:ascii="Times New Roman" w:hAnsi="Times New Roman" w:cs="Times New Roman"/>
          <w:sz w:val="28"/>
          <w:szCs w:val="28"/>
          <w:lang w:val="uk-UA"/>
        </w:rPr>
        <w:t>дійснення експерименту та перевірка статистичних передумов для отримання даних;</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о</w:t>
      </w:r>
      <w:r w:rsidRPr="004E1928">
        <w:rPr>
          <w:rFonts w:ascii="Times New Roman" w:hAnsi="Times New Roman" w:cs="Times New Roman"/>
          <w:sz w:val="28"/>
          <w:szCs w:val="28"/>
          <w:lang w:val="uk-UA"/>
        </w:rPr>
        <w:t>бробка результатів отримання математичної моделі та її інтерпретація;</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color w:val="000000"/>
          <w:spacing w:val="10"/>
          <w:sz w:val="28"/>
          <w:szCs w:val="28"/>
          <w:lang w:val="uk-UA"/>
        </w:rPr>
        <w:t>– в</w:t>
      </w:r>
      <w:r w:rsidRPr="004E1928">
        <w:rPr>
          <w:rFonts w:ascii="Times New Roman" w:hAnsi="Times New Roman" w:cs="Times New Roman"/>
          <w:sz w:val="28"/>
          <w:szCs w:val="28"/>
          <w:lang w:val="uk-UA"/>
        </w:rPr>
        <w:t>идача рекомендацій.Розглянемо докладніше деякі етапи експериментування.</w:t>
      </w:r>
    </w:p>
    <w:p w:rsidR="00D216C2" w:rsidRPr="004E1928" w:rsidRDefault="00D216C2" w:rsidP="00D216C2">
      <w:pPr>
        <w:spacing w:after="0" w:line="240" w:lineRule="auto"/>
        <w:ind w:firstLine="709"/>
        <w:jc w:val="both"/>
        <w:rPr>
          <w:rFonts w:ascii="Times New Roman" w:hAnsi="Times New Roman" w:cs="Times New Roman"/>
          <w:sz w:val="28"/>
          <w:szCs w:val="28"/>
          <w:lang w:val="uk-UA"/>
        </w:rPr>
      </w:pPr>
    </w:p>
    <w:p w:rsidR="00D216C2" w:rsidRPr="004E1928" w:rsidRDefault="00D216C2" w:rsidP="00D216C2">
      <w:pPr>
        <w:pStyle w:val="22"/>
        <w:spacing w:after="0" w:line="240" w:lineRule="auto"/>
        <w:ind w:left="0" w:firstLine="727"/>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3.2.2.2  Визначення критерію процесу та незалежних факторів </w:t>
      </w:r>
    </w:p>
    <w:p w:rsidR="00D216C2" w:rsidRPr="004E1928" w:rsidRDefault="00D216C2" w:rsidP="00D216C2">
      <w:pPr>
        <w:pStyle w:val="af2"/>
        <w:jc w:val="both"/>
        <w:rPr>
          <w:rFonts w:ascii="Times New Roman" w:hAnsi="Times New Roman"/>
          <w:b/>
          <w:sz w:val="28"/>
          <w:szCs w:val="28"/>
          <w:lang w:val="uk-UA"/>
        </w:rPr>
      </w:pPr>
    </w:p>
    <w:p w:rsidR="00D216C2" w:rsidRPr="004E1928" w:rsidRDefault="00D216C2" w:rsidP="00D216C2">
      <w:pPr>
        <w:pStyle w:val="af2"/>
        <w:jc w:val="both"/>
        <w:rPr>
          <w:rFonts w:ascii="Times New Roman" w:hAnsi="Times New Roman"/>
          <w:b/>
          <w:i/>
          <w:sz w:val="28"/>
          <w:szCs w:val="28"/>
          <w:lang w:val="uk-UA"/>
        </w:rPr>
      </w:pPr>
      <w:r w:rsidRPr="004E1928">
        <w:rPr>
          <w:rFonts w:ascii="Times New Roman" w:hAnsi="Times New Roman"/>
          <w:b/>
          <w:sz w:val="28"/>
          <w:szCs w:val="28"/>
          <w:lang w:val="uk-UA"/>
        </w:rPr>
        <w:tab/>
      </w:r>
      <w:r w:rsidRPr="004E1928">
        <w:rPr>
          <w:rFonts w:ascii="Times New Roman" w:hAnsi="Times New Roman"/>
          <w:b/>
          <w:i/>
          <w:sz w:val="28"/>
          <w:szCs w:val="28"/>
          <w:lang w:val="uk-UA"/>
        </w:rPr>
        <w:t xml:space="preserve">Вибір критерію ефективності процесу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Критерій ефективності, оптимізації, цільова функція, вихідний параметр – усе це формалізований зміст наших прагнень і ступінь розуміння, що добре, а що погано у конкретному технологічному процесі. У будь-яких дослідженнях вибір критерію визначає їхній успіх.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Вибір критерію ефективності – складна і важлива задача. Будь-який технологічний процес характеризується рядом вихідних показників. Серед них:</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безпосередньо вимірювані, такі як вихід продуктів, вміст корисного компонента в продуктах, обсяги переробки, зольність вугілля тощо,</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технологічні критерії, що обчислюються: вилучення, коефіцієнт селективності і ряд інших,</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техніко-економічні, що обчислюються з використанням перших двох груп, цін і витрат: собівартість переробки, рентабельність, прибуток, продуктивність праці і т.д.</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оф. Барський Л.А. сформулював вимоги до критеріїв ефективності процесу:</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а) критерій повинен бути чисельним і однозначним,</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б) критерій має враховувати кінцеву мету виробництва,</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в) критерій має бути максимально простим і, за можливістю, мати фізичний сенс.</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Сьогодні існує понад 100 критеріїв і жоден з них не задовольняє повністю сформульованим вимогам.</w:t>
      </w:r>
    </w:p>
    <w:p w:rsidR="00D216C2" w:rsidRPr="004E1928" w:rsidRDefault="00D216C2" w:rsidP="00D216C2">
      <w:pPr>
        <w:spacing w:after="0" w:line="240" w:lineRule="auto"/>
        <w:ind w:firstLine="567"/>
        <w:jc w:val="both"/>
        <w:rPr>
          <w:rFonts w:ascii="Times New Roman" w:hAnsi="Times New Roman" w:cs="Times New Roman"/>
          <w:color w:val="000000"/>
          <w:sz w:val="28"/>
          <w:szCs w:val="28"/>
          <w:lang w:val="uk-UA"/>
        </w:rPr>
      </w:pPr>
      <w:r w:rsidRPr="004E1928">
        <w:rPr>
          <w:rFonts w:ascii="Times New Roman" w:hAnsi="Times New Roman" w:cs="Times New Roman"/>
          <w:sz w:val="28"/>
          <w:szCs w:val="28"/>
          <w:lang w:val="uk-UA"/>
        </w:rPr>
        <w:t>У кожному конкретному випадку з</w:t>
      </w:r>
      <w:r w:rsidRPr="004E1928">
        <w:rPr>
          <w:rFonts w:ascii="Times New Roman" w:hAnsi="Times New Roman" w:cs="Times New Roman"/>
          <w:sz w:val="28"/>
          <w:szCs w:val="28"/>
          <w:lang w:val="uk-UA" w:eastAsia="uk-UA"/>
        </w:rPr>
        <w:t xml:space="preserve">алежно від поставленої </w:t>
      </w:r>
      <w:r w:rsidRPr="004E1928">
        <w:rPr>
          <w:rFonts w:ascii="Times New Roman" w:hAnsi="Times New Roman" w:cs="Times New Roman"/>
          <w:color w:val="000000"/>
          <w:sz w:val="28"/>
          <w:szCs w:val="28"/>
          <w:lang w:val="uk-UA" w:eastAsia="uk-UA"/>
        </w:rPr>
        <w:t>мети приймають найбільш універсальний критерій.</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плануванні екстремальних експериментів часто як критерій приймається два показники. Один з них – основний, за яким відшукується раціональний режим (екстремум), і додатковий, котрий враховує, як правило, які-небудь обмеження. </w:t>
      </w:r>
    </w:p>
    <w:p w:rsidR="00D216C2" w:rsidRPr="004E1928" w:rsidRDefault="00D216C2" w:rsidP="00D216C2">
      <w:pPr>
        <w:spacing w:after="0" w:line="240" w:lineRule="auto"/>
        <w:ind w:firstLine="720"/>
        <w:jc w:val="both"/>
        <w:rPr>
          <w:rFonts w:ascii="Times New Roman" w:hAnsi="Times New Roman" w:cs="Times New Roman"/>
          <w:sz w:val="28"/>
          <w:szCs w:val="28"/>
          <w:lang w:val="uk-UA"/>
        </w:rPr>
      </w:pPr>
    </w:p>
    <w:p w:rsidR="00D216C2" w:rsidRPr="004E1928" w:rsidRDefault="00D216C2" w:rsidP="00D216C2">
      <w:pPr>
        <w:spacing w:after="0" w:line="240" w:lineRule="auto"/>
        <w:ind w:firstLine="720"/>
        <w:jc w:val="both"/>
        <w:rPr>
          <w:rFonts w:ascii="Times New Roman" w:hAnsi="Times New Roman" w:cs="Times New Roman"/>
          <w:b/>
          <w:i/>
          <w:sz w:val="28"/>
          <w:szCs w:val="28"/>
          <w:lang w:val="uk-UA"/>
        </w:rPr>
      </w:pPr>
      <w:r w:rsidRPr="004E1928">
        <w:rPr>
          <w:rFonts w:ascii="Times New Roman" w:hAnsi="Times New Roman" w:cs="Times New Roman"/>
          <w:b/>
          <w:i/>
          <w:sz w:val="28"/>
          <w:szCs w:val="28"/>
          <w:lang w:val="uk-UA"/>
        </w:rPr>
        <w:t xml:space="preserve">Визначення незалежних факторів </w:t>
      </w:r>
    </w:p>
    <w:p w:rsidR="00D216C2" w:rsidRPr="004E1928" w:rsidRDefault="00D216C2" w:rsidP="00D216C2">
      <w:pPr>
        <w:pStyle w:val="a3"/>
        <w:rPr>
          <w:szCs w:val="28"/>
        </w:rPr>
      </w:pP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и дослідженні процесів дуже важливо виявити усі фактори, що впливають на процес, а також оцінити ступінь їхнього впливу. Якщо який-небудь із значимих факторів не включений у розгляд, але має випадкові відхилення у деякому діапазоні значень, то погрішності резуль</w:t>
      </w:r>
      <w:r w:rsidRPr="004E1928">
        <w:rPr>
          <w:rFonts w:ascii="Times New Roman" w:hAnsi="Times New Roman" w:cs="Times New Roman"/>
          <w:sz w:val="28"/>
          <w:szCs w:val="28"/>
          <w:lang w:val="uk-UA"/>
        </w:rPr>
        <w:softHyphen/>
        <w:t>татів експерименту різко зростають. З одного боку, включення до плану досліджень усіх факторів, що суттєво впливають на процес, дуже важливе, тому що експеримент, направлений на відшукання оптимальних умов, може втратити сенс, якщо один або декілька важливих (значимих) факторів не враховані. З іншого боку, включення до програми досліджень усіх факторів, що суттєво впливають на процес, ускладнює задачу – збільшує кількість експериментів і утруднює одержання адекватної моделі.</w:t>
      </w:r>
    </w:p>
    <w:p w:rsidR="00D216C2" w:rsidRPr="004E1928" w:rsidRDefault="00D216C2" w:rsidP="00D216C2">
      <w:pPr>
        <w:spacing w:after="0" w:line="240" w:lineRule="auto"/>
        <w:ind w:firstLine="567"/>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Ступінь впливу різних факторів на процес неоднакова; звичайно тіль</w:t>
      </w:r>
      <w:r w:rsidRPr="004E1928">
        <w:rPr>
          <w:rFonts w:ascii="Times New Roman" w:hAnsi="Times New Roman" w:cs="Times New Roman"/>
          <w:sz w:val="28"/>
          <w:szCs w:val="28"/>
          <w:lang w:val="uk-UA"/>
        </w:rPr>
        <w:softHyphen/>
        <w:t xml:space="preserve">ки декілька факторів суттєво впливають на кінцеву величину, а інші впливають на неї значно менше. Задача полягає у виявленні й ідентифікації суттєвих факторів на «нульовому» фоні усіх інших, при цьому необхідно ураховувати як якісні, так і кількісні характеристики суттєвих факторів. Виділити суттєві фактори можна на основі аналізу, публікацій і опитування думок спеціалістів (експертна оцінка). Для аналізу такої апріорної інформації застосовують різні методи: дисперсійний аналіз, використання дробових і повних насичених планів експерименту, методи випадкового балансу і розгалуженої стратегії. При виборі факторів необхідно витримувати наступні умови: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діапазони зміни факторів повинні бути технологічні і «розумні», не можна допускати таких значень, при яких можливі випуск браку або аварія;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фактори в середині діапазону повинні підпорядковуватися усім передумовам методу найменших квадратів; </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при дуже вузькому діапазоні модель може бути неінформативною.</w:t>
      </w:r>
    </w:p>
    <w:p w:rsidR="00D216C2" w:rsidRPr="004E1928" w:rsidRDefault="00D216C2" w:rsidP="00D216C2">
      <w:pPr>
        <w:spacing w:after="0" w:line="240" w:lineRule="auto"/>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p>
    <w:p w:rsidR="00D216C2" w:rsidRPr="004E1928" w:rsidRDefault="00D216C2" w:rsidP="00D216C2">
      <w:pPr>
        <w:spacing w:after="0" w:line="240" w:lineRule="auto"/>
        <w:ind w:firstLine="720"/>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При експериментах на обладнанні, що працює у безперервному режимі, необхідно визначити </w:t>
      </w:r>
      <w:r w:rsidRPr="004E1928">
        <w:rPr>
          <w:rFonts w:ascii="Times New Roman" w:hAnsi="Times New Roman" w:cs="Times New Roman"/>
          <w:i/>
          <w:sz w:val="28"/>
          <w:szCs w:val="28"/>
          <w:lang w:val="uk-UA"/>
        </w:rPr>
        <w:t>тривалість перехідного процесу</w:t>
      </w:r>
      <w:r w:rsidRPr="004E1928">
        <w:rPr>
          <w:rFonts w:ascii="Times New Roman" w:hAnsi="Times New Roman" w:cs="Times New Roman"/>
          <w:sz w:val="28"/>
          <w:szCs w:val="28"/>
          <w:lang w:val="uk-UA"/>
        </w:rPr>
        <w:t xml:space="preserve"> після зміни значення будь-якого фактора. Відбір проб, зняття показань можна робити тільки в сталому режимі. Опробування слід робити тільки після закінчення часу </w:t>
      </w:r>
      <w:r w:rsidRPr="004E1928">
        <w:rPr>
          <w:rFonts w:ascii="Times New Roman" w:hAnsi="Times New Roman" w:cs="Times New Roman"/>
          <w:i/>
          <w:sz w:val="28"/>
          <w:szCs w:val="28"/>
          <w:lang w:val="uk-UA"/>
        </w:rPr>
        <w:t>t</w:t>
      </w:r>
      <w:r w:rsidRPr="004E1928">
        <w:rPr>
          <w:rFonts w:ascii="Times New Roman" w:hAnsi="Times New Roman" w:cs="Times New Roman"/>
          <w:b/>
          <w:sz w:val="28"/>
          <w:szCs w:val="28"/>
          <w:lang w:val="uk-UA"/>
        </w:rPr>
        <w:t xml:space="preserve"> </w:t>
      </w:r>
      <w:r w:rsidRPr="004E1928">
        <w:rPr>
          <w:rFonts w:ascii="Times New Roman" w:hAnsi="Times New Roman" w:cs="Times New Roman"/>
          <w:sz w:val="28"/>
          <w:szCs w:val="28"/>
          <w:lang w:val="uk-UA"/>
        </w:rPr>
        <w:t>.</w:t>
      </w:r>
    </w:p>
    <w:p w:rsidR="00D216C2" w:rsidRPr="004E1928" w:rsidRDefault="00D216C2" w:rsidP="002803EB">
      <w:pPr>
        <w:pStyle w:val="a3"/>
        <w:ind w:firstLine="567"/>
        <w:jc w:val="both"/>
        <w:rPr>
          <w:szCs w:val="28"/>
          <w:lang w:val="uk-UA"/>
        </w:rPr>
      </w:pPr>
      <w:r w:rsidRPr="004E1928">
        <w:rPr>
          <w:szCs w:val="28"/>
          <w:lang w:val="uk-UA"/>
        </w:rPr>
        <w:lastRenderedPageBreak/>
        <w:t>При дослідженні необхідно вибрати залежну змінну, відгук (функцію відгуку) на вплив факторів. Відгук залежить від мети і специфіки дослід</w:t>
      </w:r>
      <w:r w:rsidRPr="004E1928">
        <w:rPr>
          <w:szCs w:val="28"/>
          <w:lang w:val="uk-UA"/>
        </w:rPr>
        <w:softHyphen/>
        <w:t>жень. Він може бути технологічним (вилучення корисного компоненту у концентрат, індекс селективності і т.п.), економічним (прибуток, рента</w:t>
      </w:r>
      <w:r w:rsidRPr="004E1928">
        <w:rPr>
          <w:szCs w:val="28"/>
          <w:lang w:val="uk-UA"/>
        </w:rPr>
        <w:softHyphen/>
        <w:t>бельність і т.п.), статистичним і т.д. Відгук повинен бути чутливим до зміни факторів, легко обчислюваним, виражатися одним числом, мати фізичний смисл тощо.</w:t>
      </w:r>
    </w:p>
    <w:p w:rsidR="00D216C2" w:rsidRPr="004E1928" w:rsidRDefault="00D216C2" w:rsidP="002803EB">
      <w:pPr>
        <w:pStyle w:val="a3"/>
        <w:ind w:firstLine="567"/>
        <w:jc w:val="both"/>
        <w:rPr>
          <w:szCs w:val="28"/>
        </w:rPr>
      </w:pPr>
      <w:r w:rsidRPr="004E1928">
        <w:rPr>
          <w:szCs w:val="28"/>
          <w:lang w:val="uk-UA"/>
        </w:rPr>
        <w:t xml:space="preserve">Структуру моделі дослідник вибирає на основі апріорних знань та інтуїції, при цьому вибір моделі залежить також від знань про об’єкт досліджень, математичного апарату і мети досліджень. Якщо вигляд функції відгуку невідомий, її розкладають у степеневі ряди і подають у вигляді поліному. </w:t>
      </w:r>
      <w:r w:rsidRPr="004E1928">
        <w:rPr>
          <w:szCs w:val="28"/>
        </w:rPr>
        <w:t>Поліноміальні моделі дуже ефективні, за певних умов розкладення у степеневі ряди можливе для усіх функцій. З вико</w:t>
      </w:r>
      <w:r w:rsidRPr="004E1928">
        <w:rPr>
          <w:szCs w:val="28"/>
        </w:rPr>
        <w:softHyphen/>
        <w:t>ристанням експериментальних даних отримують оцінки параметрів моделі:</w:t>
      </w:r>
    </w:p>
    <w:p w:rsidR="00D216C2" w:rsidRPr="004E1928" w:rsidRDefault="00D216C2" w:rsidP="00D216C2">
      <w:pPr>
        <w:pStyle w:val="a3"/>
        <w:jc w:val="right"/>
        <w:rPr>
          <w:szCs w:val="28"/>
        </w:rPr>
      </w:pPr>
      <w:r w:rsidRPr="004E1928">
        <w:rPr>
          <w:position w:val="-68"/>
          <w:szCs w:val="28"/>
        </w:rPr>
        <w:object w:dxaOrig="5179" w:dyaOrig="1219">
          <v:shape id="_x0000_i1384" type="#_x0000_t75" style="width:258.1pt;height:57.05pt" o:ole="" fillcolor="window">
            <v:imagedata r:id="rId784" o:title=""/>
          </v:shape>
          <o:OLEObject Type="Embed" ProgID="Equation.3" ShapeID="_x0000_i1384" DrawAspect="Content" ObjectID="_1770979316" r:id="rId785"/>
        </w:object>
      </w:r>
      <w:r w:rsidRPr="004E1928">
        <w:rPr>
          <w:szCs w:val="28"/>
        </w:rPr>
        <w:t xml:space="preserve"> ,                     (3.67)</w:t>
      </w:r>
    </w:p>
    <w:p w:rsidR="00D216C2" w:rsidRPr="004E1928" w:rsidRDefault="00D216C2" w:rsidP="00D216C2">
      <w:pPr>
        <w:pStyle w:val="a3"/>
        <w:rPr>
          <w:szCs w:val="28"/>
        </w:rPr>
      </w:pPr>
      <w:r w:rsidRPr="004E1928">
        <w:rPr>
          <w:szCs w:val="28"/>
        </w:rPr>
        <w:t xml:space="preserve">де </w:t>
      </w:r>
      <w:r w:rsidRPr="004E1928">
        <w:rPr>
          <w:position w:val="-12"/>
          <w:szCs w:val="28"/>
        </w:rPr>
        <w:object w:dxaOrig="240" w:dyaOrig="380">
          <v:shape id="_x0000_i1385" type="#_x0000_t75" style="width:14.95pt;height:22.45pt" o:ole="" fillcolor="window">
            <v:imagedata r:id="rId786" o:title=""/>
          </v:shape>
          <o:OLEObject Type="Embed" ProgID="Equation.3" ShapeID="_x0000_i1385" DrawAspect="Content" ObjectID="_1770979317" r:id="rId787"/>
        </w:object>
      </w:r>
      <w:r w:rsidRPr="004E1928">
        <w:rPr>
          <w:szCs w:val="28"/>
        </w:rPr>
        <w:t xml:space="preserve">– оцінка відгуку; </w:t>
      </w:r>
      <w:r w:rsidRPr="004E1928">
        <w:rPr>
          <w:position w:val="-6"/>
          <w:szCs w:val="28"/>
        </w:rPr>
        <w:object w:dxaOrig="220" w:dyaOrig="320">
          <v:shape id="_x0000_i1386" type="#_x0000_t75" style="width:14.95pt;height:14.95pt" o:ole="" fillcolor="window">
            <v:imagedata r:id="rId788" o:title=""/>
          </v:shape>
          <o:OLEObject Type="Embed" ProgID="Equation.3" ShapeID="_x0000_i1386" DrawAspect="Content" ObjectID="_1770979318" r:id="rId789"/>
        </w:object>
      </w:r>
      <w:r w:rsidRPr="004E1928">
        <w:rPr>
          <w:szCs w:val="28"/>
        </w:rPr>
        <w:t>– оцінки коефіцієнтів.</w:t>
      </w:r>
    </w:p>
    <w:p w:rsidR="00D216C2" w:rsidRPr="004E1928" w:rsidRDefault="00D216C2" w:rsidP="002803EB">
      <w:pPr>
        <w:pStyle w:val="a3"/>
        <w:ind w:firstLine="567"/>
        <w:jc w:val="both"/>
        <w:rPr>
          <w:szCs w:val="28"/>
        </w:rPr>
      </w:pPr>
      <w:r w:rsidRPr="004E1928">
        <w:rPr>
          <w:szCs w:val="28"/>
        </w:rPr>
        <w:t>Для визначення оцінок коефіцієнтів застосовують метод найменших квадратів. Щоб переконатися у правильності оцінки, здійснюють статис</w:t>
      </w:r>
      <w:r w:rsidRPr="004E1928">
        <w:rPr>
          <w:szCs w:val="28"/>
        </w:rPr>
        <w:softHyphen/>
        <w:t>тичний аналіз, при якому перевіряють значимість коефіцієнтів і адекват</w:t>
      </w:r>
      <w:r w:rsidRPr="004E1928">
        <w:rPr>
          <w:szCs w:val="28"/>
        </w:rPr>
        <w:softHyphen/>
        <w:t>ність моделі. Під перевіркою значимості коефіцієнту мають на увазі перевірку гіпотези про рівність його нулю, під адекватністю розуміють відповідність моделі дослідним даним.</w:t>
      </w:r>
    </w:p>
    <w:p w:rsidR="00D216C2" w:rsidRPr="004E1928" w:rsidRDefault="00D216C2" w:rsidP="00D216C2">
      <w:pPr>
        <w:spacing w:after="0" w:line="240" w:lineRule="auto"/>
        <w:jc w:val="both"/>
        <w:rPr>
          <w:rFonts w:ascii="Times New Roman" w:hAnsi="Times New Roman" w:cs="Times New Roman"/>
          <w:b/>
          <w:caps/>
          <w:sz w:val="28"/>
          <w:szCs w:val="28"/>
          <w:lang w:val="uk-UA"/>
        </w:rPr>
      </w:pPr>
    </w:p>
    <w:p w:rsidR="00D216C2" w:rsidRPr="004E1928" w:rsidRDefault="00D216C2" w:rsidP="00D216C2">
      <w:pPr>
        <w:spacing w:after="0" w:line="240" w:lineRule="auto"/>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3.2.2.3  Вибір структури моделі і плану експерименту</w:t>
      </w:r>
    </w:p>
    <w:p w:rsidR="00D216C2" w:rsidRPr="004E1928" w:rsidRDefault="00D216C2" w:rsidP="00D216C2">
      <w:pPr>
        <w:spacing w:after="0" w:line="240" w:lineRule="auto"/>
        <w:jc w:val="both"/>
        <w:rPr>
          <w:rFonts w:ascii="Times New Roman" w:hAnsi="Times New Roman" w:cs="Times New Roman"/>
          <w:sz w:val="28"/>
          <w:szCs w:val="28"/>
          <w:lang w:val="uk-UA"/>
        </w:rPr>
      </w:pPr>
    </w:p>
    <w:p w:rsidR="00D216C2" w:rsidRPr="004E1928" w:rsidRDefault="00D216C2" w:rsidP="002803EB">
      <w:pPr>
        <w:pStyle w:val="a3"/>
        <w:ind w:firstLine="567"/>
        <w:jc w:val="both"/>
        <w:rPr>
          <w:szCs w:val="28"/>
        </w:rPr>
      </w:pPr>
      <w:r w:rsidRPr="004E1928">
        <w:rPr>
          <w:szCs w:val="28"/>
        </w:rPr>
        <w:t>Завдяки можливості використання комп᾽ютера можна вибирати структуру моделі у відповідності до концепції «віяла моделей». Традиційно при дослідженнях розглядалася одна модель або сукупність різних моделей і з них вибиралася єдина (т.зв. дискримінація). Концепція «віяла моделей» полягає у тому, що модель, яка придатна для прогнозування значень відгуку, часто виявляється непридатною для екстраполяції, а модель, яка добре описує процес у лабораторних умовах, виявляється непридатною для промислових умов. Все це й обумовило необхідність розгляду різних моделей без їхньої дискримінації .</w:t>
      </w:r>
    </w:p>
    <w:p w:rsidR="00D216C2" w:rsidRPr="004E1928" w:rsidRDefault="00D216C2" w:rsidP="00D216C2">
      <w:pPr>
        <w:pStyle w:val="a3"/>
        <w:ind w:firstLine="567"/>
        <w:rPr>
          <w:szCs w:val="28"/>
        </w:rPr>
      </w:pPr>
      <w:r w:rsidRPr="004E1928">
        <w:rPr>
          <w:szCs w:val="28"/>
        </w:rPr>
        <w:t>Наприклад, спочатку розглядають достатньо просту модель, що враховує тільки лінійні ефекти:</w:t>
      </w:r>
    </w:p>
    <w:p w:rsidR="00D216C2" w:rsidRPr="004E1928" w:rsidRDefault="00D216C2" w:rsidP="00D216C2">
      <w:pPr>
        <w:pStyle w:val="a3"/>
        <w:jc w:val="right"/>
        <w:rPr>
          <w:szCs w:val="28"/>
        </w:rPr>
      </w:pPr>
      <w:r w:rsidRPr="004E1928">
        <w:rPr>
          <w:position w:val="-38"/>
          <w:szCs w:val="28"/>
        </w:rPr>
        <w:object w:dxaOrig="1900" w:dyaOrig="920">
          <v:shape id="_x0000_i1387" type="#_x0000_t75" style="width:94.45pt;height:42.1pt" o:ole="" fillcolor="window">
            <v:imagedata r:id="rId790" o:title=""/>
          </v:shape>
          <o:OLEObject Type="Embed" ProgID="Equation.3" ShapeID="_x0000_i1387" DrawAspect="Content" ObjectID="_1770979319" r:id="rId791"/>
        </w:object>
      </w:r>
      <w:r w:rsidRPr="004E1928">
        <w:rPr>
          <w:szCs w:val="28"/>
        </w:rPr>
        <w:t xml:space="preserve">.                                                 (3.68) </w:t>
      </w:r>
    </w:p>
    <w:p w:rsidR="00D216C2" w:rsidRPr="004E1928" w:rsidRDefault="00D216C2" w:rsidP="00D216C2">
      <w:pPr>
        <w:pStyle w:val="a3"/>
        <w:jc w:val="right"/>
        <w:rPr>
          <w:szCs w:val="28"/>
        </w:rPr>
      </w:pPr>
    </w:p>
    <w:p w:rsidR="00D216C2" w:rsidRPr="004E1928" w:rsidRDefault="00D216C2" w:rsidP="00D216C2">
      <w:pPr>
        <w:pStyle w:val="a3"/>
        <w:ind w:firstLine="567"/>
        <w:rPr>
          <w:szCs w:val="28"/>
        </w:rPr>
      </w:pPr>
      <w:r w:rsidRPr="004E1928">
        <w:rPr>
          <w:caps/>
          <w:szCs w:val="28"/>
        </w:rPr>
        <w:t>п</w:t>
      </w:r>
      <w:r w:rsidRPr="004E1928">
        <w:rPr>
          <w:szCs w:val="28"/>
        </w:rPr>
        <w:t xml:space="preserve">отім розглядають ефекти взаємодії факторів, тобто </w:t>
      </w:r>
      <w:r w:rsidRPr="004E1928">
        <w:rPr>
          <w:position w:val="-18"/>
          <w:szCs w:val="28"/>
        </w:rPr>
        <w:object w:dxaOrig="580" w:dyaOrig="460">
          <v:shape id="_x0000_i1388" type="#_x0000_t75" style="width:29.9pt;height:22.45pt" o:ole="" fillcolor="window">
            <v:imagedata r:id="rId792" o:title=""/>
          </v:shape>
          <o:OLEObject Type="Embed" ProgID="Equation.3" ShapeID="_x0000_i1388" DrawAspect="Content" ObjectID="_1770979320" r:id="rId793"/>
        </w:object>
      </w:r>
      <w:r w:rsidRPr="004E1928">
        <w:rPr>
          <w:szCs w:val="28"/>
        </w:rPr>
        <w:t xml:space="preserve"> при </w:t>
      </w:r>
      <w:r w:rsidRPr="004E1928">
        <w:rPr>
          <w:position w:val="-12"/>
          <w:szCs w:val="28"/>
        </w:rPr>
        <w:object w:dxaOrig="620" w:dyaOrig="360">
          <v:shape id="_x0000_i1389" type="#_x0000_t75" style="width:29.9pt;height:22.45pt" o:ole="" fillcolor="window">
            <v:imagedata r:id="rId794" o:title=""/>
          </v:shape>
          <o:OLEObject Type="Embed" ProgID="Equation.3" ShapeID="_x0000_i1389" DrawAspect="Content" ObjectID="_1770979321" r:id="rId795"/>
        </w:object>
      </w:r>
      <w:r w:rsidRPr="004E1928">
        <w:rPr>
          <w:szCs w:val="28"/>
        </w:rPr>
        <w:t>:</w:t>
      </w:r>
    </w:p>
    <w:p w:rsidR="00D216C2" w:rsidRPr="004E1928" w:rsidRDefault="00D216C2" w:rsidP="00D216C2">
      <w:pPr>
        <w:pStyle w:val="a3"/>
        <w:ind w:firstLine="567"/>
        <w:jc w:val="right"/>
        <w:rPr>
          <w:szCs w:val="28"/>
        </w:rPr>
      </w:pPr>
      <w:r w:rsidRPr="004E1928">
        <w:rPr>
          <w:position w:val="-44"/>
          <w:szCs w:val="28"/>
        </w:rPr>
        <w:object w:dxaOrig="3400" w:dyaOrig="980">
          <v:shape id="_x0000_i1390" type="#_x0000_t75" style="width:173.9pt;height:49.55pt" o:ole="" fillcolor="window">
            <v:imagedata r:id="rId796" o:title=""/>
          </v:shape>
          <o:OLEObject Type="Embed" ProgID="Equation.3" ShapeID="_x0000_i1390" DrawAspect="Content" ObjectID="_1770979322" r:id="rId797"/>
        </w:object>
      </w:r>
      <w:r w:rsidRPr="004E1928">
        <w:rPr>
          <w:szCs w:val="28"/>
        </w:rPr>
        <w:t>,                               (3.69)</w:t>
      </w:r>
    </w:p>
    <w:p w:rsidR="00D216C2" w:rsidRPr="004E1928" w:rsidRDefault="00D216C2" w:rsidP="00D216C2">
      <w:pPr>
        <w:pStyle w:val="a3"/>
        <w:ind w:firstLine="0"/>
        <w:rPr>
          <w:szCs w:val="28"/>
        </w:rPr>
      </w:pPr>
      <w:r w:rsidRPr="004E1928">
        <w:rPr>
          <w:szCs w:val="28"/>
        </w:rPr>
        <w:t xml:space="preserve">після чого враховують квадратичні ефекти </w:t>
      </w:r>
      <w:r w:rsidRPr="004E1928">
        <w:rPr>
          <w:position w:val="-12"/>
          <w:szCs w:val="28"/>
        </w:rPr>
        <w:object w:dxaOrig="360" w:dyaOrig="480">
          <v:shape id="_x0000_i1391" type="#_x0000_t75" style="width:22.45pt;height:22.45pt" o:ole="" fillcolor="window">
            <v:imagedata r:id="rId798" o:title=""/>
          </v:shape>
          <o:OLEObject Type="Embed" ProgID="Equation.3" ShapeID="_x0000_i1391" DrawAspect="Content" ObjectID="_1770979323" r:id="rId799"/>
        </w:object>
      </w:r>
      <w:r w:rsidRPr="004E1928">
        <w:rPr>
          <w:szCs w:val="28"/>
        </w:rPr>
        <w:t xml:space="preserve">; здійснюють перебудову незалежних змінних: </w:t>
      </w:r>
      <w:r w:rsidRPr="004E1928">
        <w:rPr>
          <w:position w:val="-6"/>
          <w:szCs w:val="28"/>
        </w:rPr>
        <w:object w:dxaOrig="499" w:dyaOrig="320">
          <v:shape id="_x0000_i1392" type="#_x0000_t75" style="width:22.45pt;height:14.95pt" o:ole="" fillcolor="window">
            <v:imagedata r:id="rId800" o:title=""/>
          </v:shape>
          <o:OLEObject Type="Embed" ProgID="Equation.3" ShapeID="_x0000_i1392" DrawAspect="Content" ObjectID="_1770979324" r:id="rId801"/>
        </w:object>
      </w:r>
      <w:r w:rsidRPr="004E1928">
        <w:rPr>
          <w:szCs w:val="28"/>
        </w:rPr>
        <w:t xml:space="preserve">, </w:t>
      </w:r>
      <w:r w:rsidRPr="004E1928">
        <w:rPr>
          <w:position w:val="-8"/>
          <w:szCs w:val="28"/>
        </w:rPr>
        <w:object w:dxaOrig="440" w:dyaOrig="400">
          <v:shape id="_x0000_i1393" type="#_x0000_t75" style="width:22.45pt;height:22.45pt" o:ole="" fillcolor="window">
            <v:imagedata r:id="rId802" o:title=""/>
          </v:shape>
          <o:OLEObject Type="Embed" ProgID="Equation.3" ShapeID="_x0000_i1393" DrawAspect="Content" ObjectID="_1770979325" r:id="rId803"/>
        </w:object>
      </w:r>
      <w:r w:rsidRPr="004E1928">
        <w:rPr>
          <w:szCs w:val="28"/>
        </w:rPr>
        <w:t xml:space="preserve"> , </w:t>
      </w:r>
      <w:r w:rsidRPr="004E1928">
        <w:rPr>
          <w:position w:val="-6"/>
          <w:szCs w:val="28"/>
        </w:rPr>
        <w:object w:dxaOrig="560" w:dyaOrig="420">
          <v:shape id="_x0000_i1394" type="#_x0000_t75" style="width:29.9pt;height:22.45pt" o:ole="" fillcolor="window">
            <v:imagedata r:id="rId804" o:title=""/>
          </v:shape>
          <o:OLEObject Type="Embed" ProgID="Equation.3" ShapeID="_x0000_i1394" DrawAspect="Content" ObjectID="_1770979326" r:id="rId805"/>
        </w:object>
      </w:r>
      <w:r w:rsidRPr="004E1928">
        <w:rPr>
          <w:szCs w:val="28"/>
        </w:rPr>
        <w:t xml:space="preserve">, </w:t>
      </w:r>
      <w:r w:rsidRPr="004E1928">
        <w:rPr>
          <w:position w:val="-6"/>
          <w:szCs w:val="28"/>
        </w:rPr>
        <w:object w:dxaOrig="340" w:dyaOrig="420">
          <v:shape id="_x0000_i1395" type="#_x0000_t75" style="width:14.95pt;height:22.45pt" o:ole="" fillcolor="window">
            <v:imagedata r:id="rId806" o:title=""/>
          </v:shape>
          <o:OLEObject Type="Embed" ProgID="Equation.3" ShapeID="_x0000_i1395" DrawAspect="Content" ObjectID="_1770979327" r:id="rId807"/>
        </w:object>
      </w:r>
      <w:r w:rsidRPr="004E1928">
        <w:rPr>
          <w:szCs w:val="28"/>
        </w:rPr>
        <w:t xml:space="preserve"> і т.п.</w:t>
      </w:r>
    </w:p>
    <w:p w:rsidR="00D216C2" w:rsidRPr="004E1928" w:rsidRDefault="00D216C2" w:rsidP="002E6AA4">
      <w:pPr>
        <w:pStyle w:val="a3"/>
        <w:ind w:firstLine="567"/>
        <w:jc w:val="both"/>
        <w:rPr>
          <w:szCs w:val="28"/>
        </w:rPr>
      </w:pPr>
      <w:r w:rsidRPr="004E1928">
        <w:rPr>
          <w:szCs w:val="28"/>
        </w:rPr>
        <w:t>Розглянемо методи побудови моделей виду (3.69) із застосуванням ідеї активного планування експерименту.</w:t>
      </w:r>
    </w:p>
    <w:p w:rsidR="00D216C2" w:rsidRPr="004E1928" w:rsidRDefault="00D216C2" w:rsidP="002E6AA4">
      <w:pPr>
        <w:pStyle w:val="a3"/>
        <w:ind w:firstLine="567"/>
        <w:jc w:val="both"/>
        <w:rPr>
          <w:szCs w:val="28"/>
        </w:rPr>
      </w:pPr>
      <w:r w:rsidRPr="004E1928">
        <w:rPr>
          <w:szCs w:val="28"/>
        </w:rPr>
        <w:t xml:space="preserve">Після вибору моделі (або їх сукупності) здійснюють експеримент, за результатами якого визначають параметри вибраної моделі. Активне планування експерименту передбачає проведення дослідів у відповідності  з планом експерименту. </w:t>
      </w:r>
    </w:p>
    <w:p w:rsidR="00D216C2" w:rsidRPr="004E1928" w:rsidRDefault="00D216C2" w:rsidP="002E6AA4">
      <w:pPr>
        <w:pStyle w:val="a3"/>
        <w:ind w:firstLine="567"/>
        <w:jc w:val="both"/>
        <w:rPr>
          <w:szCs w:val="28"/>
        </w:rPr>
      </w:pPr>
      <w:r w:rsidRPr="004E1928">
        <w:rPr>
          <w:szCs w:val="28"/>
        </w:rPr>
        <w:t>План експерименту визначає розташування дослідних точок у просторі незалежних змінних (факторному просторі), тобто умови проведення досліду. План експерименту задається у вигляді матриці плану, напр., у вигляді таблиці кожний рядок якої відповідає умовам досліду, а стовпчик – значенням незалежної змінної у кожному досліді. З використанням матричних позначень модель (3.69) можна записати як:</w:t>
      </w:r>
    </w:p>
    <w:p w:rsidR="00D216C2" w:rsidRPr="004E1928" w:rsidRDefault="00D216C2" w:rsidP="00D216C2">
      <w:pPr>
        <w:pStyle w:val="a3"/>
        <w:ind w:firstLine="567"/>
        <w:jc w:val="right"/>
        <w:rPr>
          <w:szCs w:val="28"/>
        </w:rPr>
      </w:pPr>
      <w:r w:rsidRPr="004E1928">
        <w:rPr>
          <w:szCs w:val="28"/>
        </w:rPr>
        <w:t xml:space="preserve"> </w:t>
      </w:r>
      <w:r w:rsidRPr="004E1928">
        <w:rPr>
          <w:position w:val="-4"/>
          <w:szCs w:val="28"/>
        </w:rPr>
        <w:object w:dxaOrig="960" w:dyaOrig="380">
          <v:shape id="_x0000_i1396" type="#_x0000_t75" style="width:49.55pt;height:22.45pt" o:ole="" fillcolor="window">
            <v:imagedata r:id="rId808" o:title=""/>
          </v:shape>
          <o:OLEObject Type="Embed" ProgID="Equation.3" ShapeID="_x0000_i1396" DrawAspect="Content" ObjectID="_1770979328" r:id="rId809"/>
        </w:object>
      </w:r>
      <w:r w:rsidRPr="004E1928">
        <w:rPr>
          <w:szCs w:val="28"/>
        </w:rPr>
        <w:t>,                                                            (3.70)</w:t>
      </w:r>
    </w:p>
    <w:p w:rsidR="00D216C2" w:rsidRPr="004E1928" w:rsidRDefault="00D216C2" w:rsidP="00D216C2">
      <w:pPr>
        <w:pStyle w:val="a3"/>
        <w:ind w:firstLine="567"/>
        <w:rPr>
          <w:szCs w:val="28"/>
        </w:rPr>
      </w:pPr>
      <w:r w:rsidRPr="004E1928">
        <w:rPr>
          <w:szCs w:val="28"/>
        </w:rPr>
        <w:t xml:space="preserve">де </w:t>
      </w:r>
      <w:r w:rsidRPr="004E1928">
        <w:rPr>
          <w:position w:val="-4"/>
          <w:szCs w:val="28"/>
        </w:rPr>
        <w:object w:dxaOrig="260" w:dyaOrig="380">
          <v:shape id="_x0000_i1397" type="#_x0000_t75" style="width:14.95pt;height:22.45pt" o:ole="" fillcolor="window">
            <v:imagedata r:id="rId810" o:title=""/>
          </v:shape>
          <o:OLEObject Type="Embed" ProgID="Equation.3" ShapeID="_x0000_i1397" DrawAspect="Content" ObjectID="_1770979329" r:id="rId811"/>
        </w:object>
      </w:r>
      <w:r w:rsidRPr="004E1928">
        <w:rPr>
          <w:szCs w:val="28"/>
        </w:rPr>
        <w:t xml:space="preserve">– вектор-стовпець оцінок відгуку; </w:t>
      </w:r>
      <w:r w:rsidRPr="004E1928">
        <w:rPr>
          <w:position w:val="-4"/>
          <w:szCs w:val="28"/>
        </w:rPr>
        <w:object w:dxaOrig="320" w:dyaOrig="300">
          <v:shape id="_x0000_i1398" type="#_x0000_t75" style="width:14.95pt;height:14.95pt" o:ole="" fillcolor="window">
            <v:imagedata r:id="rId812" o:title=""/>
          </v:shape>
          <o:OLEObject Type="Embed" ProgID="Equation.3" ShapeID="_x0000_i1398" DrawAspect="Content" ObjectID="_1770979330" r:id="rId813"/>
        </w:object>
      </w:r>
      <w:r w:rsidRPr="004E1928">
        <w:rPr>
          <w:szCs w:val="28"/>
        </w:rPr>
        <w:t xml:space="preserve">– матриця плану; </w:t>
      </w:r>
      <w:r w:rsidRPr="004E1928">
        <w:rPr>
          <w:position w:val="-4"/>
          <w:szCs w:val="28"/>
        </w:rPr>
        <w:object w:dxaOrig="279" w:dyaOrig="300">
          <v:shape id="_x0000_i1399" type="#_x0000_t75" style="width:14.95pt;height:14.95pt" o:ole="" fillcolor="window">
            <v:imagedata r:id="rId814" o:title=""/>
          </v:shape>
          <o:OLEObject Type="Embed" ProgID="Equation.3" ShapeID="_x0000_i1399" DrawAspect="Content" ObjectID="_1770979331" r:id="rId815"/>
        </w:object>
      </w:r>
      <w:r w:rsidRPr="004E1928">
        <w:rPr>
          <w:szCs w:val="28"/>
        </w:rPr>
        <w:t>– вектор-стовпець оцінок коефіцієнтів.</w:t>
      </w:r>
    </w:p>
    <w:p w:rsidR="00D216C2" w:rsidRPr="004E1928" w:rsidRDefault="00D216C2" w:rsidP="00D216C2">
      <w:pPr>
        <w:pStyle w:val="a3"/>
        <w:ind w:firstLine="567"/>
        <w:rPr>
          <w:szCs w:val="28"/>
        </w:rPr>
      </w:pPr>
      <w:r w:rsidRPr="004E1928">
        <w:rPr>
          <w:szCs w:val="28"/>
        </w:rPr>
        <w:t xml:space="preserve">Модель (3.69) має вигляд: </w:t>
      </w:r>
    </w:p>
    <w:p w:rsidR="00D216C2" w:rsidRPr="004E1928" w:rsidRDefault="00D216C2" w:rsidP="00D216C2">
      <w:pPr>
        <w:pStyle w:val="a3"/>
        <w:ind w:firstLine="567"/>
        <w:jc w:val="right"/>
        <w:rPr>
          <w:szCs w:val="28"/>
        </w:rPr>
      </w:pPr>
      <w:r w:rsidRPr="004E1928">
        <w:rPr>
          <w:position w:val="-4"/>
          <w:szCs w:val="28"/>
        </w:rPr>
        <w:object w:dxaOrig="1460" w:dyaOrig="300">
          <v:shape id="_x0000_i1400" type="#_x0000_t75" style="width:1in;height:14.95pt" o:ole="" fillcolor="window">
            <v:imagedata r:id="rId816" o:title=""/>
          </v:shape>
          <o:OLEObject Type="Embed" ProgID="Equation.3" ShapeID="_x0000_i1400" DrawAspect="Content" ObjectID="_1770979332" r:id="rId817"/>
        </w:object>
      </w:r>
      <w:r w:rsidRPr="004E1928">
        <w:rPr>
          <w:szCs w:val="28"/>
        </w:rPr>
        <w:t>,                                                    (3.71)</w:t>
      </w:r>
    </w:p>
    <w:p w:rsidR="00D216C2" w:rsidRPr="004E1928" w:rsidRDefault="00D216C2" w:rsidP="00D216C2">
      <w:pPr>
        <w:pStyle w:val="a3"/>
        <w:ind w:firstLine="567"/>
        <w:jc w:val="right"/>
        <w:rPr>
          <w:szCs w:val="28"/>
        </w:rPr>
      </w:pPr>
    </w:p>
    <w:p w:rsidR="00D216C2" w:rsidRPr="004E1928" w:rsidRDefault="00D216C2" w:rsidP="00D216C2">
      <w:pPr>
        <w:pStyle w:val="a3"/>
        <w:ind w:firstLine="567"/>
        <w:rPr>
          <w:szCs w:val="28"/>
        </w:rPr>
      </w:pPr>
      <w:r w:rsidRPr="004E1928">
        <w:rPr>
          <w:szCs w:val="28"/>
        </w:rPr>
        <w:t xml:space="preserve">де </w:t>
      </w:r>
      <w:r w:rsidRPr="004E1928">
        <w:rPr>
          <w:position w:val="-4"/>
          <w:szCs w:val="28"/>
        </w:rPr>
        <w:object w:dxaOrig="260" w:dyaOrig="300">
          <v:shape id="_x0000_i1401" type="#_x0000_t75" style="width:14.95pt;height:14.95pt" o:ole="" fillcolor="window">
            <v:imagedata r:id="rId818" o:title=""/>
          </v:shape>
          <o:OLEObject Type="Embed" ProgID="Equation.3" ShapeID="_x0000_i1401" DrawAspect="Content" ObjectID="_1770979333" r:id="rId819"/>
        </w:object>
      </w:r>
      <w:r w:rsidRPr="004E1928">
        <w:rPr>
          <w:szCs w:val="28"/>
        </w:rPr>
        <w:t xml:space="preserve">– вектор-стовпець спостережених значень відгуку; </w:t>
      </w:r>
      <w:r w:rsidRPr="004E1928">
        <w:rPr>
          <w:position w:val="-4"/>
          <w:szCs w:val="28"/>
        </w:rPr>
        <w:object w:dxaOrig="279" w:dyaOrig="300">
          <v:shape id="_x0000_i1402" type="#_x0000_t75" style="width:14.95pt;height:14.95pt" o:ole="" fillcolor="window">
            <v:imagedata r:id="rId820" o:title=""/>
          </v:shape>
          <o:OLEObject Type="Embed" ProgID="Equation.3" ShapeID="_x0000_i1402" DrawAspect="Content" ObjectID="_1770979334" r:id="rId821"/>
        </w:object>
      </w:r>
      <w:r w:rsidRPr="004E1928">
        <w:rPr>
          <w:szCs w:val="28"/>
        </w:rPr>
        <w:t xml:space="preserve">– вектор-стовпець погрішностей. </w:t>
      </w:r>
    </w:p>
    <w:p w:rsidR="00D216C2" w:rsidRPr="004E1928" w:rsidRDefault="00D216C2" w:rsidP="005B253F">
      <w:pPr>
        <w:pStyle w:val="a3"/>
        <w:jc w:val="both"/>
        <w:rPr>
          <w:szCs w:val="28"/>
        </w:rPr>
      </w:pPr>
      <w:r w:rsidRPr="004E1928">
        <w:rPr>
          <w:szCs w:val="28"/>
        </w:rPr>
        <w:t xml:space="preserve">Стандартний шлях визначення значень </w:t>
      </w:r>
      <w:r w:rsidRPr="004E1928">
        <w:rPr>
          <w:i/>
          <w:szCs w:val="28"/>
        </w:rPr>
        <w:t>В</w:t>
      </w:r>
      <w:r w:rsidRPr="004E1928">
        <w:rPr>
          <w:szCs w:val="28"/>
        </w:rPr>
        <w:t xml:space="preserve"> – застосування методу найменших квадратів:</w:t>
      </w:r>
    </w:p>
    <w:p w:rsidR="00D216C2" w:rsidRPr="004E1928" w:rsidRDefault="00D216C2" w:rsidP="005B253F">
      <w:pPr>
        <w:pStyle w:val="a3"/>
        <w:jc w:val="both"/>
        <w:rPr>
          <w:szCs w:val="28"/>
        </w:rPr>
      </w:pPr>
      <w:r w:rsidRPr="004E1928">
        <w:rPr>
          <w:position w:val="-12"/>
          <w:szCs w:val="28"/>
        </w:rPr>
        <w:object w:dxaOrig="2380" w:dyaOrig="480">
          <v:shape id="_x0000_i1403" type="#_x0000_t75" style="width:121.55pt;height:22.45pt" o:ole="" fillcolor="window">
            <v:imagedata r:id="rId822" o:title=""/>
          </v:shape>
          <o:OLEObject Type="Embed" ProgID="Equation.3" ShapeID="_x0000_i1403" DrawAspect="Content" ObjectID="_1770979335" r:id="rId823"/>
        </w:object>
      </w:r>
      <w:r w:rsidRPr="004E1928">
        <w:rPr>
          <w:szCs w:val="28"/>
        </w:rPr>
        <w:t>.                                        (3.72)</w:t>
      </w:r>
    </w:p>
    <w:p w:rsidR="00D216C2" w:rsidRPr="004E1928" w:rsidRDefault="00D216C2" w:rsidP="005B253F">
      <w:pPr>
        <w:pStyle w:val="a3"/>
        <w:jc w:val="both"/>
        <w:rPr>
          <w:szCs w:val="28"/>
        </w:rPr>
      </w:pPr>
    </w:p>
    <w:p w:rsidR="00D216C2" w:rsidRPr="004E1928" w:rsidRDefault="00D216C2" w:rsidP="005B253F">
      <w:pPr>
        <w:pStyle w:val="a3"/>
        <w:ind w:firstLine="567"/>
        <w:jc w:val="both"/>
        <w:rPr>
          <w:szCs w:val="28"/>
        </w:rPr>
      </w:pPr>
      <w:r w:rsidRPr="004E1928">
        <w:rPr>
          <w:szCs w:val="28"/>
        </w:rPr>
        <w:t xml:space="preserve">У статистичному аналізі фундаментальну роль відіграє інформаційна матриця </w:t>
      </w:r>
      <w:r w:rsidRPr="004E1928">
        <w:rPr>
          <w:position w:val="-18"/>
          <w:szCs w:val="28"/>
        </w:rPr>
        <w:object w:dxaOrig="1420" w:dyaOrig="540">
          <v:shape id="_x0000_i1404" type="#_x0000_t75" style="width:1in;height:29.9pt" o:ole="" fillcolor="window">
            <v:imagedata r:id="rId824" o:title=""/>
          </v:shape>
          <o:OLEObject Type="Embed" ProgID="Equation.3" ShapeID="_x0000_i1404" DrawAspect="Content" ObjectID="_1770979336" r:id="rId825"/>
        </w:object>
      </w:r>
      <w:r w:rsidRPr="004E1928">
        <w:rPr>
          <w:szCs w:val="28"/>
        </w:rPr>
        <w:t xml:space="preserve">, а також зворотна до неї дисперсійна матриця. Вибором елементів матриці плану (матриці </w:t>
      </w:r>
      <w:r w:rsidRPr="004E1928">
        <w:rPr>
          <w:i/>
          <w:szCs w:val="28"/>
        </w:rPr>
        <w:t>Х</w:t>
      </w:r>
      <w:r w:rsidRPr="004E1928">
        <w:rPr>
          <w:szCs w:val="28"/>
        </w:rPr>
        <w:t>) можна формувати статистичні властивості моделі.</w:t>
      </w:r>
    </w:p>
    <w:p w:rsidR="00D216C2" w:rsidRPr="004E1928" w:rsidRDefault="00D216C2" w:rsidP="005B253F">
      <w:pPr>
        <w:pStyle w:val="a3"/>
        <w:ind w:firstLine="567"/>
        <w:jc w:val="both"/>
        <w:rPr>
          <w:szCs w:val="28"/>
        </w:rPr>
      </w:pPr>
      <w:r w:rsidRPr="004E1928">
        <w:rPr>
          <w:szCs w:val="28"/>
        </w:rPr>
        <w:t xml:space="preserve">Для подання планів у стандартній формі їх звичайно центрують з переносом початку координат у центр факторного простору. Крім того, при складанні матриці плану </w:t>
      </w:r>
      <w:r w:rsidRPr="004E1928">
        <w:rPr>
          <w:position w:val="-4"/>
          <w:szCs w:val="28"/>
        </w:rPr>
        <w:object w:dxaOrig="320" w:dyaOrig="300">
          <v:shape id="_x0000_i1405" type="#_x0000_t75" style="width:14.95pt;height:14.95pt" o:ole="" fillcolor="window">
            <v:imagedata r:id="rId812" o:title=""/>
          </v:shape>
          <o:OLEObject Type="Embed" ProgID="Equation.3" ShapeID="_x0000_i1405" DrawAspect="Content" ObjectID="_1770979337" r:id="rId826"/>
        </w:object>
      </w:r>
      <w:r w:rsidRPr="004E1928">
        <w:rPr>
          <w:szCs w:val="28"/>
        </w:rPr>
        <w:t xml:space="preserve">, незалежні змінні </w:t>
      </w:r>
      <w:r w:rsidRPr="004E1928">
        <w:rPr>
          <w:i/>
          <w:szCs w:val="28"/>
        </w:rPr>
        <w:t>х</w:t>
      </w:r>
      <w:r w:rsidRPr="004E1928">
        <w:rPr>
          <w:szCs w:val="28"/>
        </w:rPr>
        <w:t xml:space="preserve"> нормують  і задають факторний простір:</w:t>
      </w:r>
    </w:p>
    <w:p w:rsidR="00D216C2" w:rsidRPr="004E1928" w:rsidRDefault="00D216C2" w:rsidP="00D216C2">
      <w:pPr>
        <w:pStyle w:val="a3"/>
        <w:ind w:firstLine="567"/>
        <w:jc w:val="right"/>
        <w:rPr>
          <w:szCs w:val="28"/>
        </w:rPr>
      </w:pPr>
      <w:r w:rsidRPr="004E1928">
        <w:rPr>
          <w:i/>
          <w:szCs w:val="28"/>
        </w:rPr>
        <w:t xml:space="preserve"> – 1 ≤ х</w:t>
      </w:r>
      <w:r w:rsidRPr="004E1928">
        <w:rPr>
          <w:i/>
          <w:szCs w:val="28"/>
          <w:vertAlign w:val="subscript"/>
        </w:rPr>
        <w:t>і</w:t>
      </w:r>
      <w:r w:rsidRPr="004E1928">
        <w:rPr>
          <w:i/>
          <w:szCs w:val="28"/>
        </w:rPr>
        <w:t xml:space="preserve"> ≤ 1;   і = 1, 2, …, п;    </w:t>
      </w:r>
      <w:r w:rsidRPr="004E1928">
        <w:rPr>
          <w:i/>
          <w:position w:val="-12"/>
          <w:szCs w:val="28"/>
        </w:rPr>
        <w:object w:dxaOrig="2400" w:dyaOrig="480">
          <v:shape id="_x0000_i1406" type="#_x0000_t75" style="width:121.55pt;height:22.45pt" o:ole="" fillcolor="window">
            <v:imagedata r:id="rId827" o:title=""/>
          </v:shape>
          <o:OLEObject Type="Embed" ProgID="Equation.3" ShapeID="_x0000_i1406" DrawAspect="Content" ObjectID="_1770979338" r:id="rId828"/>
        </w:object>
      </w:r>
      <w:r w:rsidRPr="004E1928">
        <w:rPr>
          <w:i/>
          <w:szCs w:val="28"/>
        </w:rPr>
        <w:t xml:space="preserve">,          </w:t>
      </w:r>
      <w:r w:rsidRPr="004E1928">
        <w:rPr>
          <w:szCs w:val="28"/>
        </w:rPr>
        <w:t>(3.73)</w:t>
      </w:r>
    </w:p>
    <w:p w:rsidR="00D216C2" w:rsidRPr="004E1928" w:rsidRDefault="00D216C2" w:rsidP="00D216C2">
      <w:pPr>
        <w:pStyle w:val="a3"/>
        <w:ind w:firstLine="567"/>
        <w:jc w:val="right"/>
        <w:rPr>
          <w:szCs w:val="28"/>
        </w:rPr>
      </w:pPr>
    </w:p>
    <w:p w:rsidR="00D216C2" w:rsidRPr="004E1928" w:rsidRDefault="00D216C2" w:rsidP="00D216C2">
      <w:pPr>
        <w:pStyle w:val="a3"/>
        <w:ind w:firstLine="567"/>
        <w:rPr>
          <w:szCs w:val="28"/>
        </w:rPr>
      </w:pPr>
      <w:r w:rsidRPr="004E1928">
        <w:rPr>
          <w:szCs w:val="28"/>
        </w:rPr>
        <w:t xml:space="preserve">де </w:t>
      </w:r>
      <w:r w:rsidRPr="004E1928">
        <w:rPr>
          <w:i/>
          <w:position w:val="-12"/>
          <w:szCs w:val="28"/>
        </w:rPr>
        <w:object w:dxaOrig="340" w:dyaOrig="480">
          <v:shape id="_x0000_i1407" type="#_x0000_t75" style="width:14.95pt;height:22.45pt" o:ole="" fillcolor="window">
            <v:imagedata r:id="rId829" o:title=""/>
          </v:shape>
          <o:OLEObject Type="Embed" ProgID="Equation.3" ShapeID="_x0000_i1407" DrawAspect="Content" ObjectID="_1770979339" r:id="rId830"/>
        </w:object>
      </w:r>
      <w:r w:rsidRPr="004E1928">
        <w:rPr>
          <w:szCs w:val="28"/>
        </w:rPr>
        <w:t xml:space="preserve">– значення </w:t>
      </w:r>
      <w:r w:rsidRPr="004E1928">
        <w:rPr>
          <w:i/>
          <w:szCs w:val="28"/>
        </w:rPr>
        <w:t>і</w:t>
      </w:r>
      <w:r w:rsidRPr="004E1928">
        <w:rPr>
          <w:szCs w:val="28"/>
        </w:rPr>
        <w:t xml:space="preserve">-того фактору в натуральному масштабі; </w:t>
      </w:r>
      <w:r w:rsidRPr="004E1928">
        <w:rPr>
          <w:i/>
          <w:position w:val="-12"/>
          <w:szCs w:val="28"/>
        </w:rPr>
        <w:object w:dxaOrig="420" w:dyaOrig="480">
          <v:shape id="_x0000_i1408" type="#_x0000_t75" style="width:22.45pt;height:22.45pt" o:ole="" fillcolor="window">
            <v:imagedata r:id="rId831" o:title=""/>
          </v:shape>
          <o:OLEObject Type="Embed" ProgID="Equation.3" ShapeID="_x0000_i1408" DrawAspect="Content" ObjectID="_1770979340" r:id="rId832"/>
        </w:object>
      </w:r>
      <w:r w:rsidRPr="004E1928">
        <w:rPr>
          <w:szCs w:val="28"/>
        </w:rPr>
        <w:t xml:space="preserve"> – значення координат </w:t>
      </w:r>
      <w:r w:rsidRPr="004E1928">
        <w:rPr>
          <w:i/>
          <w:szCs w:val="28"/>
        </w:rPr>
        <w:t>і</w:t>
      </w:r>
      <w:r w:rsidRPr="004E1928">
        <w:rPr>
          <w:szCs w:val="28"/>
        </w:rPr>
        <w:t xml:space="preserve">-го фактору у центрі плану в натуральному масштабі, </w:t>
      </w:r>
      <w:r w:rsidRPr="004E1928">
        <w:rPr>
          <w:szCs w:val="28"/>
        </w:rPr>
        <w:lastRenderedPageBreak/>
        <w:t xml:space="preserve">тобто </w:t>
      </w:r>
      <w:r w:rsidRPr="004E1928">
        <w:rPr>
          <w:i/>
          <w:position w:val="-12"/>
          <w:szCs w:val="28"/>
        </w:rPr>
        <w:object w:dxaOrig="2940" w:dyaOrig="480">
          <v:shape id="_x0000_i1409" type="#_x0000_t75" style="width:2in;height:22.45pt" o:ole="" fillcolor="window">
            <v:imagedata r:id="rId833" o:title=""/>
          </v:shape>
          <o:OLEObject Type="Embed" ProgID="Equation.3" ShapeID="_x0000_i1409" DrawAspect="Content" ObjectID="_1770979341" r:id="rId834"/>
        </w:object>
      </w:r>
      <w:r w:rsidRPr="004E1928">
        <w:rPr>
          <w:szCs w:val="28"/>
        </w:rPr>
        <w:t xml:space="preserve">;  </w:t>
      </w:r>
      <w:r w:rsidRPr="004E1928">
        <w:rPr>
          <w:i/>
          <w:position w:val="-12"/>
          <w:szCs w:val="28"/>
        </w:rPr>
        <w:object w:dxaOrig="499" w:dyaOrig="480">
          <v:shape id="_x0000_i1410" type="#_x0000_t75" style="width:22.45pt;height:22.45pt" o:ole="" fillcolor="window">
            <v:imagedata r:id="rId835" o:title=""/>
          </v:shape>
          <o:OLEObject Type="Embed" ProgID="Equation.3" ShapeID="_x0000_i1410" DrawAspect="Content" ObjectID="_1770979342" r:id="rId836"/>
        </w:object>
      </w:r>
      <w:r w:rsidRPr="004E1928">
        <w:rPr>
          <w:szCs w:val="28"/>
        </w:rPr>
        <w:t xml:space="preserve"> – інтервал варіювання </w:t>
      </w:r>
      <w:r w:rsidRPr="004E1928">
        <w:rPr>
          <w:i/>
          <w:szCs w:val="28"/>
        </w:rPr>
        <w:t>і</w:t>
      </w:r>
      <w:r w:rsidRPr="004E1928">
        <w:rPr>
          <w:szCs w:val="28"/>
        </w:rPr>
        <w:t xml:space="preserve">-го фактору, тобто </w:t>
      </w:r>
      <w:r w:rsidRPr="004E1928">
        <w:rPr>
          <w:i/>
          <w:position w:val="-12"/>
          <w:szCs w:val="28"/>
        </w:rPr>
        <w:object w:dxaOrig="2940" w:dyaOrig="480">
          <v:shape id="_x0000_i1411" type="#_x0000_t75" style="width:2in;height:22.45pt" o:ole="" fillcolor="window">
            <v:imagedata r:id="rId833" o:title=""/>
          </v:shape>
          <o:OLEObject Type="Embed" ProgID="Equation.3" ShapeID="_x0000_i1411" DrawAspect="Content" ObjectID="_1770979343" r:id="rId837"/>
        </w:object>
      </w:r>
      <w:r w:rsidRPr="004E1928">
        <w:rPr>
          <w:szCs w:val="28"/>
        </w:rPr>
        <w:t>.</w:t>
      </w:r>
    </w:p>
    <w:p w:rsidR="00D216C2" w:rsidRPr="004E1928" w:rsidRDefault="00D216C2" w:rsidP="005B253F">
      <w:pPr>
        <w:pStyle w:val="a3"/>
        <w:ind w:firstLine="567"/>
        <w:jc w:val="both"/>
        <w:rPr>
          <w:szCs w:val="28"/>
        </w:rPr>
      </w:pPr>
      <w:r w:rsidRPr="004E1928">
        <w:rPr>
          <w:szCs w:val="28"/>
        </w:rPr>
        <w:t>При складанні матриці плану можна задатись умовою ротата</w:t>
      </w:r>
      <w:r w:rsidRPr="004E1928">
        <w:rPr>
          <w:szCs w:val="28"/>
        </w:rPr>
        <w:softHyphen/>
        <w:t>бельно</w:t>
      </w:r>
      <w:r w:rsidRPr="004E1928">
        <w:rPr>
          <w:szCs w:val="28"/>
        </w:rPr>
        <w:softHyphen/>
        <w:t xml:space="preserve">сті, яка полягає у тому, що дисперсія оцінки функції відгуку не залежить від відстані </w:t>
      </w:r>
      <w:r w:rsidRPr="004E1928">
        <w:rPr>
          <w:i/>
          <w:szCs w:val="28"/>
        </w:rPr>
        <w:t>r</w:t>
      </w:r>
      <w:r w:rsidRPr="004E1928">
        <w:rPr>
          <w:szCs w:val="28"/>
        </w:rPr>
        <w:t xml:space="preserve"> точки </w:t>
      </w:r>
      <w:r w:rsidRPr="004E1928">
        <w:rPr>
          <w:i/>
          <w:szCs w:val="28"/>
        </w:rPr>
        <w:t>х</w:t>
      </w:r>
      <w:r w:rsidRPr="004E1928">
        <w:rPr>
          <w:szCs w:val="28"/>
        </w:rPr>
        <w:t xml:space="preserve"> від центру плану. Згідно з рівнянням (3.72) ця умова може бути записана так:</w:t>
      </w:r>
    </w:p>
    <w:p w:rsidR="00D216C2" w:rsidRPr="004E1928" w:rsidRDefault="00D216C2" w:rsidP="00D216C2">
      <w:pPr>
        <w:pStyle w:val="a3"/>
        <w:ind w:firstLine="567"/>
        <w:rPr>
          <w:szCs w:val="28"/>
        </w:rPr>
      </w:pPr>
    </w:p>
    <w:p w:rsidR="00D216C2" w:rsidRPr="004E1928" w:rsidRDefault="00B55AED" w:rsidP="00D216C2">
      <w:pPr>
        <w:pStyle w:val="a3"/>
        <w:rPr>
          <w:szCs w:val="28"/>
        </w:rPr>
      </w:pPr>
      <w:r w:rsidRPr="00B55AED">
        <w:rPr>
          <w:noProof/>
          <w:szCs w:val="28"/>
          <w:lang w:val="uk-UA" w:eastAsia="uk-UA"/>
        </w:rPr>
        <w:pict>
          <v:shape id="Левая фигурная скобка 183" o:spid="_x0000_s1359" type="#_x0000_t87" style="position:absolute;left:0;text-align:left;margin-left:136.5pt;margin-top:.95pt;width:7.1pt;height:63.9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" o:allowincell="f"/>
        </w:pict>
      </w:r>
      <w:r w:rsidR="00D216C2" w:rsidRPr="004E1928">
        <w:rPr>
          <w:szCs w:val="28"/>
        </w:rPr>
        <w:t xml:space="preserve">                                 </w:t>
      </w:r>
      <w:r w:rsidR="00D216C2" w:rsidRPr="004E1928">
        <w:rPr>
          <w:position w:val="-12"/>
          <w:szCs w:val="28"/>
        </w:rPr>
        <w:object w:dxaOrig="2780" w:dyaOrig="480">
          <v:shape id="_x0000_i1412" type="#_x0000_t75" style="width:136.5pt;height:22.45pt" o:ole="" fillcolor="window">
            <v:imagedata r:id="rId838" o:title=""/>
          </v:shape>
          <o:OLEObject Type="Embed" ProgID="Equation.3" ShapeID="_x0000_i1412" DrawAspect="Content" ObjectID="_1770979344" r:id="rId839"/>
        </w:object>
      </w:r>
      <w:r w:rsidR="00D216C2" w:rsidRPr="004E1928">
        <w:rPr>
          <w:szCs w:val="28"/>
        </w:rPr>
        <w:t>;</w:t>
      </w:r>
    </w:p>
    <w:p w:rsidR="00D216C2" w:rsidRPr="004E1928" w:rsidRDefault="00D216C2" w:rsidP="00D216C2">
      <w:pPr>
        <w:pStyle w:val="a3"/>
        <w:jc w:val="right"/>
        <w:rPr>
          <w:szCs w:val="28"/>
        </w:rPr>
      </w:pPr>
      <w:r w:rsidRPr="004E1928">
        <w:rPr>
          <w:szCs w:val="28"/>
        </w:rPr>
        <w:t xml:space="preserve">                                                                            (3.74)</w:t>
      </w:r>
    </w:p>
    <w:p w:rsidR="00D216C2" w:rsidRPr="004E1928" w:rsidRDefault="00D216C2" w:rsidP="00D216C2">
      <w:pPr>
        <w:pStyle w:val="a3"/>
        <w:rPr>
          <w:szCs w:val="28"/>
        </w:rPr>
      </w:pPr>
      <w:r w:rsidRPr="004E1928">
        <w:rPr>
          <w:szCs w:val="28"/>
        </w:rPr>
        <w:t xml:space="preserve">                                 </w:t>
      </w:r>
      <w:r w:rsidRPr="004E1928">
        <w:rPr>
          <w:position w:val="-14"/>
          <w:szCs w:val="28"/>
        </w:rPr>
        <w:object w:dxaOrig="3780" w:dyaOrig="560">
          <v:shape id="_x0000_i1413" type="#_x0000_t75" style="width:188.9pt;height:29.9pt" o:ole="" fillcolor="window">
            <v:imagedata r:id="rId840" o:title=""/>
          </v:shape>
          <o:OLEObject Type="Embed" ProgID="Equation.3" ShapeID="_x0000_i1413" DrawAspect="Content" ObjectID="_1770979345" r:id="rId841"/>
        </w:object>
      </w:r>
      <w:r w:rsidRPr="004E1928">
        <w:rPr>
          <w:szCs w:val="28"/>
        </w:rPr>
        <w:t>.</w:t>
      </w:r>
    </w:p>
    <w:p w:rsidR="00D216C2" w:rsidRPr="004E1928" w:rsidRDefault="00D216C2" w:rsidP="00D216C2">
      <w:pPr>
        <w:pStyle w:val="a3"/>
        <w:rPr>
          <w:szCs w:val="28"/>
        </w:rPr>
      </w:pPr>
    </w:p>
    <w:p w:rsidR="00D216C2" w:rsidRPr="004E1928" w:rsidRDefault="00D216C2" w:rsidP="005B253F">
      <w:pPr>
        <w:pStyle w:val="a3"/>
        <w:ind w:firstLine="567"/>
        <w:jc w:val="both"/>
        <w:rPr>
          <w:szCs w:val="28"/>
        </w:rPr>
      </w:pPr>
      <w:r w:rsidRPr="004E1928">
        <w:rPr>
          <w:szCs w:val="28"/>
        </w:rPr>
        <w:t>План є насиченим, якщо число дослідів дорівнює числу коефіцієнтів моделі, і ненасиченим, якщо число дослідів більше числа коефіцієнтів.</w:t>
      </w:r>
    </w:p>
    <w:p w:rsidR="00D216C2" w:rsidRPr="004E1928" w:rsidRDefault="00D216C2" w:rsidP="005B253F">
      <w:pPr>
        <w:pStyle w:val="a3"/>
        <w:ind w:firstLine="567"/>
        <w:jc w:val="both"/>
        <w:rPr>
          <w:szCs w:val="28"/>
        </w:rPr>
      </w:pPr>
      <w:r w:rsidRPr="004E1928">
        <w:rPr>
          <w:szCs w:val="28"/>
        </w:rPr>
        <w:t>Таким чином, планування експерименту полягає у тому, щоб до постановки дослідів забезпечити оптимізацію аналізу даних, ігнорування якої значно ускладнює обчислення та інтерпретацію даних.</w:t>
      </w:r>
    </w:p>
    <w:p w:rsidR="00D216C2" w:rsidRPr="004E1928" w:rsidRDefault="00D216C2" w:rsidP="005B253F">
      <w:pPr>
        <w:pStyle w:val="a3"/>
        <w:ind w:firstLine="567"/>
        <w:jc w:val="both"/>
        <w:rPr>
          <w:szCs w:val="28"/>
        </w:rPr>
      </w:pPr>
      <w:r w:rsidRPr="004E1928">
        <w:rPr>
          <w:szCs w:val="28"/>
        </w:rPr>
        <w:t>Поняття оптимальності плану можна трактувати по-різному. Одну й ту ж задачу можна вирішувати за допомогою різних планів. Якщо властивості плану відомі, можна здійснити експеримент і аналіз даних з найбільшою ефективністю.</w:t>
      </w:r>
    </w:p>
    <w:p w:rsidR="008E1D93" w:rsidRPr="004E1928" w:rsidRDefault="00D216C2" w:rsidP="005B253F">
      <w:pPr>
        <w:pStyle w:val="a3"/>
        <w:ind w:firstLine="567"/>
        <w:jc w:val="both"/>
        <w:rPr>
          <w:szCs w:val="28"/>
          <w:lang w:val="uk-UA"/>
        </w:rPr>
      </w:pPr>
      <w:r w:rsidRPr="004E1928">
        <w:rPr>
          <w:szCs w:val="28"/>
        </w:rPr>
        <w:t>Критерії оптимальності планів пов’язані з властивостями інформацій</w:t>
      </w:r>
      <w:r w:rsidRPr="004E1928">
        <w:rPr>
          <w:szCs w:val="28"/>
        </w:rPr>
        <w:softHyphen/>
        <w:t>ної і дисперсійної матриць. Плани можна формувати з використанням кри</w:t>
      </w:r>
      <w:r w:rsidRPr="004E1928">
        <w:rPr>
          <w:szCs w:val="28"/>
        </w:rPr>
        <w:softHyphen/>
        <w:t>те</w:t>
      </w:r>
      <w:r w:rsidRPr="004E1928">
        <w:rPr>
          <w:szCs w:val="28"/>
        </w:rPr>
        <w:softHyphen/>
        <w:t>ріїв оптимальності оцінок коефіцієнтів, напр., з мінімізацією узагаль</w:t>
      </w:r>
      <w:r w:rsidRPr="004E1928">
        <w:rPr>
          <w:szCs w:val="28"/>
        </w:rPr>
        <w:softHyphen/>
        <w:t>неної дисперсії коефіцієнтів. Узагальнена дисперсія коефіцієнтів моделі визначається як дисперсія вектора коефіцієнтів, вона задається визнач</w:t>
      </w:r>
      <w:r w:rsidRPr="004E1928">
        <w:rPr>
          <w:szCs w:val="28"/>
        </w:rPr>
        <w:softHyphen/>
        <w:t>ни</w:t>
      </w:r>
      <w:r w:rsidRPr="004E1928">
        <w:rPr>
          <w:szCs w:val="28"/>
        </w:rPr>
        <w:softHyphen/>
        <w:t xml:space="preserve">ком дисперсійної матриці. Чим менше узагальнена дисперсія, тим менше визначник. Для ортогональних планів узагальнена дисперсія дорівнює добутку дисперсій коефіцієнтів моделі. </w:t>
      </w:r>
      <w:r w:rsidRPr="004E1928">
        <w:rPr>
          <w:caps/>
          <w:szCs w:val="28"/>
        </w:rPr>
        <w:t>п</w:t>
      </w:r>
      <w:r w:rsidRPr="004E1928">
        <w:rPr>
          <w:szCs w:val="28"/>
        </w:rPr>
        <w:t xml:space="preserve">одібна оптимальність називається </w:t>
      </w:r>
      <w:r w:rsidRPr="004E1928">
        <w:rPr>
          <w:i/>
          <w:szCs w:val="28"/>
        </w:rPr>
        <w:t>D</w:t>
      </w:r>
      <w:r w:rsidRPr="004E1928">
        <w:rPr>
          <w:szCs w:val="28"/>
        </w:rPr>
        <w:t>-</w:t>
      </w:r>
      <w:r w:rsidRPr="004E1928">
        <w:rPr>
          <w:i/>
          <w:szCs w:val="28"/>
        </w:rPr>
        <w:t xml:space="preserve">оптимальністю </w:t>
      </w:r>
      <w:r w:rsidRPr="004E1928">
        <w:rPr>
          <w:szCs w:val="28"/>
        </w:rPr>
        <w:t xml:space="preserve">(за першою буквою слова </w:t>
      </w:r>
      <w:r w:rsidRPr="004E1928">
        <w:rPr>
          <w:i/>
          <w:szCs w:val="28"/>
        </w:rPr>
        <w:t>Determinant</w:t>
      </w:r>
      <w:r w:rsidRPr="004E1928">
        <w:rPr>
          <w:szCs w:val="28"/>
        </w:rPr>
        <w:t xml:space="preserve"> – визначник). При </w:t>
      </w:r>
      <w:r w:rsidRPr="004E1928">
        <w:rPr>
          <w:i/>
          <w:szCs w:val="28"/>
        </w:rPr>
        <w:t>D</w:t>
      </w:r>
      <w:r w:rsidRPr="004E1928">
        <w:rPr>
          <w:szCs w:val="28"/>
        </w:rPr>
        <w:t>-оптимальності</w:t>
      </w:r>
      <w:r w:rsidRPr="004E1928">
        <w:rPr>
          <w:i/>
          <w:szCs w:val="28"/>
        </w:rPr>
        <w:t xml:space="preserve"> </w:t>
      </w:r>
      <w:r w:rsidRPr="004E1928">
        <w:rPr>
          <w:szCs w:val="28"/>
        </w:rPr>
        <w:t>точність визначення одного коефіцієнта може бути підвищена за рахунок зниження точності визначення інших. Якщо експе</w:t>
      </w:r>
      <w:r w:rsidRPr="004E1928">
        <w:rPr>
          <w:szCs w:val="28"/>
        </w:rPr>
        <w:softHyphen/>
        <w:t>ри</w:t>
      </w:r>
      <w:r w:rsidRPr="004E1928">
        <w:rPr>
          <w:szCs w:val="28"/>
        </w:rPr>
        <w:softHyphen/>
        <w:t xml:space="preserve">ментатора не задовольняє ситуація, у якій він ризикує отримати деякі коефіцієнти з дуже великими дисперсіями оцінок, то він може застосувати інші критерії оптимальності. </w:t>
      </w:r>
    </w:p>
    <w:p w:rsidR="00D216C2" w:rsidRPr="004E1928" w:rsidRDefault="00D216C2" w:rsidP="005B253F">
      <w:pPr>
        <w:pStyle w:val="a3"/>
        <w:ind w:firstLine="567"/>
        <w:jc w:val="both"/>
        <w:rPr>
          <w:szCs w:val="28"/>
        </w:rPr>
      </w:pPr>
      <w:r w:rsidRPr="004E1928">
        <w:rPr>
          <w:szCs w:val="28"/>
        </w:rPr>
        <w:t xml:space="preserve">Наприклад, використати </w:t>
      </w:r>
      <w:r w:rsidRPr="004E1928">
        <w:rPr>
          <w:i/>
          <w:szCs w:val="28"/>
        </w:rPr>
        <w:t>А</w:t>
      </w:r>
      <w:r w:rsidRPr="004E1928">
        <w:rPr>
          <w:szCs w:val="28"/>
        </w:rPr>
        <w:t>-</w:t>
      </w:r>
      <w:r w:rsidRPr="004E1928">
        <w:rPr>
          <w:i/>
          <w:szCs w:val="28"/>
        </w:rPr>
        <w:t>оптимальні плани</w:t>
      </w:r>
      <w:r w:rsidRPr="004E1928">
        <w:rPr>
          <w:szCs w:val="28"/>
        </w:rPr>
        <w:t xml:space="preserve"> (від слів </w:t>
      </w:r>
      <w:r w:rsidRPr="004E1928">
        <w:rPr>
          <w:i/>
          <w:szCs w:val="28"/>
        </w:rPr>
        <w:t>Average value</w:t>
      </w:r>
      <w:r w:rsidRPr="004E1928">
        <w:rPr>
          <w:szCs w:val="28"/>
        </w:rPr>
        <w:t xml:space="preserve"> – середнє значення), для яких характерна мінімаль</w:t>
      </w:r>
      <w:r w:rsidRPr="004E1928">
        <w:rPr>
          <w:szCs w:val="28"/>
        </w:rPr>
        <w:softHyphen/>
        <w:t xml:space="preserve">на середня дисперсія оцінок коефіцієнтів. При цьому точність оцінок усіх коефіцієнтів буде однаковою. </w:t>
      </w:r>
      <w:r w:rsidRPr="004E1928">
        <w:rPr>
          <w:i/>
          <w:szCs w:val="28"/>
        </w:rPr>
        <w:t>А</w:t>
      </w:r>
      <w:r w:rsidRPr="004E1928">
        <w:rPr>
          <w:szCs w:val="28"/>
        </w:rPr>
        <w:t xml:space="preserve">-оптимальним планам відповідає мінімум сліду дисперсійної матриці, тобто мінімум суми діагональних елементів. Можна задатися вимогою, щоб дисперсії оцінок коефіцієнтів не були дуже великі. Цим вимогам відповідають </w:t>
      </w:r>
      <w:r w:rsidRPr="004E1928">
        <w:rPr>
          <w:i/>
          <w:szCs w:val="28"/>
        </w:rPr>
        <w:t>Е</w:t>
      </w:r>
      <w:r w:rsidRPr="004E1928">
        <w:rPr>
          <w:szCs w:val="28"/>
        </w:rPr>
        <w:t>-</w:t>
      </w:r>
      <w:r w:rsidRPr="004E1928">
        <w:rPr>
          <w:i/>
          <w:szCs w:val="28"/>
        </w:rPr>
        <w:t>оптимальні плани</w:t>
      </w:r>
      <w:r w:rsidRPr="004E1928">
        <w:rPr>
          <w:szCs w:val="28"/>
        </w:rPr>
        <w:t xml:space="preserve"> (від слів </w:t>
      </w:r>
      <w:r w:rsidRPr="004E1928">
        <w:rPr>
          <w:i/>
          <w:szCs w:val="28"/>
        </w:rPr>
        <w:t>Eigen value</w:t>
      </w:r>
      <w:r w:rsidRPr="004E1928">
        <w:rPr>
          <w:szCs w:val="28"/>
        </w:rPr>
        <w:t xml:space="preserve"> – власне значення), у яких мінімізується максимальне власне число диспер</w:t>
      </w:r>
      <w:r w:rsidRPr="004E1928">
        <w:rPr>
          <w:szCs w:val="28"/>
        </w:rPr>
        <w:softHyphen/>
        <w:t>сій</w:t>
      </w:r>
      <w:r w:rsidRPr="004E1928">
        <w:rPr>
          <w:szCs w:val="28"/>
        </w:rPr>
        <w:softHyphen/>
        <w:t xml:space="preserve">ної матриці. Використовують також інші критерії оптимальності планів. Серед критеріїв </w:t>
      </w:r>
      <w:r w:rsidRPr="004E1928">
        <w:rPr>
          <w:szCs w:val="28"/>
        </w:rPr>
        <w:lastRenderedPageBreak/>
        <w:t>оптимальності планів, пов’язаних з прогнозними власти</w:t>
      </w:r>
      <w:r w:rsidRPr="004E1928">
        <w:rPr>
          <w:szCs w:val="28"/>
        </w:rPr>
        <w:softHyphen/>
        <w:t>вос</w:t>
      </w:r>
      <w:r w:rsidRPr="004E1928">
        <w:rPr>
          <w:szCs w:val="28"/>
        </w:rPr>
        <w:softHyphen/>
        <w:t xml:space="preserve">тями моделі, можна назвати </w:t>
      </w:r>
      <w:r w:rsidRPr="004E1928">
        <w:rPr>
          <w:i/>
          <w:szCs w:val="28"/>
        </w:rPr>
        <w:t>G</w:t>
      </w:r>
      <w:r w:rsidRPr="004E1928">
        <w:rPr>
          <w:szCs w:val="28"/>
        </w:rPr>
        <w:t xml:space="preserve">-критерій, який мінімізує максимальну дисперсію прогнозу. До планів, пов’язаних з прогнозними властивостями моделі, належать </w:t>
      </w:r>
      <w:r w:rsidRPr="004E1928">
        <w:rPr>
          <w:b/>
          <w:i/>
          <w:szCs w:val="28"/>
        </w:rPr>
        <w:t>ротатабельні плани.</w:t>
      </w:r>
      <w:r w:rsidRPr="004E1928">
        <w:rPr>
          <w:szCs w:val="28"/>
        </w:rPr>
        <w:t xml:space="preserve"> </w:t>
      </w:r>
    </w:p>
    <w:p w:rsidR="00D216C2" w:rsidRPr="004E1928" w:rsidRDefault="00D216C2" w:rsidP="005B253F">
      <w:pPr>
        <w:pStyle w:val="a3"/>
        <w:ind w:firstLine="567"/>
        <w:jc w:val="both"/>
        <w:rPr>
          <w:szCs w:val="28"/>
        </w:rPr>
      </w:pPr>
      <w:r w:rsidRPr="004E1928">
        <w:rPr>
          <w:szCs w:val="28"/>
        </w:rPr>
        <w:t>При реалізації будь-якого експерименту природне бажання експери</w:t>
      </w:r>
      <w:r w:rsidRPr="004E1928">
        <w:rPr>
          <w:szCs w:val="28"/>
        </w:rPr>
        <w:softHyphen/>
        <w:t>мен</w:t>
      </w:r>
      <w:r w:rsidRPr="004E1928">
        <w:rPr>
          <w:szCs w:val="28"/>
        </w:rPr>
        <w:softHyphen/>
        <w:t>татора – скоротити число експериментів, спростити розрахунки, перейти від простої моделі, напр., першого порядку, до більш складних з викори</w:t>
      </w:r>
      <w:r w:rsidRPr="004E1928">
        <w:rPr>
          <w:szCs w:val="28"/>
        </w:rPr>
        <w:softHyphen/>
        <w:t>с</w:t>
      </w:r>
      <w:r w:rsidRPr="004E1928">
        <w:rPr>
          <w:szCs w:val="28"/>
        </w:rPr>
        <w:softHyphen/>
        <w:t>танням результатів попередніх дослідів (властивість композиційності пла</w:t>
      </w:r>
      <w:r w:rsidRPr="004E1928">
        <w:rPr>
          <w:szCs w:val="28"/>
        </w:rPr>
        <w:softHyphen/>
        <w:t>ну) – ці вимоги необхідно враховувати при виборі того або іншого плану.</w:t>
      </w:r>
    </w:p>
    <w:p w:rsidR="00D216C2" w:rsidRPr="004E1928" w:rsidRDefault="00D216C2" w:rsidP="00D216C2">
      <w:pPr>
        <w:pStyle w:val="a3"/>
        <w:ind w:firstLine="567"/>
        <w:rPr>
          <w:szCs w:val="28"/>
        </w:rPr>
      </w:pPr>
      <w:r w:rsidRPr="004E1928">
        <w:rPr>
          <w:szCs w:val="28"/>
        </w:rPr>
        <w:t>Але є небагато планів, які одночасно задовольняють багатьом крите</w:t>
      </w:r>
      <w:r w:rsidRPr="004E1928">
        <w:rPr>
          <w:szCs w:val="28"/>
        </w:rPr>
        <w:softHyphen/>
        <w:t>ріям оптимальності. Часто критерії оптимальності суперечливі, тому слід шукати компромісні плани: оптимальний по одному критерію і квазіоп</w:t>
      </w:r>
      <w:r w:rsidRPr="004E1928">
        <w:rPr>
          <w:szCs w:val="28"/>
        </w:rPr>
        <w:softHyphen/>
        <w:t>тимальний по іншим.</w:t>
      </w:r>
    </w:p>
    <w:p w:rsidR="00D216C2" w:rsidRPr="004E1928" w:rsidRDefault="00D216C2" w:rsidP="005B253F">
      <w:pPr>
        <w:pStyle w:val="a3"/>
        <w:ind w:firstLine="567"/>
        <w:jc w:val="both"/>
        <w:rPr>
          <w:szCs w:val="28"/>
        </w:rPr>
      </w:pPr>
      <w:r w:rsidRPr="004E1928">
        <w:rPr>
          <w:szCs w:val="28"/>
        </w:rPr>
        <w:t>Розглянемо декілька найбільш показових планів експерименту, які можуть бути використані при дослідженні збагачувальних процесів і апаратів.</w:t>
      </w:r>
    </w:p>
    <w:p w:rsidR="00D216C2" w:rsidRPr="004E1928" w:rsidRDefault="00D216C2" w:rsidP="00D216C2">
      <w:pPr>
        <w:pStyle w:val="a3"/>
        <w:rPr>
          <w:szCs w:val="28"/>
        </w:rPr>
      </w:pPr>
    </w:p>
    <w:p w:rsidR="008E1D93" w:rsidRPr="004E1928" w:rsidRDefault="008E1D93" w:rsidP="00D216C2">
      <w:pPr>
        <w:pStyle w:val="a3"/>
        <w:ind w:firstLine="0"/>
        <w:rPr>
          <w:b/>
          <w:szCs w:val="28"/>
          <w:lang w:val="uk-UA"/>
        </w:rPr>
      </w:pPr>
    </w:p>
    <w:p w:rsidR="00D216C2" w:rsidRPr="00211B01" w:rsidRDefault="00D216C2" w:rsidP="00D216C2">
      <w:pPr>
        <w:pStyle w:val="a3"/>
        <w:ind w:firstLine="0"/>
        <w:rPr>
          <w:b/>
          <w:szCs w:val="28"/>
          <w:lang w:val="uk-UA"/>
        </w:rPr>
      </w:pPr>
      <w:r w:rsidRPr="00211B01">
        <w:rPr>
          <w:b/>
          <w:szCs w:val="28"/>
          <w:lang w:val="uk-UA"/>
        </w:rPr>
        <w:t>3.2.2.4  Факторне планування експериментів</w:t>
      </w:r>
    </w:p>
    <w:p w:rsidR="00D216C2" w:rsidRPr="00211B01" w:rsidRDefault="00D216C2" w:rsidP="00D216C2">
      <w:pPr>
        <w:pStyle w:val="a3"/>
        <w:rPr>
          <w:b/>
          <w:caps/>
          <w:szCs w:val="28"/>
          <w:lang w:val="uk-UA"/>
        </w:rPr>
      </w:pPr>
    </w:p>
    <w:p w:rsidR="00D216C2" w:rsidRPr="00211B01" w:rsidRDefault="00D216C2" w:rsidP="00D216C2">
      <w:pPr>
        <w:pStyle w:val="a3"/>
        <w:rPr>
          <w:szCs w:val="28"/>
          <w:lang w:val="uk-UA"/>
        </w:rPr>
      </w:pPr>
      <w:r w:rsidRPr="00211B01">
        <w:rPr>
          <w:szCs w:val="28"/>
          <w:lang w:val="uk-UA"/>
        </w:rPr>
        <w:t xml:space="preserve">Факторне планування дозволяє оцінювати лінійні та нелінійні ефекти взаємодії при великому числі незалежних змінних і отримувати моделі, що зв’язують залежну і незалежні змінні. </w:t>
      </w:r>
    </w:p>
    <w:p w:rsidR="00D216C2" w:rsidRPr="00211B01" w:rsidRDefault="00D216C2" w:rsidP="00D216C2">
      <w:pPr>
        <w:pStyle w:val="a3"/>
        <w:rPr>
          <w:b/>
          <w:szCs w:val="28"/>
          <w:lang w:val="uk-UA"/>
        </w:rPr>
      </w:pPr>
    </w:p>
    <w:p w:rsidR="00D216C2" w:rsidRPr="004E1928" w:rsidRDefault="00D216C2" w:rsidP="00D216C2">
      <w:pPr>
        <w:pStyle w:val="a3"/>
        <w:rPr>
          <w:b/>
          <w:i/>
          <w:szCs w:val="28"/>
          <w:lang w:val="uk-UA"/>
        </w:rPr>
      </w:pPr>
      <w:r w:rsidRPr="004E1928">
        <w:rPr>
          <w:b/>
          <w:i/>
          <w:caps/>
          <w:szCs w:val="28"/>
        </w:rPr>
        <w:t>п</w:t>
      </w:r>
      <w:r w:rsidRPr="004E1928">
        <w:rPr>
          <w:b/>
          <w:i/>
          <w:szCs w:val="28"/>
        </w:rPr>
        <w:t>овний факторний  експеримент</w:t>
      </w:r>
    </w:p>
    <w:p w:rsidR="008E1D93" w:rsidRPr="004E1928" w:rsidRDefault="008E1D93" w:rsidP="00D216C2">
      <w:pPr>
        <w:pStyle w:val="a3"/>
        <w:rPr>
          <w:b/>
          <w:i/>
          <w:szCs w:val="28"/>
          <w:lang w:val="uk-UA"/>
        </w:rPr>
      </w:pPr>
    </w:p>
    <w:p w:rsidR="00D216C2" w:rsidRPr="004E1928" w:rsidRDefault="00D216C2" w:rsidP="005B253F">
      <w:pPr>
        <w:pStyle w:val="a3"/>
        <w:jc w:val="both"/>
        <w:rPr>
          <w:szCs w:val="28"/>
        </w:rPr>
      </w:pPr>
      <w:r w:rsidRPr="004E1928">
        <w:rPr>
          <w:szCs w:val="28"/>
        </w:rPr>
        <w:t>У повному факторному експерименті (ПФЕ) для кожного фактора вибирається  визначене число рівнів і потім здійснюються усі можливі їхні комбінації. У факторних експериментах варіюють одночасно усіма змінними. Недоліком ПФЕ є необхідність постановки великого числа дослідів, тому що з ростом числа факторів число дослідів зросте за ступенем показника:</w:t>
      </w:r>
    </w:p>
    <w:p w:rsidR="00D216C2" w:rsidRPr="004E1928" w:rsidRDefault="00D216C2" w:rsidP="008E1D93">
      <w:pPr>
        <w:pStyle w:val="a3"/>
        <w:jc w:val="center"/>
        <w:rPr>
          <w:szCs w:val="28"/>
        </w:rPr>
      </w:pPr>
      <w:r w:rsidRPr="004E1928">
        <w:rPr>
          <w:position w:val="-6"/>
          <w:szCs w:val="28"/>
        </w:rPr>
        <w:object w:dxaOrig="920" w:dyaOrig="420">
          <v:shape id="_x0000_i1414" type="#_x0000_t75" style="width:42.1pt;height:22.45pt" o:ole="" fillcolor="window">
            <v:imagedata r:id="rId842" o:title=""/>
          </v:shape>
          <o:OLEObject Type="Embed" ProgID="Equation.3" ShapeID="_x0000_i1414" DrawAspect="Content" ObjectID="_1770979346" r:id="rId843"/>
        </w:object>
      </w:r>
      <w:r w:rsidRPr="004E1928">
        <w:rPr>
          <w:szCs w:val="28"/>
        </w:rPr>
        <w:t xml:space="preserve">,                                                           (3.75) </w:t>
      </w:r>
    </w:p>
    <w:p w:rsidR="00D216C2" w:rsidRPr="004E1928" w:rsidRDefault="00D216C2" w:rsidP="00D216C2">
      <w:pPr>
        <w:pStyle w:val="a3"/>
        <w:ind w:firstLine="0"/>
        <w:rPr>
          <w:szCs w:val="28"/>
        </w:rPr>
      </w:pPr>
      <w:r w:rsidRPr="004E1928">
        <w:rPr>
          <w:szCs w:val="28"/>
        </w:rPr>
        <w:t xml:space="preserve">де </w:t>
      </w:r>
      <w:r w:rsidRPr="004E1928">
        <w:rPr>
          <w:position w:val="-6"/>
          <w:szCs w:val="28"/>
        </w:rPr>
        <w:object w:dxaOrig="320" w:dyaOrig="320">
          <v:shape id="_x0000_i1415" type="#_x0000_t75" style="width:14.95pt;height:14.95pt" o:ole="" fillcolor="window">
            <v:imagedata r:id="rId844" o:title=""/>
          </v:shape>
          <o:OLEObject Type="Embed" ProgID="Equation.3" ShapeID="_x0000_i1415" DrawAspect="Content" ObjectID="_1770979347" r:id="rId845"/>
        </w:object>
      </w:r>
      <w:r w:rsidRPr="004E1928">
        <w:rPr>
          <w:szCs w:val="28"/>
        </w:rPr>
        <w:t xml:space="preserve"> – число дослідів; </w:t>
      </w:r>
      <w:r w:rsidRPr="004E1928">
        <w:rPr>
          <w:position w:val="-6"/>
          <w:szCs w:val="28"/>
        </w:rPr>
        <w:object w:dxaOrig="240" w:dyaOrig="320">
          <v:shape id="_x0000_i1416" type="#_x0000_t75" style="width:14.95pt;height:14.95pt" o:ole="" fillcolor="window">
            <v:imagedata r:id="rId846" o:title=""/>
          </v:shape>
          <o:OLEObject Type="Embed" ProgID="Equation.3" ShapeID="_x0000_i1416" DrawAspect="Content" ObjectID="_1770979348" r:id="rId847"/>
        </w:object>
      </w:r>
      <w:r w:rsidRPr="004E1928">
        <w:rPr>
          <w:szCs w:val="28"/>
        </w:rPr>
        <w:t xml:space="preserve">– число факторів; </w:t>
      </w:r>
      <w:r w:rsidRPr="004E1928">
        <w:rPr>
          <w:i/>
          <w:szCs w:val="28"/>
        </w:rPr>
        <w:t>п</w:t>
      </w:r>
      <w:r w:rsidRPr="004E1928">
        <w:rPr>
          <w:szCs w:val="28"/>
        </w:rPr>
        <w:t xml:space="preserve"> – число рівнів кожного фактора. </w:t>
      </w:r>
    </w:p>
    <w:p w:rsidR="00D216C2" w:rsidRPr="004E1928" w:rsidRDefault="00D216C2" w:rsidP="005B253F">
      <w:pPr>
        <w:pStyle w:val="a3"/>
        <w:jc w:val="both"/>
        <w:rPr>
          <w:szCs w:val="28"/>
        </w:rPr>
      </w:pPr>
      <w:r w:rsidRPr="004E1928">
        <w:rPr>
          <w:szCs w:val="28"/>
        </w:rPr>
        <w:t>Усі можливі комбінації варіювання двох факторів на двох рівнях будуть вичерпані при постановці чотирьох дослідів (</w:t>
      </w:r>
      <w:r w:rsidRPr="004E1928">
        <w:rPr>
          <w:szCs w:val="28"/>
        </w:rPr>
        <w:object w:dxaOrig="920" w:dyaOrig="420">
          <v:shape id="_x0000_i1417" type="#_x0000_t75" style="width:42.1pt;height:22.45pt" o:ole="" fillcolor="window">
            <v:imagedata r:id="rId848" o:title=""/>
          </v:shape>
          <o:OLEObject Type="Embed" ProgID="Equation.3" ShapeID="_x0000_i1417" DrawAspect="Content" ObjectID="_1770979349" r:id="rId849"/>
        </w:object>
      </w:r>
      <w:r w:rsidRPr="004E1928">
        <w:rPr>
          <w:szCs w:val="28"/>
        </w:rPr>
        <w:t>), а трьох факторів на двох рівнях – при постановці восьми дослідів (</w:t>
      </w:r>
      <w:r w:rsidRPr="004E1928">
        <w:rPr>
          <w:szCs w:val="28"/>
        </w:rPr>
        <w:object w:dxaOrig="900" w:dyaOrig="420">
          <v:shape id="_x0000_i1418" type="#_x0000_t75" style="width:42.1pt;height:22.45pt" o:ole="" fillcolor="window">
            <v:imagedata r:id="rId850" o:title=""/>
          </v:shape>
          <o:OLEObject Type="Embed" ProgID="Equation.3" ShapeID="_x0000_i1418" DrawAspect="Content" ObjectID="_1770979350" r:id="rId851"/>
        </w:object>
      </w:r>
      <w:r w:rsidRPr="004E1928">
        <w:rPr>
          <w:szCs w:val="28"/>
        </w:rPr>
        <w:t>). Геометрична інтерпретація ПФЕ показана на рис. 3.8.</w:t>
      </w:r>
    </w:p>
    <w:p w:rsidR="00D216C2" w:rsidRPr="004E1928" w:rsidRDefault="00D216C2" w:rsidP="005B253F">
      <w:pPr>
        <w:pStyle w:val="a3"/>
        <w:ind w:firstLine="567"/>
        <w:jc w:val="both"/>
        <w:rPr>
          <w:spacing w:val="-2"/>
          <w:szCs w:val="28"/>
        </w:rPr>
      </w:pPr>
      <w:r w:rsidRPr="004E1928">
        <w:rPr>
          <w:spacing w:val="-2"/>
          <w:szCs w:val="28"/>
        </w:rPr>
        <w:t xml:space="preserve">План експериментів формально представляється матрицею, де кожен рядок відповідає одному досліду і визначає його умови. При реалізації матриці кожен фактор може приймати тільки два значення – «верхнє» і «нижнє». Знаки «+1» або «–1» означають, на якому рівні знаходяться значення факторів («+1» – на верхньому рівні, «–1» – на нижньому). </w:t>
      </w:r>
    </w:p>
    <w:p w:rsidR="00D216C2" w:rsidRPr="004E1928" w:rsidRDefault="00B55AED" w:rsidP="00D216C2">
      <w:pPr>
        <w:pStyle w:val="a3"/>
        <w:rPr>
          <w:caps/>
          <w:szCs w:val="28"/>
        </w:rPr>
      </w:pPr>
      <w:r w:rsidRPr="00B55AED">
        <w:rPr>
          <w:noProof/>
          <w:szCs w:val="28"/>
          <w:lang w:val="uk-UA" w:eastAsia="uk-UA"/>
        </w:rPr>
        <w:lastRenderedPageBreak/>
        <w:pict>
          <v:group id="Группа 143" o:spid="_x0000_s1319" style="position:absolute;left:0;text-align:left;margin-left:4.15pt;margin-top:3.4pt;width:415.55pt;height:195.3pt;z-index:251664384" coordorigin="2018,10650" coordsize="7922,2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" o:allowincell="f">
            <v:shape id="Text Box 192" o:spid="_x0000_s1320" type="#_x0000_t202" style="position:absolute;left:8520;top:10792;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YJyMIA&#10;AADcAAAADwAAAGRycy9kb3ducmV2LnhtbERPS4vCMBC+C/sfwix4kTVdEZGuUVwf4EEPdcXz0My2&#10;xWZSkmjrvzeC4G0+vufMFp2pxY2crywr+B4mIIhzqysuFJz+tl9TED4ga6wtk4I7eVjMP3ozTLVt&#10;OaPbMRQihrBPUUEZQpNK6fOSDPqhbYgj92+dwRChK6R22MZwU8tRkkykwYpjQ4kNrUrKL8erUTBZ&#10;u2ub8WqwPm32eGiK0fn3flaq/9ktf0AE6sJb/HLvdJw/Hs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NgnIwgAAANwAAAAPAAAAAAAAAAAAAAAAAJgCAABkcnMvZG93&#10;bnJldi54bWxQSwUGAAAAAAQABAD1AAAAhwMAAAAA&#10;" stroked="f">
              <v:textbox inset="0,0,0,0">
                <w:txbxContent>
                  <w:p w:rsidR="00977482" w:rsidRDefault="00977482" w:rsidP="00D216C2">
                    <w:pPr>
                      <w:rPr>
                        <w:b/>
                        <w:i/>
                        <w:sz w:val="28"/>
                        <w:vertAlign w:val="subscript"/>
                        <w:lang w:val="uk-UA"/>
                      </w:rPr>
                    </w:pPr>
                    <w:r>
                      <w:rPr>
                        <w:b/>
                        <w:i/>
                        <w:sz w:val="28"/>
                        <w:lang w:val="uk-UA"/>
                      </w:rPr>
                      <w:t>х</w:t>
                    </w:r>
                    <w:r>
                      <w:rPr>
                        <w:b/>
                        <w:i/>
                        <w:sz w:val="28"/>
                        <w:vertAlign w:val="subscript"/>
                        <w:lang w:val="uk-UA"/>
                      </w:rPr>
                      <w:t>3</w:t>
                    </w:r>
                  </w:p>
                </w:txbxContent>
              </v:textbox>
            </v:shape>
            <v:shape id="Text Box 193" o:spid="_x0000_s1321" type="#_x0000_t202" style="position:absolute;left:6397;top:10934;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qsU8MA&#10;AADcAAAADwAAAGRycy9kb3ducmV2LnhtbERPS2vCQBC+F/wPywi9FN00tCLRVaxpoYf2oBXPQ3ZM&#10;gtnZsLvm8e+7hYK3+fies94OphEdOV9bVvA8T0AQF1bXXCo4/XzMliB8QNbYWCYFI3nYbiYPa8y0&#10;7flA3TGUIoawz1BBFUKbSemLigz6uW2JI3exzmCI0JVSO+xjuGlkmiQLabDm2FBhS/uKiuvxZhQs&#10;cnfrD7x/yk/vX/jdlun5bTwr9TgddisQgYZwF/+7P3Wc//IK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3qsU8MAAADcAAAADwAAAAAAAAAAAAAAAACYAgAAZHJzL2Rv&#10;d25yZXYueG1sUEsFBgAAAAAEAAQA9QAAAIgDAAAAAA==&#10;" stroked="f">
              <v:textbox inset="0,0,0,0">
                <w:txbxContent>
                  <w:p w:rsidR="00977482" w:rsidRDefault="00977482" w:rsidP="00D216C2">
                    <w:pPr>
                      <w:rPr>
                        <w:b/>
                        <w:i/>
                        <w:sz w:val="28"/>
                        <w:vertAlign w:val="subscript"/>
                        <w:lang w:val="uk-UA"/>
                      </w:rPr>
                    </w:pPr>
                    <w:r>
                      <w:rPr>
                        <w:b/>
                        <w:i/>
                        <w:sz w:val="28"/>
                        <w:lang w:val="uk-UA"/>
                      </w:rPr>
                      <w:t>х</w:t>
                    </w:r>
                    <w:r>
                      <w:rPr>
                        <w:b/>
                        <w:i/>
                        <w:sz w:val="28"/>
                        <w:vertAlign w:val="subscript"/>
                        <w:lang w:val="uk-UA"/>
                      </w:rPr>
                      <w:t>2</w:t>
                    </w:r>
                  </w:p>
                </w:txbxContent>
              </v:textbox>
            </v:shape>
            <v:shape id="Text Box 194" o:spid="_x0000_s1322" type="#_x0000_t202" style="position:absolute;left:2018;top:10882;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gyJMMA&#10;AADcAAAADwAAAGRycy9kb3ducmV2LnhtbERPTWvCQBC9F/wPywheSt1USiipq2hSwUN70Iach+w0&#10;Cc3Oht3VxH/vFgq9zeN9zno7mV5cyfnOsoLnZQKCuLa640ZB+XV4egXhA7LG3jIpuJGH7Wb2sMZM&#10;25FPdD2HRsQQ9hkqaEMYMil93ZJBv7QDceS+rTMYInSN1A7HGG56uUqSVBrsODa0OFDeUv1zvhgF&#10;aeEu44nzx6J8/8DPoVlV+1ul1GI+7d5ABJrCv/jPfdRx/ksK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6gyJMMAAADcAAAADwAAAAAAAAAAAAAAAACYAgAAZHJzL2Rv&#10;d25yZXYueG1sUEsFBgAAAAAEAAQA9QAAAIgDAAAAAA==&#10;" stroked="f">
              <v:textbox inset="0,0,0,0">
                <w:txbxContent>
                  <w:p w:rsidR="00977482" w:rsidRDefault="00977482" w:rsidP="00D216C2">
                    <w:pPr>
                      <w:rPr>
                        <w:b/>
                        <w:i/>
                        <w:sz w:val="28"/>
                        <w:vertAlign w:val="subscript"/>
                        <w:lang w:val="uk-UA"/>
                      </w:rPr>
                    </w:pPr>
                    <w:r>
                      <w:rPr>
                        <w:b/>
                        <w:i/>
                        <w:sz w:val="28"/>
                        <w:lang w:val="uk-UA"/>
                      </w:rPr>
                      <w:t>х</w:t>
                    </w:r>
                    <w:r>
                      <w:rPr>
                        <w:b/>
                        <w:i/>
                        <w:sz w:val="28"/>
                        <w:vertAlign w:val="subscript"/>
                        <w:lang w:val="uk-UA"/>
                      </w:rPr>
                      <w:t>2</w:t>
                    </w:r>
                  </w:p>
                </w:txbxContent>
              </v:textbox>
            </v:shape>
            <v:group id="Group 195" o:spid="_x0000_s1323" style="position:absolute;left:2414;top:10650;width:2698;height:2556" coordorigin="2414,10650" coordsize="2698,2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line id="Line 196" o:spid="_x0000_s1324" style="position:absolute;flip:y;visibility:visible" from="2414,10650" to="2414,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PbT8IAAADcAAAADwAAAGRycy9kb3ducmV2LnhtbESPQWsCMRCF74L/IUzBi2hWWYpsjVIE&#10;watWCt6GzXSzmEyWTdTVX985FHqb4b1575v1dghe3alPbWQDi3kBiriOtuXGwPlrP1uBShnZoo9M&#10;Bp6UYLsZj9ZY2fjgI91PuVESwqlCAy7nrtI61Y4CpnnsiEX7iX3ALGvfaNvjQ8KD18uieNcBW5YG&#10;hx3tHNXX0y0YsAt9OXy3fJ3e/NnXr1Ra15XGTN6Gzw9QmYb8b/67PljBL4VWnpEJ9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UPbT8IAAADcAAAADwAAAAAAAAAAAAAA&#10;AAChAgAAZHJzL2Rvd25yZXYueG1sUEsFBgAAAAAEAAQA+QAAAJADAAAAAA==&#10;">
                <v:stroke endarrow="classic" endarrowwidth="narrow" endarrowlength="long"/>
              </v:line>
              <v:line id="Line 197" o:spid="_x0000_s1325" style="position:absolute;visibility:visible" from="2414,13206" to="5112,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nVcEAAADcAAAADwAAAGRycy9kb3ducmV2LnhtbERPTWsCMRC9F/ofwhS8dbMVlboaRQqC&#10;B8Fqi16HzbhZ3EzWJOr6701B6G0e73Om88424ko+1I4VfGQ5COLS6ZorBb8/y/dPECEia2wck4I7&#10;BZjPXl+mWGh34y1dd7ESKYRDgQpMjG0hZSgNWQyZa4kTd3TeYkzQV1J7vKVw28h+no+kxZpTg8GW&#10;vgyVp93FKqDFZv+9kti3jZfngzkP13E7VKr31i0mICJ18V/8dK90mj8Yw98z6QI5e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cCdVwQAAANwAAAAPAAAAAAAAAAAAAAAA&#10;AKECAABkcnMvZG93bnJldi54bWxQSwUGAAAAAAQABAD5AAAAjwMAAAAA&#10;">
                <v:stroke endarrow="classic" endarrowwidth="narrow" endarrowlength="long"/>
              </v:line>
            </v:group>
            <v:group id="Group 198" o:spid="_x0000_s1326" style="position:absolute;left:2698;top:11188;width:1876;height:1592" coordorigin="2698,11188" coordsize="1876,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shape id="Text Box 199" o:spid="_x0000_s1327" type="#_x0000_t202" style="position:absolute;left:4148;top:12481;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8jcIA&#10;AADcAAAADwAAAGRycy9kb3ducmV2LnhtbERPS4vCMBC+L/gfwgh7WTRVWJFqlPWx4EEPVfE8NGNb&#10;tpmUJNr6782C4G0+vufMl52pxZ2crywrGA0TEMS51RUXCs6n38EUhA/IGmvLpOBBHpaL3sccU21b&#10;zuh+DIWIIexTVFCG0KRS+rwkg35oG+LIXa0zGCJ0hdQO2xhuajlOkok0WHFsKLGhdUn53/FmFEw2&#10;7tZmvP7anLd7PDTF+LJ6XJT67Hc/MxCBuvAWv9w7Hed/j+D/mXiB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mDyN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 xml:space="preserve"> ● 4</w:t>
                      </w:r>
                    </w:p>
                  </w:txbxContent>
                </v:textbox>
              </v:shape>
              <v:shape id="Text Box 200" o:spid="_x0000_s1328" type="#_x0000_t202" style="position:absolute;left:4133;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i+sIA&#10;AADcAAAADwAAAGRycy9kb3ducmV2LnhtbERPS4vCMBC+C/sfwizsRTS1oEg1yq664GE9+MDz0Ixt&#10;sZmUJNr6742w4G0+vufMl52pxZ2crywrGA0TEMS51RUXCk7H38EUhA/IGmvLpOBBHpaLj94cM21b&#10;3tP9EAoRQ9hnqKAMocmk9HlJBv3QNsSRu1hnMEToCqkdtjHc1DJNkok0WHFsKLGhVUn59XAzCiZr&#10;d2v3vOqvT5s/3DVFev55nJX6+uy+ZyACdeEt/ndvdZw/TuH1TLx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SqL6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 xml:space="preserve"> ● 3</w:t>
                      </w:r>
                    </w:p>
                  </w:txbxContent>
                </v:textbox>
              </v:shape>
              <v:shape id="Text Box 201" o:spid="_x0000_s1329" type="#_x0000_t202" style="position:absolute;left:2698;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YHYcMA&#10;AADcAAAADwAAAGRycy9kb3ducmV2LnhtbERPS2vCQBC+F/wPywi9FN00pSLRVaxpoYf2oBXPQ3ZM&#10;gtnZsLvm8e+7hYK3+fies94OphEdOV9bVvA8T0AQF1bXXCo4/XzMliB8QNbYWCYFI3nYbiYPa8y0&#10;7flA3TGUIoawz1BBFUKbSemLigz6uW2JI3exzmCI0JVSO+xjuGlkmiQLabDm2FBhS/uKiuvxZhQs&#10;cnfrD7x/yk/vX/jdlun5bTwr9TgddisQgYZwF/+7P3Wc//oC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YHYc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2 ●</w:t>
                      </w:r>
                    </w:p>
                  </w:txbxContent>
                </v:textbox>
              </v:shape>
              <v:shape id="Text Box 202" o:spid="_x0000_s1330" type="#_x0000_t202" style="position:absolute;left:2698;top:12496;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FcMA&#10;AADcAAAADwAAAGRycy9kb3ducmV2LnhtbERPS2vCQBC+F/wPywi9FN00tCLRVaxpoYf2oBXPQ3ZM&#10;gtnZsLvm8e+7hYK3+fies94OphEdOV9bVvA8T0AQF1bXXCo4/XzMliB8QNbYWCYFI3nYbiYPa8y0&#10;7flA3TGUIoawz1BBFUKbSemLigz6uW2JI3exzmCI0JVSO+xjuGlkmiQLabDm2FBhS/uKiuvxZhQs&#10;cnfrD7x/yk/vX/jdlun5bTwr9TgddisQgYZwF/+7P3Wc//oCf8/EC+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fFc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1 ●</w:t>
                      </w:r>
                    </w:p>
                  </w:txbxContent>
                </v:textbox>
              </v:shape>
              <v:rect id="Rectangle 203" o:spid="_x0000_s1331" style="position:absolute;left:2982;top:11360;width:1278;height:12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m3D8IA&#10;AADcAAAADwAAAGRycy9kb3ducmV2LnhtbERPTYvCMBC9C/6HMMJeRNNVlKVrlEVdEA+CruAeh2Zs&#10;i82kJFGrv94Igrd5vM+ZzBpTiQs5X1pW8NlPQBBnVpecK9j//fa+QPiArLGyTApu5GE2bbcmmGp7&#10;5S1ddiEXMYR9igqKEOpUSp8VZND3bU0cuaN1BkOELpfa4TWGm0oOkmQsDZYcGwqsaV5QdtqdjYL6&#10;MEez3Miwdrfh/f+83ywWSVepj07z8w0iUBPe4pd7peP80Qiez8QL5P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mbcPwgAAANwAAAAPAAAAAAAAAAAAAAAAAJgCAABkcnMvZG93&#10;bnJldi54bWxQSwUGAAAAAAQABAD1AAAAhwMAAAAA&#10;" strokeweight="1.5pt"/>
            </v:group>
            <v:shape id="Text Box 204" o:spid="_x0000_s1332" type="#_x0000_t202" style="position:absolute;left:4686;top:10792;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a6P8QA&#10;AADcAAAADwAAAGRycy9kb3ducmV2LnhtbERPTWvCQBC9F/oflil4q5sqSpu6ShFEESwxzaG9TbNj&#10;EpqdDdk1if/eFYTe5vE+Z7EaTC06al1lWcHLOAJBnFtdcaEg+9o8v4JwHlljbZkUXMjBavn4sMBY&#10;256P1KW+ECGEXYwKSu+bWEqXl2TQjW1DHLiTbQ36ANtC6hb7EG5qOYmiuTRYcWgosaF1SflfejYK&#10;fifJPvv+3HbT03RwmPwckj57U2r0NHy8g/A0+H/x3b3TYf5sDrdnwgVy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Wuj/EAAAA3AAAAA8AAAAAAAAAAAAAAAAAmAIAAGRycy9k&#10;b3ducmV2LnhtbFBLBQYAAAAABAAEAPUAAACJAwAAAAA=&#10;" strokecolor="#333">
              <v:textbox inset="1mm,1mm,1mm,1mm">
                <w:txbxContent>
                  <w:p w:rsidR="00977482" w:rsidRDefault="00977482" w:rsidP="00D216C2">
                    <w:pPr>
                      <w:rPr>
                        <w:b/>
                        <w:i/>
                        <w:sz w:val="28"/>
                        <w:lang w:val="uk-UA"/>
                      </w:rPr>
                    </w:pPr>
                    <w:r>
                      <w:rPr>
                        <w:b/>
                        <w:i/>
                        <w:sz w:val="28"/>
                        <w:lang w:val="uk-UA"/>
                      </w:rPr>
                      <w:t>а</w:t>
                    </w:r>
                  </w:p>
                </w:txbxContent>
              </v:textbox>
            </v:shape>
            <v:group id="Group 205" o:spid="_x0000_s1333" style="position:absolute;left:7572;top:11076;width:1876;height:1592" coordorigin="2698,11188" coordsize="1876,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shape id="Text Box 206" o:spid="_x0000_s1334" type="#_x0000_t202" style="position:absolute;left:4148;top:12481;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KVEMUA&#10;AADcAAAADwAAAGRycy9kb3ducmV2LnhtbESPQWvCQBCF7wX/wzJCL6VuKlQkuorVFnrQg1Y8D9kx&#10;CWZnw+5q4r/vHARvM7w3730zX/auUTcKsfZs4GOUgSIuvK25NHD8+3mfgooJ2WLjmQzcKcJyMXiZ&#10;Y259x3u6HVKpJIRjjgaqlNpc61hU5DCOfEss2tkHh0nWUGobsJNw1+hxlk20w5qlocKW1hUVl8PV&#10;GZhswrXb8/ptc/ze4q4tx6ev+8mY12G/moFK1Ken+XH9awX/U2jlGZlA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pUQ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 xml:space="preserve"> ● 8</w:t>
                      </w:r>
                    </w:p>
                  </w:txbxContent>
                </v:textbox>
              </v:shape>
              <v:shape id="Text Box 207" o:spid="_x0000_s1335" type="#_x0000_t202" style="position:absolute;left:4133;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wi8MA&#10;AADcAAAADwAAAGRycy9kb3ducmV2LnhtbERPS2vCQBC+F/wPywi9FN00UKnRVaxpoYd60IrnITsm&#10;wexs2F3z+PfdQqG3+fies94OphEdOV9bVvA8T0AQF1bXXCo4f3/MXkH4gKyxsUwKRvKw3Uwe1php&#10;2/ORulMoRQxhn6GCKoQ2k9IXFRn0c9sSR+5qncEQoSuldtjHcNPINEkW0mDNsaHClvYVFbfT3ShY&#10;5O7eH3n/lJ/fv/DQlunlbbwo9TgddisQgYbwL/5zf+o4/2UJ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wi8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 xml:space="preserve"> ● 7</w:t>
                      </w:r>
                    </w:p>
                  </w:txbxContent>
                </v:textbox>
              </v:shape>
              <v:shape id="Text Box 208" o:spid="_x0000_s1336" type="#_x0000_t202" style="position:absolute;left:2698;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hTq8UA&#10;AADcAAAADwAAAGRycy9kb3ducmV2LnhtbESPT2/CMAzF75P2HSJP2mWCdBwq1BEQ44+0AxxgiLPV&#10;mLaicaok0PLt8WHSbrbe83s/zxaDa9WdQmw8G/gcZ6CIS28brgycfrejKaiYkC22nsnAgyIs5q8v&#10;Myys7/lA92OqlIRwLNBAnVJXaB3LmhzGse+IRbv44DDJGiptA/YS7lo9ybJcO2xYGmrsaFVTeT3e&#10;nIF8HW79gVcf69Nmh/uumpy/H2dj3t+G5ReoREP6N/9d/1jBzwVfnpEJ9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FOrxQAAANwAAAAPAAAAAAAAAAAAAAAAAJgCAABkcnMv&#10;ZG93bnJldi54bWxQSwUGAAAAAAQABAD1AAAAigMAAAAA&#10;" stroked="f">
                <v:textbox inset="0,0,0,0">
                  <w:txbxContent>
                    <w:p w:rsidR="00977482" w:rsidRDefault="00977482" w:rsidP="00D216C2">
                      <w:pPr>
                        <w:rPr>
                          <w:b/>
                          <w:i/>
                          <w:sz w:val="24"/>
                          <w:lang w:val="uk-UA"/>
                        </w:rPr>
                      </w:pPr>
                      <w:r>
                        <w:rPr>
                          <w:b/>
                          <w:i/>
                          <w:sz w:val="24"/>
                          <w:lang w:val="uk-UA"/>
                        </w:rPr>
                        <w:t>6 ●</w:t>
                      </w:r>
                    </w:p>
                  </w:txbxContent>
                </v:textbox>
              </v:shape>
              <v:shape id="Text Box 209" o:spid="_x0000_s1337" type="#_x0000_t202" style="position:absolute;left:2698;top:12496;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2MMIA&#10;AADcAAAADwAAAGRycy9kb3ducmV2LnhtbERPTYvCMBC9C/sfwix4EU31UKQaxdUV9uAerOJ5aMa2&#10;2ExKEm399xthwds83ucs171pxIOcry0rmE4SEMSF1TWXCs6n/XgOwgdkjY1lUvAkD+vVx2CJmbYd&#10;H+mRh1LEEPYZKqhCaDMpfVGRQT+xLXHkrtYZDBG6UmqHXQw3jZwlSSoN1hwbKmxpW1Fxy+9GQbpz&#10;9+7I29Hu/H3A37acXb6eF6WGn/1mASJQH97if/ePjvPTKbyei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9PYw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1 ●</w:t>
                      </w:r>
                    </w:p>
                  </w:txbxContent>
                </v:textbox>
              </v:shape>
              <v:rect id="Rectangle 210" o:spid="_x0000_s1338" style="position:absolute;left:2982;top:11360;width:1278;height:12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zlxsQA&#10;AADcAAAADwAAAGRycy9kb3ducmV2LnhtbERPTWvCQBC9C/0PyxR6EbNpCiJpVhFtQXoQagU9Dtlp&#10;EszOht3VRH+9KxR6m8f7nGIxmFZcyPnGsoLXJAVBXFrdcKVg//M5mYHwAVlja5kUXMnDYv40KjDX&#10;tudvuuxCJWII+xwV1CF0uZS+rMmgT2xHHLlf6wyGCF0ltcM+hptWZmk6lQYbjg01drSqqTztzkZB&#10;d1ih+djK8OWub7fjeb9dr9OxUi/Pw/IdRKAh/Iv/3Bsd508zeDwTL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c5cbEAAAA3AAAAA8AAAAAAAAAAAAAAAAAmAIAAGRycy9k&#10;b3ducmV2LnhtbFBLBQYAAAAABAAEAPUAAACJAwAAAAA=&#10;" strokeweight="1.5pt"/>
            </v:group>
            <v:group id="Group 211" o:spid="_x0000_s1339" style="position:absolute;left:7146;top:11502;width:1876;height:1592" coordorigin="2698,11188" coordsize="1876,15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shape id="Text Box 212" o:spid="_x0000_s1340" type="#_x0000_t202" style="position:absolute;left:4148;top:12481;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NVqMMA&#10;AADcAAAADwAAAGRycy9kb3ducmV2LnhtbERPTWvCQBC9F/wPywheSt1USi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4NVqM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 xml:space="preserve"> ● 4</w:t>
                      </w:r>
                    </w:p>
                  </w:txbxContent>
                </v:textbox>
              </v:shape>
              <v:shape id="Text Box 213" o:spid="_x0000_s1341" type="#_x0000_t202" style="position:absolute;left:4133;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M8MA&#10;AADcAAAADwAAAGRycy9kb3ducmV2LnhtbERPTWvCQBC9F/wPywheSt1UaCipq2hSwUN70Iach+w0&#10;Cc3Oht3VxH/vFgq9zeN9zno7mV5cyfnOsoLnZQKCuLa640ZB+XV4egXhA7LG3jIpuJGH7Wb2sMZM&#10;25FPdD2HRsQQ9hkqaEMYMil93ZJBv7QDceS+rTMYInSN1A7HGG56uUqSVBrsODa0OFDeUv1zvhgF&#10;aeEu44nzx6J8/8DPoVlV+1ul1GI+7d5ABJrCv/jPfdRxfvoCv8/EC+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wM8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 xml:space="preserve"> ● 3</w:t>
                      </w:r>
                    </w:p>
                  </w:txbxContent>
                </v:textbox>
              </v:shape>
              <v:shape id="Text Box 214" o:spid="_x0000_s1342" type="#_x0000_t202" style="position:absolute;left:2698;top:11188;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uRMIA&#10;AADcAAAADwAAAGRycy9kb3ducmV2LnhtbERPyWrDMBC9F/oPYgq9lEauD6a4UUKWFnpID3FCzoM1&#10;sU2skZHk7e+rQKG3ebx1luvJtGIg5xvLCt4WCQji0uqGKwXn09frOwgfkDW2lknBTB7Wq8eHJeba&#10;jnykoQiViCHsc1RQh9DlUvqyJoN+YTviyF2tMxgidJXUDscYblqZJkkmDTYcG2rsaFdTeSt6oyDb&#10;u3488u5lf/484E9XpZftfFHq+WnafIAINIV/8Z/7W8f5WQb3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HW5EwgAAANwAAAAPAAAAAAAAAAAAAAAAAJgCAABkcnMvZG93&#10;bnJldi54bWxQSwUGAAAAAAQABAD1AAAAhwMAAAAA&#10;" stroked="f">
                <v:textbox inset="0,0,0,0">
                  <w:txbxContent>
                    <w:p w:rsidR="00977482" w:rsidRDefault="00977482" w:rsidP="00D216C2">
                      <w:pPr>
                        <w:rPr>
                          <w:b/>
                          <w:i/>
                          <w:sz w:val="24"/>
                          <w:lang w:val="uk-UA"/>
                        </w:rPr>
                      </w:pPr>
                      <w:r>
                        <w:rPr>
                          <w:b/>
                          <w:i/>
                          <w:sz w:val="24"/>
                          <w:lang w:val="uk-UA"/>
                        </w:rPr>
                        <w:t>2 ●</w:t>
                      </w:r>
                    </w:p>
                  </w:txbxContent>
                </v:textbox>
              </v:shape>
              <v:shape id="Text Box 215" o:spid="_x0000_s1343" type="#_x0000_t202" style="position:absolute;left:2698;top:12496;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L38MA&#10;AADcAAAADwAAAGRycy9kb3ducmV2LnhtbERPTWvCQBC9F/wPywheSt3UQ1pSV9Gkgof2oA05D9lp&#10;EpqdDburif/eLRR6m8f7nPV2Mr24kvOdZQXPywQEcW11x42C8uvw9ArCB2SNvWVScCMP283sYY2Z&#10;tiOf6HoOjYgh7DNU0IYwZFL6uiWDfmkH4sh9W2cwROgaqR2OMdz0cpUkqTTYcWxocaC8pfrnfDEK&#10;0sJdxhPnj0X5/oGfQ7Oq9rdKqcV82r2BCDSFf/Gf+6jj/PQFfp+JF8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HL38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1 ●</w:t>
                      </w:r>
                    </w:p>
                  </w:txbxContent>
                </v:textbox>
              </v:shape>
              <v:rect id="Rectangle 216" o:spid="_x0000_s1344" style="position:absolute;left:2982;top:11360;width:1278;height:12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TSLMcA&#10;AADcAAAADwAAAGRycy9kb3ducmV2LnhtbESPT2vCQBDF7wW/wzKFXkrdWEFKdBOKf6B4EGqFehyy&#10;0yQ0Oxt2V4399M5B6G2G9+a93yzKwXXqTCG2ng1Mxhko4srblmsDh6/NyxuomJAtdp7JwJUilMXo&#10;YYG59Rf+pPM+1UpCOOZooEmpz7WOVUMO49j3xKL9+OAwyRpqbQNeJNx1+jXLZtphy9LQYE/Lhqrf&#10;/ckZ6L+X6NY7nbbhOv07ng671Sp7NubpcXifg0o0pH/z/frDCv5MaOUZmU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00izHAAAA3AAAAA8AAAAAAAAAAAAAAAAAmAIAAGRy&#10;cy9kb3ducmV2LnhtbFBLBQYAAAAABAAEAPUAAACMAwAAAAA=&#10;" strokeweight="1.5pt"/>
            </v:group>
            <v:group id="Group 217" o:spid="_x0000_s1345" style="position:absolute;left:6816;top:10650;width:2698;height:2556" coordorigin="2414,10650" coordsize="2698,2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line id="Line 218" o:spid="_x0000_s1346" style="position:absolute;flip:y;visibility:visible" from="2414,10650" to="2414,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d9MQAAADcAAAADwAAAGRycy9kb3ducmV2LnhtbESPT2vDMAzF74N9B6NBL2N1Uko3srpl&#10;FAq99g+D3USsxaG2HGKnTfvpq8NgN4n39N5Py/UYvLpQn9rIBsppAYq4jrblxsDpuH37AJUyskUf&#10;mQzcKMF69fy0xMrGK+/pcsiNkhBOFRpwOXeV1ql2FDBNY0cs2m/sA2ZZ+0bbHq8SHryeFcVCB2xZ&#10;Ghx2tHFUnw9DMGBL/bP7bvn8OviTr+9pbl03N2byMn59gso05n/z3/XOCv674MszMoFe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WR30xAAAANwAAAAPAAAAAAAAAAAA&#10;AAAAAKECAABkcnMvZG93bnJldi54bWxQSwUGAAAAAAQABAD5AAAAkgMAAAAA&#10;">
                <v:stroke endarrow="classic" endarrowwidth="narrow" endarrowlength="long"/>
              </v:line>
              <v:line id="Line 219" o:spid="_x0000_s1347" style="position:absolute;visibility:visible" from="2414,13206" to="5112,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7sIAAADcAAAADwAAAGRycy9kb3ducmV2LnhtbERP32vCMBB+H/g/hBP2NlMLbtIZRQTB&#10;h8GmG+71aM6m2FzaJGvrf28Gg73dx/fzVpvRNqInH2rHCuazDARx6XTNlYKvz/3TEkSIyBobx6Tg&#10;RgE268nDCgvtBj5Sf4qVSCEcClRgYmwLKUNpyGKYuZY4cRfnLcYEfSW1xyGF20bmWfYsLdacGgy2&#10;tDNUXk8/VgFt388fB4m5bbzsvk23eIvHhVKP03H7CiLSGP/Ff+6DTvNf5vD7TLp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h7sIAAADcAAAADwAAAAAAAAAAAAAA&#10;AAChAgAAZHJzL2Rvd25yZXYueG1sUEsFBgAAAAAEAAQA+QAAAJADAAAAAA==&#10;">
                <v:stroke endarrow="classic" endarrowwidth="narrow" endarrowlength="long"/>
              </v:line>
            </v:group>
            <v:line id="Line 220" o:spid="_x0000_s1348" style="position:absolute;flip:x;visibility:visible" from="7414,11218" to="7840,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9nxsEAAADcAAAADwAAAGRycy9kb3ducmV2LnhtbERPTYvCMBC9L/gfwgh7W1N70KUaRQRB&#10;2T24KngdmmlTbCYlibb+e7OwsLd5vM9Zrgfbigf50DhWMJ1kIIhLpxuuFVzOu49PECEia2wdk4In&#10;BVivRm9LLLTr+Ycep1iLFMKhQAUmxq6QMpSGLIaJ64gTVzlvMSboa6k99inctjLPspm02HBqMNjR&#10;1lB5O92tAnn46o9+l1+qutp37now37N+UOp9PGwWICIN8V/8597rNH+ew+8z6QK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X2fGwQAAANwAAAAPAAAAAAAAAAAAAAAA&#10;AKECAABkcnMvZG93bnJldi54bWxQSwUGAAAAAAQABAD5AAAAjwMAAAAA&#10;" strokeweight="1.5pt"/>
            <v:line id="Line 221" o:spid="_x0000_s1349" style="position:absolute;flip:x;visibility:visible" from="8707,11218" to="9133,11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PCXcEAAADcAAAADwAAAGRycy9kb3ducmV2LnhtbERPTYvCMBC9L/gfwgje1lQFV6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E8JdwQAAANwAAAAPAAAAAAAAAAAAAAAA&#10;AKECAABkcnMvZG93bnJldi54bWxQSwUGAAAAAAQABAD5AAAAjwMAAAAA&#10;" strokeweight="1.5pt"/>
            <v:line id="Line 222" o:spid="_x0000_s1350" style="position:absolute;flip:x;visibility:visible" from="8722,12503" to="9148,1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paKcEAAADcAAAADwAAAGRycy9kb3ducmV2LnhtbERPTYvCMBC9L/gfwgje1lQRV6pRRBAU&#10;97CrgtehmTbFZlKSaOu/3yws7G0e73NWm9424kk+1I4VTMYZCOLC6ZorBdfL/n0BIkRkjY1jUvCi&#10;AJv14G2FuXYdf9PzHCuRQjjkqMDE2OZShsKQxTB2LXHiSuctxgR9JbXHLoXbRk6zbC4t1pwaDLa0&#10;M1Tczw+rQB5P3ZffT69lVR5adzuaz3nXKzUa9tsliEh9/Bf/uQ86zf+Ywe8z6QK5/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lopwQAAANwAAAAPAAAAAAAAAAAAAAAA&#10;AKECAABkcnMvZG93bnJldi54bWxQSwUGAAAAAAQABAD5AAAAjwMAAAAA&#10;" strokeweight="1.5pt"/>
            <v:shape id="Text Box 223" o:spid="_x0000_s1351" type="#_x0000_t202" style="position:absolute;left:7609;top:12347;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m7sMA&#10;AADcAAAADwAAAGRycy9kb3ducmV2LnhtbERPS2vCQBC+F/wPywi9FN00UCvRVaxpoYd60IrnITsm&#10;wexs2F3z+PfdQqG3+fies94OphEdOV9bVvA8T0AQF1bXXCo4f3/MliB8QNbYWCYFI3nYbiYPa8y0&#10;7flI3SmUIoawz1BBFUKbSemLigz6uW2JI3e1zmCI0JVSO+xjuGlkmiQLabDm2FBhS/uKitvpbhQs&#10;cnfvj7x/ys/vX3hoy/TyNl6UepwOuxWIQEP4F/+5P3Wc//oCv8/EC+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RZm7sMAAADcAAAADwAAAAAAAAAAAAAAAACYAgAAZHJzL2Rv&#10;d25yZXYueG1sUEsFBgAAAAAEAAQA9QAAAIgDAAAAAA==&#10;" stroked="f">
              <v:textbox inset="0,0,0,0">
                <w:txbxContent>
                  <w:p w:rsidR="00977482" w:rsidRDefault="00977482" w:rsidP="00D216C2">
                    <w:pPr>
                      <w:rPr>
                        <w:b/>
                        <w:i/>
                        <w:sz w:val="24"/>
                        <w:lang w:val="uk-UA"/>
                      </w:rPr>
                    </w:pPr>
                    <w:r>
                      <w:rPr>
                        <w:b/>
                        <w:i/>
                        <w:sz w:val="24"/>
                        <w:lang w:val="uk-UA"/>
                      </w:rPr>
                      <w:t>5 ●</w:t>
                    </w:r>
                  </w:p>
                </w:txbxContent>
              </v:textbox>
            </v:shape>
            <v:line id="Line 224" o:spid="_x0000_s1352" style="position:absolute;flip:x;visibility:visible" from="7459,12496" to="7885,1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Fk1L4AAADcAAAADwAAAGRycy9kb3ducmV2LnhtbERPTYvCMBC9L/gfwgjetul6UKnG0hUK&#10;Hq273odmtinbTEoTbf33RhC8zeN9zi6fbCduNPjWsYKvJAVBXDvdcqPg96f83IDwAVlj55gU3MlD&#10;vp997DDTbuSKbufQiBjCPkMFJoQ+k9LXhiz6xPXEkftzg8UQ4dBIPeAYw20nl2m6khZbjg0GezoY&#10;qv/PV6tgNM3mu7x26xMWY5AlVc5fKqUW86nYggg0hbf45T7qOH+9gucz8QK5f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s0WTUvgAAANwAAAAPAAAAAAAAAAAAAAAAAKEC&#10;AABkcnMvZG93bnJldi54bWxQSwUGAAAAAAQABAD5AAAAjAMAAAAA&#10;" strokeweight="1.5pt">
              <v:stroke dashstyle="longDash"/>
            </v:line>
            <v:line id="Line 225" o:spid="_x0000_s1353" style="position:absolute;flip:x;visibility:visible" from="7856,12511" to="8708,12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3BT74AAADcAAAADwAAAGRycy9kb3ducmV2LnhtbERPTYvCMBC9L/gfwgje1tQ9bKWaFhUK&#10;e9y6631oxqbYTEoTbf33RhC8zeN9zraYbCduNPjWsYLVMgFBXDvdcqPg/6/8XIPwAVlj55gU3MlD&#10;kc8+tphpN3JFt2NoRAxhn6ECE0KfSelrQxb90vXEkTu7wWKIcGikHnCM4baTX0nyLS22HBsM9nQw&#10;VF+OV6tgNM16X1679Bd3Y5AlVc6fKqUW82m3ARFoCm/xy/2j4/w0hecz8QKZ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DncFPvgAAANwAAAAPAAAAAAAAAAAAAAAAAKEC&#10;AABkcnMvZG93bnJldi54bWxQSwUGAAAAAAQABAD5AAAAjAMAAAAA&#10;" strokeweight="1.5pt">
              <v:stroke dashstyle="longDash"/>
            </v:line>
            <v:line id="Line 226" o:spid="_x0000_s1354" style="position:absolute;visibility:visible" from="7856,11644" to="7856,1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Pu8YAAADcAAAADwAAAGRycy9kb3ducmV2LnhtbESPT2vCQBDF70K/wzIFb7qpBy2pGylS&#10;aaFUMErb45Cd/KnZ2ZBdNX5751DwNsN7895vlqvBtepMfWg8G3iaJqCIC28brgwc9pvJM6gQkS22&#10;nsnAlQKssofRElPrL7yjcx4rJSEcUjRQx9ilWoeiJodh6jti0UrfO4yy9pW2PV4k3LV6liRz7bBh&#10;aaixo3VNxTE/OQNfv+7vtB+2u+Sto+v3Z/mzwMO7MePH4fUFVKQh3s3/1x9W8BdCK8/IBDq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wQD7vGAAAA3AAAAA8AAAAAAAAA&#10;AAAAAAAAoQIAAGRycy9kb3ducmV2LnhtbFBLBQYAAAAABAAEAPkAAACUAwAAAAA=&#10;" strokeweight="1.5pt">
              <v:stroke dashstyle="longDash"/>
            </v:line>
            <v:line id="Line 227" o:spid="_x0000_s1355" style="position:absolute;flip:y;visibility:visible" from="6816,10934" to="9088,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O0acAAAADcAAAADwAAAGRycy9kb3ducmV2LnhtbERPS4vCMBC+C/sfwix4EU0V8dE1igiC&#10;V7UI3oZmtikmk9JErfvrN8LC3ubje85q0zkrHtSG2rOC8SgDQVx6XXOloDjvhwsQISJrtJ5JwYsC&#10;bNYfvRXm2j/5SI9TrEQK4ZCjAhNjk0sZSkMOw8g3xIn79q3DmGBbSd3iM4U7KydZNpMOa04NBhva&#10;GSpvp7tToMfyerjUfBvcbWHLnzDVppkq1f/stl8gInXxX/znPug0f76E9zPpArn+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jtGnAAAAA3AAAAA8AAAAAAAAAAAAAAAAA&#10;oQIAAGRycy9kb3ducmV2LnhtbFBLBQYAAAAABAAEAPkAAACOAwAAAAA=&#10;">
              <v:stroke endarrow="classic" endarrowwidth="narrow" endarrowlength="long"/>
            </v:line>
            <v:shape id="Text Box 228" o:spid="_x0000_s1356" type="#_x0000_t202" style="position:absolute;left:9164;top:13303;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S1UcYA&#10;AADcAAAADwAAAGRycy9kb3ducmV2LnhtbESPT2/CMAzF75P2HSJP4jKNdBwQ6ghoa4e0AzvwR5yt&#10;xrQVjVMlgZZvPx+QdrP1nt/7ebkeXaduFGLr2cD7NANFXHnbcm3geNi8LUDFhGyx80wG7hRhvXp+&#10;WmJu/cA7uu1TrSSEY44GmpT6XOtYNeQwTn1PLNrZB4dJ1lBrG3CQcNfpWZbNtcOWpaHBnoqGqsv+&#10;6gzMy3Addly8lsfvLf729ez0dT8ZM3kZPz9AJRrTv/lx/WMFfyH48oxM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S1UcYAAADcAAAADwAAAAAAAAAAAAAAAACYAgAAZHJz&#10;L2Rvd25yZXYueG1sUEsFBgAAAAAEAAQA9QAAAIsDAAAAAA==&#10;" stroked="f">
              <v:textbox inset="0,0,0,0">
                <w:txbxContent>
                  <w:p w:rsidR="00977482" w:rsidRDefault="00977482" w:rsidP="00D216C2">
                    <w:pPr>
                      <w:rPr>
                        <w:b/>
                        <w:i/>
                        <w:sz w:val="28"/>
                        <w:vertAlign w:val="subscript"/>
                        <w:lang w:val="uk-UA"/>
                      </w:rPr>
                    </w:pPr>
                    <w:r>
                      <w:rPr>
                        <w:b/>
                        <w:i/>
                        <w:sz w:val="28"/>
                        <w:lang w:val="uk-UA"/>
                      </w:rPr>
                      <w:t>х</w:t>
                    </w:r>
                    <w:r>
                      <w:rPr>
                        <w:b/>
                        <w:i/>
                        <w:sz w:val="28"/>
                        <w:vertAlign w:val="subscript"/>
                        <w:lang w:val="uk-UA"/>
                      </w:rPr>
                      <w:t>1</w:t>
                    </w:r>
                  </w:p>
                </w:txbxContent>
              </v:textbox>
            </v:shape>
            <v:shape id="Text Box 229" o:spid="_x0000_s1357" type="#_x0000_t202" style="position:absolute;left:4664;top:13326;width:426;height: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QysAA&#10;AADcAAAADwAAAGRycy9kb3ducmV2LnhtbERPy6rCMBDdC/5DGMGNaKoLkWoUn+DCu/CB66GZ25bb&#10;TEoSbf17Iwh3N4fznMWqNZV4kvOlZQXjUQKCOLO65FzB7XoYzkD4gKyxskwKXuRhtex2Fphq2/CZ&#10;npeQixjCPkUFRQh1KqXPCjLoR7YmjtyvdQZDhC6X2mETw00lJ0kylQZLjg0F1rQtKPu7PIyC6c49&#10;mjNvB7vb/oQ/dT65b153pfq9dj0HEagN/+Kv+6jj/NkYPs/EC+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QysAAAADcAAAADwAAAAAAAAAAAAAAAACYAgAAZHJzL2Rvd25y&#10;ZXYueG1sUEsFBgAAAAAEAAQA9QAAAIUDAAAAAA==&#10;" stroked="f">
              <v:textbox inset="0,0,0,0">
                <w:txbxContent>
                  <w:p w:rsidR="00977482" w:rsidRDefault="00977482" w:rsidP="00D216C2">
                    <w:pPr>
                      <w:rPr>
                        <w:b/>
                        <w:i/>
                        <w:sz w:val="28"/>
                        <w:vertAlign w:val="subscript"/>
                        <w:lang w:val="uk-UA"/>
                      </w:rPr>
                    </w:pPr>
                    <w:r>
                      <w:rPr>
                        <w:b/>
                        <w:i/>
                        <w:sz w:val="28"/>
                        <w:lang w:val="uk-UA"/>
                      </w:rPr>
                      <w:t>х</w:t>
                    </w:r>
                    <w:r>
                      <w:rPr>
                        <w:b/>
                        <w:i/>
                        <w:sz w:val="28"/>
                        <w:vertAlign w:val="subscript"/>
                        <w:lang w:val="uk-UA"/>
                      </w:rPr>
                      <w:t>1</w:t>
                    </w:r>
                  </w:p>
                </w:txbxContent>
              </v:textbox>
            </v:shape>
            <v:shape id="Text Box 230" o:spid="_x0000_s1358" type="#_x0000_t202" style="position:absolute;left:9656;top:10792;width:284;height:4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2Qe8QA&#10;AADcAAAADwAAAGRycy9kb3ducmV2LnhtbERPTWvCQBC9F/wPywje6sYIRaOriFAqhZaoOehtzI5J&#10;MDsbstsk/ffdQqG3ebzPWW8HU4uOWldZVjCbRiCIc6srLhRk59fnBQjnkTXWlknBNznYbkZPa0y0&#10;7flI3ckXIoSwS1BB6X2TSOnykgy6qW2IA3e3rUEfYFtI3WIfwk0t4yh6kQYrDg0lNrQvKX+cvoyC&#10;W5y+Z5fPt25+nw8O0+tH2mdLpSbjYbcC4Wnw/+I/90GH+YsYfp8JF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kHvEAAAA3AAAAA8AAAAAAAAAAAAAAAAAmAIAAGRycy9k&#10;b3ducmV2LnhtbFBLBQYAAAAABAAEAPUAAACJAwAAAAA=&#10;" strokecolor="#333">
              <v:textbox inset="1mm,1mm,1mm,1mm">
                <w:txbxContent>
                  <w:p w:rsidR="00977482" w:rsidRDefault="00977482" w:rsidP="00D216C2">
                    <w:pPr>
                      <w:rPr>
                        <w:b/>
                        <w:i/>
                        <w:sz w:val="28"/>
                        <w:lang w:val="uk-UA"/>
                      </w:rPr>
                    </w:pPr>
                    <w:r>
                      <w:rPr>
                        <w:b/>
                        <w:i/>
                        <w:sz w:val="28"/>
                        <w:lang w:val="uk-UA"/>
                      </w:rPr>
                      <w:t>б</w:t>
                    </w:r>
                  </w:p>
                </w:txbxContent>
              </v:textbox>
            </v:shape>
          </v:group>
        </w:pict>
      </w: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rPr>
      </w:pPr>
    </w:p>
    <w:p w:rsidR="00D216C2" w:rsidRPr="004E1928" w:rsidRDefault="00D216C2" w:rsidP="00D216C2">
      <w:pPr>
        <w:pStyle w:val="a3"/>
        <w:rPr>
          <w:caps/>
          <w:szCs w:val="28"/>
          <w:lang w:val="uk-UA"/>
        </w:rPr>
      </w:pPr>
    </w:p>
    <w:p w:rsidR="008E1D93" w:rsidRPr="004E1928" w:rsidRDefault="008E1D93" w:rsidP="00D216C2">
      <w:pPr>
        <w:pStyle w:val="a3"/>
        <w:rPr>
          <w:caps/>
          <w:szCs w:val="28"/>
          <w:lang w:val="uk-UA"/>
        </w:rPr>
      </w:pPr>
    </w:p>
    <w:p w:rsidR="008E1D93" w:rsidRPr="004E1928" w:rsidRDefault="00B55AED" w:rsidP="00D216C2">
      <w:pPr>
        <w:pStyle w:val="a3"/>
        <w:rPr>
          <w:caps/>
          <w:szCs w:val="28"/>
          <w:lang w:val="uk-UA"/>
        </w:rPr>
      </w:pPr>
      <w:r w:rsidRPr="00B55AED">
        <w:rPr>
          <w:noProof/>
          <w:szCs w:val="28"/>
          <w:lang w:val="uk-UA" w:eastAsia="uk-UA"/>
        </w:rPr>
        <w:pict>
          <v:shape id="Поле 142" o:spid="_x0000_s1318" type="#_x0000_t202" style="position:absolute;left:0;text-align:left;margin-left:39.8pt;margin-top:1.7pt;width:352.7pt;height:76.4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" o:allowincell="f" stroked="f">
            <v:textbox inset="0,0,0,0">
              <w:txbxContent>
                <w:p w:rsidR="00977482" w:rsidRPr="008E1D93" w:rsidRDefault="00977482" w:rsidP="00D216C2">
                  <w:pPr>
                    <w:pStyle w:val="1"/>
                    <w:rPr>
                      <w:b w:val="0"/>
                      <w:color w:val="auto"/>
                      <w:lang w:val="uk-UA"/>
                    </w:rPr>
                  </w:pPr>
                  <w:r w:rsidRPr="008E1D93">
                    <w:rPr>
                      <w:b w:val="0"/>
                      <w:color w:val="auto"/>
                    </w:rPr>
                    <w:t>Рис. 3.8 – Геометрична інтерпретація повного</w:t>
                  </w:r>
                  <w:r>
                    <w:rPr>
                      <w:b w:val="0"/>
                      <w:color w:val="auto"/>
                      <w:lang w:val="uk-UA"/>
                    </w:rPr>
                    <w:t xml:space="preserve"> </w:t>
                  </w:r>
                  <w:r w:rsidRPr="008E1D93">
                    <w:rPr>
                      <w:b w:val="0"/>
                      <w:color w:val="auto"/>
                    </w:rPr>
                    <w:t>факторного експеримента</w:t>
                  </w:r>
                  <w:r w:rsidRPr="008E1D93">
                    <w:rPr>
                      <w:b w:val="0"/>
                      <w:color w:val="auto"/>
                      <w:lang w:val="uk-UA"/>
                    </w:rPr>
                    <w:t>.</w:t>
                  </w:r>
                </w:p>
                <w:p w:rsidR="00977482" w:rsidRDefault="00977482" w:rsidP="00D216C2">
                  <w:pPr>
                    <w:pStyle w:val="1"/>
                  </w:pPr>
                  <w:r>
                    <w:rPr>
                      <w:i/>
                    </w:rPr>
                    <w:t>а</w:t>
                  </w:r>
                  <w:r>
                    <w:t xml:space="preserve"> – </w:t>
                  </w:r>
                  <w:r>
                    <w:rPr>
                      <w:sz w:val="24"/>
                    </w:rPr>
                    <w:t>план типу</w:t>
                  </w:r>
                  <w:r>
                    <w:t xml:space="preserve"> </w:t>
                  </w:r>
                  <w:r>
                    <w:rPr>
                      <w:i/>
                      <w:sz w:val="32"/>
                    </w:rPr>
                    <w:t>2</w:t>
                  </w:r>
                  <w:r>
                    <w:rPr>
                      <w:i/>
                      <w:sz w:val="32"/>
                      <w:vertAlign w:val="superscript"/>
                    </w:rPr>
                    <w:t>2</w:t>
                  </w:r>
                  <w:r>
                    <w:t xml:space="preserve">; </w:t>
                  </w:r>
                  <w:r>
                    <w:rPr>
                      <w:i/>
                    </w:rPr>
                    <w:t>б</w:t>
                  </w:r>
                  <w:r>
                    <w:t xml:space="preserve"> – </w:t>
                  </w:r>
                  <w:r>
                    <w:rPr>
                      <w:sz w:val="24"/>
                    </w:rPr>
                    <w:t>план типу</w:t>
                  </w:r>
                  <w:r>
                    <w:t xml:space="preserve"> </w:t>
                  </w:r>
                  <w:r>
                    <w:rPr>
                      <w:i/>
                      <w:sz w:val="32"/>
                    </w:rPr>
                    <w:t>2</w:t>
                  </w:r>
                  <w:r>
                    <w:rPr>
                      <w:i/>
                      <w:sz w:val="32"/>
                      <w:vertAlign w:val="superscript"/>
                    </w:rPr>
                    <w:t>3</w:t>
                  </w:r>
                  <w:r>
                    <w:t>.</w:t>
                  </w:r>
                </w:p>
              </w:txbxContent>
            </v:textbox>
          </v:shape>
        </w:pict>
      </w:r>
    </w:p>
    <w:p w:rsidR="008E1D93" w:rsidRPr="004E1928" w:rsidRDefault="008E1D93" w:rsidP="00D216C2">
      <w:pPr>
        <w:pStyle w:val="a3"/>
        <w:rPr>
          <w:caps/>
          <w:szCs w:val="28"/>
          <w:lang w:val="uk-UA"/>
        </w:rPr>
      </w:pPr>
    </w:p>
    <w:p w:rsidR="008E1D93" w:rsidRPr="004E1928" w:rsidRDefault="008E1D93" w:rsidP="00D216C2">
      <w:pPr>
        <w:pStyle w:val="a3"/>
        <w:rPr>
          <w:caps/>
          <w:szCs w:val="28"/>
          <w:lang w:val="uk-UA"/>
        </w:rPr>
      </w:pPr>
    </w:p>
    <w:p w:rsidR="008E1D93" w:rsidRPr="004E1928" w:rsidRDefault="008E1D93" w:rsidP="00D216C2">
      <w:pPr>
        <w:pStyle w:val="a3"/>
        <w:rPr>
          <w:caps/>
          <w:szCs w:val="28"/>
          <w:lang w:val="uk-UA"/>
        </w:rPr>
      </w:pPr>
    </w:p>
    <w:p w:rsidR="00D216C2" w:rsidRPr="004E1928" w:rsidRDefault="00D216C2" w:rsidP="00D216C2">
      <w:pPr>
        <w:pStyle w:val="a3"/>
        <w:rPr>
          <w:caps/>
          <w:szCs w:val="28"/>
        </w:rPr>
      </w:pPr>
    </w:p>
    <w:p w:rsidR="005B253F" w:rsidRPr="004E1928" w:rsidRDefault="005B253F" w:rsidP="00D216C2">
      <w:pPr>
        <w:pStyle w:val="210"/>
        <w:ind w:firstLine="720"/>
        <w:rPr>
          <w:szCs w:val="28"/>
          <w:lang w:val="uk-UA"/>
        </w:rPr>
      </w:pPr>
    </w:p>
    <w:p w:rsidR="00D216C2" w:rsidRPr="004E1928" w:rsidRDefault="00D216C2" w:rsidP="00D216C2">
      <w:pPr>
        <w:pStyle w:val="210"/>
        <w:ind w:firstLine="720"/>
        <w:rPr>
          <w:szCs w:val="28"/>
          <w:lang w:val="uk-UA"/>
        </w:rPr>
      </w:pPr>
      <w:r w:rsidRPr="004E1928">
        <w:rPr>
          <w:szCs w:val="28"/>
          <w:lang w:val="uk-UA"/>
        </w:rPr>
        <w:t>При заповненні матриці керуються правилом: частота зміни знака (рівня) кожного наступного фактора удвічі менше попереднього. Якщо в матриці перебрані всі можливі комбінації значень факторів, то матриця подає повний факторний експеримент «ПФЕ».</w:t>
      </w:r>
    </w:p>
    <w:p w:rsidR="00D216C2" w:rsidRPr="004E1928" w:rsidRDefault="00D216C2" w:rsidP="00D216C2">
      <w:pPr>
        <w:pStyle w:val="210"/>
        <w:ind w:firstLine="720"/>
        <w:rPr>
          <w:szCs w:val="28"/>
          <w:lang w:val="uk-UA"/>
        </w:rPr>
      </w:pPr>
      <w:r w:rsidRPr="004E1928">
        <w:rPr>
          <w:szCs w:val="28"/>
          <w:lang w:val="uk-UA"/>
        </w:rPr>
        <w:t xml:space="preserve">Наприклад: матриця повного факторного експерименту при трьох факторах наведена у табл. 3.14, відповідно число рядків матриці – </w:t>
      </w:r>
      <w:r w:rsidRPr="004E1928">
        <w:rPr>
          <w:i/>
          <w:szCs w:val="28"/>
          <w:lang w:val="uk-UA"/>
        </w:rPr>
        <w:t>N = 2</w:t>
      </w:r>
      <w:r w:rsidRPr="004E1928">
        <w:rPr>
          <w:i/>
          <w:szCs w:val="28"/>
          <w:vertAlign w:val="superscript"/>
          <w:lang w:val="uk-UA"/>
        </w:rPr>
        <w:t>3</w:t>
      </w:r>
      <w:r w:rsidRPr="004E1928">
        <w:rPr>
          <w:i/>
          <w:szCs w:val="28"/>
          <w:lang w:val="uk-UA"/>
        </w:rPr>
        <w:t xml:space="preserve"> = 8</w:t>
      </w:r>
      <w:r w:rsidRPr="004E1928">
        <w:rPr>
          <w:szCs w:val="28"/>
          <w:lang w:val="uk-UA"/>
        </w:rPr>
        <w:t>. У матриці умовно не показані числа «1» (але вони там присутні).</w:t>
      </w:r>
    </w:p>
    <w:p w:rsidR="00D216C2" w:rsidRPr="004E1928" w:rsidRDefault="00D216C2" w:rsidP="00D216C2">
      <w:pPr>
        <w:pStyle w:val="210"/>
        <w:ind w:firstLine="720"/>
        <w:rPr>
          <w:szCs w:val="28"/>
          <w:lang w:val="uk-UA"/>
        </w:rPr>
      </w:pPr>
    </w:p>
    <w:p w:rsidR="00D216C2" w:rsidRPr="004E1928" w:rsidRDefault="00D216C2" w:rsidP="00D216C2">
      <w:pPr>
        <w:pStyle w:val="210"/>
        <w:rPr>
          <w:szCs w:val="28"/>
          <w:lang w:val="uk-UA"/>
        </w:rPr>
      </w:pPr>
      <w:r w:rsidRPr="004E1928">
        <w:rPr>
          <w:szCs w:val="28"/>
          <w:lang w:val="uk-UA"/>
        </w:rPr>
        <w:t>Таблиця  3.14 – Повний факторний експеримент для</w:t>
      </w:r>
    </w:p>
    <w:p w:rsidR="00D216C2" w:rsidRPr="004E1928" w:rsidRDefault="00D216C2" w:rsidP="00D216C2">
      <w:pPr>
        <w:pStyle w:val="210"/>
        <w:rPr>
          <w:szCs w:val="28"/>
          <w:lang w:val="uk-UA"/>
        </w:rPr>
      </w:pPr>
      <w:r w:rsidRPr="004E1928">
        <w:rPr>
          <w:szCs w:val="28"/>
          <w:lang w:val="uk-UA"/>
        </w:rPr>
        <w:t xml:space="preserve">трьох незалежних змінних (планування типу </w:t>
      </w:r>
      <w:r w:rsidRPr="004E1928">
        <w:rPr>
          <w:i/>
          <w:szCs w:val="28"/>
          <w:lang w:val="uk-UA"/>
        </w:rPr>
        <w:t>2</w:t>
      </w:r>
      <w:r w:rsidRPr="004E1928">
        <w:rPr>
          <w:i/>
          <w:szCs w:val="28"/>
          <w:vertAlign w:val="superscript"/>
          <w:lang w:val="uk-UA"/>
        </w:rPr>
        <w:t>3</w:t>
      </w:r>
      <w:r w:rsidRPr="004E1928">
        <w:rPr>
          <w:szCs w:val="28"/>
          <w:lang w:val="uk-UA"/>
        </w:rPr>
        <w:t>)</w:t>
      </w:r>
    </w:p>
    <w:p w:rsidR="00D216C2" w:rsidRPr="004E1928" w:rsidRDefault="00D216C2" w:rsidP="00D216C2">
      <w:pPr>
        <w:pStyle w:val="210"/>
        <w:ind w:firstLine="720"/>
        <w:jc w:val="left"/>
        <w:rPr>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0"/>
        <w:gridCol w:w="992"/>
        <w:gridCol w:w="992"/>
        <w:gridCol w:w="992"/>
        <w:gridCol w:w="1718"/>
      </w:tblGrid>
      <w:tr w:rsidR="00D216C2" w:rsidRPr="004E1928" w:rsidTr="00D216C2">
        <w:trPr>
          <w:cantSplit/>
          <w:jc w:val="center"/>
        </w:trPr>
        <w:tc>
          <w:tcPr>
            <w:tcW w:w="1530" w:type="dxa"/>
            <w:vMerge w:val="restart"/>
            <w:tcBorders>
              <w:right w:val="nil"/>
            </w:tcBorders>
            <w:vAlign w:val="center"/>
          </w:tcPr>
          <w:p w:rsidR="00D216C2" w:rsidRPr="004E1928" w:rsidRDefault="00D216C2" w:rsidP="00D216C2">
            <w:pPr>
              <w:pStyle w:val="210"/>
              <w:jc w:val="center"/>
              <w:rPr>
                <w:b/>
                <w:szCs w:val="28"/>
                <w:lang w:val="uk-UA"/>
              </w:rPr>
            </w:pPr>
            <w:r w:rsidRPr="004E1928">
              <w:rPr>
                <w:b/>
                <w:szCs w:val="28"/>
                <w:lang w:val="uk-UA"/>
              </w:rPr>
              <w:t>№ досліду</w:t>
            </w:r>
          </w:p>
        </w:tc>
        <w:tc>
          <w:tcPr>
            <w:tcW w:w="2976" w:type="dxa"/>
            <w:gridSpan w:val="3"/>
          </w:tcPr>
          <w:p w:rsidR="00D216C2" w:rsidRPr="004E1928" w:rsidRDefault="00D216C2" w:rsidP="00D216C2">
            <w:pPr>
              <w:pStyle w:val="210"/>
              <w:jc w:val="center"/>
              <w:rPr>
                <w:b/>
                <w:szCs w:val="28"/>
                <w:lang w:val="uk-UA"/>
              </w:rPr>
            </w:pPr>
            <w:r w:rsidRPr="004E1928">
              <w:rPr>
                <w:b/>
                <w:szCs w:val="28"/>
                <w:lang w:val="uk-UA"/>
              </w:rPr>
              <w:t>Фактори</w:t>
            </w:r>
          </w:p>
        </w:tc>
        <w:tc>
          <w:tcPr>
            <w:tcW w:w="1718" w:type="dxa"/>
          </w:tcPr>
          <w:p w:rsidR="00D216C2" w:rsidRPr="004E1928" w:rsidRDefault="00D216C2" w:rsidP="00D216C2">
            <w:pPr>
              <w:pStyle w:val="210"/>
              <w:jc w:val="center"/>
              <w:rPr>
                <w:b/>
                <w:szCs w:val="28"/>
                <w:lang w:val="uk-UA"/>
              </w:rPr>
            </w:pPr>
            <w:r w:rsidRPr="004E1928">
              <w:rPr>
                <w:b/>
                <w:szCs w:val="28"/>
                <w:lang w:val="uk-UA"/>
              </w:rPr>
              <w:t>Параметр оптимізації</w:t>
            </w:r>
          </w:p>
        </w:tc>
      </w:tr>
      <w:tr w:rsidR="00D216C2" w:rsidRPr="004E1928" w:rsidTr="00D216C2">
        <w:trPr>
          <w:cantSplit/>
          <w:jc w:val="center"/>
        </w:trPr>
        <w:tc>
          <w:tcPr>
            <w:tcW w:w="1530" w:type="dxa"/>
            <w:vMerge/>
            <w:tcBorders>
              <w:right w:val="nil"/>
            </w:tcBorders>
          </w:tcPr>
          <w:p w:rsidR="00D216C2" w:rsidRPr="004E1928" w:rsidRDefault="00D216C2" w:rsidP="00D216C2">
            <w:pPr>
              <w:pStyle w:val="210"/>
              <w:jc w:val="center"/>
              <w:rPr>
                <w:b/>
                <w:szCs w:val="28"/>
                <w:lang w:val="uk-UA"/>
              </w:rPr>
            </w:pPr>
          </w:p>
        </w:tc>
        <w:tc>
          <w:tcPr>
            <w:tcW w:w="992" w:type="dxa"/>
          </w:tcPr>
          <w:p w:rsidR="00D216C2" w:rsidRPr="004E1928" w:rsidRDefault="00D216C2" w:rsidP="00D216C2">
            <w:pPr>
              <w:pStyle w:val="210"/>
              <w:jc w:val="center"/>
              <w:rPr>
                <w:b/>
                <w:szCs w:val="28"/>
                <w:lang w:val="uk-UA"/>
              </w:rPr>
            </w:pPr>
            <w:r w:rsidRPr="004E1928">
              <w:rPr>
                <w:b/>
                <w:szCs w:val="28"/>
                <w:lang w:val="uk-UA"/>
              </w:rPr>
              <w:t>Х</w:t>
            </w:r>
            <w:r w:rsidRPr="004E1928">
              <w:rPr>
                <w:b/>
                <w:szCs w:val="28"/>
                <w:vertAlign w:val="subscript"/>
                <w:lang w:val="uk-UA"/>
              </w:rPr>
              <w:t>1</w:t>
            </w:r>
          </w:p>
        </w:tc>
        <w:tc>
          <w:tcPr>
            <w:tcW w:w="992" w:type="dxa"/>
          </w:tcPr>
          <w:p w:rsidR="00D216C2" w:rsidRPr="004E1928" w:rsidRDefault="00D216C2" w:rsidP="00D216C2">
            <w:pPr>
              <w:pStyle w:val="210"/>
              <w:jc w:val="center"/>
              <w:rPr>
                <w:b/>
                <w:szCs w:val="28"/>
                <w:lang w:val="uk-UA"/>
              </w:rPr>
            </w:pPr>
            <w:r w:rsidRPr="004E1928">
              <w:rPr>
                <w:b/>
                <w:szCs w:val="28"/>
                <w:lang w:val="uk-UA"/>
              </w:rPr>
              <w:t>Х</w:t>
            </w:r>
            <w:r w:rsidRPr="004E1928">
              <w:rPr>
                <w:b/>
                <w:szCs w:val="28"/>
                <w:vertAlign w:val="subscript"/>
                <w:lang w:val="uk-UA"/>
              </w:rPr>
              <w:t>2</w:t>
            </w:r>
          </w:p>
        </w:tc>
        <w:tc>
          <w:tcPr>
            <w:tcW w:w="992" w:type="dxa"/>
          </w:tcPr>
          <w:p w:rsidR="00D216C2" w:rsidRPr="004E1928" w:rsidRDefault="00D216C2" w:rsidP="00D216C2">
            <w:pPr>
              <w:pStyle w:val="210"/>
              <w:jc w:val="center"/>
              <w:rPr>
                <w:b/>
                <w:szCs w:val="28"/>
                <w:lang w:val="uk-UA"/>
              </w:rPr>
            </w:pPr>
            <w:r w:rsidRPr="004E1928">
              <w:rPr>
                <w:b/>
                <w:szCs w:val="28"/>
                <w:lang w:val="uk-UA"/>
              </w:rPr>
              <w:t>Х</w:t>
            </w:r>
            <w:r w:rsidRPr="004E1928">
              <w:rPr>
                <w:b/>
                <w:szCs w:val="28"/>
                <w:vertAlign w:val="subscript"/>
                <w:lang w:val="uk-UA"/>
              </w:rPr>
              <w:t>3</w:t>
            </w:r>
          </w:p>
        </w:tc>
        <w:tc>
          <w:tcPr>
            <w:tcW w:w="1718" w:type="dxa"/>
          </w:tcPr>
          <w:p w:rsidR="00D216C2" w:rsidRPr="004E1928" w:rsidRDefault="00D216C2" w:rsidP="00D216C2">
            <w:pPr>
              <w:pStyle w:val="210"/>
              <w:jc w:val="center"/>
              <w:rPr>
                <w:b/>
                <w:szCs w:val="28"/>
                <w:lang w:val="uk-UA"/>
              </w:rPr>
            </w:pPr>
            <w:r w:rsidRPr="004E1928">
              <w:rPr>
                <w:b/>
                <w:szCs w:val="28"/>
                <w:lang w:val="uk-UA"/>
              </w:rPr>
              <w:t>Y</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1</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1</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2</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2</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3</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3</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4</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4</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5</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5</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6</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6</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7</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7</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8</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718" w:type="dxa"/>
          </w:tcPr>
          <w:p w:rsidR="00D216C2" w:rsidRPr="004E1928" w:rsidRDefault="00D216C2" w:rsidP="00D216C2">
            <w:pPr>
              <w:pStyle w:val="210"/>
              <w:jc w:val="center"/>
              <w:rPr>
                <w:b/>
                <w:szCs w:val="28"/>
                <w:lang w:val="uk-UA"/>
              </w:rPr>
            </w:pPr>
            <w:r w:rsidRPr="004E1928">
              <w:rPr>
                <w:b/>
                <w:szCs w:val="28"/>
                <w:lang w:val="uk-UA"/>
              </w:rPr>
              <w:t>у</w:t>
            </w:r>
            <w:r w:rsidRPr="004E1928">
              <w:rPr>
                <w:b/>
                <w:szCs w:val="28"/>
                <w:vertAlign w:val="subscript"/>
                <w:lang w:val="uk-UA"/>
              </w:rPr>
              <w:t>8</w:t>
            </w:r>
          </w:p>
        </w:tc>
      </w:tr>
    </w:tbl>
    <w:p w:rsidR="00D216C2" w:rsidRPr="004E1928" w:rsidRDefault="00D216C2" w:rsidP="00D216C2">
      <w:pPr>
        <w:pStyle w:val="210"/>
        <w:rPr>
          <w:szCs w:val="28"/>
          <w:lang w:val="uk-UA"/>
        </w:rPr>
      </w:pPr>
    </w:p>
    <w:p w:rsidR="00D216C2" w:rsidRPr="004E1928" w:rsidRDefault="00D216C2" w:rsidP="00D216C2">
      <w:pPr>
        <w:pStyle w:val="210"/>
        <w:ind w:firstLine="720"/>
        <w:rPr>
          <w:szCs w:val="28"/>
          <w:lang w:val="uk-UA"/>
        </w:rPr>
      </w:pPr>
      <w:r w:rsidRPr="004E1928">
        <w:rPr>
          <w:szCs w:val="28"/>
          <w:lang w:val="uk-UA"/>
        </w:rPr>
        <w:t xml:space="preserve">Перед реалізацією матриці планування задаються основними рівнями факторів (у натуральних одиницях: %, г/л, кг/т і т.д.) та інтервалами </w:t>
      </w:r>
      <w:r w:rsidRPr="004E1928">
        <w:rPr>
          <w:szCs w:val="28"/>
          <w:lang w:val="uk-UA"/>
        </w:rPr>
        <w:lastRenderedPageBreak/>
        <w:t>варіювання для кожного фактора. Основний рівень позна</w:t>
      </w:r>
      <w:r w:rsidRPr="004E1928">
        <w:rPr>
          <w:szCs w:val="28"/>
          <w:lang w:val="uk-UA"/>
        </w:rPr>
        <w:softHyphen/>
        <w:t xml:space="preserve">чають: </w:t>
      </w:r>
      <w:r w:rsidRPr="004E1928">
        <w:rPr>
          <w:i/>
          <w:szCs w:val="28"/>
          <w:lang w:val="uk-UA"/>
        </w:rPr>
        <w:t>X</w:t>
      </w:r>
      <w:r w:rsidRPr="004E1928">
        <w:rPr>
          <w:i/>
          <w:szCs w:val="28"/>
          <w:vertAlign w:val="subscript"/>
          <w:lang w:val="uk-UA"/>
        </w:rPr>
        <w:t>oi</w:t>
      </w:r>
      <w:r w:rsidRPr="004E1928">
        <w:rPr>
          <w:szCs w:val="28"/>
          <w:lang w:val="uk-UA"/>
        </w:rPr>
        <w:t xml:space="preserve">, інтервал варіювання – </w:t>
      </w:r>
      <w:r w:rsidRPr="004E1928">
        <w:rPr>
          <w:i/>
          <w:szCs w:val="28"/>
          <w:lang w:val="uk-UA"/>
        </w:rPr>
        <w:t>Δх</w:t>
      </w:r>
      <w:r w:rsidRPr="004E1928">
        <w:rPr>
          <w:szCs w:val="28"/>
          <w:lang w:val="uk-UA"/>
        </w:rPr>
        <w:t>. Кодове позначення основного, верхнього і нижнього рівнів відповідно «0», «+1» і «–1».</w:t>
      </w:r>
    </w:p>
    <w:p w:rsidR="00D216C2" w:rsidRPr="004E1928" w:rsidRDefault="00D216C2" w:rsidP="00D216C2">
      <w:pPr>
        <w:pStyle w:val="210"/>
        <w:ind w:firstLine="720"/>
        <w:rPr>
          <w:szCs w:val="28"/>
          <w:lang w:val="uk-UA"/>
        </w:rPr>
      </w:pPr>
      <w:r w:rsidRPr="004E1928">
        <w:rPr>
          <w:szCs w:val="28"/>
          <w:lang w:val="uk-UA"/>
        </w:rPr>
        <w:t>Тоді для матриці (табл. 3.14) умови проведення першого, другого і третього дослідів (значення факторів):</w:t>
      </w:r>
    </w:p>
    <w:p w:rsidR="00D216C2" w:rsidRPr="004E1928" w:rsidRDefault="00D216C2" w:rsidP="00D216C2">
      <w:pPr>
        <w:pStyle w:val="210"/>
        <w:ind w:firstLine="720"/>
        <w:rPr>
          <w:szCs w:val="28"/>
          <w:lang w:val="uk-UA"/>
        </w:rPr>
      </w:pPr>
    </w:p>
    <w:p w:rsidR="00D216C2" w:rsidRPr="004E1928" w:rsidRDefault="00D216C2" w:rsidP="00D216C2">
      <w:pPr>
        <w:pStyle w:val="210"/>
        <w:jc w:val="center"/>
        <w:rPr>
          <w:szCs w:val="28"/>
          <w:lang w:val="uk-UA"/>
        </w:rPr>
      </w:pPr>
      <w:r w:rsidRPr="004E1928">
        <w:rPr>
          <w:szCs w:val="28"/>
          <w:lang w:val="uk-UA"/>
        </w:rPr>
        <w:t>Х</w:t>
      </w:r>
      <w:r w:rsidRPr="004E1928">
        <w:rPr>
          <w:szCs w:val="28"/>
          <w:vertAlign w:val="subscript"/>
          <w:lang w:val="uk-UA"/>
        </w:rPr>
        <w:t xml:space="preserve">1 </w:t>
      </w:r>
      <w:r w:rsidRPr="004E1928">
        <w:rPr>
          <w:szCs w:val="28"/>
          <w:lang w:val="uk-UA"/>
        </w:rPr>
        <w:t>= Х</w:t>
      </w:r>
      <w:r w:rsidRPr="004E1928">
        <w:rPr>
          <w:szCs w:val="28"/>
          <w:vertAlign w:val="subscript"/>
          <w:lang w:val="uk-UA"/>
        </w:rPr>
        <w:t xml:space="preserve">о1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1                   </w:t>
      </w:r>
      <w:r w:rsidRPr="004E1928">
        <w:rPr>
          <w:szCs w:val="28"/>
          <w:lang w:val="uk-UA"/>
        </w:rPr>
        <w:t>Х</w:t>
      </w:r>
      <w:r w:rsidRPr="004E1928">
        <w:rPr>
          <w:szCs w:val="28"/>
          <w:vertAlign w:val="subscript"/>
          <w:lang w:val="uk-UA"/>
        </w:rPr>
        <w:t xml:space="preserve">2  </w:t>
      </w:r>
      <w:r w:rsidRPr="004E1928">
        <w:rPr>
          <w:szCs w:val="28"/>
          <w:lang w:val="uk-UA"/>
        </w:rPr>
        <w:t>= Х</w:t>
      </w:r>
      <w:r w:rsidRPr="004E1928">
        <w:rPr>
          <w:szCs w:val="28"/>
          <w:vertAlign w:val="subscript"/>
          <w:lang w:val="uk-UA"/>
        </w:rPr>
        <w:t xml:space="preserve">о2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2      </w:t>
      </w:r>
      <w:r w:rsidRPr="004E1928">
        <w:rPr>
          <w:szCs w:val="28"/>
          <w:lang w:val="uk-UA"/>
        </w:rPr>
        <w:t xml:space="preserve">        Х</w:t>
      </w:r>
      <w:r w:rsidRPr="004E1928">
        <w:rPr>
          <w:szCs w:val="28"/>
          <w:vertAlign w:val="subscript"/>
          <w:lang w:val="uk-UA"/>
        </w:rPr>
        <w:t xml:space="preserve">3 </w:t>
      </w:r>
      <w:r w:rsidRPr="004E1928">
        <w:rPr>
          <w:szCs w:val="28"/>
          <w:lang w:val="uk-UA"/>
        </w:rPr>
        <w:t>= Х</w:t>
      </w:r>
      <w:r w:rsidRPr="004E1928">
        <w:rPr>
          <w:szCs w:val="28"/>
          <w:vertAlign w:val="subscript"/>
          <w:lang w:val="uk-UA"/>
        </w:rPr>
        <w:t xml:space="preserve">о3 </w:t>
      </w:r>
      <w:r w:rsidRPr="004E1928">
        <w:rPr>
          <w:szCs w:val="28"/>
          <w:lang w:val="uk-UA"/>
        </w:rPr>
        <w:t xml:space="preserve">– </w:t>
      </w:r>
      <w:r w:rsidRPr="004E1928">
        <w:rPr>
          <w:szCs w:val="28"/>
          <w:lang w:val="uk-UA"/>
        </w:rPr>
        <w:sym w:font="Symbol" w:char="F06C"/>
      </w:r>
      <w:r w:rsidRPr="004E1928">
        <w:rPr>
          <w:szCs w:val="28"/>
          <w:vertAlign w:val="subscript"/>
          <w:lang w:val="uk-UA"/>
        </w:rPr>
        <w:t>3</w:t>
      </w:r>
    </w:p>
    <w:p w:rsidR="00D216C2" w:rsidRPr="004E1928" w:rsidRDefault="00D216C2" w:rsidP="00D216C2">
      <w:pPr>
        <w:pStyle w:val="210"/>
        <w:jc w:val="center"/>
        <w:rPr>
          <w:szCs w:val="28"/>
          <w:vertAlign w:val="subscript"/>
          <w:lang w:val="uk-UA"/>
        </w:rPr>
      </w:pPr>
      <w:r w:rsidRPr="004E1928">
        <w:rPr>
          <w:szCs w:val="28"/>
          <w:lang w:val="uk-UA"/>
        </w:rPr>
        <w:t>Х</w:t>
      </w:r>
      <w:r w:rsidRPr="004E1928">
        <w:rPr>
          <w:szCs w:val="28"/>
          <w:vertAlign w:val="subscript"/>
          <w:lang w:val="uk-UA"/>
        </w:rPr>
        <w:t xml:space="preserve">1 </w:t>
      </w:r>
      <w:r w:rsidRPr="004E1928">
        <w:rPr>
          <w:szCs w:val="28"/>
          <w:lang w:val="uk-UA"/>
        </w:rPr>
        <w:t>= Х</w:t>
      </w:r>
      <w:r w:rsidRPr="004E1928">
        <w:rPr>
          <w:szCs w:val="28"/>
          <w:vertAlign w:val="subscript"/>
          <w:lang w:val="uk-UA"/>
        </w:rPr>
        <w:t xml:space="preserve">о1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1                   </w:t>
      </w:r>
      <w:r w:rsidRPr="004E1928">
        <w:rPr>
          <w:szCs w:val="28"/>
          <w:lang w:val="uk-UA"/>
        </w:rPr>
        <w:t>Х</w:t>
      </w:r>
      <w:r w:rsidRPr="004E1928">
        <w:rPr>
          <w:szCs w:val="28"/>
          <w:vertAlign w:val="subscript"/>
          <w:lang w:val="uk-UA"/>
        </w:rPr>
        <w:t xml:space="preserve">2  </w:t>
      </w:r>
      <w:r w:rsidRPr="004E1928">
        <w:rPr>
          <w:szCs w:val="28"/>
          <w:lang w:val="uk-UA"/>
        </w:rPr>
        <w:t>= Х</w:t>
      </w:r>
      <w:r w:rsidRPr="004E1928">
        <w:rPr>
          <w:szCs w:val="28"/>
          <w:vertAlign w:val="subscript"/>
          <w:lang w:val="uk-UA"/>
        </w:rPr>
        <w:t xml:space="preserve">о2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2               </w:t>
      </w:r>
      <w:r w:rsidRPr="004E1928">
        <w:rPr>
          <w:szCs w:val="28"/>
          <w:lang w:val="uk-UA"/>
        </w:rPr>
        <w:t xml:space="preserve">  Х</w:t>
      </w:r>
      <w:r w:rsidRPr="004E1928">
        <w:rPr>
          <w:szCs w:val="28"/>
          <w:vertAlign w:val="subscript"/>
          <w:lang w:val="uk-UA"/>
        </w:rPr>
        <w:t xml:space="preserve">3 </w:t>
      </w:r>
      <w:r w:rsidRPr="004E1928">
        <w:rPr>
          <w:szCs w:val="28"/>
          <w:lang w:val="uk-UA"/>
        </w:rPr>
        <w:t>= Х</w:t>
      </w:r>
      <w:r w:rsidRPr="004E1928">
        <w:rPr>
          <w:szCs w:val="28"/>
          <w:vertAlign w:val="subscript"/>
          <w:lang w:val="uk-UA"/>
        </w:rPr>
        <w:t xml:space="preserve">о3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3 </w:t>
      </w:r>
    </w:p>
    <w:p w:rsidR="00D216C2" w:rsidRPr="004E1928" w:rsidRDefault="00D216C2" w:rsidP="00D216C2">
      <w:pPr>
        <w:pStyle w:val="210"/>
        <w:jc w:val="center"/>
        <w:rPr>
          <w:szCs w:val="28"/>
          <w:lang w:val="uk-UA"/>
        </w:rPr>
      </w:pPr>
      <w:r w:rsidRPr="004E1928">
        <w:rPr>
          <w:szCs w:val="28"/>
          <w:lang w:val="uk-UA"/>
        </w:rPr>
        <w:t xml:space="preserve">           Х</w:t>
      </w:r>
      <w:r w:rsidRPr="004E1928">
        <w:rPr>
          <w:szCs w:val="28"/>
          <w:vertAlign w:val="subscript"/>
          <w:lang w:val="uk-UA"/>
        </w:rPr>
        <w:t xml:space="preserve">1 </w:t>
      </w:r>
      <w:r w:rsidRPr="004E1928">
        <w:rPr>
          <w:szCs w:val="28"/>
          <w:lang w:val="uk-UA"/>
        </w:rPr>
        <w:t>= Х</w:t>
      </w:r>
      <w:r w:rsidRPr="004E1928">
        <w:rPr>
          <w:szCs w:val="28"/>
          <w:vertAlign w:val="subscript"/>
          <w:lang w:val="uk-UA"/>
        </w:rPr>
        <w:t xml:space="preserve">о1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1                   </w:t>
      </w:r>
      <w:r w:rsidRPr="004E1928">
        <w:rPr>
          <w:szCs w:val="28"/>
          <w:lang w:val="uk-UA"/>
        </w:rPr>
        <w:t>Х</w:t>
      </w:r>
      <w:r w:rsidRPr="004E1928">
        <w:rPr>
          <w:szCs w:val="28"/>
          <w:vertAlign w:val="subscript"/>
          <w:lang w:val="uk-UA"/>
        </w:rPr>
        <w:t xml:space="preserve">2  </w:t>
      </w:r>
      <w:r w:rsidRPr="004E1928">
        <w:rPr>
          <w:szCs w:val="28"/>
          <w:lang w:val="uk-UA"/>
        </w:rPr>
        <w:t>= Х</w:t>
      </w:r>
      <w:r w:rsidRPr="004E1928">
        <w:rPr>
          <w:szCs w:val="28"/>
          <w:vertAlign w:val="subscript"/>
          <w:lang w:val="uk-UA"/>
        </w:rPr>
        <w:t xml:space="preserve">о2 </w:t>
      </w:r>
      <w:r w:rsidRPr="004E1928">
        <w:rPr>
          <w:szCs w:val="28"/>
          <w:lang w:val="uk-UA"/>
        </w:rPr>
        <w:t xml:space="preserve">+ </w:t>
      </w:r>
      <w:r w:rsidRPr="004E1928">
        <w:rPr>
          <w:szCs w:val="28"/>
          <w:lang w:val="uk-UA"/>
        </w:rPr>
        <w:sym w:font="Symbol" w:char="F06C"/>
      </w:r>
      <w:r w:rsidRPr="004E1928">
        <w:rPr>
          <w:szCs w:val="28"/>
          <w:vertAlign w:val="subscript"/>
          <w:lang w:val="uk-UA"/>
        </w:rPr>
        <w:t xml:space="preserve">2      </w:t>
      </w:r>
      <w:r w:rsidRPr="004E1928">
        <w:rPr>
          <w:szCs w:val="28"/>
          <w:lang w:val="uk-UA"/>
        </w:rPr>
        <w:t xml:space="preserve">        Х</w:t>
      </w:r>
      <w:r w:rsidRPr="004E1928">
        <w:rPr>
          <w:szCs w:val="28"/>
          <w:vertAlign w:val="subscript"/>
          <w:lang w:val="uk-UA"/>
        </w:rPr>
        <w:t xml:space="preserve">3 </w:t>
      </w:r>
      <w:r w:rsidRPr="004E1928">
        <w:rPr>
          <w:szCs w:val="28"/>
          <w:lang w:val="uk-UA"/>
        </w:rPr>
        <w:t>= Х</w:t>
      </w:r>
      <w:r w:rsidRPr="004E1928">
        <w:rPr>
          <w:szCs w:val="28"/>
          <w:vertAlign w:val="subscript"/>
          <w:lang w:val="uk-UA"/>
        </w:rPr>
        <w:t xml:space="preserve">о3 </w:t>
      </w:r>
      <w:r w:rsidRPr="004E1928">
        <w:rPr>
          <w:szCs w:val="28"/>
          <w:lang w:val="uk-UA"/>
        </w:rPr>
        <w:t xml:space="preserve">– </w:t>
      </w:r>
      <w:r w:rsidRPr="004E1928">
        <w:rPr>
          <w:szCs w:val="28"/>
          <w:lang w:val="uk-UA"/>
        </w:rPr>
        <w:sym w:font="Symbol" w:char="F06C"/>
      </w:r>
      <w:r w:rsidRPr="004E1928">
        <w:rPr>
          <w:szCs w:val="28"/>
          <w:vertAlign w:val="subscript"/>
          <w:lang w:val="uk-UA"/>
        </w:rPr>
        <w:t>3</w:t>
      </w:r>
      <w:r w:rsidRPr="004E1928">
        <w:rPr>
          <w:szCs w:val="28"/>
          <w:lang w:val="uk-UA"/>
        </w:rPr>
        <w:t xml:space="preserve">    і т.д.</w:t>
      </w:r>
    </w:p>
    <w:p w:rsidR="00D216C2" w:rsidRPr="004E1928" w:rsidRDefault="00D216C2" w:rsidP="00D216C2">
      <w:pPr>
        <w:pStyle w:val="210"/>
        <w:jc w:val="center"/>
        <w:rPr>
          <w:szCs w:val="28"/>
          <w:lang w:val="uk-UA"/>
        </w:rPr>
      </w:pPr>
    </w:p>
    <w:p w:rsidR="00D216C2" w:rsidRPr="004E1928" w:rsidRDefault="00D216C2" w:rsidP="00D216C2">
      <w:pPr>
        <w:pStyle w:val="210"/>
        <w:ind w:firstLine="709"/>
        <w:rPr>
          <w:szCs w:val="28"/>
          <w:lang w:val="uk-UA"/>
        </w:rPr>
      </w:pPr>
      <w:r w:rsidRPr="004E1928">
        <w:rPr>
          <w:caps/>
          <w:szCs w:val="28"/>
          <w:lang w:val="uk-UA"/>
        </w:rPr>
        <w:t>п</w:t>
      </w:r>
      <w:r w:rsidRPr="004E1928">
        <w:rPr>
          <w:szCs w:val="28"/>
          <w:lang w:val="uk-UA"/>
        </w:rPr>
        <w:t xml:space="preserve">овний факторний експеримент для трьох факторів дозволяє окремо оцінити основні ефекти </w:t>
      </w:r>
      <w:r w:rsidRPr="004E1928">
        <w:rPr>
          <w:i/>
          <w:szCs w:val="28"/>
          <w:lang w:val="uk-UA"/>
        </w:rPr>
        <w:t>А, В, С</w:t>
      </w:r>
      <w:r w:rsidRPr="004E1928">
        <w:rPr>
          <w:szCs w:val="28"/>
          <w:lang w:val="uk-UA"/>
        </w:rPr>
        <w:t xml:space="preserve">, ефекти взаємодії першого порядку </w:t>
      </w:r>
      <w:r w:rsidRPr="004E1928">
        <w:rPr>
          <w:i/>
          <w:szCs w:val="28"/>
          <w:lang w:val="uk-UA"/>
        </w:rPr>
        <w:t>АВ, АС, ВС</w:t>
      </w:r>
      <w:r w:rsidRPr="004E1928">
        <w:rPr>
          <w:szCs w:val="28"/>
          <w:lang w:val="uk-UA"/>
        </w:rPr>
        <w:t xml:space="preserve"> і ефект взаємодії другого порядку </w:t>
      </w:r>
      <w:r w:rsidRPr="004E1928">
        <w:rPr>
          <w:i/>
          <w:szCs w:val="28"/>
          <w:lang w:val="uk-UA"/>
        </w:rPr>
        <w:t>АВС</w:t>
      </w:r>
      <w:r w:rsidRPr="004E1928">
        <w:rPr>
          <w:szCs w:val="28"/>
          <w:lang w:val="uk-UA"/>
        </w:rPr>
        <w:t xml:space="preserve">. </w:t>
      </w:r>
    </w:p>
    <w:p w:rsidR="00D216C2" w:rsidRPr="004E1928" w:rsidRDefault="00D216C2" w:rsidP="00D216C2">
      <w:pPr>
        <w:pStyle w:val="210"/>
        <w:ind w:firstLine="709"/>
        <w:rPr>
          <w:szCs w:val="28"/>
          <w:lang w:val="uk-UA"/>
        </w:rPr>
      </w:pPr>
      <w:r w:rsidRPr="004E1928">
        <w:rPr>
          <w:szCs w:val="28"/>
          <w:lang w:val="uk-UA"/>
        </w:rPr>
        <w:t>Вибір нульової точки (центру експерименту) відповідає оптималь</w:t>
      </w:r>
      <w:r w:rsidRPr="004E1928">
        <w:rPr>
          <w:szCs w:val="28"/>
          <w:lang w:val="uk-UA"/>
        </w:rPr>
        <w:softHyphen/>
        <w:t>ним значенням факторів на основі апріорної інформації, досвіду експери</w:t>
      </w:r>
      <w:r w:rsidRPr="004E1928">
        <w:rPr>
          <w:szCs w:val="28"/>
          <w:lang w:val="uk-UA"/>
        </w:rPr>
        <w:softHyphen/>
        <w:t>мен</w:t>
      </w:r>
      <w:r w:rsidRPr="004E1928">
        <w:rPr>
          <w:szCs w:val="28"/>
          <w:lang w:val="uk-UA"/>
        </w:rPr>
        <w:softHyphen/>
        <w:t xml:space="preserve">татора і результатів збагачення аналогічних корисних копалин. При виборі інтервалу варіювання </w:t>
      </w:r>
      <w:r w:rsidRPr="004E1928">
        <w:rPr>
          <w:i/>
          <w:szCs w:val="28"/>
          <w:lang w:val="uk-UA"/>
        </w:rPr>
        <w:t xml:space="preserve">Δх </w:t>
      </w:r>
      <w:r w:rsidRPr="004E1928">
        <w:rPr>
          <w:szCs w:val="28"/>
          <w:lang w:val="uk-UA"/>
        </w:rPr>
        <w:t>керуються наступним:</w:t>
      </w:r>
    </w:p>
    <w:p w:rsidR="00D216C2" w:rsidRPr="004E1928" w:rsidRDefault="00D216C2" w:rsidP="00D216C2">
      <w:pPr>
        <w:pStyle w:val="210"/>
        <w:ind w:firstLine="709"/>
        <w:rPr>
          <w:szCs w:val="28"/>
          <w:lang w:val="uk-UA"/>
        </w:rPr>
      </w:pPr>
      <w:r w:rsidRPr="004E1928">
        <w:rPr>
          <w:szCs w:val="28"/>
          <w:lang w:val="uk-UA"/>
        </w:rPr>
        <w:t>– усі значення факторів у матриці повинні бути реалізованими, тобто повинні знаходитись в області існування даних факторів;</w:t>
      </w:r>
    </w:p>
    <w:p w:rsidR="00D216C2" w:rsidRPr="004E1928" w:rsidRDefault="00D216C2" w:rsidP="00D216C2">
      <w:pPr>
        <w:pStyle w:val="210"/>
        <w:ind w:firstLine="709"/>
        <w:rPr>
          <w:szCs w:val="28"/>
          <w:lang w:val="uk-UA"/>
        </w:rPr>
      </w:pPr>
      <w:r w:rsidRPr="004E1928">
        <w:rPr>
          <w:szCs w:val="28"/>
          <w:lang w:val="uk-UA"/>
        </w:rPr>
        <w:t>– величина інтервалу від «+1» до «–1» повинна суттєво перевищувати помилку фіксування даного фактора;</w:t>
      </w:r>
    </w:p>
    <w:p w:rsidR="00D216C2" w:rsidRPr="004E1928" w:rsidRDefault="00D216C2" w:rsidP="00D216C2">
      <w:pPr>
        <w:pStyle w:val="210"/>
        <w:ind w:firstLine="709"/>
        <w:rPr>
          <w:szCs w:val="28"/>
          <w:lang w:val="uk-UA"/>
        </w:rPr>
      </w:pPr>
      <w:r w:rsidRPr="004E1928">
        <w:rPr>
          <w:szCs w:val="28"/>
          <w:lang w:val="uk-UA"/>
        </w:rPr>
        <w:t>– інтервал варіювання даного фактора повинен забезпечувати вплив на вихідні параметри процесу.</w:t>
      </w:r>
    </w:p>
    <w:p w:rsidR="00D216C2" w:rsidRPr="004E1928" w:rsidRDefault="00D216C2" w:rsidP="00D216C2">
      <w:pPr>
        <w:pStyle w:val="210"/>
        <w:ind w:firstLine="709"/>
        <w:rPr>
          <w:szCs w:val="28"/>
          <w:lang w:val="uk-UA"/>
        </w:rPr>
      </w:pPr>
      <w:r w:rsidRPr="004E1928">
        <w:rPr>
          <w:szCs w:val="28"/>
          <w:lang w:val="uk-UA"/>
        </w:rPr>
        <w:t>При постановці експерименту досліди слід рандомізувати. Рандомі</w:t>
      </w:r>
      <w:r w:rsidRPr="004E1928">
        <w:rPr>
          <w:szCs w:val="28"/>
          <w:lang w:val="uk-UA"/>
        </w:rPr>
        <w:softHyphen/>
        <w:t>зація полягає у випадковому виборі черговості постановки дослідів. Для випадкового вибору номерів дослідів можна використовувати таблицю випадкових чисел або лотерею. Рандомізацію застосовують для виклю</w:t>
      </w:r>
      <w:r w:rsidRPr="004E1928">
        <w:rPr>
          <w:szCs w:val="28"/>
          <w:lang w:val="uk-UA"/>
        </w:rPr>
        <w:softHyphen/>
        <w:t xml:space="preserve">чення можливої систематичної помилки дослідів. </w:t>
      </w:r>
    </w:p>
    <w:p w:rsidR="00D216C2" w:rsidRPr="004E1928" w:rsidRDefault="00D216C2" w:rsidP="00D216C2">
      <w:pPr>
        <w:pStyle w:val="210"/>
        <w:ind w:firstLine="709"/>
        <w:rPr>
          <w:szCs w:val="28"/>
          <w:lang w:val="uk-UA"/>
        </w:rPr>
      </w:pPr>
      <w:r w:rsidRPr="004E1928">
        <w:rPr>
          <w:szCs w:val="28"/>
          <w:lang w:val="uk-UA"/>
        </w:rPr>
        <w:t>Функція відгуку представлена поліномом першого порядку з урахуванням парних взаємодій факторів:</w:t>
      </w:r>
    </w:p>
    <w:p w:rsidR="00D216C2" w:rsidRPr="004E1928" w:rsidRDefault="00D216C2" w:rsidP="00D216C2">
      <w:pPr>
        <w:pStyle w:val="210"/>
        <w:ind w:firstLine="709"/>
        <w:rPr>
          <w:szCs w:val="28"/>
          <w:lang w:val="uk-UA"/>
        </w:rPr>
      </w:pPr>
    </w:p>
    <w:p w:rsidR="00D216C2" w:rsidRPr="004E1928" w:rsidRDefault="00D216C2" w:rsidP="00D216C2">
      <w:pPr>
        <w:pStyle w:val="210"/>
        <w:ind w:firstLine="426"/>
        <w:rPr>
          <w:szCs w:val="28"/>
          <w:lang w:val="uk-UA"/>
        </w:rPr>
      </w:pPr>
      <w:r w:rsidRPr="004E1928">
        <w:rPr>
          <w:position w:val="-12"/>
          <w:szCs w:val="28"/>
          <w:lang w:val="uk-UA"/>
        </w:rPr>
        <w:object w:dxaOrig="8480" w:dyaOrig="400">
          <v:shape id="_x0000_i1419" type="#_x0000_t75" style="width:424.5pt;height:22.45pt" o:ole="" fillcolor="window">
            <v:imagedata r:id="rId852" o:title=""/>
          </v:shape>
          <o:OLEObject Type="Embed" ProgID="Equation.3" ShapeID="_x0000_i1419" DrawAspect="Content" ObjectID="_1770979351" r:id="rId853"/>
        </w:object>
      </w:r>
    </w:p>
    <w:p w:rsidR="00D216C2" w:rsidRPr="004E1928" w:rsidRDefault="00D216C2" w:rsidP="00D216C2">
      <w:pPr>
        <w:pStyle w:val="210"/>
        <w:ind w:firstLine="426"/>
        <w:rPr>
          <w:szCs w:val="28"/>
          <w:lang w:val="uk-UA"/>
        </w:rPr>
      </w:pPr>
    </w:p>
    <w:p w:rsidR="00D216C2" w:rsidRPr="004E1928" w:rsidRDefault="00D216C2" w:rsidP="00D216C2">
      <w:pPr>
        <w:pStyle w:val="210"/>
        <w:ind w:firstLine="709"/>
        <w:rPr>
          <w:szCs w:val="28"/>
          <w:lang w:val="uk-UA"/>
        </w:rPr>
      </w:pPr>
      <w:r w:rsidRPr="004E1928">
        <w:rPr>
          <w:szCs w:val="28"/>
          <w:lang w:val="uk-UA"/>
        </w:rPr>
        <w:t xml:space="preserve">Завдяки ортогональності планів ПФЕ, їхньої симетричності коефіцієнти рівняння регресії визначаються за формулами: </w:t>
      </w:r>
    </w:p>
    <w:p w:rsidR="00D216C2" w:rsidRPr="004E1928" w:rsidRDefault="00D216C2" w:rsidP="00D216C2">
      <w:pPr>
        <w:pStyle w:val="210"/>
        <w:ind w:firstLine="709"/>
        <w:rPr>
          <w:szCs w:val="28"/>
          <w:lang w:val="uk-UA"/>
        </w:rPr>
      </w:pPr>
    </w:p>
    <w:p w:rsidR="00D216C2" w:rsidRPr="004E1928" w:rsidRDefault="00D216C2" w:rsidP="00D216C2">
      <w:pPr>
        <w:pStyle w:val="210"/>
        <w:ind w:firstLine="709"/>
        <w:jc w:val="right"/>
        <w:rPr>
          <w:szCs w:val="28"/>
          <w:lang w:val="uk-UA"/>
        </w:rPr>
      </w:pPr>
      <w:r w:rsidRPr="004E1928">
        <w:rPr>
          <w:position w:val="-44"/>
          <w:szCs w:val="28"/>
          <w:lang w:val="uk-UA"/>
        </w:rPr>
        <w:object w:dxaOrig="2220" w:dyaOrig="980">
          <v:shape id="_x0000_i1420" type="#_x0000_t75" style="width:109.4pt;height:49.55pt" o:ole="" fillcolor="window">
            <v:imagedata r:id="rId854" o:title=""/>
          </v:shape>
          <o:OLEObject Type="Embed" ProgID="Equation.3" ShapeID="_x0000_i1420" DrawAspect="Content" ObjectID="_1770979352" r:id="rId855"/>
        </w:object>
      </w:r>
      <w:r w:rsidRPr="004E1928">
        <w:rPr>
          <w:szCs w:val="28"/>
          <w:lang w:val="uk-UA"/>
        </w:rPr>
        <w:t>;                                                     (3.76)</w:t>
      </w:r>
    </w:p>
    <w:p w:rsidR="00D216C2" w:rsidRPr="004E1928" w:rsidRDefault="00D216C2" w:rsidP="00D216C2">
      <w:pPr>
        <w:pStyle w:val="210"/>
        <w:ind w:firstLine="709"/>
        <w:rPr>
          <w:szCs w:val="28"/>
          <w:lang w:val="uk-UA"/>
        </w:rPr>
      </w:pPr>
    </w:p>
    <w:p w:rsidR="00D216C2" w:rsidRPr="004E1928" w:rsidRDefault="00D216C2" w:rsidP="00D216C2">
      <w:pPr>
        <w:pStyle w:val="210"/>
        <w:ind w:firstLine="709"/>
        <w:jc w:val="right"/>
        <w:rPr>
          <w:szCs w:val="28"/>
          <w:lang w:val="uk-UA"/>
        </w:rPr>
      </w:pPr>
      <w:r w:rsidRPr="004E1928">
        <w:rPr>
          <w:position w:val="-38"/>
          <w:szCs w:val="28"/>
          <w:lang w:val="uk-UA"/>
        </w:rPr>
        <w:object w:dxaOrig="2160" w:dyaOrig="920">
          <v:shape id="_x0000_i1421" type="#_x0000_t75" style="width:109.4pt;height:42.1pt" o:ole="" fillcolor="window">
            <v:imagedata r:id="rId856" o:title=""/>
          </v:shape>
          <o:OLEObject Type="Embed" ProgID="Equation.3" ShapeID="_x0000_i1421" DrawAspect="Content" ObjectID="_1770979353" r:id="rId857"/>
        </w:object>
      </w:r>
      <w:r w:rsidRPr="004E1928">
        <w:rPr>
          <w:szCs w:val="28"/>
          <w:lang w:val="uk-UA"/>
        </w:rPr>
        <w:t xml:space="preserve"> ;       </w:t>
      </w:r>
      <w:r w:rsidRPr="004E1928">
        <w:rPr>
          <w:position w:val="-12"/>
          <w:szCs w:val="28"/>
          <w:lang w:val="uk-UA"/>
        </w:rPr>
        <w:object w:dxaOrig="1640" w:dyaOrig="380">
          <v:shape id="_x0000_i1422" type="#_x0000_t75" style="width:79.5pt;height:22.45pt" o:ole="" fillcolor="window">
            <v:imagedata r:id="rId858" o:title=""/>
          </v:shape>
          <o:OLEObject Type="Embed" ProgID="Equation.3" ShapeID="_x0000_i1422" DrawAspect="Content" ObjectID="_1770979354" r:id="rId859"/>
        </w:object>
      </w:r>
      <w:r w:rsidRPr="004E1928">
        <w:rPr>
          <w:szCs w:val="28"/>
          <w:lang w:val="uk-UA"/>
        </w:rPr>
        <w:t xml:space="preserve">;                      (3.77)   </w:t>
      </w:r>
    </w:p>
    <w:p w:rsidR="00D216C2" w:rsidRPr="004E1928" w:rsidRDefault="00D216C2" w:rsidP="00D216C2">
      <w:pPr>
        <w:pStyle w:val="210"/>
        <w:ind w:firstLine="709"/>
        <w:rPr>
          <w:szCs w:val="28"/>
          <w:lang w:val="uk-UA"/>
        </w:rPr>
      </w:pPr>
    </w:p>
    <w:p w:rsidR="00D216C2" w:rsidRPr="004E1928" w:rsidRDefault="00D216C2" w:rsidP="00D216C2">
      <w:pPr>
        <w:pStyle w:val="210"/>
        <w:ind w:firstLine="709"/>
        <w:jc w:val="right"/>
        <w:rPr>
          <w:szCs w:val="28"/>
          <w:lang w:val="uk-UA"/>
        </w:rPr>
      </w:pPr>
      <w:r w:rsidRPr="004E1928">
        <w:rPr>
          <w:szCs w:val="28"/>
          <w:lang w:val="uk-UA"/>
        </w:rPr>
        <w:lastRenderedPageBreak/>
        <w:t xml:space="preserve">  </w:t>
      </w:r>
      <w:r w:rsidRPr="004E1928">
        <w:rPr>
          <w:position w:val="-38"/>
          <w:szCs w:val="28"/>
          <w:lang w:val="uk-UA"/>
        </w:rPr>
        <w:object w:dxaOrig="2640" w:dyaOrig="920">
          <v:shape id="_x0000_i1423" type="#_x0000_t75" style="width:129.05pt;height:42.1pt" o:ole="" fillcolor="window">
            <v:imagedata r:id="rId860" o:title=""/>
          </v:shape>
          <o:OLEObject Type="Embed" ProgID="Equation.3" ShapeID="_x0000_i1423" DrawAspect="Content" ObjectID="_1770979355" r:id="rId861"/>
        </w:object>
      </w:r>
      <w:r w:rsidRPr="004E1928">
        <w:rPr>
          <w:szCs w:val="28"/>
          <w:lang w:val="uk-UA"/>
        </w:rPr>
        <w:t xml:space="preserve"> ;       </w:t>
      </w:r>
      <w:r w:rsidRPr="004E1928">
        <w:rPr>
          <w:position w:val="-12"/>
          <w:szCs w:val="28"/>
          <w:lang w:val="uk-UA"/>
        </w:rPr>
        <w:object w:dxaOrig="620" w:dyaOrig="360">
          <v:shape id="_x0000_i1424" type="#_x0000_t75" style="width:29.9pt;height:22.45pt" o:ole="" fillcolor="window">
            <v:imagedata r:id="rId862" o:title=""/>
          </v:shape>
          <o:OLEObject Type="Embed" ProgID="Equation.3" ShapeID="_x0000_i1424" DrawAspect="Content" ObjectID="_1770979356" r:id="rId863"/>
        </w:object>
      </w:r>
      <w:r w:rsidRPr="004E1928">
        <w:rPr>
          <w:szCs w:val="28"/>
          <w:lang w:val="uk-UA"/>
        </w:rPr>
        <w:t xml:space="preserve">;                              (3.78) </w:t>
      </w:r>
    </w:p>
    <w:p w:rsidR="00D216C2" w:rsidRPr="004E1928" w:rsidRDefault="00D216C2" w:rsidP="00D216C2">
      <w:pPr>
        <w:pStyle w:val="210"/>
        <w:ind w:firstLine="709"/>
        <w:rPr>
          <w:szCs w:val="28"/>
          <w:lang w:val="uk-UA"/>
        </w:rPr>
      </w:pPr>
      <w:r w:rsidRPr="004E1928">
        <w:rPr>
          <w:szCs w:val="28"/>
          <w:lang w:val="uk-UA"/>
        </w:rPr>
        <w:t xml:space="preserve">          </w:t>
      </w:r>
    </w:p>
    <w:p w:rsidR="00D216C2" w:rsidRPr="004E1928" w:rsidRDefault="00D216C2" w:rsidP="00D216C2">
      <w:pPr>
        <w:pStyle w:val="210"/>
        <w:ind w:firstLine="709"/>
        <w:jc w:val="right"/>
        <w:rPr>
          <w:szCs w:val="28"/>
          <w:lang w:val="uk-UA"/>
        </w:rPr>
      </w:pPr>
      <w:r w:rsidRPr="004E1928">
        <w:rPr>
          <w:position w:val="-38"/>
          <w:szCs w:val="28"/>
          <w:lang w:val="uk-UA"/>
        </w:rPr>
        <w:object w:dxaOrig="3159" w:dyaOrig="920">
          <v:shape id="_x0000_i1425" type="#_x0000_t75" style="width:158.95pt;height:42.1pt" o:ole="" fillcolor="window">
            <v:imagedata r:id="rId864" o:title=""/>
          </v:shape>
          <o:OLEObject Type="Embed" ProgID="Equation.3" ShapeID="_x0000_i1425" DrawAspect="Content" ObjectID="_1770979357" r:id="rId865"/>
        </w:object>
      </w:r>
      <w:r w:rsidRPr="004E1928">
        <w:rPr>
          <w:szCs w:val="28"/>
          <w:lang w:val="uk-UA"/>
        </w:rPr>
        <w:t xml:space="preserve"> ;       </w:t>
      </w:r>
      <w:r w:rsidRPr="004E1928">
        <w:rPr>
          <w:position w:val="-12"/>
          <w:szCs w:val="28"/>
          <w:lang w:val="uk-UA"/>
        </w:rPr>
        <w:object w:dxaOrig="1100" w:dyaOrig="380">
          <v:shape id="_x0000_i1426" type="#_x0000_t75" style="width:57.05pt;height:22.45pt" o:ole="" fillcolor="window">
            <v:imagedata r:id="rId866" o:title=""/>
          </v:shape>
          <o:OLEObject Type="Embed" ProgID="Equation.3" ShapeID="_x0000_i1426" DrawAspect="Content" ObjectID="_1770979358" r:id="rId867"/>
        </w:object>
      </w:r>
      <w:r w:rsidRPr="004E1928">
        <w:rPr>
          <w:szCs w:val="28"/>
          <w:lang w:val="uk-UA"/>
        </w:rPr>
        <w:t xml:space="preserve">,                (3.79) </w:t>
      </w:r>
    </w:p>
    <w:p w:rsidR="00D216C2" w:rsidRPr="004E1928" w:rsidRDefault="00D216C2" w:rsidP="00D216C2">
      <w:pPr>
        <w:pStyle w:val="210"/>
        <w:ind w:firstLine="709"/>
        <w:jc w:val="right"/>
        <w:rPr>
          <w:szCs w:val="28"/>
          <w:lang w:val="uk-UA"/>
        </w:rPr>
      </w:pPr>
    </w:p>
    <w:p w:rsidR="00D216C2" w:rsidRPr="004E1928" w:rsidRDefault="00D216C2" w:rsidP="00D216C2">
      <w:pPr>
        <w:pStyle w:val="210"/>
        <w:rPr>
          <w:szCs w:val="28"/>
          <w:lang w:val="uk-UA"/>
        </w:rPr>
      </w:pPr>
      <w:r w:rsidRPr="004E1928">
        <w:rPr>
          <w:szCs w:val="28"/>
          <w:lang w:val="uk-UA"/>
        </w:rPr>
        <w:t xml:space="preserve">де </w:t>
      </w:r>
      <w:r w:rsidRPr="004E1928">
        <w:rPr>
          <w:position w:val="-18"/>
          <w:szCs w:val="28"/>
          <w:lang w:val="uk-UA"/>
        </w:rPr>
        <w:object w:dxaOrig="499" w:dyaOrig="460">
          <v:shape id="_x0000_i1427" type="#_x0000_t75" style="width:29.9pt;height:22.45pt" o:ole="" fillcolor="window">
            <v:imagedata r:id="rId868" o:title=""/>
          </v:shape>
          <o:OLEObject Type="Embed" ProgID="Equation.3" ShapeID="_x0000_i1427" DrawAspect="Content" ObjectID="_1770979359" r:id="rId869"/>
        </w:object>
      </w:r>
      <w:r w:rsidRPr="004E1928">
        <w:rPr>
          <w:szCs w:val="28"/>
          <w:lang w:val="uk-UA"/>
        </w:rPr>
        <w:t xml:space="preserve"> – елементи матриці планування (+1 або –1), в якій </w:t>
      </w:r>
      <w:r w:rsidRPr="004E1928">
        <w:rPr>
          <w:i/>
          <w:szCs w:val="28"/>
          <w:lang w:val="uk-UA"/>
        </w:rPr>
        <w:t>ij</w:t>
      </w:r>
      <w:r w:rsidRPr="004E1928">
        <w:rPr>
          <w:szCs w:val="28"/>
          <w:lang w:val="uk-UA"/>
        </w:rPr>
        <w:t xml:space="preserve"> – номер фактора, а  </w:t>
      </w:r>
      <w:r w:rsidRPr="004E1928">
        <w:rPr>
          <w:i/>
          <w:szCs w:val="28"/>
          <w:lang w:val="uk-UA"/>
        </w:rPr>
        <w:t xml:space="preserve">u </w:t>
      </w:r>
      <w:r w:rsidRPr="004E1928">
        <w:rPr>
          <w:szCs w:val="28"/>
          <w:lang w:val="uk-UA"/>
        </w:rPr>
        <w:t>– номер досліду.</w:t>
      </w:r>
    </w:p>
    <w:p w:rsidR="00D216C2" w:rsidRPr="004E1928" w:rsidRDefault="00D216C2" w:rsidP="00D216C2">
      <w:pPr>
        <w:pStyle w:val="210"/>
        <w:ind w:firstLine="709"/>
        <w:rPr>
          <w:szCs w:val="28"/>
          <w:lang w:val="uk-UA"/>
        </w:rPr>
      </w:pPr>
      <w:r w:rsidRPr="004E1928">
        <w:rPr>
          <w:szCs w:val="28"/>
          <w:lang w:val="uk-UA"/>
        </w:rPr>
        <w:t>Різні знаки при коефіцієнтах свідчать про те, що вплив одного коефіцієнту слабшає при зростанні другого. Якщо коефіцієнти мають один знак, то одночасна зміна факторів більше впливає на функцію відгуку, ніж індивідуальна зміна кожного фактора.</w:t>
      </w:r>
    </w:p>
    <w:p w:rsidR="00D216C2" w:rsidRPr="004E1928" w:rsidRDefault="00D216C2" w:rsidP="00D216C2">
      <w:pPr>
        <w:pStyle w:val="210"/>
        <w:ind w:firstLine="709"/>
        <w:rPr>
          <w:szCs w:val="28"/>
          <w:lang w:val="uk-UA"/>
        </w:rPr>
      </w:pPr>
      <w:r w:rsidRPr="004E1928">
        <w:rPr>
          <w:szCs w:val="28"/>
          <w:lang w:val="uk-UA"/>
        </w:rPr>
        <w:t>Гіпотезу про однорідність вибіркових дисперсій відтворюваності пе</w:t>
      </w:r>
      <w:r w:rsidRPr="004E1928">
        <w:rPr>
          <w:szCs w:val="28"/>
          <w:lang w:val="uk-UA"/>
        </w:rPr>
        <w:softHyphen/>
        <w:t xml:space="preserve">ревіряють за критерієм Кохрена </w:t>
      </w:r>
      <w:r w:rsidRPr="004E1928">
        <w:rPr>
          <w:i/>
          <w:szCs w:val="28"/>
          <w:lang w:val="uk-UA"/>
        </w:rPr>
        <w:t>G</w:t>
      </w:r>
      <w:r w:rsidRPr="004E1928">
        <w:rPr>
          <w:i/>
          <w:szCs w:val="28"/>
          <w:vertAlign w:val="subscript"/>
          <w:lang w:val="uk-UA"/>
        </w:rPr>
        <w:t>табл.</w:t>
      </w:r>
      <w:r w:rsidRPr="004E1928">
        <w:rPr>
          <w:szCs w:val="28"/>
          <w:lang w:val="uk-UA"/>
        </w:rPr>
        <w:t xml:space="preserve"> зі ступенями свободи </w:t>
      </w:r>
      <w:r w:rsidRPr="004E1928">
        <w:rPr>
          <w:i/>
          <w:szCs w:val="28"/>
          <w:lang w:val="uk-UA"/>
        </w:rPr>
        <w:t>f</w:t>
      </w:r>
      <w:r w:rsidRPr="004E1928">
        <w:rPr>
          <w:i/>
          <w:szCs w:val="28"/>
          <w:vertAlign w:val="subscript"/>
          <w:lang w:val="uk-UA"/>
        </w:rPr>
        <w:t>1</w:t>
      </w:r>
      <w:r w:rsidRPr="004E1928">
        <w:rPr>
          <w:szCs w:val="28"/>
          <w:lang w:val="uk-UA"/>
        </w:rPr>
        <w:t xml:space="preserve"> = </w:t>
      </w:r>
      <w:r w:rsidRPr="004E1928">
        <w:rPr>
          <w:i/>
          <w:szCs w:val="28"/>
          <w:lang w:val="uk-UA"/>
        </w:rPr>
        <w:t xml:space="preserve">т – 1 </w:t>
      </w:r>
      <w:r w:rsidRPr="004E1928">
        <w:rPr>
          <w:szCs w:val="28"/>
          <w:lang w:val="uk-UA"/>
        </w:rPr>
        <w:t>(</w:t>
      </w:r>
      <w:r w:rsidRPr="004E1928">
        <w:rPr>
          <w:i/>
          <w:szCs w:val="28"/>
          <w:lang w:val="uk-UA"/>
        </w:rPr>
        <w:t>m</w:t>
      </w:r>
      <w:r w:rsidRPr="004E1928">
        <w:rPr>
          <w:szCs w:val="28"/>
          <w:lang w:val="uk-UA"/>
        </w:rPr>
        <w:t xml:space="preserve"> – число дослідних даних у кожній серії дослідів),</w:t>
      </w:r>
      <w:r w:rsidRPr="004E1928">
        <w:rPr>
          <w:i/>
          <w:szCs w:val="28"/>
          <w:lang w:val="uk-UA"/>
        </w:rPr>
        <w:t xml:space="preserve">  f</w:t>
      </w:r>
      <w:r w:rsidRPr="004E1928">
        <w:rPr>
          <w:i/>
          <w:szCs w:val="28"/>
          <w:vertAlign w:val="subscript"/>
          <w:lang w:val="uk-UA"/>
        </w:rPr>
        <w:t>2</w:t>
      </w:r>
      <w:r w:rsidRPr="004E1928">
        <w:rPr>
          <w:szCs w:val="28"/>
          <w:lang w:val="uk-UA"/>
        </w:rPr>
        <w:t xml:space="preserve"> = </w:t>
      </w:r>
      <w:r w:rsidRPr="004E1928">
        <w:rPr>
          <w:i/>
          <w:szCs w:val="28"/>
          <w:lang w:val="uk-UA"/>
        </w:rPr>
        <w:t>N</w:t>
      </w:r>
      <w:r w:rsidRPr="004E1928">
        <w:rPr>
          <w:szCs w:val="28"/>
          <w:lang w:val="uk-UA"/>
        </w:rPr>
        <w:t xml:space="preserve"> і мірою ризику </w:t>
      </w:r>
      <w:r w:rsidRPr="004E1928">
        <w:rPr>
          <w:i/>
          <w:szCs w:val="28"/>
          <w:lang w:val="uk-UA"/>
        </w:rPr>
        <w:t xml:space="preserve">α </w:t>
      </w:r>
      <w:r w:rsidRPr="004E1928">
        <w:rPr>
          <w:szCs w:val="28"/>
          <w:lang w:val="uk-UA"/>
        </w:rPr>
        <w:t>:</w:t>
      </w:r>
    </w:p>
    <w:p w:rsidR="00D216C2" w:rsidRPr="004E1928" w:rsidRDefault="00D216C2" w:rsidP="00D216C2">
      <w:pPr>
        <w:pStyle w:val="210"/>
        <w:rPr>
          <w:szCs w:val="28"/>
          <w:lang w:val="uk-UA"/>
        </w:rPr>
      </w:pPr>
    </w:p>
    <w:p w:rsidR="00D216C2" w:rsidRPr="004E1928" w:rsidRDefault="00D216C2" w:rsidP="00D216C2">
      <w:pPr>
        <w:pStyle w:val="210"/>
        <w:rPr>
          <w:szCs w:val="28"/>
          <w:lang w:val="uk-UA"/>
        </w:rPr>
      </w:pPr>
      <w:r w:rsidRPr="004E1928">
        <w:rPr>
          <w:szCs w:val="28"/>
          <w:lang w:val="uk-UA"/>
        </w:rPr>
        <w:t xml:space="preserve">при                      </w:t>
      </w:r>
      <w:r w:rsidRPr="004E1928">
        <w:rPr>
          <w:position w:val="-82"/>
          <w:szCs w:val="28"/>
          <w:lang w:val="uk-UA"/>
        </w:rPr>
        <w:object w:dxaOrig="2480" w:dyaOrig="1420">
          <v:shape id="_x0000_i1428" type="#_x0000_t75" style="width:121.55pt;height:1in" o:ole="" fillcolor="window">
            <v:imagedata r:id="rId870" o:title=""/>
          </v:shape>
          <o:OLEObject Type="Embed" ProgID="Equation.3" ShapeID="_x0000_i1428" DrawAspect="Content" ObjectID="_1770979360" r:id="rId871"/>
        </w:object>
      </w:r>
      <w:r w:rsidRPr="004E1928">
        <w:rPr>
          <w:szCs w:val="28"/>
          <w:lang w:val="uk-UA"/>
        </w:rPr>
        <w:t xml:space="preserve">                                                      (3.80)</w:t>
      </w:r>
    </w:p>
    <w:p w:rsidR="00D216C2" w:rsidRPr="004E1928" w:rsidRDefault="00D216C2" w:rsidP="00D216C2">
      <w:pPr>
        <w:pStyle w:val="210"/>
        <w:rPr>
          <w:i/>
          <w:szCs w:val="28"/>
          <w:lang w:val="uk-UA"/>
        </w:rPr>
      </w:pPr>
      <w:r w:rsidRPr="004E1928">
        <w:rPr>
          <w:szCs w:val="28"/>
          <w:lang w:val="uk-UA"/>
        </w:rPr>
        <w:t xml:space="preserve">гіпотеза про однорідність (рівність вибіркових дисперсій одна одній) не відкидається. </w:t>
      </w:r>
      <w:r w:rsidRPr="004E1928">
        <w:rPr>
          <w:caps/>
          <w:szCs w:val="28"/>
          <w:lang w:val="uk-UA"/>
        </w:rPr>
        <w:t>р</w:t>
      </w:r>
      <w:r w:rsidRPr="004E1928">
        <w:rPr>
          <w:szCs w:val="28"/>
          <w:lang w:val="uk-UA"/>
        </w:rPr>
        <w:t xml:space="preserve">озраховується оцінка дисперсії відтворюваності з ступенем свободи  </w:t>
      </w:r>
      <w:r w:rsidRPr="004E1928">
        <w:rPr>
          <w:i/>
          <w:szCs w:val="28"/>
          <w:lang w:val="uk-UA"/>
        </w:rPr>
        <w:t>f = f</w:t>
      </w:r>
      <w:r w:rsidRPr="004E1928">
        <w:rPr>
          <w:i/>
          <w:szCs w:val="28"/>
          <w:vertAlign w:val="subscript"/>
          <w:lang w:val="uk-UA"/>
        </w:rPr>
        <w:t xml:space="preserve">1 </w:t>
      </w:r>
      <w:r w:rsidRPr="004E1928">
        <w:rPr>
          <w:i/>
          <w:szCs w:val="28"/>
          <w:lang w:val="uk-UA"/>
        </w:rPr>
        <w:t>· f</w:t>
      </w:r>
      <w:r w:rsidRPr="004E1928">
        <w:rPr>
          <w:i/>
          <w:szCs w:val="28"/>
          <w:vertAlign w:val="subscript"/>
          <w:lang w:val="uk-UA"/>
        </w:rPr>
        <w:t>2</w:t>
      </w:r>
      <w:r w:rsidRPr="004E1928">
        <w:rPr>
          <w:szCs w:val="28"/>
          <w:lang w:val="uk-UA"/>
        </w:rPr>
        <w:t>:</w:t>
      </w:r>
      <w:r w:rsidRPr="004E1928">
        <w:rPr>
          <w:i/>
          <w:szCs w:val="28"/>
          <w:lang w:val="uk-UA"/>
        </w:rPr>
        <w:t xml:space="preserve"> </w:t>
      </w:r>
    </w:p>
    <w:p w:rsidR="00D216C2" w:rsidRPr="004E1928" w:rsidRDefault="00D216C2" w:rsidP="00D216C2">
      <w:pPr>
        <w:pStyle w:val="210"/>
        <w:rPr>
          <w:szCs w:val="28"/>
          <w:lang w:val="uk-UA"/>
        </w:rPr>
      </w:pPr>
      <w:r w:rsidRPr="004E1928">
        <w:rPr>
          <w:szCs w:val="28"/>
          <w:lang w:val="uk-UA"/>
        </w:rPr>
        <w:t xml:space="preserve">                             </w:t>
      </w:r>
      <w:r w:rsidRPr="004E1928">
        <w:rPr>
          <w:position w:val="-40"/>
          <w:szCs w:val="28"/>
          <w:lang w:val="uk-UA"/>
        </w:rPr>
        <w:object w:dxaOrig="2120" w:dyaOrig="960">
          <v:shape id="_x0000_i1429" type="#_x0000_t75" style="width:109.4pt;height:49.55pt" o:ole="" fillcolor="window">
            <v:imagedata r:id="rId872" o:title=""/>
          </v:shape>
          <o:OLEObject Type="Embed" ProgID="Equation.3" ShapeID="_x0000_i1429" DrawAspect="Content" ObjectID="_1770979361" r:id="rId873"/>
        </w:object>
      </w:r>
      <w:r w:rsidRPr="004E1928">
        <w:rPr>
          <w:szCs w:val="28"/>
          <w:lang w:val="uk-UA"/>
        </w:rPr>
        <w:t xml:space="preserve"> .                                                        (3.81)</w:t>
      </w:r>
    </w:p>
    <w:p w:rsidR="00D216C2" w:rsidRPr="004E1928" w:rsidRDefault="00D216C2" w:rsidP="00D216C2">
      <w:pPr>
        <w:pStyle w:val="210"/>
        <w:ind w:firstLine="709"/>
        <w:rPr>
          <w:szCs w:val="28"/>
          <w:lang w:val="uk-UA"/>
        </w:rPr>
      </w:pPr>
    </w:p>
    <w:p w:rsidR="00D216C2" w:rsidRPr="004E1928" w:rsidRDefault="00D216C2" w:rsidP="00D216C2">
      <w:pPr>
        <w:pStyle w:val="210"/>
        <w:ind w:firstLine="567"/>
        <w:rPr>
          <w:szCs w:val="28"/>
          <w:lang w:val="uk-UA"/>
        </w:rPr>
      </w:pPr>
      <w:r w:rsidRPr="004E1928">
        <w:rPr>
          <w:szCs w:val="28"/>
          <w:lang w:val="uk-UA"/>
        </w:rPr>
        <w:t>У випадку неприйняття гіпотези про однорідність оцінки дисперсій відтворюваності можна збільшити число паралельних дослідів для варіантів варіювання з більшими значеннями вибіркових дисперсій або визнати невідтворюваність експерименту. Для виявлення джерел неодно</w:t>
      </w:r>
      <w:r w:rsidRPr="004E1928">
        <w:rPr>
          <w:szCs w:val="28"/>
          <w:lang w:val="uk-UA"/>
        </w:rPr>
        <w:softHyphen/>
        <w:t>рідності застосовують методи дисперсійного аналізу.</w:t>
      </w:r>
    </w:p>
    <w:p w:rsidR="00D216C2" w:rsidRPr="004E1928" w:rsidRDefault="00D216C2" w:rsidP="00D216C2">
      <w:pPr>
        <w:pStyle w:val="210"/>
        <w:ind w:firstLine="567"/>
        <w:rPr>
          <w:szCs w:val="28"/>
          <w:lang w:val="uk-UA"/>
        </w:rPr>
      </w:pPr>
      <w:r w:rsidRPr="004E1928">
        <w:rPr>
          <w:szCs w:val="28"/>
          <w:lang w:val="uk-UA"/>
        </w:rPr>
        <w:t>Значимість коефіцієнтів регресії перевіряють за допомогою критерію Ст’юдента. Коефіцієнт значимий, якщо:</w:t>
      </w:r>
    </w:p>
    <w:p w:rsidR="00D216C2" w:rsidRPr="004E1928" w:rsidRDefault="00D216C2" w:rsidP="00D216C2">
      <w:pPr>
        <w:pStyle w:val="210"/>
        <w:ind w:firstLine="709"/>
        <w:rPr>
          <w:szCs w:val="28"/>
          <w:lang w:val="uk-UA"/>
        </w:rPr>
      </w:pPr>
    </w:p>
    <w:p w:rsidR="00D216C2" w:rsidRPr="004E1928" w:rsidRDefault="00D216C2" w:rsidP="00D216C2">
      <w:pPr>
        <w:pStyle w:val="210"/>
        <w:ind w:firstLine="709"/>
        <w:jc w:val="right"/>
        <w:rPr>
          <w:szCs w:val="28"/>
          <w:lang w:val="uk-UA"/>
        </w:rPr>
      </w:pPr>
      <w:r w:rsidRPr="004E1928">
        <w:rPr>
          <w:position w:val="-14"/>
          <w:szCs w:val="28"/>
          <w:lang w:val="uk-UA"/>
        </w:rPr>
        <w:object w:dxaOrig="1120" w:dyaOrig="440">
          <v:shape id="_x0000_i1430" type="#_x0000_t75" style="width:57.05pt;height:22.45pt" o:ole="" fillcolor="window">
            <v:imagedata r:id="rId874" o:title=""/>
          </v:shape>
          <o:OLEObject Type="Embed" ProgID="Equation.3" ShapeID="_x0000_i1430" DrawAspect="Content" ObjectID="_1770979362" r:id="rId875"/>
        </w:object>
      </w:r>
      <w:r w:rsidRPr="004E1928">
        <w:rPr>
          <w:szCs w:val="28"/>
          <w:lang w:val="uk-UA"/>
        </w:rPr>
        <w:t xml:space="preserve">.                                                                  (3.82) </w:t>
      </w:r>
    </w:p>
    <w:p w:rsidR="00D216C2" w:rsidRPr="004E1928" w:rsidRDefault="00D216C2" w:rsidP="00D216C2">
      <w:pPr>
        <w:pStyle w:val="210"/>
        <w:ind w:firstLine="709"/>
        <w:jc w:val="right"/>
        <w:rPr>
          <w:szCs w:val="28"/>
          <w:lang w:val="uk-UA"/>
        </w:rPr>
      </w:pPr>
    </w:p>
    <w:p w:rsidR="00D216C2" w:rsidRPr="004E1928" w:rsidRDefault="00D216C2" w:rsidP="00D216C2">
      <w:pPr>
        <w:pStyle w:val="210"/>
        <w:ind w:firstLine="567"/>
        <w:rPr>
          <w:szCs w:val="28"/>
          <w:lang w:val="uk-UA"/>
        </w:rPr>
      </w:pPr>
      <w:r w:rsidRPr="004E1928">
        <w:rPr>
          <w:szCs w:val="28"/>
          <w:lang w:val="uk-UA"/>
        </w:rPr>
        <w:t>Можливі такі причини незначимості коефіцієнта регресії:</w:t>
      </w:r>
    </w:p>
    <w:p w:rsidR="00D216C2" w:rsidRPr="004E1928" w:rsidRDefault="00D216C2" w:rsidP="00D216C2">
      <w:pPr>
        <w:pStyle w:val="210"/>
        <w:ind w:firstLine="567"/>
        <w:rPr>
          <w:szCs w:val="28"/>
          <w:lang w:val="uk-UA"/>
        </w:rPr>
      </w:pPr>
      <w:r w:rsidRPr="004E1928">
        <w:rPr>
          <w:szCs w:val="28"/>
          <w:lang w:val="uk-UA"/>
        </w:rPr>
        <w:t xml:space="preserve">– інтервал варіювання фактора близький до оптимуму; </w:t>
      </w:r>
    </w:p>
    <w:p w:rsidR="00D216C2" w:rsidRPr="004E1928" w:rsidRDefault="00D216C2" w:rsidP="00D216C2">
      <w:pPr>
        <w:pStyle w:val="210"/>
        <w:ind w:firstLine="567"/>
        <w:rPr>
          <w:szCs w:val="28"/>
          <w:lang w:val="uk-UA"/>
        </w:rPr>
      </w:pPr>
      <w:r w:rsidRPr="004E1928">
        <w:rPr>
          <w:szCs w:val="28"/>
          <w:lang w:val="uk-UA"/>
        </w:rPr>
        <w:t>– інтервал варіювання вузький; чим менше інтервал варіювання, тим імовірніше, що навіть фактор з сильним впливом не виявить себе як істотний;</w:t>
      </w:r>
    </w:p>
    <w:p w:rsidR="00D216C2" w:rsidRPr="004E1928" w:rsidRDefault="00D216C2" w:rsidP="00D216C2">
      <w:pPr>
        <w:pStyle w:val="210"/>
        <w:ind w:firstLine="567"/>
        <w:rPr>
          <w:spacing w:val="-2"/>
          <w:szCs w:val="28"/>
          <w:lang w:val="uk-UA"/>
        </w:rPr>
      </w:pPr>
      <w:r w:rsidRPr="004E1928">
        <w:rPr>
          <w:spacing w:val="-2"/>
          <w:szCs w:val="28"/>
          <w:lang w:val="uk-UA"/>
        </w:rPr>
        <w:t>– параметр оптимізації процесу не залежить від варіювання фактору.</w:t>
      </w:r>
    </w:p>
    <w:p w:rsidR="00D216C2" w:rsidRPr="004E1928" w:rsidRDefault="00D216C2" w:rsidP="00D216C2">
      <w:pPr>
        <w:pStyle w:val="210"/>
        <w:ind w:firstLine="567"/>
        <w:rPr>
          <w:szCs w:val="28"/>
          <w:lang w:val="uk-UA"/>
        </w:rPr>
      </w:pPr>
      <w:r w:rsidRPr="004E1928">
        <w:rPr>
          <w:szCs w:val="28"/>
          <w:lang w:val="uk-UA"/>
        </w:rPr>
        <w:lastRenderedPageBreak/>
        <w:t xml:space="preserve">Якщо має місце перша або третя причина, значення фактора стабілізується на визначеному рівні; у другому випадку збільшують інтервал варіювання. </w:t>
      </w:r>
    </w:p>
    <w:p w:rsidR="00D216C2" w:rsidRPr="004E1928" w:rsidRDefault="00D216C2" w:rsidP="00D216C2">
      <w:pPr>
        <w:pStyle w:val="210"/>
        <w:ind w:firstLine="567"/>
        <w:rPr>
          <w:szCs w:val="28"/>
          <w:lang w:val="uk-UA"/>
        </w:rPr>
      </w:pPr>
      <w:r w:rsidRPr="004E1928">
        <w:rPr>
          <w:szCs w:val="28"/>
          <w:lang w:val="uk-UA"/>
        </w:rPr>
        <w:t xml:space="preserve">Після виключення незначимих коефіцієнтів перевіряють адекватність моделі – з’ясовують співвідношення між дисперсією адекватності </w:t>
      </w:r>
      <w:r w:rsidRPr="004E1928">
        <w:rPr>
          <w:position w:val="-12"/>
          <w:szCs w:val="28"/>
          <w:lang w:val="uk-UA"/>
        </w:rPr>
        <w:object w:dxaOrig="480" w:dyaOrig="480">
          <v:shape id="_x0000_i1431" type="#_x0000_t75" style="width:22.45pt;height:22.45pt" o:ole="" fillcolor="window">
            <v:imagedata r:id="rId683" o:title=""/>
          </v:shape>
          <o:OLEObject Type="Embed" ProgID="Equation.3" ShapeID="_x0000_i1431" DrawAspect="Content" ObjectID="_1770979363" r:id="rId876"/>
        </w:object>
      </w:r>
      <w:r w:rsidRPr="004E1928">
        <w:rPr>
          <w:szCs w:val="28"/>
          <w:vertAlign w:val="superscript"/>
          <w:lang w:val="uk-UA"/>
        </w:rPr>
        <w:t xml:space="preserve"> </w:t>
      </w:r>
      <w:r w:rsidRPr="004E1928">
        <w:rPr>
          <w:szCs w:val="28"/>
          <w:lang w:val="uk-UA"/>
        </w:rPr>
        <w:t xml:space="preserve">і дисперсією відтворюваності дослідних даних </w:t>
      </w:r>
      <w:r w:rsidRPr="004E1928">
        <w:rPr>
          <w:position w:val="-6"/>
          <w:szCs w:val="28"/>
          <w:lang w:val="uk-UA"/>
        </w:rPr>
        <w:object w:dxaOrig="380" w:dyaOrig="420">
          <v:shape id="_x0000_i1432" type="#_x0000_t75" style="width:14.95pt;height:22.45pt" o:ole="" fillcolor="window">
            <v:imagedata r:id="rId877" o:title=""/>
          </v:shape>
          <o:OLEObject Type="Embed" ProgID="Equation.3" ShapeID="_x0000_i1432" DrawAspect="Content" ObjectID="_1770979364" r:id="rId878"/>
        </w:object>
      </w:r>
      <w:r w:rsidRPr="004E1928">
        <w:rPr>
          <w:szCs w:val="28"/>
          <w:lang w:val="uk-UA"/>
        </w:rPr>
        <w:t xml:space="preserve">. Дисперсія адекватності </w:t>
      </w:r>
      <w:r w:rsidRPr="004E1928">
        <w:rPr>
          <w:position w:val="-12"/>
          <w:szCs w:val="28"/>
          <w:lang w:val="uk-UA"/>
        </w:rPr>
        <w:object w:dxaOrig="480" w:dyaOrig="480">
          <v:shape id="_x0000_i1433" type="#_x0000_t75" style="width:22.45pt;height:22.45pt" o:ole="" fillcolor="window">
            <v:imagedata r:id="rId683" o:title=""/>
          </v:shape>
          <o:OLEObject Type="Embed" ProgID="Equation.3" ShapeID="_x0000_i1433" DrawAspect="Content" ObjectID="_1770979365" r:id="rId879"/>
        </w:object>
      </w:r>
      <w:r w:rsidRPr="004E1928">
        <w:rPr>
          <w:szCs w:val="28"/>
          <w:vertAlign w:val="superscript"/>
          <w:lang w:val="uk-UA"/>
        </w:rPr>
        <w:t xml:space="preserve"> </w:t>
      </w:r>
      <w:r w:rsidRPr="004E1928">
        <w:rPr>
          <w:szCs w:val="28"/>
          <w:lang w:val="uk-UA"/>
        </w:rPr>
        <w:t xml:space="preserve">характеризує розсіяння результатів спостережень поблизу рівняння регресії, що оцінює істинну функцію відгуку: </w:t>
      </w:r>
    </w:p>
    <w:p w:rsidR="00D216C2" w:rsidRPr="004E1928" w:rsidRDefault="00D216C2" w:rsidP="00D216C2">
      <w:pPr>
        <w:pStyle w:val="210"/>
        <w:ind w:firstLine="709"/>
        <w:jc w:val="right"/>
        <w:rPr>
          <w:szCs w:val="28"/>
          <w:lang w:val="uk-UA"/>
        </w:rPr>
      </w:pPr>
      <w:r w:rsidRPr="004E1928">
        <w:rPr>
          <w:position w:val="-38"/>
          <w:szCs w:val="28"/>
          <w:lang w:val="uk-UA"/>
        </w:rPr>
        <w:object w:dxaOrig="4180" w:dyaOrig="920">
          <v:shape id="_x0000_i1434" type="#_x0000_t75" style="width:208.5pt;height:42.1pt" o:ole="" fillcolor="window">
            <v:imagedata r:id="rId880" o:title=""/>
          </v:shape>
          <o:OLEObject Type="Embed" ProgID="Equation.3" ShapeID="_x0000_i1434" DrawAspect="Content" ObjectID="_1770979366" r:id="rId881"/>
        </w:object>
      </w:r>
      <w:r w:rsidRPr="004E1928">
        <w:rPr>
          <w:szCs w:val="28"/>
          <w:lang w:val="uk-UA"/>
        </w:rPr>
        <w:t>,                        (3.83)</w:t>
      </w:r>
    </w:p>
    <w:p w:rsidR="00D216C2" w:rsidRPr="004E1928" w:rsidRDefault="00D216C2" w:rsidP="00D216C2">
      <w:pPr>
        <w:pStyle w:val="210"/>
        <w:rPr>
          <w:szCs w:val="28"/>
          <w:lang w:val="uk-UA"/>
        </w:rPr>
      </w:pPr>
      <w:r w:rsidRPr="004E1928">
        <w:rPr>
          <w:szCs w:val="28"/>
          <w:lang w:val="uk-UA"/>
        </w:rPr>
        <w:t xml:space="preserve">де </w:t>
      </w:r>
      <w:r w:rsidRPr="004E1928">
        <w:rPr>
          <w:i/>
          <w:szCs w:val="28"/>
          <w:lang w:val="uk-UA"/>
        </w:rPr>
        <w:t>т</w:t>
      </w:r>
      <w:r w:rsidRPr="004E1928">
        <w:rPr>
          <w:szCs w:val="28"/>
          <w:lang w:val="uk-UA"/>
        </w:rPr>
        <w:t xml:space="preserve"> – число паралельних дослідів; </w:t>
      </w:r>
      <w:r w:rsidRPr="004E1928">
        <w:rPr>
          <w:i/>
          <w:szCs w:val="28"/>
          <w:lang w:val="uk-UA"/>
        </w:rPr>
        <w:t>d</w:t>
      </w:r>
      <w:r w:rsidRPr="004E1928">
        <w:rPr>
          <w:szCs w:val="28"/>
          <w:lang w:val="uk-UA"/>
        </w:rPr>
        <w:t xml:space="preserve"> – число оцінюваних параметрів в рівнянні регресії. Дисперсія адекватності оцінюється з </w:t>
      </w:r>
      <w:r w:rsidRPr="004E1928">
        <w:rPr>
          <w:position w:val="-12"/>
          <w:szCs w:val="28"/>
          <w:lang w:val="uk-UA"/>
        </w:rPr>
        <w:object w:dxaOrig="1300" w:dyaOrig="380">
          <v:shape id="_x0000_i1435" type="#_x0000_t75" style="width:64.5pt;height:22.45pt" o:ole="" fillcolor="window">
            <v:imagedata r:id="rId882" o:title=""/>
          </v:shape>
          <o:OLEObject Type="Embed" ProgID="Equation.3" ShapeID="_x0000_i1435" DrawAspect="Content" ObjectID="_1770979367" r:id="rId883"/>
        </w:object>
      </w:r>
      <w:r w:rsidRPr="004E1928">
        <w:rPr>
          <w:szCs w:val="28"/>
          <w:lang w:val="uk-UA"/>
        </w:rPr>
        <w:t>ступенями свободи.</w:t>
      </w:r>
    </w:p>
    <w:p w:rsidR="00D216C2" w:rsidRPr="004E1928" w:rsidRDefault="00D216C2" w:rsidP="00D216C2">
      <w:pPr>
        <w:pStyle w:val="210"/>
        <w:ind w:firstLine="709"/>
        <w:rPr>
          <w:szCs w:val="28"/>
          <w:lang w:val="uk-UA"/>
        </w:rPr>
      </w:pPr>
      <w:r w:rsidRPr="004E1928">
        <w:rPr>
          <w:szCs w:val="28"/>
          <w:lang w:val="uk-UA"/>
        </w:rPr>
        <w:t xml:space="preserve">Якщо </w:t>
      </w:r>
      <w:r w:rsidRPr="004E1928">
        <w:rPr>
          <w:position w:val="-12"/>
          <w:szCs w:val="28"/>
          <w:vertAlign w:val="superscript"/>
          <w:lang w:val="uk-UA"/>
        </w:rPr>
        <w:object w:dxaOrig="480" w:dyaOrig="480">
          <v:shape id="_x0000_i1436" type="#_x0000_t75" style="width:22.45pt;height:22.45pt" o:ole="" fillcolor="window">
            <v:imagedata r:id="rId683" o:title=""/>
          </v:shape>
          <o:OLEObject Type="Embed" ProgID="Equation.3" ShapeID="_x0000_i1436" DrawAspect="Content" ObjectID="_1770979368" r:id="rId884"/>
        </w:object>
      </w:r>
      <w:r w:rsidRPr="004E1928">
        <w:rPr>
          <w:szCs w:val="28"/>
          <w:vertAlign w:val="superscript"/>
          <w:lang w:val="uk-UA"/>
        </w:rPr>
        <w:t xml:space="preserve"> </w:t>
      </w:r>
      <w:r w:rsidRPr="004E1928">
        <w:rPr>
          <w:szCs w:val="28"/>
          <w:lang w:val="uk-UA"/>
        </w:rPr>
        <w:t xml:space="preserve">не перевищує погрішності експерименту, оцінкою якої є </w:t>
      </w:r>
      <w:r w:rsidRPr="004E1928">
        <w:rPr>
          <w:position w:val="-6"/>
          <w:szCs w:val="28"/>
          <w:vertAlign w:val="superscript"/>
          <w:lang w:val="uk-UA"/>
        </w:rPr>
        <w:object w:dxaOrig="380" w:dyaOrig="420">
          <v:shape id="_x0000_i1437" type="#_x0000_t75" style="width:22.45pt;height:22.45pt" o:ole="" fillcolor="window">
            <v:imagedata r:id="rId877" o:title=""/>
          </v:shape>
          <o:OLEObject Type="Embed" ProgID="Equation.3" ShapeID="_x0000_i1437" DrawAspect="Content" ObjectID="_1770979369" r:id="rId885"/>
        </w:object>
      </w:r>
      <w:r w:rsidRPr="004E1928">
        <w:rPr>
          <w:szCs w:val="28"/>
          <w:lang w:val="uk-UA"/>
        </w:rPr>
        <w:t xml:space="preserve">, то вважається, що модель адекватна, а якщо </w:t>
      </w:r>
      <w:r w:rsidRPr="004E1928">
        <w:rPr>
          <w:position w:val="-12"/>
          <w:szCs w:val="28"/>
          <w:vertAlign w:val="superscript"/>
          <w:lang w:val="uk-UA"/>
        </w:rPr>
        <w:object w:dxaOrig="1160" w:dyaOrig="480">
          <v:shape id="_x0000_i1438" type="#_x0000_t75" style="width:57.05pt;height:22.45pt" o:ole="" fillcolor="window">
            <v:imagedata r:id="rId886" o:title=""/>
          </v:shape>
          <o:OLEObject Type="Embed" ProgID="Equation.3" ShapeID="_x0000_i1438" DrawAspect="Content" ObjectID="_1770979370" r:id="rId887"/>
        </w:object>
      </w:r>
      <w:r w:rsidRPr="004E1928">
        <w:rPr>
          <w:szCs w:val="28"/>
          <w:lang w:val="uk-UA"/>
        </w:rPr>
        <w:t xml:space="preserve">, то модель не можна  вважати придатною. Адекватність перевіряється за критерієм Фішера з рівнем значимості 1 – α і ступенями свободи </w:t>
      </w:r>
      <w:r w:rsidRPr="004E1928">
        <w:rPr>
          <w:position w:val="-12"/>
          <w:szCs w:val="28"/>
          <w:lang w:val="uk-UA"/>
        </w:rPr>
        <w:object w:dxaOrig="1359" w:dyaOrig="400">
          <v:shape id="_x0000_i1439" type="#_x0000_t75" style="width:64.5pt;height:22.45pt" o:ole="" fillcolor="window">
            <v:imagedata r:id="rId888" o:title=""/>
          </v:shape>
          <o:OLEObject Type="Embed" ProgID="Equation.3" ShapeID="_x0000_i1439" DrawAspect="Content" ObjectID="_1770979371" r:id="rId889"/>
        </w:object>
      </w:r>
      <w:r w:rsidRPr="004E1928">
        <w:rPr>
          <w:szCs w:val="28"/>
          <w:lang w:val="uk-UA"/>
        </w:rPr>
        <w:t xml:space="preserve"> і </w:t>
      </w:r>
      <w:r w:rsidRPr="004E1928">
        <w:rPr>
          <w:position w:val="-12"/>
          <w:szCs w:val="28"/>
          <w:lang w:val="uk-UA"/>
        </w:rPr>
        <w:object w:dxaOrig="1740" w:dyaOrig="400">
          <v:shape id="_x0000_i1440" type="#_x0000_t75" style="width:86.95pt;height:22.45pt" o:ole="" fillcolor="window">
            <v:imagedata r:id="rId890" o:title=""/>
          </v:shape>
          <o:OLEObject Type="Embed" ProgID="Equation.3" ShapeID="_x0000_i1440" DrawAspect="Content" ObjectID="_1770979372" r:id="rId891"/>
        </w:object>
      </w:r>
      <w:r w:rsidRPr="004E1928">
        <w:rPr>
          <w:szCs w:val="28"/>
          <w:lang w:val="uk-UA"/>
        </w:rPr>
        <w:t xml:space="preserve">: </w:t>
      </w:r>
    </w:p>
    <w:p w:rsidR="00D216C2" w:rsidRPr="004E1928" w:rsidRDefault="00D216C2" w:rsidP="00D216C2">
      <w:pPr>
        <w:pStyle w:val="210"/>
        <w:rPr>
          <w:szCs w:val="28"/>
          <w:lang w:val="uk-UA"/>
        </w:rPr>
      </w:pPr>
      <w:r w:rsidRPr="004E1928">
        <w:rPr>
          <w:szCs w:val="28"/>
          <w:lang w:val="uk-UA"/>
        </w:rPr>
        <w:t xml:space="preserve">якщо відношення               </w:t>
      </w:r>
      <w:r w:rsidRPr="004E1928">
        <w:rPr>
          <w:position w:val="-18"/>
          <w:szCs w:val="28"/>
          <w:lang w:val="uk-UA"/>
        </w:rPr>
        <w:object w:dxaOrig="2320" w:dyaOrig="540">
          <v:shape id="_x0000_i1441" type="#_x0000_t75" style="width:114.1pt;height:29.9pt" o:ole="" fillcolor="window">
            <v:imagedata r:id="rId892" o:title=""/>
          </v:shape>
          <o:OLEObject Type="Embed" ProgID="Equation.3" ShapeID="_x0000_i1441" DrawAspect="Content" ObjectID="_1770979373" r:id="rId893"/>
        </w:object>
      </w:r>
      <w:r w:rsidRPr="004E1928">
        <w:rPr>
          <w:szCs w:val="28"/>
          <w:lang w:val="uk-UA"/>
        </w:rPr>
        <w:t xml:space="preserve">,                                      (3.84) </w:t>
      </w:r>
    </w:p>
    <w:p w:rsidR="00D216C2" w:rsidRPr="004E1928" w:rsidRDefault="00D216C2" w:rsidP="00D216C2">
      <w:pPr>
        <w:pStyle w:val="210"/>
        <w:rPr>
          <w:szCs w:val="28"/>
          <w:lang w:val="uk-UA"/>
        </w:rPr>
      </w:pPr>
    </w:p>
    <w:p w:rsidR="00D216C2" w:rsidRPr="004E1928" w:rsidRDefault="00D216C2" w:rsidP="00D216C2">
      <w:pPr>
        <w:pStyle w:val="210"/>
        <w:rPr>
          <w:szCs w:val="28"/>
          <w:lang w:val="uk-UA"/>
        </w:rPr>
      </w:pPr>
      <w:r w:rsidRPr="004E1928">
        <w:rPr>
          <w:szCs w:val="28"/>
          <w:lang w:val="uk-UA"/>
        </w:rPr>
        <w:t>модель визнається адекватною. У випадку неприйняття гіпотези про адекватність моделі переходити до розгляду більш складної моделі не слід, доцільніше, якщо це можливо, провести експеримент з меншим інтервалом варіювання факторів.</w:t>
      </w:r>
    </w:p>
    <w:p w:rsidR="00D216C2" w:rsidRPr="004E1928" w:rsidRDefault="00D216C2" w:rsidP="00D216C2">
      <w:pPr>
        <w:pStyle w:val="210"/>
        <w:ind w:firstLine="567"/>
        <w:rPr>
          <w:szCs w:val="28"/>
          <w:lang w:val="uk-UA"/>
        </w:rPr>
      </w:pPr>
      <w:r w:rsidRPr="004E1928">
        <w:rPr>
          <w:szCs w:val="28"/>
          <w:lang w:val="uk-UA"/>
        </w:rPr>
        <w:t>Використання повного факторного експерименту не завжди доцільне, тому що з одного боку необхідне велике число дослідів, а з іншого – на першому етапі дослідження не потрібна висока точність рівнянь апроксимуючої поверхні. Тому частіше використовують дробовий факторний експеримент «ДФЕ».</w:t>
      </w:r>
    </w:p>
    <w:p w:rsidR="00D216C2" w:rsidRPr="004E1928" w:rsidRDefault="00D216C2" w:rsidP="00D216C2">
      <w:pPr>
        <w:pStyle w:val="a3"/>
        <w:rPr>
          <w:szCs w:val="28"/>
        </w:rPr>
      </w:pPr>
    </w:p>
    <w:p w:rsidR="00D216C2" w:rsidRPr="004E1928" w:rsidRDefault="00D216C2" w:rsidP="00D216C2">
      <w:pPr>
        <w:pStyle w:val="210"/>
        <w:ind w:firstLine="720"/>
        <w:jc w:val="left"/>
        <w:rPr>
          <w:b/>
          <w:i/>
          <w:szCs w:val="28"/>
          <w:lang w:val="uk-UA"/>
        </w:rPr>
      </w:pPr>
      <w:r w:rsidRPr="004E1928">
        <w:rPr>
          <w:b/>
          <w:i/>
          <w:szCs w:val="28"/>
          <w:lang w:val="uk-UA"/>
        </w:rPr>
        <w:t>Дробовий факторний експеримент</w:t>
      </w:r>
    </w:p>
    <w:p w:rsidR="00D216C2" w:rsidRPr="004E1928" w:rsidRDefault="00D216C2" w:rsidP="00D216C2">
      <w:pPr>
        <w:pStyle w:val="210"/>
        <w:ind w:firstLine="720"/>
        <w:rPr>
          <w:szCs w:val="28"/>
          <w:lang w:val="uk-UA"/>
        </w:rPr>
      </w:pPr>
      <w:r w:rsidRPr="004E1928">
        <w:rPr>
          <w:szCs w:val="28"/>
          <w:lang w:val="uk-UA"/>
        </w:rPr>
        <w:t xml:space="preserve">При збільшенні числа факторів число варіантів варіювання в ПФЕ зростає за степеневим законом, напр., для дослідження 15 факторів із застосуванням ПФЕ потрібна постановка як мінімум </w:t>
      </w:r>
      <w:r w:rsidRPr="004E1928">
        <w:rPr>
          <w:i/>
          <w:szCs w:val="28"/>
          <w:lang w:val="uk-UA"/>
        </w:rPr>
        <w:t>2</w:t>
      </w:r>
      <w:r w:rsidRPr="004E1928">
        <w:rPr>
          <w:i/>
          <w:szCs w:val="28"/>
          <w:vertAlign w:val="superscript"/>
          <w:lang w:val="uk-UA"/>
        </w:rPr>
        <w:t>15</w:t>
      </w:r>
      <w:r w:rsidRPr="004E1928">
        <w:rPr>
          <w:i/>
          <w:szCs w:val="28"/>
          <w:lang w:val="uk-UA"/>
        </w:rPr>
        <w:t xml:space="preserve"> = 32768</w:t>
      </w:r>
      <w:r w:rsidRPr="004E1928">
        <w:rPr>
          <w:szCs w:val="28"/>
          <w:lang w:val="uk-UA"/>
        </w:rPr>
        <w:t xml:space="preserve"> дослідів. </w:t>
      </w:r>
    </w:p>
    <w:p w:rsidR="00D216C2" w:rsidRPr="004E1928" w:rsidRDefault="00D216C2" w:rsidP="00D216C2">
      <w:pPr>
        <w:pStyle w:val="210"/>
        <w:ind w:firstLine="720"/>
        <w:rPr>
          <w:szCs w:val="28"/>
          <w:lang w:val="uk-UA"/>
        </w:rPr>
      </w:pPr>
      <w:r w:rsidRPr="004E1928">
        <w:rPr>
          <w:szCs w:val="28"/>
          <w:lang w:val="uk-UA"/>
        </w:rPr>
        <w:t xml:space="preserve">Реалізувати стільки експериментів практично неможливо, перш за все через значні витрати часу і коштів. Але якщо останні й знайдуться, то за час проведення дослідів відбудуться неконтрольовані зміни сировини, обладнання та інших факторів, внаслідок чого отримані результати виявляться непорівнянними. Крім того, при проведенні досліджень у багатьох випадках достатньо одержати тільки лінійну апроксимацію функції відгуку без оцінки деяких факторів взаємодії .        </w:t>
      </w:r>
    </w:p>
    <w:p w:rsidR="00D216C2" w:rsidRPr="004E1928" w:rsidRDefault="00D216C2" w:rsidP="00D216C2">
      <w:pPr>
        <w:pStyle w:val="210"/>
        <w:ind w:firstLine="720"/>
        <w:rPr>
          <w:szCs w:val="28"/>
          <w:lang w:val="uk-UA"/>
        </w:rPr>
      </w:pPr>
      <w:r w:rsidRPr="004E1928">
        <w:rPr>
          <w:szCs w:val="28"/>
          <w:lang w:val="uk-UA"/>
        </w:rPr>
        <w:lastRenderedPageBreak/>
        <w:t xml:space="preserve">Зменшити необхідне число дослідів можна введенням у план </w:t>
      </w:r>
      <w:r w:rsidRPr="004E1928">
        <w:rPr>
          <w:i/>
          <w:szCs w:val="28"/>
          <w:lang w:val="uk-UA"/>
        </w:rPr>
        <w:t>2</w:t>
      </w:r>
      <w:r w:rsidRPr="004E1928">
        <w:rPr>
          <w:i/>
          <w:szCs w:val="28"/>
          <w:vertAlign w:val="superscript"/>
          <w:lang w:val="uk-UA"/>
        </w:rPr>
        <w:t xml:space="preserve">п </w:t>
      </w:r>
      <w:r w:rsidRPr="004E1928">
        <w:rPr>
          <w:szCs w:val="28"/>
          <w:lang w:val="uk-UA"/>
        </w:rPr>
        <w:t>більшої кількості факторів, ніж передбачається матрицею планування, тобто насиченням плану до числа дослідів кратного двом, напр., для трифакторного плану потрібно поставити чотири досліди (</w:t>
      </w:r>
      <w:r w:rsidRPr="004E1928">
        <w:rPr>
          <w:i/>
          <w:szCs w:val="28"/>
          <w:lang w:val="uk-UA"/>
        </w:rPr>
        <w:t>2</w:t>
      </w:r>
      <w:r w:rsidRPr="004E1928">
        <w:rPr>
          <w:i/>
          <w:szCs w:val="28"/>
          <w:vertAlign w:val="superscript"/>
          <w:lang w:val="uk-UA"/>
        </w:rPr>
        <w:t>2</w:t>
      </w:r>
      <w:r w:rsidRPr="004E1928">
        <w:rPr>
          <w:szCs w:val="28"/>
          <w:lang w:val="uk-UA"/>
        </w:rPr>
        <w:t xml:space="preserve">). Для скорочення числа дослідів у матрицю планування слід ввести додаткові стовпці, що характеризують ефекти взаємодії, якими можна знехтувати. Наприклад, для трифакторного плану потрібно ввести фіктивний фактор </w:t>
      </w:r>
      <w:r w:rsidRPr="004E1928">
        <w:rPr>
          <w:i/>
          <w:szCs w:val="28"/>
          <w:lang w:val="uk-UA"/>
        </w:rPr>
        <w:t>х</w:t>
      </w:r>
      <w:r w:rsidRPr="004E1928">
        <w:rPr>
          <w:i/>
          <w:szCs w:val="28"/>
          <w:vertAlign w:val="subscript"/>
          <w:lang w:val="uk-UA"/>
        </w:rPr>
        <w:t>3</w:t>
      </w:r>
      <w:r w:rsidRPr="004E1928">
        <w:rPr>
          <w:szCs w:val="28"/>
          <w:lang w:val="uk-UA"/>
        </w:rPr>
        <w:t xml:space="preserve"> і варіювати його як вектор-стовпець </w:t>
      </w:r>
      <w:r w:rsidRPr="004E1928">
        <w:rPr>
          <w:i/>
          <w:szCs w:val="28"/>
          <w:lang w:val="uk-UA"/>
        </w:rPr>
        <w:t>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szCs w:val="28"/>
          <w:lang w:val="uk-UA"/>
        </w:rPr>
        <w:t xml:space="preserve">. Таким чином, можна поставити чотири досліди замість </w:t>
      </w:r>
      <w:r w:rsidRPr="004E1928">
        <w:rPr>
          <w:i/>
          <w:szCs w:val="28"/>
          <w:lang w:val="uk-UA"/>
        </w:rPr>
        <w:t>2</w:t>
      </w:r>
      <w:r w:rsidRPr="004E1928">
        <w:rPr>
          <w:i/>
          <w:szCs w:val="28"/>
          <w:vertAlign w:val="superscript"/>
          <w:lang w:val="uk-UA"/>
        </w:rPr>
        <w:t>3</w:t>
      </w:r>
      <w:r w:rsidRPr="004E1928">
        <w:rPr>
          <w:i/>
          <w:szCs w:val="28"/>
          <w:lang w:val="uk-UA"/>
        </w:rPr>
        <w:t xml:space="preserve"> = 8</w:t>
      </w:r>
      <w:r w:rsidRPr="004E1928">
        <w:rPr>
          <w:szCs w:val="28"/>
          <w:lang w:val="uk-UA"/>
        </w:rPr>
        <w:t xml:space="preserve">.  </w:t>
      </w:r>
    </w:p>
    <w:p w:rsidR="00D216C2" w:rsidRPr="004E1928" w:rsidRDefault="00D216C2" w:rsidP="00D216C2">
      <w:pPr>
        <w:pStyle w:val="210"/>
        <w:ind w:firstLine="567"/>
        <w:rPr>
          <w:szCs w:val="28"/>
          <w:lang w:val="uk-UA"/>
        </w:rPr>
      </w:pPr>
      <w:r w:rsidRPr="004E1928">
        <w:rPr>
          <w:szCs w:val="28"/>
          <w:lang w:val="uk-UA"/>
        </w:rPr>
        <w:t>Звичайно плани дробового факторного експерименту (ДФЕ) позна</w:t>
      </w:r>
      <w:r w:rsidRPr="004E1928">
        <w:rPr>
          <w:szCs w:val="28"/>
          <w:lang w:val="uk-UA"/>
        </w:rPr>
        <w:softHyphen/>
        <w:t>ча</w:t>
      </w:r>
      <w:r w:rsidRPr="004E1928">
        <w:rPr>
          <w:szCs w:val="28"/>
          <w:lang w:val="uk-UA"/>
        </w:rPr>
        <w:softHyphen/>
        <w:t xml:space="preserve">ють </w:t>
      </w:r>
      <w:r w:rsidRPr="004E1928">
        <w:rPr>
          <w:i/>
          <w:szCs w:val="28"/>
          <w:lang w:val="uk-UA"/>
        </w:rPr>
        <w:t>2</w:t>
      </w:r>
      <w:r w:rsidRPr="004E1928">
        <w:rPr>
          <w:i/>
          <w:szCs w:val="28"/>
          <w:vertAlign w:val="superscript"/>
          <w:lang w:val="uk-UA"/>
        </w:rPr>
        <w:t>п-р</w:t>
      </w:r>
      <w:r w:rsidRPr="004E1928">
        <w:rPr>
          <w:szCs w:val="28"/>
          <w:lang w:val="uk-UA"/>
        </w:rPr>
        <w:t xml:space="preserve">. З множини </w:t>
      </w:r>
      <w:r w:rsidRPr="004E1928">
        <w:rPr>
          <w:i/>
          <w:szCs w:val="28"/>
          <w:lang w:val="uk-UA"/>
        </w:rPr>
        <w:t>п</w:t>
      </w:r>
      <w:r w:rsidRPr="004E1928">
        <w:rPr>
          <w:szCs w:val="28"/>
          <w:lang w:val="uk-UA"/>
        </w:rPr>
        <w:t xml:space="preserve"> факторів відбирають </w:t>
      </w:r>
      <w:r w:rsidRPr="004E1928">
        <w:rPr>
          <w:i/>
          <w:szCs w:val="28"/>
          <w:lang w:val="uk-UA"/>
        </w:rPr>
        <w:t>р</w:t>
      </w:r>
      <w:r w:rsidRPr="004E1928">
        <w:rPr>
          <w:szCs w:val="28"/>
          <w:lang w:val="uk-UA"/>
        </w:rPr>
        <w:t xml:space="preserve"> допоміжних і </w:t>
      </w:r>
      <w:r w:rsidRPr="004E1928">
        <w:rPr>
          <w:i/>
          <w:szCs w:val="28"/>
          <w:lang w:val="uk-UA"/>
        </w:rPr>
        <w:t>п – р</w:t>
      </w:r>
      <w:r w:rsidRPr="004E1928">
        <w:rPr>
          <w:szCs w:val="28"/>
          <w:lang w:val="uk-UA"/>
        </w:rPr>
        <w:t xml:space="preserve"> основних факторів, для яких будують повний факторний план. Цей план потім доповнюють </w:t>
      </w:r>
      <w:r w:rsidRPr="004E1928">
        <w:rPr>
          <w:i/>
          <w:szCs w:val="28"/>
          <w:lang w:val="uk-UA"/>
        </w:rPr>
        <w:t>р</w:t>
      </w:r>
      <w:r w:rsidRPr="004E1928">
        <w:rPr>
          <w:szCs w:val="28"/>
          <w:lang w:val="uk-UA"/>
        </w:rPr>
        <w:t xml:space="preserve"> стовпцями, що відповідають факторам, що залишилися. </w:t>
      </w:r>
    </w:p>
    <w:p w:rsidR="00D216C2" w:rsidRPr="004E1928" w:rsidRDefault="00D216C2" w:rsidP="00D216C2">
      <w:pPr>
        <w:pStyle w:val="210"/>
        <w:ind w:firstLine="567"/>
        <w:rPr>
          <w:szCs w:val="28"/>
          <w:lang w:val="uk-UA"/>
        </w:rPr>
      </w:pPr>
      <w:r w:rsidRPr="004E1928">
        <w:rPr>
          <w:szCs w:val="28"/>
          <w:lang w:val="uk-UA"/>
        </w:rPr>
        <w:t xml:space="preserve">Спосіб утворення кожного з </w:t>
      </w:r>
      <w:r w:rsidRPr="004E1928">
        <w:rPr>
          <w:i/>
          <w:szCs w:val="28"/>
          <w:lang w:val="uk-UA"/>
        </w:rPr>
        <w:t>р</w:t>
      </w:r>
      <w:r w:rsidRPr="004E1928">
        <w:rPr>
          <w:szCs w:val="28"/>
          <w:lang w:val="uk-UA"/>
        </w:rPr>
        <w:t xml:space="preserve"> стовпців визначається ґенераторами плану ДФЕ – добутками основних факторів. У випадку плану </w:t>
      </w:r>
      <w:r w:rsidRPr="004E1928">
        <w:rPr>
          <w:i/>
          <w:szCs w:val="28"/>
          <w:lang w:val="uk-UA"/>
        </w:rPr>
        <w:t>2</w:t>
      </w:r>
      <w:r w:rsidRPr="004E1928">
        <w:rPr>
          <w:i/>
          <w:szCs w:val="28"/>
          <w:vertAlign w:val="superscript"/>
          <w:lang w:val="uk-UA"/>
        </w:rPr>
        <w:t xml:space="preserve">п-р </w:t>
      </w:r>
      <w:r w:rsidRPr="004E1928">
        <w:rPr>
          <w:szCs w:val="28"/>
          <w:lang w:val="uk-UA"/>
        </w:rPr>
        <w:t xml:space="preserve">повинно бути </w:t>
      </w:r>
      <w:r w:rsidRPr="004E1928">
        <w:rPr>
          <w:i/>
          <w:szCs w:val="28"/>
          <w:lang w:val="uk-UA"/>
        </w:rPr>
        <w:t>р</w:t>
      </w:r>
      <w:r w:rsidRPr="004E1928">
        <w:rPr>
          <w:szCs w:val="28"/>
          <w:lang w:val="uk-UA"/>
        </w:rPr>
        <w:t xml:space="preserve"> ґенераторів. У випадку плану </w:t>
      </w:r>
      <w:r w:rsidRPr="004E1928">
        <w:rPr>
          <w:i/>
          <w:szCs w:val="28"/>
          <w:lang w:val="uk-UA"/>
        </w:rPr>
        <w:t>2</w:t>
      </w:r>
      <w:r w:rsidRPr="004E1928">
        <w:rPr>
          <w:i/>
          <w:szCs w:val="28"/>
          <w:vertAlign w:val="superscript"/>
          <w:lang w:val="uk-UA"/>
        </w:rPr>
        <w:t xml:space="preserve">3-1 </w:t>
      </w:r>
      <w:r w:rsidRPr="004E1928">
        <w:rPr>
          <w:szCs w:val="28"/>
          <w:lang w:val="uk-UA"/>
        </w:rPr>
        <w:t xml:space="preserve">ґенератор плану рівний </w:t>
      </w:r>
      <w:r w:rsidRPr="004E1928">
        <w:rPr>
          <w:i/>
          <w:szCs w:val="28"/>
          <w:lang w:val="uk-UA"/>
        </w:rPr>
        <w:t>х</w:t>
      </w:r>
      <w:r w:rsidRPr="004E1928">
        <w:rPr>
          <w:i/>
          <w:szCs w:val="28"/>
          <w:vertAlign w:val="subscript"/>
          <w:lang w:val="uk-UA"/>
        </w:rPr>
        <w:t>3</w:t>
      </w:r>
      <w:r w:rsidRPr="004E1928">
        <w:rPr>
          <w:i/>
          <w:szCs w:val="28"/>
          <w:lang w:val="uk-UA"/>
        </w:rPr>
        <w:t xml:space="preserve"> = 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szCs w:val="28"/>
          <w:lang w:val="uk-UA"/>
        </w:rPr>
        <w:t>.</w:t>
      </w:r>
    </w:p>
    <w:p w:rsidR="00D216C2" w:rsidRPr="004E1928" w:rsidRDefault="00D216C2" w:rsidP="00D216C2">
      <w:pPr>
        <w:pStyle w:val="210"/>
        <w:ind w:firstLine="720"/>
        <w:rPr>
          <w:szCs w:val="28"/>
          <w:lang w:val="uk-UA"/>
        </w:rPr>
      </w:pPr>
    </w:p>
    <w:p w:rsidR="00D216C2" w:rsidRPr="004E1928" w:rsidRDefault="00D216C2" w:rsidP="00D216C2">
      <w:pPr>
        <w:pStyle w:val="210"/>
        <w:ind w:firstLine="720"/>
        <w:rPr>
          <w:szCs w:val="28"/>
          <w:lang w:val="uk-UA"/>
        </w:rPr>
      </w:pPr>
      <w:r w:rsidRPr="004E1928">
        <w:rPr>
          <w:szCs w:val="28"/>
          <w:lang w:val="uk-UA"/>
        </w:rPr>
        <w:t xml:space="preserve">Отриманий план (табл. 3.16) є напівреплікою (половиною) повного факторного плану, при цьому усі властивості повного факторного експерименту збережені. </w:t>
      </w:r>
    </w:p>
    <w:p w:rsidR="00D216C2" w:rsidRPr="004E1928" w:rsidRDefault="00D216C2" w:rsidP="00D216C2">
      <w:pPr>
        <w:pStyle w:val="210"/>
        <w:rPr>
          <w:szCs w:val="28"/>
          <w:lang w:val="uk-UA"/>
        </w:rPr>
      </w:pPr>
      <w:r w:rsidRPr="004E1928">
        <w:rPr>
          <w:szCs w:val="28"/>
          <w:lang w:val="uk-UA"/>
        </w:rPr>
        <w:t>Таблиця  3.16 – Дробовий факторний експеримент для</w:t>
      </w:r>
    </w:p>
    <w:p w:rsidR="00D216C2" w:rsidRPr="004E1928" w:rsidRDefault="00D216C2" w:rsidP="00D216C2">
      <w:pPr>
        <w:pStyle w:val="210"/>
        <w:rPr>
          <w:szCs w:val="28"/>
          <w:lang w:val="uk-UA"/>
        </w:rPr>
      </w:pPr>
      <w:r w:rsidRPr="004E1928">
        <w:rPr>
          <w:szCs w:val="28"/>
          <w:lang w:val="uk-UA"/>
        </w:rPr>
        <w:t xml:space="preserve">трьох незалежних змінних (планування типу </w:t>
      </w:r>
      <w:r w:rsidRPr="004E1928">
        <w:rPr>
          <w:i/>
          <w:szCs w:val="28"/>
          <w:lang w:val="uk-UA"/>
        </w:rPr>
        <w:t>2</w:t>
      </w:r>
      <w:r w:rsidRPr="004E1928">
        <w:rPr>
          <w:i/>
          <w:szCs w:val="28"/>
          <w:vertAlign w:val="superscript"/>
          <w:lang w:val="uk-UA"/>
        </w:rPr>
        <w:t>3-1</w:t>
      </w:r>
      <w:r w:rsidRPr="004E1928">
        <w:rPr>
          <w:szCs w:val="28"/>
          <w:lang w:val="uk-UA"/>
        </w:rPr>
        <w:t>)</w:t>
      </w:r>
    </w:p>
    <w:p w:rsidR="00D216C2" w:rsidRPr="004E1928" w:rsidRDefault="00D216C2" w:rsidP="00D216C2">
      <w:pPr>
        <w:pStyle w:val="210"/>
        <w:ind w:firstLine="720"/>
        <w:jc w:val="left"/>
        <w:rPr>
          <w:szCs w:val="28"/>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30"/>
        <w:gridCol w:w="992"/>
        <w:gridCol w:w="992"/>
        <w:gridCol w:w="1234"/>
        <w:gridCol w:w="1909"/>
      </w:tblGrid>
      <w:tr w:rsidR="00D216C2" w:rsidRPr="004E1928" w:rsidTr="00D216C2">
        <w:trPr>
          <w:cantSplit/>
          <w:jc w:val="center"/>
        </w:trPr>
        <w:tc>
          <w:tcPr>
            <w:tcW w:w="1530" w:type="dxa"/>
            <w:vMerge w:val="restart"/>
            <w:tcBorders>
              <w:right w:val="nil"/>
            </w:tcBorders>
            <w:vAlign w:val="center"/>
          </w:tcPr>
          <w:p w:rsidR="00D216C2" w:rsidRPr="004E1928" w:rsidRDefault="00D216C2" w:rsidP="00D216C2">
            <w:pPr>
              <w:pStyle w:val="210"/>
              <w:jc w:val="center"/>
              <w:rPr>
                <w:b/>
                <w:szCs w:val="28"/>
                <w:lang w:val="uk-UA"/>
              </w:rPr>
            </w:pPr>
            <w:r w:rsidRPr="004E1928">
              <w:rPr>
                <w:b/>
                <w:szCs w:val="28"/>
                <w:lang w:val="uk-UA"/>
              </w:rPr>
              <w:t>№ досліду</w:t>
            </w:r>
          </w:p>
        </w:tc>
        <w:tc>
          <w:tcPr>
            <w:tcW w:w="3218" w:type="dxa"/>
            <w:gridSpan w:val="3"/>
            <w:vAlign w:val="center"/>
          </w:tcPr>
          <w:p w:rsidR="00D216C2" w:rsidRPr="004E1928" w:rsidRDefault="00D216C2" w:rsidP="00D216C2">
            <w:pPr>
              <w:pStyle w:val="210"/>
              <w:jc w:val="center"/>
              <w:rPr>
                <w:b/>
                <w:szCs w:val="28"/>
                <w:lang w:val="uk-UA"/>
              </w:rPr>
            </w:pPr>
            <w:r w:rsidRPr="004E1928">
              <w:rPr>
                <w:b/>
                <w:szCs w:val="28"/>
                <w:lang w:val="uk-UA"/>
              </w:rPr>
              <w:t>Фактори</w:t>
            </w:r>
          </w:p>
        </w:tc>
        <w:tc>
          <w:tcPr>
            <w:tcW w:w="1909" w:type="dxa"/>
          </w:tcPr>
          <w:p w:rsidR="00D216C2" w:rsidRPr="004E1928" w:rsidRDefault="00D216C2" w:rsidP="00D216C2">
            <w:pPr>
              <w:pStyle w:val="210"/>
              <w:jc w:val="center"/>
              <w:rPr>
                <w:b/>
                <w:szCs w:val="28"/>
                <w:lang w:val="uk-UA"/>
              </w:rPr>
            </w:pPr>
            <w:r w:rsidRPr="004E1928">
              <w:rPr>
                <w:b/>
                <w:szCs w:val="28"/>
                <w:lang w:val="uk-UA"/>
              </w:rPr>
              <w:t xml:space="preserve">Параметр </w:t>
            </w:r>
          </w:p>
          <w:p w:rsidR="00D216C2" w:rsidRPr="004E1928" w:rsidRDefault="00D216C2" w:rsidP="00D216C2">
            <w:pPr>
              <w:pStyle w:val="210"/>
              <w:jc w:val="center"/>
              <w:rPr>
                <w:b/>
                <w:szCs w:val="28"/>
                <w:lang w:val="uk-UA"/>
              </w:rPr>
            </w:pPr>
            <w:r w:rsidRPr="004E1928">
              <w:rPr>
                <w:b/>
                <w:szCs w:val="28"/>
                <w:lang w:val="uk-UA"/>
              </w:rPr>
              <w:t>оптимізації</w:t>
            </w:r>
          </w:p>
        </w:tc>
      </w:tr>
      <w:tr w:rsidR="00D216C2" w:rsidRPr="004E1928" w:rsidTr="00D216C2">
        <w:trPr>
          <w:cantSplit/>
          <w:jc w:val="center"/>
        </w:trPr>
        <w:tc>
          <w:tcPr>
            <w:tcW w:w="1530" w:type="dxa"/>
            <w:vMerge/>
            <w:tcBorders>
              <w:right w:val="nil"/>
            </w:tcBorders>
          </w:tcPr>
          <w:p w:rsidR="00D216C2" w:rsidRPr="004E1928" w:rsidRDefault="00D216C2" w:rsidP="00D216C2">
            <w:pPr>
              <w:pStyle w:val="210"/>
              <w:jc w:val="center"/>
              <w:rPr>
                <w:b/>
                <w:szCs w:val="28"/>
                <w:lang w:val="uk-UA"/>
              </w:rPr>
            </w:pPr>
          </w:p>
        </w:tc>
        <w:tc>
          <w:tcPr>
            <w:tcW w:w="992" w:type="dxa"/>
          </w:tcPr>
          <w:p w:rsidR="00D216C2" w:rsidRPr="004E1928" w:rsidRDefault="00D216C2" w:rsidP="00D216C2">
            <w:pPr>
              <w:pStyle w:val="210"/>
              <w:jc w:val="center"/>
              <w:rPr>
                <w:b/>
                <w:i/>
                <w:szCs w:val="28"/>
                <w:lang w:val="uk-UA"/>
              </w:rPr>
            </w:pPr>
            <w:r w:rsidRPr="004E1928">
              <w:rPr>
                <w:b/>
                <w:i/>
                <w:szCs w:val="28"/>
                <w:lang w:val="uk-UA"/>
              </w:rPr>
              <w:t>х</w:t>
            </w:r>
            <w:r w:rsidRPr="004E1928">
              <w:rPr>
                <w:b/>
                <w:i/>
                <w:szCs w:val="28"/>
                <w:vertAlign w:val="subscript"/>
                <w:lang w:val="uk-UA"/>
              </w:rPr>
              <w:t>1</w:t>
            </w:r>
          </w:p>
        </w:tc>
        <w:tc>
          <w:tcPr>
            <w:tcW w:w="992" w:type="dxa"/>
          </w:tcPr>
          <w:p w:rsidR="00D216C2" w:rsidRPr="004E1928" w:rsidRDefault="00D216C2" w:rsidP="00D216C2">
            <w:pPr>
              <w:pStyle w:val="210"/>
              <w:jc w:val="center"/>
              <w:rPr>
                <w:b/>
                <w:i/>
                <w:szCs w:val="28"/>
                <w:lang w:val="uk-UA"/>
              </w:rPr>
            </w:pPr>
            <w:r w:rsidRPr="004E1928">
              <w:rPr>
                <w:b/>
                <w:i/>
                <w:szCs w:val="28"/>
                <w:lang w:val="uk-UA"/>
              </w:rPr>
              <w:t>х</w:t>
            </w:r>
            <w:r w:rsidRPr="004E1928">
              <w:rPr>
                <w:b/>
                <w:i/>
                <w:szCs w:val="28"/>
                <w:vertAlign w:val="subscript"/>
                <w:lang w:val="uk-UA"/>
              </w:rPr>
              <w:t>2</w:t>
            </w:r>
          </w:p>
        </w:tc>
        <w:tc>
          <w:tcPr>
            <w:tcW w:w="1234" w:type="dxa"/>
          </w:tcPr>
          <w:p w:rsidR="00D216C2" w:rsidRPr="004E1928" w:rsidRDefault="00D216C2" w:rsidP="00D216C2">
            <w:pPr>
              <w:pStyle w:val="210"/>
              <w:jc w:val="center"/>
              <w:rPr>
                <w:b/>
                <w:i/>
                <w:szCs w:val="28"/>
                <w:lang w:val="uk-UA"/>
              </w:rPr>
            </w:pPr>
            <w:r w:rsidRPr="004E1928">
              <w:rPr>
                <w:b/>
                <w:i/>
                <w:szCs w:val="28"/>
                <w:lang w:val="uk-UA"/>
              </w:rPr>
              <w:t>х</w:t>
            </w:r>
            <w:r w:rsidRPr="004E1928">
              <w:rPr>
                <w:b/>
                <w:i/>
                <w:szCs w:val="28"/>
                <w:vertAlign w:val="subscript"/>
                <w:lang w:val="uk-UA"/>
              </w:rPr>
              <w:t>3</w:t>
            </w:r>
            <w:r w:rsidRPr="004E1928">
              <w:rPr>
                <w:b/>
                <w:i/>
                <w:szCs w:val="28"/>
                <w:lang w:val="uk-UA"/>
              </w:rPr>
              <w:t xml:space="preserve"> = х</w:t>
            </w:r>
            <w:r w:rsidRPr="004E1928">
              <w:rPr>
                <w:b/>
                <w:i/>
                <w:szCs w:val="28"/>
                <w:vertAlign w:val="subscript"/>
                <w:lang w:val="uk-UA"/>
              </w:rPr>
              <w:t>1</w:t>
            </w:r>
            <w:r w:rsidRPr="004E1928">
              <w:rPr>
                <w:b/>
                <w:i/>
                <w:szCs w:val="28"/>
                <w:lang w:val="uk-UA"/>
              </w:rPr>
              <w:t>х</w:t>
            </w:r>
            <w:r w:rsidRPr="004E1928">
              <w:rPr>
                <w:b/>
                <w:i/>
                <w:szCs w:val="28"/>
                <w:vertAlign w:val="subscript"/>
                <w:lang w:val="uk-UA"/>
              </w:rPr>
              <w:t>2</w:t>
            </w:r>
            <w:r w:rsidRPr="004E1928">
              <w:rPr>
                <w:b/>
                <w:i/>
                <w:szCs w:val="28"/>
                <w:lang w:val="uk-UA"/>
              </w:rPr>
              <w:t xml:space="preserve"> </w:t>
            </w:r>
          </w:p>
        </w:tc>
        <w:tc>
          <w:tcPr>
            <w:tcW w:w="1909" w:type="dxa"/>
          </w:tcPr>
          <w:p w:rsidR="00D216C2" w:rsidRPr="004E1928" w:rsidRDefault="00D216C2" w:rsidP="00D216C2">
            <w:pPr>
              <w:pStyle w:val="210"/>
              <w:jc w:val="center"/>
              <w:rPr>
                <w:b/>
                <w:i/>
                <w:szCs w:val="28"/>
                <w:lang w:val="uk-UA"/>
              </w:rPr>
            </w:pPr>
            <w:r w:rsidRPr="004E1928">
              <w:rPr>
                <w:b/>
                <w:i/>
                <w:szCs w:val="28"/>
                <w:lang w:val="uk-UA"/>
              </w:rPr>
              <w:t>у</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1</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234" w:type="dxa"/>
          </w:tcPr>
          <w:p w:rsidR="00D216C2" w:rsidRPr="004E1928" w:rsidRDefault="00D216C2" w:rsidP="00D216C2">
            <w:pPr>
              <w:pStyle w:val="210"/>
              <w:jc w:val="center"/>
              <w:rPr>
                <w:b/>
                <w:szCs w:val="28"/>
                <w:lang w:val="uk-UA"/>
              </w:rPr>
            </w:pPr>
            <w:r w:rsidRPr="004E1928">
              <w:rPr>
                <w:b/>
                <w:szCs w:val="28"/>
                <w:lang w:val="uk-UA"/>
              </w:rPr>
              <w:t>+</w:t>
            </w:r>
          </w:p>
        </w:tc>
        <w:tc>
          <w:tcPr>
            <w:tcW w:w="1909" w:type="dxa"/>
          </w:tcPr>
          <w:p w:rsidR="00D216C2" w:rsidRPr="004E1928" w:rsidRDefault="00D216C2" w:rsidP="00D216C2">
            <w:pPr>
              <w:pStyle w:val="210"/>
              <w:jc w:val="center"/>
              <w:rPr>
                <w:b/>
                <w:i/>
                <w:szCs w:val="28"/>
                <w:lang w:val="uk-UA"/>
              </w:rPr>
            </w:pPr>
            <w:r w:rsidRPr="004E1928">
              <w:rPr>
                <w:b/>
                <w:i/>
                <w:szCs w:val="28"/>
                <w:lang w:val="uk-UA"/>
              </w:rPr>
              <w:t>у</w:t>
            </w:r>
            <w:r w:rsidRPr="004E1928">
              <w:rPr>
                <w:b/>
                <w:i/>
                <w:szCs w:val="28"/>
                <w:vertAlign w:val="subscript"/>
                <w:lang w:val="uk-UA"/>
              </w:rPr>
              <w:t>1</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2</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234" w:type="dxa"/>
          </w:tcPr>
          <w:p w:rsidR="00D216C2" w:rsidRPr="004E1928" w:rsidRDefault="00D216C2" w:rsidP="00D216C2">
            <w:pPr>
              <w:pStyle w:val="210"/>
              <w:jc w:val="center"/>
              <w:rPr>
                <w:b/>
                <w:szCs w:val="28"/>
                <w:lang w:val="uk-UA"/>
              </w:rPr>
            </w:pPr>
            <w:r w:rsidRPr="004E1928">
              <w:rPr>
                <w:b/>
                <w:szCs w:val="28"/>
                <w:lang w:val="uk-UA"/>
              </w:rPr>
              <w:t>-</w:t>
            </w:r>
          </w:p>
        </w:tc>
        <w:tc>
          <w:tcPr>
            <w:tcW w:w="1909" w:type="dxa"/>
          </w:tcPr>
          <w:p w:rsidR="00D216C2" w:rsidRPr="004E1928" w:rsidRDefault="00D216C2" w:rsidP="00D216C2">
            <w:pPr>
              <w:pStyle w:val="210"/>
              <w:jc w:val="center"/>
              <w:rPr>
                <w:b/>
                <w:i/>
                <w:szCs w:val="28"/>
                <w:lang w:val="uk-UA"/>
              </w:rPr>
            </w:pPr>
            <w:r w:rsidRPr="004E1928">
              <w:rPr>
                <w:b/>
                <w:i/>
                <w:szCs w:val="28"/>
                <w:lang w:val="uk-UA"/>
              </w:rPr>
              <w:t>у</w:t>
            </w:r>
            <w:r w:rsidRPr="004E1928">
              <w:rPr>
                <w:b/>
                <w:i/>
                <w:szCs w:val="28"/>
                <w:vertAlign w:val="subscript"/>
                <w:lang w:val="uk-UA"/>
              </w:rPr>
              <w:t>2</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3</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234" w:type="dxa"/>
          </w:tcPr>
          <w:p w:rsidR="00D216C2" w:rsidRPr="004E1928" w:rsidRDefault="00D216C2" w:rsidP="00D216C2">
            <w:pPr>
              <w:pStyle w:val="210"/>
              <w:jc w:val="center"/>
              <w:rPr>
                <w:b/>
                <w:szCs w:val="28"/>
                <w:lang w:val="uk-UA"/>
              </w:rPr>
            </w:pPr>
            <w:r w:rsidRPr="004E1928">
              <w:rPr>
                <w:b/>
                <w:szCs w:val="28"/>
                <w:lang w:val="uk-UA"/>
              </w:rPr>
              <w:t>+</w:t>
            </w:r>
          </w:p>
        </w:tc>
        <w:tc>
          <w:tcPr>
            <w:tcW w:w="1909" w:type="dxa"/>
          </w:tcPr>
          <w:p w:rsidR="00D216C2" w:rsidRPr="004E1928" w:rsidRDefault="00D216C2" w:rsidP="00D216C2">
            <w:pPr>
              <w:pStyle w:val="210"/>
              <w:jc w:val="center"/>
              <w:rPr>
                <w:b/>
                <w:i/>
                <w:szCs w:val="28"/>
                <w:lang w:val="uk-UA"/>
              </w:rPr>
            </w:pPr>
            <w:r w:rsidRPr="004E1928">
              <w:rPr>
                <w:b/>
                <w:i/>
                <w:szCs w:val="28"/>
                <w:lang w:val="uk-UA"/>
              </w:rPr>
              <w:t>у</w:t>
            </w:r>
            <w:r w:rsidRPr="004E1928">
              <w:rPr>
                <w:b/>
                <w:i/>
                <w:szCs w:val="28"/>
                <w:vertAlign w:val="subscript"/>
                <w:lang w:val="uk-UA"/>
              </w:rPr>
              <w:t>3</w:t>
            </w:r>
          </w:p>
        </w:tc>
      </w:tr>
      <w:tr w:rsidR="00D216C2" w:rsidRPr="004E1928" w:rsidTr="00D216C2">
        <w:trPr>
          <w:jc w:val="center"/>
        </w:trPr>
        <w:tc>
          <w:tcPr>
            <w:tcW w:w="1530" w:type="dxa"/>
          </w:tcPr>
          <w:p w:rsidR="00D216C2" w:rsidRPr="004E1928" w:rsidRDefault="00D216C2" w:rsidP="00D216C2">
            <w:pPr>
              <w:pStyle w:val="210"/>
              <w:jc w:val="center"/>
              <w:rPr>
                <w:b/>
                <w:szCs w:val="28"/>
                <w:lang w:val="uk-UA"/>
              </w:rPr>
            </w:pPr>
            <w:r w:rsidRPr="004E1928">
              <w:rPr>
                <w:b/>
                <w:szCs w:val="28"/>
                <w:lang w:val="uk-UA"/>
              </w:rPr>
              <w:t>4</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992" w:type="dxa"/>
          </w:tcPr>
          <w:p w:rsidR="00D216C2" w:rsidRPr="004E1928" w:rsidRDefault="00D216C2" w:rsidP="00D216C2">
            <w:pPr>
              <w:pStyle w:val="210"/>
              <w:jc w:val="center"/>
              <w:rPr>
                <w:b/>
                <w:szCs w:val="28"/>
                <w:lang w:val="uk-UA"/>
              </w:rPr>
            </w:pPr>
            <w:r w:rsidRPr="004E1928">
              <w:rPr>
                <w:b/>
                <w:szCs w:val="28"/>
                <w:lang w:val="uk-UA"/>
              </w:rPr>
              <w:t>-</w:t>
            </w:r>
          </w:p>
        </w:tc>
        <w:tc>
          <w:tcPr>
            <w:tcW w:w="1234" w:type="dxa"/>
          </w:tcPr>
          <w:p w:rsidR="00D216C2" w:rsidRPr="004E1928" w:rsidRDefault="00D216C2" w:rsidP="00D216C2">
            <w:pPr>
              <w:pStyle w:val="210"/>
              <w:jc w:val="center"/>
              <w:rPr>
                <w:b/>
                <w:szCs w:val="28"/>
                <w:lang w:val="uk-UA"/>
              </w:rPr>
            </w:pPr>
            <w:r w:rsidRPr="004E1928">
              <w:rPr>
                <w:b/>
                <w:szCs w:val="28"/>
                <w:lang w:val="uk-UA"/>
              </w:rPr>
              <w:t>-</w:t>
            </w:r>
          </w:p>
        </w:tc>
        <w:tc>
          <w:tcPr>
            <w:tcW w:w="1909" w:type="dxa"/>
          </w:tcPr>
          <w:p w:rsidR="00D216C2" w:rsidRPr="004E1928" w:rsidRDefault="00D216C2" w:rsidP="00D216C2">
            <w:pPr>
              <w:pStyle w:val="210"/>
              <w:jc w:val="center"/>
              <w:rPr>
                <w:b/>
                <w:i/>
                <w:szCs w:val="28"/>
                <w:lang w:val="uk-UA"/>
              </w:rPr>
            </w:pPr>
            <w:r w:rsidRPr="004E1928">
              <w:rPr>
                <w:b/>
                <w:i/>
                <w:szCs w:val="28"/>
                <w:lang w:val="uk-UA"/>
              </w:rPr>
              <w:t>у</w:t>
            </w:r>
            <w:r w:rsidRPr="004E1928">
              <w:rPr>
                <w:b/>
                <w:i/>
                <w:szCs w:val="28"/>
                <w:vertAlign w:val="subscript"/>
                <w:lang w:val="uk-UA"/>
              </w:rPr>
              <w:t>4</w:t>
            </w:r>
          </w:p>
        </w:tc>
      </w:tr>
    </w:tbl>
    <w:p w:rsidR="00D216C2" w:rsidRPr="004E1928" w:rsidRDefault="00D216C2" w:rsidP="00D216C2">
      <w:pPr>
        <w:pStyle w:val="210"/>
        <w:rPr>
          <w:szCs w:val="28"/>
          <w:lang w:val="uk-UA"/>
        </w:rPr>
      </w:pPr>
    </w:p>
    <w:p w:rsidR="00D216C2" w:rsidRPr="004E1928" w:rsidRDefault="00D216C2" w:rsidP="00D216C2">
      <w:pPr>
        <w:pStyle w:val="210"/>
        <w:ind w:firstLine="567"/>
        <w:rPr>
          <w:szCs w:val="28"/>
          <w:lang w:val="uk-UA"/>
        </w:rPr>
      </w:pPr>
      <w:r w:rsidRPr="004E1928">
        <w:rPr>
          <w:szCs w:val="28"/>
          <w:lang w:val="uk-UA"/>
        </w:rPr>
        <w:t xml:space="preserve">Матриця ДФЕ являє собою </w:t>
      </w:r>
      <w:r w:rsidRPr="004E1928">
        <w:rPr>
          <w:b/>
          <w:i/>
          <w:szCs w:val="28"/>
          <w:lang w:val="uk-UA"/>
        </w:rPr>
        <w:t>1/2</w:t>
      </w:r>
      <w:r w:rsidRPr="004E1928">
        <w:rPr>
          <w:i/>
          <w:szCs w:val="28"/>
          <w:lang w:val="uk-UA"/>
        </w:rPr>
        <w:t xml:space="preserve"> ,</w:t>
      </w:r>
      <w:r w:rsidRPr="004E1928">
        <w:rPr>
          <w:b/>
          <w:i/>
          <w:szCs w:val="28"/>
          <w:lang w:val="uk-UA"/>
        </w:rPr>
        <w:t>1/4 , 1/8</w:t>
      </w:r>
      <w:r w:rsidRPr="004E1928">
        <w:rPr>
          <w:szCs w:val="28"/>
          <w:lang w:val="uk-UA"/>
        </w:rPr>
        <w:t xml:space="preserve"> і т.д. репліку, у якій стовпець одного з ефектів отримують перемноженням стовпців інших ефектів.</w:t>
      </w:r>
    </w:p>
    <w:p w:rsidR="00D216C2" w:rsidRPr="004E1928" w:rsidRDefault="00D216C2" w:rsidP="00D216C2">
      <w:pPr>
        <w:pStyle w:val="210"/>
        <w:ind w:firstLine="567"/>
        <w:rPr>
          <w:szCs w:val="28"/>
          <w:lang w:val="uk-UA"/>
        </w:rPr>
      </w:pPr>
      <w:r w:rsidRPr="004E1928">
        <w:rPr>
          <w:szCs w:val="28"/>
          <w:lang w:val="uk-UA"/>
        </w:rPr>
        <w:t xml:space="preserve">При виборі дробових реплік необхідно визначити і проаналізувати з урахуванням апріорної інформації змішування оцінок коефіцієнтів моделі. Для цього розраховують визначний контраст ДФЕ. Пояснимо його на прикладі дробової репліки </w:t>
      </w:r>
      <w:r w:rsidRPr="004E1928">
        <w:rPr>
          <w:i/>
          <w:szCs w:val="28"/>
          <w:lang w:val="uk-UA"/>
        </w:rPr>
        <w:t>2</w:t>
      </w:r>
      <w:r w:rsidRPr="004E1928">
        <w:rPr>
          <w:i/>
          <w:szCs w:val="28"/>
          <w:vertAlign w:val="superscript"/>
          <w:lang w:val="uk-UA"/>
        </w:rPr>
        <w:t>3-1</w:t>
      </w:r>
      <w:r w:rsidRPr="004E1928">
        <w:rPr>
          <w:szCs w:val="28"/>
          <w:lang w:val="uk-UA"/>
        </w:rPr>
        <w:t>. Для добутку трьох стовпців матриці вико</w:t>
      </w:r>
      <w:r w:rsidRPr="004E1928">
        <w:rPr>
          <w:szCs w:val="28"/>
          <w:lang w:val="uk-UA"/>
        </w:rPr>
        <w:softHyphen/>
        <w:t xml:space="preserve">нується співвідношення </w:t>
      </w:r>
      <w:r w:rsidRPr="004E1928">
        <w:rPr>
          <w:i/>
          <w:szCs w:val="28"/>
          <w:lang w:val="uk-UA"/>
        </w:rPr>
        <w:t>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i/>
          <w:szCs w:val="28"/>
          <w:lang w:val="uk-UA"/>
        </w:rPr>
        <w:t>х</w:t>
      </w:r>
      <w:r w:rsidRPr="004E1928">
        <w:rPr>
          <w:i/>
          <w:szCs w:val="28"/>
          <w:vertAlign w:val="subscript"/>
          <w:lang w:val="uk-UA"/>
        </w:rPr>
        <w:t>3</w:t>
      </w:r>
      <w:r w:rsidRPr="004E1928">
        <w:rPr>
          <w:i/>
          <w:szCs w:val="28"/>
          <w:lang w:val="uk-UA"/>
        </w:rPr>
        <w:t xml:space="preserve"> = +1</w:t>
      </w:r>
      <w:r w:rsidRPr="004E1928">
        <w:rPr>
          <w:i/>
          <w:szCs w:val="28"/>
          <w:vertAlign w:val="subscript"/>
          <w:lang w:val="uk-UA"/>
        </w:rPr>
        <w:t xml:space="preserve"> </w:t>
      </w:r>
      <w:r w:rsidRPr="004E1928">
        <w:rPr>
          <w:szCs w:val="28"/>
          <w:lang w:val="uk-UA"/>
        </w:rPr>
        <w:t>– це і є визначний контраст. Таким чи</w:t>
      </w:r>
      <w:r w:rsidRPr="004E1928">
        <w:rPr>
          <w:szCs w:val="28"/>
          <w:lang w:val="uk-UA"/>
        </w:rPr>
        <w:softHyphen/>
        <w:t xml:space="preserve">ном, контраст – це добуток лівої і правої частин рівняння, що визначає ґенератори плану. Наприклад, для плану </w:t>
      </w:r>
      <w:r w:rsidRPr="004E1928">
        <w:rPr>
          <w:i/>
          <w:szCs w:val="28"/>
          <w:lang w:val="uk-UA"/>
        </w:rPr>
        <w:t>2</w:t>
      </w:r>
      <w:r w:rsidRPr="004E1928">
        <w:rPr>
          <w:i/>
          <w:szCs w:val="28"/>
          <w:vertAlign w:val="superscript"/>
          <w:lang w:val="uk-UA"/>
        </w:rPr>
        <w:t xml:space="preserve">5-2 </w:t>
      </w:r>
      <w:r w:rsidRPr="004E1928">
        <w:rPr>
          <w:szCs w:val="28"/>
          <w:lang w:val="uk-UA"/>
        </w:rPr>
        <w:t>як ґенератори слід узяти співвід</w:t>
      </w:r>
      <w:r w:rsidRPr="004E1928">
        <w:rPr>
          <w:szCs w:val="28"/>
          <w:lang w:val="uk-UA"/>
        </w:rPr>
        <w:softHyphen/>
        <w:t xml:space="preserve">ношення </w:t>
      </w:r>
      <w:r w:rsidRPr="004E1928">
        <w:rPr>
          <w:i/>
          <w:szCs w:val="28"/>
          <w:lang w:val="uk-UA"/>
        </w:rPr>
        <w:t>х</w:t>
      </w:r>
      <w:r w:rsidRPr="004E1928">
        <w:rPr>
          <w:i/>
          <w:szCs w:val="28"/>
          <w:vertAlign w:val="subscript"/>
          <w:lang w:val="uk-UA"/>
        </w:rPr>
        <w:t>4</w:t>
      </w:r>
      <w:r w:rsidRPr="004E1928">
        <w:rPr>
          <w:i/>
          <w:szCs w:val="28"/>
          <w:lang w:val="uk-UA"/>
        </w:rPr>
        <w:t xml:space="preserve"> = х</w:t>
      </w:r>
      <w:r w:rsidRPr="004E1928">
        <w:rPr>
          <w:i/>
          <w:szCs w:val="28"/>
          <w:vertAlign w:val="subscript"/>
          <w:lang w:val="uk-UA"/>
        </w:rPr>
        <w:t>1</w:t>
      </w:r>
      <w:r w:rsidRPr="004E1928">
        <w:rPr>
          <w:i/>
          <w:szCs w:val="28"/>
          <w:lang w:val="uk-UA"/>
        </w:rPr>
        <w:t>х</w:t>
      </w:r>
      <w:r w:rsidRPr="004E1928">
        <w:rPr>
          <w:i/>
          <w:szCs w:val="28"/>
          <w:vertAlign w:val="subscript"/>
          <w:lang w:val="uk-UA"/>
        </w:rPr>
        <w:t>3</w:t>
      </w:r>
      <w:r w:rsidRPr="004E1928">
        <w:rPr>
          <w:i/>
          <w:szCs w:val="28"/>
          <w:lang w:val="uk-UA"/>
        </w:rPr>
        <w:t xml:space="preserve"> </w:t>
      </w:r>
      <w:r w:rsidRPr="004E1928">
        <w:rPr>
          <w:szCs w:val="28"/>
          <w:lang w:val="uk-UA"/>
        </w:rPr>
        <w:t>і</w:t>
      </w:r>
      <w:r w:rsidRPr="004E1928">
        <w:rPr>
          <w:i/>
          <w:szCs w:val="28"/>
          <w:lang w:val="uk-UA"/>
        </w:rPr>
        <w:t xml:space="preserve"> х</w:t>
      </w:r>
      <w:r w:rsidRPr="004E1928">
        <w:rPr>
          <w:i/>
          <w:szCs w:val="28"/>
          <w:vertAlign w:val="subscript"/>
          <w:lang w:val="uk-UA"/>
        </w:rPr>
        <w:t>5</w:t>
      </w:r>
      <w:r w:rsidRPr="004E1928">
        <w:rPr>
          <w:i/>
          <w:szCs w:val="28"/>
          <w:lang w:val="uk-UA"/>
        </w:rPr>
        <w:t xml:space="preserve"> = 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i/>
          <w:szCs w:val="28"/>
          <w:lang w:val="uk-UA"/>
        </w:rPr>
        <w:t>х</w:t>
      </w:r>
      <w:r w:rsidRPr="004E1928">
        <w:rPr>
          <w:i/>
          <w:szCs w:val="28"/>
          <w:vertAlign w:val="subscript"/>
          <w:lang w:val="uk-UA"/>
        </w:rPr>
        <w:t>3</w:t>
      </w:r>
      <w:r w:rsidRPr="004E1928">
        <w:rPr>
          <w:szCs w:val="28"/>
          <w:lang w:val="uk-UA"/>
        </w:rPr>
        <w:t xml:space="preserve">. Визначні контрасти плану – </w:t>
      </w:r>
      <w:r w:rsidRPr="004E1928">
        <w:rPr>
          <w:i/>
          <w:szCs w:val="28"/>
          <w:lang w:val="uk-UA"/>
        </w:rPr>
        <w:t>х</w:t>
      </w:r>
      <w:r w:rsidRPr="004E1928">
        <w:rPr>
          <w:i/>
          <w:szCs w:val="28"/>
          <w:vertAlign w:val="subscript"/>
          <w:lang w:val="uk-UA"/>
        </w:rPr>
        <w:t>1</w:t>
      </w:r>
      <w:r w:rsidRPr="004E1928">
        <w:rPr>
          <w:i/>
          <w:szCs w:val="28"/>
          <w:lang w:val="uk-UA"/>
        </w:rPr>
        <w:t>х</w:t>
      </w:r>
      <w:r w:rsidRPr="004E1928">
        <w:rPr>
          <w:i/>
          <w:szCs w:val="28"/>
          <w:vertAlign w:val="subscript"/>
          <w:lang w:val="uk-UA"/>
        </w:rPr>
        <w:t>3</w:t>
      </w:r>
      <w:r w:rsidRPr="004E1928">
        <w:rPr>
          <w:i/>
          <w:szCs w:val="28"/>
          <w:lang w:val="uk-UA"/>
        </w:rPr>
        <w:t>х</w:t>
      </w:r>
      <w:r w:rsidRPr="004E1928">
        <w:rPr>
          <w:i/>
          <w:szCs w:val="28"/>
          <w:vertAlign w:val="subscript"/>
          <w:lang w:val="uk-UA"/>
        </w:rPr>
        <w:t>4</w:t>
      </w:r>
      <w:r w:rsidRPr="004E1928">
        <w:rPr>
          <w:szCs w:val="28"/>
          <w:lang w:val="uk-UA"/>
        </w:rPr>
        <w:t xml:space="preserve"> і  </w:t>
      </w:r>
      <w:r w:rsidRPr="004E1928">
        <w:rPr>
          <w:i/>
          <w:szCs w:val="28"/>
          <w:lang w:val="uk-UA"/>
        </w:rPr>
        <w:t>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i/>
          <w:szCs w:val="28"/>
          <w:lang w:val="uk-UA"/>
        </w:rPr>
        <w:t>х</w:t>
      </w:r>
      <w:r w:rsidRPr="004E1928">
        <w:rPr>
          <w:i/>
          <w:szCs w:val="28"/>
          <w:vertAlign w:val="subscript"/>
          <w:lang w:val="uk-UA"/>
        </w:rPr>
        <w:t>3</w:t>
      </w:r>
      <w:r w:rsidRPr="004E1928">
        <w:rPr>
          <w:i/>
          <w:szCs w:val="28"/>
          <w:lang w:val="uk-UA"/>
        </w:rPr>
        <w:t>х</w:t>
      </w:r>
      <w:r w:rsidRPr="004E1928">
        <w:rPr>
          <w:i/>
          <w:szCs w:val="28"/>
          <w:vertAlign w:val="subscript"/>
          <w:lang w:val="uk-UA"/>
        </w:rPr>
        <w:t xml:space="preserve">5 </w:t>
      </w:r>
      <w:r w:rsidRPr="004E1928">
        <w:rPr>
          <w:szCs w:val="28"/>
          <w:lang w:val="uk-UA"/>
        </w:rPr>
        <w:t xml:space="preserve">. </w:t>
      </w:r>
    </w:p>
    <w:p w:rsidR="00D216C2" w:rsidRPr="004E1928" w:rsidRDefault="00D216C2" w:rsidP="00D216C2">
      <w:pPr>
        <w:pStyle w:val="210"/>
        <w:ind w:firstLine="567"/>
        <w:rPr>
          <w:szCs w:val="28"/>
          <w:lang w:val="uk-UA"/>
        </w:rPr>
      </w:pPr>
      <w:r w:rsidRPr="004E1928">
        <w:rPr>
          <w:szCs w:val="28"/>
          <w:lang w:val="uk-UA"/>
        </w:rPr>
        <w:t xml:space="preserve">Узагальнюючий контраст плану будується з визначних контрастів та їхніх добутків у всіх можливих поєднаннях </w:t>
      </w:r>
      <w:r w:rsidRPr="004E1928">
        <w:rPr>
          <w:i/>
          <w:szCs w:val="28"/>
          <w:lang w:val="uk-UA"/>
        </w:rPr>
        <w:t>п = 2, 3, …, р</w:t>
      </w:r>
      <w:r w:rsidRPr="004E1928">
        <w:rPr>
          <w:szCs w:val="28"/>
          <w:lang w:val="uk-UA"/>
        </w:rPr>
        <w:t xml:space="preserve">.  </w:t>
      </w:r>
      <w:r w:rsidRPr="004E1928">
        <w:rPr>
          <w:caps/>
          <w:szCs w:val="28"/>
          <w:lang w:val="uk-UA"/>
        </w:rPr>
        <w:t>п</w:t>
      </w:r>
      <w:r w:rsidRPr="004E1928">
        <w:rPr>
          <w:szCs w:val="28"/>
          <w:lang w:val="uk-UA"/>
        </w:rPr>
        <w:t xml:space="preserve">ри перемноженні контрастів з урахуванням, що </w:t>
      </w:r>
      <w:r w:rsidRPr="004E1928">
        <w:rPr>
          <w:i/>
          <w:szCs w:val="28"/>
          <w:lang w:val="uk-UA"/>
        </w:rPr>
        <w:t>х</w:t>
      </w:r>
      <w:r w:rsidRPr="004E1928">
        <w:rPr>
          <w:i/>
          <w:szCs w:val="28"/>
          <w:vertAlign w:val="superscript"/>
          <w:lang w:val="uk-UA"/>
        </w:rPr>
        <w:t>2</w:t>
      </w:r>
      <w:r w:rsidRPr="004E1928">
        <w:rPr>
          <w:i/>
          <w:szCs w:val="28"/>
          <w:lang w:val="uk-UA"/>
        </w:rPr>
        <w:t xml:space="preserve"> = 1</w:t>
      </w:r>
      <w:r w:rsidRPr="004E1928">
        <w:rPr>
          <w:szCs w:val="28"/>
          <w:lang w:val="uk-UA"/>
        </w:rPr>
        <w:t xml:space="preserve">, отримують ще один контраст </w:t>
      </w:r>
      <w:r w:rsidRPr="004E1928">
        <w:rPr>
          <w:i/>
          <w:szCs w:val="28"/>
          <w:lang w:val="uk-UA"/>
        </w:rPr>
        <w:t>х</w:t>
      </w:r>
      <w:r w:rsidRPr="004E1928">
        <w:rPr>
          <w:i/>
          <w:szCs w:val="28"/>
          <w:vertAlign w:val="subscript"/>
          <w:lang w:val="uk-UA"/>
        </w:rPr>
        <w:t>2</w:t>
      </w:r>
      <w:r w:rsidRPr="004E1928">
        <w:rPr>
          <w:i/>
          <w:szCs w:val="28"/>
          <w:lang w:val="uk-UA"/>
        </w:rPr>
        <w:t>х</w:t>
      </w:r>
      <w:r w:rsidRPr="004E1928">
        <w:rPr>
          <w:i/>
          <w:szCs w:val="28"/>
          <w:vertAlign w:val="subscript"/>
          <w:lang w:val="uk-UA"/>
        </w:rPr>
        <w:t>4</w:t>
      </w:r>
      <w:r w:rsidRPr="004E1928">
        <w:rPr>
          <w:i/>
          <w:szCs w:val="28"/>
          <w:lang w:val="uk-UA"/>
        </w:rPr>
        <w:t>х</w:t>
      </w:r>
      <w:r w:rsidRPr="004E1928">
        <w:rPr>
          <w:i/>
          <w:szCs w:val="28"/>
          <w:vertAlign w:val="subscript"/>
          <w:lang w:val="uk-UA"/>
        </w:rPr>
        <w:t xml:space="preserve">5 </w:t>
      </w:r>
      <w:r w:rsidRPr="004E1928">
        <w:rPr>
          <w:szCs w:val="28"/>
          <w:lang w:val="uk-UA"/>
        </w:rPr>
        <w:t xml:space="preserve">. Таким чином, узагальнюючий контраст рівний  </w:t>
      </w:r>
      <w:r w:rsidRPr="004E1928">
        <w:rPr>
          <w:i/>
          <w:szCs w:val="28"/>
          <w:lang w:val="uk-UA"/>
        </w:rPr>
        <w:t>х</w:t>
      </w:r>
      <w:r w:rsidRPr="004E1928">
        <w:rPr>
          <w:i/>
          <w:szCs w:val="28"/>
          <w:vertAlign w:val="subscript"/>
          <w:lang w:val="uk-UA"/>
        </w:rPr>
        <w:t>1</w:t>
      </w:r>
      <w:r w:rsidRPr="004E1928">
        <w:rPr>
          <w:i/>
          <w:szCs w:val="28"/>
          <w:lang w:val="uk-UA"/>
        </w:rPr>
        <w:t>х</w:t>
      </w:r>
      <w:r w:rsidRPr="004E1928">
        <w:rPr>
          <w:i/>
          <w:szCs w:val="28"/>
          <w:vertAlign w:val="subscript"/>
          <w:lang w:val="uk-UA"/>
        </w:rPr>
        <w:t>3</w:t>
      </w:r>
      <w:r w:rsidRPr="004E1928">
        <w:rPr>
          <w:i/>
          <w:szCs w:val="28"/>
          <w:lang w:val="uk-UA"/>
        </w:rPr>
        <w:t>х</w:t>
      </w:r>
      <w:r w:rsidRPr="004E1928">
        <w:rPr>
          <w:i/>
          <w:szCs w:val="28"/>
          <w:vertAlign w:val="subscript"/>
          <w:lang w:val="uk-UA"/>
        </w:rPr>
        <w:t>4</w:t>
      </w:r>
      <w:r w:rsidRPr="004E1928">
        <w:rPr>
          <w:i/>
          <w:szCs w:val="28"/>
          <w:lang w:val="uk-UA"/>
        </w:rPr>
        <w:t xml:space="preserve"> = х</w:t>
      </w:r>
      <w:r w:rsidRPr="004E1928">
        <w:rPr>
          <w:i/>
          <w:szCs w:val="28"/>
          <w:vertAlign w:val="subscript"/>
          <w:lang w:val="uk-UA"/>
        </w:rPr>
        <w:t>2</w:t>
      </w:r>
      <w:r w:rsidRPr="004E1928">
        <w:rPr>
          <w:i/>
          <w:szCs w:val="28"/>
          <w:lang w:val="uk-UA"/>
        </w:rPr>
        <w:t>х</w:t>
      </w:r>
      <w:r w:rsidRPr="004E1928">
        <w:rPr>
          <w:i/>
          <w:szCs w:val="28"/>
          <w:vertAlign w:val="subscript"/>
          <w:lang w:val="uk-UA"/>
        </w:rPr>
        <w:t>4</w:t>
      </w:r>
      <w:r w:rsidRPr="004E1928">
        <w:rPr>
          <w:i/>
          <w:szCs w:val="28"/>
          <w:lang w:val="uk-UA"/>
        </w:rPr>
        <w:t>х</w:t>
      </w:r>
      <w:r w:rsidRPr="004E1928">
        <w:rPr>
          <w:i/>
          <w:szCs w:val="28"/>
          <w:vertAlign w:val="subscript"/>
          <w:lang w:val="uk-UA"/>
        </w:rPr>
        <w:t>5</w:t>
      </w:r>
      <w:r w:rsidRPr="004E1928">
        <w:rPr>
          <w:i/>
          <w:szCs w:val="28"/>
          <w:lang w:val="uk-UA"/>
        </w:rPr>
        <w:t xml:space="preserve"> = х</w:t>
      </w:r>
      <w:r w:rsidRPr="004E1928">
        <w:rPr>
          <w:i/>
          <w:szCs w:val="28"/>
          <w:vertAlign w:val="subscript"/>
          <w:lang w:val="uk-UA"/>
        </w:rPr>
        <w:t>1</w:t>
      </w:r>
      <w:r w:rsidRPr="004E1928">
        <w:rPr>
          <w:i/>
          <w:szCs w:val="28"/>
          <w:lang w:val="uk-UA"/>
        </w:rPr>
        <w:t>х</w:t>
      </w:r>
      <w:r w:rsidRPr="004E1928">
        <w:rPr>
          <w:i/>
          <w:szCs w:val="28"/>
          <w:vertAlign w:val="subscript"/>
          <w:lang w:val="uk-UA"/>
        </w:rPr>
        <w:t>2</w:t>
      </w:r>
      <w:r w:rsidRPr="004E1928">
        <w:rPr>
          <w:i/>
          <w:szCs w:val="28"/>
          <w:lang w:val="uk-UA"/>
        </w:rPr>
        <w:t>х</w:t>
      </w:r>
      <w:r w:rsidRPr="004E1928">
        <w:rPr>
          <w:i/>
          <w:szCs w:val="28"/>
          <w:vertAlign w:val="subscript"/>
          <w:lang w:val="uk-UA"/>
        </w:rPr>
        <w:t>3</w:t>
      </w:r>
      <w:r w:rsidRPr="004E1928">
        <w:rPr>
          <w:i/>
          <w:szCs w:val="28"/>
          <w:lang w:val="uk-UA"/>
        </w:rPr>
        <w:t>х</w:t>
      </w:r>
      <w:r w:rsidRPr="004E1928">
        <w:rPr>
          <w:i/>
          <w:szCs w:val="28"/>
          <w:vertAlign w:val="subscript"/>
          <w:lang w:val="uk-UA"/>
        </w:rPr>
        <w:t xml:space="preserve">5 </w:t>
      </w:r>
      <w:r w:rsidRPr="004E1928">
        <w:rPr>
          <w:szCs w:val="28"/>
          <w:lang w:val="uk-UA"/>
        </w:rPr>
        <w:t xml:space="preserve">. </w:t>
      </w:r>
    </w:p>
    <w:p w:rsidR="00D216C2" w:rsidRPr="004E1928" w:rsidRDefault="00D216C2" w:rsidP="00D216C2">
      <w:pPr>
        <w:pStyle w:val="210"/>
        <w:ind w:firstLine="720"/>
        <w:rPr>
          <w:szCs w:val="28"/>
          <w:lang w:val="uk-UA"/>
        </w:rPr>
      </w:pPr>
      <w:r w:rsidRPr="004E1928">
        <w:rPr>
          <w:caps/>
          <w:szCs w:val="28"/>
          <w:lang w:val="uk-UA"/>
        </w:rPr>
        <w:lastRenderedPageBreak/>
        <w:t>п</w:t>
      </w:r>
      <w:r w:rsidRPr="004E1928">
        <w:rPr>
          <w:szCs w:val="28"/>
          <w:lang w:val="uk-UA"/>
        </w:rPr>
        <w:t xml:space="preserve">ри перемноженні усіх складових узагальнюючого контрасту на фактори з урахуванням, що </w:t>
      </w:r>
      <w:r w:rsidRPr="004E1928">
        <w:rPr>
          <w:i/>
          <w:szCs w:val="28"/>
          <w:lang w:val="uk-UA"/>
        </w:rPr>
        <w:t>х</w:t>
      </w:r>
      <w:r w:rsidRPr="004E1928">
        <w:rPr>
          <w:i/>
          <w:szCs w:val="28"/>
          <w:vertAlign w:val="superscript"/>
          <w:lang w:val="uk-UA"/>
        </w:rPr>
        <w:t>2</w:t>
      </w:r>
      <w:r w:rsidRPr="004E1928">
        <w:rPr>
          <w:i/>
          <w:szCs w:val="28"/>
          <w:lang w:val="uk-UA"/>
        </w:rPr>
        <w:t xml:space="preserve"> = 1</w:t>
      </w:r>
      <w:r w:rsidRPr="004E1928">
        <w:rPr>
          <w:szCs w:val="28"/>
          <w:lang w:val="uk-UA"/>
        </w:rPr>
        <w:t>, отримують правило змішування коефіцієнтів:</w:t>
      </w:r>
    </w:p>
    <w:p w:rsidR="00D216C2" w:rsidRPr="004E1928" w:rsidRDefault="00D216C2" w:rsidP="00D216C2">
      <w:pPr>
        <w:pStyle w:val="210"/>
        <w:ind w:firstLine="720"/>
        <w:jc w:val="center"/>
        <w:rPr>
          <w:szCs w:val="28"/>
          <w:lang w:val="uk-UA"/>
        </w:rPr>
      </w:pPr>
      <w:r w:rsidRPr="004E1928">
        <w:rPr>
          <w:position w:val="-12"/>
          <w:szCs w:val="28"/>
          <w:lang w:val="uk-UA"/>
        </w:rPr>
        <w:object w:dxaOrig="3739" w:dyaOrig="400">
          <v:shape id="_x0000_i1442" type="#_x0000_t75" style="width:186.1pt;height:22.45pt" o:ole="" fillcolor="window">
            <v:imagedata r:id="rId894" o:title=""/>
          </v:shape>
          <o:OLEObject Type="Embed" ProgID="Equation.3" ShapeID="_x0000_i1442" DrawAspect="Content" ObjectID="_1770979374" r:id="rId895"/>
        </w:object>
      </w:r>
      <w:r w:rsidRPr="004E1928">
        <w:rPr>
          <w:szCs w:val="28"/>
          <w:lang w:val="uk-UA"/>
        </w:rPr>
        <w:t>;</w:t>
      </w:r>
      <w:r w:rsidR="00997F8C" w:rsidRPr="004E1928">
        <w:rPr>
          <w:szCs w:val="28"/>
          <w:lang w:val="uk-UA"/>
        </w:rPr>
        <w:t xml:space="preserve">      </w:t>
      </w:r>
      <w:r w:rsidR="00A5489A" w:rsidRPr="004E1928">
        <w:rPr>
          <w:szCs w:val="28"/>
          <w:lang w:val="uk-UA"/>
        </w:rPr>
        <w:t xml:space="preserve">  (3.85)</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jc w:val="center"/>
        <w:rPr>
          <w:szCs w:val="28"/>
          <w:lang w:val="uk-UA"/>
        </w:rPr>
      </w:pPr>
      <w:r w:rsidRPr="004E1928">
        <w:rPr>
          <w:position w:val="-12"/>
          <w:szCs w:val="28"/>
          <w:lang w:val="uk-UA"/>
        </w:rPr>
        <w:object w:dxaOrig="3739" w:dyaOrig="400">
          <v:shape id="_x0000_i1443" type="#_x0000_t75" style="width:186.1pt;height:22.45pt" o:ole="" fillcolor="window">
            <v:imagedata r:id="rId896" o:title=""/>
          </v:shape>
          <o:OLEObject Type="Embed" ProgID="Equation.3" ShapeID="_x0000_i1443" DrawAspect="Content" ObjectID="_1770979375" r:id="rId897"/>
        </w:object>
      </w:r>
      <w:r w:rsidRPr="004E1928">
        <w:rPr>
          <w:szCs w:val="28"/>
          <w:lang w:val="uk-UA"/>
        </w:rPr>
        <w:t>;</w:t>
      </w:r>
      <w:r w:rsidR="00A5489A" w:rsidRPr="004E1928">
        <w:rPr>
          <w:szCs w:val="28"/>
          <w:lang w:val="uk-UA"/>
        </w:rPr>
        <w:t xml:space="preserve"> </w:t>
      </w:r>
      <w:r w:rsidR="00997F8C" w:rsidRPr="004E1928">
        <w:rPr>
          <w:szCs w:val="28"/>
          <w:lang w:val="uk-UA"/>
        </w:rPr>
        <w:t xml:space="preserve">      </w:t>
      </w:r>
      <w:r w:rsidR="00A5489A" w:rsidRPr="004E1928">
        <w:rPr>
          <w:szCs w:val="28"/>
          <w:lang w:val="uk-UA"/>
        </w:rPr>
        <w:t>(3.86)</w:t>
      </w:r>
    </w:p>
    <w:p w:rsidR="00D216C2" w:rsidRPr="004E1928" w:rsidRDefault="00D216C2" w:rsidP="00D216C2">
      <w:pPr>
        <w:pStyle w:val="210"/>
        <w:ind w:firstLine="720"/>
        <w:jc w:val="center"/>
        <w:rPr>
          <w:szCs w:val="28"/>
          <w:lang w:val="uk-UA"/>
        </w:rPr>
      </w:pPr>
      <w:r w:rsidRPr="004E1928">
        <w:rPr>
          <w:position w:val="-12"/>
          <w:szCs w:val="28"/>
          <w:lang w:val="uk-UA"/>
        </w:rPr>
        <w:object w:dxaOrig="3739" w:dyaOrig="400">
          <v:shape id="_x0000_i1444" type="#_x0000_t75" style="width:186.1pt;height:22.45pt" o:ole="" fillcolor="window">
            <v:imagedata r:id="rId898" o:title=""/>
          </v:shape>
          <o:OLEObject Type="Embed" ProgID="Equation.3" ShapeID="_x0000_i1444" DrawAspect="Content" ObjectID="_1770979376" r:id="rId899"/>
        </w:object>
      </w:r>
      <w:r w:rsidRPr="004E1928">
        <w:rPr>
          <w:szCs w:val="28"/>
          <w:lang w:val="uk-UA"/>
        </w:rPr>
        <w:t>;</w:t>
      </w:r>
      <w:r w:rsidR="00997F8C" w:rsidRPr="004E1928">
        <w:rPr>
          <w:szCs w:val="28"/>
          <w:lang w:val="uk-UA"/>
        </w:rPr>
        <w:t xml:space="preserve">     </w:t>
      </w:r>
      <w:r w:rsidR="00A5489A" w:rsidRPr="004E1928">
        <w:rPr>
          <w:szCs w:val="28"/>
          <w:lang w:val="uk-UA"/>
        </w:rPr>
        <w:t xml:space="preserve"> (3.87)</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jc w:val="center"/>
        <w:rPr>
          <w:szCs w:val="28"/>
          <w:lang w:val="uk-UA"/>
        </w:rPr>
      </w:pPr>
      <w:r w:rsidRPr="004E1928">
        <w:rPr>
          <w:position w:val="-12"/>
          <w:szCs w:val="28"/>
          <w:lang w:val="uk-UA"/>
        </w:rPr>
        <w:object w:dxaOrig="3739" w:dyaOrig="400">
          <v:shape id="_x0000_i1445" type="#_x0000_t75" style="width:186.1pt;height:22.45pt" o:ole="" fillcolor="window">
            <v:imagedata r:id="rId900" o:title=""/>
          </v:shape>
          <o:OLEObject Type="Embed" ProgID="Equation.3" ShapeID="_x0000_i1445" DrawAspect="Content" ObjectID="_1770979377" r:id="rId901"/>
        </w:object>
      </w:r>
      <w:r w:rsidRPr="004E1928">
        <w:rPr>
          <w:szCs w:val="28"/>
          <w:lang w:val="uk-UA"/>
        </w:rPr>
        <w:t>;</w:t>
      </w:r>
      <w:r w:rsidR="00A5489A" w:rsidRPr="004E1928">
        <w:rPr>
          <w:szCs w:val="28"/>
          <w:lang w:val="uk-UA"/>
        </w:rPr>
        <w:t xml:space="preserve"> </w:t>
      </w:r>
      <w:r w:rsidR="00997F8C" w:rsidRPr="004E1928">
        <w:rPr>
          <w:szCs w:val="28"/>
          <w:lang w:val="uk-UA"/>
        </w:rPr>
        <w:t xml:space="preserve">    (3.88</w:t>
      </w:r>
      <w:r w:rsidR="00A5489A" w:rsidRPr="004E1928">
        <w:rPr>
          <w:szCs w:val="28"/>
          <w:lang w:val="uk-UA"/>
        </w:rPr>
        <w:t>)</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jc w:val="center"/>
        <w:rPr>
          <w:szCs w:val="28"/>
          <w:lang w:val="uk-UA"/>
        </w:rPr>
      </w:pPr>
      <w:r w:rsidRPr="004E1928">
        <w:rPr>
          <w:position w:val="-12"/>
          <w:szCs w:val="28"/>
          <w:lang w:val="uk-UA"/>
        </w:rPr>
        <w:object w:dxaOrig="3739" w:dyaOrig="400">
          <v:shape id="_x0000_i1446" type="#_x0000_t75" style="width:186.1pt;height:22.45pt" o:ole="" fillcolor="window">
            <v:imagedata r:id="rId902" o:title=""/>
          </v:shape>
          <o:OLEObject Type="Embed" ProgID="Equation.3" ShapeID="_x0000_i1446" DrawAspect="Content" ObjectID="_1770979378" r:id="rId903"/>
        </w:object>
      </w:r>
      <w:r w:rsidRPr="004E1928">
        <w:rPr>
          <w:szCs w:val="28"/>
          <w:lang w:val="uk-UA"/>
        </w:rPr>
        <w:t>;</w:t>
      </w:r>
      <w:r w:rsidR="00997F8C" w:rsidRPr="004E1928">
        <w:rPr>
          <w:szCs w:val="28"/>
          <w:lang w:val="uk-UA"/>
        </w:rPr>
        <w:t xml:space="preserve">    (3.89)</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jc w:val="center"/>
        <w:rPr>
          <w:szCs w:val="28"/>
          <w:lang w:val="uk-UA"/>
        </w:rPr>
      </w:pPr>
      <w:r w:rsidRPr="004E1928">
        <w:rPr>
          <w:position w:val="-12"/>
          <w:szCs w:val="28"/>
          <w:lang w:val="uk-UA"/>
        </w:rPr>
        <w:object w:dxaOrig="3600" w:dyaOrig="400">
          <v:shape id="_x0000_i1447" type="#_x0000_t75" style="width:181.4pt;height:22.45pt" o:ole="" fillcolor="window">
            <v:imagedata r:id="rId904" o:title=""/>
          </v:shape>
          <o:OLEObject Type="Embed" ProgID="Equation.3" ShapeID="_x0000_i1447" DrawAspect="Content" ObjectID="_1770979379" r:id="rId905"/>
        </w:object>
      </w:r>
      <w:r w:rsidRPr="004E1928">
        <w:rPr>
          <w:szCs w:val="28"/>
          <w:lang w:val="uk-UA"/>
        </w:rPr>
        <w:t>;</w:t>
      </w:r>
      <w:r w:rsidR="00997F8C" w:rsidRPr="004E1928">
        <w:rPr>
          <w:szCs w:val="28"/>
          <w:lang w:val="uk-UA"/>
        </w:rPr>
        <w:t xml:space="preserve">      (3.90)</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jc w:val="center"/>
        <w:rPr>
          <w:szCs w:val="28"/>
          <w:lang w:val="uk-UA"/>
        </w:rPr>
      </w:pPr>
      <w:r w:rsidRPr="004E1928">
        <w:rPr>
          <w:position w:val="-12"/>
          <w:szCs w:val="28"/>
          <w:lang w:val="uk-UA"/>
        </w:rPr>
        <w:object w:dxaOrig="3580" w:dyaOrig="400">
          <v:shape id="_x0000_i1448" type="#_x0000_t75" style="width:181.4pt;height:22.45pt" o:ole="" fillcolor="window">
            <v:imagedata r:id="rId906" o:title=""/>
          </v:shape>
          <o:OLEObject Type="Embed" ProgID="Equation.3" ShapeID="_x0000_i1448" DrawAspect="Content" ObjectID="_1770979380" r:id="rId907"/>
        </w:object>
      </w:r>
      <w:r w:rsidRPr="004E1928">
        <w:rPr>
          <w:szCs w:val="28"/>
          <w:lang w:val="uk-UA"/>
        </w:rPr>
        <w:t>,</w:t>
      </w:r>
      <w:r w:rsidR="00997F8C" w:rsidRPr="004E1928">
        <w:rPr>
          <w:szCs w:val="28"/>
          <w:lang w:val="uk-UA"/>
        </w:rPr>
        <w:t xml:space="preserve">      </w:t>
      </w:r>
      <w:r w:rsidRPr="004E1928">
        <w:rPr>
          <w:szCs w:val="28"/>
          <w:lang w:val="uk-UA"/>
        </w:rPr>
        <w:t xml:space="preserve"> </w:t>
      </w:r>
      <w:r w:rsidR="00997F8C" w:rsidRPr="004E1928">
        <w:rPr>
          <w:szCs w:val="28"/>
          <w:lang w:val="uk-UA"/>
        </w:rPr>
        <w:t>(3.91)</w:t>
      </w:r>
    </w:p>
    <w:p w:rsidR="00D216C2" w:rsidRPr="004E1928" w:rsidRDefault="00D216C2" w:rsidP="00D216C2">
      <w:pPr>
        <w:pStyle w:val="210"/>
        <w:ind w:firstLine="720"/>
        <w:jc w:val="center"/>
        <w:rPr>
          <w:szCs w:val="28"/>
          <w:lang w:val="uk-UA"/>
        </w:rPr>
      </w:pPr>
    </w:p>
    <w:p w:rsidR="00D216C2" w:rsidRPr="004E1928" w:rsidRDefault="00D216C2" w:rsidP="00D216C2">
      <w:pPr>
        <w:pStyle w:val="210"/>
        <w:ind w:firstLine="720"/>
        <w:rPr>
          <w:szCs w:val="28"/>
          <w:lang w:val="uk-UA"/>
        </w:rPr>
      </w:pPr>
      <w:r w:rsidRPr="004E1928">
        <w:rPr>
          <w:szCs w:val="28"/>
          <w:lang w:val="uk-UA"/>
        </w:rPr>
        <w:t xml:space="preserve">тобто   </w:t>
      </w:r>
      <w:r w:rsidRPr="004E1928">
        <w:rPr>
          <w:position w:val="-12"/>
          <w:szCs w:val="28"/>
          <w:lang w:val="uk-UA"/>
        </w:rPr>
        <w:object w:dxaOrig="3480" w:dyaOrig="400">
          <v:shape id="_x0000_i1449" type="#_x0000_t75" style="width:173.9pt;height:22.45pt" o:ole="" fillcolor="window">
            <v:imagedata r:id="rId908" o:title=""/>
          </v:shape>
          <o:OLEObject Type="Embed" ProgID="Equation.3" ShapeID="_x0000_i1449" DrawAspect="Content" ObjectID="_1770979381" r:id="rId909"/>
        </w:object>
      </w:r>
      <w:r w:rsidRPr="004E1928">
        <w:rPr>
          <w:szCs w:val="28"/>
          <w:lang w:val="uk-UA"/>
        </w:rPr>
        <w:t xml:space="preserve">   і т.п.</w:t>
      </w:r>
    </w:p>
    <w:p w:rsidR="00D216C2" w:rsidRPr="004E1928" w:rsidRDefault="00D216C2" w:rsidP="00D216C2">
      <w:pPr>
        <w:pStyle w:val="210"/>
        <w:ind w:firstLine="720"/>
        <w:rPr>
          <w:szCs w:val="28"/>
          <w:lang w:val="uk-UA"/>
        </w:rPr>
      </w:pPr>
      <w:r w:rsidRPr="004E1928">
        <w:rPr>
          <w:szCs w:val="28"/>
          <w:lang w:val="uk-UA"/>
        </w:rPr>
        <w:t xml:space="preserve">Залежно від вибору ґенераторів отримують дробові факторні плани з різною вирішувальною здатністю. Число елементів у контрасті визначає вирішувальну здатність плану. </w:t>
      </w:r>
    </w:p>
    <w:p w:rsidR="00D216C2" w:rsidRPr="004E1928" w:rsidRDefault="00D216C2" w:rsidP="00D216C2">
      <w:pPr>
        <w:pStyle w:val="210"/>
        <w:ind w:firstLine="567"/>
        <w:rPr>
          <w:szCs w:val="28"/>
          <w:lang w:val="uk-UA"/>
        </w:rPr>
      </w:pPr>
      <w:r w:rsidRPr="004E1928">
        <w:rPr>
          <w:szCs w:val="28"/>
          <w:lang w:val="uk-UA"/>
        </w:rPr>
        <w:t>Слід віддавати перевагу дробовим факторним планам з найбільшою вирішувальною здатністю – головним дробовим факторним планам.</w:t>
      </w:r>
    </w:p>
    <w:p w:rsidR="00D216C2" w:rsidRPr="004E1928" w:rsidRDefault="00D216C2" w:rsidP="00D216C2">
      <w:pPr>
        <w:pStyle w:val="210"/>
        <w:ind w:firstLine="567"/>
        <w:rPr>
          <w:szCs w:val="28"/>
          <w:lang w:val="uk-UA"/>
        </w:rPr>
      </w:pPr>
      <w:r w:rsidRPr="004E1928">
        <w:rPr>
          <w:szCs w:val="28"/>
          <w:lang w:val="uk-UA"/>
        </w:rPr>
        <w:t xml:space="preserve">Для оцінок коефіцієнтів і аналізу моделей з використанням ДФЕ і ПФЕ застосовують одні й ті ж формули. </w:t>
      </w:r>
    </w:p>
    <w:p w:rsidR="00D216C2" w:rsidRPr="004E1928" w:rsidRDefault="00D216C2" w:rsidP="00D216C2">
      <w:pPr>
        <w:pStyle w:val="210"/>
        <w:rPr>
          <w:szCs w:val="28"/>
          <w:lang w:val="uk-UA"/>
        </w:rPr>
      </w:pPr>
    </w:p>
    <w:p w:rsidR="00D216C2" w:rsidRPr="004E1928" w:rsidRDefault="00D216C2" w:rsidP="00D216C2">
      <w:pPr>
        <w:pStyle w:val="210"/>
        <w:ind w:firstLine="708"/>
        <w:rPr>
          <w:b/>
          <w:szCs w:val="28"/>
          <w:lang w:val="uk-UA"/>
        </w:rPr>
      </w:pPr>
      <w:r w:rsidRPr="004E1928">
        <w:rPr>
          <w:b/>
          <w:szCs w:val="28"/>
          <w:lang w:val="uk-UA"/>
        </w:rPr>
        <w:t>3.2.2.5  Метод  крутого  сходження</w:t>
      </w:r>
    </w:p>
    <w:p w:rsidR="00D216C2" w:rsidRPr="004E1928" w:rsidRDefault="00D216C2" w:rsidP="00D216C2">
      <w:pPr>
        <w:pStyle w:val="210"/>
        <w:rPr>
          <w:szCs w:val="28"/>
          <w:lang w:val="uk-UA"/>
        </w:rPr>
      </w:pPr>
    </w:p>
    <w:p w:rsidR="00D216C2" w:rsidRPr="004E1928" w:rsidRDefault="00D216C2" w:rsidP="00D216C2">
      <w:pPr>
        <w:pStyle w:val="210"/>
        <w:ind w:firstLine="708"/>
        <w:rPr>
          <w:szCs w:val="28"/>
          <w:lang w:val="uk-UA"/>
        </w:rPr>
      </w:pPr>
      <w:r w:rsidRPr="004E1928">
        <w:rPr>
          <w:szCs w:val="28"/>
          <w:lang w:val="uk-UA"/>
        </w:rPr>
        <w:t xml:space="preserve">Факторне планування може успішно застосовуватись тільки тоді, коли дослідник находиться у оптимальної області. Розглянуте вище факторне планування, як правило, не дозволяє визначити раціональні технологічні режими процесу, що вивчається. Однак вибір переважних факторів і оцінка їхньої значимості за коефіцієнтами лінійної регресії дозволяє спланувати наступні експерименти для досягнення оптимальної області найкоротшим шляхом . </w:t>
      </w:r>
    </w:p>
    <w:p w:rsidR="00D216C2" w:rsidRPr="004E1928" w:rsidRDefault="00D216C2" w:rsidP="00D216C2">
      <w:pPr>
        <w:pStyle w:val="210"/>
        <w:ind w:firstLine="708"/>
        <w:rPr>
          <w:szCs w:val="28"/>
          <w:lang w:val="uk-UA"/>
        </w:rPr>
      </w:pPr>
      <w:r w:rsidRPr="004E1928">
        <w:rPr>
          <w:szCs w:val="28"/>
          <w:lang w:val="uk-UA"/>
        </w:rPr>
        <w:t xml:space="preserve">Найкоротша відстань до максимуму (мінімуму) безперервної однозначної функції відгуку з будь-якої точки визначається градієнтом – прямою, яка перпендикулярна ізолініям параметру оптимізації (див. рис. 3.4): </w:t>
      </w:r>
    </w:p>
    <w:p w:rsidR="00D216C2" w:rsidRPr="004E1928" w:rsidRDefault="00D216C2" w:rsidP="00D216C2">
      <w:pPr>
        <w:pStyle w:val="210"/>
        <w:ind w:firstLine="708"/>
        <w:jc w:val="right"/>
        <w:rPr>
          <w:szCs w:val="28"/>
          <w:lang w:val="uk-UA"/>
        </w:rPr>
      </w:pPr>
      <w:r w:rsidRPr="004E1928">
        <w:rPr>
          <w:position w:val="-40"/>
          <w:szCs w:val="28"/>
          <w:lang w:val="uk-UA"/>
        </w:rPr>
        <w:object w:dxaOrig="4080" w:dyaOrig="859">
          <v:shape id="_x0000_i1450" type="#_x0000_t75" style="width:201.05pt;height:42.1pt" o:ole="" fillcolor="window">
            <v:imagedata r:id="rId910" o:title=""/>
          </v:shape>
          <o:OLEObject Type="Embed" ProgID="Equation.3" ShapeID="_x0000_i1450" DrawAspect="Content" ObjectID="_1770979382" r:id="rId911"/>
        </w:object>
      </w:r>
      <w:r w:rsidR="00997F8C" w:rsidRPr="004E1928">
        <w:rPr>
          <w:szCs w:val="28"/>
          <w:lang w:val="uk-UA"/>
        </w:rPr>
        <w:t>,                         (3.92</w:t>
      </w:r>
      <w:r w:rsidRPr="004E1928">
        <w:rPr>
          <w:szCs w:val="28"/>
          <w:lang w:val="uk-UA"/>
        </w:rPr>
        <w:t xml:space="preserve">) </w:t>
      </w:r>
    </w:p>
    <w:p w:rsidR="00D216C2" w:rsidRPr="004E1928" w:rsidRDefault="00D216C2" w:rsidP="00D216C2">
      <w:pPr>
        <w:pStyle w:val="210"/>
        <w:ind w:firstLine="708"/>
        <w:rPr>
          <w:szCs w:val="28"/>
          <w:lang w:val="uk-UA"/>
        </w:rPr>
      </w:pPr>
      <w:r w:rsidRPr="004E1928">
        <w:rPr>
          <w:szCs w:val="28"/>
          <w:lang w:val="uk-UA"/>
        </w:rPr>
        <w:t xml:space="preserve">де </w:t>
      </w:r>
      <w:r w:rsidRPr="004E1928">
        <w:rPr>
          <w:position w:val="-12"/>
          <w:szCs w:val="28"/>
          <w:lang w:val="uk-UA"/>
        </w:rPr>
        <w:object w:dxaOrig="960" w:dyaOrig="400">
          <v:shape id="_x0000_i1451" type="#_x0000_t75" style="width:49.55pt;height:22.45pt" o:ole="" fillcolor="window">
            <v:imagedata r:id="rId912" o:title=""/>
          </v:shape>
          <o:OLEObject Type="Embed" ProgID="Equation.3" ShapeID="_x0000_i1451" DrawAspect="Content" ObjectID="_1770979383" r:id="rId913"/>
        </w:object>
      </w:r>
      <w:r w:rsidRPr="004E1928">
        <w:rPr>
          <w:szCs w:val="28"/>
          <w:lang w:val="uk-UA"/>
        </w:rPr>
        <w:t xml:space="preserve">– частинна похідна функції відгуку по </w:t>
      </w:r>
      <w:r w:rsidRPr="004E1928">
        <w:rPr>
          <w:i/>
          <w:szCs w:val="28"/>
          <w:lang w:val="uk-UA"/>
        </w:rPr>
        <w:t>і</w:t>
      </w:r>
      <w:r w:rsidRPr="004E1928">
        <w:rPr>
          <w:szCs w:val="28"/>
          <w:lang w:val="uk-UA"/>
        </w:rPr>
        <w:t xml:space="preserve">-му фактору; </w:t>
      </w:r>
      <w:r w:rsidRPr="004E1928">
        <w:rPr>
          <w:position w:val="-12"/>
          <w:szCs w:val="28"/>
          <w:lang w:val="uk-UA"/>
        </w:rPr>
        <w:object w:dxaOrig="820" w:dyaOrig="400">
          <v:shape id="_x0000_i1452" type="#_x0000_t75" style="width:42.1pt;height:22.45pt" o:ole="" fillcolor="window">
            <v:imagedata r:id="rId914" o:title=""/>
          </v:shape>
          <o:OLEObject Type="Embed" ProgID="Equation.3" ShapeID="_x0000_i1452" DrawAspect="Content" ObjectID="_1770979384" r:id="rId915"/>
        </w:object>
      </w:r>
      <w:r w:rsidRPr="004E1928">
        <w:rPr>
          <w:szCs w:val="28"/>
          <w:lang w:val="uk-UA"/>
        </w:rPr>
        <w:t xml:space="preserve"> – одиничні вектори у напрямку координатних осей факторного простору.</w:t>
      </w:r>
    </w:p>
    <w:p w:rsidR="00D216C2" w:rsidRPr="004E1928" w:rsidRDefault="00D216C2" w:rsidP="00D216C2">
      <w:pPr>
        <w:pStyle w:val="210"/>
        <w:ind w:firstLine="708"/>
        <w:rPr>
          <w:szCs w:val="28"/>
          <w:lang w:val="uk-UA"/>
        </w:rPr>
      </w:pPr>
      <w:r w:rsidRPr="004E1928">
        <w:rPr>
          <w:szCs w:val="28"/>
          <w:lang w:val="uk-UA"/>
        </w:rPr>
        <w:lastRenderedPageBreak/>
        <w:t xml:space="preserve">Оцінками частинних похідних </w:t>
      </w:r>
      <w:r w:rsidRPr="004E1928">
        <w:rPr>
          <w:position w:val="-12"/>
          <w:szCs w:val="28"/>
          <w:lang w:val="uk-UA"/>
        </w:rPr>
        <w:object w:dxaOrig="960" w:dyaOrig="400">
          <v:shape id="_x0000_i1453" type="#_x0000_t75" style="width:49.55pt;height:22.45pt" o:ole="" fillcolor="window">
            <v:imagedata r:id="rId912" o:title=""/>
          </v:shape>
          <o:OLEObject Type="Embed" ProgID="Equation.3" ShapeID="_x0000_i1453" DrawAspect="Content" ObjectID="_1770979385" r:id="rId916"/>
        </w:object>
      </w:r>
      <w:r w:rsidRPr="004E1928">
        <w:rPr>
          <w:szCs w:val="28"/>
          <w:lang w:val="uk-UA"/>
        </w:rPr>
        <w:t xml:space="preserve"> є коефіцієнти лінійної регресії </w:t>
      </w:r>
      <w:r w:rsidRPr="004E1928">
        <w:rPr>
          <w:i/>
          <w:szCs w:val="28"/>
          <w:lang w:val="uk-UA"/>
        </w:rPr>
        <w:t>b</w:t>
      </w:r>
      <w:r w:rsidRPr="004E1928">
        <w:rPr>
          <w:i/>
          <w:szCs w:val="28"/>
          <w:vertAlign w:val="subscript"/>
          <w:lang w:val="uk-UA"/>
        </w:rPr>
        <w:t xml:space="preserve">i </w:t>
      </w:r>
      <w:r w:rsidRPr="004E1928">
        <w:rPr>
          <w:szCs w:val="28"/>
          <w:lang w:val="uk-UA"/>
        </w:rPr>
        <w:t xml:space="preserve">, отже, для руху по градієнту необхідно змінювати фактори пропорційно їхньому коефіцієнту регресії та у той бік, куди указує знак коефіцієнту. Цю зміну факторів називають кроком крутого сходження. У більшості випадків за крок крутого сходження кожного фактора можна приймати його коефіцієнт в моделі, виражений в одиницях вимірювання фактора. Для цього обчислюється добуток коефіцієнтів на інтервалі варіювання  </w:t>
      </w:r>
      <w:r w:rsidRPr="004E1928">
        <w:rPr>
          <w:i/>
          <w:szCs w:val="28"/>
          <w:lang w:val="uk-UA"/>
        </w:rPr>
        <w:t>b</w:t>
      </w:r>
      <w:r w:rsidRPr="004E1928">
        <w:rPr>
          <w:i/>
          <w:szCs w:val="28"/>
          <w:vertAlign w:val="subscript"/>
          <w:lang w:val="uk-UA"/>
        </w:rPr>
        <w:t>i</w:t>
      </w:r>
      <w:r w:rsidRPr="004E1928">
        <w:rPr>
          <w:i/>
          <w:szCs w:val="28"/>
          <w:lang w:val="uk-UA"/>
        </w:rPr>
        <w:t>Δх</w:t>
      </w:r>
      <w:r w:rsidRPr="004E1928">
        <w:rPr>
          <w:i/>
          <w:szCs w:val="28"/>
          <w:vertAlign w:val="subscript"/>
          <w:lang w:val="uk-UA"/>
        </w:rPr>
        <w:t>i</w:t>
      </w:r>
      <w:r w:rsidRPr="004E1928">
        <w:rPr>
          <w:szCs w:val="28"/>
          <w:lang w:val="uk-UA"/>
        </w:rPr>
        <w:t xml:space="preserve"> , і фактор з максимальним добутком приймається за базовий </w:t>
      </w:r>
      <w:r w:rsidRPr="004E1928">
        <w:rPr>
          <w:i/>
          <w:szCs w:val="28"/>
          <w:lang w:val="uk-UA"/>
        </w:rPr>
        <w:t>b</w:t>
      </w:r>
      <w:r w:rsidRPr="004E1928">
        <w:rPr>
          <w:i/>
          <w:szCs w:val="28"/>
          <w:vertAlign w:val="subscript"/>
          <w:lang w:val="uk-UA"/>
        </w:rPr>
        <w:t>iБ</w:t>
      </w:r>
      <w:r w:rsidRPr="004E1928">
        <w:rPr>
          <w:szCs w:val="28"/>
          <w:lang w:val="uk-UA"/>
        </w:rPr>
        <w:t xml:space="preserve">. Для нього вибирають крок варіювання </w:t>
      </w:r>
      <w:r w:rsidRPr="004E1928">
        <w:rPr>
          <w:i/>
          <w:szCs w:val="28"/>
          <w:lang w:val="uk-UA"/>
        </w:rPr>
        <w:t>Δх</w:t>
      </w:r>
      <w:r w:rsidRPr="004E1928">
        <w:rPr>
          <w:i/>
          <w:szCs w:val="28"/>
          <w:vertAlign w:val="subscript"/>
          <w:lang w:val="uk-UA"/>
        </w:rPr>
        <w:t>іБ</w:t>
      </w:r>
      <w:r w:rsidRPr="004E1928">
        <w:rPr>
          <w:szCs w:val="28"/>
          <w:lang w:val="uk-UA"/>
        </w:rPr>
        <w:t>. Пропорційно до базового визначають кроки й по інших факторах:</w:t>
      </w:r>
    </w:p>
    <w:p w:rsidR="00D216C2" w:rsidRPr="004E1928" w:rsidRDefault="00D216C2" w:rsidP="00D216C2">
      <w:pPr>
        <w:pStyle w:val="210"/>
        <w:ind w:firstLine="708"/>
        <w:jc w:val="right"/>
        <w:rPr>
          <w:szCs w:val="28"/>
          <w:lang w:val="uk-UA"/>
        </w:rPr>
      </w:pPr>
      <w:r w:rsidRPr="004E1928">
        <w:rPr>
          <w:position w:val="-12"/>
          <w:szCs w:val="28"/>
          <w:lang w:val="uk-UA"/>
        </w:rPr>
        <w:object w:dxaOrig="2120" w:dyaOrig="400">
          <v:shape id="_x0000_i1454" type="#_x0000_t75" style="width:109.4pt;height:22.45pt" o:ole="" fillcolor="window">
            <v:imagedata r:id="rId917" o:title=""/>
          </v:shape>
          <o:OLEObject Type="Embed" ProgID="Equation.3" ShapeID="_x0000_i1454" DrawAspect="Content" ObjectID="_1770979386" r:id="rId918"/>
        </w:object>
      </w:r>
      <w:r w:rsidRPr="004E1928">
        <w:rPr>
          <w:szCs w:val="28"/>
          <w:lang w:val="uk-UA"/>
        </w:rPr>
        <w:t xml:space="preserve">,                            </w:t>
      </w:r>
      <w:r w:rsidR="00997F8C" w:rsidRPr="004E1928">
        <w:rPr>
          <w:szCs w:val="28"/>
          <w:lang w:val="uk-UA"/>
        </w:rPr>
        <w:t xml:space="preserve">                           (3.93</w:t>
      </w:r>
      <w:r w:rsidRPr="004E1928">
        <w:rPr>
          <w:szCs w:val="28"/>
          <w:lang w:val="uk-UA"/>
        </w:rPr>
        <w:t xml:space="preserve">) </w:t>
      </w:r>
    </w:p>
    <w:p w:rsidR="00D216C2" w:rsidRPr="004E1928" w:rsidRDefault="00D216C2" w:rsidP="00D216C2">
      <w:pPr>
        <w:pStyle w:val="210"/>
        <w:ind w:firstLine="708"/>
        <w:rPr>
          <w:szCs w:val="28"/>
          <w:lang w:val="uk-UA"/>
        </w:rPr>
      </w:pPr>
    </w:p>
    <w:p w:rsidR="00D216C2" w:rsidRPr="004E1928" w:rsidRDefault="00D216C2" w:rsidP="00D216C2">
      <w:pPr>
        <w:pStyle w:val="210"/>
        <w:ind w:firstLine="708"/>
        <w:rPr>
          <w:szCs w:val="28"/>
          <w:lang w:val="uk-UA"/>
        </w:rPr>
      </w:pPr>
      <w:r w:rsidRPr="004E1928">
        <w:rPr>
          <w:szCs w:val="28"/>
          <w:lang w:val="uk-UA"/>
        </w:rPr>
        <w:t xml:space="preserve">де </w:t>
      </w:r>
      <w:r w:rsidRPr="004E1928">
        <w:rPr>
          <w:position w:val="-12"/>
          <w:szCs w:val="28"/>
          <w:lang w:val="uk-UA"/>
        </w:rPr>
        <w:object w:dxaOrig="460" w:dyaOrig="400">
          <v:shape id="_x0000_i1455" type="#_x0000_t75" style="width:22.45pt;height:22.45pt" o:ole="" fillcolor="window">
            <v:imagedata r:id="rId919" o:title=""/>
          </v:shape>
          <o:OLEObject Type="Embed" ProgID="Equation.3" ShapeID="_x0000_i1455" DrawAspect="Content" ObjectID="_1770979387" r:id="rId920"/>
        </w:object>
      </w:r>
      <w:r w:rsidRPr="004E1928">
        <w:rPr>
          <w:szCs w:val="28"/>
          <w:lang w:val="uk-UA"/>
        </w:rPr>
        <w:t xml:space="preserve">– новий крок варіювання для </w:t>
      </w:r>
      <w:r w:rsidRPr="004E1928">
        <w:rPr>
          <w:i/>
          <w:szCs w:val="28"/>
          <w:lang w:val="uk-UA"/>
        </w:rPr>
        <w:t>і</w:t>
      </w:r>
      <w:r w:rsidRPr="004E1928">
        <w:rPr>
          <w:szCs w:val="28"/>
          <w:lang w:val="uk-UA"/>
        </w:rPr>
        <w:t xml:space="preserve">-го фактору. </w:t>
      </w:r>
    </w:p>
    <w:p w:rsidR="00D216C2" w:rsidRPr="004E1928" w:rsidRDefault="00D216C2" w:rsidP="00D216C2">
      <w:pPr>
        <w:pStyle w:val="210"/>
        <w:ind w:firstLine="567"/>
        <w:rPr>
          <w:szCs w:val="28"/>
          <w:lang w:val="uk-UA"/>
        </w:rPr>
      </w:pPr>
      <w:r w:rsidRPr="004E1928">
        <w:rPr>
          <w:szCs w:val="28"/>
          <w:lang w:val="uk-UA"/>
        </w:rPr>
        <w:t>Кроковий процес руху по поверхні відгуку продовжується доти, доки дослідник не потрапить в екстремальну область, де лінійне наближення вже виявляється недостатнім. Момент переходу через екстремум буде супроводжуватися погіршенням значення вихідного параметра (параметра оптимізації). Таким чином, визначається оптимальна область.</w:t>
      </w:r>
    </w:p>
    <w:p w:rsidR="00D216C2" w:rsidRPr="004E1928" w:rsidRDefault="00D216C2" w:rsidP="00D216C2">
      <w:pPr>
        <w:pStyle w:val="12"/>
        <w:ind w:firstLine="567"/>
        <w:jc w:val="both"/>
        <w:rPr>
          <w:sz w:val="28"/>
          <w:szCs w:val="28"/>
        </w:rPr>
      </w:pPr>
      <w:r w:rsidRPr="004E1928">
        <w:rPr>
          <w:sz w:val="28"/>
          <w:szCs w:val="28"/>
        </w:rPr>
        <w:t xml:space="preserve">Базовий крок варіювання визначається на основі тих же уявлень, що й первинний інтервал варіювання. Для якісних факторів на двох рівнях або фіксується кращий рівень, або ґрадієнт реалізується двічі для кожного рівня окремо. Незначні фактори стабілізуються на будь-якому рівні у інтервалі </w:t>
      </w:r>
      <w:r w:rsidRPr="004E1928">
        <w:rPr>
          <w:i/>
          <w:sz w:val="28"/>
          <w:szCs w:val="28"/>
        </w:rPr>
        <w:t>± 1</w:t>
      </w:r>
      <w:r w:rsidRPr="004E1928">
        <w:rPr>
          <w:sz w:val="28"/>
          <w:szCs w:val="28"/>
        </w:rPr>
        <w:t xml:space="preserve">. Якщо немає спеціальних зауваг, вибирають нульовий рівень. Якщо ж, наприклад, за економічними міркуваннями доцільно підтримувати нижній рівень, то вибирають його. У русі по ґрадієнту ці фактори не беруть участь. </w:t>
      </w:r>
    </w:p>
    <w:p w:rsidR="00D216C2" w:rsidRPr="004E1928" w:rsidRDefault="00D216C2" w:rsidP="00D216C2">
      <w:pPr>
        <w:pStyle w:val="12"/>
        <w:ind w:firstLine="567"/>
        <w:jc w:val="both"/>
        <w:rPr>
          <w:sz w:val="28"/>
          <w:szCs w:val="28"/>
        </w:rPr>
      </w:pPr>
      <w:r w:rsidRPr="004E1928">
        <w:rPr>
          <w:sz w:val="28"/>
          <w:szCs w:val="28"/>
        </w:rPr>
        <w:t xml:space="preserve">Рух по ґрадієнту можливий і у випадку отримання неадекватної моделі. У експеримент можуть бути включені й деякі фактори, коефіцієнти при яких виявилися незначимими, але вони важливі з технологічних міркувань. Причиною незначимості коефіцієнтів може бути невірний вибір інтервалів варіювання. </w:t>
      </w:r>
    </w:p>
    <w:p w:rsidR="006F3586" w:rsidRPr="004E1928" w:rsidRDefault="006F3586" w:rsidP="00A5489A">
      <w:pPr>
        <w:pStyle w:val="210"/>
        <w:jc w:val="center"/>
        <w:rPr>
          <w:b/>
          <w:caps/>
          <w:lang w:val="uk-UA"/>
        </w:rPr>
      </w:pPr>
      <w:r w:rsidRPr="004E1928">
        <w:rPr>
          <w:b/>
          <w:lang w:val="uk-UA"/>
        </w:rPr>
        <w:t>Приклад</w:t>
      </w:r>
      <w:r w:rsidRPr="004E1928">
        <w:rPr>
          <w:b/>
          <w:caps/>
          <w:lang w:val="uk-UA"/>
        </w:rPr>
        <w:t xml:space="preserve">: </w:t>
      </w:r>
    </w:p>
    <w:p w:rsidR="00A5489A" w:rsidRPr="004E1928" w:rsidRDefault="00A5489A" w:rsidP="00A5489A">
      <w:pPr>
        <w:pStyle w:val="210"/>
        <w:jc w:val="center"/>
        <w:rPr>
          <w:b/>
          <w:caps/>
          <w:lang w:val="uk-UA"/>
        </w:rPr>
      </w:pPr>
      <w:r w:rsidRPr="004E1928">
        <w:rPr>
          <w:b/>
          <w:caps/>
          <w:lang w:val="uk-UA"/>
        </w:rPr>
        <w:t>Ротатабельне  центрально-композиційне</w:t>
      </w:r>
    </w:p>
    <w:p w:rsidR="00A5489A" w:rsidRPr="004E1928" w:rsidRDefault="00A5489A" w:rsidP="00A5489A">
      <w:pPr>
        <w:pStyle w:val="210"/>
        <w:ind w:left="708"/>
        <w:jc w:val="center"/>
        <w:rPr>
          <w:b/>
          <w:caps/>
          <w:lang w:val="uk-UA"/>
        </w:rPr>
      </w:pPr>
      <w:r w:rsidRPr="004E1928">
        <w:rPr>
          <w:b/>
          <w:caps/>
          <w:lang w:val="uk-UA"/>
        </w:rPr>
        <w:t xml:space="preserve">планування  експериментів </w:t>
      </w:r>
    </w:p>
    <w:p w:rsidR="00A5489A" w:rsidRPr="004E1928" w:rsidRDefault="00A5489A" w:rsidP="00A5489A">
      <w:pPr>
        <w:pStyle w:val="210"/>
        <w:rPr>
          <w:sz w:val="16"/>
          <w:lang w:val="uk-UA"/>
        </w:rPr>
      </w:pPr>
    </w:p>
    <w:p w:rsidR="00A5489A" w:rsidRPr="004E1928" w:rsidRDefault="00A5489A" w:rsidP="00A5489A">
      <w:pPr>
        <w:pStyle w:val="210"/>
        <w:ind w:firstLine="709"/>
        <w:rPr>
          <w:szCs w:val="28"/>
          <w:lang w:val="uk-UA"/>
        </w:rPr>
      </w:pPr>
      <w:r w:rsidRPr="004E1928">
        <w:rPr>
          <w:lang w:val="uk-UA"/>
        </w:rPr>
        <w:t xml:space="preserve">Для одержання статистичної моделі при плануванні експерименту в області оптимальних значень параметрів необхідно детально вивчити функцію відгуку. </w:t>
      </w:r>
      <w:r w:rsidRPr="004E1928">
        <w:rPr>
          <w:szCs w:val="28"/>
          <w:lang w:val="uk-UA"/>
        </w:rPr>
        <w:t>З цією метою її звичайно задають у вигляді полінома другого, а іноді й більшого ступеня. На основі поліноміальної моделі можна вирішувати різні задачі:</w:t>
      </w:r>
    </w:p>
    <w:p w:rsidR="00A5489A" w:rsidRPr="004E1928" w:rsidRDefault="00A5489A" w:rsidP="00A5489A">
      <w:pPr>
        <w:pStyle w:val="210"/>
        <w:ind w:firstLine="567"/>
        <w:rPr>
          <w:szCs w:val="28"/>
          <w:lang w:val="uk-UA"/>
        </w:rPr>
      </w:pPr>
      <w:r w:rsidRPr="004E1928">
        <w:rPr>
          <w:szCs w:val="28"/>
          <w:lang w:val="uk-UA"/>
        </w:rPr>
        <w:t>– інтерполяційні – прогнозування значення функції відгуку у середині досліджуваного факторного простору у будь-якій його точці;</w:t>
      </w:r>
    </w:p>
    <w:p w:rsidR="00A5489A" w:rsidRPr="004E1928" w:rsidRDefault="00A5489A" w:rsidP="00A5489A">
      <w:pPr>
        <w:pStyle w:val="210"/>
        <w:ind w:firstLine="567"/>
        <w:rPr>
          <w:szCs w:val="28"/>
          <w:lang w:val="uk-UA"/>
        </w:rPr>
      </w:pPr>
      <w:r w:rsidRPr="004E1928">
        <w:rPr>
          <w:szCs w:val="28"/>
          <w:lang w:val="uk-UA"/>
        </w:rPr>
        <w:t>– екстраполяційні – прогнозування функції відгуку для точки, розташованої поза факторним простором;</w:t>
      </w:r>
    </w:p>
    <w:p w:rsidR="00A5489A" w:rsidRPr="004E1928" w:rsidRDefault="00A5489A" w:rsidP="00A5489A">
      <w:pPr>
        <w:pStyle w:val="210"/>
        <w:ind w:firstLine="567"/>
        <w:rPr>
          <w:szCs w:val="28"/>
          <w:lang w:val="uk-UA"/>
        </w:rPr>
      </w:pPr>
      <w:r w:rsidRPr="004E1928">
        <w:rPr>
          <w:szCs w:val="28"/>
          <w:lang w:val="uk-UA"/>
        </w:rPr>
        <w:lastRenderedPageBreak/>
        <w:t>– оптимізаційні – визначення оптимальних значень параметрів на основі максимізації або мінімізації цільової функції.</w:t>
      </w:r>
    </w:p>
    <w:p w:rsidR="00A5489A" w:rsidRPr="004E1928" w:rsidRDefault="00A5489A" w:rsidP="00A5489A">
      <w:pPr>
        <w:pStyle w:val="210"/>
        <w:ind w:firstLine="567"/>
        <w:rPr>
          <w:szCs w:val="28"/>
          <w:lang w:val="uk-UA"/>
        </w:rPr>
      </w:pPr>
      <w:r w:rsidRPr="004E1928">
        <w:rPr>
          <w:szCs w:val="28"/>
          <w:lang w:val="uk-UA"/>
        </w:rPr>
        <w:t xml:space="preserve">Поліноміальна модель дозволяє оцінити ступінь впливу на функцію відгуку різних факторів, мінімізувати ресурси і побудувати різні графіки і діаграми. Математична модель майже стаціонарної області допомагає образно представити і досліджувати більш точно екстремальну поверхню відгуку. У більшості випадків екстремальну область можна описати поліномами другого порядку. </w:t>
      </w:r>
    </w:p>
    <w:p w:rsidR="00A5489A" w:rsidRPr="004E1928" w:rsidRDefault="00A5489A" w:rsidP="00A5489A">
      <w:pPr>
        <w:pStyle w:val="210"/>
        <w:ind w:firstLine="567"/>
        <w:rPr>
          <w:szCs w:val="28"/>
          <w:lang w:val="uk-UA"/>
        </w:rPr>
      </w:pPr>
      <w:r w:rsidRPr="004E1928">
        <w:rPr>
          <w:szCs w:val="28"/>
          <w:lang w:val="uk-UA"/>
        </w:rPr>
        <w:t xml:space="preserve">Розглянуте раніше факторне планування типу ПФЕ </w:t>
      </w:r>
      <w:r w:rsidRPr="004E1928">
        <w:rPr>
          <w:i/>
          <w:szCs w:val="28"/>
          <w:lang w:val="uk-UA"/>
        </w:rPr>
        <w:t>2</w:t>
      </w:r>
      <w:r w:rsidRPr="004E1928">
        <w:rPr>
          <w:i/>
          <w:szCs w:val="28"/>
          <w:vertAlign w:val="superscript"/>
          <w:lang w:val="uk-UA"/>
        </w:rPr>
        <w:t>n</w:t>
      </w:r>
      <w:r w:rsidRPr="004E1928">
        <w:rPr>
          <w:szCs w:val="28"/>
          <w:lang w:val="uk-UA"/>
        </w:rPr>
        <w:t xml:space="preserve"> не дозволяє оцінити коефіцієнти при квадратичних членах моделі. Потрібно використовувати планування типу 3</w:t>
      </w:r>
      <w:r w:rsidRPr="004E1928">
        <w:rPr>
          <w:szCs w:val="28"/>
          <w:vertAlign w:val="superscript"/>
          <w:lang w:val="uk-UA"/>
        </w:rPr>
        <w:t>n</w:t>
      </w:r>
      <w:r w:rsidRPr="004E1928">
        <w:rPr>
          <w:szCs w:val="28"/>
          <w:lang w:val="uk-UA"/>
        </w:rPr>
        <w:t xml:space="preserve">, але воно складне і потребує великого числа дослідів. Для досягнення цієї мети існує декілька методів планування експериментів – ортогональне центрально-композиційне, ротатабельне центрально-композиційне й ін. Останнє має більше переваг, тому що дозволяє одержати однакову точність моделі у всіх напрямках. В основі цих методів лежить факторне планування типу ПФЕ </w:t>
      </w:r>
      <w:r w:rsidRPr="004E1928">
        <w:rPr>
          <w:i/>
          <w:szCs w:val="28"/>
          <w:lang w:val="uk-UA"/>
        </w:rPr>
        <w:t>2</w:t>
      </w:r>
      <w:r w:rsidRPr="004E1928">
        <w:rPr>
          <w:i/>
          <w:szCs w:val="28"/>
          <w:vertAlign w:val="superscript"/>
          <w:lang w:val="uk-UA"/>
        </w:rPr>
        <w:t>n</w:t>
      </w:r>
      <w:r w:rsidRPr="004E1928">
        <w:rPr>
          <w:szCs w:val="28"/>
          <w:lang w:val="uk-UA"/>
        </w:rPr>
        <w:t>, матриця якого доповнюється, так званими, «зоряними точками» (</w:t>
      </w:r>
      <w:r w:rsidRPr="004E1928">
        <w:rPr>
          <w:i/>
          <w:szCs w:val="28"/>
          <w:lang w:val="uk-UA"/>
        </w:rPr>
        <w:sym w:font="Symbol" w:char="F061"/>
      </w:r>
      <w:r w:rsidRPr="004E1928">
        <w:rPr>
          <w:szCs w:val="28"/>
          <w:lang w:val="uk-UA"/>
        </w:rPr>
        <w:t>) і нульовими (центральними) точками. Метод дозволяє одержати модель у вигляді:</w:t>
      </w:r>
    </w:p>
    <w:p w:rsidR="00A5489A" w:rsidRPr="004E1928" w:rsidRDefault="00A5489A" w:rsidP="00A5489A">
      <w:pPr>
        <w:pStyle w:val="210"/>
        <w:ind w:firstLine="720"/>
        <w:rPr>
          <w:sz w:val="16"/>
          <w:lang w:val="uk-UA"/>
        </w:rPr>
      </w:pPr>
    </w:p>
    <w:p w:rsidR="00A5489A" w:rsidRPr="004E1928" w:rsidRDefault="00A5489A" w:rsidP="00A5489A">
      <w:pPr>
        <w:pStyle w:val="210"/>
        <w:ind w:firstLine="720"/>
        <w:jc w:val="right"/>
        <w:rPr>
          <w:sz w:val="32"/>
          <w:lang w:val="uk-UA"/>
        </w:rPr>
      </w:pPr>
      <w:r w:rsidRPr="004E1928">
        <w:rPr>
          <w:position w:val="-28"/>
          <w:sz w:val="20"/>
          <w:lang w:val="uk-UA"/>
        </w:rPr>
        <w:object w:dxaOrig="3900" w:dyaOrig="680">
          <v:shape id="_x0000_i1456" type="#_x0000_t75" style="width:250.6pt;height:42.1pt" o:ole="" fillcolor="window">
            <v:imagedata r:id="rId921" o:title=""/>
          </v:shape>
          <o:OLEObject Type="Embed" ProgID="Equation.3" ShapeID="_x0000_i1456" DrawAspect="Content" ObjectID="_1770979388" r:id="rId922"/>
        </w:object>
      </w:r>
      <w:r w:rsidRPr="004E1928">
        <w:rPr>
          <w:sz w:val="32"/>
          <w:lang w:val="uk-UA"/>
        </w:rPr>
        <w:t xml:space="preserve">              </w:t>
      </w:r>
      <w:r w:rsidR="00997F8C" w:rsidRPr="004E1928">
        <w:rPr>
          <w:lang w:val="uk-UA"/>
        </w:rPr>
        <w:t>(3.94</w:t>
      </w:r>
      <w:r w:rsidRPr="004E1928">
        <w:rPr>
          <w:lang w:val="uk-UA"/>
        </w:rPr>
        <w:t>)</w:t>
      </w:r>
    </w:p>
    <w:p w:rsidR="00A5489A" w:rsidRPr="004E1928" w:rsidRDefault="00A5489A" w:rsidP="00A5489A">
      <w:pPr>
        <w:pStyle w:val="210"/>
        <w:ind w:firstLine="720"/>
        <w:rPr>
          <w:lang w:val="uk-UA"/>
        </w:rPr>
      </w:pPr>
      <w:r w:rsidRPr="004E1928">
        <w:rPr>
          <w:lang w:val="uk-UA"/>
        </w:rPr>
        <w:t xml:space="preserve">де </w:t>
      </w:r>
      <w:r w:rsidRPr="004E1928">
        <w:rPr>
          <w:i/>
          <w:sz w:val="32"/>
          <w:lang w:val="uk-UA"/>
        </w:rPr>
        <w:t>b</w:t>
      </w:r>
      <w:r w:rsidRPr="004E1928">
        <w:rPr>
          <w:i/>
          <w:sz w:val="32"/>
          <w:vertAlign w:val="subscript"/>
          <w:lang w:val="uk-UA"/>
        </w:rPr>
        <w:t>0</w:t>
      </w:r>
      <w:r w:rsidRPr="004E1928">
        <w:rPr>
          <w:vertAlign w:val="subscript"/>
          <w:lang w:val="uk-UA"/>
        </w:rPr>
        <w:t xml:space="preserve"> </w:t>
      </w:r>
      <w:r w:rsidRPr="004E1928">
        <w:rPr>
          <w:lang w:val="uk-UA"/>
        </w:rPr>
        <w:t xml:space="preserve">– вільний член, </w:t>
      </w:r>
      <w:r w:rsidRPr="004E1928">
        <w:rPr>
          <w:i/>
          <w:sz w:val="32"/>
          <w:lang w:val="uk-UA"/>
        </w:rPr>
        <w:t>b</w:t>
      </w:r>
      <w:r w:rsidRPr="004E1928">
        <w:rPr>
          <w:i/>
          <w:sz w:val="32"/>
          <w:vertAlign w:val="subscript"/>
          <w:lang w:val="uk-UA"/>
        </w:rPr>
        <w:t>i</w:t>
      </w:r>
      <w:r w:rsidRPr="004E1928">
        <w:rPr>
          <w:lang w:val="uk-UA"/>
        </w:rPr>
        <w:t xml:space="preserve"> – коефіцієнти при лінійних членах, b</w:t>
      </w:r>
      <w:r w:rsidRPr="004E1928">
        <w:rPr>
          <w:vertAlign w:val="subscript"/>
          <w:lang w:val="uk-UA"/>
        </w:rPr>
        <w:t>ij</w:t>
      </w:r>
      <w:r w:rsidRPr="004E1928">
        <w:rPr>
          <w:lang w:val="uk-UA"/>
        </w:rPr>
        <w:t xml:space="preserve"> – коефіцієнти при взаємодіях, </w:t>
      </w:r>
      <w:r w:rsidRPr="004E1928">
        <w:rPr>
          <w:i/>
          <w:sz w:val="32"/>
          <w:lang w:val="uk-UA"/>
        </w:rPr>
        <w:t>b</w:t>
      </w:r>
      <w:r w:rsidRPr="004E1928">
        <w:rPr>
          <w:i/>
          <w:sz w:val="32"/>
          <w:vertAlign w:val="subscript"/>
          <w:lang w:val="uk-UA"/>
        </w:rPr>
        <w:t>ii</w:t>
      </w:r>
      <w:r w:rsidRPr="004E1928">
        <w:rPr>
          <w:lang w:val="uk-UA"/>
        </w:rPr>
        <w:t xml:space="preserve">– коефіцієнти при квадратичних членах моделі, </w:t>
      </w:r>
      <w:r w:rsidRPr="004E1928">
        <w:rPr>
          <w:i/>
          <w:sz w:val="32"/>
          <w:lang w:val="uk-UA"/>
        </w:rPr>
        <w:t>Х</w:t>
      </w:r>
      <w:r w:rsidRPr="004E1928">
        <w:rPr>
          <w:i/>
          <w:sz w:val="32"/>
          <w:vertAlign w:val="subscript"/>
          <w:lang w:val="uk-UA"/>
        </w:rPr>
        <w:t>i</w:t>
      </w:r>
      <w:r w:rsidRPr="004E1928">
        <w:rPr>
          <w:lang w:val="uk-UA"/>
        </w:rPr>
        <w:t xml:space="preserve"> – фактори.</w:t>
      </w:r>
    </w:p>
    <w:p w:rsidR="00A5489A" w:rsidRPr="004E1928" w:rsidRDefault="00A5489A" w:rsidP="00A5489A">
      <w:pPr>
        <w:pStyle w:val="210"/>
        <w:ind w:firstLine="720"/>
        <w:rPr>
          <w:lang w:val="uk-UA"/>
        </w:rPr>
      </w:pPr>
      <w:r w:rsidRPr="004E1928">
        <w:rPr>
          <w:lang w:val="uk-UA"/>
        </w:rPr>
        <w:t xml:space="preserve">Новий план експериментів розбивається як би на 2 частини, перша з яких (ПФЕ) дозволяє знайти коефіцієнти </w:t>
      </w:r>
      <w:r w:rsidRPr="004E1928">
        <w:rPr>
          <w:i/>
          <w:sz w:val="32"/>
          <w:lang w:val="uk-UA"/>
        </w:rPr>
        <w:t>b</w:t>
      </w:r>
      <w:r w:rsidRPr="004E1928">
        <w:rPr>
          <w:i/>
          <w:sz w:val="32"/>
          <w:vertAlign w:val="subscript"/>
          <w:lang w:val="uk-UA"/>
        </w:rPr>
        <w:t xml:space="preserve">o </w:t>
      </w:r>
      <w:r w:rsidRPr="004E1928">
        <w:rPr>
          <w:i/>
          <w:sz w:val="32"/>
          <w:lang w:val="uk-UA"/>
        </w:rPr>
        <w:t>,b</w:t>
      </w:r>
      <w:r w:rsidRPr="004E1928">
        <w:rPr>
          <w:i/>
          <w:sz w:val="32"/>
          <w:vertAlign w:val="subscript"/>
          <w:lang w:val="uk-UA"/>
        </w:rPr>
        <w:t>j</w:t>
      </w:r>
      <w:r w:rsidRPr="004E1928">
        <w:rPr>
          <w:lang w:val="uk-UA"/>
        </w:rPr>
        <w:t xml:space="preserve"> і </w:t>
      </w:r>
      <w:r w:rsidRPr="004E1928">
        <w:rPr>
          <w:i/>
          <w:sz w:val="32"/>
          <w:lang w:val="uk-UA"/>
        </w:rPr>
        <w:t>b</w:t>
      </w:r>
      <w:r w:rsidRPr="004E1928">
        <w:rPr>
          <w:i/>
          <w:sz w:val="32"/>
          <w:vertAlign w:val="subscript"/>
          <w:lang w:val="uk-UA"/>
        </w:rPr>
        <w:t>j</w:t>
      </w:r>
      <w:r w:rsidRPr="004E1928">
        <w:rPr>
          <w:vertAlign w:val="subscript"/>
          <w:lang w:val="uk-UA"/>
        </w:rPr>
        <w:t>i</w:t>
      </w:r>
      <w:r w:rsidRPr="004E1928">
        <w:rPr>
          <w:lang w:val="uk-UA"/>
        </w:rPr>
        <w:t xml:space="preserve">, друга – при квадратичних членах. </w:t>
      </w:r>
    </w:p>
    <w:p w:rsidR="00A5489A" w:rsidRPr="004E1928" w:rsidRDefault="00A5489A" w:rsidP="00A5489A">
      <w:pPr>
        <w:pStyle w:val="210"/>
        <w:ind w:firstLine="720"/>
        <w:rPr>
          <w:lang w:val="uk-UA"/>
        </w:rPr>
      </w:pPr>
      <w:r w:rsidRPr="004E1928">
        <w:rPr>
          <w:lang w:val="uk-UA"/>
        </w:rPr>
        <w:t xml:space="preserve">Характеристика ротатабельного центрально-композиційного планування наведена у табл. 3.24. </w:t>
      </w:r>
    </w:p>
    <w:p w:rsidR="00A5489A" w:rsidRPr="004E1928" w:rsidRDefault="00A5489A" w:rsidP="00A5489A">
      <w:pPr>
        <w:pStyle w:val="210"/>
        <w:ind w:firstLine="720"/>
        <w:rPr>
          <w:sz w:val="16"/>
          <w:lang w:val="uk-UA"/>
        </w:rPr>
      </w:pPr>
    </w:p>
    <w:p w:rsidR="00A5489A" w:rsidRPr="004E1928" w:rsidRDefault="00A5489A" w:rsidP="00A5489A">
      <w:pPr>
        <w:pStyle w:val="210"/>
        <w:ind w:firstLine="720"/>
        <w:jc w:val="center"/>
        <w:rPr>
          <w:lang w:val="uk-UA"/>
        </w:rPr>
      </w:pPr>
      <w:r w:rsidRPr="004E1928">
        <w:rPr>
          <w:lang w:val="uk-UA"/>
        </w:rPr>
        <w:t>Таблиця 3.24 – Характеристика ротатабельного центрально-композиційного планування</w:t>
      </w:r>
    </w:p>
    <w:p w:rsidR="00A5489A" w:rsidRPr="004E1928" w:rsidRDefault="00A5489A" w:rsidP="00A5489A">
      <w:pPr>
        <w:pStyle w:val="210"/>
        <w:ind w:firstLine="720"/>
        <w:rPr>
          <w:sz w:val="16"/>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6"/>
        <w:gridCol w:w="959"/>
        <w:gridCol w:w="1701"/>
        <w:gridCol w:w="2126"/>
        <w:gridCol w:w="1276"/>
        <w:gridCol w:w="1025"/>
      </w:tblGrid>
      <w:tr w:rsidR="00A5489A" w:rsidRPr="004E1928" w:rsidTr="00A5489A">
        <w:trPr>
          <w:cantSplit/>
          <w:jc w:val="center"/>
        </w:trPr>
        <w:tc>
          <w:tcPr>
            <w:tcW w:w="2126" w:type="dxa"/>
            <w:vMerge w:val="restart"/>
            <w:vAlign w:val="center"/>
          </w:tcPr>
          <w:p w:rsidR="00A5489A" w:rsidRPr="004E1928" w:rsidRDefault="00A5489A" w:rsidP="00A5489A">
            <w:pPr>
              <w:pStyle w:val="210"/>
              <w:ind w:right="-250"/>
              <w:jc w:val="center"/>
              <w:rPr>
                <w:b/>
                <w:szCs w:val="28"/>
                <w:lang w:val="uk-UA"/>
              </w:rPr>
            </w:pPr>
            <w:r w:rsidRPr="004E1928">
              <w:rPr>
                <w:b/>
                <w:szCs w:val="28"/>
                <w:lang w:val="uk-UA"/>
              </w:rPr>
              <w:t>Число факторів</w:t>
            </w:r>
          </w:p>
        </w:tc>
        <w:tc>
          <w:tcPr>
            <w:tcW w:w="6062" w:type="dxa"/>
            <w:gridSpan w:val="4"/>
            <w:tcBorders>
              <w:left w:val="nil"/>
              <w:right w:val="nil"/>
            </w:tcBorders>
          </w:tcPr>
          <w:p w:rsidR="00A5489A" w:rsidRPr="004E1928" w:rsidRDefault="00A5489A" w:rsidP="00A5489A">
            <w:pPr>
              <w:pStyle w:val="210"/>
              <w:jc w:val="center"/>
              <w:rPr>
                <w:b/>
                <w:szCs w:val="28"/>
                <w:lang w:val="uk-UA"/>
              </w:rPr>
            </w:pPr>
            <w:r w:rsidRPr="004E1928">
              <w:rPr>
                <w:b/>
                <w:szCs w:val="28"/>
                <w:lang w:val="uk-UA"/>
              </w:rPr>
              <w:t>Число точок</w:t>
            </w:r>
          </w:p>
        </w:tc>
        <w:tc>
          <w:tcPr>
            <w:tcW w:w="1025" w:type="dxa"/>
            <w:vMerge w:val="restart"/>
            <w:tcBorders>
              <w:bottom w:val="nil"/>
            </w:tcBorders>
            <w:vAlign w:val="center"/>
          </w:tcPr>
          <w:p w:rsidR="00A5489A" w:rsidRPr="004E1928" w:rsidRDefault="00A5489A" w:rsidP="00A5489A">
            <w:pPr>
              <w:pStyle w:val="210"/>
              <w:jc w:val="center"/>
              <w:rPr>
                <w:i/>
                <w:szCs w:val="28"/>
                <w:lang w:val="uk-UA"/>
              </w:rPr>
            </w:pPr>
            <w:r w:rsidRPr="004E1928">
              <w:rPr>
                <w:i/>
                <w:szCs w:val="28"/>
                <w:lang w:val="uk-UA"/>
              </w:rPr>
              <w:sym w:font="Symbol" w:char="F061"/>
            </w:r>
          </w:p>
        </w:tc>
      </w:tr>
      <w:tr w:rsidR="00A5489A" w:rsidRPr="004E1928" w:rsidTr="00A5489A">
        <w:trPr>
          <w:cantSplit/>
          <w:jc w:val="center"/>
        </w:trPr>
        <w:tc>
          <w:tcPr>
            <w:tcW w:w="2126" w:type="dxa"/>
            <w:vMerge/>
            <w:tcBorders>
              <w:bottom w:val="nil"/>
            </w:tcBorders>
          </w:tcPr>
          <w:p w:rsidR="00A5489A" w:rsidRPr="004E1928" w:rsidRDefault="00A5489A" w:rsidP="00A5489A">
            <w:pPr>
              <w:pStyle w:val="210"/>
              <w:jc w:val="center"/>
              <w:rPr>
                <w:b/>
                <w:szCs w:val="28"/>
                <w:lang w:val="uk-UA"/>
              </w:rPr>
            </w:pPr>
          </w:p>
        </w:tc>
        <w:tc>
          <w:tcPr>
            <w:tcW w:w="959" w:type="dxa"/>
          </w:tcPr>
          <w:p w:rsidR="00A5489A" w:rsidRPr="004E1928" w:rsidRDefault="00A5489A" w:rsidP="00A5489A">
            <w:pPr>
              <w:pStyle w:val="210"/>
              <w:jc w:val="center"/>
              <w:rPr>
                <w:b/>
                <w:szCs w:val="28"/>
                <w:lang w:val="uk-UA"/>
              </w:rPr>
            </w:pPr>
            <w:r w:rsidRPr="004E1928">
              <w:rPr>
                <w:b/>
                <w:szCs w:val="28"/>
                <w:lang w:val="uk-UA"/>
              </w:rPr>
              <w:t>ПФЕ</w:t>
            </w:r>
          </w:p>
        </w:tc>
        <w:tc>
          <w:tcPr>
            <w:tcW w:w="1701" w:type="dxa"/>
          </w:tcPr>
          <w:p w:rsidR="00A5489A" w:rsidRPr="004E1928" w:rsidRDefault="00A5489A" w:rsidP="00A5489A">
            <w:pPr>
              <w:pStyle w:val="210"/>
              <w:jc w:val="center"/>
              <w:rPr>
                <w:b/>
                <w:szCs w:val="28"/>
                <w:lang w:val="uk-UA"/>
              </w:rPr>
            </w:pPr>
            <w:r w:rsidRPr="004E1928">
              <w:rPr>
                <w:b/>
                <w:szCs w:val="28"/>
                <w:lang w:val="uk-UA"/>
              </w:rPr>
              <w:t>зоряних</w:t>
            </w:r>
          </w:p>
        </w:tc>
        <w:tc>
          <w:tcPr>
            <w:tcW w:w="2126" w:type="dxa"/>
          </w:tcPr>
          <w:p w:rsidR="00A5489A" w:rsidRPr="004E1928" w:rsidRDefault="00A5489A" w:rsidP="00A5489A">
            <w:pPr>
              <w:pStyle w:val="210"/>
              <w:jc w:val="center"/>
              <w:rPr>
                <w:b/>
                <w:szCs w:val="28"/>
                <w:lang w:val="uk-UA"/>
              </w:rPr>
            </w:pPr>
            <w:r w:rsidRPr="004E1928">
              <w:rPr>
                <w:b/>
                <w:szCs w:val="28"/>
                <w:lang w:val="uk-UA"/>
              </w:rPr>
              <w:t>центральних</w:t>
            </w:r>
          </w:p>
        </w:tc>
        <w:tc>
          <w:tcPr>
            <w:tcW w:w="1276" w:type="dxa"/>
          </w:tcPr>
          <w:p w:rsidR="00A5489A" w:rsidRPr="004E1928" w:rsidRDefault="00A5489A" w:rsidP="00A5489A">
            <w:pPr>
              <w:pStyle w:val="210"/>
              <w:jc w:val="center"/>
              <w:rPr>
                <w:b/>
                <w:szCs w:val="28"/>
                <w:lang w:val="uk-UA"/>
              </w:rPr>
            </w:pPr>
            <w:r w:rsidRPr="004E1928">
              <w:rPr>
                <w:b/>
                <w:szCs w:val="28"/>
                <w:lang w:val="uk-UA"/>
              </w:rPr>
              <w:t>загальне</w:t>
            </w:r>
          </w:p>
        </w:tc>
        <w:tc>
          <w:tcPr>
            <w:tcW w:w="1025" w:type="dxa"/>
            <w:vMerge/>
            <w:tcBorders>
              <w:top w:val="nil"/>
              <w:bottom w:val="nil"/>
            </w:tcBorders>
          </w:tcPr>
          <w:p w:rsidR="00A5489A" w:rsidRPr="004E1928" w:rsidRDefault="00A5489A" w:rsidP="00A5489A">
            <w:pPr>
              <w:pStyle w:val="210"/>
              <w:jc w:val="center"/>
              <w:rPr>
                <w:b/>
                <w:szCs w:val="28"/>
                <w:lang w:val="uk-UA"/>
              </w:rPr>
            </w:pPr>
          </w:p>
        </w:tc>
      </w:tr>
      <w:tr w:rsidR="00A5489A" w:rsidRPr="004E1928" w:rsidTr="00A5489A">
        <w:trPr>
          <w:jc w:val="center"/>
        </w:trPr>
        <w:tc>
          <w:tcPr>
            <w:tcW w:w="2126" w:type="dxa"/>
          </w:tcPr>
          <w:p w:rsidR="00A5489A" w:rsidRPr="004E1928" w:rsidRDefault="00A5489A" w:rsidP="00A5489A">
            <w:pPr>
              <w:pStyle w:val="210"/>
              <w:jc w:val="center"/>
              <w:rPr>
                <w:b/>
                <w:szCs w:val="28"/>
                <w:lang w:val="uk-UA"/>
              </w:rPr>
            </w:pPr>
            <w:r w:rsidRPr="004E1928">
              <w:rPr>
                <w:b/>
                <w:szCs w:val="28"/>
                <w:lang w:val="uk-UA"/>
              </w:rPr>
              <w:t>2</w:t>
            </w:r>
          </w:p>
        </w:tc>
        <w:tc>
          <w:tcPr>
            <w:tcW w:w="959" w:type="dxa"/>
          </w:tcPr>
          <w:p w:rsidR="00A5489A" w:rsidRPr="004E1928" w:rsidRDefault="00A5489A" w:rsidP="00A5489A">
            <w:pPr>
              <w:pStyle w:val="210"/>
              <w:jc w:val="center"/>
              <w:rPr>
                <w:b/>
                <w:szCs w:val="28"/>
                <w:lang w:val="uk-UA"/>
              </w:rPr>
            </w:pPr>
            <w:r w:rsidRPr="004E1928">
              <w:rPr>
                <w:b/>
                <w:szCs w:val="28"/>
                <w:lang w:val="uk-UA"/>
              </w:rPr>
              <w:t>4</w:t>
            </w:r>
          </w:p>
        </w:tc>
        <w:tc>
          <w:tcPr>
            <w:tcW w:w="1701" w:type="dxa"/>
          </w:tcPr>
          <w:p w:rsidR="00A5489A" w:rsidRPr="004E1928" w:rsidRDefault="00A5489A" w:rsidP="00A5489A">
            <w:pPr>
              <w:pStyle w:val="210"/>
              <w:jc w:val="center"/>
              <w:rPr>
                <w:b/>
                <w:szCs w:val="28"/>
                <w:lang w:val="uk-UA"/>
              </w:rPr>
            </w:pPr>
            <w:r w:rsidRPr="004E1928">
              <w:rPr>
                <w:b/>
                <w:szCs w:val="28"/>
                <w:lang w:val="uk-UA"/>
              </w:rPr>
              <w:t>4</w:t>
            </w:r>
          </w:p>
        </w:tc>
        <w:tc>
          <w:tcPr>
            <w:tcW w:w="2126" w:type="dxa"/>
          </w:tcPr>
          <w:p w:rsidR="00A5489A" w:rsidRPr="004E1928" w:rsidRDefault="00A5489A" w:rsidP="00A5489A">
            <w:pPr>
              <w:pStyle w:val="210"/>
              <w:jc w:val="center"/>
              <w:rPr>
                <w:b/>
                <w:szCs w:val="28"/>
                <w:lang w:val="uk-UA"/>
              </w:rPr>
            </w:pPr>
            <w:r w:rsidRPr="004E1928">
              <w:rPr>
                <w:b/>
                <w:szCs w:val="28"/>
                <w:lang w:val="uk-UA"/>
              </w:rPr>
              <w:t>5</w:t>
            </w:r>
          </w:p>
        </w:tc>
        <w:tc>
          <w:tcPr>
            <w:tcW w:w="1276" w:type="dxa"/>
          </w:tcPr>
          <w:p w:rsidR="00A5489A" w:rsidRPr="004E1928" w:rsidRDefault="00A5489A" w:rsidP="00A5489A">
            <w:pPr>
              <w:pStyle w:val="210"/>
              <w:jc w:val="center"/>
              <w:rPr>
                <w:b/>
                <w:szCs w:val="28"/>
                <w:lang w:val="uk-UA"/>
              </w:rPr>
            </w:pPr>
            <w:r w:rsidRPr="004E1928">
              <w:rPr>
                <w:b/>
                <w:szCs w:val="28"/>
                <w:lang w:val="uk-UA"/>
              </w:rPr>
              <w:t>13</w:t>
            </w:r>
          </w:p>
        </w:tc>
        <w:tc>
          <w:tcPr>
            <w:tcW w:w="1025" w:type="dxa"/>
          </w:tcPr>
          <w:p w:rsidR="00A5489A" w:rsidRPr="004E1928" w:rsidRDefault="00A5489A" w:rsidP="00A5489A">
            <w:pPr>
              <w:pStyle w:val="210"/>
              <w:jc w:val="center"/>
              <w:rPr>
                <w:b/>
                <w:szCs w:val="28"/>
                <w:lang w:val="uk-UA"/>
              </w:rPr>
            </w:pPr>
            <w:r w:rsidRPr="004E1928">
              <w:rPr>
                <w:b/>
                <w:szCs w:val="28"/>
                <w:lang w:val="uk-UA"/>
              </w:rPr>
              <w:t>1,414</w:t>
            </w:r>
          </w:p>
        </w:tc>
      </w:tr>
      <w:tr w:rsidR="00A5489A" w:rsidRPr="004E1928" w:rsidTr="00A5489A">
        <w:trPr>
          <w:jc w:val="center"/>
        </w:trPr>
        <w:tc>
          <w:tcPr>
            <w:tcW w:w="2126" w:type="dxa"/>
          </w:tcPr>
          <w:p w:rsidR="00A5489A" w:rsidRPr="004E1928" w:rsidRDefault="00A5489A" w:rsidP="00A5489A">
            <w:pPr>
              <w:pStyle w:val="210"/>
              <w:jc w:val="center"/>
              <w:rPr>
                <w:b/>
                <w:szCs w:val="28"/>
                <w:lang w:val="uk-UA"/>
              </w:rPr>
            </w:pPr>
            <w:r w:rsidRPr="004E1928">
              <w:rPr>
                <w:b/>
                <w:szCs w:val="28"/>
                <w:lang w:val="uk-UA"/>
              </w:rPr>
              <w:t>3</w:t>
            </w:r>
          </w:p>
        </w:tc>
        <w:tc>
          <w:tcPr>
            <w:tcW w:w="959" w:type="dxa"/>
          </w:tcPr>
          <w:p w:rsidR="00A5489A" w:rsidRPr="004E1928" w:rsidRDefault="00A5489A" w:rsidP="00A5489A">
            <w:pPr>
              <w:pStyle w:val="210"/>
              <w:jc w:val="center"/>
              <w:rPr>
                <w:b/>
                <w:szCs w:val="28"/>
                <w:lang w:val="uk-UA"/>
              </w:rPr>
            </w:pPr>
            <w:r w:rsidRPr="004E1928">
              <w:rPr>
                <w:b/>
                <w:szCs w:val="28"/>
                <w:lang w:val="uk-UA"/>
              </w:rPr>
              <w:t>8</w:t>
            </w:r>
          </w:p>
        </w:tc>
        <w:tc>
          <w:tcPr>
            <w:tcW w:w="1701" w:type="dxa"/>
          </w:tcPr>
          <w:p w:rsidR="00A5489A" w:rsidRPr="004E1928" w:rsidRDefault="00A5489A" w:rsidP="00A5489A">
            <w:pPr>
              <w:pStyle w:val="210"/>
              <w:jc w:val="center"/>
              <w:rPr>
                <w:b/>
                <w:szCs w:val="28"/>
                <w:lang w:val="uk-UA"/>
              </w:rPr>
            </w:pPr>
            <w:r w:rsidRPr="004E1928">
              <w:rPr>
                <w:b/>
                <w:szCs w:val="28"/>
                <w:lang w:val="uk-UA"/>
              </w:rPr>
              <w:t>6</w:t>
            </w:r>
          </w:p>
        </w:tc>
        <w:tc>
          <w:tcPr>
            <w:tcW w:w="2126" w:type="dxa"/>
          </w:tcPr>
          <w:p w:rsidR="00A5489A" w:rsidRPr="004E1928" w:rsidRDefault="00A5489A" w:rsidP="00A5489A">
            <w:pPr>
              <w:pStyle w:val="210"/>
              <w:jc w:val="center"/>
              <w:rPr>
                <w:b/>
                <w:szCs w:val="28"/>
                <w:lang w:val="uk-UA"/>
              </w:rPr>
            </w:pPr>
            <w:r w:rsidRPr="004E1928">
              <w:rPr>
                <w:b/>
                <w:szCs w:val="28"/>
                <w:lang w:val="uk-UA"/>
              </w:rPr>
              <w:t>6</w:t>
            </w:r>
          </w:p>
        </w:tc>
        <w:tc>
          <w:tcPr>
            <w:tcW w:w="1276" w:type="dxa"/>
          </w:tcPr>
          <w:p w:rsidR="00A5489A" w:rsidRPr="004E1928" w:rsidRDefault="00A5489A" w:rsidP="00A5489A">
            <w:pPr>
              <w:pStyle w:val="210"/>
              <w:jc w:val="center"/>
              <w:rPr>
                <w:b/>
                <w:szCs w:val="28"/>
                <w:lang w:val="uk-UA"/>
              </w:rPr>
            </w:pPr>
            <w:r w:rsidRPr="004E1928">
              <w:rPr>
                <w:b/>
                <w:szCs w:val="28"/>
                <w:lang w:val="uk-UA"/>
              </w:rPr>
              <w:t>20</w:t>
            </w:r>
          </w:p>
        </w:tc>
        <w:tc>
          <w:tcPr>
            <w:tcW w:w="1025" w:type="dxa"/>
          </w:tcPr>
          <w:p w:rsidR="00A5489A" w:rsidRPr="004E1928" w:rsidRDefault="00A5489A" w:rsidP="00A5489A">
            <w:pPr>
              <w:pStyle w:val="210"/>
              <w:jc w:val="center"/>
              <w:rPr>
                <w:b/>
                <w:szCs w:val="28"/>
                <w:lang w:val="uk-UA"/>
              </w:rPr>
            </w:pPr>
            <w:r w:rsidRPr="004E1928">
              <w:rPr>
                <w:b/>
                <w:szCs w:val="28"/>
                <w:lang w:val="uk-UA"/>
              </w:rPr>
              <w:t>1,682</w:t>
            </w:r>
          </w:p>
        </w:tc>
      </w:tr>
      <w:tr w:rsidR="00A5489A" w:rsidRPr="004E1928" w:rsidTr="00A5489A">
        <w:trPr>
          <w:jc w:val="center"/>
        </w:trPr>
        <w:tc>
          <w:tcPr>
            <w:tcW w:w="2126" w:type="dxa"/>
          </w:tcPr>
          <w:p w:rsidR="00A5489A" w:rsidRPr="004E1928" w:rsidRDefault="00A5489A" w:rsidP="00A5489A">
            <w:pPr>
              <w:pStyle w:val="210"/>
              <w:jc w:val="center"/>
              <w:rPr>
                <w:b/>
                <w:szCs w:val="28"/>
                <w:lang w:val="uk-UA"/>
              </w:rPr>
            </w:pPr>
            <w:r w:rsidRPr="004E1928">
              <w:rPr>
                <w:b/>
                <w:szCs w:val="28"/>
                <w:lang w:val="uk-UA"/>
              </w:rPr>
              <w:t>4</w:t>
            </w:r>
          </w:p>
        </w:tc>
        <w:tc>
          <w:tcPr>
            <w:tcW w:w="959" w:type="dxa"/>
          </w:tcPr>
          <w:p w:rsidR="00A5489A" w:rsidRPr="004E1928" w:rsidRDefault="00A5489A" w:rsidP="00A5489A">
            <w:pPr>
              <w:pStyle w:val="210"/>
              <w:jc w:val="center"/>
              <w:rPr>
                <w:b/>
                <w:szCs w:val="28"/>
                <w:lang w:val="uk-UA"/>
              </w:rPr>
            </w:pPr>
            <w:r w:rsidRPr="004E1928">
              <w:rPr>
                <w:b/>
                <w:szCs w:val="28"/>
                <w:lang w:val="uk-UA"/>
              </w:rPr>
              <w:t>16</w:t>
            </w:r>
          </w:p>
        </w:tc>
        <w:tc>
          <w:tcPr>
            <w:tcW w:w="1701" w:type="dxa"/>
          </w:tcPr>
          <w:p w:rsidR="00A5489A" w:rsidRPr="004E1928" w:rsidRDefault="00A5489A" w:rsidP="00A5489A">
            <w:pPr>
              <w:pStyle w:val="210"/>
              <w:jc w:val="center"/>
              <w:rPr>
                <w:b/>
                <w:szCs w:val="28"/>
                <w:lang w:val="uk-UA"/>
              </w:rPr>
            </w:pPr>
            <w:r w:rsidRPr="004E1928">
              <w:rPr>
                <w:b/>
                <w:szCs w:val="28"/>
                <w:lang w:val="uk-UA"/>
              </w:rPr>
              <w:t>8</w:t>
            </w:r>
          </w:p>
        </w:tc>
        <w:tc>
          <w:tcPr>
            <w:tcW w:w="2126" w:type="dxa"/>
          </w:tcPr>
          <w:p w:rsidR="00A5489A" w:rsidRPr="004E1928" w:rsidRDefault="00A5489A" w:rsidP="00A5489A">
            <w:pPr>
              <w:pStyle w:val="210"/>
              <w:jc w:val="center"/>
              <w:rPr>
                <w:b/>
                <w:szCs w:val="28"/>
                <w:lang w:val="uk-UA"/>
              </w:rPr>
            </w:pPr>
            <w:r w:rsidRPr="004E1928">
              <w:rPr>
                <w:b/>
                <w:szCs w:val="28"/>
                <w:lang w:val="uk-UA"/>
              </w:rPr>
              <w:t>7</w:t>
            </w:r>
          </w:p>
        </w:tc>
        <w:tc>
          <w:tcPr>
            <w:tcW w:w="1276" w:type="dxa"/>
          </w:tcPr>
          <w:p w:rsidR="00A5489A" w:rsidRPr="004E1928" w:rsidRDefault="00A5489A" w:rsidP="00A5489A">
            <w:pPr>
              <w:pStyle w:val="210"/>
              <w:jc w:val="center"/>
              <w:rPr>
                <w:b/>
                <w:szCs w:val="28"/>
                <w:lang w:val="uk-UA"/>
              </w:rPr>
            </w:pPr>
            <w:r w:rsidRPr="004E1928">
              <w:rPr>
                <w:b/>
                <w:szCs w:val="28"/>
                <w:lang w:val="uk-UA"/>
              </w:rPr>
              <w:t>31</w:t>
            </w:r>
          </w:p>
        </w:tc>
        <w:tc>
          <w:tcPr>
            <w:tcW w:w="1025" w:type="dxa"/>
          </w:tcPr>
          <w:p w:rsidR="00A5489A" w:rsidRPr="004E1928" w:rsidRDefault="00A5489A" w:rsidP="00A5489A">
            <w:pPr>
              <w:pStyle w:val="210"/>
              <w:jc w:val="center"/>
              <w:rPr>
                <w:b/>
                <w:szCs w:val="28"/>
                <w:lang w:val="uk-UA"/>
              </w:rPr>
            </w:pPr>
            <w:r w:rsidRPr="004E1928">
              <w:rPr>
                <w:b/>
                <w:szCs w:val="28"/>
                <w:lang w:val="uk-UA"/>
              </w:rPr>
              <w:t>2,000</w:t>
            </w:r>
          </w:p>
        </w:tc>
      </w:tr>
      <w:tr w:rsidR="00A5489A" w:rsidRPr="004E1928" w:rsidTr="00A5489A">
        <w:trPr>
          <w:jc w:val="center"/>
        </w:trPr>
        <w:tc>
          <w:tcPr>
            <w:tcW w:w="2126" w:type="dxa"/>
          </w:tcPr>
          <w:p w:rsidR="00A5489A" w:rsidRPr="004E1928" w:rsidRDefault="00A5489A" w:rsidP="00A5489A">
            <w:pPr>
              <w:pStyle w:val="210"/>
              <w:jc w:val="center"/>
              <w:rPr>
                <w:b/>
                <w:szCs w:val="28"/>
                <w:lang w:val="uk-UA"/>
              </w:rPr>
            </w:pPr>
            <w:r w:rsidRPr="004E1928">
              <w:rPr>
                <w:b/>
                <w:szCs w:val="28"/>
                <w:lang w:val="uk-UA"/>
              </w:rPr>
              <w:t>5</w:t>
            </w:r>
          </w:p>
        </w:tc>
        <w:tc>
          <w:tcPr>
            <w:tcW w:w="959" w:type="dxa"/>
          </w:tcPr>
          <w:p w:rsidR="00A5489A" w:rsidRPr="004E1928" w:rsidRDefault="00A5489A" w:rsidP="00A5489A">
            <w:pPr>
              <w:pStyle w:val="210"/>
              <w:jc w:val="center"/>
              <w:rPr>
                <w:b/>
                <w:szCs w:val="28"/>
                <w:lang w:val="uk-UA"/>
              </w:rPr>
            </w:pPr>
            <w:r w:rsidRPr="004E1928">
              <w:rPr>
                <w:b/>
                <w:szCs w:val="28"/>
                <w:lang w:val="uk-UA"/>
              </w:rPr>
              <w:t>32</w:t>
            </w:r>
          </w:p>
        </w:tc>
        <w:tc>
          <w:tcPr>
            <w:tcW w:w="1701" w:type="dxa"/>
          </w:tcPr>
          <w:p w:rsidR="00A5489A" w:rsidRPr="004E1928" w:rsidRDefault="00A5489A" w:rsidP="00A5489A">
            <w:pPr>
              <w:pStyle w:val="210"/>
              <w:jc w:val="center"/>
              <w:rPr>
                <w:b/>
                <w:szCs w:val="28"/>
                <w:lang w:val="uk-UA"/>
              </w:rPr>
            </w:pPr>
            <w:r w:rsidRPr="004E1928">
              <w:rPr>
                <w:b/>
                <w:szCs w:val="28"/>
                <w:lang w:val="uk-UA"/>
              </w:rPr>
              <w:t>10</w:t>
            </w:r>
          </w:p>
        </w:tc>
        <w:tc>
          <w:tcPr>
            <w:tcW w:w="2126" w:type="dxa"/>
          </w:tcPr>
          <w:p w:rsidR="00A5489A" w:rsidRPr="004E1928" w:rsidRDefault="00A5489A" w:rsidP="00A5489A">
            <w:pPr>
              <w:pStyle w:val="210"/>
              <w:jc w:val="center"/>
              <w:rPr>
                <w:b/>
                <w:szCs w:val="28"/>
                <w:lang w:val="uk-UA"/>
              </w:rPr>
            </w:pPr>
            <w:r w:rsidRPr="004E1928">
              <w:rPr>
                <w:b/>
                <w:szCs w:val="28"/>
                <w:lang w:val="uk-UA"/>
              </w:rPr>
              <w:t>10</w:t>
            </w:r>
          </w:p>
        </w:tc>
        <w:tc>
          <w:tcPr>
            <w:tcW w:w="1276" w:type="dxa"/>
          </w:tcPr>
          <w:p w:rsidR="00A5489A" w:rsidRPr="004E1928" w:rsidRDefault="00A5489A" w:rsidP="00A5489A">
            <w:pPr>
              <w:pStyle w:val="210"/>
              <w:jc w:val="center"/>
              <w:rPr>
                <w:b/>
                <w:szCs w:val="28"/>
                <w:lang w:val="uk-UA"/>
              </w:rPr>
            </w:pPr>
            <w:r w:rsidRPr="004E1928">
              <w:rPr>
                <w:b/>
                <w:szCs w:val="28"/>
                <w:lang w:val="uk-UA"/>
              </w:rPr>
              <w:t>52</w:t>
            </w:r>
          </w:p>
        </w:tc>
        <w:tc>
          <w:tcPr>
            <w:tcW w:w="1025" w:type="dxa"/>
          </w:tcPr>
          <w:p w:rsidR="00A5489A" w:rsidRPr="004E1928" w:rsidRDefault="00A5489A" w:rsidP="00A5489A">
            <w:pPr>
              <w:pStyle w:val="210"/>
              <w:jc w:val="center"/>
              <w:rPr>
                <w:b/>
                <w:szCs w:val="28"/>
                <w:lang w:val="uk-UA"/>
              </w:rPr>
            </w:pPr>
            <w:r w:rsidRPr="004E1928">
              <w:rPr>
                <w:b/>
                <w:szCs w:val="28"/>
                <w:lang w:val="uk-UA"/>
              </w:rPr>
              <w:t>2,378</w:t>
            </w:r>
          </w:p>
        </w:tc>
      </w:tr>
    </w:tbl>
    <w:p w:rsidR="00A5489A" w:rsidRPr="004E1928" w:rsidRDefault="00A5489A" w:rsidP="00A5489A">
      <w:pPr>
        <w:pStyle w:val="210"/>
        <w:ind w:firstLine="720"/>
        <w:rPr>
          <w:sz w:val="16"/>
          <w:lang w:val="uk-UA"/>
        </w:rPr>
      </w:pPr>
      <w:r w:rsidRPr="004E1928">
        <w:rPr>
          <w:lang w:val="uk-UA"/>
        </w:rPr>
        <w:tab/>
      </w:r>
    </w:p>
    <w:p w:rsidR="00A5489A" w:rsidRPr="004E1928" w:rsidRDefault="00A5489A" w:rsidP="00A5489A">
      <w:pPr>
        <w:pStyle w:val="210"/>
        <w:ind w:firstLine="720"/>
        <w:rPr>
          <w:lang w:val="uk-UA"/>
        </w:rPr>
      </w:pPr>
      <w:r w:rsidRPr="004E1928">
        <w:rPr>
          <w:lang w:val="uk-UA"/>
        </w:rPr>
        <w:t xml:space="preserve">Величина плеча зоряних точок розраховується за формулою: </w:t>
      </w:r>
    </w:p>
    <w:p w:rsidR="00A5489A" w:rsidRPr="004E1928" w:rsidRDefault="00A5489A" w:rsidP="00997F8C">
      <w:pPr>
        <w:pStyle w:val="210"/>
        <w:jc w:val="center"/>
        <w:rPr>
          <w:sz w:val="32"/>
          <w:lang w:val="uk-UA"/>
        </w:rPr>
      </w:pPr>
      <w:r w:rsidRPr="004E1928">
        <w:rPr>
          <w:sz w:val="32"/>
          <w:lang w:val="uk-UA"/>
        </w:rPr>
        <w:sym w:font="Symbol" w:char="F061"/>
      </w:r>
      <w:r w:rsidRPr="004E1928">
        <w:rPr>
          <w:sz w:val="32"/>
          <w:lang w:val="uk-UA"/>
        </w:rPr>
        <w:t xml:space="preserve"> = 2</w:t>
      </w:r>
      <w:r w:rsidRPr="004E1928">
        <w:rPr>
          <w:sz w:val="32"/>
          <w:vertAlign w:val="superscript"/>
          <w:lang w:val="uk-UA"/>
        </w:rPr>
        <w:t>n/4</w:t>
      </w:r>
      <w:r w:rsidRPr="004E1928">
        <w:rPr>
          <w:sz w:val="32"/>
          <w:lang w:val="uk-UA"/>
        </w:rPr>
        <w:t xml:space="preserve">, </w:t>
      </w:r>
      <w:r w:rsidR="00997F8C" w:rsidRPr="004E1928">
        <w:rPr>
          <w:sz w:val="32"/>
          <w:lang w:val="uk-UA"/>
        </w:rPr>
        <w:t xml:space="preserve">               </w:t>
      </w:r>
      <w:r w:rsidR="00997F8C" w:rsidRPr="004E1928">
        <w:rPr>
          <w:lang w:val="uk-UA"/>
        </w:rPr>
        <w:t>(3.95)</w:t>
      </w:r>
    </w:p>
    <w:p w:rsidR="00A5489A" w:rsidRPr="004E1928" w:rsidRDefault="00A5489A" w:rsidP="00997F8C">
      <w:pPr>
        <w:pStyle w:val="210"/>
        <w:rPr>
          <w:lang w:val="uk-UA"/>
        </w:rPr>
      </w:pPr>
      <w:r w:rsidRPr="004E1928">
        <w:rPr>
          <w:lang w:val="uk-UA"/>
        </w:rPr>
        <w:t>де</w:t>
      </w:r>
      <w:r w:rsidRPr="004E1928">
        <w:rPr>
          <w:sz w:val="32"/>
          <w:lang w:val="uk-UA"/>
        </w:rPr>
        <w:t xml:space="preserve"> </w:t>
      </w:r>
      <w:r w:rsidRPr="004E1928">
        <w:rPr>
          <w:i/>
          <w:sz w:val="32"/>
          <w:lang w:val="uk-UA"/>
        </w:rPr>
        <w:t>n</w:t>
      </w:r>
      <w:r w:rsidRPr="004E1928">
        <w:rPr>
          <w:sz w:val="32"/>
          <w:lang w:val="uk-UA"/>
        </w:rPr>
        <w:t xml:space="preserve">  </w:t>
      </w:r>
      <w:r w:rsidRPr="004E1928">
        <w:rPr>
          <w:lang w:val="uk-UA"/>
        </w:rPr>
        <w:t>– число факторів.</w:t>
      </w:r>
    </w:p>
    <w:p w:rsidR="00A5489A" w:rsidRPr="004E1928" w:rsidRDefault="00A5489A" w:rsidP="00997F8C">
      <w:pPr>
        <w:pStyle w:val="210"/>
        <w:rPr>
          <w:lang w:val="uk-UA"/>
        </w:rPr>
      </w:pPr>
      <w:r w:rsidRPr="004E1928">
        <w:rPr>
          <w:sz w:val="32"/>
          <w:lang w:val="uk-UA"/>
        </w:rPr>
        <w:lastRenderedPageBreak/>
        <w:tab/>
      </w:r>
      <w:r w:rsidRPr="004E1928">
        <w:rPr>
          <w:lang w:val="uk-UA"/>
        </w:rPr>
        <w:t>Центральний ротатабельний композиційний план другого порядку для трьох факторів наведений у табл. 3.25.</w:t>
      </w:r>
    </w:p>
    <w:p w:rsidR="00A5489A" w:rsidRPr="004E1928" w:rsidRDefault="00A5489A" w:rsidP="00997F8C">
      <w:pPr>
        <w:pStyle w:val="13"/>
        <w:tabs>
          <w:tab w:val="clear" w:pos="4153"/>
          <w:tab w:val="clear" w:pos="8306"/>
        </w:tabs>
        <w:ind w:firstLine="720"/>
        <w:jc w:val="both"/>
        <w:rPr>
          <w:sz w:val="28"/>
          <w:szCs w:val="28"/>
          <w:lang w:val="uk-UA"/>
        </w:rPr>
      </w:pPr>
      <w:r w:rsidRPr="004E1928">
        <w:rPr>
          <w:sz w:val="28"/>
          <w:szCs w:val="28"/>
          <w:lang w:val="uk-UA"/>
        </w:rPr>
        <w:t>У першій частині матриці представлений план ПФЕ 2</w:t>
      </w:r>
      <w:r w:rsidRPr="004E1928">
        <w:rPr>
          <w:sz w:val="28"/>
          <w:szCs w:val="28"/>
          <w:vertAlign w:val="superscript"/>
          <w:lang w:val="uk-UA"/>
        </w:rPr>
        <w:t>3</w:t>
      </w:r>
      <w:r w:rsidRPr="004E1928">
        <w:rPr>
          <w:sz w:val="28"/>
          <w:szCs w:val="28"/>
          <w:lang w:val="uk-UA"/>
        </w:rPr>
        <w:t>, у другій – зоряні точки, а у третій частині – нульові центральні точки.</w:t>
      </w:r>
    </w:p>
    <w:p w:rsidR="00A5489A" w:rsidRPr="004E1928" w:rsidRDefault="00A5489A" w:rsidP="00997F8C">
      <w:pPr>
        <w:pStyle w:val="13"/>
        <w:tabs>
          <w:tab w:val="clear" w:pos="4153"/>
          <w:tab w:val="clear" w:pos="8306"/>
        </w:tabs>
        <w:ind w:firstLine="720"/>
        <w:jc w:val="both"/>
        <w:rPr>
          <w:sz w:val="28"/>
          <w:szCs w:val="28"/>
          <w:lang w:val="uk-UA"/>
        </w:rPr>
      </w:pPr>
      <w:r w:rsidRPr="004E1928">
        <w:rPr>
          <w:sz w:val="28"/>
          <w:szCs w:val="28"/>
          <w:lang w:val="uk-UA"/>
        </w:rPr>
        <w:t>Розрахунок коефіцієнтів моделі виконується за формулами:</w:t>
      </w:r>
    </w:p>
    <w:p w:rsidR="00A5489A" w:rsidRPr="004E1928" w:rsidRDefault="00A5489A" w:rsidP="00997F8C">
      <w:pPr>
        <w:pStyle w:val="13"/>
        <w:tabs>
          <w:tab w:val="clear" w:pos="4153"/>
          <w:tab w:val="clear" w:pos="8306"/>
        </w:tabs>
        <w:jc w:val="right"/>
        <w:rPr>
          <w:sz w:val="28"/>
          <w:lang w:val="uk-UA"/>
        </w:rPr>
      </w:pPr>
      <w:r w:rsidRPr="004E1928">
        <w:rPr>
          <w:position w:val="-30"/>
          <w:lang w:val="uk-UA"/>
        </w:rPr>
        <w:object w:dxaOrig="3019" w:dyaOrig="700">
          <v:shape id="_x0000_i1457" type="#_x0000_t75" style="width:178.6pt;height:42.1pt" o:ole="" fillcolor="window">
            <v:imagedata r:id="rId923" o:title=""/>
          </v:shape>
          <o:OLEObject Type="Embed" ProgID="Equation.3" ShapeID="_x0000_i1457" DrawAspect="Content" ObjectID="_1770979389" r:id="rId924"/>
        </w:object>
      </w:r>
      <w:r w:rsidRPr="004E1928">
        <w:rPr>
          <w:sz w:val="28"/>
          <w:lang w:val="uk-UA"/>
        </w:rPr>
        <w:t xml:space="preserve">           </w:t>
      </w:r>
      <w:r w:rsidR="00997F8C" w:rsidRPr="004E1928">
        <w:rPr>
          <w:sz w:val="28"/>
          <w:lang w:val="uk-UA"/>
        </w:rPr>
        <w:t xml:space="preserve">                           (3.96</w:t>
      </w:r>
      <w:r w:rsidRPr="004E1928">
        <w:rPr>
          <w:sz w:val="28"/>
          <w:lang w:val="uk-UA"/>
        </w:rPr>
        <w:t>)</w:t>
      </w:r>
    </w:p>
    <w:p w:rsidR="00A5489A" w:rsidRPr="004E1928" w:rsidRDefault="00A5489A" w:rsidP="00997F8C">
      <w:pPr>
        <w:pStyle w:val="13"/>
        <w:tabs>
          <w:tab w:val="clear" w:pos="4153"/>
          <w:tab w:val="clear" w:pos="8306"/>
        </w:tabs>
        <w:jc w:val="right"/>
        <w:rPr>
          <w:sz w:val="28"/>
          <w:lang w:val="uk-UA"/>
        </w:rPr>
      </w:pPr>
      <w:r w:rsidRPr="004E1928">
        <w:rPr>
          <w:position w:val="-14"/>
          <w:lang w:val="uk-UA"/>
        </w:rPr>
        <w:object w:dxaOrig="1520" w:dyaOrig="380">
          <v:shape id="_x0000_i1458" type="#_x0000_t75" style="width:94.45pt;height:22.45pt" o:ole="" fillcolor="window">
            <v:imagedata r:id="rId925" o:title=""/>
          </v:shape>
          <o:OLEObject Type="Embed" ProgID="Equation.3" ShapeID="_x0000_i1458" DrawAspect="Content" ObjectID="_1770979390" r:id="rId926"/>
        </w:object>
      </w:r>
      <w:r w:rsidRPr="004E1928">
        <w:rPr>
          <w:sz w:val="28"/>
          <w:lang w:val="uk-UA"/>
        </w:rPr>
        <w:t xml:space="preserve">                                     </w:t>
      </w:r>
      <w:r w:rsidR="00997F8C" w:rsidRPr="004E1928">
        <w:rPr>
          <w:sz w:val="28"/>
          <w:lang w:val="uk-UA"/>
        </w:rPr>
        <w:t xml:space="preserve">                          (3.97</w:t>
      </w:r>
      <w:r w:rsidRPr="004E1928">
        <w:rPr>
          <w:sz w:val="28"/>
          <w:lang w:val="uk-UA"/>
        </w:rPr>
        <w:t>)</w:t>
      </w:r>
    </w:p>
    <w:p w:rsidR="00A5489A" w:rsidRPr="004E1928" w:rsidRDefault="00A5489A" w:rsidP="00997F8C">
      <w:pPr>
        <w:pStyle w:val="13"/>
        <w:tabs>
          <w:tab w:val="clear" w:pos="4153"/>
          <w:tab w:val="clear" w:pos="8306"/>
        </w:tabs>
        <w:jc w:val="right"/>
        <w:rPr>
          <w:sz w:val="28"/>
          <w:lang w:val="uk-UA"/>
        </w:rPr>
      </w:pPr>
      <w:r w:rsidRPr="004E1928">
        <w:rPr>
          <w:position w:val="-30"/>
          <w:lang w:val="uk-UA"/>
        </w:rPr>
        <w:object w:dxaOrig="4660" w:dyaOrig="700">
          <v:shape id="_x0000_i1459" type="#_x0000_t75" style="width:280.5pt;height:42.1pt" o:ole="" fillcolor="window">
            <v:imagedata r:id="rId927" o:title=""/>
          </v:shape>
          <o:OLEObject Type="Embed" ProgID="Equation.3" ShapeID="_x0000_i1459" DrawAspect="Content" ObjectID="_1770979391" r:id="rId928"/>
        </w:object>
      </w:r>
      <w:r w:rsidR="00997F8C" w:rsidRPr="004E1928">
        <w:rPr>
          <w:sz w:val="28"/>
          <w:lang w:val="uk-UA"/>
        </w:rPr>
        <w:t xml:space="preserve">          (3.98</w:t>
      </w:r>
      <w:r w:rsidRPr="004E1928">
        <w:rPr>
          <w:sz w:val="28"/>
          <w:lang w:val="uk-UA"/>
        </w:rPr>
        <w:t>)</w:t>
      </w:r>
    </w:p>
    <w:p w:rsidR="00A5489A" w:rsidRPr="004E1928" w:rsidRDefault="00A5489A" w:rsidP="00997F8C">
      <w:pPr>
        <w:pStyle w:val="13"/>
        <w:tabs>
          <w:tab w:val="clear" w:pos="4153"/>
          <w:tab w:val="clear" w:pos="8306"/>
        </w:tabs>
        <w:jc w:val="right"/>
        <w:rPr>
          <w:sz w:val="28"/>
          <w:lang w:val="uk-UA"/>
        </w:rPr>
      </w:pPr>
      <w:r w:rsidRPr="004E1928">
        <w:rPr>
          <w:position w:val="-14"/>
          <w:lang w:val="uk-UA"/>
        </w:rPr>
        <w:object w:dxaOrig="1700" w:dyaOrig="380">
          <v:shape id="_x0000_i1460" type="#_x0000_t75" style="width:114.1pt;height:29.9pt" o:ole="" fillcolor="window">
            <v:imagedata r:id="rId929" o:title=""/>
          </v:shape>
          <o:OLEObject Type="Embed" ProgID="Equation.3" ShapeID="_x0000_i1460" DrawAspect="Content" ObjectID="_1770979392" r:id="rId930"/>
        </w:object>
      </w:r>
      <w:r w:rsidRPr="004E1928">
        <w:rPr>
          <w:sz w:val="28"/>
          <w:lang w:val="uk-UA"/>
        </w:rPr>
        <w:t xml:space="preserve">                              </w:t>
      </w:r>
      <w:r w:rsidR="00997F8C" w:rsidRPr="004E1928">
        <w:rPr>
          <w:sz w:val="28"/>
          <w:lang w:val="uk-UA"/>
        </w:rPr>
        <w:t xml:space="preserve">                          (3.99</w:t>
      </w:r>
      <w:r w:rsidRPr="004E1928">
        <w:rPr>
          <w:sz w:val="28"/>
          <w:lang w:val="uk-UA"/>
        </w:rPr>
        <w:t>)</w:t>
      </w:r>
    </w:p>
    <w:p w:rsidR="00A5489A" w:rsidRPr="004E1928" w:rsidRDefault="00A5489A" w:rsidP="00997F8C">
      <w:pPr>
        <w:pStyle w:val="13"/>
        <w:tabs>
          <w:tab w:val="clear" w:pos="4153"/>
          <w:tab w:val="clear" w:pos="8306"/>
        </w:tabs>
        <w:jc w:val="center"/>
        <w:rPr>
          <w:sz w:val="16"/>
          <w:lang w:val="uk-UA"/>
        </w:rPr>
      </w:pPr>
    </w:p>
    <w:p w:rsidR="00A5489A" w:rsidRPr="004E1928" w:rsidRDefault="00A5489A" w:rsidP="00997F8C">
      <w:pPr>
        <w:pStyle w:val="13"/>
        <w:tabs>
          <w:tab w:val="clear" w:pos="4153"/>
          <w:tab w:val="clear" w:pos="8306"/>
        </w:tabs>
        <w:rPr>
          <w:sz w:val="28"/>
          <w:lang w:val="uk-UA"/>
        </w:rPr>
      </w:pPr>
      <w:r w:rsidRPr="004E1928">
        <w:rPr>
          <w:sz w:val="28"/>
          <w:lang w:val="uk-UA"/>
        </w:rPr>
        <w:tab/>
        <w:t xml:space="preserve">де    </w:t>
      </w:r>
      <w:r w:rsidRPr="004E1928">
        <w:rPr>
          <w:position w:val="-28"/>
          <w:lang w:val="uk-UA"/>
        </w:rPr>
        <w:object w:dxaOrig="1280" w:dyaOrig="540">
          <v:shape id="_x0000_i1461" type="#_x0000_t75" style="width:1in;height:29.9pt" o:ole="" fillcolor="window">
            <v:imagedata r:id="rId931" o:title=""/>
          </v:shape>
          <o:OLEObject Type="Embed" ProgID="Equation.3" ShapeID="_x0000_i1461" DrawAspect="Content" ObjectID="_1770979393" r:id="rId932"/>
        </w:object>
      </w:r>
      <w:r w:rsidRPr="004E1928">
        <w:rPr>
          <w:sz w:val="28"/>
          <w:lang w:val="uk-UA"/>
        </w:rPr>
        <w:t xml:space="preserve"> </w:t>
      </w:r>
      <w:r w:rsidRPr="004E1928">
        <w:rPr>
          <w:position w:val="-28"/>
          <w:lang w:val="uk-UA"/>
        </w:rPr>
        <w:object w:dxaOrig="1660" w:dyaOrig="540">
          <v:shape id="_x0000_i1462" type="#_x0000_t75" style="width:86.95pt;height:29.9pt" o:ole="" fillcolor="window">
            <v:imagedata r:id="rId933" o:title=""/>
          </v:shape>
          <o:OLEObject Type="Embed" ProgID="Equation.3" ShapeID="_x0000_i1462" DrawAspect="Content" ObjectID="_1770979394" r:id="rId934"/>
        </w:object>
      </w:r>
      <w:r w:rsidRPr="004E1928">
        <w:rPr>
          <w:position w:val="-28"/>
          <w:lang w:val="uk-UA"/>
        </w:rPr>
        <w:object w:dxaOrig="1620" w:dyaOrig="540">
          <v:shape id="_x0000_i1463" type="#_x0000_t75" style="width:86.95pt;height:29.9pt" o:ole="" fillcolor="window">
            <v:imagedata r:id="rId935" o:title=""/>
          </v:shape>
          <o:OLEObject Type="Embed" ProgID="Equation.3" ShapeID="_x0000_i1463" DrawAspect="Content" ObjectID="_1770979395" r:id="rId936"/>
        </w:object>
      </w:r>
      <w:r w:rsidRPr="004E1928">
        <w:rPr>
          <w:sz w:val="28"/>
          <w:lang w:val="uk-UA"/>
        </w:rPr>
        <w:t xml:space="preserve"> </w:t>
      </w:r>
      <w:r w:rsidRPr="004E1928">
        <w:rPr>
          <w:position w:val="-28"/>
          <w:lang w:val="uk-UA"/>
        </w:rPr>
        <w:object w:dxaOrig="2020" w:dyaOrig="540">
          <v:shape id="_x0000_i1464" type="#_x0000_t75" style="width:106.6pt;height:29.9pt" o:ole="" fillcolor="window">
            <v:imagedata r:id="rId937" o:title=""/>
          </v:shape>
          <o:OLEObject Type="Embed" ProgID="Equation.3" ShapeID="_x0000_i1464" DrawAspect="Content" ObjectID="_1770979396" r:id="rId938"/>
        </w:object>
      </w:r>
    </w:p>
    <w:p w:rsidR="008E1D93" w:rsidRPr="004E1928" w:rsidRDefault="008E1D93" w:rsidP="00997F8C">
      <w:pPr>
        <w:pStyle w:val="1"/>
        <w:spacing w:before="0" w:line="240" w:lineRule="auto"/>
        <w:jc w:val="center"/>
        <w:rPr>
          <w:b w:val="0"/>
          <w:color w:val="auto"/>
          <w:lang w:val="uk-UA"/>
        </w:rPr>
      </w:pPr>
    </w:p>
    <w:p w:rsidR="008E1D93" w:rsidRPr="004E1928" w:rsidRDefault="008E1D93" w:rsidP="008E1D93">
      <w:pPr>
        <w:rPr>
          <w:lang w:val="uk-UA"/>
        </w:rPr>
      </w:pPr>
    </w:p>
    <w:p w:rsidR="00A5489A" w:rsidRPr="004E1928" w:rsidRDefault="00A5489A" w:rsidP="00997F8C">
      <w:pPr>
        <w:pStyle w:val="1"/>
        <w:spacing w:before="0" w:line="240" w:lineRule="auto"/>
        <w:jc w:val="center"/>
        <w:rPr>
          <w:b w:val="0"/>
          <w:color w:val="auto"/>
        </w:rPr>
      </w:pPr>
      <w:r w:rsidRPr="004E1928">
        <w:rPr>
          <w:b w:val="0"/>
          <w:color w:val="auto"/>
        </w:rPr>
        <w:t>Таблиця 3.25 - Ротатабельний центрально-композиційний план</w:t>
      </w:r>
    </w:p>
    <w:p w:rsidR="00A5489A" w:rsidRPr="004E1928" w:rsidRDefault="00A5489A" w:rsidP="00997F8C">
      <w:pPr>
        <w:pStyle w:val="1"/>
        <w:spacing w:before="0" w:line="240" w:lineRule="auto"/>
        <w:rPr>
          <w:b w:val="0"/>
          <w:color w:val="auto"/>
        </w:rPr>
      </w:pPr>
      <w:r w:rsidRPr="004E1928">
        <w:rPr>
          <w:b w:val="0"/>
          <w:color w:val="auto"/>
        </w:rPr>
        <w:t xml:space="preserve">           для трьох факторів</w:t>
      </w:r>
    </w:p>
    <w:p w:rsidR="00A5489A" w:rsidRPr="004E1928" w:rsidRDefault="00A5489A" w:rsidP="00A5489A">
      <w:pPr>
        <w:pStyle w:val="12"/>
        <w:rPr>
          <w:sz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
        <w:gridCol w:w="961"/>
        <w:gridCol w:w="981"/>
        <w:gridCol w:w="1015"/>
        <w:gridCol w:w="1082"/>
        <w:gridCol w:w="1116"/>
        <w:gridCol w:w="1116"/>
        <w:gridCol w:w="1116"/>
        <w:gridCol w:w="1116"/>
        <w:gridCol w:w="1118"/>
        <w:gridCol w:w="37"/>
      </w:tblGrid>
      <w:tr w:rsidR="00A5489A" w:rsidRPr="004E1928" w:rsidTr="00997F8C">
        <w:trPr>
          <w:gridAfter w:val="1"/>
          <w:wAfter w:w="37" w:type="dxa"/>
          <w:trHeight w:val="597"/>
          <w:jc w:val="center"/>
        </w:trPr>
        <w:tc>
          <w:tcPr>
            <w:tcW w:w="2975" w:type="dxa"/>
            <w:gridSpan w:val="4"/>
          </w:tcPr>
          <w:p w:rsidR="00A5489A" w:rsidRPr="004E1928" w:rsidRDefault="00A5489A" w:rsidP="00A5489A">
            <w:pPr>
              <w:pStyle w:val="12"/>
              <w:jc w:val="center"/>
              <w:rPr>
                <w:b/>
              </w:rPr>
            </w:pPr>
            <w:r w:rsidRPr="004E1928">
              <w:rPr>
                <w:b/>
              </w:rPr>
              <w:t xml:space="preserve">Матриця </w:t>
            </w:r>
          </w:p>
          <w:p w:rsidR="00A5489A" w:rsidRPr="004E1928" w:rsidRDefault="00A5489A" w:rsidP="00A5489A">
            <w:pPr>
              <w:pStyle w:val="12"/>
              <w:jc w:val="center"/>
              <w:rPr>
                <w:b/>
              </w:rPr>
            </w:pPr>
            <w:r w:rsidRPr="004E1928">
              <w:rPr>
                <w:b/>
              </w:rPr>
              <w:t>планування</w:t>
            </w:r>
          </w:p>
        </w:tc>
        <w:tc>
          <w:tcPr>
            <w:tcW w:w="6664" w:type="dxa"/>
            <w:gridSpan w:val="6"/>
            <w:vAlign w:val="center"/>
          </w:tcPr>
          <w:p w:rsidR="00A5489A" w:rsidRPr="004E1928" w:rsidRDefault="00997F8C" w:rsidP="00A5489A">
            <w:pPr>
              <w:pStyle w:val="1"/>
              <w:jc w:val="center"/>
              <w:rPr>
                <w:b w:val="0"/>
                <w:color w:val="auto"/>
              </w:rPr>
            </w:pPr>
            <w:r w:rsidRPr="004E1928">
              <w:rPr>
                <w:color w:val="auto"/>
              </w:rPr>
              <w:t>Матриця обчислення</w:t>
            </w:r>
          </w:p>
        </w:tc>
      </w:tr>
      <w:tr w:rsidR="00A5489A" w:rsidRPr="004E1928" w:rsidTr="00A5489A">
        <w:trPr>
          <w:gridAfter w:val="1"/>
          <w:wAfter w:w="37" w:type="dxa"/>
          <w:cantSplit/>
          <w:trHeight w:val="426"/>
          <w:jc w:val="center"/>
        </w:trPr>
        <w:tc>
          <w:tcPr>
            <w:tcW w:w="979" w:type="dxa"/>
            <w:gridSpan w:val="2"/>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1</w:t>
            </w:r>
          </w:p>
        </w:tc>
        <w:tc>
          <w:tcPr>
            <w:tcW w:w="981" w:type="dxa"/>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2</w:t>
            </w:r>
          </w:p>
        </w:tc>
        <w:tc>
          <w:tcPr>
            <w:tcW w:w="1015" w:type="dxa"/>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3</w:t>
            </w:r>
          </w:p>
        </w:tc>
        <w:tc>
          <w:tcPr>
            <w:tcW w:w="1082" w:type="dxa"/>
            <w:vAlign w:val="center"/>
          </w:tcPr>
          <w:p w:rsidR="00A5489A" w:rsidRPr="004E1928" w:rsidRDefault="00A5489A" w:rsidP="00A5489A">
            <w:pPr>
              <w:pStyle w:val="12"/>
              <w:jc w:val="center"/>
              <w:rPr>
                <w:sz w:val="28"/>
                <w:vertAlign w:val="superscript"/>
              </w:rPr>
            </w:pPr>
            <w:r w:rsidRPr="004E1928">
              <w:rPr>
                <w:sz w:val="28"/>
              </w:rPr>
              <w:t>Х</w:t>
            </w:r>
            <w:r w:rsidRPr="004E1928">
              <w:rPr>
                <w:sz w:val="28"/>
                <w:vertAlign w:val="subscript"/>
              </w:rPr>
              <w:t>1</w:t>
            </w:r>
            <w:r w:rsidRPr="004E1928">
              <w:rPr>
                <w:sz w:val="28"/>
                <w:vertAlign w:val="superscript"/>
              </w:rPr>
              <w:t>2</w:t>
            </w:r>
          </w:p>
        </w:tc>
        <w:tc>
          <w:tcPr>
            <w:tcW w:w="1116" w:type="dxa"/>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2</w:t>
            </w:r>
            <w:r w:rsidRPr="004E1928">
              <w:rPr>
                <w:sz w:val="28"/>
                <w:vertAlign w:val="superscript"/>
              </w:rPr>
              <w:t>2</w:t>
            </w:r>
          </w:p>
        </w:tc>
        <w:tc>
          <w:tcPr>
            <w:tcW w:w="1116" w:type="dxa"/>
            <w:vAlign w:val="center"/>
          </w:tcPr>
          <w:p w:rsidR="00A5489A" w:rsidRPr="004E1928" w:rsidRDefault="00A5489A" w:rsidP="00A5489A">
            <w:pPr>
              <w:pStyle w:val="12"/>
              <w:jc w:val="center"/>
              <w:rPr>
                <w:sz w:val="28"/>
                <w:vertAlign w:val="superscript"/>
              </w:rPr>
            </w:pPr>
            <w:r w:rsidRPr="004E1928">
              <w:rPr>
                <w:sz w:val="28"/>
              </w:rPr>
              <w:t>Х</w:t>
            </w:r>
            <w:r w:rsidRPr="004E1928">
              <w:rPr>
                <w:sz w:val="28"/>
                <w:vertAlign w:val="subscript"/>
              </w:rPr>
              <w:t>3</w:t>
            </w:r>
            <w:r w:rsidRPr="004E1928">
              <w:rPr>
                <w:sz w:val="28"/>
                <w:vertAlign w:val="superscript"/>
              </w:rPr>
              <w:t>2</w:t>
            </w:r>
          </w:p>
        </w:tc>
        <w:tc>
          <w:tcPr>
            <w:tcW w:w="1116" w:type="dxa"/>
            <w:vAlign w:val="center"/>
          </w:tcPr>
          <w:p w:rsidR="00A5489A" w:rsidRPr="004E1928" w:rsidRDefault="00A5489A" w:rsidP="00A5489A">
            <w:pPr>
              <w:pStyle w:val="12"/>
              <w:jc w:val="center"/>
              <w:rPr>
                <w:sz w:val="28"/>
                <w:vertAlign w:val="superscript"/>
              </w:rPr>
            </w:pPr>
            <w:r w:rsidRPr="004E1928">
              <w:rPr>
                <w:sz w:val="28"/>
              </w:rPr>
              <w:t>Х</w:t>
            </w:r>
            <w:r w:rsidRPr="004E1928">
              <w:rPr>
                <w:sz w:val="28"/>
                <w:vertAlign w:val="subscript"/>
              </w:rPr>
              <w:t>1</w:t>
            </w:r>
            <w:r w:rsidRPr="004E1928">
              <w:rPr>
                <w:sz w:val="28"/>
              </w:rPr>
              <w:t>Х</w:t>
            </w:r>
            <w:r w:rsidRPr="004E1928">
              <w:rPr>
                <w:sz w:val="28"/>
                <w:vertAlign w:val="subscript"/>
              </w:rPr>
              <w:t>2</w:t>
            </w:r>
          </w:p>
        </w:tc>
        <w:tc>
          <w:tcPr>
            <w:tcW w:w="1116" w:type="dxa"/>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1</w:t>
            </w:r>
            <w:r w:rsidRPr="004E1928">
              <w:rPr>
                <w:sz w:val="28"/>
              </w:rPr>
              <w:t>Х</w:t>
            </w:r>
            <w:r w:rsidRPr="004E1928">
              <w:rPr>
                <w:sz w:val="28"/>
                <w:vertAlign w:val="subscript"/>
              </w:rPr>
              <w:t>3</w:t>
            </w:r>
          </w:p>
        </w:tc>
        <w:tc>
          <w:tcPr>
            <w:tcW w:w="1118" w:type="dxa"/>
            <w:vAlign w:val="center"/>
          </w:tcPr>
          <w:p w:rsidR="00A5489A" w:rsidRPr="004E1928" w:rsidRDefault="00A5489A" w:rsidP="00A5489A">
            <w:pPr>
              <w:pStyle w:val="12"/>
              <w:jc w:val="center"/>
              <w:rPr>
                <w:sz w:val="28"/>
                <w:vertAlign w:val="subscript"/>
              </w:rPr>
            </w:pPr>
            <w:r w:rsidRPr="004E1928">
              <w:rPr>
                <w:sz w:val="28"/>
              </w:rPr>
              <w:t>Х</w:t>
            </w:r>
            <w:r w:rsidRPr="004E1928">
              <w:rPr>
                <w:sz w:val="28"/>
                <w:vertAlign w:val="subscript"/>
              </w:rPr>
              <w:t>2</w:t>
            </w:r>
            <w:r w:rsidRPr="004E1928">
              <w:rPr>
                <w:sz w:val="28"/>
              </w:rPr>
              <w:t>Х</w:t>
            </w:r>
            <w:r w:rsidRPr="004E1928">
              <w:rPr>
                <w:sz w:val="28"/>
                <w:vertAlign w:val="subscript"/>
              </w:rPr>
              <w:t>3</w:t>
            </w:r>
          </w:p>
        </w:tc>
      </w:tr>
      <w:tr w:rsidR="00A5489A" w:rsidRPr="004E1928" w:rsidTr="00A5489A">
        <w:trPr>
          <w:gridAfter w:val="1"/>
          <w:wAfter w:w="37" w:type="dxa"/>
          <w:cantSplit/>
          <w:trHeight w:val="316"/>
          <w:jc w:val="center"/>
        </w:trPr>
        <w:tc>
          <w:tcPr>
            <w:tcW w:w="979" w:type="dxa"/>
            <w:gridSpan w:val="2"/>
            <w:vAlign w:val="center"/>
          </w:tcPr>
          <w:p w:rsidR="00A5489A" w:rsidRPr="004E1928" w:rsidRDefault="00A5489A" w:rsidP="00A5489A">
            <w:pPr>
              <w:pStyle w:val="12"/>
              <w:jc w:val="center"/>
              <w:rPr>
                <w:b/>
                <w:color w:val="FF0000"/>
              </w:rPr>
            </w:pPr>
            <w:r w:rsidRPr="004E1928">
              <w:rPr>
                <w:b/>
                <w:color w:val="FF0000"/>
              </w:rPr>
              <w:t>1</w:t>
            </w:r>
          </w:p>
        </w:tc>
        <w:tc>
          <w:tcPr>
            <w:tcW w:w="981" w:type="dxa"/>
            <w:vAlign w:val="center"/>
          </w:tcPr>
          <w:p w:rsidR="00A5489A" w:rsidRPr="004E1928" w:rsidRDefault="00A5489A" w:rsidP="00A5489A">
            <w:pPr>
              <w:pStyle w:val="12"/>
              <w:jc w:val="center"/>
              <w:rPr>
                <w:b/>
                <w:color w:val="FF0000"/>
              </w:rPr>
            </w:pPr>
            <w:r w:rsidRPr="004E1928">
              <w:rPr>
                <w:b/>
                <w:color w:val="FF0000"/>
              </w:rPr>
              <w:t>2</w:t>
            </w:r>
          </w:p>
        </w:tc>
        <w:tc>
          <w:tcPr>
            <w:tcW w:w="1015" w:type="dxa"/>
            <w:vAlign w:val="center"/>
          </w:tcPr>
          <w:p w:rsidR="00A5489A" w:rsidRPr="004E1928" w:rsidRDefault="00A5489A" w:rsidP="00A5489A">
            <w:pPr>
              <w:pStyle w:val="12"/>
              <w:jc w:val="center"/>
              <w:rPr>
                <w:b/>
                <w:color w:val="FF0000"/>
              </w:rPr>
            </w:pPr>
            <w:r w:rsidRPr="004E1928">
              <w:rPr>
                <w:b/>
                <w:color w:val="FF0000"/>
              </w:rPr>
              <w:t>3</w:t>
            </w:r>
          </w:p>
        </w:tc>
        <w:tc>
          <w:tcPr>
            <w:tcW w:w="1082" w:type="dxa"/>
            <w:vAlign w:val="center"/>
          </w:tcPr>
          <w:p w:rsidR="00A5489A" w:rsidRPr="004E1928" w:rsidRDefault="00A5489A" w:rsidP="00A5489A">
            <w:pPr>
              <w:pStyle w:val="12"/>
              <w:jc w:val="center"/>
              <w:rPr>
                <w:b/>
                <w:color w:val="FF0000"/>
              </w:rPr>
            </w:pPr>
            <w:r w:rsidRPr="004E1928">
              <w:rPr>
                <w:b/>
                <w:color w:val="FF0000"/>
              </w:rPr>
              <w:t>4</w:t>
            </w:r>
          </w:p>
        </w:tc>
        <w:tc>
          <w:tcPr>
            <w:tcW w:w="1116" w:type="dxa"/>
            <w:vAlign w:val="center"/>
          </w:tcPr>
          <w:p w:rsidR="00A5489A" w:rsidRPr="004E1928" w:rsidRDefault="00A5489A" w:rsidP="00A5489A">
            <w:pPr>
              <w:pStyle w:val="12"/>
              <w:jc w:val="center"/>
              <w:rPr>
                <w:b/>
                <w:color w:val="FF0000"/>
              </w:rPr>
            </w:pPr>
            <w:r w:rsidRPr="004E1928">
              <w:rPr>
                <w:b/>
                <w:color w:val="FF0000"/>
              </w:rPr>
              <w:t>5</w:t>
            </w:r>
          </w:p>
        </w:tc>
        <w:tc>
          <w:tcPr>
            <w:tcW w:w="1116" w:type="dxa"/>
            <w:vAlign w:val="center"/>
          </w:tcPr>
          <w:p w:rsidR="00A5489A" w:rsidRPr="004E1928" w:rsidRDefault="00A5489A" w:rsidP="00A5489A">
            <w:pPr>
              <w:pStyle w:val="12"/>
              <w:jc w:val="center"/>
              <w:rPr>
                <w:b/>
                <w:color w:val="FF0000"/>
              </w:rPr>
            </w:pPr>
            <w:r w:rsidRPr="004E1928">
              <w:rPr>
                <w:b/>
                <w:color w:val="FF0000"/>
              </w:rPr>
              <w:t>6</w:t>
            </w:r>
          </w:p>
        </w:tc>
        <w:tc>
          <w:tcPr>
            <w:tcW w:w="1116" w:type="dxa"/>
            <w:vAlign w:val="center"/>
          </w:tcPr>
          <w:p w:rsidR="00A5489A" w:rsidRPr="004E1928" w:rsidRDefault="00A5489A" w:rsidP="00A5489A">
            <w:pPr>
              <w:pStyle w:val="12"/>
              <w:jc w:val="center"/>
              <w:rPr>
                <w:b/>
                <w:color w:val="FF0000"/>
              </w:rPr>
            </w:pPr>
            <w:r w:rsidRPr="004E1928">
              <w:rPr>
                <w:b/>
                <w:color w:val="FF0000"/>
              </w:rPr>
              <w:t>7</w:t>
            </w:r>
          </w:p>
        </w:tc>
        <w:tc>
          <w:tcPr>
            <w:tcW w:w="1116" w:type="dxa"/>
            <w:vAlign w:val="center"/>
          </w:tcPr>
          <w:p w:rsidR="00A5489A" w:rsidRPr="004E1928" w:rsidRDefault="00A5489A" w:rsidP="00A5489A">
            <w:pPr>
              <w:pStyle w:val="12"/>
              <w:jc w:val="center"/>
              <w:rPr>
                <w:b/>
                <w:color w:val="FF0000"/>
              </w:rPr>
            </w:pPr>
            <w:r w:rsidRPr="004E1928">
              <w:rPr>
                <w:b/>
                <w:color w:val="FF0000"/>
              </w:rPr>
              <w:t>8</w:t>
            </w:r>
          </w:p>
        </w:tc>
        <w:tc>
          <w:tcPr>
            <w:tcW w:w="1118" w:type="dxa"/>
            <w:vAlign w:val="center"/>
          </w:tcPr>
          <w:p w:rsidR="00A5489A" w:rsidRPr="004E1928" w:rsidRDefault="00A5489A" w:rsidP="00A5489A">
            <w:pPr>
              <w:pStyle w:val="12"/>
              <w:jc w:val="center"/>
              <w:rPr>
                <w:b/>
                <w:color w:val="FF0000"/>
              </w:rPr>
            </w:pPr>
            <w:r w:rsidRPr="004E1928">
              <w:rPr>
                <w:b/>
                <w:color w:val="FF0000"/>
              </w:rPr>
              <w:t>9</w:t>
            </w:r>
          </w:p>
        </w:tc>
      </w:tr>
      <w:tr w:rsidR="00A5489A" w:rsidRPr="004E1928" w:rsidTr="00A5489A">
        <w:trPr>
          <w:gridAfter w:val="1"/>
          <w:wAfter w:w="37" w:type="dxa"/>
          <w:cantSplit/>
          <w:trHeight w:val="279"/>
          <w:jc w:val="center"/>
        </w:trPr>
        <w:tc>
          <w:tcPr>
            <w:tcW w:w="979" w:type="dxa"/>
            <w:gridSpan w:val="2"/>
            <w:vAlign w:val="center"/>
          </w:tcPr>
          <w:p w:rsidR="00A5489A" w:rsidRPr="004E1928" w:rsidRDefault="00A5489A" w:rsidP="00A5489A">
            <w:pPr>
              <w:pStyle w:val="12"/>
              <w:jc w:val="center"/>
              <w:rPr>
                <w:b/>
                <w:color w:val="FF0000"/>
              </w:rPr>
            </w:pPr>
            <w:r w:rsidRPr="004E1928">
              <w:rPr>
                <w:b/>
                <w:color w:val="FF0000"/>
              </w:rPr>
              <w:t>1</w:t>
            </w:r>
          </w:p>
        </w:tc>
        <w:tc>
          <w:tcPr>
            <w:tcW w:w="981" w:type="dxa"/>
            <w:vAlign w:val="center"/>
          </w:tcPr>
          <w:p w:rsidR="00A5489A" w:rsidRPr="004E1928" w:rsidRDefault="00A5489A" w:rsidP="00A5489A">
            <w:pPr>
              <w:pStyle w:val="12"/>
              <w:jc w:val="center"/>
              <w:rPr>
                <w:b/>
                <w:color w:val="FF0000"/>
              </w:rPr>
            </w:pPr>
            <w:r w:rsidRPr="004E1928">
              <w:rPr>
                <w:b/>
                <w:color w:val="FF0000"/>
              </w:rPr>
              <w:t>2</w:t>
            </w:r>
          </w:p>
        </w:tc>
        <w:tc>
          <w:tcPr>
            <w:tcW w:w="1015" w:type="dxa"/>
            <w:vAlign w:val="center"/>
          </w:tcPr>
          <w:p w:rsidR="00A5489A" w:rsidRPr="004E1928" w:rsidRDefault="00A5489A" w:rsidP="00A5489A">
            <w:pPr>
              <w:pStyle w:val="12"/>
              <w:jc w:val="center"/>
              <w:rPr>
                <w:b/>
                <w:color w:val="FF0000"/>
              </w:rPr>
            </w:pPr>
            <w:r w:rsidRPr="004E1928">
              <w:rPr>
                <w:b/>
                <w:color w:val="FF0000"/>
              </w:rPr>
              <w:t>3</w:t>
            </w:r>
          </w:p>
        </w:tc>
        <w:tc>
          <w:tcPr>
            <w:tcW w:w="1082" w:type="dxa"/>
            <w:vAlign w:val="center"/>
          </w:tcPr>
          <w:p w:rsidR="00A5489A" w:rsidRPr="004E1928" w:rsidRDefault="00A5489A" w:rsidP="00A5489A">
            <w:pPr>
              <w:pStyle w:val="12"/>
              <w:jc w:val="center"/>
              <w:rPr>
                <w:b/>
                <w:color w:val="FF0000"/>
              </w:rPr>
            </w:pPr>
            <w:r w:rsidRPr="004E1928">
              <w:rPr>
                <w:b/>
                <w:color w:val="FF0000"/>
              </w:rPr>
              <w:t>4</w:t>
            </w:r>
          </w:p>
        </w:tc>
        <w:tc>
          <w:tcPr>
            <w:tcW w:w="1116" w:type="dxa"/>
            <w:vAlign w:val="center"/>
          </w:tcPr>
          <w:p w:rsidR="00A5489A" w:rsidRPr="004E1928" w:rsidRDefault="00A5489A" w:rsidP="00A5489A">
            <w:pPr>
              <w:pStyle w:val="12"/>
              <w:jc w:val="center"/>
              <w:rPr>
                <w:b/>
                <w:color w:val="FF0000"/>
              </w:rPr>
            </w:pPr>
            <w:r w:rsidRPr="004E1928">
              <w:rPr>
                <w:b/>
                <w:color w:val="FF0000"/>
              </w:rPr>
              <w:t>5</w:t>
            </w:r>
          </w:p>
        </w:tc>
        <w:tc>
          <w:tcPr>
            <w:tcW w:w="1116" w:type="dxa"/>
            <w:vAlign w:val="center"/>
          </w:tcPr>
          <w:p w:rsidR="00A5489A" w:rsidRPr="004E1928" w:rsidRDefault="00A5489A" w:rsidP="00A5489A">
            <w:pPr>
              <w:pStyle w:val="12"/>
              <w:jc w:val="center"/>
              <w:rPr>
                <w:b/>
                <w:color w:val="FF0000"/>
              </w:rPr>
            </w:pPr>
            <w:r w:rsidRPr="004E1928">
              <w:rPr>
                <w:b/>
                <w:color w:val="FF0000"/>
              </w:rPr>
              <w:t>6</w:t>
            </w:r>
          </w:p>
        </w:tc>
        <w:tc>
          <w:tcPr>
            <w:tcW w:w="1116" w:type="dxa"/>
            <w:vAlign w:val="center"/>
          </w:tcPr>
          <w:p w:rsidR="00A5489A" w:rsidRPr="004E1928" w:rsidRDefault="00A5489A" w:rsidP="00A5489A">
            <w:pPr>
              <w:pStyle w:val="12"/>
              <w:jc w:val="center"/>
              <w:rPr>
                <w:b/>
                <w:color w:val="FF0000"/>
              </w:rPr>
            </w:pPr>
            <w:r w:rsidRPr="004E1928">
              <w:rPr>
                <w:b/>
                <w:color w:val="FF0000"/>
              </w:rPr>
              <w:t>7</w:t>
            </w:r>
          </w:p>
        </w:tc>
        <w:tc>
          <w:tcPr>
            <w:tcW w:w="1116" w:type="dxa"/>
            <w:vAlign w:val="center"/>
          </w:tcPr>
          <w:p w:rsidR="00A5489A" w:rsidRPr="004E1928" w:rsidRDefault="00A5489A" w:rsidP="00A5489A">
            <w:pPr>
              <w:pStyle w:val="12"/>
              <w:jc w:val="center"/>
              <w:rPr>
                <w:b/>
                <w:color w:val="FF0000"/>
              </w:rPr>
            </w:pPr>
            <w:r w:rsidRPr="004E1928">
              <w:rPr>
                <w:b/>
                <w:color w:val="FF0000"/>
              </w:rPr>
              <w:t>8</w:t>
            </w:r>
          </w:p>
        </w:tc>
        <w:tc>
          <w:tcPr>
            <w:tcW w:w="1118" w:type="dxa"/>
            <w:vAlign w:val="center"/>
          </w:tcPr>
          <w:p w:rsidR="00A5489A" w:rsidRPr="004E1928" w:rsidRDefault="00A5489A" w:rsidP="00A5489A">
            <w:pPr>
              <w:pStyle w:val="12"/>
              <w:jc w:val="center"/>
              <w:rPr>
                <w:b/>
                <w:color w:val="FF0000"/>
              </w:rPr>
            </w:pPr>
            <w:r w:rsidRPr="004E1928">
              <w:rPr>
                <w:b/>
                <w:color w:val="FF0000"/>
              </w:rPr>
              <w:t>9</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w:t>
            </w:r>
          </w:p>
        </w:tc>
        <w:tc>
          <w:tcPr>
            <w:tcW w:w="981" w:type="dxa"/>
            <w:vAlign w:val="center"/>
          </w:tcPr>
          <w:p w:rsidR="00A5489A" w:rsidRPr="004E1928" w:rsidRDefault="00A5489A" w:rsidP="00A5489A">
            <w:pPr>
              <w:pStyle w:val="12"/>
              <w:jc w:val="center"/>
              <w:rPr>
                <w:b/>
              </w:rPr>
            </w:pPr>
            <w:r w:rsidRPr="004E1928">
              <w:rPr>
                <w:b/>
              </w:rPr>
              <w:t>+1</w:t>
            </w:r>
          </w:p>
        </w:tc>
        <w:tc>
          <w:tcPr>
            <w:tcW w:w="1015" w:type="dxa"/>
            <w:vAlign w:val="center"/>
          </w:tcPr>
          <w:p w:rsidR="00A5489A" w:rsidRPr="004E1928" w:rsidRDefault="00A5489A" w:rsidP="00A5489A">
            <w:pPr>
              <w:pStyle w:val="12"/>
              <w:jc w:val="center"/>
              <w:rPr>
                <w:b/>
              </w:rPr>
            </w:pPr>
            <w:r w:rsidRPr="004E1928">
              <w:rPr>
                <w:b/>
              </w:rPr>
              <w:t>+1</w:t>
            </w:r>
          </w:p>
        </w:tc>
        <w:tc>
          <w:tcPr>
            <w:tcW w:w="1082"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6" w:type="dxa"/>
            <w:vAlign w:val="center"/>
          </w:tcPr>
          <w:p w:rsidR="00A5489A" w:rsidRPr="004E1928" w:rsidRDefault="00A5489A" w:rsidP="00A5489A">
            <w:pPr>
              <w:pStyle w:val="12"/>
              <w:jc w:val="center"/>
              <w:rPr>
                <w:b/>
              </w:rPr>
            </w:pPr>
            <w:r w:rsidRPr="004E1928">
              <w:rPr>
                <w:b/>
              </w:rPr>
              <w:t>1</w:t>
            </w:r>
          </w:p>
        </w:tc>
        <w:tc>
          <w:tcPr>
            <w:tcW w:w="1118" w:type="dxa"/>
            <w:vAlign w:val="center"/>
          </w:tcPr>
          <w:p w:rsidR="00A5489A" w:rsidRPr="004E1928" w:rsidRDefault="00A5489A" w:rsidP="00A5489A">
            <w:pPr>
              <w:pStyle w:val="12"/>
              <w:jc w:val="center"/>
              <w:rPr>
                <w:b/>
              </w:rPr>
            </w:pPr>
            <w:r w:rsidRPr="004E1928">
              <w:rPr>
                <w:b/>
              </w:rPr>
              <w:t>1</w:t>
            </w:r>
          </w:p>
        </w:tc>
      </w:tr>
      <w:tr w:rsidR="00A5489A" w:rsidRPr="004E1928" w:rsidTr="00A5489A">
        <w:trPr>
          <w:gridAfter w:val="1"/>
          <w:wAfter w:w="37" w:type="dxa"/>
          <w:cantSplit/>
          <w:trHeight w:val="123"/>
          <w:jc w:val="center"/>
        </w:trPr>
        <w:tc>
          <w:tcPr>
            <w:tcW w:w="979" w:type="dxa"/>
            <w:gridSpan w:val="2"/>
            <w:shd w:val="pct20" w:color="000000" w:fill="FFFFFF"/>
            <w:vAlign w:val="center"/>
          </w:tcPr>
          <w:p w:rsidR="00A5489A" w:rsidRPr="004E1928" w:rsidRDefault="00A5489A" w:rsidP="00A5489A">
            <w:pPr>
              <w:pStyle w:val="12"/>
              <w:jc w:val="center"/>
              <w:rPr>
                <w:b/>
              </w:rPr>
            </w:pPr>
          </w:p>
        </w:tc>
        <w:tc>
          <w:tcPr>
            <w:tcW w:w="981" w:type="dxa"/>
            <w:shd w:val="pct20" w:color="000000" w:fill="FFFFFF"/>
            <w:vAlign w:val="center"/>
          </w:tcPr>
          <w:p w:rsidR="00A5489A" w:rsidRPr="004E1928" w:rsidRDefault="00A5489A" w:rsidP="00A5489A">
            <w:pPr>
              <w:pStyle w:val="12"/>
              <w:jc w:val="center"/>
              <w:rPr>
                <w:b/>
              </w:rPr>
            </w:pPr>
          </w:p>
        </w:tc>
        <w:tc>
          <w:tcPr>
            <w:tcW w:w="1015" w:type="dxa"/>
            <w:shd w:val="pct20" w:color="000000" w:fill="FFFFFF"/>
            <w:vAlign w:val="center"/>
          </w:tcPr>
          <w:p w:rsidR="00A5489A" w:rsidRPr="004E1928" w:rsidRDefault="00A5489A" w:rsidP="00A5489A">
            <w:pPr>
              <w:pStyle w:val="12"/>
              <w:jc w:val="center"/>
              <w:rPr>
                <w:b/>
              </w:rPr>
            </w:pPr>
          </w:p>
        </w:tc>
        <w:tc>
          <w:tcPr>
            <w:tcW w:w="1082" w:type="dxa"/>
            <w:shd w:val="pct20" w:color="000000" w:fill="FFFFFF"/>
            <w:vAlign w:val="center"/>
          </w:tcPr>
          <w:p w:rsidR="00A5489A" w:rsidRPr="004E1928" w:rsidRDefault="00A5489A" w:rsidP="00A5489A">
            <w:pPr>
              <w:pStyle w:val="12"/>
              <w:jc w:val="center"/>
              <w:rPr>
                <w:b/>
              </w:rPr>
            </w:pPr>
          </w:p>
        </w:tc>
        <w:tc>
          <w:tcPr>
            <w:tcW w:w="1116" w:type="dxa"/>
            <w:shd w:val="pct20" w:color="000000" w:fill="FFFFFF"/>
            <w:vAlign w:val="center"/>
          </w:tcPr>
          <w:p w:rsidR="00A5489A" w:rsidRPr="004E1928" w:rsidRDefault="00A5489A" w:rsidP="00A5489A">
            <w:pPr>
              <w:pStyle w:val="12"/>
              <w:jc w:val="center"/>
              <w:rPr>
                <w:b/>
              </w:rPr>
            </w:pPr>
          </w:p>
        </w:tc>
        <w:tc>
          <w:tcPr>
            <w:tcW w:w="1116" w:type="dxa"/>
            <w:shd w:val="pct20" w:color="000000" w:fill="FFFFFF"/>
            <w:vAlign w:val="center"/>
          </w:tcPr>
          <w:p w:rsidR="00A5489A" w:rsidRPr="004E1928" w:rsidRDefault="00A5489A" w:rsidP="00A5489A">
            <w:pPr>
              <w:pStyle w:val="12"/>
              <w:jc w:val="center"/>
              <w:rPr>
                <w:b/>
              </w:rPr>
            </w:pPr>
          </w:p>
        </w:tc>
        <w:tc>
          <w:tcPr>
            <w:tcW w:w="1116" w:type="dxa"/>
            <w:shd w:val="pct20" w:color="000000" w:fill="FFFFFF"/>
            <w:vAlign w:val="center"/>
          </w:tcPr>
          <w:p w:rsidR="00A5489A" w:rsidRPr="004E1928" w:rsidRDefault="00A5489A" w:rsidP="00A5489A">
            <w:pPr>
              <w:pStyle w:val="12"/>
              <w:jc w:val="center"/>
              <w:rPr>
                <w:b/>
              </w:rPr>
            </w:pPr>
          </w:p>
        </w:tc>
        <w:tc>
          <w:tcPr>
            <w:tcW w:w="1116" w:type="dxa"/>
            <w:shd w:val="pct20" w:color="000000" w:fill="FFFFFF"/>
            <w:vAlign w:val="center"/>
          </w:tcPr>
          <w:p w:rsidR="00A5489A" w:rsidRPr="004E1928" w:rsidRDefault="00A5489A" w:rsidP="00A5489A">
            <w:pPr>
              <w:pStyle w:val="12"/>
              <w:jc w:val="center"/>
              <w:rPr>
                <w:b/>
              </w:rPr>
            </w:pPr>
          </w:p>
        </w:tc>
        <w:tc>
          <w:tcPr>
            <w:tcW w:w="1118" w:type="dxa"/>
            <w:shd w:val="pct20" w:color="000000" w:fill="FFFFFF"/>
            <w:vAlign w:val="center"/>
          </w:tcPr>
          <w:p w:rsidR="00A5489A" w:rsidRPr="004E1928" w:rsidRDefault="00A5489A" w:rsidP="00A5489A">
            <w:pPr>
              <w:pStyle w:val="12"/>
              <w:jc w:val="center"/>
              <w:rPr>
                <w:b/>
              </w:rPr>
            </w:pP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682</w:t>
            </w:r>
          </w:p>
        </w:tc>
        <w:tc>
          <w:tcPr>
            <w:tcW w:w="981" w:type="dxa"/>
            <w:vAlign w:val="center"/>
          </w:tcPr>
          <w:p w:rsidR="00A5489A" w:rsidRPr="004E1928" w:rsidRDefault="00A5489A" w:rsidP="00A5489A">
            <w:pPr>
              <w:pStyle w:val="12"/>
              <w:jc w:val="center"/>
              <w:rPr>
                <w:b/>
              </w:rPr>
            </w:pPr>
            <w:r w:rsidRPr="004E1928">
              <w:rPr>
                <w:b/>
              </w:rPr>
              <w:t>0</w:t>
            </w:r>
          </w:p>
        </w:tc>
        <w:tc>
          <w:tcPr>
            <w:tcW w:w="1015" w:type="dxa"/>
            <w:vAlign w:val="center"/>
          </w:tcPr>
          <w:p w:rsidR="00A5489A" w:rsidRPr="004E1928" w:rsidRDefault="00A5489A" w:rsidP="00A5489A">
            <w:pPr>
              <w:pStyle w:val="12"/>
              <w:jc w:val="center"/>
              <w:rPr>
                <w:b/>
              </w:rPr>
            </w:pPr>
            <w:r w:rsidRPr="004E1928">
              <w:rPr>
                <w:b/>
              </w:rPr>
              <w:t>0</w:t>
            </w:r>
          </w:p>
        </w:tc>
        <w:tc>
          <w:tcPr>
            <w:tcW w:w="1082" w:type="dxa"/>
            <w:vAlign w:val="center"/>
          </w:tcPr>
          <w:p w:rsidR="00A5489A" w:rsidRPr="004E1928" w:rsidRDefault="00A5489A" w:rsidP="00A5489A">
            <w:pPr>
              <w:pStyle w:val="12"/>
              <w:jc w:val="center"/>
              <w:rPr>
                <w:b/>
              </w:rPr>
            </w:pPr>
            <w:r w:rsidRPr="004E1928">
              <w:rPr>
                <w:b/>
              </w:rPr>
              <w:t>2,828</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8" w:type="dxa"/>
            <w:vAlign w:val="center"/>
          </w:tcPr>
          <w:p w:rsidR="00A5489A" w:rsidRPr="004E1928" w:rsidRDefault="00A5489A" w:rsidP="00A5489A">
            <w:pPr>
              <w:pStyle w:val="12"/>
              <w:jc w:val="center"/>
              <w:rPr>
                <w:b/>
              </w:rPr>
            </w:pPr>
            <w:r w:rsidRPr="004E1928">
              <w:rPr>
                <w:b/>
              </w:rPr>
              <w:t>0</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1,682</w:t>
            </w:r>
          </w:p>
        </w:tc>
        <w:tc>
          <w:tcPr>
            <w:tcW w:w="981" w:type="dxa"/>
            <w:vAlign w:val="center"/>
          </w:tcPr>
          <w:p w:rsidR="00A5489A" w:rsidRPr="004E1928" w:rsidRDefault="00A5489A" w:rsidP="00A5489A">
            <w:pPr>
              <w:pStyle w:val="12"/>
              <w:jc w:val="center"/>
              <w:rPr>
                <w:b/>
              </w:rPr>
            </w:pPr>
            <w:r w:rsidRPr="004E1928">
              <w:rPr>
                <w:b/>
              </w:rPr>
              <w:t>0</w:t>
            </w:r>
          </w:p>
        </w:tc>
        <w:tc>
          <w:tcPr>
            <w:tcW w:w="1015" w:type="dxa"/>
            <w:vAlign w:val="center"/>
          </w:tcPr>
          <w:p w:rsidR="00A5489A" w:rsidRPr="004E1928" w:rsidRDefault="00A5489A" w:rsidP="00A5489A">
            <w:pPr>
              <w:pStyle w:val="12"/>
              <w:jc w:val="center"/>
              <w:rPr>
                <w:b/>
              </w:rPr>
            </w:pPr>
            <w:r w:rsidRPr="004E1928">
              <w:rPr>
                <w:b/>
              </w:rPr>
              <w:t>0</w:t>
            </w:r>
          </w:p>
        </w:tc>
        <w:tc>
          <w:tcPr>
            <w:tcW w:w="1082" w:type="dxa"/>
            <w:vAlign w:val="center"/>
          </w:tcPr>
          <w:p w:rsidR="00A5489A" w:rsidRPr="004E1928" w:rsidRDefault="00A5489A" w:rsidP="00A5489A">
            <w:pPr>
              <w:pStyle w:val="12"/>
              <w:jc w:val="center"/>
              <w:rPr>
                <w:b/>
              </w:rPr>
            </w:pPr>
            <w:r w:rsidRPr="004E1928">
              <w:rPr>
                <w:b/>
              </w:rPr>
              <w:t>2,828</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8" w:type="dxa"/>
            <w:vAlign w:val="center"/>
          </w:tcPr>
          <w:p w:rsidR="00A5489A" w:rsidRPr="004E1928" w:rsidRDefault="00A5489A" w:rsidP="00A5489A">
            <w:pPr>
              <w:pStyle w:val="12"/>
              <w:jc w:val="center"/>
              <w:rPr>
                <w:b/>
              </w:rPr>
            </w:pPr>
            <w:r w:rsidRPr="004E1928">
              <w:rPr>
                <w:b/>
              </w:rPr>
              <w:t>0</w:t>
            </w:r>
          </w:p>
        </w:tc>
      </w:tr>
      <w:tr w:rsidR="00A5489A" w:rsidRPr="004E1928" w:rsidTr="00A5489A">
        <w:trPr>
          <w:gridAfter w:val="1"/>
          <w:wAfter w:w="37" w:type="dxa"/>
          <w:cantSplit/>
          <w:trHeight w:val="290"/>
          <w:jc w:val="center"/>
        </w:trPr>
        <w:tc>
          <w:tcPr>
            <w:tcW w:w="979" w:type="dxa"/>
            <w:gridSpan w:val="2"/>
            <w:vAlign w:val="center"/>
          </w:tcPr>
          <w:p w:rsidR="00A5489A" w:rsidRPr="004E1928" w:rsidRDefault="00A5489A" w:rsidP="00A5489A">
            <w:pPr>
              <w:pStyle w:val="12"/>
              <w:jc w:val="center"/>
              <w:rPr>
                <w:b/>
              </w:rPr>
            </w:pPr>
            <w:r w:rsidRPr="004E1928">
              <w:rPr>
                <w:b/>
              </w:rPr>
              <w:t>0</w:t>
            </w:r>
          </w:p>
        </w:tc>
        <w:tc>
          <w:tcPr>
            <w:tcW w:w="981" w:type="dxa"/>
            <w:vAlign w:val="center"/>
          </w:tcPr>
          <w:p w:rsidR="00A5489A" w:rsidRPr="004E1928" w:rsidRDefault="00A5489A" w:rsidP="00A5489A">
            <w:pPr>
              <w:pStyle w:val="12"/>
              <w:jc w:val="center"/>
              <w:rPr>
                <w:b/>
              </w:rPr>
            </w:pPr>
            <w:r w:rsidRPr="004E1928">
              <w:rPr>
                <w:b/>
              </w:rPr>
              <w:t>-1,682</w:t>
            </w:r>
          </w:p>
        </w:tc>
        <w:tc>
          <w:tcPr>
            <w:tcW w:w="1015" w:type="dxa"/>
            <w:vAlign w:val="center"/>
          </w:tcPr>
          <w:p w:rsidR="00A5489A" w:rsidRPr="004E1928" w:rsidRDefault="00A5489A" w:rsidP="00A5489A">
            <w:pPr>
              <w:pStyle w:val="12"/>
              <w:jc w:val="center"/>
              <w:rPr>
                <w:b/>
              </w:rPr>
            </w:pPr>
            <w:r w:rsidRPr="004E1928">
              <w:rPr>
                <w:b/>
              </w:rPr>
              <w:t>0</w:t>
            </w:r>
          </w:p>
        </w:tc>
        <w:tc>
          <w:tcPr>
            <w:tcW w:w="1082"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2,828</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6" w:type="dxa"/>
            <w:vAlign w:val="center"/>
          </w:tcPr>
          <w:p w:rsidR="00A5489A" w:rsidRPr="004E1928" w:rsidRDefault="00A5489A" w:rsidP="00A5489A">
            <w:pPr>
              <w:pStyle w:val="12"/>
              <w:jc w:val="center"/>
              <w:rPr>
                <w:b/>
              </w:rPr>
            </w:pPr>
            <w:r w:rsidRPr="004E1928">
              <w:rPr>
                <w:b/>
              </w:rPr>
              <w:t>0</w:t>
            </w:r>
          </w:p>
        </w:tc>
        <w:tc>
          <w:tcPr>
            <w:tcW w:w="1118" w:type="dxa"/>
            <w:vAlign w:val="center"/>
          </w:tcPr>
          <w:p w:rsidR="00A5489A" w:rsidRPr="004E1928" w:rsidRDefault="00A5489A" w:rsidP="00A5489A">
            <w:pPr>
              <w:pStyle w:val="12"/>
              <w:jc w:val="center"/>
              <w:rPr>
                <w:b/>
              </w:rPr>
            </w:pPr>
            <w:r w:rsidRPr="004E1928">
              <w:rPr>
                <w:b/>
              </w:rPr>
              <w:t>0</w:t>
            </w:r>
          </w:p>
        </w:tc>
      </w:tr>
      <w:tr w:rsidR="00A5489A" w:rsidRPr="004E1928" w:rsidTr="00A5489A">
        <w:trPr>
          <w:gridAfter w:val="1"/>
          <w:wAfter w:w="37" w:type="dxa"/>
          <w:cantSplit/>
          <w:jc w:val="center"/>
        </w:trPr>
        <w:tc>
          <w:tcPr>
            <w:tcW w:w="979" w:type="dxa"/>
            <w:gridSpan w:val="2"/>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1,682</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2,828</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8" w:type="dxa"/>
          </w:tcPr>
          <w:p w:rsidR="00A5489A" w:rsidRPr="004E1928" w:rsidRDefault="00A5489A" w:rsidP="00A5489A">
            <w:pPr>
              <w:pStyle w:val="12"/>
              <w:jc w:val="center"/>
              <w:rPr>
                <w:b/>
              </w:rPr>
            </w:pPr>
            <w:r w:rsidRPr="004E1928">
              <w:rPr>
                <w:b/>
              </w:rPr>
              <w:t>0</w:t>
            </w:r>
          </w:p>
        </w:tc>
      </w:tr>
      <w:tr w:rsidR="00A5489A" w:rsidRPr="004E1928" w:rsidTr="00A5489A">
        <w:trPr>
          <w:gridAfter w:val="1"/>
          <w:wAfter w:w="37" w:type="dxa"/>
          <w:cantSplit/>
          <w:jc w:val="center"/>
        </w:trPr>
        <w:tc>
          <w:tcPr>
            <w:tcW w:w="979" w:type="dxa"/>
            <w:gridSpan w:val="2"/>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1,682</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2,828</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8" w:type="dxa"/>
          </w:tcPr>
          <w:p w:rsidR="00A5489A" w:rsidRPr="004E1928" w:rsidRDefault="00A5489A" w:rsidP="00A5489A">
            <w:pPr>
              <w:pStyle w:val="12"/>
              <w:jc w:val="center"/>
              <w:rPr>
                <w:b/>
              </w:rPr>
            </w:pPr>
            <w:r w:rsidRPr="004E1928">
              <w:rPr>
                <w:b/>
              </w:rPr>
              <w:t>0</w:t>
            </w:r>
          </w:p>
        </w:tc>
      </w:tr>
      <w:tr w:rsidR="00A5489A" w:rsidRPr="004E1928" w:rsidTr="00A5489A">
        <w:trPr>
          <w:gridAfter w:val="1"/>
          <w:wAfter w:w="37" w:type="dxa"/>
          <w:cantSplit/>
          <w:jc w:val="center"/>
        </w:trPr>
        <w:tc>
          <w:tcPr>
            <w:tcW w:w="979" w:type="dxa"/>
            <w:gridSpan w:val="2"/>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1,682</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2,828</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8" w:type="dxa"/>
          </w:tcPr>
          <w:p w:rsidR="00A5489A" w:rsidRPr="004E1928" w:rsidRDefault="00A5489A" w:rsidP="00A5489A">
            <w:pPr>
              <w:pStyle w:val="12"/>
              <w:jc w:val="center"/>
              <w:rPr>
                <w:b/>
              </w:rPr>
            </w:pPr>
            <w:r w:rsidRPr="004E1928">
              <w:rPr>
                <w:b/>
              </w:rPr>
              <w:t>0</w:t>
            </w:r>
          </w:p>
        </w:tc>
      </w:tr>
      <w:tr w:rsidR="00A5489A" w:rsidRPr="004E1928" w:rsidTr="00A5489A">
        <w:trPr>
          <w:gridBefore w:val="1"/>
          <w:wBefore w:w="18" w:type="dxa"/>
          <w:cantSplit/>
          <w:jc w:val="center"/>
        </w:trPr>
        <w:tc>
          <w:tcPr>
            <w:tcW w:w="961" w:type="dxa"/>
            <w:shd w:val="clear" w:color="auto" w:fill="C0C0C0"/>
          </w:tcPr>
          <w:p w:rsidR="00A5489A" w:rsidRPr="004E1928" w:rsidRDefault="00A5489A" w:rsidP="00A5489A">
            <w:pPr>
              <w:pStyle w:val="12"/>
              <w:jc w:val="center"/>
              <w:rPr>
                <w:b/>
              </w:rPr>
            </w:pPr>
          </w:p>
        </w:tc>
        <w:tc>
          <w:tcPr>
            <w:tcW w:w="981" w:type="dxa"/>
            <w:shd w:val="clear" w:color="auto" w:fill="C0C0C0"/>
          </w:tcPr>
          <w:p w:rsidR="00A5489A" w:rsidRPr="004E1928" w:rsidRDefault="00A5489A" w:rsidP="00A5489A">
            <w:pPr>
              <w:pStyle w:val="12"/>
              <w:jc w:val="center"/>
              <w:rPr>
                <w:b/>
              </w:rPr>
            </w:pPr>
          </w:p>
        </w:tc>
        <w:tc>
          <w:tcPr>
            <w:tcW w:w="1015" w:type="dxa"/>
            <w:shd w:val="clear" w:color="auto" w:fill="C0C0C0"/>
          </w:tcPr>
          <w:p w:rsidR="00A5489A" w:rsidRPr="004E1928" w:rsidRDefault="00A5489A" w:rsidP="00A5489A">
            <w:pPr>
              <w:pStyle w:val="12"/>
              <w:jc w:val="center"/>
              <w:rPr>
                <w:b/>
              </w:rPr>
            </w:pPr>
          </w:p>
        </w:tc>
        <w:tc>
          <w:tcPr>
            <w:tcW w:w="1082" w:type="dxa"/>
            <w:shd w:val="clear" w:color="auto" w:fill="C0C0C0"/>
          </w:tcPr>
          <w:p w:rsidR="00A5489A" w:rsidRPr="004E1928" w:rsidRDefault="00A5489A" w:rsidP="00A5489A">
            <w:pPr>
              <w:pStyle w:val="12"/>
              <w:jc w:val="center"/>
              <w:rPr>
                <w:b/>
              </w:rPr>
            </w:pPr>
          </w:p>
        </w:tc>
        <w:tc>
          <w:tcPr>
            <w:tcW w:w="1116" w:type="dxa"/>
            <w:shd w:val="clear" w:color="auto" w:fill="C0C0C0"/>
          </w:tcPr>
          <w:p w:rsidR="00A5489A" w:rsidRPr="004E1928" w:rsidRDefault="00A5489A" w:rsidP="00A5489A">
            <w:pPr>
              <w:pStyle w:val="12"/>
              <w:jc w:val="center"/>
              <w:rPr>
                <w:b/>
              </w:rPr>
            </w:pPr>
          </w:p>
        </w:tc>
        <w:tc>
          <w:tcPr>
            <w:tcW w:w="1116" w:type="dxa"/>
            <w:shd w:val="clear" w:color="auto" w:fill="C0C0C0"/>
          </w:tcPr>
          <w:p w:rsidR="00A5489A" w:rsidRPr="004E1928" w:rsidRDefault="00A5489A" w:rsidP="00A5489A">
            <w:pPr>
              <w:pStyle w:val="12"/>
              <w:jc w:val="center"/>
              <w:rPr>
                <w:b/>
              </w:rPr>
            </w:pPr>
          </w:p>
        </w:tc>
        <w:tc>
          <w:tcPr>
            <w:tcW w:w="1116" w:type="dxa"/>
            <w:shd w:val="clear" w:color="auto" w:fill="C0C0C0"/>
          </w:tcPr>
          <w:p w:rsidR="00A5489A" w:rsidRPr="004E1928" w:rsidRDefault="00A5489A" w:rsidP="00A5489A">
            <w:pPr>
              <w:pStyle w:val="12"/>
              <w:jc w:val="center"/>
              <w:rPr>
                <w:b/>
              </w:rPr>
            </w:pPr>
          </w:p>
        </w:tc>
        <w:tc>
          <w:tcPr>
            <w:tcW w:w="1116" w:type="dxa"/>
            <w:shd w:val="clear" w:color="auto" w:fill="C0C0C0"/>
          </w:tcPr>
          <w:p w:rsidR="00A5489A" w:rsidRPr="004E1928" w:rsidRDefault="00A5489A" w:rsidP="00A5489A">
            <w:pPr>
              <w:pStyle w:val="12"/>
              <w:jc w:val="center"/>
              <w:rPr>
                <w:b/>
              </w:rPr>
            </w:pPr>
          </w:p>
        </w:tc>
        <w:tc>
          <w:tcPr>
            <w:tcW w:w="1155" w:type="dxa"/>
            <w:gridSpan w:val="2"/>
            <w:shd w:val="clear" w:color="auto" w:fill="C0C0C0"/>
          </w:tcPr>
          <w:p w:rsidR="00A5489A" w:rsidRPr="004E1928" w:rsidRDefault="00A5489A" w:rsidP="00A5489A">
            <w:pPr>
              <w:pStyle w:val="12"/>
              <w:jc w:val="center"/>
              <w:rPr>
                <w:b/>
              </w:rPr>
            </w:pPr>
          </w:p>
        </w:tc>
      </w:tr>
      <w:tr w:rsidR="00A5489A" w:rsidRPr="004E1928" w:rsidTr="00A5489A">
        <w:trPr>
          <w:gridBefore w:val="1"/>
          <w:wBefore w:w="18" w:type="dxa"/>
          <w:cantSplit/>
          <w:jc w:val="center"/>
        </w:trPr>
        <w:tc>
          <w:tcPr>
            <w:tcW w:w="961" w:type="dxa"/>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55" w:type="dxa"/>
            <w:gridSpan w:val="2"/>
          </w:tcPr>
          <w:p w:rsidR="00A5489A" w:rsidRPr="004E1928" w:rsidRDefault="00A5489A" w:rsidP="00A5489A">
            <w:pPr>
              <w:pStyle w:val="12"/>
              <w:jc w:val="center"/>
              <w:rPr>
                <w:b/>
              </w:rPr>
            </w:pPr>
            <w:r w:rsidRPr="004E1928">
              <w:rPr>
                <w:b/>
              </w:rPr>
              <w:t>0</w:t>
            </w:r>
          </w:p>
        </w:tc>
      </w:tr>
      <w:tr w:rsidR="00A5489A" w:rsidRPr="004E1928" w:rsidTr="00A5489A">
        <w:trPr>
          <w:gridBefore w:val="1"/>
          <w:wBefore w:w="18" w:type="dxa"/>
          <w:cantSplit/>
          <w:jc w:val="center"/>
        </w:trPr>
        <w:tc>
          <w:tcPr>
            <w:tcW w:w="961" w:type="dxa"/>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55" w:type="dxa"/>
            <w:gridSpan w:val="2"/>
          </w:tcPr>
          <w:p w:rsidR="00A5489A" w:rsidRPr="004E1928" w:rsidRDefault="00A5489A" w:rsidP="00A5489A">
            <w:pPr>
              <w:pStyle w:val="12"/>
              <w:jc w:val="center"/>
              <w:rPr>
                <w:b/>
              </w:rPr>
            </w:pPr>
            <w:r w:rsidRPr="004E1928">
              <w:rPr>
                <w:b/>
              </w:rPr>
              <w:t>0</w:t>
            </w:r>
          </w:p>
        </w:tc>
      </w:tr>
      <w:tr w:rsidR="00A5489A" w:rsidRPr="004E1928" w:rsidTr="00A5489A">
        <w:trPr>
          <w:gridBefore w:val="1"/>
          <w:wBefore w:w="18" w:type="dxa"/>
          <w:cantSplit/>
          <w:jc w:val="center"/>
        </w:trPr>
        <w:tc>
          <w:tcPr>
            <w:tcW w:w="961" w:type="dxa"/>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55" w:type="dxa"/>
            <w:gridSpan w:val="2"/>
          </w:tcPr>
          <w:p w:rsidR="00A5489A" w:rsidRPr="004E1928" w:rsidRDefault="00A5489A" w:rsidP="00A5489A">
            <w:pPr>
              <w:pStyle w:val="12"/>
              <w:jc w:val="center"/>
              <w:rPr>
                <w:b/>
              </w:rPr>
            </w:pPr>
            <w:r w:rsidRPr="004E1928">
              <w:rPr>
                <w:b/>
              </w:rPr>
              <w:t>0</w:t>
            </w:r>
          </w:p>
        </w:tc>
      </w:tr>
      <w:tr w:rsidR="00A5489A" w:rsidRPr="004E1928" w:rsidTr="00A5489A">
        <w:trPr>
          <w:gridBefore w:val="1"/>
          <w:wBefore w:w="18" w:type="dxa"/>
          <w:cantSplit/>
          <w:jc w:val="center"/>
        </w:trPr>
        <w:tc>
          <w:tcPr>
            <w:tcW w:w="961" w:type="dxa"/>
          </w:tcPr>
          <w:p w:rsidR="00A5489A" w:rsidRPr="004E1928" w:rsidRDefault="00A5489A" w:rsidP="00A5489A">
            <w:pPr>
              <w:pStyle w:val="12"/>
              <w:jc w:val="center"/>
              <w:rPr>
                <w:b/>
              </w:rPr>
            </w:pPr>
            <w:r w:rsidRPr="004E1928">
              <w:rPr>
                <w:b/>
              </w:rPr>
              <w:lastRenderedPageBreak/>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55" w:type="dxa"/>
            <w:gridSpan w:val="2"/>
          </w:tcPr>
          <w:p w:rsidR="00A5489A" w:rsidRPr="004E1928" w:rsidRDefault="00A5489A" w:rsidP="00A5489A">
            <w:pPr>
              <w:pStyle w:val="12"/>
              <w:jc w:val="center"/>
              <w:rPr>
                <w:b/>
              </w:rPr>
            </w:pPr>
            <w:r w:rsidRPr="004E1928">
              <w:rPr>
                <w:b/>
              </w:rPr>
              <w:t>0</w:t>
            </w:r>
          </w:p>
        </w:tc>
      </w:tr>
      <w:tr w:rsidR="00A5489A" w:rsidRPr="004E1928" w:rsidTr="00A5489A">
        <w:trPr>
          <w:gridBefore w:val="1"/>
          <w:wBefore w:w="18" w:type="dxa"/>
          <w:cantSplit/>
          <w:jc w:val="center"/>
        </w:trPr>
        <w:tc>
          <w:tcPr>
            <w:tcW w:w="961" w:type="dxa"/>
          </w:tcPr>
          <w:p w:rsidR="00A5489A" w:rsidRPr="004E1928" w:rsidRDefault="00A5489A" w:rsidP="00A5489A">
            <w:pPr>
              <w:pStyle w:val="12"/>
              <w:jc w:val="center"/>
              <w:rPr>
                <w:b/>
              </w:rPr>
            </w:pPr>
            <w:r w:rsidRPr="004E1928">
              <w:rPr>
                <w:b/>
              </w:rPr>
              <w:t>0</w:t>
            </w:r>
          </w:p>
        </w:tc>
        <w:tc>
          <w:tcPr>
            <w:tcW w:w="981" w:type="dxa"/>
          </w:tcPr>
          <w:p w:rsidR="00A5489A" w:rsidRPr="004E1928" w:rsidRDefault="00A5489A" w:rsidP="00A5489A">
            <w:pPr>
              <w:pStyle w:val="12"/>
              <w:jc w:val="center"/>
              <w:rPr>
                <w:b/>
              </w:rPr>
            </w:pPr>
            <w:r w:rsidRPr="004E1928">
              <w:rPr>
                <w:b/>
              </w:rPr>
              <w:t>0</w:t>
            </w:r>
          </w:p>
        </w:tc>
        <w:tc>
          <w:tcPr>
            <w:tcW w:w="1015" w:type="dxa"/>
          </w:tcPr>
          <w:p w:rsidR="00A5489A" w:rsidRPr="004E1928" w:rsidRDefault="00A5489A" w:rsidP="00A5489A">
            <w:pPr>
              <w:pStyle w:val="12"/>
              <w:jc w:val="center"/>
              <w:rPr>
                <w:b/>
              </w:rPr>
            </w:pPr>
            <w:r w:rsidRPr="004E1928">
              <w:rPr>
                <w:b/>
              </w:rPr>
              <w:t>0</w:t>
            </w:r>
          </w:p>
        </w:tc>
        <w:tc>
          <w:tcPr>
            <w:tcW w:w="1082"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16" w:type="dxa"/>
          </w:tcPr>
          <w:p w:rsidR="00A5489A" w:rsidRPr="004E1928" w:rsidRDefault="00A5489A" w:rsidP="00A5489A">
            <w:pPr>
              <w:pStyle w:val="12"/>
              <w:jc w:val="center"/>
              <w:rPr>
                <w:b/>
              </w:rPr>
            </w:pPr>
            <w:r w:rsidRPr="004E1928">
              <w:rPr>
                <w:b/>
              </w:rPr>
              <w:t>0</w:t>
            </w:r>
          </w:p>
        </w:tc>
        <w:tc>
          <w:tcPr>
            <w:tcW w:w="1155" w:type="dxa"/>
            <w:gridSpan w:val="2"/>
          </w:tcPr>
          <w:p w:rsidR="00A5489A" w:rsidRPr="004E1928" w:rsidRDefault="00A5489A" w:rsidP="00A5489A">
            <w:pPr>
              <w:pStyle w:val="12"/>
              <w:jc w:val="center"/>
              <w:rPr>
                <w:b/>
              </w:rPr>
            </w:pPr>
            <w:r w:rsidRPr="004E1928">
              <w:rPr>
                <w:b/>
              </w:rPr>
              <w:t>0</w:t>
            </w:r>
          </w:p>
        </w:tc>
      </w:tr>
    </w:tbl>
    <w:p w:rsidR="00A5489A" w:rsidRPr="004E1928" w:rsidRDefault="00A5489A" w:rsidP="00A5489A">
      <w:pPr>
        <w:pStyle w:val="13"/>
        <w:tabs>
          <w:tab w:val="clear" w:pos="4153"/>
          <w:tab w:val="clear" w:pos="8306"/>
        </w:tabs>
        <w:rPr>
          <w:sz w:val="28"/>
          <w:lang w:val="uk-UA"/>
        </w:rPr>
      </w:pPr>
      <w:r w:rsidRPr="004E1928">
        <w:rPr>
          <w:sz w:val="28"/>
          <w:lang w:val="uk-UA"/>
        </w:rPr>
        <w:tab/>
      </w:r>
    </w:p>
    <w:p w:rsidR="00A5489A" w:rsidRPr="004E1928" w:rsidRDefault="00A5489A" w:rsidP="00A5489A">
      <w:pPr>
        <w:pStyle w:val="13"/>
        <w:tabs>
          <w:tab w:val="clear" w:pos="4153"/>
          <w:tab w:val="clear" w:pos="8306"/>
        </w:tabs>
        <w:ind w:firstLine="720"/>
        <w:jc w:val="both"/>
        <w:rPr>
          <w:sz w:val="28"/>
          <w:lang w:val="uk-UA"/>
        </w:rPr>
      </w:pPr>
      <w:r w:rsidRPr="004E1928">
        <w:rPr>
          <w:sz w:val="28"/>
          <w:lang w:val="uk-UA"/>
        </w:rPr>
        <w:t xml:space="preserve">Регресійний аналіз моделі здійснюється аналогічно плануванню ПФЕ </w:t>
      </w:r>
      <w:r w:rsidRPr="004E1928">
        <w:rPr>
          <w:i/>
          <w:sz w:val="32"/>
          <w:lang w:val="uk-UA"/>
        </w:rPr>
        <w:t>2</w:t>
      </w:r>
      <w:r w:rsidRPr="004E1928">
        <w:rPr>
          <w:i/>
          <w:sz w:val="32"/>
          <w:vertAlign w:val="superscript"/>
          <w:lang w:val="uk-UA"/>
        </w:rPr>
        <w:t>n</w:t>
      </w:r>
      <w:r w:rsidRPr="004E1928">
        <w:rPr>
          <w:sz w:val="28"/>
          <w:lang w:val="uk-UA"/>
        </w:rPr>
        <w:t>, але дисперсії коефіцієнтів моделі розраховуються за іншими формулами:</w:t>
      </w:r>
    </w:p>
    <w:p w:rsidR="00A5489A" w:rsidRPr="004E1928" w:rsidRDefault="00A5489A" w:rsidP="00A5489A">
      <w:pPr>
        <w:pStyle w:val="13"/>
        <w:tabs>
          <w:tab w:val="clear" w:pos="4153"/>
          <w:tab w:val="clear" w:pos="8306"/>
        </w:tabs>
        <w:ind w:firstLine="720"/>
        <w:jc w:val="both"/>
        <w:rPr>
          <w:sz w:val="16"/>
          <w:lang w:val="uk-UA"/>
        </w:rPr>
      </w:pPr>
    </w:p>
    <w:p w:rsidR="00A5489A" w:rsidRPr="004E1928" w:rsidRDefault="00A5489A" w:rsidP="00A5489A">
      <w:pPr>
        <w:pStyle w:val="13"/>
        <w:tabs>
          <w:tab w:val="clear" w:pos="4153"/>
          <w:tab w:val="clear" w:pos="8306"/>
        </w:tabs>
        <w:ind w:firstLine="720"/>
        <w:jc w:val="right"/>
        <w:rPr>
          <w:sz w:val="28"/>
          <w:lang w:val="uk-UA"/>
        </w:rPr>
      </w:pPr>
      <w:r w:rsidRPr="004E1928">
        <w:rPr>
          <w:position w:val="-46"/>
          <w:sz w:val="28"/>
          <w:lang w:val="uk-UA"/>
        </w:rPr>
        <w:object w:dxaOrig="6140" w:dyaOrig="1060">
          <v:shape id="_x0000_i1465" type="#_x0000_t75" style="width:310.45pt;height:49.55pt" o:ole="" fillcolor="window">
            <v:imagedata r:id="rId939" o:title=""/>
          </v:shape>
          <o:OLEObject Type="Embed" ProgID="Equation.3" ShapeID="_x0000_i1465" DrawAspect="Content" ObjectID="_1770979397" r:id="rId940"/>
        </w:object>
      </w:r>
      <w:r w:rsidR="006F3586" w:rsidRPr="004E1928">
        <w:rPr>
          <w:sz w:val="28"/>
          <w:lang w:val="uk-UA"/>
        </w:rPr>
        <w:t>;                (3.100</w:t>
      </w:r>
      <w:r w:rsidRPr="004E1928">
        <w:rPr>
          <w:sz w:val="28"/>
          <w:lang w:val="uk-UA"/>
        </w:rPr>
        <w:t>)</w:t>
      </w:r>
    </w:p>
    <w:p w:rsidR="00A5489A" w:rsidRPr="004E1928" w:rsidRDefault="00A5489A" w:rsidP="00A5489A">
      <w:pPr>
        <w:pStyle w:val="13"/>
        <w:tabs>
          <w:tab w:val="clear" w:pos="4153"/>
          <w:tab w:val="clear" w:pos="8306"/>
        </w:tabs>
        <w:ind w:firstLine="720"/>
        <w:jc w:val="both"/>
        <w:rPr>
          <w:sz w:val="16"/>
          <w:lang w:val="uk-UA"/>
        </w:rPr>
      </w:pPr>
    </w:p>
    <w:p w:rsidR="00A5489A" w:rsidRPr="004E1928" w:rsidRDefault="00A5489A" w:rsidP="00A5489A">
      <w:pPr>
        <w:pStyle w:val="12"/>
        <w:ind w:firstLine="709"/>
        <w:jc w:val="right"/>
        <w:rPr>
          <w:sz w:val="28"/>
        </w:rPr>
      </w:pPr>
      <w:r w:rsidRPr="004E1928">
        <w:rPr>
          <w:position w:val="-44"/>
          <w:sz w:val="28"/>
        </w:rPr>
        <w:object w:dxaOrig="2560" w:dyaOrig="980">
          <v:shape id="_x0000_i1466" type="#_x0000_t75" style="width:129.05pt;height:49.55pt" o:ole="" fillcolor="window">
            <v:imagedata r:id="rId941" o:title=""/>
          </v:shape>
          <o:OLEObject Type="Embed" ProgID="Equation.3" ShapeID="_x0000_i1466" DrawAspect="Content" ObjectID="_1770979398" r:id="rId942"/>
        </w:object>
      </w:r>
      <w:r w:rsidRPr="004E1928">
        <w:rPr>
          <w:sz w:val="28"/>
        </w:rPr>
        <w:t xml:space="preserve">;        </w:t>
      </w:r>
      <w:r w:rsidRPr="004E1928">
        <w:rPr>
          <w:position w:val="-10"/>
          <w:sz w:val="28"/>
        </w:rPr>
        <w:object w:dxaOrig="1359" w:dyaOrig="360">
          <v:shape id="_x0000_i1467" type="#_x0000_t75" style="width:64.5pt;height:22.45pt" o:ole="" fillcolor="window">
            <v:imagedata r:id="rId943" o:title=""/>
          </v:shape>
          <o:OLEObject Type="Embed" ProgID="Equation.3" ShapeID="_x0000_i1467" DrawAspect="Content" ObjectID="_1770979399" r:id="rId944"/>
        </w:object>
      </w:r>
      <w:r w:rsidRPr="004E1928">
        <w:rPr>
          <w:sz w:val="28"/>
        </w:rPr>
        <w:t xml:space="preserve">;           </w:t>
      </w:r>
      <w:r w:rsidR="006F3586" w:rsidRPr="004E1928">
        <w:rPr>
          <w:sz w:val="28"/>
        </w:rPr>
        <w:t xml:space="preserve">                          (3.101</w:t>
      </w:r>
      <w:r w:rsidRPr="004E1928">
        <w:rPr>
          <w:sz w:val="28"/>
        </w:rPr>
        <w:t>)</w:t>
      </w:r>
    </w:p>
    <w:p w:rsidR="00A5489A" w:rsidRPr="004E1928" w:rsidRDefault="00A5489A" w:rsidP="00A5489A">
      <w:pPr>
        <w:pStyle w:val="12"/>
        <w:ind w:firstLine="709"/>
        <w:rPr>
          <w:sz w:val="16"/>
        </w:rPr>
      </w:pPr>
    </w:p>
    <w:p w:rsidR="00A5489A" w:rsidRPr="004E1928" w:rsidRDefault="00A5489A" w:rsidP="00A5489A">
      <w:pPr>
        <w:pStyle w:val="12"/>
        <w:ind w:firstLine="709"/>
        <w:jc w:val="right"/>
        <w:rPr>
          <w:sz w:val="28"/>
        </w:rPr>
      </w:pPr>
      <w:r w:rsidRPr="004E1928">
        <w:rPr>
          <w:position w:val="-44"/>
          <w:sz w:val="28"/>
        </w:rPr>
        <w:object w:dxaOrig="3460" w:dyaOrig="980">
          <v:shape id="_x0000_i1468" type="#_x0000_t75" style="width:173.9pt;height:49.55pt" o:ole="" fillcolor="window">
            <v:imagedata r:id="rId945" o:title=""/>
          </v:shape>
          <o:OLEObject Type="Embed" ProgID="Equation.3" ShapeID="_x0000_i1468" DrawAspect="Content" ObjectID="_1770979400" r:id="rId946"/>
        </w:object>
      </w:r>
      <w:r w:rsidRPr="004E1928">
        <w:rPr>
          <w:sz w:val="28"/>
        </w:rPr>
        <w:t xml:space="preserve">;   </w:t>
      </w:r>
      <w:r w:rsidRPr="004E1928">
        <w:rPr>
          <w:position w:val="-12"/>
          <w:sz w:val="28"/>
        </w:rPr>
        <w:object w:dxaOrig="1620" w:dyaOrig="380">
          <v:shape id="_x0000_i1469" type="#_x0000_t75" style="width:79.5pt;height:22.45pt" o:ole="" fillcolor="window">
            <v:imagedata r:id="rId947" o:title=""/>
          </v:shape>
          <o:OLEObject Type="Embed" ProgID="Equation.3" ShapeID="_x0000_i1469" DrawAspect="Content" ObjectID="_1770979401" r:id="rId948"/>
        </w:object>
      </w:r>
      <w:r w:rsidRPr="004E1928">
        <w:rPr>
          <w:sz w:val="28"/>
        </w:rPr>
        <w:t xml:space="preserve">;   </w:t>
      </w:r>
      <w:r w:rsidRPr="004E1928">
        <w:rPr>
          <w:position w:val="-12"/>
          <w:sz w:val="28"/>
        </w:rPr>
        <w:object w:dxaOrig="620" w:dyaOrig="360">
          <v:shape id="_x0000_i1470" type="#_x0000_t75" style="width:29.9pt;height:22.45pt" o:ole="" fillcolor="window">
            <v:imagedata r:id="rId949" o:title=""/>
          </v:shape>
          <o:OLEObject Type="Embed" ProgID="Equation.3" ShapeID="_x0000_i1470" DrawAspect="Content" ObjectID="_1770979402" r:id="rId950"/>
        </w:object>
      </w:r>
      <w:r w:rsidR="006F3586" w:rsidRPr="004E1928">
        <w:rPr>
          <w:sz w:val="28"/>
        </w:rPr>
        <w:t>;            (3.102</w:t>
      </w:r>
      <w:r w:rsidRPr="004E1928">
        <w:rPr>
          <w:sz w:val="28"/>
        </w:rPr>
        <w:t>)</w:t>
      </w:r>
    </w:p>
    <w:p w:rsidR="00A5489A" w:rsidRPr="004E1928" w:rsidRDefault="00A5489A" w:rsidP="00A5489A">
      <w:pPr>
        <w:pStyle w:val="12"/>
        <w:ind w:firstLine="709"/>
        <w:rPr>
          <w:sz w:val="16"/>
        </w:rPr>
      </w:pPr>
    </w:p>
    <w:p w:rsidR="00A5489A" w:rsidRPr="004E1928" w:rsidRDefault="00A5489A" w:rsidP="00A5489A">
      <w:pPr>
        <w:pStyle w:val="12"/>
        <w:ind w:firstLine="709"/>
        <w:jc w:val="right"/>
        <w:rPr>
          <w:sz w:val="28"/>
        </w:rPr>
      </w:pPr>
      <w:r w:rsidRPr="004E1928">
        <w:rPr>
          <w:position w:val="-96"/>
          <w:sz w:val="28"/>
        </w:rPr>
        <w:object w:dxaOrig="4880" w:dyaOrig="2079">
          <v:shape id="_x0000_i1471" type="#_x0000_t75" style="width:243.1pt;height:101.9pt" o:ole="" fillcolor="window">
            <v:imagedata r:id="rId951" o:title=""/>
          </v:shape>
          <o:OLEObject Type="Embed" ProgID="Equation.3" ShapeID="_x0000_i1471" DrawAspect="Content" ObjectID="_1770979403" r:id="rId952"/>
        </w:object>
      </w:r>
      <w:r w:rsidRPr="004E1928">
        <w:rPr>
          <w:sz w:val="28"/>
        </w:rPr>
        <w:t xml:space="preserve">       </w:t>
      </w:r>
      <w:r w:rsidR="006F3586" w:rsidRPr="004E1928">
        <w:rPr>
          <w:sz w:val="28"/>
        </w:rPr>
        <w:t xml:space="preserve">                          (3.103</w:t>
      </w:r>
      <w:r w:rsidRPr="004E1928">
        <w:rPr>
          <w:sz w:val="28"/>
        </w:rPr>
        <w:t>)</w:t>
      </w:r>
    </w:p>
    <w:p w:rsidR="00A5489A" w:rsidRPr="004E1928" w:rsidRDefault="00A5489A" w:rsidP="00A5489A">
      <w:pPr>
        <w:pStyle w:val="12"/>
        <w:ind w:firstLine="709"/>
        <w:jc w:val="right"/>
        <w:rPr>
          <w:sz w:val="16"/>
        </w:rPr>
      </w:pPr>
    </w:p>
    <w:p w:rsidR="00A5489A" w:rsidRPr="004E1928" w:rsidRDefault="00A5489A" w:rsidP="00A5489A">
      <w:pPr>
        <w:pStyle w:val="12"/>
        <w:ind w:firstLine="709"/>
        <w:jc w:val="right"/>
        <w:rPr>
          <w:sz w:val="28"/>
        </w:rPr>
      </w:pPr>
      <w:r w:rsidRPr="004E1928">
        <w:rPr>
          <w:position w:val="-12"/>
          <w:sz w:val="28"/>
        </w:rPr>
        <w:object w:dxaOrig="3540" w:dyaOrig="480">
          <v:shape id="_x0000_i1472" type="#_x0000_t75" style="width:181.4pt;height:22.45pt" o:ole="" fillcolor="window">
            <v:imagedata r:id="rId953" o:title=""/>
          </v:shape>
          <o:OLEObject Type="Embed" ProgID="Equation.3" ShapeID="_x0000_i1472" DrawAspect="Content" ObjectID="_1770979404" r:id="rId954"/>
        </w:object>
      </w:r>
      <w:r w:rsidRPr="004E1928">
        <w:rPr>
          <w:sz w:val="28"/>
        </w:rPr>
        <w:t xml:space="preserve">;                      </w:t>
      </w:r>
      <w:r w:rsidR="006F3586" w:rsidRPr="004E1928">
        <w:rPr>
          <w:sz w:val="28"/>
        </w:rPr>
        <w:t xml:space="preserve">                          (3.104</w:t>
      </w:r>
      <w:r w:rsidRPr="004E1928">
        <w:rPr>
          <w:sz w:val="28"/>
        </w:rPr>
        <w:t>)</w:t>
      </w:r>
    </w:p>
    <w:p w:rsidR="00A5489A" w:rsidRPr="004E1928" w:rsidRDefault="00A5489A" w:rsidP="00A5489A">
      <w:pPr>
        <w:pStyle w:val="12"/>
        <w:ind w:firstLine="709"/>
        <w:jc w:val="both"/>
        <w:rPr>
          <w:sz w:val="16"/>
        </w:rPr>
      </w:pPr>
    </w:p>
    <w:p w:rsidR="00A5489A" w:rsidRPr="004E1928" w:rsidRDefault="00A5489A" w:rsidP="00A5489A">
      <w:pPr>
        <w:pStyle w:val="12"/>
        <w:ind w:firstLine="709"/>
        <w:jc w:val="right"/>
        <w:rPr>
          <w:sz w:val="28"/>
        </w:rPr>
      </w:pPr>
      <w:r w:rsidRPr="004E1928">
        <w:rPr>
          <w:position w:val="-12"/>
          <w:sz w:val="28"/>
        </w:rPr>
        <w:object w:dxaOrig="2860" w:dyaOrig="480">
          <v:shape id="_x0000_i1473" type="#_x0000_t75" style="width:2in;height:22.45pt" o:ole="" fillcolor="window">
            <v:imagedata r:id="rId955" o:title=""/>
          </v:shape>
          <o:OLEObject Type="Embed" ProgID="Equation.3" ShapeID="_x0000_i1473" DrawAspect="Content" ObjectID="_1770979405" r:id="rId956"/>
        </w:object>
      </w:r>
      <w:r w:rsidRPr="004E1928">
        <w:rPr>
          <w:sz w:val="28"/>
        </w:rPr>
        <w:t xml:space="preserve">;                               </w:t>
      </w:r>
      <w:r w:rsidR="006F3586" w:rsidRPr="004E1928">
        <w:rPr>
          <w:sz w:val="28"/>
        </w:rPr>
        <w:t xml:space="preserve">                          (3.105</w:t>
      </w:r>
      <w:r w:rsidRPr="004E1928">
        <w:rPr>
          <w:sz w:val="28"/>
        </w:rPr>
        <w:t>)</w:t>
      </w:r>
    </w:p>
    <w:p w:rsidR="00A5489A" w:rsidRPr="004E1928" w:rsidRDefault="00A5489A" w:rsidP="00A5489A">
      <w:pPr>
        <w:pStyle w:val="12"/>
        <w:ind w:firstLine="709"/>
        <w:jc w:val="both"/>
        <w:rPr>
          <w:sz w:val="16"/>
        </w:rPr>
      </w:pPr>
    </w:p>
    <w:p w:rsidR="00A5489A" w:rsidRPr="004E1928" w:rsidRDefault="00A5489A" w:rsidP="00A5489A">
      <w:pPr>
        <w:pStyle w:val="12"/>
        <w:ind w:firstLine="709"/>
        <w:jc w:val="right"/>
        <w:rPr>
          <w:sz w:val="28"/>
        </w:rPr>
      </w:pPr>
      <w:r w:rsidRPr="004E1928">
        <w:rPr>
          <w:position w:val="-12"/>
          <w:sz w:val="28"/>
        </w:rPr>
        <w:object w:dxaOrig="3120" w:dyaOrig="499">
          <v:shape id="_x0000_i1474" type="#_x0000_t75" style="width:158.95pt;height:22.45pt" o:ole="" fillcolor="window">
            <v:imagedata r:id="rId957" o:title=""/>
          </v:shape>
          <o:OLEObject Type="Embed" ProgID="Equation.3" ShapeID="_x0000_i1474" DrawAspect="Content" ObjectID="_1770979406" r:id="rId958"/>
        </w:object>
      </w:r>
      <w:r w:rsidRPr="004E1928">
        <w:rPr>
          <w:sz w:val="28"/>
        </w:rPr>
        <w:t xml:space="preserve">.                          </w:t>
      </w:r>
      <w:r w:rsidR="006F3586" w:rsidRPr="004E1928">
        <w:rPr>
          <w:sz w:val="28"/>
        </w:rPr>
        <w:t xml:space="preserve">                          (3.106</w:t>
      </w:r>
      <w:r w:rsidRPr="004E1928">
        <w:rPr>
          <w:sz w:val="28"/>
        </w:rPr>
        <w:t>)</w:t>
      </w:r>
    </w:p>
    <w:p w:rsidR="00A5489A" w:rsidRPr="004E1928" w:rsidRDefault="00A5489A" w:rsidP="00A5489A">
      <w:pPr>
        <w:pStyle w:val="12"/>
        <w:ind w:firstLine="709"/>
        <w:jc w:val="right"/>
        <w:rPr>
          <w:sz w:val="28"/>
        </w:rPr>
      </w:pPr>
    </w:p>
    <w:p w:rsidR="00A5489A" w:rsidRPr="004E1928" w:rsidRDefault="00A5489A" w:rsidP="00A5489A">
      <w:pPr>
        <w:pStyle w:val="12"/>
        <w:ind w:firstLine="709"/>
        <w:jc w:val="both"/>
        <w:rPr>
          <w:sz w:val="28"/>
          <w:szCs w:val="28"/>
        </w:rPr>
      </w:pPr>
      <w:r w:rsidRPr="004E1928">
        <w:rPr>
          <w:sz w:val="28"/>
          <w:szCs w:val="28"/>
        </w:rPr>
        <w:t>Ротатабельне центрально-композиційне планування експериментів раціонально використовувати тільки за умови отримання однорідної дисперсії оцінки цільової функції.</w:t>
      </w:r>
    </w:p>
    <w:p w:rsidR="00A5489A" w:rsidRPr="004E1928" w:rsidRDefault="00A5489A" w:rsidP="00A5489A">
      <w:pPr>
        <w:pStyle w:val="12"/>
        <w:ind w:firstLine="709"/>
        <w:jc w:val="both"/>
        <w:rPr>
          <w:sz w:val="28"/>
          <w:szCs w:val="28"/>
        </w:rPr>
      </w:pPr>
    </w:p>
    <w:p w:rsidR="00A5489A" w:rsidRPr="004E1928" w:rsidRDefault="00A5489A" w:rsidP="008E1D93">
      <w:pPr>
        <w:pStyle w:val="12"/>
        <w:ind w:firstLine="709"/>
        <w:jc w:val="center"/>
        <w:rPr>
          <w:sz w:val="28"/>
          <w:szCs w:val="28"/>
        </w:rPr>
      </w:pPr>
      <w:r w:rsidRPr="004E1928">
        <w:rPr>
          <w:sz w:val="28"/>
          <w:szCs w:val="28"/>
        </w:rPr>
        <w:t>Приклад моделювання</w:t>
      </w:r>
    </w:p>
    <w:p w:rsidR="00A5489A" w:rsidRPr="004E1928" w:rsidRDefault="00A5489A" w:rsidP="008E1D93">
      <w:pPr>
        <w:spacing w:after="0" w:line="240" w:lineRule="auto"/>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Таблиця 1 - Основні рівні, інтервали варіювання факторів </w:t>
      </w:r>
    </w:p>
    <w:p w:rsidR="00A5489A" w:rsidRPr="004E1928" w:rsidRDefault="00A5489A" w:rsidP="008E1D93">
      <w:pPr>
        <w:spacing w:after="0" w:line="240" w:lineRule="auto"/>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t>та межі області дослідження</w:t>
      </w:r>
    </w:p>
    <w:p w:rsidR="00997F8C" w:rsidRPr="004E1928" w:rsidRDefault="00997F8C" w:rsidP="00A5489A">
      <w:pPr>
        <w:jc w:val="both"/>
        <w:rPr>
          <w:sz w:val="28"/>
          <w:szCs w:val="28"/>
          <w:lang w:val="uk-UA"/>
        </w:rPr>
      </w:pPr>
    </w:p>
    <w:tbl>
      <w:tblPr>
        <w:tblW w:w="9735" w:type="dxa"/>
        <w:tblInd w:w="1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40"/>
        <w:gridCol w:w="1133"/>
        <w:gridCol w:w="850"/>
        <w:gridCol w:w="1134"/>
        <w:gridCol w:w="993"/>
        <w:gridCol w:w="850"/>
        <w:gridCol w:w="709"/>
        <w:gridCol w:w="709"/>
        <w:gridCol w:w="708"/>
        <w:gridCol w:w="709"/>
      </w:tblGrid>
      <w:tr w:rsidR="00A5489A" w:rsidRPr="004E1928" w:rsidTr="00A5489A">
        <w:trPr>
          <w:cantSplit/>
          <w:trHeight w:val="255"/>
        </w:trPr>
        <w:tc>
          <w:tcPr>
            <w:tcW w:w="1942" w:type="dxa"/>
            <w:vMerge w:val="restart"/>
            <w:tcBorders>
              <w:top w:val="single" w:sz="4" w:space="0" w:color="auto"/>
              <w:left w:val="single" w:sz="4" w:space="0" w:color="auto"/>
              <w:bottom w:val="single" w:sz="4" w:space="0" w:color="auto"/>
              <w:right w:val="single" w:sz="4" w:space="0" w:color="auto"/>
            </w:tcBorders>
            <w:vAlign w:val="center"/>
          </w:tcPr>
          <w:p w:rsidR="00A5489A" w:rsidRPr="004E1928" w:rsidRDefault="00A5489A" w:rsidP="00A5489A">
            <w:pPr>
              <w:ind w:left="-43"/>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Фактор</w:t>
            </w:r>
          </w:p>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A5489A" w:rsidRPr="004E1928" w:rsidRDefault="00A5489A" w:rsidP="00A5489A">
            <w:pPr>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Позна-</w:t>
            </w:r>
          </w:p>
          <w:p w:rsidR="00A5489A" w:rsidRPr="004E1928" w:rsidRDefault="00A5489A" w:rsidP="00A5489A">
            <w:pPr>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чення</w:t>
            </w:r>
          </w:p>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p>
        </w:tc>
        <w:tc>
          <w:tcPr>
            <w:tcW w:w="850" w:type="dxa"/>
            <w:vMerge w:val="restart"/>
            <w:tcBorders>
              <w:top w:val="single" w:sz="4" w:space="0" w:color="auto"/>
              <w:left w:val="single" w:sz="4" w:space="0" w:color="auto"/>
              <w:bottom w:val="single" w:sz="4" w:space="0" w:color="auto"/>
              <w:right w:val="single" w:sz="4" w:space="0" w:color="auto"/>
            </w:tcBorders>
            <w:vAlign w:val="center"/>
          </w:tcPr>
          <w:p w:rsidR="00A5489A" w:rsidRPr="004E1928" w:rsidRDefault="00A5489A" w:rsidP="00A5489A">
            <w:pPr>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Код</w:t>
            </w:r>
          </w:p>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Одини-ця виміру</w:t>
            </w:r>
          </w:p>
        </w:tc>
        <w:tc>
          <w:tcPr>
            <w:tcW w:w="993" w:type="dxa"/>
            <w:vMerge w:val="restart"/>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Інтер-вал</w:t>
            </w:r>
          </w:p>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зміни</w:t>
            </w:r>
          </w:p>
        </w:tc>
        <w:tc>
          <w:tcPr>
            <w:tcW w:w="3685" w:type="dxa"/>
            <w:gridSpan w:val="5"/>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Основні рівні</w:t>
            </w:r>
          </w:p>
        </w:tc>
      </w:tr>
      <w:tr w:rsidR="00A5489A" w:rsidRPr="004E1928" w:rsidTr="00A5489A">
        <w:trPr>
          <w:cantSplit/>
          <w:trHeight w:val="296"/>
        </w:trPr>
        <w:tc>
          <w:tcPr>
            <w:tcW w:w="1942" w:type="dxa"/>
            <w:vMerge/>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rPr>
                <w:rFonts w:ascii="Times New Roman" w:hAnsi="Times New Roman" w:cs="Times New Roman"/>
                <w:sz w:val="24"/>
                <w:szCs w:val="24"/>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rPr>
                <w:rFonts w:ascii="Times New Roman" w:hAnsi="Times New Roman" w:cs="Times New Roman"/>
                <w:sz w:val="24"/>
                <w:szCs w:val="24"/>
                <w:lang w:val="uk-UA"/>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rPr>
                <w:rFonts w:ascii="Times New Roman" w:hAnsi="Times New Roman" w:cs="Times New Roman"/>
                <w:sz w:val="24"/>
                <w:szCs w:val="24"/>
                <w:lang w:val="uk-UA"/>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rPr>
                <w:rFonts w:ascii="Times New Roman" w:hAnsi="Times New Roman" w:cs="Times New Roman"/>
                <w:sz w:val="24"/>
                <w:szCs w:val="24"/>
                <w:lang w:val="uk-UA"/>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rPr>
                <w:rFonts w:ascii="Times New Roman" w:hAnsi="Times New Roman" w:cs="Times New Roman"/>
                <w:sz w:val="24"/>
                <w:szCs w:val="24"/>
                <w:lang w:val="uk-UA"/>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2</w:t>
            </w:r>
          </w:p>
        </w:tc>
      </w:tr>
      <w:tr w:rsidR="00A5489A" w:rsidRPr="004E1928" w:rsidTr="00A5489A">
        <w:trPr>
          <w:trHeight w:val="300"/>
        </w:trPr>
        <w:tc>
          <w:tcPr>
            <w:tcW w:w="194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Концентрація </w:t>
            </w:r>
            <w:r w:rsidRPr="004E1928">
              <w:rPr>
                <w:rFonts w:ascii="Times New Roman" w:hAnsi="Times New Roman" w:cs="Times New Roman"/>
                <w:sz w:val="24"/>
                <w:szCs w:val="24"/>
                <w:lang w:val="uk-UA"/>
              </w:rPr>
              <w:lastRenderedPageBreak/>
              <w:t>твердої фази в пульпі</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i/>
                <w:sz w:val="24"/>
                <w:szCs w:val="24"/>
                <w:lang w:val="en-US"/>
              </w:rPr>
            </w:pPr>
            <w:r w:rsidRPr="004E1928">
              <w:rPr>
                <w:rFonts w:ascii="Times New Roman" w:hAnsi="Times New Roman" w:cs="Times New Roman"/>
                <w:i/>
                <w:sz w:val="24"/>
                <w:szCs w:val="24"/>
                <w:lang w:val="en-US"/>
              </w:rPr>
              <w:lastRenderedPageBreak/>
              <w:t>C</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w:t>
            </w:r>
            <w:r w:rsidRPr="004E1928">
              <w:rPr>
                <w:rFonts w:ascii="Times New Roman" w:hAnsi="Times New Roman" w:cs="Times New Roman"/>
                <w:sz w:val="24"/>
                <w:szCs w:val="24"/>
                <w:vertAlign w:val="subscript"/>
                <w:lang w:val="uk-UA"/>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 мас.</w:t>
            </w:r>
          </w:p>
        </w:tc>
        <w:tc>
          <w:tcPr>
            <w:tcW w:w="993"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00</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0,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1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10,0</w:t>
            </w:r>
          </w:p>
        </w:tc>
      </w:tr>
      <w:tr w:rsidR="00A5489A" w:rsidRPr="004E1928" w:rsidTr="00A5489A">
        <w:trPr>
          <w:trHeight w:val="264"/>
        </w:trPr>
        <w:tc>
          <w:tcPr>
            <w:tcW w:w="194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lastRenderedPageBreak/>
              <w:t xml:space="preserve">Витрати розріджу- вальної води </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i/>
                <w:sz w:val="24"/>
                <w:szCs w:val="24"/>
                <w:lang w:val="en-US"/>
              </w:rPr>
            </w:pPr>
            <w:r w:rsidRPr="004E1928">
              <w:rPr>
                <w:rFonts w:ascii="Times New Roman" w:hAnsi="Times New Roman" w:cs="Times New Roman"/>
                <w:i/>
                <w:sz w:val="24"/>
                <w:szCs w:val="24"/>
                <w:lang w:val="en-US"/>
              </w:rPr>
              <w:t>Q</w:t>
            </w:r>
            <w:r w:rsidRPr="004E1928">
              <w:rPr>
                <w:rFonts w:ascii="Times New Roman" w:hAnsi="Times New Roman" w:cs="Times New Roman"/>
                <w:i/>
                <w:sz w:val="24"/>
                <w:szCs w:val="24"/>
                <w:vertAlign w:val="subscript"/>
                <w:lang w:val="uk-UA"/>
              </w:rPr>
              <w:t>в</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w:t>
            </w:r>
            <w:r w:rsidRPr="004E1928">
              <w:rPr>
                <w:rFonts w:ascii="Times New Roman" w:hAnsi="Times New Roman" w:cs="Times New Roman"/>
                <w:sz w:val="24"/>
                <w:szCs w:val="24"/>
                <w:vertAlign w:val="subscript"/>
                <w:lang w:val="uk-UA"/>
              </w:rPr>
              <w:t>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л/хв</w:t>
            </w:r>
          </w:p>
        </w:tc>
        <w:tc>
          <w:tcPr>
            <w:tcW w:w="993"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0</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4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0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00</w:t>
            </w:r>
          </w:p>
        </w:tc>
      </w:tr>
      <w:tr w:rsidR="00A5489A" w:rsidRPr="004E1928" w:rsidTr="00A5489A">
        <w:trPr>
          <w:trHeight w:val="264"/>
        </w:trPr>
        <w:tc>
          <w:tcPr>
            <w:tcW w:w="194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Витрати пульпи</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i/>
                <w:sz w:val="24"/>
                <w:szCs w:val="24"/>
                <w:lang w:val="en-US"/>
              </w:rPr>
            </w:pPr>
            <w:r w:rsidRPr="004E1928">
              <w:rPr>
                <w:rFonts w:ascii="Times New Roman" w:hAnsi="Times New Roman" w:cs="Times New Roman"/>
                <w:i/>
                <w:sz w:val="24"/>
                <w:szCs w:val="24"/>
                <w:lang w:val="en-US"/>
              </w:rPr>
              <w:t>Q</w:t>
            </w:r>
            <w:r w:rsidRPr="004E1928">
              <w:rPr>
                <w:rFonts w:ascii="Times New Roman" w:hAnsi="Times New Roman" w:cs="Times New Roman"/>
                <w:i/>
                <w:sz w:val="24"/>
                <w:szCs w:val="24"/>
                <w:vertAlign w:val="subscript"/>
                <w:lang w:val="uk-UA"/>
              </w:rPr>
              <w:t>п</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w:t>
            </w:r>
            <w:r w:rsidRPr="004E1928">
              <w:rPr>
                <w:rFonts w:ascii="Times New Roman" w:hAnsi="Times New Roman" w:cs="Times New Roman"/>
                <w:sz w:val="24"/>
                <w:szCs w:val="24"/>
                <w:vertAlign w:val="subscript"/>
                <w:lang w:val="uk-UA"/>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м</w:t>
            </w:r>
            <w:r w:rsidRPr="004E1928">
              <w:rPr>
                <w:rFonts w:ascii="Times New Roman" w:hAnsi="Times New Roman" w:cs="Times New Roman"/>
                <w:sz w:val="24"/>
                <w:szCs w:val="24"/>
                <w:vertAlign w:val="superscript"/>
                <w:lang w:val="uk-UA"/>
              </w:rPr>
              <w:t>3</w:t>
            </w:r>
            <w:r w:rsidRPr="004E1928">
              <w:rPr>
                <w:rFonts w:ascii="Times New Roman" w:hAnsi="Times New Roman" w:cs="Times New Roman"/>
                <w:sz w:val="24"/>
                <w:szCs w:val="24"/>
                <w:lang w:val="uk-UA"/>
              </w:rPr>
              <w:t>/год</w:t>
            </w:r>
          </w:p>
        </w:tc>
        <w:tc>
          <w:tcPr>
            <w:tcW w:w="993"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1000</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60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50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400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0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000</w:t>
            </w:r>
          </w:p>
        </w:tc>
      </w:tr>
      <w:tr w:rsidR="00A5489A" w:rsidRPr="004E1928" w:rsidTr="00A5489A">
        <w:trPr>
          <w:trHeight w:val="264"/>
        </w:trPr>
        <w:tc>
          <w:tcPr>
            <w:tcW w:w="194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Частота обертання </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i/>
                <w:sz w:val="24"/>
                <w:szCs w:val="24"/>
                <w:lang w:val="en-US"/>
              </w:rPr>
            </w:pPr>
            <w:r w:rsidRPr="004E1928">
              <w:rPr>
                <w:rFonts w:ascii="Times New Roman" w:hAnsi="Times New Roman" w:cs="Times New Roman"/>
                <w:i/>
                <w:sz w:val="24"/>
                <w:szCs w:val="24"/>
                <w:lang w:val="en-US"/>
              </w:rPr>
              <w:t>n</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w:t>
            </w:r>
            <w:r w:rsidRPr="004E1928">
              <w:rPr>
                <w:rFonts w:ascii="Times New Roman" w:hAnsi="Times New Roman" w:cs="Times New Roman"/>
                <w:sz w:val="24"/>
                <w:szCs w:val="24"/>
                <w:vertAlign w:val="subscript"/>
                <w:lang w:val="uk-UA"/>
              </w:rPr>
              <w:t>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в</w:t>
            </w:r>
            <w:r w:rsidRPr="004E1928">
              <w:rPr>
                <w:rFonts w:ascii="Times New Roman" w:hAnsi="Times New Roman" w:cs="Times New Roman"/>
                <w:sz w:val="24"/>
                <w:szCs w:val="24"/>
                <w:vertAlign w:val="superscript"/>
                <w:lang w:val="uk-UA"/>
              </w:rPr>
              <w:t>-1</w:t>
            </w:r>
          </w:p>
        </w:tc>
        <w:tc>
          <w:tcPr>
            <w:tcW w:w="993"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0</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5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4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40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5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300</w:t>
            </w:r>
          </w:p>
        </w:tc>
      </w:tr>
      <w:tr w:rsidR="00A5489A" w:rsidRPr="004E1928" w:rsidTr="00A5489A">
        <w:trPr>
          <w:trHeight w:val="264"/>
        </w:trPr>
        <w:tc>
          <w:tcPr>
            <w:tcW w:w="194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Крупність зерен (вміст класу</w:t>
            </w:r>
          </w:p>
          <w:p w:rsidR="00A5489A" w:rsidRPr="004E1928" w:rsidRDefault="00A5489A" w:rsidP="00A5489A">
            <w:pPr>
              <w:overflowPunct w:val="0"/>
              <w:autoSpaceDE w:val="0"/>
              <w:autoSpaceDN w:val="0"/>
              <w:adjustRightInd w:val="0"/>
              <w:ind w:left="-43"/>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 - 0,071мм)</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i/>
                <w:sz w:val="24"/>
                <w:szCs w:val="24"/>
                <w:lang w:val="en-US"/>
              </w:rPr>
            </w:pPr>
            <w:r w:rsidRPr="004E1928">
              <w:rPr>
                <w:rFonts w:ascii="Times New Roman" w:hAnsi="Times New Roman" w:cs="Times New Roman"/>
                <w:i/>
                <w:sz w:val="24"/>
                <w:szCs w:val="24"/>
                <w:lang w:val="en-US"/>
              </w:rPr>
              <w:t>d</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Х</w:t>
            </w:r>
            <w:r w:rsidRPr="004E1928">
              <w:rPr>
                <w:rFonts w:ascii="Times New Roman" w:hAnsi="Times New Roman" w:cs="Times New Roman"/>
                <w:sz w:val="24"/>
                <w:szCs w:val="24"/>
                <w:vertAlign w:val="subscript"/>
                <w:lang w:val="uk-UA"/>
              </w:rPr>
              <w:t>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en-US"/>
              </w:rPr>
            </w:pPr>
            <w:r w:rsidRPr="004E1928">
              <w:rPr>
                <w:rFonts w:ascii="Times New Roman" w:hAnsi="Times New Roman" w:cs="Times New Roman"/>
                <w:sz w:val="24"/>
                <w:szCs w:val="24"/>
                <w:lang w:val="uk-UA"/>
              </w:rPr>
              <w:t>%</w:t>
            </w:r>
          </w:p>
        </w:tc>
        <w:tc>
          <w:tcPr>
            <w:tcW w:w="993"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20</w:t>
            </w:r>
          </w:p>
        </w:tc>
        <w:tc>
          <w:tcPr>
            <w:tcW w:w="850"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10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8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60</w:t>
            </w:r>
          </w:p>
        </w:tc>
        <w:tc>
          <w:tcPr>
            <w:tcW w:w="708"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40</w:t>
            </w:r>
          </w:p>
        </w:tc>
        <w:tc>
          <w:tcPr>
            <w:tcW w:w="709"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A5489A">
            <w:pPr>
              <w:overflowPunct w:val="0"/>
              <w:autoSpaceDE w:val="0"/>
              <w:autoSpaceDN w:val="0"/>
              <w:adjustRightInd w:val="0"/>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20</w:t>
            </w:r>
          </w:p>
        </w:tc>
      </w:tr>
    </w:tbl>
    <w:p w:rsidR="00A5489A" w:rsidRPr="004E1928" w:rsidRDefault="00A5489A" w:rsidP="00A5489A">
      <w:pPr>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             </w:t>
      </w:r>
    </w:p>
    <w:p w:rsidR="00A5489A" w:rsidRPr="004E1928" w:rsidRDefault="00A5489A" w:rsidP="00A5489A">
      <w:pPr>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ab/>
        <w:t>Область зміни незалежних факторів відповідає діапазону змін технічних параметрів.  В табл.2 наведена матриця планування та результати її реалізації.</w:t>
      </w:r>
    </w:p>
    <w:p w:rsidR="00A5489A" w:rsidRPr="004E1928" w:rsidRDefault="00A5489A" w:rsidP="00997F8C">
      <w:pPr>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          Таблиця 2 - Матриця планування і результати її реалізації</w:t>
      </w:r>
    </w:p>
    <w:tbl>
      <w:tblPr>
        <w:tblW w:w="0" w:type="auto"/>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1"/>
        <w:gridCol w:w="1131"/>
        <w:gridCol w:w="1132"/>
        <w:gridCol w:w="1131"/>
        <w:gridCol w:w="1132"/>
        <w:gridCol w:w="1131"/>
        <w:gridCol w:w="1132"/>
        <w:gridCol w:w="1132"/>
      </w:tblGrid>
      <w:tr w:rsidR="00A5489A" w:rsidRPr="004E1928" w:rsidTr="00A5489A">
        <w:trPr>
          <w:trHeight w:val="235"/>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uk-UA"/>
              </w:rPr>
            </w:pPr>
            <w:r w:rsidRPr="004E1928">
              <w:rPr>
                <w:rFonts w:ascii="Times New Roman" w:hAnsi="Times New Roman" w:cs="Times New Roman"/>
                <w:b/>
                <w:sz w:val="24"/>
                <w:szCs w:val="24"/>
              </w:rPr>
              <w:t>№</w:t>
            </w:r>
            <w:r w:rsidRPr="004E1928">
              <w:rPr>
                <w:rFonts w:ascii="Times New Roman" w:hAnsi="Times New Roman" w:cs="Times New Roman"/>
                <w:b/>
                <w:sz w:val="24"/>
                <w:szCs w:val="24"/>
                <w:lang w:val="uk-UA"/>
              </w:rPr>
              <w:t xml:space="preserve"> досліду</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lang w:val="en-US"/>
              </w:rPr>
              <w:t>X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lang w:val="en-US"/>
              </w:rPr>
              <w:t>X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lang w:val="en-US"/>
              </w:rPr>
              <w:t>X3</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lang w:val="en-US"/>
              </w:rPr>
              <w:t>X4</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lang w:val="en-US"/>
              </w:rPr>
              <w:t>X5</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vertAlign w:val="subscript"/>
                <w:lang w:val="uk-UA"/>
              </w:rPr>
            </w:pPr>
            <w:r w:rsidRPr="004E1928">
              <w:rPr>
                <w:rFonts w:ascii="Times New Roman" w:hAnsi="Times New Roman" w:cs="Times New Roman"/>
                <w:b/>
                <w:sz w:val="24"/>
                <w:szCs w:val="24"/>
              </w:rPr>
              <w:t>Е</w:t>
            </w:r>
            <w:r w:rsidRPr="004E1928">
              <w:rPr>
                <w:rFonts w:ascii="Times New Roman" w:hAnsi="Times New Roman" w:cs="Times New Roman"/>
                <w:b/>
                <w:sz w:val="24"/>
                <w:szCs w:val="24"/>
                <w:vertAlign w:val="subscript"/>
                <w:lang w:val="uk-UA"/>
              </w:rPr>
              <w:t>екс.</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b/>
                <w:sz w:val="24"/>
                <w:szCs w:val="24"/>
                <w:lang w:val="en-US"/>
              </w:rPr>
            </w:pPr>
            <w:r w:rsidRPr="004E1928">
              <w:rPr>
                <w:rFonts w:ascii="Times New Roman" w:hAnsi="Times New Roman" w:cs="Times New Roman"/>
                <w:b/>
                <w:sz w:val="24"/>
                <w:szCs w:val="24"/>
              </w:rPr>
              <w:t>Е</w:t>
            </w:r>
            <w:r w:rsidRPr="004E1928">
              <w:rPr>
                <w:rFonts w:ascii="Times New Roman" w:hAnsi="Times New Roman" w:cs="Times New Roman"/>
                <w:b/>
                <w:sz w:val="24"/>
                <w:szCs w:val="24"/>
                <w:vertAlign w:val="subscript"/>
                <w:lang w:val="uk-UA"/>
              </w:rPr>
              <w:t>розрах.</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4,2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4,547</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6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6,627</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3,76</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3,742</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4,24</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4,806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5</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0,2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9,780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6</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3,8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3,9645</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7</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1,1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1,2595</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64,29</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64,0995</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9</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0,95</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1,3095</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9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7,8636</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4,03</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4,9486</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3,96</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4,5486</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3</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38,48</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8,997</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4</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5,53</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5,717</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5</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0,86</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1,022</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6</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8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7,546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7</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35,9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5,528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8</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3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5,4198</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19</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1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5,678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9,8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8,9698</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7,5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56,2748</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59,8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59,773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lastRenderedPageBreak/>
              <w:t>23</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6,0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46,333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4</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41,2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9,6148</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5</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81,9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2,1881</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6</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78,0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76,4598</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7</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85,0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8</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lang w:val="uk-UA"/>
              </w:rPr>
            </w:pPr>
            <w:r w:rsidRPr="004E1928">
              <w:rPr>
                <w:rFonts w:ascii="Times New Roman" w:hAnsi="Times New Roman" w:cs="Times New Roman"/>
                <w:sz w:val="24"/>
                <w:szCs w:val="24"/>
                <w:lang w:val="uk-UA"/>
              </w:rPr>
              <w:t>84,4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29</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4,6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6,0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1</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6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r w:rsidR="00A5489A" w:rsidRPr="004E1928" w:rsidTr="00A5489A">
        <w:trPr>
          <w:trHeight w:val="320"/>
          <w:jc w:val="center"/>
        </w:trPr>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32</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1"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70</w:t>
            </w:r>
          </w:p>
        </w:tc>
        <w:tc>
          <w:tcPr>
            <w:tcW w:w="1132" w:type="dxa"/>
            <w:tcBorders>
              <w:top w:val="single" w:sz="4" w:space="0" w:color="auto"/>
              <w:left w:val="single" w:sz="4" w:space="0" w:color="auto"/>
              <w:bottom w:val="single" w:sz="4" w:space="0" w:color="auto"/>
              <w:right w:val="single" w:sz="4" w:space="0" w:color="auto"/>
            </w:tcBorders>
            <w:vAlign w:val="center"/>
            <w:hideMark/>
          </w:tcPr>
          <w:p w:rsidR="00A5489A" w:rsidRPr="004E1928" w:rsidRDefault="00A5489A" w:rsidP="006F3586">
            <w:pPr>
              <w:overflowPunct w:val="0"/>
              <w:autoSpaceDE w:val="0"/>
              <w:autoSpaceDN w:val="0"/>
              <w:adjustRightInd w:val="0"/>
              <w:spacing w:after="0" w:line="240" w:lineRule="auto"/>
              <w:jc w:val="center"/>
              <w:rPr>
                <w:rFonts w:ascii="Times New Roman" w:hAnsi="Times New Roman" w:cs="Times New Roman"/>
                <w:sz w:val="24"/>
                <w:szCs w:val="24"/>
              </w:rPr>
            </w:pPr>
            <w:r w:rsidRPr="004E1928">
              <w:rPr>
                <w:rFonts w:ascii="Times New Roman" w:hAnsi="Times New Roman" w:cs="Times New Roman"/>
                <w:sz w:val="24"/>
                <w:szCs w:val="24"/>
              </w:rPr>
              <w:t>85,4253</w:t>
            </w:r>
          </w:p>
        </w:tc>
      </w:tr>
    </w:tbl>
    <w:p w:rsidR="00A5489A" w:rsidRPr="004E1928" w:rsidRDefault="00A5489A" w:rsidP="00A5489A">
      <w:pPr>
        <w:jc w:val="both"/>
        <w:rPr>
          <w:rFonts w:ascii="Times New Roman" w:hAnsi="Times New Roman" w:cs="Times New Roman"/>
          <w:sz w:val="24"/>
          <w:szCs w:val="24"/>
          <w:lang w:val="uk-UA"/>
        </w:rPr>
      </w:pP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4"/>
          <w:szCs w:val="24"/>
          <w:lang w:val="uk-UA"/>
        </w:rPr>
        <w:t xml:space="preserve">Функція відгуків </w:t>
      </w:r>
      <w:r w:rsidRPr="004E1928">
        <w:rPr>
          <w:rFonts w:ascii="Times New Roman" w:hAnsi="Times New Roman" w:cs="Times New Roman"/>
          <w:sz w:val="28"/>
          <w:szCs w:val="28"/>
          <w:lang w:val="uk-UA"/>
        </w:rPr>
        <w:t>апроксимована поліномом другого порядку виду:</w:t>
      </w:r>
    </w:p>
    <w:p w:rsidR="006F3586" w:rsidRPr="004E1928" w:rsidRDefault="00A5489A" w:rsidP="006F3586">
      <w:pPr>
        <w:pStyle w:val="12"/>
        <w:ind w:firstLine="709"/>
        <w:rPr>
          <w:sz w:val="28"/>
          <w:szCs w:val="28"/>
        </w:rPr>
      </w:pPr>
      <w:r w:rsidRPr="004E1928">
        <w:rPr>
          <w:sz w:val="28"/>
          <w:szCs w:val="28"/>
        </w:rPr>
        <w:t>Y = b</w:t>
      </w:r>
      <w:r w:rsidRPr="004E1928">
        <w:rPr>
          <w:sz w:val="28"/>
          <w:szCs w:val="28"/>
          <w:vertAlign w:val="subscript"/>
        </w:rPr>
        <w:t>0</w:t>
      </w:r>
      <w:r w:rsidRPr="004E1928">
        <w:rPr>
          <w:sz w:val="28"/>
          <w:szCs w:val="28"/>
        </w:rPr>
        <w:t xml:space="preserve"> + ∑b</w:t>
      </w:r>
      <w:r w:rsidRPr="004E1928">
        <w:rPr>
          <w:sz w:val="28"/>
          <w:szCs w:val="28"/>
          <w:vertAlign w:val="subscript"/>
        </w:rPr>
        <w:t>i</w:t>
      </w:r>
      <w:r w:rsidRPr="004E1928">
        <w:rPr>
          <w:sz w:val="28"/>
          <w:szCs w:val="28"/>
        </w:rPr>
        <w:t>X</w:t>
      </w:r>
      <w:r w:rsidRPr="004E1928">
        <w:rPr>
          <w:sz w:val="28"/>
          <w:szCs w:val="28"/>
          <w:vertAlign w:val="subscript"/>
        </w:rPr>
        <w:t>i</w:t>
      </w:r>
      <w:r w:rsidRPr="004E1928">
        <w:rPr>
          <w:sz w:val="28"/>
          <w:szCs w:val="28"/>
        </w:rPr>
        <w:t xml:space="preserve"> + ∑b</w:t>
      </w:r>
      <w:r w:rsidRPr="004E1928">
        <w:rPr>
          <w:sz w:val="28"/>
          <w:szCs w:val="28"/>
          <w:vertAlign w:val="subscript"/>
        </w:rPr>
        <w:t>il</w:t>
      </w:r>
      <w:r w:rsidRPr="004E1928">
        <w:rPr>
          <w:sz w:val="28"/>
          <w:szCs w:val="28"/>
        </w:rPr>
        <w:t>X</w:t>
      </w:r>
      <w:r w:rsidRPr="004E1928">
        <w:rPr>
          <w:sz w:val="28"/>
          <w:szCs w:val="28"/>
          <w:vertAlign w:val="subscript"/>
        </w:rPr>
        <w:t>i</w:t>
      </w:r>
      <w:r w:rsidRPr="004E1928">
        <w:rPr>
          <w:sz w:val="28"/>
          <w:szCs w:val="28"/>
        </w:rPr>
        <w:t>X</w:t>
      </w:r>
      <w:r w:rsidRPr="004E1928">
        <w:rPr>
          <w:sz w:val="28"/>
          <w:szCs w:val="28"/>
          <w:vertAlign w:val="subscript"/>
        </w:rPr>
        <w:t>l</w:t>
      </w:r>
      <w:r w:rsidRPr="004E1928">
        <w:rPr>
          <w:sz w:val="28"/>
          <w:szCs w:val="28"/>
        </w:rPr>
        <w:t xml:space="preserve"> + ∑b</w:t>
      </w:r>
      <w:r w:rsidRPr="004E1928">
        <w:rPr>
          <w:sz w:val="28"/>
          <w:szCs w:val="28"/>
          <w:vertAlign w:val="subscript"/>
        </w:rPr>
        <w:t>ii</w:t>
      </w:r>
      <w:r w:rsidRPr="004E1928">
        <w:rPr>
          <w:sz w:val="28"/>
          <w:szCs w:val="28"/>
        </w:rPr>
        <w:t>X</w:t>
      </w:r>
      <w:r w:rsidRPr="004E1928">
        <w:rPr>
          <w:sz w:val="28"/>
          <w:szCs w:val="28"/>
          <w:vertAlign w:val="subscript"/>
        </w:rPr>
        <w:t>i</w:t>
      </w:r>
      <w:r w:rsidRPr="004E1928">
        <w:rPr>
          <w:sz w:val="28"/>
          <w:szCs w:val="28"/>
          <w:vertAlign w:val="superscript"/>
        </w:rPr>
        <w:t>2</w:t>
      </w:r>
      <w:r w:rsidRPr="004E1928">
        <w:rPr>
          <w:sz w:val="28"/>
          <w:szCs w:val="28"/>
        </w:rPr>
        <w:t>,</w:t>
      </w:r>
      <w:r w:rsidRPr="004E1928">
        <w:rPr>
          <w:sz w:val="28"/>
          <w:szCs w:val="28"/>
        </w:rPr>
        <w:tab/>
      </w:r>
      <w:r w:rsidR="006F3586" w:rsidRPr="004E1928">
        <w:rPr>
          <w:sz w:val="28"/>
          <w:szCs w:val="28"/>
        </w:rPr>
        <w:t xml:space="preserve">      (3.107)</w:t>
      </w:r>
    </w:p>
    <w:p w:rsidR="00A5489A" w:rsidRPr="004E1928" w:rsidRDefault="00A5489A" w:rsidP="00A5489A">
      <w:pPr>
        <w:rPr>
          <w:rFonts w:ascii="Times New Roman" w:hAnsi="Times New Roman" w:cs="Times New Roman"/>
          <w:sz w:val="28"/>
          <w:szCs w:val="28"/>
          <w:vertAlign w:val="superscript"/>
          <w:lang w:val="uk-UA"/>
        </w:rPr>
      </w:pPr>
      <w:r w:rsidRPr="004E1928">
        <w:rPr>
          <w:rFonts w:ascii="Times New Roman" w:hAnsi="Times New Roman" w:cs="Times New Roman"/>
          <w:sz w:val="28"/>
          <w:szCs w:val="28"/>
          <w:lang w:val="uk-UA"/>
        </w:rPr>
        <w:tab/>
        <w:t xml:space="preserve">                      </w:t>
      </w:r>
      <w:r w:rsidRPr="004E1928">
        <w:rPr>
          <w:rFonts w:ascii="Times New Roman" w:hAnsi="Times New Roman" w:cs="Times New Roman"/>
          <w:sz w:val="28"/>
          <w:szCs w:val="28"/>
          <w:vertAlign w:val="superscript"/>
          <w:lang w:val="uk-UA"/>
        </w:rPr>
        <w:t>1≤i≤k        ≤i,l≤k              1≤i≤k</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uk-UA"/>
        </w:rPr>
        <w:tab/>
        <w:t xml:space="preserve">де </w:t>
      </w:r>
      <w:r w:rsidRPr="004E1928">
        <w:rPr>
          <w:rFonts w:ascii="Times New Roman" w:hAnsi="Times New Roman" w:cs="Times New Roman"/>
          <w:i/>
          <w:sz w:val="28"/>
          <w:szCs w:val="28"/>
          <w:lang w:val="uk-UA"/>
        </w:rPr>
        <w:t>k</w:t>
      </w:r>
      <w:r w:rsidRPr="004E1928">
        <w:rPr>
          <w:rFonts w:ascii="Times New Roman" w:hAnsi="Times New Roman" w:cs="Times New Roman"/>
          <w:sz w:val="28"/>
          <w:szCs w:val="28"/>
          <w:lang w:val="uk-UA"/>
        </w:rPr>
        <w:t xml:space="preserve"> – число незалежних змінних.</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Обробка результатів експерименту та аналіз регресійної моделі здійснено за допомогою модуля „Планування експерименту” статистичної програми Statgraphics 17.0 </w:t>
      </w:r>
      <w:r w:rsidRPr="004E1928">
        <w:rPr>
          <w:rFonts w:ascii="Times New Roman" w:hAnsi="Times New Roman" w:cs="Times New Roman"/>
          <w:sz w:val="28"/>
          <w:szCs w:val="28"/>
          <w:lang w:val="en-US"/>
        </w:rPr>
        <w:t>Plus</w:t>
      </w:r>
      <w:r w:rsidRPr="004E1928">
        <w:rPr>
          <w:rFonts w:ascii="Times New Roman" w:hAnsi="Times New Roman" w:cs="Times New Roman"/>
          <w:sz w:val="28"/>
          <w:szCs w:val="28"/>
          <w:lang w:val="uk-UA"/>
        </w:rPr>
        <w:t xml:space="preserve">.  </w:t>
      </w:r>
    </w:p>
    <w:p w:rsidR="00A5489A" w:rsidRPr="004E1928" w:rsidRDefault="00A5489A" w:rsidP="00A5489A">
      <w:pPr>
        <w:pStyle w:val="12"/>
        <w:ind w:firstLine="709"/>
        <w:jc w:val="both"/>
        <w:rPr>
          <w:sz w:val="28"/>
          <w:szCs w:val="28"/>
        </w:rPr>
      </w:pP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Рівняння регресії з урахуванням значущості коефіцієнтів отримало вигляд:</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lang w:val="en-US"/>
        </w:rPr>
        <w:t>E = 85,4</w:t>
      </w:r>
      <w:r w:rsidRPr="004E1928">
        <w:rPr>
          <w:rFonts w:ascii="Times New Roman" w:hAnsi="Times New Roman" w:cs="Times New Roman"/>
          <w:sz w:val="28"/>
          <w:szCs w:val="28"/>
          <w:lang w:val="uk-UA"/>
        </w:rPr>
        <w:t>3</w:t>
      </w:r>
      <w:r w:rsidRPr="004E1928">
        <w:rPr>
          <w:rFonts w:ascii="Times New Roman" w:hAnsi="Times New Roman" w:cs="Times New Roman"/>
          <w:sz w:val="28"/>
          <w:szCs w:val="28"/>
          <w:lang w:val="en-US"/>
        </w:rPr>
        <w:t xml:space="preserve"> + 2,47</w:t>
      </w:r>
      <w:r w:rsidRPr="004E1928">
        <w:rPr>
          <w:rFonts w:ascii="Times New Roman" w:hAnsi="Times New Roman" w:cs="Times New Roman"/>
          <w:sz w:val="28"/>
          <w:szCs w:val="28"/>
          <w:lang w:val="uk-UA"/>
        </w:rPr>
        <w:t>3</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en-US"/>
        </w:rPr>
        <w:t>1</w:t>
      </w:r>
      <w:r w:rsidRPr="004E1928">
        <w:rPr>
          <w:rFonts w:ascii="Times New Roman" w:hAnsi="Times New Roman" w:cs="Times New Roman"/>
          <w:sz w:val="28"/>
          <w:szCs w:val="28"/>
          <w:lang w:val="en-US"/>
        </w:rPr>
        <w:t xml:space="preserve"> + 0,82</w:t>
      </w:r>
      <w:r w:rsidRPr="004E1928">
        <w:rPr>
          <w:rFonts w:ascii="Times New Roman" w:hAnsi="Times New Roman" w:cs="Times New Roman"/>
          <w:sz w:val="28"/>
          <w:szCs w:val="28"/>
          <w:lang w:val="uk-UA"/>
        </w:rPr>
        <w:t>3</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en-US"/>
        </w:rPr>
        <w:t>2</w:t>
      </w:r>
      <w:r w:rsidRPr="004E1928">
        <w:rPr>
          <w:rFonts w:ascii="Times New Roman" w:hAnsi="Times New Roman" w:cs="Times New Roman"/>
          <w:sz w:val="28"/>
          <w:szCs w:val="28"/>
          <w:lang w:val="en-US"/>
        </w:rPr>
        <w:t xml:space="preserve"> + 0,87</w:t>
      </w:r>
      <w:r w:rsidRPr="004E1928">
        <w:rPr>
          <w:rFonts w:ascii="Times New Roman" w:hAnsi="Times New Roman" w:cs="Times New Roman"/>
          <w:sz w:val="28"/>
          <w:szCs w:val="28"/>
          <w:lang w:val="uk-UA"/>
        </w:rPr>
        <w:t>5</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en-US"/>
        </w:rPr>
        <w:t>3</w:t>
      </w:r>
      <w:r w:rsidRPr="004E1928">
        <w:rPr>
          <w:rFonts w:ascii="Times New Roman" w:hAnsi="Times New Roman" w:cs="Times New Roman"/>
          <w:sz w:val="28"/>
          <w:szCs w:val="28"/>
          <w:lang w:val="en-US"/>
        </w:rPr>
        <w:t xml:space="preserve"> – 1,68X</w:t>
      </w:r>
      <w:r w:rsidRPr="004E1928">
        <w:rPr>
          <w:rFonts w:ascii="Times New Roman" w:hAnsi="Times New Roman" w:cs="Times New Roman"/>
          <w:sz w:val="28"/>
          <w:szCs w:val="28"/>
          <w:vertAlign w:val="subscript"/>
          <w:lang w:val="en-US"/>
        </w:rPr>
        <w:t>4</w:t>
      </w:r>
      <w:r w:rsidRPr="004E1928">
        <w:rPr>
          <w:rFonts w:ascii="Times New Roman" w:hAnsi="Times New Roman" w:cs="Times New Roman"/>
          <w:sz w:val="28"/>
          <w:szCs w:val="28"/>
          <w:lang w:val="en-US"/>
        </w:rPr>
        <w:t xml:space="preserve"> –</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lang w:val="en-US"/>
        </w:rPr>
        <w:t>1,43X</w:t>
      </w:r>
      <w:r w:rsidRPr="004E1928">
        <w:rPr>
          <w:rFonts w:ascii="Times New Roman" w:hAnsi="Times New Roman" w:cs="Times New Roman"/>
          <w:sz w:val="28"/>
          <w:szCs w:val="28"/>
          <w:vertAlign w:val="subscript"/>
          <w:lang w:val="en-US"/>
        </w:rPr>
        <w:t>5</w:t>
      </w:r>
      <w:r w:rsidRPr="004E1928">
        <w:rPr>
          <w:rFonts w:ascii="Times New Roman" w:hAnsi="Times New Roman" w:cs="Times New Roman"/>
          <w:sz w:val="28"/>
          <w:szCs w:val="28"/>
          <w:lang w:val="en-US"/>
        </w:rPr>
        <w:t xml:space="preserve">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11,238</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1</w:t>
      </w:r>
      <w:r w:rsidRPr="004E1928">
        <w:rPr>
          <w:rFonts w:ascii="Times New Roman" w:hAnsi="Times New Roman" w:cs="Times New Roman"/>
          <w:b/>
          <w:sz w:val="28"/>
          <w:szCs w:val="28"/>
          <w:vertAlign w:val="superscript"/>
          <w:lang w:val="uk-UA"/>
        </w:rPr>
        <w:t>2</w:t>
      </w:r>
      <w:r w:rsidRPr="004E1928">
        <w:rPr>
          <w:rFonts w:ascii="Times New Roman" w:hAnsi="Times New Roman" w:cs="Times New Roman"/>
          <w:sz w:val="28"/>
          <w:szCs w:val="28"/>
          <w:lang w:val="uk-UA"/>
        </w:rPr>
        <w:t xml:space="preserve"> + 1,28</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1</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2</w:t>
      </w:r>
      <w:r w:rsidRPr="004E1928">
        <w:rPr>
          <w:rFonts w:ascii="Times New Roman" w:hAnsi="Times New Roman" w:cs="Times New Roman"/>
          <w:sz w:val="28"/>
          <w:szCs w:val="28"/>
          <w:lang w:val="uk-UA"/>
        </w:rPr>
        <w:t xml:space="preserve"> + 1,31</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1</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3</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lang w:val="en-US"/>
        </w:rPr>
        <w:t>–</w:t>
      </w:r>
      <w:r w:rsidRPr="004E1928">
        <w:rPr>
          <w:rFonts w:ascii="Times New Roman" w:hAnsi="Times New Roman" w:cs="Times New Roman"/>
          <w:sz w:val="28"/>
          <w:szCs w:val="28"/>
          <w:lang w:val="uk-UA"/>
        </w:rPr>
        <w:t xml:space="preserve"> 0,669</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1</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5</w:t>
      </w:r>
      <w:r w:rsidRPr="004E1928">
        <w:rPr>
          <w:rFonts w:ascii="Times New Roman" w:hAnsi="Times New Roman" w:cs="Times New Roman"/>
          <w:sz w:val="28"/>
          <w:szCs w:val="28"/>
          <w:lang w:val="uk-UA"/>
        </w:rPr>
        <w:t xml:space="preserve">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9,525</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2</w:t>
      </w:r>
      <w:r w:rsidRPr="004E1928">
        <w:rPr>
          <w:rFonts w:ascii="Times New Roman" w:hAnsi="Times New Roman" w:cs="Times New Roman"/>
          <w:b/>
          <w:sz w:val="28"/>
          <w:szCs w:val="28"/>
          <w:vertAlign w:val="superscript"/>
          <w:lang w:val="uk-UA"/>
        </w:rPr>
        <w:t>2</w:t>
      </w:r>
      <w:r w:rsidRPr="004E1928">
        <w:rPr>
          <w:rFonts w:ascii="Times New Roman" w:hAnsi="Times New Roman" w:cs="Times New Roman"/>
          <w:sz w:val="28"/>
          <w:szCs w:val="28"/>
          <w:lang w:val="uk-UA"/>
        </w:rPr>
        <w:t xml:space="preserve"> + 1,11</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2</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3</w:t>
      </w:r>
      <w:r w:rsidRPr="004E1928">
        <w:rPr>
          <w:rFonts w:ascii="Times New Roman" w:hAnsi="Times New Roman" w:cs="Times New Roman"/>
          <w:sz w:val="28"/>
          <w:szCs w:val="28"/>
          <w:lang w:val="uk-UA"/>
        </w:rPr>
        <w:t xml:space="preserve"> – 6,85</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3</w:t>
      </w:r>
      <w:r w:rsidRPr="004E1928">
        <w:rPr>
          <w:rFonts w:ascii="Times New Roman" w:hAnsi="Times New Roman" w:cs="Times New Roman"/>
          <w:b/>
          <w:sz w:val="28"/>
          <w:szCs w:val="28"/>
          <w:vertAlign w:val="superscript"/>
          <w:lang w:val="uk-UA"/>
        </w:rPr>
        <w:t>2</w:t>
      </w:r>
      <w:r w:rsidRPr="004E1928">
        <w:rPr>
          <w:rFonts w:ascii="Times New Roman" w:hAnsi="Times New Roman" w:cs="Times New Roman"/>
          <w:sz w:val="28"/>
          <w:szCs w:val="28"/>
          <w:lang w:val="uk-UA"/>
        </w:rPr>
        <w:t xml:space="preserve"> – 1,548</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3</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4</w:t>
      </w:r>
      <w:r w:rsidRPr="004E1928">
        <w:rPr>
          <w:rFonts w:ascii="Times New Roman" w:hAnsi="Times New Roman" w:cs="Times New Roman"/>
          <w:sz w:val="28"/>
          <w:szCs w:val="28"/>
          <w:lang w:val="uk-UA"/>
        </w:rPr>
        <w:t xml:space="preserve"> – 2,174</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3</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5</w:t>
      </w:r>
      <w:r w:rsidRPr="004E1928">
        <w:rPr>
          <w:rFonts w:ascii="Times New Roman" w:hAnsi="Times New Roman" w:cs="Times New Roman"/>
          <w:sz w:val="28"/>
          <w:szCs w:val="28"/>
          <w:lang w:val="uk-UA"/>
        </w:rPr>
        <w:t xml:space="preserve">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10,613</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4</w:t>
      </w:r>
      <w:r w:rsidRPr="004E1928">
        <w:rPr>
          <w:rFonts w:ascii="Times New Roman" w:hAnsi="Times New Roman" w:cs="Times New Roman"/>
          <w:b/>
          <w:sz w:val="28"/>
          <w:szCs w:val="28"/>
          <w:vertAlign w:val="superscript"/>
          <w:lang w:val="uk-UA"/>
        </w:rPr>
        <w:t>2</w:t>
      </w:r>
      <w:r w:rsidRPr="004E1928">
        <w:rPr>
          <w:rFonts w:ascii="Times New Roman" w:hAnsi="Times New Roman" w:cs="Times New Roman"/>
          <w:sz w:val="28"/>
          <w:szCs w:val="28"/>
          <w:lang w:val="uk-UA"/>
        </w:rPr>
        <w:t xml:space="preserve"> + 2,277</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4</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5</w:t>
      </w:r>
      <w:r w:rsidRPr="004E1928">
        <w:rPr>
          <w:rFonts w:ascii="Times New Roman" w:hAnsi="Times New Roman" w:cs="Times New Roman"/>
          <w:sz w:val="28"/>
          <w:szCs w:val="28"/>
          <w:lang w:val="uk-UA"/>
        </w:rPr>
        <w:t xml:space="preserve"> – 1,525</w:t>
      </w:r>
      <w:r w:rsidRPr="004E1928">
        <w:rPr>
          <w:rFonts w:ascii="Times New Roman" w:hAnsi="Times New Roman" w:cs="Times New Roman"/>
          <w:sz w:val="28"/>
          <w:szCs w:val="28"/>
          <w:lang w:val="en-US"/>
        </w:rPr>
        <w:t>X</w:t>
      </w:r>
      <w:r w:rsidRPr="004E1928">
        <w:rPr>
          <w:rFonts w:ascii="Times New Roman" w:hAnsi="Times New Roman" w:cs="Times New Roman"/>
          <w:sz w:val="28"/>
          <w:szCs w:val="28"/>
          <w:vertAlign w:val="subscript"/>
          <w:lang w:val="uk-UA"/>
        </w:rPr>
        <w:t>5</w:t>
      </w:r>
      <w:r w:rsidRPr="004E1928">
        <w:rPr>
          <w:rFonts w:ascii="Times New Roman" w:hAnsi="Times New Roman" w:cs="Times New Roman"/>
          <w:b/>
          <w:sz w:val="28"/>
          <w:szCs w:val="28"/>
          <w:vertAlign w:val="superscript"/>
          <w:lang w:val="uk-UA"/>
        </w:rPr>
        <w:t xml:space="preserve">2    </w:t>
      </w:r>
      <w:r w:rsidRPr="004E1928">
        <w:rPr>
          <w:rFonts w:ascii="Times New Roman" w:hAnsi="Times New Roman" w:cs="Times New Roman"/>
          <w:b/>
          <w:sz w:val="28"/>
          <w:szCs w:val="28"/>
          <w:lang w:val="uk-UA"/>
        </w:rPr>
        <w:t xml:space="preserve">                             </w:t>
      </w:r>
      <w:r w:rsidR="006F3586" w:rsidRPr="004E1928">
        <w:rPr>
          <w:rFonts w:ascii="Times New Roman" w:hAnsi="Times New Roman" w:cs="Times New Roman"/>
          <w:b/>
          <w:sz w:val="28"/>
          <w:szCs w:val="28"/>
          <w:lang w:val="uk-UA"/>
        </w:rPr>
        <w:t xml:space="preserve"> (3.108</w:t>
      </w:r>
      <w:r w:rsidRPr="004E1928">
        <w:rPr>
          <w:rFonts w:ascii="Times New Roman" w:hAnsi="Times New Roman" w:cs="Times New Roman"/>
          <w:b/>
          <w:sz w:val="28"/>
          <w:szCs w:val="28"/>
          <w:lang w:val="uk-UA"/>
        </w:rPr>
        <w:t>)</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Коефіцієнти моделі наведено у нормованому (кодованому) вигляді. </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Адекватність одержаної регресійної моделі підтверджується великим значенням коефіцієнта детермінації </w:t>
      </w:r>
      <w:r w:rsidRPr="004E1928">
        <w:rPr>
          <w:rFonts w:ascii="Times New Roman" w:hAnsi="Times New Roman" w:cs="Times New Roman"/>
          <w:sz w:val="28"/>
          <w:szCs w:val="28"/>
          <w:lang w:val="en-US"/>
        </w:rPr>
        <w:t>R</w:t>
      </w:r>
      <w:r w:rsidRPr="004E1928">
        <w:rPr>
          <w:rFonts w:ascii="Times New Roman" w:hAnsi="Times New Roman" w:cs="Times New Roman"/>
          <w:sz w:val="28"/>
          <w:szCs w:val="28"/>
          <w:vertAlign w:val="superscript"/>
          <w:lang w:val="uk-UA"/>
        </w:rPr>
        <w:t>2</w:t>
      </w:r>
      <w:r w:rsidRPr="004E1928">
        <w:rPr>
          <w:rFonts w:ascii="Times New Roman" w:hAnsi="Times New Roman" w:cs="Times New Roman"/>
          <w:sz w:val="28"/>
          <w:szCs w:val="28"/>
          <w:lang w:val="uk-UA"/>
        </w:rPr>
        <w:t xml:space="preserve">-квадрат, який складав 99,85 %. </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noProof/>
          <w:sz w:val="28"/>
          <w:szCs w:val="28"/>
        </w:rPr>
        <w:lastRenderedPageBreak/>
        <w:drawing>
          <wp:anchor distT="0" distB="0" distL="114300" distR="114300" simplePos="0" relativeHeight="251645952" behindDoc="0" locked="0" layoutInCell="1" allowOverlap="1">
            <wp:simplePos x="0" y="0"/>
            <wp:positionH relativeFrom="column">
              <wp:posOffset>-102870</wp:posOffset>
            </wp:positionH>
            <wp:positionV relativeFrom="paragraph">
              <wp:posOffset>1132840</wp:posOffset>
            </wp:positionV>
            <wp:extent cx="6574155" cy="3194050"/>
            <wp:effectExtent l="19050" t="0" r="0" b="0"/>
            <wp:wrapSquare wrapText="bothSides"/>
            <wp:docPr id="202" name="Рисунок 202" descr="Парет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Парето"/>
                    <pic:cNvPicPr>
                      <a:picLocks noChangeAspect="1" noChangeArrowheads="1"/>
                    </pic:cNvPicPr>
                  </pic:nvPicPr>
                  <pic:blipFill>
                    <a:blip r:embed="rId95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4155" cy="3194050"/>
                    </a:xfrm>
                    <a:prstGeom prst="rect">
                      <a:avLst/>
                    </a:prstGeom>
                    <a:noFill/>
                  </pic:spPr>
                </pic:pic>
              </a:graphicData>
            </a:graphic>
          </wp:anchor>
        </w:drawing>
      </w:r>
      <w:r w:rsidRPr="004E1928">
        <w:rPr>
          <w:rFonts w:ascii="Times New Roman" w:hAnsi="Times New Roman" w:cs="Times New Roman"/>
          <w:sz w:val="28"/>
          <w:szCs w:val="28"/>
          <w:lang w:val="uk-UA"/>
        </w:rPr>
        <w:tab/>
        <w:t xml:space="preserve">Значимість коефіцієнтів моделі визначалася за допомогою </w:t>
      </w:r>
      <w:r w:rsidRPr="004E1928">
        <w:rPr>
          <w:rFonts w:ascii="Times New Roman" w:hAnsi="Times New Roman" w:cs="Times New Roman"/>
          <w:i/>
          <w:sz w:val="28"/>
          <w:szCs w:val="28"/>
          <w:lang w:val="uk-UA"/>
        </w:rPr>
        <w:t>Р</w:t>
      </w:r>
      <w:r w:rsidRPr="004E1928">
        <w:rPr>
          <w:rFonts w:ascii="Times New Roman" w:hAnsi="Times New Roman" w:cs="Times New Roman"/>
          <w:sz w:val="28"/>
          <w:szCs w:val="28"/>
          <w:lang w:val="uk-UA"/>
        </w:rPr>
        <w:t>-рівня і наведено на стандартизованому Парето-графіку (рис. 1). Вертикальна лінія на рис. 1 відповідає 95 % статистичній значущості коефіцієнтів.</w:t>
      </w:r>
    </w:p>
    <w:p w:rsidR="00A5489A" w:rsidRPr="004E1928" w:rsidRDefault="00A5489A" w:rsidP="00A5489A">
      <w:pPr>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t>Рис. 1. Значимість коефіцієнтів моделі (1)</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Аналіз отриманої моделі показав, що залежність ступеню вилучення пірохлору від досліджуваних факторів у вибраному діапазоні їх зміни є екстремальною. </w:t>
      </w:r>
      <w:r w:rsidRPr="004E1928">
        <w:rPr>
          <w:rFonts w:ascii="Times New Roman" w:hAnsi="Times New Roman" w:cs="Times New Roman"/>
          <w:sz w:val="28"/>
          <w:szCs w:val="28"/>
          <w:lang w:val="uk-UA"/>
        </w:rPr>
        <w:tab/>
        <w:t>Найвище вилучення – 86,5 %, – досягається при наведених нижче значеннях факторів:</w:t>
      </w:r>
    </w:p>
    <w:p w:rsidR="00A5489A" w:rsidRPr="004E1928" w:rsidRDefault="00A5489A" w:rsidP="00A5489A">
      <w:pPr>
        <w:rPr>
          <w:rFonts w:ascii="Times New Roman" w:hAnsi="Times New Roman" w:cs="Times New Roman"/>
          <w:sz w:val="28"/>
          <w:szCs w:val="28"/>
        </w:rPr>
      </w:pPr>
      <w:r w:rsidRPr="004E1928">
        <w:rPr>
          <w:rFonts w:ascii="Times New Roman" w:hAnsi="Times New Roman" w:cs="Times New Roman"/>
          <w:sz w:val="28"/>
          <w:szCs w:val="28"/>
          <w:lang w:val="en-US"/>
        </w:rPr>
        <w:t>Factor</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Low</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High</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Optimum</w:t>
      </w:r>
    </w:p>
    <w:p w:rsidR="00A5489A" w:rsidRPr="004E1928" w:rsidRDefault="00A5489A" w:rsidP="00A5489A">
      <w:pPr>
        <w:rPr>
          <w:rFonts w:ascii="Times New Roman" w:hAnsi="Times New Roman" w:cs="Times New Roman"/>
          <w:sz w:val="28"/>
          <w:szCs w:val="28"/>
        </w:rPr>
      </w:pPr>
      <w:r w:rsidRPr="004E1928">
        <w:rPr>
          <w:rFonts w:ascii="Times New Roman" w:hAnsi="Times New Roman" w:cs="Times New Roman"/>
          <w:sz w:val="28"/>
          <w:szCs w:val="28"/>
        </w:rPr>
        <w:t>-----------------------------------------------------------------------</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en-US"/>
        </w:rPr>
        <w:t>X</w:t>
      </w:r>
      <w:r w:rsidRPr="004E1928">
        <w:rPr>
          <w:rFonts w:ascii="Times New Roman" w:hAnsi="Times New Roman" w:cs="Times New Roman"/>
          <w:sz w:val="28"/>
          <w:szCs w:val="28"/>
        </w:rPr>
        <w:t xml:space="preserve">1                   -2,0             2,0              0,153893        </w:t>
      </w:r>
    </w:p>
    <w:p w:rsidR="00A5489A" w:rsidRPr="004E1928" w:rsidRDefault="00A5489A" w:rsidP="00A5489A">
      <w:pPr>
        <w:rPr>
          <w:rFonts w:ascii="Times New Roman" w:hAnsi="Times New Roman" w:cs="Times New Roman"/>
          <w:sz w:val="28"/>
          <w:szCs w:val="28"/>
          <w:lang w:val="uk-UA"/>
        </w:rPr>
      </w:pP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en-US"/>
        </w:rPr>
        <w:t>X</w:t>
      </w:r>
      <w:r w:rsidRPr="004E1928">
        <w:rPr>
          <w:rFonts w:ascii="Times New Roman" w:hAnsi="Times New Roman" w:cs="Times New Roman"/>
          <w:sz w:val="28"/>
          <w:szCs w:val="28"/>
          <w:lang w:val="uk-UA"/>
        </w:rPr>
        <w:t xml:space="preserve">2                   -2,0             2,0              0,0885945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en-US"/>
        </w:rPr>
        <w:t>X</w:t>
      </w:r>
      <w:r w:rsidRPr="004E1928">
        <w:rPr>
          <w:rFonts w:ascii="Times New Roman" w:hAnsi="Times New Roman" w:cs="Times New Roman"/>
          <w:sz w:val="28"/>
          <w:szCs w:val="28"/>
          <w:lang w:val="uk-UA"/>
        </w:rPr>
        <w:t xml:space="preserve">3                   -2,0             2,0              0,237942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en-US"/>
        </w:rPr>
        <w:t>X</w:t>
      </w:r>
      <w:r w:rsidRPr="004E1928">
        <w:rPr>
          <w:rFonts w:ascii="Times New Roman" w:hAnsi="Times New Roman" w:cs="Times New Roman"/>
          <w:sz w:val="28"/>
          <w:szCs w:val="28"/>
          <w:lang w:val="uk-UA"/>
        </w:rPr>
        <w:t xml:space="preserve">4                   -2,0             2,0              -0,186524       </w:t>
      </w:r>
    </w:p>
    <w:p w:rsidR="00A5489A" w:rsidRPr="004E1928" w:rsidRDefault="00A5489A" w:rsidP="00A5489A">
      <w:pPr>
        <w:rPr>
          <w:rFonts w:ascii="Times New Roman" w:hAnsi="Times New Roman" w:cs="Times New Roman"/>
          <w:sz w:val="28"/>
          <w:szCs w:val="28"/>
          <w:lang w:val="uk-UA"/>
        </w:rPr>
      </w:pPr>
      <w:r w:rsidRPr="004E1928">
        <w:rPr>
          <w:rFonts w:ascii="Times New Roman" w:hAnsi="Times New Roman" w:cs="Times New Roman"/>
          <w:sz w:val="28"/>
          <w:szCs w:val="28"/>
          <w:lang w:val="en-US"/>
        </w:rPr>
        <w:t>X</w:t>
      </w:r>
      <w:r w:rsidRPr="004E1928">
        <w:rPr>
          <w:rFonts w:ascii="Times New Roman" w:hAnsi="Times New Roman" w:cs="Times New Roman"/>
          <w:sz w:val="28"/>
          <w:szCs w:val="28"/>
          <w:lang w:val="uk-UA"/>
        </w:rPr>
        <w:t xml:space="preserve">5                   -2,0             2,0              -0,824019       </w:t>
      </w:r>
    </w:p>
    <w:p w:rsidR="00A5489A" w:rsidRPr="004E1928" w:rsidRDefault="00A5489A" w:rsidP="00A5489A">
      <w:pPr>
        <w:jc w:val="both"/>
        <w:rPr>
          <w:rFonts w:ascii="Times New Roman" w:hAnsi="Times New Roman" w:cs="Times New Roman"/>
          <w:sz w:val="28"/>
          <w:szCs w:val="28"/>
          <w:lang w:val="uk-UA"/>
        </w:rPr>
      </w:pP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          На рис. 2-5 наведені найбільш характерні тривимірні перетини поверхні цільової функції та контурні криві цих поверхонь. Зупинимось на них докладніше.</w:t>
      </w:r>
    </w:p>
    <w:p w:rsidR="00A5489A" w:rsidRPr="004E1928" w:rsidRDefault="00A5489A" w:rsidP="00A5489A">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Аналіз залежності </w:t>
      </w:r>
      <w:r w:rsidRPr="004E1928">
        <w:rPr>
          <w:rFonts w:ascii="Times New Roman" w:hAnsi="Times New Roman" w:cs="Times New Roman"/>
          <w:i/>
          <w:sz w:val="28"/>
          <w:szCs w:val="28"/>
          <w:lang w:val="uk-UA"/>
        </w:rPr>
        <w:t xml:space="preserve">Е = </w:t>
      </w:r>
      <w:r w:rsidRPr="004E1928">
        <w:rPr>
          <w:rFonts w:ascii="Times New Roman" w:hAnsi="Times New Roman" w:cs="Times New Roman"/>
          <w:i/>
          <w:sz w:val="28"/>
          <w:szCs w:val="28"/>
        </w:rPr>
        <w:t>f</w:t>
      </w:r>
      <w:r w:rsidRPr="004E1928">
        <w:rPr>
          <w:rFonts w:ascii="Times New Roman" w:hAnsi="Times New Roman" w:cs="Times New Roman"/>
          <w:i/>
          <w:sz w:val="28"/>
          <w:szCs w:val="28"/>
          <w:lang w:val="uk-UA"/>
        </w:rPr>
        <w:t xml:space="preserve"> (</w:t>
      </w:r>
      <w:r w:rsidRPr="004E1928">
        <w:rPr>
          <w:rFonts w:ascii="Times New Roman" w:hAnsi="Times New Roman" w:cs="Times New Roman"/>
          <w:i/>
          <w:sz w:val="28"/>
          <w:szCs w:val="28"/>
        </w:rPr>
        <w:t>X</w:t>
      </w:r>
      <w:r w:rsidRPr="004E1928">
        <w:rPr>
          <w:rFonts w:ascii="Times New Roman" w:hAnsi="Times New Roman" w:cs="Times New Roman"/>
          <w:i/>
          <w:sz w:val="28"/>
          <w:szCs w:val="28"/>
          <w:vertAlign w:val="subscript"/>
          <w:lang w:val="uk-UA"/>
        </w:rPr>
        <w:t>1</w:t>
      </w:r>
      <w:r w:rsidRPr="004E1928">
        <w:rPr>
          <w:rFonts w:ascii="Times New Roman" w:hAnsi="Times New Roman" w:cs="Times New Roman"/>
          <w:i/>
          <w:sz w:val="28"/>
          <w:szCs w:val="28"/>
          <w:lang w:val="uk-UA"/>
        </w:rPr>
        <w:t>,</w:t>
      </w:r>
      <w:r w:rsidRPr="004E1928">
        <w:rPr>
          <w:rFonts w:ascii="Times New Roman" w:hAnsi="Times New Roman" w:cs="Times New Roman"/>
          <w:i/>
          <w:sz w:val="28"/>
          <w:szCs w:val="28"/>
        </w:rPr>
        <w:t>X</w:t>
      </w:r>
      <w:r w:rsidRPr="004E1928">
        <w:rPr>
          <w:rFonts w:ascii="Times New Roman" w:hAnsi="Times New Roman" w:cs="Times New Roman"/>
          <w:i/>
          <w:sz w:val="28"/>
          <w:szCs w:val="28"/>
          <w:vertAlign w:val="subscript"/>
          <w:lang w:val="uk-UA"/>
        </w:rPr>
        <w:t>5</w:t>
      </w:r>
      <w:r w:rsidRPr="004E1928">
        <w:rPr>
          <w:rFonts w:ascii="Times New Roman" w:hAnsi="Times New Roman" w:cs="Times New Roman"/>
          <w:i/>
          <w:sz w:val="28"/>
          <w:szCs w:val="28"/>
          <w:lang w:val="uk-UA"/>
        </w:rPr>
        <w:t>)</w:t>
      </w:r>
      <w:r w:rsidRPr="004E1928">
        <w:rPr>
          <w:rFonts w:ascii="Times New Roman" w:hAnsi="Times New Roman" w:cs="Times New Roman"/>
          <w:sz w:val="28"/>
          <w:szCs w:val="28"/>
          <w:lang w:val="uk-UA"/>
        </w:rPr>
        <w:t xml:space="preserve"> (рис. 3 </w:t>
      </w:r>
      <w:r w:rsidRPr="004E1928">
        <w:rPr>
          <w:rFonts w:ascii="Times New Roman" w:hAnsi="Times New Roman" w:cs="Times New Roman"/>
          <w:i/>
          <w:sz w:val="28"/>
          <w:szCs w:val="28"/>
          <w:lang w:val="uk-UA"/>
        </w:rPr>
        <w:t>а,б</w:t>
      </w:r>
      <w:r w:rsidRPr="004E1928">
        <w:rPr>
          <w:rFonts w:ascii="Times New Roman" w:hAnsi="Times New Roman" w:cs="Times New Roman"/>
          <w:sz w:val="28"/>
          <w:szCs w:val="28"/>
          <w:lang w:val="uk-UA"/>
        </w:rPr>
        <w:t xml:space="preserve">) показує, що у відцентрових сепараторах, як і в гідроциклонах, існує оптимальна область розрідження пульпи, яка залежить від крупності збагачуваного матеріалу. </w:t>
      </w:r>
    </w:p>
    <w:p w:rsidR="005A3599" w:rsidRPr="004E1928" w:rsidRDefault="005A3599" w:rsidP="005A3599">
      <w:pPr>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 xml:space="preserve">Залежність </w:t>
      </w:r>
      <w:r w:rsidRPr="004E1928">
        <w:rPr>
          <w:rFonts w:ascii="Times New Roman" w:hAnsi="Times New Roman" w:cs="Times New Roman"/>
          <w:i/>
          <w:sz w:val="28"/>
          <w:szCs w:val="28"/>
        </w:rPr>
        <w:t>Е = f (X</w:t>
      </w:r>
      <w:r w:rsidRPr="004E1928">
        <w:rPr>
          <w:rFonts w:ascii="Times New Roman" w:hAnsi="Times New Roman" w:cs="Times New Roman"/>
          <w:i/>
          <w:sz w:val="28"/>
          <w:szCs w:val="28"/>
          <w:vertAlign w:val="subscript"/>
        </w:rPr>
        <w:t>1</w:t>
      </w:r>
      <w:r w:rsidRPr="004E1928">
        <w:rPr>
          <w:rFonts w:ascii="Times New Roman" w:hAnsi="Times New Roman" w:cs="Times New Roman"/>
          <w:i/>
          <w:sz w:val="28"/>
          <w:szCs w:val="28"/>
        </w:rPr>
        <w:t>,X</w:t>
      </w:r>
      <w:r w:rsidRPr="004E1928">
        <w:rPr>
          <w:rFonts w:ascii="Times New Roman" w:hAnsi="Times New Roman" w:cs="Times New Roman"/>
          <w:i/>
          <w:sz w:val="28"/>
          <w:szCs w:val="28"/>
          <w:vertAlign w:val="subscript"/>
        </w:rPr>
        <w:t>2</w:t>
      </w:r>
      <w:r w:rsidRPr="004E1928">
        <w:rPr>
          <w:rFonts w:ascii="Times New Roman" w:hAnsi="Times New Roman" w:cs="Times New Roman"/>
          <w:i/>
          <w:sz w:val="28"/>
          <w:szCs w:val="28"/>
        </w:rPr>
        <w:t>)</w:t>
      </w:r>
      <w:r w:rsidRPr="004E1928">
        <w:rPr>
          <w:rFonts w:ascii="Times New Roman" w:hAnsi="Times New Roman" w:cs="Times New Roman"/>
          <w:sz w:val="28"/>
          <w:szCs w:val="28"/>
        </w:rPr>
        <w:t xml:space="preserve"> має екстремальний характер з екстремумом-максимумом в області Х</w:t>
      </w:r>
      <w:r w:rsidRPr="004E1928">
        <w:rPr>
          <w:rFonts w:ascii="Times New Roman" w:hAnsi="Times New Roman" w:cs="Times New Roman"/>
          <w:sz w:val="28"/>
          <w:szCs w:val="28"/>
          <w:vertAlign w:val="subscript"/>
        </w:rPr>
        <w:t>1</w:t>
      </w:r>
      <w:r w:rsidRPr="004E1928">
        <w:rPr>
          <w:rFonts w:ascii="Times New Roman" w:hAnsi="Times New Roman" w:cs="Times New Roman"/>
          <w:sz w:val="28"/>
          <w:szCs w:val="28"/>
        </w:rPr>
        <w:t xml:space="preserve"> =  0,150...0,154;   Х</w:t>
      </w:r>
      <w:r w:rsidRPr="004E1928">
        <w:rPr>
          <w:rFonts w:ascii="Times New Roman" w:hAnsi="Times New Roman" w:cs="Times New Roman"/>
          <w:sz w:val="28"/>
          <w:szCs w:val="28"/>
          <w:vertAlign w:val="subscript"/>
        </w:rPr>
        <w:t>2</w:t>
      </w:r>
      <w:r w:rsidRPr="004E1928">
        <w:rPr>
          <w:rFonts w:ascii="Times New Roman" w:hAnsi="Times New Roman" w:cs="Times New Roman"/>
          <w:sz w:val="28"/>
          <w:szCs w:val="28"/>
        </w:rPr>
        <w:t xml:space="preserve"> =  0,088...0,090</w:t>
      </w:r>
      <w:r w:rsidRPr="004E1928">
        <w:rPr>
          <w:rFonts w:ascii="Times New Roman" w:hAnsi="Times New Roman" w:cs="Times New Roman"/>
          <w:sz w:val="28"/>
          <w:szCs w:val="28"/>
          <w:lang w:val="uk-UA"/>
        </w:rPr>
        <w:t xml:space="preserve">.         </w:t>
      </w:r>
    </w:p>
    <w:p w:rsidR="005A3599" w:rsidRPr="004E1928" w:rsidRDefault="00B55AED" w:rsidP="00A5489A">
      <w:pPr>
        <w:jc w:val="both"/>
        <w:rPr>
          <w:rFonts w:ascii="Times New Roman" w:hAnsi="Times New Roman" w:cs="Times New Roman"/>
          <w:sz w:val="28"/>
          <w:szCs w:val="28"/>
          <w:lang w:val="uk-UA"/>
        </w:rPr>
      </w:pPr>
      <w:r w:rsidRPr="00B55AED">
        <w:rPr>
          <w:rFonts w:ascii="Times New Roman" w:hAnsi="Times New Roman" w:cs="Times New Roman"/>
          <w:noProof/>
          <w:sz w:val="28"/>
          <w:szCs w:val="28"/>
          <w:lang w:val="uk-UA" w:eastAsia="uk-UA"/>
        </w:rPr>
        <w:pict>
          <v:group id="Группа 199" o:spid="_x0000_s4459" style="position:absolute;left:0;text-align:left;margin-left:40.6pt;margin-top:.2pt;width:333pt;height:277.75pt;z-index:251675648;mso-wrap-distance-bottom:8.5pt" coordorigin="2344,1435" coordsize="7416,6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">
            <v:shape id="Picture 190" o:spid="_x0000_s4460" type="#_x0000_t75" style="position:absolute;left:2344;top:1435;width:7416;height:57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LSlHEAAAA3AAAAA8AAABkcnMvZG93bnJldi54bWxEj0FrwkAUhO+C/2F5Qm+6qYci0VVEqrSU&#10;Fqqi12f2mQSzb9Psq4n/3i0UPA4z8w0zW3SuUldqQunZwPMoAUWceVtybmC/Ww8noIIgW6w8k4Eb&#10;BVjM+70Zpta3/E3XreQqQjikaKAQqVOtQ1aQwzDyNXH0zr5xKFE2ubYNthHuKj1OkhftsOS4UGBN&#10;q4Kyy/bXGfiQz8OmOy7lknzVP6fN+4Ta18yYp0G3nIIS6uQR/m+/WQORCH9n4hHQ8zs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gLSlHEAAAA3AAAAA8AAAAAAAAAAAAAAAAA&#10;nwIAAGRycy9kb3ducmV2LnhtbFBLBQYAAAAABAAEAPcAAACQAwAAAAA=&#10;">
              <v:imagedata r:id="rId960" o:title=""/>
            </v:shape>
            <v:shape id="Text Box 191" o:spid="_x0000_s4461" type="#_x0000_t202" style="position:absolute;left:2378;top:7018;width:6353;height:4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rsidR="00977482" w:rsidRDefault="00977482" w:rsidP="005A3599">
                    <w:pPr>
                      <w:rPr>
                        <w:sz w:val="28"/>
                        <w:szCs w:val="28"/>
                      </w:rPr>
                    </w:pPr>
                    <w:r>
                      <w:rPr>
                        <w:sz w:val="28"/>
                        <w:szCs w:val="28"/>
                        <w:lang w:val="uk-UA"/>
                      </w:rPr>
                      <w:t>Рис. 2. Поверхня  Е = f (X</w:t>
                    </w:r>
                    <w:r>
                      <w:rPr>
                        <w:sz w:val="28"/>
                        <w:szCs w:val="28"/>
                        <w:vertAlign w:val="subscript"/>
                        <w:lang w:val="uk-UA"/>
                      </w:rPr>
                      <w:t>1</w:t>
                    </w:r>
                    <w:r>
                      <w:rPr>
                        <w:sz w:val="28"/>
                        <w:szCs w:val="28"/>
                        <w:lang w:val="uk-UA"/>
                      </w:rPr>
                      <w:t>,X</w:t>
                    </w:r>
                    <w:r>
                      <w:rPr>
                        <w:sz w:val="28"/>
                        <w:szCs w:val="28"/>
                        <w:vertAlign w:val="subscript"/>
                        <w:lang w:val="uk-UA"/>
                      </w:rPr>
                      <w:t>2</w:t>
                    </w:r>
                    <w:r>
                      <w:rPr>
                        <w:sz w:val="28"/>
                        <w:szCs w:val="28"/>
                        <w:lang w:val="uk-UA"/>
                      </w:rPr>
                      <w:t>) та її контурні криві</w:t>
                    </w:r>
                    <w:r>
                      <w:rPr>
                        <w:i/>
                        <w:sz w:val="28"/>
                        <w:szCs w:val="28"/>
                      </w:rPr>
                      <w:t>.</w:t>
                    </w:r>
                  </w:p>
                </w:txbxContent>
              </v:textbox>
            </v:shape>
            <w10:wrap type="topAndBottom"/>
          </v:group>
        </w:pict>
      </w:r>
    </w:p>
    <w:p w:rsidR="00A5489A" w:rsidRPr="004E1928" w:rsidRDefault="00B55AED" w:rsidP="00A5489A">
      <w:pPr>
        <w:jc w:val="both"/>
        <w:rPr>
          <w:rFonts w:ascii="Times New Roman" w:hAnsi="Times New Roman" w:cs="Times New Roman"/>
          <w:sz w:val="28"/>
          <w:szCs w:val="28"/>
          <w:lang w:val="uk-UA"/>
        </w:rPr>
      </w:pPr>
      <w:r w:rsidRPr="00B55AED">
        <w:rPr>
          <w:rFonts w:ascii="Times New Roman" w:hAnsi="Times New Roman" w:cs="Times New Roman"/>
          <w:noProof/>
          <w:sz w:val="28"/>
          <w:szCs w:val="28"/>
          <w:lang w:val="uk-UA" w:eastAsia="uk-UA"/>
        </w:rPr>
        <w:lastRenderedPageBreak/>
        <w:pict>
          <v:group id="Группа 195" o:spid="_x0000_s4462" style="position:absolute;left:0;text-align:left;margin-left:28.85pt;margin-top:59.7pt;width:409.45pt;height:377.05pt;z-index:251676672" coordorigin="1940,2708" coordsize="8189,754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">
            <v:shape id="Picture 193" o:spid="_x0000_s4463" type="#_x0000_t75" alt="surf 1-5" style="position:absolute;left:2685;top:2708;width:6150;height:303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UaznBAAAA3AAAAA8AAABkcnMvZG93bnJldi54bWxET01rwkAQvRf8D8sI3uqmhVqbuooIguKp&#10;6qW3aXa6CWZnQ3ai0V/vCoXe5vE+Z7bofa3O1MYqsIGXcQaKuAi2YmfgeFg/T0FFQbZYByYDV4qw&#10;mA+eZpjbcOEvOu/FqRTCMUcDpUiTax2LkjzGcWiIE/cbWo+SYOu0bfGSwn2tX7Nsoj1WnBpKbGhV&#10;UnHad97Amzt1t03RCbn19ibf2U7cz7sxo2G//AQl1Mu/+M+9sWn+xwQez6QL9Pw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qUaznBAAAA3AAAAA8AAAAAAAAAAAAAAAAAnwIA&#10;AGRycy9kb3ducmV2LnhtbFBLBQYAAAAABAAEAPcAAACNAwAAAAA=&#10;">
              <v:imagedata r:id="rId961" o:title="surf 1-5" croptop="6960f" cropleft="9469f" cropright="12868f"/>
            </v:shape>
            <v:shape id="Picture 194" o:spid="_x0000_s4464" type="#_x0000_t75" alt="contur1-5" style="position:absolute;left:1940;top:5760;width:8189;height:30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XadtTDAAAA3AAAAA8AAABkcnMvZG93bnJldi54bWxET99rwjAQfhf2P4Qb+KbpfFDXmZYxEBRB&#10;sG6UvR3NrSlrLqWJmv33izDY2318P29TRtuLK42+c6zgaZ6BIG6c7rhV8H7eztYgfEDW2DsmBT/k&#10;oSweJhvMtbvxia5VaEUKYZ+jAhPCkEvpG0MW/dwNxIn7cqPFkODYSj3iLYXbXi6ybCktdpwaDA70&#10;Zqj5ri5WwcfhYkNF8bjuP091d6wXZh+tUtPH+PoCIlAM/+I/906n+c8ruD+TLpD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9dp21MMAAADcAAAADwAAAAAAAAAAAAAAAACf&#10;AgAAZHJzL2Rvd25yZXYueG1sUEsFBgAAAAAEAAQA9wAAAI8DAAAAAA==&#10;">
              <v:imagedata r:id="rId962" o:title="contur1-5" croptop="7394f" cropbottom="801f" cropleft="5268f" cropright="4533f"/>
            </v:shape>
            <v:shape id="Text Box 195" o:spid="_x0000_s4465" type="#_x0000_t202" style="position:absolute;left:2557;top:8919;width:5995;height:133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Ba3sUA&#10;AADcAAAADwAAAGRycy9kb3ducmV2LnhtbESP3UoDMRCF7wXfIYzgnc1WoT/bpkUUoSIUtvoA02S6&#10;u3QzWZPYXd/euRB6N8M5c8436+3oO3WhmNrABqaTAhSxDa7l2sDX59vDAlTKyA67wGTglxJsN7c3&#10;ayxdGLiiyyHXSkI4lWigybkvtU62IY9pEnpi0U4hesyyxlq7iIOE+04/FsVMe2xZGhrs6aUhez78&#10;eAOvbTx+2/C0m80/lnZfpdPwvtfG3N+NzytQmcZ8Nf9f75zgL4VWnpEJ9O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EFrexQAAANwAAAAPAAAAAAAAAAAAAAAAAJgCAABkcnMv&#10;ZG93bnJldi54bWxQSwUGAAAAAAQABAD1AAAAigMAAAAA&#10;" stroked="f">
              <v:textbox style="mso-fit-shape-to-text:t">
                <w:txbxContent>
                  <w:p w:rsidR="00977482" w:rsidRDefault="00977482" w:rsidP="005A3599">
                    <w:pPr>
                      <w:rPr>
                        <w:color w:val="FF6600"/>
                        <w:sz w:val="28"/>
                        <w:szCs w:val="28"/>
                      </w:rPr>
                    </w:pPr>
                    <w:r>
                      <w:rPr>
                        <w:sz w:val="28"/>
                        <w:szCs w:val="28"/>
                        <w:lang w:val="uk-UA"/>
                      </w:rPr>
                      <w:t>Рис. 3. Поверхня  Е = f (X</w:t>
                    </w:r>
                    <w:r>
                      <w:rPr>
                        <w:sz w:val="28"/>
                        <w:szCs w:val="28"/>
                        <w:vertAlign w:val="subscript"/>
                        <w:lang w:val="uk-UA"/>
                      </w:rPr>
                      <w:t>1</w:t>
                    </w:r>
                    <w:r>
                      <w:rPr>
                        <w:sz w:val="28"/>
                        <w:szCs w:val="28"/>
                        <w:lang w:val="uk-UA"/>
                      </w:rPr>
                      <w:t>,X</w:t>
                    </w:r>
                    <w:r>
                      <w:rPr>
                        <w:sz w:val="28"/>
                        <w:szCs w:val="28"/>
                        <w:vertAlign w:val="subscript"/>
                        <w:lang w:val="uk-UA"/>
                      </w:rPr>
                      <w:t>5</w:t>
                    </w:r>
                    <w:r>
                      <w:rPr>
                        <w:sz w:val="28"/>
                        <w:szCs w:val="28"/>
                        <w:lang w:val="uk-UA"/>
                      </w:rPr>
                      <w:t>) та її контурні криві</w:t>
                    </w:r>
                    <w:r>
                      <w:rPr>
                        <w:i/>
                        <w:sz w:val="28"/>
                        <w:szCs w:val="28"/>
                      </w:rPr>
                      <w:t>.</w:t>
                    </w:r>
                  </w:p>
                  <w:p w:rsidR="00977482" w:rsidRDefault="00977482" w:rsidP="005A3599">
                    <w:pPr>
                      <w:jc w:val="center"/>
                      <w:rPr>
                        <w:sz w:val="28"/>
                        <w:szCs w:val="28"/>
                        <w:lang w:val="uk-UA"/>
                      </w:rPr>
                    </w:pPr>
                  </w:p>
                </w:txbxContent>
              </v:textbox>
            </v:shape>
            <w10:wrap type="topAndBottom"/>
          </v:group>
        </w:pict>
      </w:r>
      <w:r w:rsidR="00A5489A" w:rsidRPr="004E1928">
        <w:rPr>
          <w:rFonts w:ascii="Times New Roman" w:hAnsi="Times New Roman" w:cs="Times New Roman"/>
          <w:noProof/>
          <w:sz w:val="28"/>
          <w:szCs w:val="28"/>
        </w:rPr>
        <w:drawing>
          <wp:anchor distT="0" distB="0" distL="114300" distR="114300" simplePos="0" relativeHeight="251648000" behindDoc="0" locked="0" layoutInCell="1" allowOverlap="1">
            <wp:simplePos x="0" y="0"/>
            <wp:positionH relativeFrom="column">
              <wp:posOffset>362585</wp:posOffset>
            </wp:positionH>
            <wp:positionV relativeFrom="paragraph">
              <wp:posOffset>2248535</wp:posOffset>
            </wp:positionV>
            <wp:extent cx="5036185" cy="1874520"/>
            <wp:effectExtent l="0" t="0" r="0" b="0"/>
            <wp:wrapTopAndBottom/>
            <wp:docPr id="194" name="Рисунок 194" descr="contur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contur3-5"/>
                    <pic:cNvPicPr>
                      <a:picLocks noChangeAspect="1" noChangeArrowheads="1"/>
                    </pic:cNvPicPr>
                  </pic:nvPicPr>
                  <pic:blipFill>
                    <a:blip r:embed="rId96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8038" t="14162" r="9596"/>
                    <a:stretch>
                      <a:fillRect/>
                    </a:stretch>
                  </pic:blipFill>
                  <pic:spPr bwMode="auto">
                    <a:xfrm>
                      <a:off x="0" y="0"/>
                      <a:ext cx="5036185" cy="1874520"/>
                    </a:xfrm>
                    <a:prstGeom prst="rect">
                      <a:avLst/>
                    </a:prstGeom>
                    <a:noFill/>
                  </pic:spPr>
                </pic:pic>
              </a:graphicData>
            </a:graphic>
          </wp:anchor>
        </w:drawing>
      </w:r>
      <w:r w:rsidR="00A5489A" w:rsidRPr="004E1928">
        <w:rPr>
          <w:rFonts w:ascii="Times New Roman" w:hAnsi="Times New Roman" w:cs="Times New Roman"/>
          <w:sz w:val="28"/>
          <w:szCs w:val="28"/>
          <w:lang w:val="uk-UA"/>
        </w:rPr>
        <w:t xml:space="preserve">          На рис. 4 наведено тривимірні перетини поверхні цільової функції  Е = f (X3,X5) та контурні криві цих поверхонь.     </w:t>
      </w:r>
    </w:p>
    <w:p w:rsidR="00A5489A" w:rsidRPr="004E1928" w:rsidRDefault="00B55AED" w:rsidP="00A5489A">
      <w:pPr>
        <w:jc w:val="both"/>
        <w:rPr>
          <w:rFonts w:ascii="Times New Roman" w:hAnsi="Times New Roman" w:cs="Times New Roman"/>
          <w:sz w:val="28"/>
          <w:szCs w:val="28"/>
          <w:lang w:val="uk-UA"/>
        </w:rPr>
      </w:pPr>
      <w:r w:rsidRPr="00B55AED">
        <w:rPr>
          <w:rFonts w:ascii="Times New Roman" w:hAnsi="Times New Roman" w:cs="Times New Roman"/>
          <w:noProof/>
          <w:sz w:val="28"/>
          <w:szCs w:val="28"/>
          <w:lang w:val="uk-UA" w:eastAsia="uk-UA"/>
        </w:rPr>
        <w:pict>
          <v:group id="Группа 187" o:spid="_x0000_s1368" style="position:absolute;left:0;text-align:left;margin-left:34.4pt;margin-top:163.95pt;width:374.3pt;height:329.1pt;z-index:251669504" coordorigin="2106,3240" coordsize="8124,658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">
            <v:group id="Group 200" o:spid="_x0000_s1369" style="position:absolute;left:2106;top:3240;width:8124;height:5718" coordorigin="2106,3240" coordsize="8124,57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Picture 201" o:spid="_x0000_s1370" type="#_x0000_t75" alt="surf 4-5" style="position:absolute;left:3009;top:3240;width:6233;height:270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eFfujBAAAA3AAAAA8AAABkcnMvZG93bnJldi54bWxET0trAjEQvgv9D2EKvWlWD2W7NYqIQnsS&#10;H4ceh824WUwm2yRd139vBKG3+fieM18OzoqeQmw9K5hOChDEtdctNwpOx+24BBETskbrmRTcKMJy&#10;8TKaY6X9lffUH1IjcgjHChWYlLpKylgbchgnviPO3NkHhynD0Egd8JrDnZWzoniXDlvODQY7Whuq&#10;L4c/pyCYje33u59yR7/kzrPvbdwcrVJvr8PqE0SiIf2Ln+4vneeXH/B4Jl8gF3c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eFfujBAAAA3AAAAA8AAAAAAAAAAAAAAAAAnwIA&#10;AGRycy9kb3ducmV2LnhtbFBLBQYAAAAABAAEAPcAAACNAwAAAAA=&#10;">
                <v:imagedata r:id="rId964" o:title="surf 4-5" croptop="10065f" cropbottom="4808f" cropleft="10829f" cropright="12285f"/>
              </v:shape>
              <v:shape id="Picture 202" o:spid="_x0000_s1371" type="#_x0000_t75" alt="contur4-5" style="position:absolute;left:2106;top:5948;width:8124;height:301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csErGAAAA3AAAAA8AAABkcnMvZG93bnJldi54bWxEj0FPAjEQhe8m/IdmTLwYaTERZaEQ3MRA&#10;4kUR7pPtuF3dTjfbCsu/Zw4k3mby3rz3zWI1hFYdqU9NZAuTsQFFXEXXcG1h//X28AIqZWSHbWSy&#10;cKYEq+XoZoGFiyf+pOMu10pCOBVowefcFVqnylPANI4dsWjfsQ+YZe1r7Xo8SXho9aMxUx2wYWnw&#10;2FHpqfrd/QULP2b7Uc+e9uX988H4zeb1PH1fl9be3Q7rOahMQ/43X6+3TvBngi/PyAR6eQ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dywSsYAAADcAAAADwAAAAAAAAAAAAAA&#10;AACfAgAAZHJzL2Rvd25yZXYueG1sUEsFBgAAAAAEAAQA9wAAAJIDAAAAAA==&#10;">
                <v:imagedata r:id="rId965" o:title="contur4-5" croptop="8175f" cropleft="4683f" cropright="5561f"/>
              </v:shape>
            </v:group>
            <v:shape id="Text Box 203" o:spid="_x0000_s1372" type="#_x0000_t202" style="position:absolute;left:2793;top:9075;width:7306;height:747;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wOcAA&#10;AADcAAAADwAAAGRycy9kb3ducmV2LnhtbERPTWsCMRC9C/0PYQreNGtB0dUoYhEK4qEqeB2S6Wbp&#10;ZrJuUo3/3ghCb/N4n7NYJdeIK3Wh9qxgNCxAEGtvaq4UnI7bwRREiMgGG8+k4E4BVsu33gJL42/8&#10;TddDrEQO4VCiAhtjW0oZtCWHYehb4sz9+M5hzLCrpOnwlsNdIz+KYiId1pwbLLa0saR/D39OwYU+&#10;9+vz+KT1No13e23NbpqMUv33tJ6DiJTiv/jl/jJ5/mwEz2fyBXL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fPwOcAAAADcAAAADwAAAAAAAAAAAAAAAACYAgAAZHJzL2Rvd25y&#10;ZXYueG1sUEsFBgAAAAAEAAQA9QAAAIUDAAAAAA==&#10;" stroked="f">
              <v:textbox style="mso-next-textbox:#Text Box 203">
                <w:txbxContent>
                  <w:p w:rsidR="00977482" w:rsidRDefault="00977482" w:rsidP="00A5489A">
                    <w:pPr>
                      <w:jc w:val="both"/>
                      <w:rPr>
                        <w:sz w:val="28"/>
                        <w:szCs w:val="28"/>
                        <w:lang w:val="uk-UA"/>
                      </w:rPr>
                    </w:pPr>
                    <w:r>
                      <w:rPr>
                        <w:sz w:val="28"/>
                        <w:szCs w:val="28"/>
                        <w:lang w:val="uk-UA"/>
                      </w:rPr>
                      <w:t xml:space="preserve"> </w:t>
                    </w:r>
                    <w:r>
                      <w:rPr>
                        <w:color w:val="000000"/>
                        <w:sz w:val="28"/>
                        <w:szCs w:val="28"/>
                        <w:lang w:val="uk-UA"/>
                      </w:rPr>
                      <w:t>Рис. 5. Графік поверхні Е = f (X</w:t>
                    </w:r>
                    <w:r>
                      <w:rPr>
                        <w:color w:val="000000"/>
                        <w:sz w:val="28"/>
                        <w:szCs w:val="28"/>
                        <w:vertAlign w:val="subscript"/>
                        <w:lang w:val="uk-UA"/>
                      </w:rPr>
                      <w:t>4</w:t>
                    </w:r>
                    <w:r>
                      <w:rPr>
                        <w:color w:val="000000"/>
                        <w:sz w:val="28"/>
                        <w:szCs w:val="28"/>
                        <w:lang w:val="uk-UA"/>
                      </w:rPr>
                      <w:t>,X</w:t>
                    </w:r>
                    <w:r>
                      <w:rPr>
                        <w:color w:val="000000"/>
                        <w:sz w:val="28"/>
                        <w:szCs w:val="28"/>
                        <w:vertAlign w:val="subscript"/>
                        <w:lang w:val="uk-UA"/>
                      </w:rPr>
                      <w:t>5</w:t>
                    </w:r>
                    <w:r>
                      <w:rPr>
                        <w:color w:val="000000"/>
                        <w:sz w:val="28"/>
                        <w:szCs w:val="28"/>
                        <w:lang w:val="uk-UA"/>
                      </w:rPr>
                      <w:t>) та її контурні криві.</w:t>
                    </w:r>
                  </w:p>
                </w:txbxContent>
              </v:textbox>
            </v:shape>
            <w10:wrap type="topAndBottom"/>
          </v:group>
        </w:pict>
      </w:r>
      <w:r w:rsidRPr="00B55AED">
        <w:rPr>
          <w:rFonts w:ascii="Times New Roman" w:hAnsi="Times New Roman" w:cs="Times New Roman"/>
          <w:noProof/>
          <w:sz w:val="28"/>
          <w:szCs w:val="28"/>
          <w:lang w:val="uk-UA" w:eastAsia="uk-UA"/>
        </w:rPr>
        <w:pict>
          <v:shape id="Поле 193" o:spid="_x0000_s1367" type="#_x0000_t202" style="position:absolute;left:0;text-align:left;margin-left:28.55pt;margin-top:292.45pt;width:414.9pt;height:40.15pt;z-index:25166848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" stroked="f">
            <v:textbox style="mso-next-textbox:#Поле 193">
              <w:txbxContent>
                <w:p w:rsidR="00977482" w:rsidRDefault="00977482" w:rsidP="00A5489A">
                  <w:pPr>
                    <w:jc w:val="both"/>
                    <w:rPr>
                      <w:sz w:val="28"/>
                      <w:szCs w:val="28"/>
                      <w:lang w:val="uk-UA"/>
                    </w:rPr>
                  </w:pPr>
                  <w:r>
                    <w:rPr>
                      <w:sz w:val="28"/>
                      <w:szCs w:val="28"/>
                      <w:lang w:val="uk-UA"/>
                    </w:rPr>
                    <w:t xml:space="preserve">             Рис. 4. Графік поверхні Е = f (X</w:t>
                  </w:r>
                  <w:r>
                    <w:rPr>
                      <w:sz w:val="28"/>
                      <w:szCs w:val="28"/>
                      <w:vertAlign w:val="subscript"/>
                      <w:lang w:val="uk-UA"/>
                    </w:rPr>
                    <w:t>3</w:t>
                  </w:r>
                  <w:r>
                    <w:rPr>
                      <w:sz w:val="28"/>
                      <w:szCs w:val="28"/>
                      <w:lang w:val="uk-UA"/>
                    </w:rPr>
                    <w:t>,X</w:t>
                  </w:r>
                  <w:r>
                    <w:rPr>
                      <w:sz w:val="28"/>
                      <w:szCs w:val="28"/>
                      <w:vertAlign w:val="subscript"/>
                      <w:lang w:val="uk-UA"/>
                    </w:rPr>
                    <w:t>5</w:t>
                  </w:r>
                  <w:r>
                    <w:rPr>
                      <w:sz w:val="28"/>
                      <w:szCs w:val="28"/>
                      <w:lang w:val="uk-UA"/>
                    </w:rPr>
                    <w:t xml:space="preserve">) та </w:t>
                  </w:r>
                  <w:r>
                    <w:rPr>
                      <w:color w:val="002060"/>
                      <w:sz w:val="28"/>
                      <w:szCs w:val="28"/>
                      <w:lang w:val="uk-UA"/>
                    </w:rPr>
                    <w:t>її контурні криві.</w:t>
                  </w:r>
                </w:p>
              </w:txbxContent>
            </v:textbox>
            <w10:wrap type="square"/>
          </v:shape>
        </w:pict>
      </w:r>
      <w:r w:rsidR="00A5489A" w:rsidRPr="004E1928">
        <w:rPr>
          <w:rFonts w:ascii="Times New Roman" w:hAnsi="Times New Roman" w:cs="Times New Roman"/>
          <w:noProof/>
          <w:sz w:val="28"/>
          <w:szCs w:val="28"/>
        </w:rPr>
        <w:drawing>
          <wp:anchor distT="0" distB="0" distL="114300" distR="114300" simplePos="0" relativeHeight="251646976" behindDoc="0" locked="0" layoutInCell="1" allowOverlap="1">
            <wp:simplePos x="0" y="0"/>
            <wp:positionH relativeFrom="column">
              <wp:posOffset>646430</wp:posOffset>
            </wp:positionH>
            <wp:positionV relativeFrom="paragraph">
              <wp:posOffset>97155</wp:posOffset>
            </wp:positionV>
            <wp:extent cx="4193540" cy="1891030"/>
            <wp:effectExtent l="0" t="0" r="0" b="0"/>
            <wp:wrapTopAndBottom/>
            <wp:docPr id="192" name="Рисунок 192" descr="surf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surf 3-5"/>
                    <pic:cNvPicPr>
                      <a:picLocks noChangeAspect="1" noChangeArrowheads="1"/>
                    </pic:cNvPicPr>
                  </pic:nvPicPr>
                  <pic:blipFill>
                    <a:blip r:embed="rId96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371" t="14938" r="18074"/>
                    <a:stretch>
                      <a:fillRect/>
                    </a:stretch>
                  </pic:blipFill>
                  <pic:spPr bwMode="auto">
                    <a:xfrm>
                      <a:off x="0" y="0"/>
                      <a:ext cx="4193540" cy="1891030"/>
                    </a:xfrm>
                    <a:prstGeom prst="rect">
                      <a:avLst/>
                    </a:prstGeom>
                    <a:noFill/>
                  </pic:spPr>
                </pic:pic>
              </a:graphicData>
            </a:graphic>
          </wp:anchor>
        </w:drawing>
      </w:r>
      <w:r w:rsidR="00A5489A" w:rsidRPr="004E1928">
        <w:rPr>
          <w:rFonts w:ascii="Times New Roman" w:hAnsi="Times New Roman" w:cs="Times New Roman"/>
          <w:sz w:val="28"/>
          <w:szCs w:val="28"/>
          <w:lang w:val="uk-UA"/>
        </w:rPr>
        <w:t xml:space="preserve">         </w:t>
      </w:r>
    </w:p>
    <w:p w:rsidR="00A5489A" w:rsidRPr="004E1928" w:rsidRDefault="00A5489A" w:rsidP="00A5489A">
      <w:pPr>
        <w:ind w:firstLine="426"/>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В результаті проведених досліджень розроблено регресійну математичну модель, яка адекватна процесу сепарації мінеральних зерен рідкіснометалічних руд Мазурівського родовища у відцентровому полі.</w:t>
      </w:r>
    </w:p>
    <w:p w:rsidR="00A5489A" w:rsidRPr="004E1928" w:rsidRDefault="00A5489A" w:rsidP="00A5489A">
      <w:pPr>
        <w:pStyle w:val="12"/>
        <w:ind w:firstLine="709"/>
        <w:jc w:val="both"/>
        <w:rPr>
          <w:sz w:val="28"/>
          <w:szCs w:val="28"/>
        </w:rPr>
      </w:pPr>
    </w:p>
    <w:p w:rsidR="00D216C2" w:rsidRPr="004E1928" w:rsidRDefault="00D216C2" w:rsidP="00D216C2">
      <w:pPr>
        <w:rPr>
          <w:lang w:val="uk-UA"/>
        </w:rPr>
      </w:pPr>
    </w:p>
    <w:p w:rsidR="00D216C2" w:rsidRPr="004E1928" w:rsidRDefault="00D216C2" w:rsidP="00D216C2">
      <w:pPr>
        <w:rPr>
          <w:lang w:val="uk-UA"/>
        </w:rPr>
      </w:pPr>
    </w:p>
    <w:p w:rsidR="00D216C2" w:rsidRPr="004E1928" w:rsidRDefault="00D216C2" w:rsidP="00604D42">
      <w:pPr>
        <w:jc w:val="center"/>
        <w:rPr>
          <w:b/>
          <w:caps/>
          <w:sz w:val="30"/>
          <w:szCs w:val="30"/>
          <w:lang w:val="uk-UA"/>
        </w:rPr>
      </w:pPr>
    </w:p>
    <w:p w:rsidR="000B4347" w:rsidRPr="004E1928" w:rsidRDefault="000B4347" w:rsidP="000B4347">
      <w:pPr>
        <w:pStyle w:val="a9"/>
        <w:jc w:val="center"/>
        <w:rPr>
          <w:rFonts w:ascii="Times New Roman" w:hAnsi="Times New Roman" w:cs="Times New Roman"/>
          <w:b/>
          <w:caps/>
          <w:sz w:val="28"/>
          <w:szCs w:val="28"/>
          <w:lang w:val="uk-UA"/>
        </w:rPr>
      </w:pPr>
      <w:r w:rsidRPr="004E1928">
        <w:rPr>
          <w:rFonts w:ascii="Times New Roman" w:hAnsi="Times New Roman" w:cs="Times New Roman"/>
          <w:b/>
          <w:sz w:val="28"/>
          <w:szCs w:val="28"/>
          <w:lang w:val="uk-UA"/>
        </w:rPr>
        <w:lastRenderedPageBreak/>
        <w:t>Лекція 4.</w:t>
      </w:r>
    </w:p>
    <w:p w:rsidR="000B4347" w:rsidRPr="004E1928" w:rsidRDefault="000B4347" w:rsidP="000B4347">
      <w:pPr>
        <w:pStyle w:val="a9"/>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 xml:space="preserve">МАТЕМАТИЧНЕ МОДЕЛЮВАННЯ. АНАЛІТИЧНІ, </w:t>
      </w:r>
      <w:r w:rsidRPr="004E1928">
        <w:rPr>
          <w:rFonts w:ascii="Times New Roman" w:hAnsi="Times New Roman" w:cs="Times New Roman"/>
          <w:b/>
          <w:sz w:val="28"/>
          <w:szCs w:val="28"/>
          <w:lang w:val="uk-UA"/>
        </w:rPr>
        <w:br/>
        <w:t xml:space="preserve">КОМБІНОВАНІ І СПЕЦІАЛЬНІ МЕТОДИ МОДЕЛЮВАННЯ ТЕХНОЛОГІЧНИХ </w:t>
      </w:r>
      <w:r w:rsidR="00C61BD5" w:rsidRPr="004E1928">
        <w:rPr>
          <w:rFonts w:ascii="Times New Roman" w:hAnsi="Times New Roman" w:cs="Times New Roman"/>
          <w:b/>
          <w:sz w:val="28"/>
          <w:szCs w:val="28"/>
          <w:lang w:val="uk-UA"/>
        </w:rPr>
        <w:t>ОБ᾽ЄКТІВ І КОМПЛЕКСІВ</w:t>
      </w:r>
    </w:p>
    <w:p w:rsidR="00866D1E" w:rsidRPr="004E1928" w:rsidRDefault="00866D1E" w:rsidP="000B4347">
      <w:pPr>
        <w:pStyle w:val="a9"/>
        <w:jc w:val="center"/>
        <w:rPr>
          <w:rFonts w:ascii="Times New Roman" w:hAnsi="Times New Roman" w:cs="Times New Roman"/>
          <w:i/>
          <w:caps/>
          <w:sz w:val="28"/>
          <w:szCs w:val="28"/>
          <w:lang w:val="uk-UA"/>
        </w:rPr>
      </w:pPr>
      <w:r w:rsidRPr="004E1928">
        <w:rPr>
          <w:rFonts w:ascii="Times New Roman" w:hAnsi="Times New Roman" w:cs="Times New Roman"/>
          <w:i/>
          <w:sz w:val="28"/>
          <w:szCs w:val="28"/>
          <w:lang w:val="uk-UA"/>
        </w:rPr>
        <w:t>Мета лекції: ознайомлення з аналітичними, комбінованими і спеціальними методами моделювання технічних об᾽єктів і комплексів.</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b/>
          <w:sz w:val="28"/>
          <w:szCs w:val="28"/>
          <w:lang w:val="uk-UA"/>
        </w:rPr>
        <w:t>4.1. Аналітичні і комбіновані методи моделювання</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 xml:space="preserve">В основі аналітичних моделей технологічних процесів лежать фундаментальні закони енерго- і масопереносу, виражені у вигляді функціональних співвідношень (алгебраїчних, інтегрально-диференціальних, кінцево-різницевих і т.д.). Тому аналітичні моделі описують і розкривають сутність процесів і явищ, що протікають в досліджуваному об'єкті та визначають його властивості і поведінку. </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 xml:space="preserve">Методи дослідження аналітичних моделей: аналітичні (отримують загальне рішення в явному вигляді і підставляють в нього значення граничних та початкових умов) і чисельні (загальні рішення в явному вигляді замінюються наближеними). </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Як приклад аналітичних моделей можна назвати диференціальні рівняння. Фізичні процеси у загальному випадку можуть бути описані диференціальними рівняннями у часткових похідних. Для спрощення моделі об’єкт представляють у вигляді набору (системи) частин, які описуються функціями тільки однієї змінної – часу. При цьому задачі, що вирішуються у нафтогазовій інженерії, як правило, допускають лінеаризацію, яка спрощує моделі процесів – у такому випадку аналітична модель являє собою лінійне диференціальне рівняння.</w:t>
      </w:r>
      <w:bookmarkStart w:id="0" w:name="_GoBack"/>
      <w:bookmarkEnd w:id="0"/>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Якщо технологічний процес має</w:t>
      </w:r>
      <w:r w:rsidRPr="004E1928">
        <w:rPr>
          <w:rFonts w:ascii="Times New Roman" w:hAnsi="Times New Roman" w:cs="Times New Roman"/>
          <w:spacing w:val="2"/>
          <w:sz w:val="28"/>
          <w:szCs w:val="28"/>
          <w:lang w:val="uk-UA"/>
        </w:rPr>
        <w:t xml:space="preserve"> одну</w:t>
      </w:r>
      <w:r w:rsidRPr="004E1928">
        <w:rPr>
          <w:rFonts w:ascii="Times New Roman" w:hAnsi="Times New Roman" w:cs="Times New Roman"/>
          <w:sz w:val="28"/>
          <w:szCs w:val="28"/>
          <w:lang w:val="uk-UA"/>
        </w:rPr>
        <w:t xml:space="preserve"> вхідну величину (вплив) </w:t>
      </w:r>
      <w:r w:rsidRPr="004E1928">
        <w:rPr>
          <w:rFonts w:ascii="Times New Roman" w:hAnsi="Times New Roman" w:cs="Times New Roman"/>
          <w:i/>
          <w:spacing w:val="2"/>
          <w:sz w:val="28"/>
          <w:szCs w:val="28"/>
          <w:lang w:val="uk-UA"/>
        </w:rPr>
        <w:t>х</w:t>
      </w:r>
      <w:r w:rsidRPr="004E1928">
        <w:rPr>
          <w:rFonts w:ascii="Times New Roman" w:hAnsi="Times New Roman" w:cs="Times New Roman"/>
          <w:i/>
          <w:sz w:val="28"/>
          <w:szCs w:val="28"/>
          <w:lang w:val="uk-UA"/>
        </w:rPr>
        <w:t xml:space="preserve">(t) </w:t>
      </w:r>
      <w:r w:rsidRPr="004E1928">
        <w:rPr>
          <w:rFonts w:ascii="Times New Roman" w:hAnsi="Times New Roman" w:cs="Times New Roman"/>
          <w:sz w:val="28"/>
          <w:szCs w:val="28"/>
          <w:lang w:val="uk-UA"/>
        </w:rPr>
        <w:t xml:space="preserve">і </w:t>
      </w:r>
      <w:r w:rsidRPr="004E1928">
        <w:rPr>
          <w:rFonts w:ascii="Times New Roman" w:hAnsi="Times New Roman" w:cs="Times New Roman"/>
          <w:spacing w:val="2"/>
          <w:sz w:val="28"/>
          <w:szCs w:val="28"/>
          <w:lang w:val="uk-UA"/>
        </w:rPr>
        <w:t>одну</w:t>
      </w:r>
      <w:r w:rsidRPr="004E1928">
        <w:rPr>
          <w:rFonts w:ascii="Times New Roman" w:hAnsi="Times New Roman" w:cs="Times New Roman"/>
          <w:sz w:val="28"/>
          <w:szCs w:val="28"/>
          <w:lang w:val="uk-UA"/>
        </w:rPr>
        <w:t xml:space="preserve"> вихідну величину </w:t>
      </w:r>
      <w:r w:rsidRPr="004E1928">
        <w:rPr>
          <w:rFonts w:ascii="Times New Roman" w:hAnsi="Times New Roman" w:cs="Times New Roman"/>
          <w:i/>
          <w:spacing w:val="2"/>
          <w:sz w:val="28"/>
          <w:szCs w:val="28"/>
          <w:lang w:val="uk-UA"/>
        </w:rPr>
        <w:t>у</w:t>
      </w:r>
      <w:r w:rsidRPr="004E1928">
        <w:rPr>
          <w:rFonts w:ascii="Times New Roman" w:hAnsi="Times New Roman" w:cs="Times New Roman"/>
          <w:i/>
          <w:sz w:val="28"/>
          <w:szCs w:val="28"/>
          <w:lang w:val="uk-UA"/>
        </w:rPr>
        <w:t>(t)</w:t>
      </w:r>
      <w:r w:rsidRPr="004E1928">
        <w:rPr>
          <w:rFonts w:ascii="Times New Roman" w:hAnsi="Times New Roman" w:cs="Times New Roman"/>
          <w:sz w:val="28"/>
          <w:szCs w:val="28"/>
          <w:lang w:val="uk-UA"/>
        </w:rPr>
        <w:t xml:space="preserve">, то лінійне диференціальне рівняння, що описує його властивості, має такий </w:t>
      </w:r>
      <w:r w:rsidRPr="004E1928">
        <w:rPr>
          <w:rFonts w:ascii="Times New Roman" w:hAnsi="Times New Roman" w:cs="Times New Roman"/>
          <w:spacing w:val="2"/>
          <w:sz w:val="28"/>
          <w:szCs w:val="28"/>
          <w:lang w:val="uk-UA"/>
        </w:rPr>
        <w:t>загальний вигляд</w:t>
      </w:r>
      <w:r w:rsidRPr="004E1928">
        <w:rPr>
          <w:rFonts w:ascii="Times New Roman" w:hAnsi="Times New Roman" w:cs="Times New Roman"/>
          <w:sz w:val="28"/>
          <w:szCs w:val="28"/>
          <w:lang w:val="uk-UA"/>
        </w:rPr>
        <w:t>:</w:t>
      </w:r>
    </w:p>
    <w:p w:rsidR="000B4347" w:rsidRPr="004E1928" w:rsidRDefault="000B4347" w:rsidP="000B4347">
      <w:pPr>
        <w:pStyle w:val="a9"/>
        <w:ind w:firstLine="720"/>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 </w:t>
      </w:r>
      <w:r w:rsidRPr="004E1928">
        <w:rPr>
          <w:rFonts w:ascii="Times New Roman" w:hAnsi="Times New Roman" w:cs="Times New Roman"/>
          <w:position w:val="-24"/>
          <w:sz w:val="28"/>
          <w:szCs w:val="28"/>
          <w:lang w:val="uk-UA"/>
        </w:rPr>
        <w:object w:dxaOrig="5080" w:dyaOrig="660">
          <v:shape id="_x0000_i1475" type="#_x0000_t75" style="width:324.45pt;height:43pt" o:ole="" fillcolor="window">
            <v:imagedata r:id="rId967" o:title=""/>
          </v:shape>
          <o:OLEObject Type="Embed" ProgID="Equation.3" ShapeID="_x0000_i1475" DrawAspect="Content" ObjectID="_1770979407" r:id="rId968"/>
        </w:object>
      </w:r>
      <w:r w:rsidRPr="004E1928">
        <w:rPr>
          <w:rFonts w:ascii="Times New Roman" w:hAnsi="Times New Roman" w:cs="Times New Roman"/>
          <w:sz w:val="28"/>
          <w:szCs w:val="28"/>
          <w:lang w:val="uk-UA"/>
        </w:rPr>
        <w:t xml:space="preserve">              (4.1)</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Рішення диференціальних рівнянь-моделей шукаються в замкнутому вигляді, у вигляді функціональних залежностей. Такі аналітичні моделі технологічних процесів зручні при аналізі сутності фізичних (хімічних) процесів, але пошук їх рішень буває вельми складним. Громіздкість аналітичних виразів суттєво зменшує їх застосування у інженерній практиці.</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lastRenderedPageBreak/>
        <w:t>Тобто, при якісному аналізі процесів, компаративному (порівняльному) підході застосування аналітичних моделей більш виправдане, ніж у випадку необхідності отримання конкретних числових оцінок вихідних параметрів об’єкта.</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 xml:space="preserve">Якщо окремі елементи моделі (наприклад, коефіцієнти у аналітичному рівнянні) отримані статистичними (емпіричними) методами, то відповідні моделі є </w:t>
      </w:r>
      <w:r w:rsidRPr="004E1928">
        <w:rPr>
          <w:rFonts w:ascii="Times New Roman" w:hAnsi="Times New Roman" w:cs="Times New Roman"/>
          <w:i/>
          <w:sz w:val="28"/>
          <w:szCs w:val="28"/>
          <w:lang w:val="uk-UA"/>
        </w:rPr>
        <w:t>аналітично-емпіричними.</w:t>
      </w:r>
      <w:r w:rsidRPr="004E1928">
        <w:rPr>
          <w:rFonts w:ascii="Times New Roman" w:hAnsi="Times New Roman" w:cs="Times New Roman"/>
          <w:sz w:val="28"/>
          <w:szCs w:val="28"/>
          <w:lang w:val="uk-UA"/>
        </w:rPr>
        <w:t xml:space="preserve"> Аналітичні методи іноді поєднують з графічними, одержуючи таким чином</w:t>
      </w:r>
      <w:r w:rsidRPr="004E1928">
        <w:rPr>
          <w:rFonts w:ascii="Times New Roman" w:hAnsi="Times New Roman" w:cs="Times New Roman"/>
          <w:i/>
          <w:sz w:val="28"/>
          <w:szCs w:val="28"/>
          <w:lang w:val="uk-UA"/>
        </w:rPr>
        <w:t xml:space="preserve"> графоаналітичні моделі.</w:t>
      </w:r>
      <w:r w:rsidRPr="004E1928">
        <w:rPr>
          <w:rFonts w:ascii="Times New Roman" w:hAnsi="Times New Roman" w:cs="Times New Roman"/>
          <w:sz w:val="28"/>
          <w:szCs w:val="28"/>
          <w:lang w:val="uk-UA"/>
        </w:rPr>
        <w:t xml:space="preserve"> </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Нижче при розгляді моделювання окремих процесів збагачення корисних копалин ми розглянемо їх аналітичні і комбіновані моделі.</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b/>
          <w:sz w:val="28"/>
          <w:szCs w:val="28"/>
          <w:lang w:val="uk-UA"/>
        </w:rPr>
        <w:t>4.2. Графічні методи моделювання</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b/>
          <w:sz w:val="28"/>
          <w:szCs w:val="28"/>
          <w:lang w:val="uk-UA"/>
        </w:rPr>
        <w:t>4.2.1. Факторні моделі</w:t>
      </w:r>
    </w:p>
    <w:p w:rsidR="000B4347" w:rsidRPr="004E1928" w:rsidRDefault="000B4347" w:rsidP="000B4347">
      <w:pPr>
        <w:pStyle w:val="a6"/>
        <w:ind w:firstLine="540"/>
        <w:jc w:val="both"/>
        <w:rPr>
          <w:sz w:val="28"/>
          <w:szCs w:val="28"/>
          <w:lang w:val="en-US"/>
        </w:rPr>
      </w:pPr>
      <w:r w:rsidRPr="004E1928">
        <w:rPr>
          <w:sz w:val="28"/>
          <w:szCs w:val="28"/>
          <w:lang w:val="uk-UA"/>
        </w:rPr>
        <w:t xml:space="preserve">Застосування факторної моделі використовує прийом типу «чорний ящик» й ілюструється рис.  4.1.  </w:t>
      </w:r>
    </w:p>
    <w:p w:rsidR="000B4347" w:rsidRPr="004E1928" w:rsidRDefault="00B55AED" w:rsidP="000B4347">
      <w:pPr>
        <w:pStyle w:val="a6"/>
        <w:ind w:firstLine="1620"/>
        <w:jc w:val="both"/>
        <w:rPr>
          <w:sz w:val="28"/>
          <w:szCs w:val="28"/>
          <w:lang w:val="uk-UA"/>
        </w:rPr>
      </w:pPr>
      <w:r w:rsidRPr="00B55AED">
        <w:rPr>
          <w:noProof/>
          <w:sz w:val="28"/>
          <w:szCs w:val="28"/>
          <w:lang w:val="uk-UA" w:eastAsia="uk-UA"/>
        </w:rPr>
      </w:r>
      <w:r>
        <w:rPr>
          <w:noProof/>
          <w:sz w:val="28"/>
          <w:szCs w:val="28"/>
          <w:lang w:val="uk-UA" w:eastAsia="uk-UA"/>
        </w:rPr>
        <w:pict>
          <v:group id="Группа 169" o:spid="_x0000_s1823" style="width:342pt;height:293.9pt;mso-position-horizontal-relative:char;mso-position-vertical-relative:line" coordorigin="2961,4734" coordsize="6840,5878">
            <v:group id="Group 3" o:spid="_x0000_s1824" style="position:absolute;left:2961;top:4734;width:4968;height:1924" coordorigin="2074,4333" coordsize="4968,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8LpIcYAAADcAAAADwAAAGRycy9kb3ducmV2LnhtbESPT2vCQBDF74V+h2UK&#10;vdVNLK0luoqIigcp+AeKtyE7JsHsbMiuSfz2nUOhtxnem/d+M1sMrlYdtaHybCAdJaCIc28rLgyc&#10;T5u3L1AhIlusPZOBBwVYzJ+fZphZ3/OBumMslIRwyNBAGWOTaR3ykhyGkW+IRbv61mGUtS20bbGX&#10;cFfrcZJ8aocVS0OJDa1Kym/HuzOw7bFfvqfrbn+7rh6X08f3zz4lY15fhuUUVKQh/pv/rndW8Ce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wukhxgAAANwA&#10;AAAPAAAAAAAAAAAAAAAAAKoCAABkcnMvZG93bnJldi54bWxQSwUGAAAAAAQABAD6AAAAnQMAAAAA&#10;">
              <v:line id="Line 4" o:spid="_x0000_s1825" style="position:absolute;visibility:visible" from="3115,5989" to="4157,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h7sIAAADcAAAADwAAAGRycy9kb3ducmV2LnhtbERP32vCMBB+H/g/hBP2NlMLbtIZRQTB&#10;h8GmG+71aM6m2FzaJGvrf28Gg73dx/fzVpvRNqInH2rHCuazDARx6XTNlYKvz/3TEkSIyBobx6Tg&#10;RgE268nDCgvtBj5Sf4qVSCEcClRgYmwLKUNpyGKYuZY4cRfnLcYEfSW1xyGF20bmWfYsLdacGgy2&#10;tDNUXk8/VgFt388fB4m5bbzsvk23eIvHhVKP03H7CiLSGP/Ff+6DTvNf5vD7TLpAr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rh7sIAAADcAAAADwAAAAAAAAAAAAAA&#10;AAChAgAAZHJzL2Rvd25yZXYueG1sUEsFBgAAAAAEAAQA+QAAAJADAAAAAA==&#10;">
                <v:stroke endarrow="classic" endarrowwidth="narrow" endarrowlength="long"/>
              </v:line>
              <v:group id="Group 5" o:spid="_x0000_s1826" style="position:absolute;left:2074;top:4333;width:4968;height:1924" coordorigin="2074,4333" coordsize="4968,1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FzSzcIAAADcAAAADwAAAGRycy9kb3ducmV2LnhtbERPTYvCMBC9C/sfwix4&#10;07QuulKNIrIrHkRQF8Tb0IxtsZmUJtvWf28Ewds83ufMl50pRUO1KywriIcRCOLU6oIzBX+n38EU&#10;hPPIGkvLpOBODpaLj94cE21bPlBz9JkIIewSVJB7XyVSujQng25oK+LAXW1t0AdYZ1LX2IZwU8pR&#10;FE2kwYJDQ44VrXNKb8d/o2DTYrv6in+a3e26vl9O4/15F5NS/c9uNQPhqfNv8cu91WH+9w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xc0s3CAAAA3AAAAA8A&#10;AAAAAAAAAAAAAAAAqgIAAGRycy9kb3ducmV2LnhtbFBLBQYAAAAABAAEAPoAAACZAwAAAAA=&#10;">
                <v:shape id="Text Box 6" o:spid="_x0000_s1827" type="#_x0000_t202" style="position:absolute;left:4157;top:4627;width:1736;height:5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RLMMA&#10;AADcAAAADwAAAGRycy9kb3ducmV2LnhtbERPS2sCMRC+F/ofwgi9FM22itrtRpGCorfWil6HzewD&#10;N5M1Sdftv28Eobf5+J6TLXvTiI6cry0reBklIIhzq2suFRy+18M5CB+QNTaWScEveVguHh8yTLW9&#10;8hd1+1CKGMI+RQVVCG0qpc8rMuhHtiWOXGGdwRChK6V2eI3hppGvSTKVBmuODRW29FFRft7/GAXz&#10;ybY7+d3485hPi+YtPM+6zcUp9TToV+8gAvXhX3x3b3WcPxvD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TRLMMAAADcAAAADwAAAAAAAAAAAAAAAACYAgAAZHJzL2Rv&#10;d25yZXYueG1sUEsFBgAAAAAEAAQA9QAAAIgDAAAAAA==&#10;">
                  <v:textbox>
                    <w:txbxContent>
                      <w:p w:rsidR="00977482" w:rsidRPr="00BF39AF" w:rsidRDefault="00977482" w:rsidP="000B4347">
                        <w:pPr>
                          <w:pStyle w:val="a6"/>
                          <w:ind w:hanging="180"/>
                          <w:jc w:val="center"/>
                          <w:rPr>
                            <w:sz w:val="28"/>
                            <w:szCs w:val="28"/>
                            <w:lang w:val="uk-UA"/>
                          </w:rPr>
                        </w:pPr>
                        <w:r w:rsidRPr="00BF39AF">
                          <w:rPr>
                            <w:sz w:val="28"/>
                            <w:szCs w:val="28"/>
                            <w:lang w:val="uk-UA"/>
                          </w:rPr>
                          <w:t>Об’єкт</w:t>
                        </w:r>
                      </w:p>
                    </w:txbxContent>
                  </v:textbox>
                </v:shape>
                <v:shape id="Text Box 7" o:spid="_x0000_s1828" type="#_x0000_t202" style="position:absolute;left:4157;top:5714;width:1736;height:5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1JWMMA&#10;AADcAAAADwAAAGRycy9kb3ducmV2LnhtbERPS2sCMRC+C/0PYYReRLNtRe12o5SCYm/Wil6HzewD&#10;N5Ntkq7bf2+Egrf5+J6TrXrTiI6cry0reJokIIhzq2suFRy+1+MFCB+QNTaWScEfeVgtHwYZptpe&#10;+Iu6fShFDGGfooIqhDaV0ucVGfQT2xJHrrDOYIjQlVI7vMRw08jnJJlJgzXHhgpb+qgoP+9/jYLF&#10;dNud/OfL7pjPiuY1jObd5scp9Tjs399ABOrDXfzv3uo4fz6F2zPx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1JWMMAAADcAAAADwAAAAAAAAAAAAAAAACYAgAAZHJzL2Rv&#10;d25yZXYueG1sUEsFBgAAAAAEAAQA9QAAAIgDAAAAAA==&#10;">
                  <v:textbox>
                    <w:txbxContent>
                      <w:p w:rsidR="00977482" w:rsidRPr="00BF39AF" w:rsidRDefault="00977482" w:rsidP="000B4347">
                        <w:pPr>
                          <w:pStyle w:val="a6"/>
                          <w:ind w:hanging="180"/>
                          <w:jc w:val="center"/>
                          <w:rPr>
                            <w:sz w:val="28"/>
                            <w:szCs w:val="28"/>
                            <w:lang w:val="uk-UA"/>
                          </w:rPr>
                        </w:pPr>
                        <w:r w:rsidRPr="00BF39AF">
                          <w:rPr>
                            <w:sz w:val="28"/>
                            <w:szCs w:val="28"/>
                            <w:lang w:val="uk-UA"/>
                          </w:rPr>
                          <w:t>Модель</w:t>
                        </w:r>
                      </w:p>
                    </w:txbxContent>
                  </v:textbox>
                </v:shape>
                <v:shape id="Text Box 8" o:spid="_x0000_s1829" type="#_x0000_t202" style="position:absolute;left:2248;top:4989;width:694;height: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9MEA&#10;AADcAAAADwAAAGRycy9kb3ducmV2LnhtbERP24rCMBB9F/yHMIIvsqaK2t1uo6ig+KrrB4zN9MI2&#10;k9JEW//eCAv7NodznXTTm1o8qHWVZQWzaQSCOLO64kLB9efw8QnCeWSNtWVS8CQHm/VwkGKibcdn&#10;elx8IUIIuwQVlN43iZQuK8mgm9qGOHC5bQ36ANtC6ha7EG5qOY+ilTRYcWgosaF9Sdnv5W4U5Kdu&#10;svzqbkd/jc+L1Q6r+GafSo1H/fYbhKfe/4v/3Ccd5sdLeD8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tn/TBAAAA3AAAAA8AAAAAAAAAAAAAAAAAmAIAAGRycy9kb3du&#10;cmV2LnhtbFBLBQYAAAAABAAEAPUAAACGAwAAAAA=&#10;" stroked="f">
                  <v:textbox>
                    <w:txbxContent>
                      <w:p w:rsidR="00977482" w:rsidRDefault="00977482" w:rsidP="000B4347">
                        <w:pPr>
                          <w:jc w:val="center"/>
                          <w:rPr>
                            <w:b/>
                            <w:i/>
                            <w:sz w:val="28"/>
                          </w:rPr>
                        </w:pPr>
                        <w:r>
                          <w:rPr>
                            <w:b/>
                            <w:i/>
                            <w:sz w:val="28"/>
                          </w:rPr>
                          <w:t>х</w:t>
                        </w:r>
                      </w:p>
                    </w:txbxContent>
                  </v:textbox>
                </v:shape>
                <v:shape id="Text Box 9" o:spid="_x0000_s1830" type="#_x0000_t202" style="position:absolute;left:6175;top:5295;width:867;height:9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8Bg8EA&#10;AADcAAAADwAAAGRycy9kb3ducmV2LnhtbERPzYrCMBC+C/sOYRa8yJruou1ajeIKiteqDzA2Y1u2&#10;mZQm2vr2RhC8zcf3O4tVb2pxo9ZVlhV8jyMQxLnVFRcKTsft1y8I55E11pZJwZ0crJYfgwWm2nac&#10;0e3gCxFC2KWooPS+SaV0eUkG3dg2xIG72NagD7AtpG6xC+Gmlj9RFEuDFYeGEhvalJT/H65GwWXf&#10;jaaz7rzzpySbxH9YJWd7V2r42a/nIDz1/i1+ufc6zE9ieD4TLpD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c/AYPBAAAA3AAAAA8AAAAAAAAAAAAAAAAAmAIAAGRycy9kb3du&#10;cmV2LnhtbFBLBQYAAAAABAAEAPUAAACGAwAAAAA=&#10;" stroked="f">
                  <v:textbox>
                    <w:txbxContent>
                      <w:p w:rsidR="00977482" w:rsidRDefault="00977482" w:rsidP="000B4347">
                        <w:pPr>
                          <w:jc w:val="center"/>
                          <w:rPr>
                            <w:b/>
                            <w:i/>
                            <w:sz w:val="28"/>
                            <w:vertAlign w:val="superscript"/>
                          </w:rPr>
                        </w:pPr>
                        <w:r>
                          <w:rPr>
                            <w:b/>
                            <w:i/>
                            <w:sz w:val="28"/>
                          </w:rPr>
                          <w:t>у</w:t>
                        </w:r>
                        <w:r>
                          <w:rPr>
                            <w:b/>
                            <w:i/>
                            <w:sz w:val="40"/>
                            <w:vertAlign w:val="superscript"/>
                          </w:rPr>
                          <w:t>*</w:t>
                        </w:r>
                      </w:p>
                    </w:txbxContent>
                  </v:textbox>
                </v:shape>
                <v:shape id="Text Box 10" o:spid="_x0000_s1831" type="#_x0000_t202" style="position:absolute;left:6073;top:4333;width:695;height:72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OkGMEA&#10;AADcAAAADwAAAGRycy9kb3ducmV2LnhtbERP24rCMBB9F/yHMAu+iKbKat1uo6yC4quXDxib6YVt&#10;JqXJ2vr3ZkHwbQ7nOummN7W4U+sqywpm0wgEcWZ1xYWC62U/WYFwHlljbZkUPMjBZj0cpJho2/GJ&#10;7mdfiBDCLkEFpfdNIqXLSjLoprYhDlxuW4M+wLaQusUuhJtazqNoKQ1WHBpKbGhXUvZ7/jMK8mM3&#10;Xnx1t4O/xqfP5Rar+GYfSo0++p9vEJ56/xa/3Ecd5scx/D8TLpD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zpBjBAAAA3AAAAA8AAAAAAAAAAAAAAAAAmAIAAGRycy9kb3du&#10;cmV2LnhtbFBLBQYAAAAABAAEAPUAAACGAwAAAAA=&#10;" stroked="f">
                  <v:textbox>
                    <w:txbxContent/>
                  </v:textbox>
                </v:shape>
                <v:line id="Line 11" o:spid="_x0000_s1832" style="position:absolute;visibility:visible" from="5893,4914" to="6934,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BIc8QAAADcAAAADwAAAGRycy9kb3ducmV2LnhtbESPQWsCMRCF7wX/QxjBW80qaGVrFBEK&#10;HgSrLfY6bKabpZvJmqS6/vvOQehthvfmvW+W69636koxNYENTMYFKOIq2IZrA58fb88LUCkjW2wD&#10;k4E7JVivBk9LLG248ZGup1wrCeFUogGXc1dqnSpHHtM4dMSifYfoMcsaa20j3iTct3paFHPtsWFp&#10;cNjR1lH1c/r1BmhzOL/vNE59G/Xly11m+3ycGTMa9ptXUJn6/G9+XO+s4L8IrTwjE+jV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UEhzxAAAANwAAAAPAAAAAAAAAAAA&#10;AAAAAKECAABkcnMvZG93bnJldi54bWxQSwUGAAAAAAQABAD5AAAAkgMAAAAA&#10;">
                  <v:stroke endarrow="classic" endarrowwidth="narrow" endarrowlength="long"/>
                </v:line>
                <v:line id="Line 12" o:spid="_x0000_s1833" style="position:absolute;visibility:visible" from="2074,5476" to="3141,5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dD8sMAAADcAAAADwAAAGRycy9kb3ducmV2LnhtbERPTWvCQBC9C/6HZYReRDcRbGt0lVKr&#10;eAo0DXgdstMkNDubZrdJ+u+7QsHbPN7n7A6jaURPnastK4iXEQjiwuqaSwX5x2nxDMJ5ZI2NZVLw&#10;Sw4O++lkh4m2A79Tn/lShBB2CSqovG8TKV1RkUG3tC1x4D5tZ9AH2JVSdziEcNPIVRQ9SoM1h4YK&#10;W3qtqPjKfoyCtDbX82WVp/H3el5Q/HaMejwq9TAbX7YgPI3+Lv53X3SY/7SB2zPhAr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0XQ/LDAAAA3AAAAA8AAAAAAAAAAAAA&#10;AAAAoQIAAGRycy9kb3ducmV2LnhtbFBLBQYAAAAABAAEAPkAAACRAwAAAAA=&#10;">
                  <v:stroke endarrowwidth="narrow" endarrowlength="long"/>
                </v:line>
                <v:line id="Line 13" o:spid="_x0000_s1834" style="position:absolute;visibility:visible" from="3115,4914" to="4157,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M0UsMAAADcAAAADwAAAGRycy9kb3ducmV2LnhtbESPQWsCMRCF74X+hzCF3mpWQZGtUUQQ&#10;PAhWK/Y6bMbN4mayJlG3/75zEHqb4b1575vZovetulNMTWADw0EBirgKtuHawPF7/TEFlTKyxTYw&#10;GfilBIv568sMSxsevKf7IddKQjiVaMDl3JVap8qRxzQIHbFo5xA9ZlljrW3Eh4T7Vo+KYqI9NiwN&#10;DjtaOaouh5s3QMvd6WujceTbqK8/7jre5v3YmPe3fvkJKlOf/83P640V/KngyzMygZ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bzNFLDAAAA3AAAAA8AAAAAAAAAAAAA&#10;AAAAoQIAAGRycy9kb3ducmV2LnhtbFBLBQYAAAAABAAEAPkAAACRAwAAAAA=&#10;">
                  <v:stroke endarrow="classic" endarrowwidth="narrow" endarrowlength="long"/>
                </v:line>
                <v:line id="Line 14" o:spid="_x0000_s1835" style="position:absolute;visibility:visible" from="3108,4914" to="3108,6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amH8QAAADcAAAADwAAAGRycy9kb3ducmV2LnhtbERPS2vCQBC+F/wPyxR6qxstBEldRSqC&#10;9lB8QT2O2TGJZmfD7jZJ/71bKHibj+8503lvatGS85VlBaNhAoI4t7riQsHxsHqdgPABWWNtmRT8&#10;kof5bPA0xUzbjnfU7kMhYgj7DBWUITSZlD4vyaAf2oY4chfrDIYIXSG1wy6Gm1qOkySVBiuODSU2&#10;9FFSftv/GAVfb9u0XWw+1/33Jj3ny935dO2cUi/P/eIdRKA+PMT/7rWO8ycj+HsmX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qYfxAAAANwAAAAPAAAAAAAAAAAA&#10;AAAAAKECAABkcnMvZG93bnJldi54bWxQSwUGAAAAAAQABAD5AAAAkgMAAAAA&#10;"/>
                <v:line id="Line 15" o:spid="_x0000_s1836" style="position:absolute;visibility:visible" from="5893,5989" to="6934,59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0PvsAAAADcAAAADwAAAGRycy9kb3ducmV2LnhtbERPS4vCMBC+C/6HMII3TS0o0jWKLAge&#10;BNcHeh2a2aZsM6lJ1O6/NwsL3ubje85i1dlGPMiH2rGCyTgDQVw6XXOl4HzajOYgQkTW2DgmBb8U&#10;YLXs9xZYaPfkAz2OsRIphEOBCkyMbSFlKA1ZDGPXEifu23mLMUFfSe3xmcJtI/Msm0mLNacGgy19&#10;Gip/jnergNb7y9dWYm4bL29Xc5vu4mGq1HDQrT9AROriW/zv3uo0f57D3zPpArl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ltD77AAAAA3AAAAA8AAAAAAAAAAAAAAAAA&#10;oQIAAGRycy9kb3ducmV2LnhtbFBLBQYAAAAABAAEAPkAAACOAwAAAAA=&#10;">
                  <v:stroke endarrow="classic" endarrowwidth="narrow" endarrowlength="long"/>
                </v:line>
              </v:group>
            </v:group>
            <v:shape id="Text Box 16" o:spid="_x0000_s1837" type="#_x0000_t202" style="position:absolute;left:2961;top:9654;width:6840;height:9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Cf7L0A&#10;AADcAAAADwAAAGRycy9kb3ducmV2LnhtbERPzQ7BQBC+S7zDZiRubJFIlSVChKufA7fRHW2jO9t0&#10;F/X2ViJxmy/f78wWjSnFk2pXWFYw6EcgiFOrC84UnI6bXgzCeWSNpWVS8CYHi3m7NcNE2xfv6Xnw&#10;mQgh7BJUkHtfJVK6NCeDrm8r4sDdbG3QB1hnUtf4CuGmlMMoGkuDBYeGHCta5ZTeDw+jYLnZNpNr&#10;LM+6GHG8Xd+rB9uLUt1Os5yC8NT4v/jn3ukwPx7B95lwgZx/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25Cf7L0AAADcAAAADwAAAAAAAAAAAAAAAACYAgAAZHJzL2Rvd25yZXYu&#10;eG1sUEsFBgAAAAAEAAQA9QAAAIIDAAAAAA==&#10;" stroked="f">
              <v:textbox inset=".5mm,,.5mm,.3mm">
                <w:txbxContent>
                  <w:p w:rsidR="00977482" w:rsidRPr="007B57B6" w:rsidRDefault="00977482" w:rsidP="000B4347">
                    <w:pPr>
                      <w:ind w:left="-720"/>
                      <w:jc w:val="center"/>
                      <w:rPr>
                        <w:rFonts w:ascii="Times New Roman" w:hAnsi="Times New Roman" w:cs="Times New Roman"/>
                        <w:b/>
                        <w:sz w:val="24"/>
                        <w:szCs w:val="24"/>
                        <w:lang w:val="uk-UA"/>
                      </w:rPr>
                    </w:pPr>
                    <w:r w:rsidRPr="007B57B6">
                      <w:rPr>
                        <w:rFonts w:ascii="Times New Roman" w:hAnsi="Times New Roman" w:cs="Times New Roman"/>
                        <w:b/>
                        <w:noProof/>
                        <w:sz w:val="24"/>
                        <w:szCs w:val="24"/>
                      </w:rPr>
                      <w:t>Рис.</w:t>
                    </w:r>
                    <w:r w:rsidRPr="007B57B6">
                      <w:rPr>
                        <w:rFonts w:ascii="Times New Roman" w:hAnsi="Times New Roman" w:cs="Times New Roman"/>
                        <w:b/>
                        <w:noProof/>
                        <w:sz w:val="24"/>
                        <w:szCs w:val="24"/>
                        <w:lang w:val="uk-UA"/>
                      </w:rPr>
                      <w:t>4</w:t>
                    </w:r>
                    <w:r w:rsidRPr="007B57B6">
                      <w:rPr>
                        <w:rFonts w:ascii="Times New Roman" w:hAnsi="Times New Roman" w:cs="Times New Roman"/>
                        <w:b/>
                        <w:noProof/>
                        <w:sz w:val="24"/>
                        <w:szCs w:val="24"/>
                      </w:rPr>
                      <w:t>.1</w:t>
                    </w:r>
                    <w:r w:rsidRPr="007B57B6">
                      <w:rPr>
                        <w:rFonts w:ascii="Times New Roman" w:hAnsi="Times New Roman" w:cs="Times New Roman"/>
                        <w:b/>
                        <w:noProof/>
                        <w:sz w:val="24"/>
                        <w:szCs w:val="24"/>
                        <w:lang w:val="uk-UA"/>
                      </w:rPr>
                      <w:t>.</w:t>
                    </w:r>
                    <w:r w:rsidRPr="007B57B6">
                      <w:rPr>
                        <w:rFonts w:ascii="Times New Roman" w:hAnsi="Times New Roman" w:cs="Times New Roman"/>
                        <w:b/>
                        <w:noProof/>
                        <w:sz w:val="24"/>
                        <w:szCs w:val="24"/>
                      </w:rPr>
                      <w:t xml:space="preserve"> </w:t>
                    </w:r>
                    <w:r w:rsidRPr="007B57B6">
                      <w:rPr>
                        <w:rFonts w:ascii="Times New Roman" w:hAnsi="Times New Roman" w:cs="Times New Roman"/>
                        <w:b/>
                        <w:sz w:val="24"/>
                        <w:szCs w:val="24"/>
                      </w:rPr>
                      <w:t>Схема одержання моделі об’єкту</w:t>
                    </w:r>
                    <w:r w:rsidRPr="007B57B6">
                      <w:rPr>
                        <w:rFonts w:ascii="Times New Roman" w:hAnsi="Times New Roman" w:cs="Times New Roman"/>
                        <w:b/>
                        <w:sz w:val="24"/>
                        <w:szCs w:val="24"/>
                        <w:lang w:val="uk-UA"/>
                      </w:rPr>
                      <w:t>:</w:t>
                    </w:r>
                    <w:r w:rsidRPr="007B57B6">
                      <w:rPr>
                        <w:rFonts w:ascii="Times New Roman" w:hAnsi="Times New Roman" w:cs="Times New Roman"/>
                        <w:b/>
                        <w:sz w:val="24"/>
                        <w:szCs w:val="24"/>
                      </w:rPr>
                      <w:t xml:space="preserve"> </w:t>
                    </w:r>
                    <w:r w:rsidRPr="007B57B6">
                      <w:rPr>
                        <w:rFonts w:ascii="Times New Roman" w:hAnsi="Times New Roman" w:cs="Times New Roman"/>
                        <w:b/>
                        <w:sz w:val="24"/>
                        <w:szCs w:val="24"/>
                      </w:rPr>
                      <w:br/>
                      <w:t>Х</w:t>
                    </w:r>
                    <w:r w:rsidRPr="007B57B6">
                      <w:rPr>
                        <w:rFonts w:ascii="Times New Roman" w:hAnsi="Times New Roman" w:cs="Times New Roman"/>
                        <w:b/>
                        <w:sz w:val="24"/>
                        <w:szCs w:val="24"/>
                        <w:vertAlign w:val="subscript"/>
                        <w:lang w:val="en-US"/>
                      </w:rPr>
                      <w:t>n</w:t>
                    </w:r>
                    <w:r w:rsidRPr="007B57B6">
                      <w:rPr>
                        <w:rFonts w:ascii="Times New Roman" w:hAnsi="Times New Roman" w:cs="Times New Roman"/>
                        <w:b/>
                        <w:sz w:val="24"/>
                        <w:szCs w:val="24"/>
                      </w:rPr>
                      <w:t xml:space="preserve"> – вх</w:t>
                    </w:r>
                    <w:r w:rsidRPr="007B57B6">
                      <w:rPr>
                        <w:rFonts w:ascii="Times New Roman" w:hAnsi="Times New Roman" w:cs="Times New Roman"/>
                        <w:b/>
                        <w:sz w:val="24"/>
                        <w:szCs w:val="24"/>
                        <w:lang w:val="uk-UA"/>
                      </w:rPr>
                      <w:t>і</w:t>
                    </w:r>
                    <w:r w:rsidRPr="007B57B6">
                      <w:rPr>
                        <w:rFonts w:ascii="Times New Roman" w:hAnsi="Times New Roman" w:cs="Times New Roman"/>
                        <w:b/>
                        <w:sz w:val="24"/>
                        <w:szCs w:val="24"/>
                      </w:rPr>
                      <w:t>дн</w:t>
                    </w:r>
                    <w:r w:rsidRPr="007B57B6">
                      <w:rPr>
                        <w:rFonts w:ascii="Times New Roman" w:hAnsi="Times New Roman" w:cs="Times New Roman"/>
                        <w:b/>
                        <w:sz w:val="24"/>
                        <w:szCs w:val="24"/>
                        <w:lang w:val="uk-UA"/>
                      </w:rPr>
                      <w:t>і</w:t>
                    </w:r>
                    <w:r w:rsidRPr="007B57B6">
                      <w:rPr>
                        <w:rFonts w:ascii="Times New Roman" w:hAnsi="Times New Roman" w:cs="Times New Roman"/>
                        <w:b/>
                        <w:sz w:val="24"/>
                        <w:szCs w:val="24"/>
                      </w:rPr>
                      <w:t xml:space="preserve"> фактори; </w:t>
                    </w:r>
                    <w:r w:rsidRPr="007B57B6">
                      <w:rPr>
                        <w:rFonts w:ascii="Times New Roman" w:hAnsi="Times New Roman" w:cs="Times New Roman"/>
                        <w:b/>
                        <w:sz w:val="24"/>
                        <w:szCs w:val="24"/>
                        <w:lang w:val="en-US"/>
                      </w:rPr>
                      <w:t>Y</w:t>
                    </w:r>
                    <w:r w:rsidRPr="007B57B6">
                      <w:rPr>
                        <w:rFonts w:ascii="Times New Roman" w:hAnsi="Times New Roman" w:cs="Times New Roman"/>
                        <w:b/>
                        <w:sz w:val="24"/>
                        <w:szCs w:val="24"/>
                        <w:vertAlign w:val="subscript"/>
                        <w:lang w:val="en-US"/>
                      </w:rPr>
                      <w:t>n</w:t>
                    </w:r>
                    <w:r w:rsidRPr="007B57B6">
                      <w:rPr>
                        <w:rFonts w:ascii="Times New Roman" w:hAnsi="Times New Roman" w:cs="Times New Roman"/>
                        <w:b/>
                        <w:sz w:val="24"/>
                        <w:szCs w:val="24"/>
                        <w:lang w:val="uk-UA"/>
                      </w:rPr>
                      <w:t xml:space="preserve"> – вихідні фактори</w:t>
                    </w:r>
                  </w:p>
                </w:txbxContent>
              </v:textbox>
            </v:shape>
            <v:group id="Group 17" o:spid="_x0000_s1838" style="position:absolute;left:2961;top:6968;width:5492;height:1933" coordorigin="2961,8172" coordsize="5492,1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yfBcQAAADcAAAADwAAAGRycy9kb3ducmV2LnhtbERPS2uDQBC+F/Iflink&#10;1qwmbQg2q0hoQg+hkAeU3gZ3oqI7K+5Wzb/vFgq9zcf3nG02mVYM1LvasoJ4EYEgLqyuuVRwveyf&#10;NiCcR9bYWiYFd3KQpbOHLSbajnyi4exLEULYJaig8r5LpHRFRQbdwnbEgbvZ3qAPsC+l7nEM4aaV&#10;yyhaS4M1h4YKO9pVVDTnb6PgMOKYr+K34djcdvevy8vH5zEmpeaPU/4KwtPk/8V/7ncd5m+e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yfBcQAAADcAAAA&#10;DwAAAAAAAAAAAAAAAACqAgAAZHJzL2Rvd25yZXYueG1sUEsFBgAAAAAEAAQA+gAAAJsDAAAAAA==&#10;">
              <v:shape id="Text Box 18" o:spid="_x0000_s1839" type="#_x0000_t202" style="position:absolute;left:4369;top:8172;width:2560;height:193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c5MMA&#10;AADcAAAADwAAAGRycy9kb3ducmV2LnhtbERPyWrDMBC9F/oPYgq9hETOWteNEkKhIbllo70O1sQ2&#10;tUaOpDru31eBQG/zeOvMl52pRUvOV5YVDAcJCOLc6ooLBafjRz8F4QOyxtoyKfglD8vF48McM22v&#10;vKf2EAoRQ9hnqKAMocmk9HlJBv3ANsSRO1tnMEToCqkdXmO4qeUoSWbSYMWxocSG3kvKvw8/RkE6&#10;2bRffjvefeazc/0aei/t+uKUen7qVm8gAnXhX3x3b3Scn07h9ky8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Sc5MMAAADcAAAADwAAAAAAAAAAAAAAAACYAgAAZHJzL2Rv&#10;d25yZXYueG1sUEsFBgAAAAAEAAQA9QAAAIgDAAAAAA==&#10;">
                <v:textbox>
                  <w:txbxContent>
                    <w:p w:rsidR="00977482" w:rsidRDefault="00977482" w:rsidP="000B4347">
                      <w:pPr>
                        <w:jc w:val="center"/>
                        <w:rPr>
                          <w:sz w:val="32"/>
                          <w:szCs w:val="32"/>
                          <w:lang w:val="uk-UA"/>
                        </w:rPr>
                      </w:pPr>
                    </w:p>
                    <w:p w:rsidR="00977482" w:rsidRPr="008F264B" w:rsidRDefault="00977482" w:rsidP="000B4347">
                      <w:pPr>
                        <w:jc w:val="center"/>
                        <w:rPr>
                          <w:sz w:val="32"/>
                          <w:szCs w:val="32"/>
                          <w:lang w:val="uk-UA"/>
                        </w:rPr>
                      </w:pPr>
                      <w:r w:rsidRPr="008F264B">
                        <w:rPr>
                          <w:sz w:val="32"/>
                          <w:szCs w:val="32"/>
                          <w:lang w:val="uk-UA"/>
                        </w:rPr>
                        <w:t>Модель</w:t>
                      </w:r>
                    </w:p>
                    <w:p w:rsidR="00977482" w:rsidRPr="008F264B" w:rsidRDefault="00977482" w:rsidP="000B4347">
                      <w:pPr>
                        <w:jc w:val="center"/>
                        <w:rPr>
                          <w:sz w:val="32"/>
                          <w:szCs w:val="32"/>
                          <w:lang w:val="uk-UA"/>
                        </w:rPr>
                      </w:pPr>
                      <w:r w:rsidRPr="008F264B">
                        <w:rPr>
                          <w:sz w:val="32"/>
                          <w:szCs w:val="32"/>
                          <w:lang w:val="uk-UA"/>
                        </w:rPr>
                        <w:t>технологічного</w:t>
                      </w:r>
                    </w:p>
                    <w:p w:rsidR="00977482" w:rsidRPr="008F264B" w:rsidRDefault="00977482" w:rsidP="000B4347">
                      <w:pPr>
                        <w:jc w:val="center"/>
                        <w:rPr>
                          <w:sz w:val="32"/>
                          <w:szCs w:val="32"/>
                          <w:lang w:val="uk-UA"/>
                        </w:rPr>
                      </w:pPr>
                      <w:r w:rsidRPr="008F264B">
                        <w:rPr>
                          <w:sz w:val="32"/>
                          <w:szCs w:val="32"/>
                        </w:rPr>
                        <w:t>процесу</w:t>
                      </w:r>
                    </w:p>
                  </w:txbxContent>
                </v:textbox>
              </v:shape>
              <v:group id="Group 19" o:spid="_x0000_s1840" style="position:absolute;left:2961;top:8172;width:1408;height:387" coordorigin="2094,3710" coordsize="132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line id="Line 20" o:spid="_x0000_s1841" style="position:absolute;visibility:visible" from="2094,3909" to="3414,3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tLZMMAAADcAAAADwAAAGRycy9kb3ducmV2LnhtbERPTWvCQBC9C/6HZYTedKOHRlNXEYPQ&#10;Qy0YS8/T7DQbmp0N2W3c/nu3UOhtHu9ztvtoOzHS4FvHCpaLDARx7XTLjYK362m+BuEDssbOMSn4&#10;IQ/73XSyxUK7G19orEIjUgj7AhWYEPpCSl8bsugXridO3KcbLIYEh0bqAW8p3HZylWWP0mLLqcFg&#10;T0dD9Vf1bRXkprzIXJYv19dybJebeI7vHxulHmbx8AQiUAz/4j/3s07z1zn8PpMukL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S2TDAAAA3AAAAA8AAAAAAAAAAAAA&#10;AAAAoQIAAGRycy9kb3ducmV2LnhtbFBLBQYAAAAABAAEAPkAAACRAwAAAAA=&#10;">
                  <v:stroke endarrow="block"/>
                </v:line>
                <v:shape id="Text Box 21" o:spid="_x0000_s1842" type="#_x0000_t202" style="position:absolute;left:2102;top:3710;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OkUcUA&#10;AADcAAAADwAAAGRycy9kb3ducmV2LnhtbESPS2/CMBCE75X6H6xF4lYccqggxSCoVImql/JQz6t4&#10;84B4HdluCP++e6jEbVczO/PtajO6Tg0UYuvZwHyWgSIuvW25NnA+fbwsQMWEbLHzTAbuFGGzfn5a&#10;YWH9jQ80HFOtJIRjgQaalPpC61g25DDOfE8sWuWDwyRrqLUNeJNw1+k8y161w5alocGe3hsqr8df&#10;Z+A07OL+cElL+1ntdP5Vfec/YWvMdDJu30AlGtPD/H+9t4K/EF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Q6RRxQAAANwAAAAPAAAAAAAAAAAAAAAAAJgCAABkcnMv&#10;ZG93bnJldi54bWxQSwUGAAAAAAQABAD1AAAAigMAAAAA&#10;">
                  <v:textbox inset="0,0,0,0">
                    <w:txbxContent>
                      <w:p w:rsidR="00977482" w:rsidRPr="008F264B" w:rsidRDefault="00977482" w:rsidP="000B4347">
                        <w:pPr>
                          <w:rPr>
                            <w:szCs w:val="30"/>
                            <w:lang w:val="uk-UA"/>
                          </w:rPr>
                        </w:pPr>
                        <w:r>
                          <w:rPr>
                            <w:szCs w:val="30"/>
                            <w:lang w:val="uk-UA"/>
                          </w:rPr>
                          <w:t>Х1</w:t>
                        </w:r>
                      </w:p>
                    </w:txbxContent>
                  </v:textbox>
                </v:shape>
              </v:group>
              <v:group id="Group 22" o:spid="_x0000_s1843" style="position:absolute;left:2961;top:8677;width:1410;height:386" coordorigin="2092,4132" coordsize="13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line id="Line 23" o:spid="_x0000_s1844" style="position:absolute;visibility:visible" from="2094,4307" to="3414,4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tFzcUAAADcAAAADwAAAGRycy9kb3ducmV2LnhtbESPQU/DMAyF70j7D5GRuLF0HBgtyya0&#10;CokDTNqGOJvGa6o1TtWELvx7fJjEzdZ7fu/zapN9ryYaYxfYwGJegCJugu24NfB5fL1/AhUTssU+&#10;MBn4pQib9exmhZUNF97TdEitkhCOFRpwKQ2V1rFx5DHOw0As2imMHpOsY6vtiBcJ971+KIpH7bFj&#10;aXA40NZRcz78eANLV+/1Utfvx109dYsyf+Sv79KYu9v88gwqUU7/5uv1mxX8UvD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tFzcUAAADcAAAADwAAAAAAAAAA&#10;AAAAAAChAgAAZHJzL2Rvd25yZXYueG1sUEsFBgAAAAAEAAQA+QAAAJMDAAAAAA==&#10;">
                  <v:stroke endarrow="block"/>
                </v:line>
                <v:shape id="Text Box 24" o:spid="_x0000_s1845" type="#_x0000_t202" style="position:absolute;left:2092;top:4132;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CbEcAA&#10;AADcAAAADwAAAGRycy9kb3ducmV2LnhtbERPS4vCMBC+C/sfwizsTVN7WLQaRQXBxYsvPA/N9LHb&#10;TEqSrfXfG0HwNh/fc+bL3jSiI+drywrGowQEcW51zaWCy3k7nIDwAVljY5kU3MnDcvExmGOm7Y2P&#10;1J1CKWII+wwVVCG0mZQ+r8igH9mWOHKFdQZDhK6U2uEthptGpknyLQ3WHBsqbGlTUf53+jcKzt3a&#10;746/Yap/irVM98UhvbqVUl+f/WoGIlAf3uKXe6fj/OkY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6CbEcAAAADcAAAADwAAAAAAAAAAAAAAAACYAgAAZHJzL2Rvd25y&#10;ZXYueG1sUEsFBgAAAAAEAAQA9QAAAIUDAAAAAA==&#10;">
                  <v:textbox inset="0,0,0,0">
                    <w:txbxContent>
                      <w:p w:rsidR="00977482" w:rsidRPr="008F264B" w:rsidRDefault="00977482" w:rsidP="000B4347">
                        <w:pPr>
                          <w:rPr>
                            <w:szCs w:val="30"/>
                            <w:lang w:val="uk-UA"/>
                          </w:rPr>
                        </w:pPr>
                        <w:r>
                          <w:rPr>
                            <w:szCs w:val="30"/>
                            <w:lang w:val="uk-UA"/>
                          </w:rPr>
                          <w:t>Х2</w:t>
                        </w:r>
                      </w:p>
                    </w:txbxContent>
                  </v:textbox>
                </v:shape>
              </v:group>
              <v:group id="Group 25" o:spid="_x0000_s1846" style="position:absolute;left:2961;top:9199;width:1410;height:386" coordorigin="2092,4535" coordsize="13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line id="Line 26" o:spid="_x0000_s1847" style="position:absolute;visibility:visible" from="2094,4724" to="3414,4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nbusMAAADcAAAADwAAAGRycy9kb3ducmV2LnhtbERPS2sCMRC+F/wPYYTeatYK1V2NUroI&#10;PdSCDzyPm+lm6WaybNI1/feNUPA2H99zVptoWzFQ7xvHCqaTDARx5XTDtYLTcfu0AOEDssbWMSn4&#10;JQ+b9ehhhYV2V97TcAi1SCHsC1RgQugKKX1lyKKfuI44cV+utxgS7Gupe7ymcNvK5yx7kRYbTg0G&#10;O3ozVH0ffqyCuSn3ci7Lj+NnOTTTPO7i+ZIr9TiOr0sQgWK4i//d7zrNz2dweyZdIN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Z27rDAAAA3AAAAA8AAAAAAAAAAAAA&#10;AAAAoQIAAGRycy9kb3ducmV2LnhtbFBLBQYAAAAABAAEAPkAAACRAwAAAAA=&#10;">
                  <v:stroke endarrow="block"/>
                </v:line>
                <v:shape id="Text Box 27" o:spid="_x0000_s1848" type="#_x0000_t202" style="position:absolute;left:2092;top:4535;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c4icEA&#10;AADcAAAADwAAAGRycy9kb3ducmV2LnhtbERPS2sCMRC+F/wPYQRvNesipa5GUUGw9OILz8Nm9qGb&#10;yZLEdfvvm4LQ23x8z1msetOIjpyvLSuYjBMQxLnVNZcKLufd+ycIH5A1NpZJwQ95WC0HbwvMtH3y&#10;kbpTKEUMYZ+hgiqENpPS5xUZ9GPbEkeusM5giNCVUjt8xnDTyDRJPqTBmmNDhS1tK8rvp4dRcO42&#10;fn+8hZn+KjYy/S4O6dWtlRoN+/UcRKA+/Itf7r2O82dT+HsmXiC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vXOInBAAAA3AAAAA8AAAAAAAAAAAAAAAAAmAIAAGRycy9kb3du&#10;cmV2LnhtbFBLBQYAAAAABAAEAPUAAACGAwAAAAA=&#10;">
                  <v:textbox inset="0,0,0,0">
                    <w:txbxContent>
                      <w:p w:rsidR="00977482" w:rsidRPr="008F264B" w:rsidRDefault="00977482" w:rsidP="000B4347">
                        <w:pPr>
                          <w:rPr>
                            <w:szCs w:val="30"/>
                            <w:lang w:val="uk-UA"/>
                          </w:rPr>
                        </w:pPr>
                        <w:r>
                          <w:rPr>
                            <w:szCs w:val="30"/>
                            <w:lang w:val="uk-UA"/>
                          </w:rPr>
                          <w:t>Х3</w:t>
                        </w:r>
                      </w:p>
                    </w:txbxContent>
                  </v:textbox>
                </v:shape>
              </v:group>
              <v:group id="Group 28" o:spid="_x0000_s1849" style="position:absolute;left:2961;top:9719;width:1410;height:386" coordorigin="2092,4952" coordsize="13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line id="Line 29" o:spid="_x0000_s1850" style="position:absolute;visibility:visible" from="2094,5141" to="3414,5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54IsMAAADcAAAADwAAAGRycy9kb3ducmV2LnhtbERPTWvCQBC9C/6HZYTedGMPalJXEUOh&#10;h1Ywlp6n2Wk2NDsbstu4/ffdguBtHu9ztvtoOzHS4FvHCpaLDARx7XTLjYL3y/N8A8IHZI2dY1Lw&#10;Sx72u+lki4V2Vz7TWIVGpBD2BSowIfSFlL42ZNEvXE+cuC83WAwJDo3UA15TuO3kY5atpMWWU4PB&#10;no6G6u/qxypYm/Is17J8vZzKsV3m8S1+fOZKPczi4QlEoBju4pv7Raf5+Qr+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ueCLDAAAA3AAAAA8AAAAAAAAAAAAA&#10;AAAAoQIAAGRycy9kb3ducmV2LnhtbFBLBQYAAAAABAAEAPkAAACRAwAAAAA=&#10;">
                  <v:stroke endarrow="block"/>
                </v:line>
                <v:shape id="Text Box 30" o:spid="_x0000_s1851" type="#_x0000_t202" style="position:absolute;left:2092;top:4952;width:36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m/sEA&#10;AADcAAAADwAAAGRycy9kb3ducmV2LnhtbERPS2sCMRC+F/wPYQRvNesebF2NooJg6cUXnofN7EM3&#10;kyWJ6/bfNwWht/n4nrNY9aYRHTlfW1YwGScgiHOray4VXM67908QPiBrbCyTgh/ysFoO3haYafvk&#10;I3WnUIoYwj5DBVUIbSalzysy6Me2JY5cYZ3BEKErpXb4jOGmkWmSTKXBmmNDhS1tK8rvp4dRcO42&#10;fn+8hZn+KjYy/S4O6dWtlRoN+/UcRKA+/Itf7r2O82cf8Pd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Fpv7BAAAA3AAAAA8AAAAAAAAAAAAAAAAAmAIAAGRycy9kb3du&#10;cmV2LnhtbFBLBQYAAAAABAAEAPUAAACGAwAAAAA=&#10;">
                  <v:textbox inset="0,0,0,0">
                    <w:txbxContent>
                      <w:p w:rsidR="00977482" w:rsidRPr="008F264B" w:rsidRDefault="00977482" w:rsidP="000B4347">
                        <w:pPr>
                          <w:rPr>
                            <w:szCs w:val="30"/>
                            <w:lang w:val="uk-UA"/>
                          </w:rPr>
                        </w:pPr>
                        <w:r>
                          <w:rPr>
                            <w:szCs w:val="30"/>
                            <w:lang w:val="uk-UA"/>
                          </w:rPr>
                          <w:t>Х4</w:t>
                        </w:r>
                      </w:p>
                    </w:txbxContent>
                  </v:textbox>
                </v:shape>
              </v:group>
              <v:line id="Line 31" o:spid="_x0000_s1852" style="position:absolute;visibility:visible" from="6929,8559" to="7953,8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Jy8UAAADcAAAADwAAAGRycy9kb3ducmV2LnhtbESPQU/DMAyF70j7D5GRuLF0HBgtyya0&#10;CokDTNqGOJvGa6o1TtWELvx7fJjEzdZ7fu/zapN9ryYaYxfYwGJegCJugu24NfB5fL1/AhUTssU+&#10;MBn4pQib9exmhZUNF97TdEitkhCOFRpwKQ2V1rFx5DHOw0As2imMHpOsY6vtiBcJ971+KIpH7bFj&#10;aXA40NZRcz78eANLV+/1Utfvx109dYsyf+Sv79KYu9v88gwqUU7/5uv1mxX8UmjlGZlA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1Jy8UAAADcAAAADwAAAAAAAAAA&#10;AAAAAAChAgAAZHJzL2Rvd25yZXYueG1sUEsFBgAAAAAEAAQA+QAAAJMDAAAAAA==&#10;">
                <v:stroke endarrow="block"/>
              </v:line>
              <v:shape id="Text Box 32" o:spid="_x0000_s1853" type="#_x0000_t202" style="position:absolute;left:7974;top:8365;width:479;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aXF8EA&#10;AADcAAAADwAAAGRycy9kb3ducmV2LnhtbERPS4vCMBC+L/gfwgje1tQeZFuNooKgeFl12fPQTB/a&#10;TEoSa/33m4WFvc3H95zlejCt6Mn5xrKC2TQBQVxY3XCl4Ou6f/8A4QOyxtYyKXiRh/Vq9LbEXNsn&#10;n6m/hErEEPY5KqhD6HIpfVGTQT+1HXHkSusMhghdJbXDZww3rUyTZC4NNhwbauxoV1NxvzyMgmu/&#10;9YfzLWT6WG5leio/02+3UWoyHjYLEIGG8C/+cx90nJ9l8PtMvE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WlxfBAAAA3AAAAA8AAAAAAAAAAAAAAAAAmAIAAGRycy9kb3du&#10;cmV2LnhtbFBLBQYAAAAABAAEAPUAAACGAwAAAAA=&#10;">
                <v:textbox inset="0,0,0,0">
                  <w:txbxContent>
                    <w:p w:rsidR="00977482" w:rsidRPr="008F264B" w:rsidRDefault="00977482" w:rsidP="000B4347">
                      <w:pPr>
                        <w:rPr>
                          <w:szCs w:val="30"/>
                          <w:lang w:val="en-US"/>
                        </w:rPr>
                      </w:pPr>
                      <w:r>
                        <w:rPr>
                          <w:szCs w:val="30"/>
                          <w:lang w:val="en-US"/>
                        </w:rPr>
                        <w:t>Y1</w:t>
                      </w:r>
                    </w:p>
                  </w:txbxContent>
                </v:textbox>
              </v:shape>
              <v:line id="Line 33" o:spid="_x0000_s1854" style="position:absolute;visibility:visible" from="6929,9139" to="7953,9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SxNsMAAADcAAAADwAAAGRycy9kb3ducmV2LnhtbESPT2sCMRTE7wW/Q3iCt5rVg9bVKOJS&#10;8GAL/sHzc/PcLG5elk26pt++KRR6HGbmN8xqE20jeup87VjBZJyBIC6drrlScDm/v76B8AFZY+OY&#10;FHyTh8168LLCXLsnH6k/hUokCPscFZgQ2lxKXxqy6MeuJU7e3XUWQ5JdJXWHzwS3jZxm2UxarDkt&#10;GGxpZ6h8nL6sgrkpjnIui8P5s+jrySJ+xOttodRoGLdLEIFi+A//tfdaQSLC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ksTbDAAAA3AAAAA8AAAAAAAAAAAAA&#10;AAAAoQIAAGRycy9kb3ducmV2LnhtbFBLBQYAAAAABAAEAPkAAACRAwAAAAA=&#10;">
                <v:stroke endarrow="block"/>
              </v:line>
              <v:shape id="Text Box 34" o:spid="_x0000_s1855" type="#_x0000_t202" style="position:absolute;left:7974;top:8945;width:476;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9v6sMA&#10;AADcAAAADwAAAGRycy9kb3ducmV2LnhtbESPS4sCMRCE74L/IfSCN804B9FZo6iwoHjxsey5mfQ8&#10;diedIcmO4783guCxqKqvqOW6N43oyPnasoLpJAFBnFtdc6ng+/o1noPwAVljY5kU3MnDejUcLDHT&#10;9sZn6i6hFBHCPkMFVQhtJqXPKzLoJ7Yljl5hncEQpSuldniLcNPINElm0mDNcaHClnYV5X+Xf6Pg&#10;2m39/vwbFvpQbGV6LE7pj9soNfroN58gAvXhHX6191pBmkzheSYe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9v6sMAAADcAAAADwAAAAAAAAAAAAAAAACYAgAAZHJzL2Rv&#10;d25yZXYueG1sUEsFBgAAAAAEAAQA9QAAAIgDAAAAAA==&#10;">
                <v:textbox inset="0,0,0,0">
                  <w:txbxContent>
                    <w:p w:rsidR="00977482" w:rsidRPr="008F264B" w:rsidRDefault="00977482" w:rsidP="000B4347">
                      <w:pPr>
                        <w:rPr>
                          <w:szCs w:val="30"/>
                          <w:lang w:val="en-US"/>
                        </w:rPr>
                      </w:pPr>
                      <w:r>
                        <w:rPr>
                          <w:szCs w:val="30"/>
                          <w:lang w:val="en-US"/>
                        </w:rPr>
                        <w:t>Y2</w:t>
                      </w:r>
                    </w:p>
                  </w:txbxContent>
                </v:textbox>
              </v:shape>
              <v:line id="Line 35" o:spid="_x0000_s1856" style="position:absolute;visibility:visible" from="6929,9719" to="7953,9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qK2sQAAADcAAAADwAAAGRycy9kb3ducmV2LnhtbESPQWsCMRSE7wX/Q3iCt5p1D1pXo4hL&#10;wYMtqKXn5+a5Wdy8LJt0Tf99Uyj0OMzMN8x6G20rBup941jBbJqBIK6cbrhW8HF5fX4B4QOyxtYx&#10;KfgmD9vN6GmNhXYPPtFwDrVIEPYFKjAhdIWUvjJk0U9dR5y8m+sthiT7WuoeHwluW5ln2VxabDgt&#10;GOxob6i6n7+sgoUpT3Ihy+PlvRya2TK+xc/rUqnJOO5WIALF8B/+ax+0gjzL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eoraxAAAANwAAAAPAAAAAAAAAAAA&#10;AAAAAKECAABkcnMvZG93bnJldi54bWxQSwUGAAAAAAQABAD5AAAAkgMAAAAA&#10;">
                <v:stroke endarrow="block"/>
              </v:line>
              <v:shape id="Text Box 36" o:spid="_x0000_s1857" type="#_x0000_t202" style="position:absolute;left:7974;top:9525;width:476;height:38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UBsQA&#10;AADcAAAADwAAAGRycy9kb3ducmV2LnhtbESPW2sCMRSE34X+h3AKfdNstyB2NYoWBIsvXorPh83Z&#10;i25OliSu239vBMHHYWa+YWaL3jSiI+drywo+RwkI4tzqmksFf8f1cALCB2SNjWVS8E8eFvO3wQwz&#10;bW+8p+4QShEh7DNUUIXQZlL6vCKDfmRb4ugV1hkMUbpSaoe3CDeNTJNkLA3WHBcqbOmnovxyuBoF&#10;x27lN/tz+Na/xUqm22KXntxSqY/3fjkFEagPr/CzvdEK0uQL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RVAbEAAAA3AAAAA8AAAAAAAAAAAAAAAAAmAIAAGRycy9k&#10;b3ducmV2LnhtbFBLBQYAAAAABAAEAPUAAACJAwAAAAA=&#10;">
                <v:textbox inset="0,0,0,0">
                  <w:txbxContent>
                    <w:p w:rsidR="00977482" w:rsidRPr="008F264B" w:rsidRDefault="00977482" w:rsidP="000B4347">
                      <w:pPr>
                        <w:rPr>
                          <w:szCs w:val="30"/>
                          <w:lang w:val="en-US"/>
                        </w:rPr>
                      </w:pPr>
                      <w:r>
                        <w:rPr>
                          <w:szCs w:val="30"/>
                          <w:lang w:val="en-US"/>
                        </w:rPr>
                        <w:t>Y3</w:t>
                      </w:r>
                    </w:p>
                  </w:txbxContent>
                </v:textbox>
              </v:shape>
            </v:group>
            <w10:wrap type="none"/>
            <w10:anchorlock/>
          </v:group>
        </w:pict>
      </w:r>
    </w:p>
    <w:p w:rsidR="000B4347" w:rsidRPr="004E1928" w:rsidRDefault="000B4347" w:rsidP="000B4347">
      <w:pPr>
        <w:pStyle w:val="a6"/>
        <w:ind w:firstLine="540"/>
        <w:jc w:val="both"/>
        <w:rPr>
          <w:sz w:val="28"/>
          <w:szCs w:val="28"/>
          <w:lang w:val="uk-UA"/>
        </w:rPr>
      </w:pPr>
      <w:r w:rsidRPr="004E1928">
        <w:rPr>
          <w:sz w:val="28"/>
          <w:szCs w:val="28"/>
          <w:lang w:val="uk-UA"/>
        </w:rPr>
        <w:t>Вхідні Х</w:t>
      </w:r>
      <w:r w:rsidRPr="004E1928">
        <w:rPr>
          <w:sz w:val="28"/>
          <w:szCs w:val="28"/>
          <w:vertAlign w:val="subscript"/>
          <w:lang w:val="uk-UA"/>
        </w:rPr>
        <w:t>n</w:t>
      </w:r>
      <w:r w:rsidRPr="004E1928">
        <w:rPr>
          <w:sz w:val="28"/>
          <w:szCs w:val="28"/>
          <w:lang w:val="uk-UA"/>
        </w:rPr>
        <w:t xml:space="preserve"> і вихідні Y</w:t>
      </w:r>
      <w:r w:rsidRPr="004E1928">
        <w:rPr>
          <w:sz w:val="28"/>
          <w:szCs w:val="28"/>
          <w:vertAlign w:val="subscript"/>
          <w:lang w:val="uk-UA"/>
        </w:rPr>
        <w:t>n</w:t>
      </w:r>
      <w:r w:rsidRPr="004E1928">
        <w:rPr>
          <w:sz w:val="28"/>
          <w:szCs w:val="28"/>
          <w:lang w:val="uk-UA"/>
        </w:rPr>
        <w:t xml:space="preserve"> параметри об’єкту встановлюють шляхом апріорної інформації, а також за допомогою попередніх експериментів. Задача моделювання полягає в тому, щоб значення</w:t>
      </w:r>
      <w:r w:rsidRPr="004E1928">
        <w:rPr>
          <w:i/>
          <w:sz w:val="28"/>
          <w:szCs w:val="28"/>
          <w:lang w:val="uk-UA"/>
        </w:rPr>
        <w:t xml:space="preserve"> у*</w:t>
      </w:r>
      <w:r w:rsidRPr="004E1928">
        <w:rPr>
          <w:sz w:val="28"/>
          <w:szCs w:val="28"/>
          <w:lang w:val="uk-UA"/>
        </w:rPr>
        <w:t xml:space="preserve"> одержане на математичній моделі було близьким до реального значення </w:t>
      </w:r>
      <w:r w:rsidRPr="004E1928">
        <w:rPr>
          <w:i/>
          <w:sz w:val="28"/>
          <w:szCs w:val="28"/>
          <w:lang w:val="uk-UA"/>
        </w:rPr>
        <w:t>у</w:t>
      </w:r>
      <w:r w:rsidRPr="004E1928">
        <w:rPr>
          <w:sz w:val="28"/>
          <w:szCs w:val="28"/>
          <w:lang w:val="uk-UA"/>
        </w:rPr>
        <w:t xml:space="preserve"> на виході об’єкту.</w:t>
      </w:r>
    </w:p>
    <w:p w:rsidR="007B57B6" w:rsidRPr="004E1928" w:rsidRDefault="007B57B6" w:rsidP="000B4347">
      <w:pPr>
        <w:pStyle w:val="a6"/>
        <w:ind w:firstLine="540"/>
        <w:jc w:val="both"/>
        <w:rPr>
          <w:sz w:val="28"/>
          <w:szCs w:val="28"/>
          <w:lang w:val="uk-UA"/>
        </w:rPr>
      </w:pP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b/>
          <w:sz w:val="28"/>
          <w:szCs w:val="28"/>
          <w:lang w:val="uk-UA"/>
        </w:rPr>
        <w:lastRenderedPageBreak/>
        <w:t xml:space="preserve">4.2.2. Феноменологічні моделі </w:t>
      </w:r>
    </w:p>
    <w:p w:rsidR="000B4347" w:rsidRPr="004E1928" w:rsidRDefault="000B4347" w:rsidP="000B4347">
      <w:pPr>
        <w:pStyle w:val="a9"/>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Феноменологічний метод передбачає поділ технологічного процесу</w:t>
      </w:r>
      <w:r w:rsidR="00866D1E" w:rsidRPr="004E1928">
        <w:rPr>
          <w:rFonts w:ascii="Times New Roman" w:hAnsi="Times New Roman" w:cs="Times New Roman"/>
          <w:sz w:val="28"/>
          <w:szCs w:val="28"/>
          <w:lang w:val="uk-UA"/>
        </w:rPr>
        <w:t xml:space="preserve"> або комплексу</w:t>
      </w:r>
      <w:r w:rsidRPr="004E1928">
        <w:rPr>
          <w:rFonts w:ascii="Times New Roman" w:hAnsi="Times New Roman" w:cs="Times New Roman"/>
          <w:sz w:val="28"/>
          <w:szCs w:val="28"/>
          <w:lang w:val="uk-UA"/>
        </w:rPr>
        <w:t xml:space="preserve"> на субпроцеси. Такий прийом застосовується з метою спрощення і упорядкувавння процесу моделювання технологічного процесу. Кожен субпроцес вивчають окремо. Вихідні параметри попереднього субпроцесу є вхідними для наступного. Вихідні параметри останнього субпроцесу є вихідними для всього процесу.</w:t>
      </w:r>
    </w:p>
    <w:p w:rsidR="000B4347" w:rsidRPr="004E1928" w:rsidRDefault="000B4347" w:rsidP="007B57B6">
      <w:pPr>
        <w:pStyle w:val="a9"/>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 xml:space="preserve">Наприклад, феноменологічна схема гідроенергетичних </w:t>
      </w:r>
      <w:r w:rsidR="00866D1E" w:rsidRPr="004E1928">
        <w:rPr>
          <w:rFonts w:ascii="Times New Roman" w:hAnsi="Times New Roman" w:cs="Times New Roman"/>
          <w:sz w:val="28"/>
          <w:szCs w:val="28"/>
          <w:lang w:val="uk-UA"/>
        </w:rPr>
        <w:t>комплексів</w:t>
      </w:r>
      <w:r w:rsidRPr="004E1928">
        <w:rPr>
          <w:rFonts w:ascii="Times New Roman" w:hAnsi="Times New Roman" w:cs="Times New Roman"/>
          <w:sz w:val="28"/>
          <w:szCs w:val="28"/>
          <w:lang w:val="uk-UA"/>
        </w:rPr>
        <w:t xml:space="preserve"> (рис. 4.2): </w:t>
      </w:r>
    </w:p>
    <w:bookmarkStart w:id="1" w:name="_MON_1641646332"/>
    <w:bookmarkStart w:id="2" w:name="_MON_1129179991"/>
    <w:bookmarkStart w:id="3" w:name="_MON_1129180588"/>
    <w:bookmarkStart w:id="4" w:name="_MON_1129186045"/>
    <w:bookmarkStart w:id="5" w:name="_MON_1129197637"/>
    <w:bookmarkStart w:id="6" w:name="_MON_1129359124"/>
    <w:bookmarkStart w:id="7" w:name="_MON_1129359317"/>
    <w:bookmarkStart w:id="8" w:name="_MON_1129359368"/>
    <w:bookmarkStart w:id="9" w:name="_MON_1129365605"/>
    <w:bookmarkStart w:id="10" w:name="_MON_1641645995"/>
    <w:bookmarkStart w:id="11" w:name="_MON_1641646186"/>
    <w:bookmarkStart w:id="12" w:name="_MON_1641646246"/>
    <w:bookmarkStart w:id="13" w:name="_MON_1641646276"/>
    <w:bookmarkEnd w:id="1"/>
    <w:bookmarkEnd w:id="2"/>
    <w:bookmarkEnd w:id="3"/>
    <w:bookmarkEnd w:id="4"/>
    <w:bookmarkEnd w:id="5"/>
    <w:bookmarkEnd w:id="6"/>
    <w:bookmarkEnd w:id="7"/>
    <w:bookmarkEnd w:id="8"/>
    <w:bookmarkEnd w:id="9"/>
    <w:bookmarkEnd w:id="10"/>
    <w:bookmarkEnd w:id="11"/>
    <w:bookmarkEnd w:id="12"/>
    <w:bookmarkEnd w:id="13"/>
    <w:bookmarkStart w:id="14" w:name="_MON_1641646310"/>
    <w:bookmarkEnd w:id="14"/>
    <w:p w:rsidR="007B57B6" w:rsidRPr="004E1928" w:rsidRDefault="000B4347" w:rsidP="007B57B6">
      <w:pPr>
        <w:pStyle w:val="22"/>
        <w:ind w:left="0"/>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object w:dxaOrig="6496" w:dyaOrig="5175">
          <v:shape id="_x0000_i1476" type="#_x0000_t75" style="width:433.85pt;height:263.7pt" o:ole="" fillcolor="window">
            <v:imagedata r:id="rId969" o:title=""/>
          </v:shape>
          <o:OLEObject Type="Embed" ProgID="Word.Picture.8" ShapeID="_x0000_i1476" DrawAspect="Content" ObjectID="_1770979408" r:id="rId970"/>
        </w:object>
      </w:r>
    </w:p>
    <w:p w:rsidR="000B4347" w:rsidRPr="004E1928" w:rsidRDefault="000B4347" w:rsidP="007B57B6">
      <w:pPr>
        <w:pStyle w:val="22"/>
        <w:ind w:left="0"/>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t>Рис. 4.2. – Феноменологічна схема гідроенергетичн</w:t>
      </w:r>
      <w:r w:rsidR="00C61BD5" w:rsidRPr="004E1928">
        <w:rPr>
          <w:rFonts w:ascii="Times New Roman" w:hAnsi="Times New Roman" w:cs="Times New Roman"/>
          <w:b/>
          <w:sz w:val="28"/>
          <w:szCs w:val="28"/>
          <w:lang w:val="uk-UA"/>
        </w:rPr>
        <w:t>ого комплексу</w:t>
      </w:r>
      <w:r w:rsidRPr="004E1928">
        <w:rPr>
          <w:rFonts w:ascii="Times New Roman" w:hAnsi="Times New Roman" w:cs="Times New Roman"/>
          <w:sz w:val="28"/>
          <w:szCs w:val="28"/>
          <w:lang w:val="uk-UA"/>
        </w:rPr>
        <w:t xml:space="preserve"> </w:t>
      </w:r>
      <w:r w:rsidRPr="004E1928">
        <w:rPr>
          <w:rFonts w:ascii="Times New Roman" w:hAnsi="Times New Roman" w:cs="Times New Roman"/>
          <w:b/>
          <w:sz w:val="28"/>
          <w:szCs w:val="28"/>
          <w:lang w:val="uk-UA"/>
        </w:rPr>
        <w:t>.</w:t>
      </w:r>
    </w:p>
    <w:p w:rsidR="000B4347" w:rsidRPr="004E1928" w:rsidRDefault="000B4347" w:rsidP="000B4347">
      <w:pPr>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ри застосуванні феноменологічного методу загальна модель процесу буде представлена сімейством рівнянь-моделей субпроцесів. Феноменологічна модель містить механізм для опису явища, але може бути тимчасовою, - вона уточнюється в ході вивчення процесу.</w:t>
      </w:r>
    </w:p>
    <w:p w:rsidR="000B4347" w:rsidRPr="004E1928" w:rsidRDefault="000B4347" w:rsidP="000B4347">
      <w:pPr>
        <w:ind w:firstLine="720"/>
        <w:rPr>
          <w:rFonts w:ascii="Times New Roman" w:hAnsi="Times New Roman" w:cs="Times New Roman"/>
          <w:b/>
          <w:sz w:val="28"/>
          <w:szCs w:val="28"/>
          <w:lang w:val="uk-UA"/>
        </w:rPr>
      </w:pPr>
      <w:r w:rsidRPr="004E1928">
        <w:rPr>
          <w:rFonts w:ascii="Times New Roman" w:hAnsi="Times New Roman" w:cs="Times New Roman"/>
          <w:b/>
          <w:caps/>
          <w:sz w:val="28"/>
          <w:szCs w:val="28"/>
          <w:lang w:val="uk-UA"/>
        </w:rPr>
        <w:t xml:space="preserve">4.2.3. </w:t>
      </w:r>
      <w:r w:rsidRPr="004E1928">
        <w:rPr>
          <w:rFonts w:ascii="Times New Roman" w:hAnsi="Times New Roman" w:cs="Times New Roman"/>
          <w:b/>
          <w:sz w:val="28"/>
          <w:szCs w:val="28"/>
          <w:lang w:val="uk-UA"/>
        </w:rPr>
        <w:t>Моделі-графи</w:t>
      </w:r>
    </w:p>
    <w:p w:rsidR="000B4347" w:rsidRPr="004E1928" w:rsidRDefault="000B4347" w:rsidP="000B4347">
      <w:pPr>
        <w:spacing w:line="252"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Розповсюджений у всіх галузях науки і техніки метод графічного зображення процесів, залежностей, структур і т.п. за допомогою точок та ліній, що їх з’єднують, привів до створення специфічних і звичних для спеціалістів кожної галузі графічних схем типу електричних, технологічних, пневматичних, гідравлічних і т.п.  В математиці ці питання вирішуються в теорії графів, яка є топологічним відображенням теорії множин. Ця теорія може бути прикладена до будь-яких схематичних зображень процесів і </w:t>
      </w:r>
      <w:r w:rsidRPr="004E1928">
        <w:rPr>
          <w:rFonts w:ascii="Times New Roman" w:hAnsi="Times New Roman" w:cs="Times New Roman"/>
          <w:sz w:val="28"/>
          <w:szCs w:val="28"/>
          <w:lang w:val="uk-UA"/>
        </w:rPr>
        <w:lastRenderedPageBreak/>
        <w:t>служить загальним математичним інструментом для їх досліджень. В ряді випадків використання математичного апарату теорії графів дозволяє зробити деякі висновки і спрощення, які не настільки очевидні в звичайних схемах. В цьому смислі доцільно використання мови теорії графів і переклад на них технологічних схем і залежностей, що розглядаються в збагаченні корисних копалин.</w:t>
      </w:r>
    </w:p>
    <w:p w:rsidR="000B4347" w:rsidRPr="004E1928" w:rsidRDefault="000B4347" w:rsidP="00866D1E">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i/>
          <w:sz w:val="28"/>
          <w:szCs w:val="28"/>
          <w:lang w:val="uk-UA"/>
        </w:rPr>
        <w:t>Графом</w:t>
      </w:r>
      <w:r w:rsidRPr="004E1928">
        <w:rPr>
          <w:rFonts w:ascii="Times New Roman" w:hAnsi="Times New Roman" w:cs="Times New Roman"/>
          <w:sz w:val="28"/>
          <w:szCs w:val="28"/>
          <w:lang w:val="uk-UA"/>
        </w:rPr>
        <w:t xml:space="preserve"> називається сукупність об’єктів (вузлів) і зв’язків (дуг і ребер), що їх з’єднують. Тим самим дається уявлення про структуру об’єкту, що досліджується, встановлюються зв’язки між його окремими вузлами, а якщо ввести для ребер відповідну масову характеристику, можна одержати й кількісну оцінку зв’язків.</w:t>
      </w:r>
    </w:p>
    <w:p w:rsidR="000B4347" w:rsidRPr="004E1928" w:rsidRDefault="000B4347" w:rsidP="00866D1E">
      <w:pPr>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Граф має дві форми представлення: графічну і матричну (рис. 4.3). При цьому матриця графа називається матрицею інціденцій. Граф – це фігура, що складається з точок (вершин) і з'єднують їх відрізків (ланок). Вершини графа – це точки на мережі, найбільш важливі для визначення відстаней або маршрутів руху. Ланки графа – це відрізки транспортної мережі, що характеризують наявність транспортного зв'язку між сусідніми вершинами. Ланки графа характеризуються числами, які можуть мати різний фізичний зміст. Найчастіше це відстань, але може використовуватися, наприклад, і час руху. Орієнтовані у напрямку ланки графа називаються дугами. Фактично будь-яка неорієнтована ланка графа включає в себе дві рівноцінні, але протилежно спрямовані дуги. Залежно від того, всі або частина ланок мають напрямок, граф є орієнтованим або змішаним. У матриці наявність зв'язку фіксується одиницею, а її відсутність – нулем.</w:t>
      </w:r>
    </w:p>
    <w:p w:rsidR="000B4347" w:rsidRPr="004E1928" w:rsidRDefault="000B4347" w:rsidP="000B4347">
      <w:pPr>
        <w:jc w:val="both"/>
        <w:rPr>
          <w:rFonts w:ascii="Times New Roman" w:hAnsi="Times New Roman" w:cs="Times New Roman"/>
          <w:sz w:val="28"/>
          <w:szCs w:val="28"/>
          <w:lang w:val="uk-UA"/>
        </w:rPr>
      </w:pPr>
      <w:r w:rsidRPr="004E1928">
        <w:rPr>
          <w:rFonts w:ascii="Times New Roman" w:hAnsi="Times New Roman" w:cs="Times New Roman"/>
          <w:noProof/>
          <w:sz w:val="28"/>
          <w:szCs w:val="28"/>
        </w:rPr>
        <w:drawing>
          <wp:inline distT="0" distB="0" distL="0" distR="0">
            <wp:extent cx="5939790" cy="1967230"/>
            <wp:effectExtent l="0" t="0" r="381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 і матриця інциденцій.png"/>
                    <pic:cNvPicPr/>
                  </pic:nvPicPr>
                  <pic:blipFill>
                    <a:blip r:embed="rId9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5939790" cy="1967230"/>
                    </a:xfrm>
                    <a:prstGeom prst="rect">
                      <a:avLst/>
                    </a:prstGeom>
                  </pic:spPr>
                </pic:pic>
              </a:graphicData>
            </a:graphic>
          </wp:inline>
        </w:drawing>
      </w:r>
    </w:p>
    <w:p w:rsidR="000B4347" w:rsidRPr="004E1928" w:rsidRDefault="000B4347" w:rsidP="000B4347">
      <w:pPr>
        <w:jc w:val="center"/>
        <w:rPr>
          <w:rFonts w:ascii="Times New Roman" w:hAnsi="Times New Roman" w:cs="Times New Roman"/>
          <w:sz w:val="28"/>
          <w:szCs w:val="28"/>
          <w:lang w:val="uk-UA"/>
        </w:rPr>
      </w:pPr>
      <w:r w:rsidRPr="004E1928">
        <w:rPr>
          <w:rFonts w:ascii="Times New Roman" w:hAnsi="Times New Roman" w:cs="Times New Roman"/>
          <w:sz w:val="28"/>
          <w:szCs w:val="28"/>
          <w:lang w:val="uk-UA"/>
        </w:rPr>
        <w:t>Рис. 4.3. Граф і матриця інциденцій</w:t>
      </w:r>
    </w:p>
    <w:p w:rsidR="000B4347" w:rsidRPr="004E1928" w:rsidRDefault="000B4347" w:rsidP="000B4347">
      <w:pPr>
        <w:ind w:firstLine="70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Теорія графів одна з найнеобхідніших для розрахунків транспортних мереж, оскільки кожне ребро крім направлення може мати вагу, в тому числі комплексного типу.</w:t>
      </w:r>
    </w:p>
    <w:p w:rsidR="000B4347" w:rsidRPr="004E1928" w:rsidRDefault="000B4347" w:rsidP="000B4347">
      <w:pPr>
        <w:ind w:firstLine="720"/>
        <w:rPr>
          <w:rFonts w:ascii="Times New Roman" w:hAnsi="Times New Roman" w:cs="Times New Roman"/>
          <w:sz w:val="28"/>
          <w:szCs w:val="28"/>
          <w:lang w:val="uk-UA"/>
        </w:rPr>
      </w:pPr>
      <w:r w:rsidRPr="004E1928">
        <w:rPr>
          <w:rFonts w:ascii="Times New Roman" w:hAnsi="Times New Roman" w:cs="Times New Roman"/>
          <w:sz w:val="28"/>
          <w:szCs w:val="28"/>
          <w:lang w:val="uk-UA"/>
        </w:rPr>
        <w:t>У нашому випадку маємо справу з орієнтованим графом (графом, у якого ребра мають напрямок).</w:t>
      </w:r>
    </w:p>
    <w:p w:rsidR="000B4347" w:rsidRPr="004E1928" w:rsidRDefault="000B4347" w:rsidP="00866D1E">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lastRenderedPageBreak/>
        <w:t xml:space="preserve">Теорія графів для дослідження технологічних процесів дозволяє більш глибоко оцінити структуру процесу. При порівнянні двох або декількох технологічних схем, що призначені для переробки одного й того ж матеріалу з одержанням тих же кінцевих продуктів, порівняння графів дає можливість вибрати найбільш короткий і, отже, найбільш економічний процес з меншим числом операцій. На графі чітко виділяються цикли операцій над окремими проміжними продуктами. Наявність таких циклів вказує на існування продуктів, що циркулюють або накопичуються в процесі, і для яких необхідно найти точку виводу. </w:t>
      </w:r>
    </w:p>
    <w:p w:rsidR="000B4347" w:rsidRPr="004E1928" w:rsidRDefault="000B4347" w:rsidP="00866D1E">
      <w:pPr>
        <w:spacing w:after="0" w:line="240" w:lineRule="auto"/>
        <w:ind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Моделювання за допомогою графів не обмежуються аналізом технологічних схем, а дозволяє при використанні статистичних даних виділити значимі фактори, що впливають на процес, визначити мінімальний набір критеріїв оптимізації і іншу інформацію.</w:t>
      </w:r>
    </w:p>
    <w:p w:rsidR="000B4347" w:rsidRPr="004E1928" w:rsidRDefault="000B4347" w:rsidP="00866D1E">
      <w:pPr>
        <w:pStyle w:val="a9"/>
        <w:spacing w:after="0" w:line="240" w:lineRule="auto"/>
        <w:ind w:firstLine="720"/>
        <w:jc w:val="both"/>
        <w:rPr>
          <w:rFonts w:ascii="Times New Roman" w:hAnsi="Times New Roman" w:cs="Times New Roman"/>
          <w:b/>
          <w:caps/>
          <w:sz w:val="28"/>
          <w:szCs w:val="28"/>
          <w:lang w:val="uk-UA"/>
        </w:rPr>
      </w:pPr>
      <w:r w:rsidRPr="004E1928">
        <w:rPr>
          <w:rFonts w:ascii="Times New Roman" w:hAnsi="Times New Roman" w:cs="Times New Roman"/>
          <w:b/>
          <w:sz w:val="28"/>
          <w:szCs w:val="28"/>
          <w:lang w:val="uk-UA"/>
        </w:rPr>
        <w:t>4.3. Спеціальні методи моделювання</w:t>
      </w:r>
    </w:p>
    <w:p w:rsidR="000B4347" w:rsidRPr="004E1928" w:rsidRDefault="000B4347" w:rsidP="00866D1E">
      <w:pPr>
        <w:pStyle w:val="a9"/>
        <w:spacing w:after="0" w:line="240" w:lineRule="auto"/>
        <w:ind w:firstLine="720"/>
        <w:jc w:val="both"/>
        <w:rPr>
          <w:rFonts w:ascii="Times New Roman" w:hAnsi="Times New Roman" w:cs="Times New Roman"/>
          <w:b/>
          <w:caps/>
          <w:sz w:val="28"/>
          <w:szCs w:val="28"/>
          <w:lang w:val="uk-UA"/>
        </w:rPr>
      </w:pPr>
      <w:r w:rsidRPr="004E1928">
        <w:rPr>
          <w:rFonts w:ascii="Times New Roman" w:hAnsi="Times New Roman" w:cs="Times New Roman"/>
          <w:sz w:val="28"/>
          <w:szCs w:val="28"/>
          <w:lang w:val="uk-UA"/>
        </w:rPr>
        <w:t>До спеціальних можна віднести методи моделювання процесів видобування і переробки корисних копалин, які мають обмежене застосовування – для специфічної сировини, при попередньому моделюванні, у спеціальних умовах – зокрема моделювання на основі елементів прогнозування, евристичне моделювання, адаптаційне моделювання. Сюди ж примикають метод розмірностей та метод аналогій, описані в розділі 2.</w:t>
      </w:r>
    </w:p>
    <w:p w:rsidR="000B4347" w:rsidRPr="004E1928" w:rsidRDefault="000B4347" w:rsidP="000B4347">
      <w:pPr>
        <w:pStyle w:val="210"/>
        <w:ind w:left="709"/>
        <w:rPr>
          <w:b/>
          <w:szCs w:val="28"/>
          <w:lang w:val="uk-UA"/>
        </w:rPr>
      </w:pPr>
    </w:p>
    <w:p w:rsidR="000B4347" w:rsidRPr="004E1928" w:rsidRDefault="000B4347" w:rsidP="000B4347">
      <w:pPr>
        <w:pStyle w:val="210"/>
        <w:ind w:left="709"/>
        <w:rPr>
          <w:b/>
          <w:szCs w:val="28"/>
          <w:lang w:val="uk-UA"/>
        </w:rPr>
      </w:pPr>
      <w:r w:rsidRPr="004E1928">
        <w:rPr>
          <w:b/>
          <w:szCs w:val="28"/>
          <w:lang w:val="uk-UA"/>
        </w:rPr>
        <w:t>4.3.1.  Моделювання на основі елементів прогнозування</w:t>
      </w:r>
    </w:p>
    <w:p w:rsidR="000B4347" w:rsidRPr="004E1928" w:rsidRDefault="000B4347" w:rsidP="000B4347">
      <w:pPr>
        <w:pStyle w:val="210"/>
        <w:rPr>
          <w:b/>
          <w:szCs w:val="28"/>
          <w:lang w:val="uk-UA"/>
        </w:rPr>
      </w:pPr>
    </w:p>
    <w:p w:rsidR="000B4347" w:rsidRPr="004E1928" w:rsidRDefault="000B4347" w:rsidP="000B4347">
      <w:pPr>
        <w:pStyle w:val="210"/>
        <w:ind w:firstLine="709"/>
        <w:rPr>
          <w:szCs w:val="28"/>
          <w:lang w:val="uk-UA"/>
        </w:rPr>
      </w:pPr>
      <w:r w:rsidRPr="004E1928">
        <w:rPr>
          <w:szCs w:val="28"/>
          <w:lang w:val="uk-UA"/>
        </w:rPr>
        <w:t>Іноді раціональне рішення інженерної задачі ґрунтується на результатах, які на момент прийняття рішення ще невідомі або знаходяться в недосліджуваному діапазоні значень аргументів. Виникає необхідність прогнозувати результати за тими даними, що вже є [2, 5].</w:t>
      </w:r>
    </w:p>
    <w:p w:rsidR="000B4347" w:rsidRPr="004E1928" w:rsidRDefault="000B4347" w:rsidP="000B4347">
      <w:pPr>
        <w:pStyle w:val="210"/>
        <w:ind w:firstLine="709"/>
        <w:rPr>
          <w:szCs w:val="28"/>
          <w:lang w:val="uk-UA"/>
        </w:rPr>
      </w:pPr>
    </w:p>
    <w:p w:rsidR="000B4347" w:rsidRPr="004E1928" w:rsidRDefault="000B4347" w:rsidP="000B4347">
      <w:pPr>
        <w:pStyle w:val="210"/>
        <w:ind w:firstLine="709"/>
        <w:rPr>
          <w:szCs w:val="28"/>
          <w:lang w:val="uk-UA"/>
        </w:rPr>
      </w:pPr>
      <w:r w:rsidRPr="004E1928">
        <w:rPr>
          <w:b/>
          <w:i/>
          <w:szCs w:val="28"/>
          <w:lang w:val="uk-UA"/>
        </w:rPr>
        <w:t>Екстраполяція результатів</w:t>
      </w:r>
      <w:r w:rsidRPr="004E1928">
        <w:rPr>
          <w:szCs w:val="28"/>
          <w:lang w:val="uk-UA"/>
        </w:rPr>
        <w:t xml:space="preserve"> </w:t>
      </w:r>
    </w:p>
    <w:p w:rsidR="00866D1E" w:rsidRPr="004E1928" w:rsidRDefault="00B55AED" w:rsidP="000B4347">
      <w:pPr>
        <w:pStyle w:val="210"/>
        <w:ind w:firstLine="709"/>
        <w:rPr>
          <w:szCs w:val="28"/>
          <w:lang w:val="uk-UA"/>
        </w:rPr>
      </w:pPr>
      <w:hyperlink r:id="rId972" w:history="1">
        <w:r w:rsidR="00866D1E" w:rsidRPr="004E1928">
          <w:rPr>
            <w:rStyle w:val="a5"/>
            <w:szCs w:val="28"/>
            <w:lang w:val="uk-UA"/>
          </w:rPr>
          <w:t>https://uk.wikipedia.org/wiki/%D0%95%D0%BA%D1%81%D1%82%D1%80%D0%B0%D0%BF%D0%BE%D0%BB%D1%8F%D1%86%D1%96%D1%8F</w:t>
        </w:r>
      </w:hyperlink>
      <w:r w:rsidR="00866D1E" w:rsidRPr="004E1928">
        <w:rPr>
          <w:szCs w:val="28"/>
          <w:lang w:val="uk-UA"/>
        </w:rPr>
        <w:t xml:space="preserve"> </w:t>
      </w:r>
    </w:p>
    <w:p w:rsidR="000B4347" w:rsidRPr="004E1928" w:rsidRDefault="000B4347" w:rsidP="000B4347">
      <w:pPr>
        <w:pStyle w:val="210"/>
        <w:ind w:firstLine="709"/>
        <w:rPr>
          <w:szCs w:val="28"/>
          <w:lang w:val="uk-UA"/>
        </w:rPr>
      </w:pPr>
      <w:r w:rsidRPr="004E1928">
        <w:rPr>
          <w:szCs w:val="28"/>
          <w:lang w:val="uk-UA"/>
        </w:rPr>
        <w:t xml:space="preserve">Екстраполяція результатів застосовується, якщо бажано знати значення функції  </w:t>
      </w:r>
      <w:r w:rsidRPr="004E1928">
        <w:rPr>
          <w:i/>
          <w:szCs w:val="28"/>
          <w:lang w:val="uk-UA"/>
        </w:rPr>
        <w:t>у(х*)</w:t>
      </w:r>
      <w:r w:rsidRPr="004E1928">
        <w:rPr>
          <w:szCs w:val="28"/>
          <w:lang w:val="uk-UA"/>
        </w:rPr>
        <w:t xml:space="preserve">, аргумент якої  </w:t>
      </w:r>
      <w:r w:rsidRPr="004E1928">
        <w:rPr>
          <w:i/>
          <w:szCs w:val="28"/>
          <w:lang w:val="uk-UA"/>
        </w:rPr>
        <w:t>х*</w:t>
      </w:r>
      <w:r w:rsidRPr="004E1928">
        <w:rPr>
          <w:szCs w:val="28"/>
          <w:lang w:val="uk-UA"/>
        </w:rPr>
        <w:t xml:space="preserve"> лежить поза досліджуваним діапазоном. Екстраполяція основана на апроксимації існуючих даних тією або іншою залежністю і розрахунку за нею значення функції в потрібній області значень аргумента. Вона здійснюється найчастіше з використанням поліномів першого і другого ступенів. Чим далі знаходиться область, яка екстраполюється, тим більше імовірність похибки.</w:t>
      </w:r>
    </w:p>
    <w:p w:rsidR="000B4347" w:rsidRPr="004E1928" w:rsidRDefault="000B4347" w:rsidP="000B4347">
      <w:pPr>
        <w:pStyle w:val="210"/>
        <w:ind w:firstLine="709"/>
        <w:rPr>
          <w:szCs w:val="28"/>
          <w:lang w:val="uk-UA"/>
        </w:rPr>
      </w:pPr>
      <w:r w:rsidRPr="004E1928">
        <w:rPr>
          <w:szCs w:val="28"/>
          <w:lang w:val="uk-UA"/>
        </w:rPr>
        <w:t>Найпростіше виконувати екстраполювання для функції одного аргумента. У цьому випадку прогноз здійснюється таким чином:</w:t>
      </w:r>
    </w:p>
    <w:p w:rsidR="000B4347" w:rsidRPr="004E1928" w:rsidRDefault="000B4347" w:rsidP="000B4347">
      <w:pPr>
        <w:pStyle w:val="210"/>
        <w:ind w:firstLine="709"/>
        <w:rPr>
          <w:szCs w:val="28"/>
          <w:lang w:val="uk-UA"/>
        </w:rPr>
      </w:pPr>
      <w:r w:rsidRPr="004E1928">
        <w:rPr>
          <w:szCs w:val="28"/>
          <w:lang w:val="uk-UA"/>
        </w:rPr>
        <w:t xml:space="preserve">– за відомими значеннями </w:t>
      </w:r>
      <w:r w:rsidRPr="004E1928">
        <w:rPr>
          <w:i/>
          <w:szCs w:val="28"/>
          <w:lang w:val="uk-UA"/>
        </w:rPr>
        <w:t>х</w:t>
      </w:r>
      <w:r w:rsidRPr="004E1928">
        <w:rPr>
          <w:szCs w:val="28"/>
          <w:lang w:val="uk-UA"/>
        </w:rPr>
        <w:t xml:space="preserve"> і </w:t>
      </w:r>
      <w:r w:rsidRPr="004E1928">
        <w:rPr>
          <w:i/>
          <w:szCs w:val="28"/>
          <w:lang w:val="uk-UA"/>
        </w:rPr>
        <w:t>у</w:t>
      </w:r>
      <w:r w:rsidRPr="004E1928">
        <w:rPr>
          <w:szCs w:val="28"/>
          <w:lang w:val="uk-UA"/>
        </w:rPr>
        <w:t xml:space="preserve"> будується графік і по кривій вибирають порядок полінома. Для спрощення наступних розрахунків змінні краще центрувати відносно постійної складової;</w:t>
      </w:r>
    </w:p>
    <w:p w:rsidR="000B4347" w:rsidRPr="004E1928" w:rsidRDefault="000B4347" w:rsidP="000B4347">
      <w:pPr>
        <w:pStyle w:val="210"/>
        <w:ind w:firstLine="709"/>
        <w:rPr>
          <w:szCs w:val="28"/>
          <w:lang w:val="uk-UA"/>
        </w:rPr>
      </w:pPr>
      <w:r w:rsidRPr="004E1928">
        <w:rPr>
          <w:szCs w:val="28"/>
          <w:lang w:val="uk-UA"/>
        </w:rPr>
        <w:t xml:space="preserve">– для явно лінійної залежності  </w:t>
      </w:r>
      <w:r w:rsidRPr="004E1928">
        <w:rPr>
          <w:i/>
          <w:szCs w:val="28"/>
          <w:lang w:val="uk-UA"/>
        </w:rPr>
        <w:t>y = b</w:t>
      </w:r>
      <w:r w:rsidRPr="004E1928">
        <w:rPr>
          <w:i/>
          <w:szCs w:val="28"/>
          <w:vertAlign w:val="subscript"/>
          <w:lang w:val="uk-UA"/>
        </w:rPr>
        <w:t>0</w:t>
      </w:r>
      <w:r w:rsidRPr="004E1928">
        <w:rPr>
          <w:i/>
          <w:szCs w:val="28"/>
          <w:lang w:val="uk-UA"/>
        </w:rPr>
        <w:t xml:space="preserve"> + b</w:t>
      </w:r>
      <w:r w:rsidRPr="004E1928">
        <w:rPr>
          <w:i/>
          <w:szCs w:val="28"/>
          <w:vertAlign w:val="subscript"/>
          <w:lang w:val="uk-UA"/>
        </w:rPr>
        <w:t>х</w:t>
      </w:r>
      <w:r w:rsidRPr="004E1928">
        <w:rPr>
          <w:i/>
          <w:szCs w:val="28"/>
          <w:lang w:val="uk-UA"/>
        </w:rPr>
        <w:t xml:space="preserve"> </w:t>
      </w:r>
      <w:r w:rsidRPr="004E1928">
        <w:rPr>
          <w:szCs w:val="28"/>
          <w:lang w:val="uk-UA"/>
        </w:rPr>
        <w:t xml:space="preserve">по останніх двох точках знаходять параметри прямої  </w:t>
      </w:r>
      <w:r w:rsidRPr="004E1928">
        <w:rPr>
          <w:i/>
          <w:szCs w:val="28"/>
          <w:lang w:val="uk-UA"/>
        </w:rPr>
        <w:t>b</w:t>
      </w:r>
      <w:r w:rsidRPr="004E1928">
        <w:rPr>
          <w:i/>
          <w:szCs w:val="28"/>
          <w:vertAlign w:val="subscript"/>
          <w:lang w:val="uk-UA"/>
        </w:rPr>
        <w:t>0</w:t>
      </w:r>
      <w:r w:rsidRPr="004E1928">
        <w:rPr>
          <w:szCs w:val="28"/>
          <w:lang w:val="uk-UA"/>
        </w:rPr>
        <w:t xml:space="preserve">  і  </w:t>
      </w:r>
      <w:r w:rsidRPr="004E1928">
        <w:rPr>
          <w:i/>
          <w:szCs w:val="28"/>
          <w:lang w:val="uk-UA"/>
        </w:rPr>
        <w:t>b</w:t>
      </w:r>
      <w:r w:rsidRPr="004E1928">
        <w:rPr>
          <w:i/>
          <w:szCs w:val="28"/>
          <w:vertAlign w:val="subscript"/>
          <w:lang w:val="uk-UA"/>
        </w:rPr>
        <w:t>1</w:t>
      </w:r>
      <w:r w:rsidRPr="004E1928">
        <w:rPr>
          <w:szCs w:val="28"/>
          <w:lang w:val="uk-UA"/>
        </w:rPr>
        <w:t xml:space="preserve">  за формулами:</w:t>
      </w:r>
    </w:p>
    <w:p w:rsidR="000B4347" w:rsidRPr="004E1928" w:rsidRDefault="000B4347" w:rsidP="000B4347">
      <w:pPr>
        <w:pStyle w:val="210"/>
        <w:ind w:firstLine="709"/>
        <w:rPr>
          <w:szCs w:val="28"/>
          <w:lang w:val="uk-UA"/>
        </w:rPr>
      </w:pPr>
    </w:p>
    <w:p w:rsidR="000B4347" w:rsidRPr="004E1928" w:rsidRDefault="000B4347" w:rsidP="000B4347">
      <w:pPr>
        <w:pStyle w:val="210"/>
        <w:ind w:firstLine="709"/>
        <w:jc w:val="right"/>
        <w:rPr>
          <w:szCs w:val="28"/>
          <w:lang w:val="uk-UA"/>
        </w:rPr>
      </w:pPr>
      <w:r w:rsidRPr="004E1928">
        <w:rPr>
          <w:position w:val="-64"/>
          <w:szCs w:val="28"/>
          <w:lang w:val="uk-UA"/>
        </w:rPr>
        <w:object w:dxaOrig="2900" w:dyaOrig="1440">
          <v:shape id="_x0000_i1477" type="#_x0000_t75" style="width:2in;height:1in" o:ole="" fillcolor="window">
            <v:imagedata r:id="rId973" o:title=""/>
          </v:shape>
          <o:OLEObject Type="Embed" ProgID="Equation.3" ShapeID="_x0000_i1477" DrawAspect="Content" ObjectID="_1770979409" r:id="rId974"/>
        </w:object>
      </w:r>
      <w:r w:rsidRPr="004E1928">
        <w:rPr>
          <w:szCs w:val="28"/>
          <w:lang w:val="uk-UA"/>
        </w:rPr>
        <w:t xml:space="preserve">                                                                (4.2)</w:t>
      </w:r>
    </w:p>
    <w:p w:rsidR="000B4347" w:rsidRPr="004E1928" w:rsidRDefault="000B4347" w:rsidP="000B4347">
      <w:pPr>
        <w:pStyle w:val="210"/>
        <w:ind w:firstLine="709"/>
        <w:rPr>
          <w:sz w:val="16"/>
          <w:szCs w:val="16"/>
          <w:lang w:val="uk-UA"/>
        </w:rPr>
      </w:pPr>
      <w:r w:rsidRPr="004E1928">
        <w:rPr>
          <w:szCs w:val="28"/>
          <w:lang w:val="uk-UA"/>
        </w:rPr>
        <w:t xml:space="preserve">   </w:t>
      </w:r>
    </w:p>
    <w:p w:rsidR="000B4347" w:rsidRPr="004E1928" w:rsidRDefault="000B4347" w:rsidP="000B4347">
      <w:pPr>
        <w:pStyle w:val="210"/>
        <w:ind w:firstLine="709"/>
        <w:rPr>
          <w:szCs w:val="28"/>
          <w:lang w:val="uk-UA"/>
        </w:rPr>
      </w:pPr>
      <w:r w:rsidRPr="004E1928">
        <w:rPr>
          <w:szCs w:val="28"/>
          <w:lang w:val="uk-UA"/>
        </w:rPr>
        <w:t xml:space="preserve">– для нелінійної залежності використовують поліном другого ступеня, вибирають  три останні точки і сумісним вирішенням системи рівнянь (4.3) знаходять коефіцієнти </w:t>
      </w:r>
      <w:r w:rsidRPr="004E1928">
        <w:rPr>
          <w:i/>
          <w:szCs w:val="28"/>
          <w:lang w:val="uk-UA"/>
        </w:rPr>
        <w:t>b</w:t>
      </w:r>
      <w:r w:rsidRPr="004E1928">
        <w:rPr>
          <w:i/>
          <w:szCs w:val="28"/>
          <w:vertAlign w:val="subscript"/>
          <w:lang w:val="uk-UA"/>
        </w:rPr>
        <w:t>0</w:t>
      </w:r>
      <w:r w:rsidRPr="004E1928">
        <w:rPr>
          <w:szCs w:val="28"/>
          <w:lang w:val="uk-UA"/>
        </w:rPr>
        <w:t xml:space="preserve"> , </w:t>
      </w:r>
      <w:r w:rsidRPr="004E1928">
        <w:rPr>
          <w:i/>
          <w:szCs w:val="28"/>
          <w:lang w:val="uk-UA"/>
        </w:rPr>
        <w:t>b</w:t>
      </w:r>
      <w:r w:rsidRPr="004E1928">
        <w:rPr>
          <w:i/>
          <w:szCs w:val="28"/>
          <w:vertAlign w:val="subscript"/>
          <w:lang w:val="uk-UA"/>
        </w:rPr>
        <w:t>1</w:t>
      </w:r>
      <w:r w:rsidRPr="004E1928">
        <w:rPr>
          <w:szCs w:val="28"/>
          <w:lang w:val="uk-UA"/>
        </w:rPr>
        <w:t xml:space="preserve">  і  </w:t>
      </w:r>
      <w:r w:rsidRPr="004E1928">
        <w:rPr>
          <w:i/>
          <w:szCs w:val="28"/>
          <w:lang w:val="uk-UA"/>
        </w:rPr>
        <w:t>b</w:t>
      </w:r>
      <w:r w:rsidRPr="004E1928">
        <w:rPr>
          <w:i/>
          <w:szCs w:val="28"/>
          <w:vertAlign w:val="subscript"/>
          <w:lang w:val="uk-UA"/>
        </w:rPr>
        <w:t>2</w:t>
      </w:r>
      <w:r w:rsidRPr="004E1928">
        <w:rPr>
          <w:szCs w:val="28"/>
          <w:lang w:val="uk-UA"/>
        </w:rPr>
        <w:t xml:space="preserve"> :</w:t>
      </w:r>
    </w:p>
    <w:p w:rsidR="000B4347" w:rsidRPr="004E1928" w:rsidRDefault="000B4347" w:rsidP="000B4347">
      <w:pPr>
        <w:pStyle w:val="210"/>
        <w:ind w:firstLine="709"/>
        <w:rPr>
          <w:sz w:val="16"/>
          <w:szCs w:val="16"/>
          <w:lang w:val="uk-UA"/>
        </w:rPr>
      </w:pPr>
    </w:p>
    <w:p w:rsidR="000B4347" w:rsidRPr="004E1928" w:rsidRDefault="00B55AED" w:rsidP="000B4347">
      <w:pPr>
        <w:pStyle w:val="210"/>
        <w:ind w:firstLine="709"/>
        <w:jc w:val="right"/>
        <w:rPr>
          <w:szCs w:val="28"/>
          <w:lang w:val="uk-UA"/>
        </w:rPr>
      </w:pPr>
      <w:r w:rsidRPr="00B55AED">
        <w:rPr>
          <w:noProof/>
          <w:szCs w:val="28"/>
          <w:lang w:val="uk-UA" w:eastAsia="uk-UA"/>
        </w:rPr>
        <w:pict>
          <v:shape id="Правая фигурная скобка 66" o:spid="_x0000_s1858" type="#_x0000_t88" style="position:absolute;left:0;text-align:left;margin-left:279pt;margin-top:2.25pt;width:7.1pt;height:70.8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">
            <w10:anchorlock/>
          </v:shape>
        </w:pict>
      </w:r>
      <w:r w:rsidR="000B4347" w:rsidRPr="004E1928">
        <w:rPr>
          <w:position w:val="-50"/>
          <w:szCs w:val="28"/>
          <w:lang w:val="uk-UA"/>
        </w:rPr>
        <w:object w:dxaOrig="1960" w:dyaOrig="1160">
          <v:shape id="_x0000_i1478" type="#_x0000_t75" style="width:119.7pt;height:1in" o:ole="" fillcolor="window">
            <v:imagedata r:id="rId975" o:title=""/>
          </v:shape>
          <o:OLEObject Type="Embed" ProgID="Equation.3" ShapeID="_x0000_i1478" DrawAspect="Content" ObjectID="_1770979410" r:id="rId976"/>
        </w:object>
      </w:r>
      <w:r w:rsidR="000B4347" w:rsidRPr="004E1928">
        <w:rPr>
          <w:szCs w:val="28"/>
          <w:lang w:val="uk-UA"/>
        </w:rPr>
        <w:tab/>
      </w:r>
      <w:r w:rsidR="000B4347" w:rsidRPr="004E1928">
        <w:rPr>
          <w:szCs w:val="28"/>
          <w:lang w:val="uk-UA"/>
        </w:rPr>
        <w:tab/>
      </w:r>
      <w:r w:rsidR="000B4347" w:rsidRPr="004E1928">
        <w:rPr>
          <w:szCs w:val="28"/>
          <w:lang w:val="uk-UA"/>
        </w:rPr>
        <w:tab/>
      </w:r>
      <w:r w:rsidR="000B4347" w:rsidRPr="004E1928">
        <w:rPr>
          <w:szCs w:val="28"/>
          <w:lang w:val="uk-UA"/>
        </w:rPr>
        <w:tab/>
      </w:r>
      <w:r w:rsidR="000B4347" w:rsidRPr="004E1928">
        <w:rPr>
          <w:szCs w:val="28"/>
          <w:lang w:val="uk-UA"/>
        </w:rPr>
        <w:tab/>
        <w:t xml:space="preserve"> (4.3)</w:t>
      </w:r>
    </w:p>
    <w:p w:rsidR="000B4347" w:rsidRPr="004E1928" w:rsidRDefault="000B4347" w:rsidP="000B4347">
      <w:pPr>
        <w:pStyle w:val="210"/>
        <w:ind w:firstLine="709"/>
        <w:jc w:val="right"/>
        <w:rPr>
          <w:sz w:val="16"/>
          <w:szCs w:val="16"/>
          <w:lang w:val="uk-UA"/>
        </w:rPr>
      </w:pPr>
    </w:p>
    <w:p w:rsidR="000B4347" w:rsidRPr="004E1928" w:rsidRDefault="000B4347" w:rsidP="000B4347">
      <w:pPr>
        <w:pStyle w:val="210"/>
        <w:ind w:firstLine="709"/>
        <w:rPr>
          <w:i/>
          <w:szCs w:val="28"/>
          <w:lang w:val="uk-UA"/>
        </w:rPr>
      </w:pPr>
      <w:r w:rsidRPr="004E1928">
        <w:rPr>
          <w:szCs w:val="28"/>
          <w:lang w:val="uk-UA"/>
        </w:rPr>
        <w:t xml:space="preserve">– підставляють в отримане рівняння значення </w:t>
      </w:r>
      <w:r w:rsidRPr="004E1928">
        <w:rPr>
          <w:i/>
          <w:szCs w:val="28"/>
          <w:lang w:val="uk-UA"/>
        </w:rPr>
        <w:t>х*</w:t>
      </w:r>
      <w:r w:rsidRPr="004E1928">
        <w:rPr>
          <w:szCs w:val="28"/>
          <w:lang w:val="uk-UA"/>
        </w:rPr>
        <w:t xml:space="preserve"> і  знаходять </w:t>
      </w:r>
      <w:r w:rsidRPr="004E1928">
        <w:rPr>
          <w:i/>
          <w:szCs w:val="28"/>
          <w:lang w:val="uk-UA"/>
        </w:rPr>
        <w:t>ух*;</w:t>
      </w:r>
    </w:p>
    <w:p w:rsidR="000B4347" w:rsidRPr="004E1928" w:rsidRDefault="000B4347" w:rsidP="000B4347">
      <w:pPr>
        <w:pStyle w:val="210"/>
        <w:ind w:firstLine="709"/>
        <w:rPr>
          <w:szCs w:val="28"/>
          <w:lang w:val="uk-UA"/>
        </w:rPr>
      </w:pPr>
      <w:r w:rsidRPr="004E1928">
        <w:rPr>
          <w:szCs w:val="28"/>
          <w:lang w:val="uk-UA"/>
        </w:rPr>
        <w:t>– якщо спостерігається розкид точок, визначати параметри полінома по трьох останніх точках не можна і слід використовувати метод найменших квадратів.</w:t>
      </w:r>
    </w:p>
    <w:p w:rsidR="000B4347" w:rsidRPr="004E1928" w:rsidRDefault="000B4347" w:rsidP="000B4347">
      <w:pPr>
        <w:pStyle w:val="210"/>
        <w:ind w:firstLine="709"/>
        <w:rPr>
          <w:sz w:val="16"/>
          <w:szCs w:val="16"/>
          <w:lang w:val="uk-UA"/>
        </w:rPr>
      </w:pPr>
    </w:p>
    <w:p w:rsidR="000B4347" w:rsidRPr="004E1928" w:rsidRDefault="000B4347" w:rsidP="000B4347">
      <w:pPr>
        <w:pStyle w:val="210"/>
        <w:ind w:firstLine="709"/>
        <w:rPr>
          <w:b/>
          <w:i/>
          <w:szCs w:val="28"/>
          <w:lang w:val="uk-UA"/>
        </w:rPr>
      </w:pPr>
      <w:r w:rsidRPr="004E1928">
        <w:rPr>
          <w:b/>
          <w:i/>
          <w:szCs w:val="28"/>
          <w:lang w:val="uk-UA"/>
        </w:rPr>
        <w:t>Інтерполяція результатів</w:t>
      </w:r>
    </w:p>
    <w:p w:rsidR="00866D1E" w:rsidRPr="004E1928" w:rsidRDefault="00B55AED" w:rsidP="000B4347">
      <w:pPr>
        <w:pStyle w:val="210"/>
        <w:ind w:firstLine="709"/>
        <w:rPr>
          <w:b/>
          <w:i/>
          <w:szCs w:val="28"/>
          <w:lang w:val="uk-UA"/>
        </w:rPr>
      </w:pPr>
      <w:hyperlink r:id="rId977" w:history="1">
        <w:r w:rsidR="00056228" w:rsidRPr="004E1928">
          <w:rPr>
            <w:rStyle w:val="a5"/>
            <w:b/>
            <w:i/>
            <w:szCs w:val="28"/>
            <w:lang w:val="uk-UA"/>
          </w:rPr>
          <w:t>https://uk.wikipedia.org/wiki/%D0%86%D0%BD%D1%82%D0%B5%D1%80%D0%BF%D0%BE%D0%BB%D1%8F%D1%86%D1%96%D1%8F</w:t>
        </w:r>
      </w:hyperlink>
      <w:r w:rsidR="00056228" w:rsidRPr="004E1928">
        <w:rPr>
          <w:b/>
          <w:i/>
          <w:szCs w:val="28"/>
          <w:lang w:val="uk-UA"/>
        </w:rPr>
        <w:t xml:space="preserve"> </w:t>
      </w:r>
    </w:p>
    <w:p w:rsidR="000B4347" w:rsidRPr="004E1928" w:rsidRDefault="000B4347" w:rsidP="000B4347">
      <w:pPr>
        <w:pStyle w:val="210"/>
        <w:ind w:firstLine="709"/>
        <w:rPr>
          <w:szCs w:val="28"/>
          <w:lang w:val="uk-UA"/>
        </w:rPr>
      </w:pPr>
      <w:r w:rsidRPr="004E1928">
        <w:rPr>
          <w:szCs w:val="28"/>
          <w:lang w:val="uk-UA"/>
        </w:rPr>
        <w:t xml:space="preserve">Інтерполяційні формули дозволяють розрахувати значення функції при значенні аргументу, який знаходиться всередині досліджуваного інтервалу. Наприклад, при значенні аргументу  </w:t>
      </w:r>
      <w:r w:rsidRPr="004E1928">
        <w:rPr>
          <w:i/>
          <w:szCs w:val="28"/>
          <w:lang w:val="uk-UA"/>
        </w:rPr>
        <w:t>х</w:t>
      </w:r>
      <w:r w:rsidRPr="004E1928">
        <w:rPr>
          <w:i/>
          <w:szCs w:val="28"/>
          <w:vertAlign w:val="subscript"/>
          <w:lang w:val="uk-UA"/>
        </w:rPr>
        <w:t>0</w:t>
      </w:r>
      <w:r w:rsidRPr="004E1928">
        <w:rPr>
          <w:i/>
          <w:szCs w:val="28"/>
          <w:lang w:val="uk-UA"/>
        </w:rPr>
        <w:t xml:space="preserve"> , х</w:t>
      </w:r>
      <w:r w:rsidRPr="004E1928">
        <w:rPr>
          <w:i/>
          <w:szCs w:val="28"/>
          <w:vertAlign w:val="subscript"/>
          <w:lang w:val="uk-UA"/>
        </w:rPr>
        <w:t xml:space="preserve">1 </w:t>
      </w:r>
      <w:r w:rsidRPr="004E1928">
        <w:rPr>
          <w:i/>
          <w:szCs w:val="28"/>
          <w:lang w:val="uk-UA"/>
        </w:rPr>
        <w:t>,</w:t>
      </w:r>
      <w:r w:rsidRPr="004E1928">
        <w:rPr>
          <w:i/>
          <w:szCs w:val="28"/>
          <w:vertAlign w:val="subscript"/>
          <w:lang w:val="uk-UA"/>
        </w:rPr>
        <w:t xml:space="preserve"> </w:t>
      </w:r>
      <w:r w:rsidRPr="004E1928">
        <w:rPr>
          <w:i/>
          <w:szCs w:val="28"/>
          <w:lang w:val="uk-UA"/>
        </w:rPr>
        <w:t>х</w:t>
      </w:r>
      <w:r w:rsidRPr="004E1928">
        <w:rPr>
          <w:i/>
          <w:szCs w:val="28"/>
          <w:vertAlign w:val="subscript"/>
          <w:lang w:val="uk-UA"/>
        </w:rPr>
        <w:t>2</w:t>
      </w:r>
      <w:r w:rsidRPr="004E1928">
        <w:rPr>
          <w:i/>
          <w:szCs w:val="28"/>
          <w:lang w:val="uk-UA"/>
        </w:rPr>
        <w:t xml:space="preserve"> , … , х</w:t>
      </w:r>
      <w:r w:rsidRPr="004E1928">
        <w:rPr>
          <w:i/>
          <w:szCs w:val="28"/>
          <w:vertAlign w:val="subscript"/>
          <w:lang w:val="uk-UA"/>
        </w:rPr>
        <w:t xml:space="preserve">і </w:t>
      </w:r>
      <w:r w:rsidRPr="004E1928">
        <w:rPr>
          <w:i/>
          <w:szCs w:val="28"/>
          <w:lang w:val="uk-UA"/>
        </w:rPr>
        <w:t>, … , х</w:t>
      </w:r>
      <w:r w:rsidRPr="004E1928">
        <w:rPr>
          <w:i/>
          <w:szCs w:val="28"/>
          <w:vertAlign w:val="subscript"/>
          <w:lang w:val="uk-UA"/>
        </w:rPr>
        <w:t xml:space="preserve">п </w:t>
      </w:r>
      <w:r w:rsidRPr="004E1928">
        <w:rPr>
          <w:szCs w:val="28"/>
          <w:lang w:val="uk-UA"/>
        </w:rPr>
        <w:t xml:space="preserve"> відомо значення функції  </w:t>
      </w:r>
      <w:r w:rsidRPr="004E1928">
        <w:rPr>
          <w:i/>
          <w:szCs w:val="28"/>
          <w:lang w:val="uk-UA"/>
        </w:rPr>
        <w:t>у</w:t>
      </w:r>
      <w:r w:rsidRPr="004E1928">
        <w:rPr>
          <w:i/>
          <w:szCs w:val="28"/>
          <w:vertAlign w:val="subscript"/>
          <w:lang w:val="uk-UA"/>
        </w:rPr>
        <w:t xml:space="preserve">0 </w:t>
      </w:r>
      <w:r w:rsidRPr="004E1928">
        <w:rPr>
          <w:i/>
          <w:szCs w:val="28"/>
          <w:lang w:val="uk-UA"/>
        </w:rPr>
        <w:t>, у</w:t>
      </w:r>
      <w:r w:rsidRPr="004E1928">
        <w:rPr>
          <w:i/>
          <w:szCs w:val="28"/>
          <w:vertAlign w:val="subscript"/>
          <w:lang w:val="uk-UA"/>
        </w:rPr>
        <w:t>1</w:t>
      </w:r>
      <w:r w:rsidRPr="004E1928">
        <w:rPr>
          <w:i/>
          <w:szCs w:val="28"/>
          <w:lang w:val="uk-UA"/>
        </w:rPr>
        <w:t xml:space="preserve"> , у</w:t>
      </w:r>
      <w:r w:rsidRPr="004E1928">
        <w:rPr>
          <w:i/>
          <w:szCs w:val="28"/>
          <w:vertAlign w:val="subscript"/>
          <w:lang w:val="uk-UA"/>
        </w:rPr>
        <w:t>2</w:t>
      </w:r>
      <w:r w:rsidRPr="004E1928">
        <w:rPr>
          <w:i/>
          <w:szCs w:val="28"/>
          <w:lang w:val="uk-UA"/>
        </w:rPr>
        <w:t xml:space="preserve"> , … , у</w:t>
      </w:r>
      <w:r w:rsidRPr="004E1928">
        <w:rPr>
          <w:i/>
          <w:szCs w:val="28"/>
          <w:vertAlign w:val="subscript"/>
          <w:lang w:val="uk-UA"/>
        </w:rPr>
        <w:t>і</w:t>
      </w:r>
      <w:r w:rsidRPr="004E1928">
        <w:rPr>
          <w:i/>
          <w:szCs w:val="28"/>
          <w:lang w:val="uk-UA"/>
        </w:rPr>
        <w:t xml:space="preserve"> , … , у</w:t>
      </w:r>
      <w:r w:rsidRPr="004E1928">
        <w:rPr>
          <w:i/>
          <w:szCs w:val="28"/>
          <w:vertAlign w:val="subscript"/>
          <w:lang w:val="uk-UA"/>
        </w:rPr>
        <w:t>п</w:t>
      </w:r>
      <w:r w:rsidRPr="004E1928">
        <w:rPr>
          <w:i/>
          <w:szCs w:val="28"/>
          <w:lang w:val="uk-UA"/>
        </w:rPr>
        <w:t xml:space="preserve"> .</w:t>
      </w:r>
      <w:r w:rsidRPr="004E1928">
        <w:rPr>
          <w:szCs w:val="28"/>
          <w:lang w:val="uk-UA"/>
        </w:rPr>
        <w:t xml:space="preserve"> Необхідно визначити величину функції </w:t>
      </w:r>
      <w:r w:rsidRPr="004E1928">
        <w:rPr>
          <w:i/>
          <w:szCs w:val="28"/>
          <w:lang w:val="uk-UA"/>
        </w:rPr>
        <w:t>у*</w:t>
      </w:r>
      <w:r w:rsidRPr="004E1928">
        <w:rPr>
          <w:szCs w:val="28"/>
          <w:lang w:val="uk-UA"/>
        </w:rPr>
        <w:t xml:space="preserve"> при </w:t>
      </w:r>
      <w:r w:rsidRPr="004E1928">
        <w:rPr>
          <w:i/>
          <w:szCs w:val="28"/>
          <w:lang w:val="uk-UA"/>
        </w:rPr>
        <w:t xml:space="preserve">х = х* , </w:t>
      </w:r>
      <w:r w:rsidRPr="004E1928">
        <w:rPr>
          <w:szCs w:val="28"/>
          <w:lang w:val="uk-UA"/>
        </w:rPr>
        <w:t xml:space="preserve">якщо </w:t>
      </w:r>
      <w:r w:rsidRPr="004E1928">
        <w:rPr>
          <w:i/>
          <w:szCs w:val="28"/>
          <w:lang w:val="uk-UA"/>
        </w:rPr>
        <w:t>х*</w:t>
      </w:r>
      <w:r w:rsidRPr="004E1928">
        <w:rPr>
          <w:szCs w:val="28"/>
          <w:lang w:val="uk-UA"/>
        </w:rPr>
        <w:t xml:space="preserve"> лежить в діапазоні </w:t>
      </w:r>
      <w:r w:rsidRPr="004E1928">
        <w:rPr>
          <w:i/>
          <w:szCs w:val="28"/>
          <w:lang w:val="uk-UA"/>
        </w:rPr>
        <w:t>х</w:t>
      </w:r>
      <w:r w:rsidRPr="004E1928">
        <w:rPr>
          <w:i/>
          <w:szCs w:val="28"/>
          <w:vertAlign w:val="subscript"/>
          <w:lang w:val="uk-UA"/>
        </w:rPr>
        <w:t xml:space="preserve">0 </w:t>
      </w:r>
      <w:r w:rsidRPr="004E1928">
        <w:rPr>
          <w:i/>
          <w:szCs w:val="28"/>
          <w:lang w:val="uk-UA"/>
        </w:rPr>
        <w:t>≤ х*</w:t>
      </w:r>
      <w:r w:rsidRPr="004E1928">
        <w:rPr>
          <w:szCs w:val="28"/>
          <w:lang w:val="uk-UA"/>
        </w:rPr>
        <w:t>≤</w:t>
      </w:r>
      <w:r w:rsidRPr="004E1928">
        <w:rPr>
          <w:i/>
          <w:szCs w:val="28"/>
          <w:lang w:val="uk-UA"/>
        </w:rPr>
        <w:t xml:space="preserve"> х</w:t>
      </w:r>
      <w:r w:rsidRPr="004E1928">
        <w:rPr>
          <w:i/>
          <w:szCs w:val="28"/>
          <w:vertAlign w:val="subscript"/>
          <w:lang w:val="uk-UA"/>
        </w:rPr>
        <w:t xml:space="preserve">п </w:t>
      </w:r>
      <w:r w:rsidRPr="004E1928">
        <w:rPr>
          <w:i/>
          <w:szCs w:val="28"/>
          <w:lang w:val="uk-UA"/>
        </w:rPr>
        <w:t>.</w:t>
      </w:r>
      <w:r w:rsidRPr="004E1928">
        <w:rPr>
          <w:szCs w:val="28"/>
          <w:lang w:val="uk-UA"/>
        </w:rPr>
        <w:t xml:space="preserve"> Для рішення таких задач існує багато інтерполяційних формул. Найбільш зручна для технічних розрахунків інтерполяційна формула Лагранжа, тому що вона не накладає обмежень на інтервал зміни </w:t>
      </w:r>
      <w:r w:rsidRPr="004E1928">
        <w:rPr>
          <w:i/>
          <w:szCs w:val="28"/>
          <w:lang w:val="uk-UA"/>
        </w:rPr>
        <w:t>х</w:t>
      </w:r>
      <w:r w:rsidRPr="004E1928">
        <w:rPr>
          <w:szCs w:val="28"/>
          <w:lang w:val="uk-UA"/>
        </w:rPr>
        <w:t>.</w:t>
      </w:r>
      <w:r w:rsidRPr="004E1928">
        <w:rPr>
          <w:i/>
          <w:szCs w:val="28"/>
          <w:lang w:val="uk-UA"/>
        </w:rPr>
        <w:t xml:space="preserve"> </w:t>
      </w:r>
      <w:r w:rsidRPr="004E1928">
        <w:rPr>
          <w:szCs w:val="28"/>
          <w:lang w:val="uk-UA"/>
        </w:rPr>
        <w:t>Інтерполяція полягає в тому, що експериментальні точки апроксимуються поліномом. У загальному вигляді формула Лагранжа має вигляд:</w:t>
      </w:r>
    </w:p>
    <w:p w:rsidR="000B4347" w:rsidRPr="004E1928" w:rsidRDefault="000B4347" w:rsidP="000B4347">
      <w:pPr>
        <w:pStyle w:val="210"/>
        <w:ind w:firstLine="709"/>
        <w:rPr>
          <w:szCs w:val="28"/>
          <w:lang w:val="uk-UA"/>
        </w:rPr>
      </w:pPr>
    </w:p>
    <w:p w:rsidR="000B4347" w:rsidRPr="004E1928" w:rsidRDefault="000B4347" w:rsidP="000B4347">
      <w:pPr>
        <w:pStyle w:val="210"/>
        <w:jc w:val="right"/>
        <w:rPr>
          <w:szCs w:val="28"/>
          <w:lang w:val="uk-UA"/>
        </w:rPr>
      </w:pPr>
      <w:r w:rsidRPr="004E1928">
        <w:rPr>
          <w:position w:val="-38"/>
          <w:szCs w:val="28"/>
          <w:lang w:val="uk-UA"/>
        </w:rPr>
        <w:object w:dxaOrig="8199" w:dyaOrig="880">
          <v:shape id="_x0000_i1479" type="#_x0000_t75" style="width:407.7pt;height:43pt" o:ole="" fillcolor="window">
            <v:imagedata r:id="rId978" o:title=""/>
          </v:shape>
          <o:OLEObject Type="Embed" ProgID="Equation.3" ShapeID="_x0000_i1479" DrawAspect="Content" ObjectID="_1770979411" r:id="rId979"/>
        </w:object>
      </w:r>
      <w:r w:rsidRPr="004E1928">
        <w:rPr>
          <w:szCs w:val="28"/>
          <w:lang w:val="uk-UA"/>
        </w:rPr>
        <w:t>.    (4.4)</w:t>
      </w:r>
    </w:p>
    <w:p w:rsidR="000B4347" w:rsidRPr="004E1928" w:rsidRDefault="000B4347" w:rsidP="000B4347">
      <w:pPr>
        <w:pStyle w:val="210"/>
        <w:ind w:firstLine="284"/>
        <w:rPr>
          <w:szCs w:val="28"/>
          <w:lang w:val="uk-UA"/>
        </w:rPr>
      </w:pPr>
    </w:p>
    <w:p w:rsidR="000B4347" w:rsidRPr="004E1928" w:rsidRDefault="000B4347" w:rsidP="000B4347">
      <w:pPr>
        <w:pStyle w:val="210"/>
        <w:ind w:firstLine="284"/>
        <w:rPr>
          <w:szCs w:val="28"/>
          <w:lang w:val="uk-UA"/>
        </w:rPr>
      </w:pPr>
      <w:r w:rsidRPr="004E1928">
        <w:rPr>
          <w:szCs w:val="28"/>
          <w:lang w:val="uk-UA"/>
        </w:rPr>
        <w:t xml:space="preserve">Для двох точок  </w:t>
      </w:r>
      <w:r w:rsidRPr="004E1928">
        <w:rPr>
          <w:position w:val="-12"/>
          <w:szCs w:val="28"/>
          <w:lang w:val="uk-UA"/>
        </w:rPr>
        <w:object w:dxaOrig="820" w:dyaOrig="420">
          <v:shape id="_x0000_i1480" type="#_x0000_t75" style="width:43pt;height:17.75pt" o:ole="" fillcolor="window">
            <v:imagedata r:id="rId980" o:title=""/>
          </v:shape>
          <o:OLEObject Type="Embed" ProgID="Equation.3" ShapeID="_x0000_i1480" DrawAspect="Content" ObjectID="_1770979412" r:id="rId981"/>
        </w:object>
      </w:r>
      <w:r w:rsidRPr="004E1928">
        <w:rPr>
          <w:i/>
          <w:szCs w:val="28"/>
          <w:lang w:val="uk-UA"/>
        </w:rPr>
        <w:t xml:space="preserve"> </w:t>
      </w:r>
      <w:r w:rsidRPr="004E1928">
        <w:rPr>
          <w:szCs w:val="28"/>
          <w:lang w:val="uk-UA"/>
        </w:rPr>
        <w:t xml:space="preserve">і  </w:t>
      </w:r>
      <w:r w:rsidRPr="004E1928">
        <w:rPr>
          <w:position w:val="-12"/>
          <w:szCs w:val="28"/>
          <w:lang w:val="uk-UA"/>
        </w:rPr>
        <w:object w:dxaOrig="859" w:dyaOrig="420">
          <v:shape id="_x0000_i1481" type="#_x0000_t75" style="width:43pt;height:17.75pt" o:ole="" fillcolor="window">
            <v:imagedata r:id="rId982" o:title=""/>
          </v:shape>
          <o:OLEObject Type="Embed" ProgID="Equation.3" ShapeID="_x0000_i1481" DrawAspect="Content" ObjectID="_1770979413" r:id="rId983"/>
        </w:object>
      </w:r>
      <w:r w:rsidRPr="004E1928">
        <w:rPr>
          <w:szCs w:val="28"/>
          <w:lang w:val="uk-UA"/>
        </w:rPr>
        <w:t xml:space="preserve">  рівняння буде:</w:t>
      </w:r>
    </w:p>
    <w:p w:rsidR="000B4347" w:rsidRPr="004E1928" w:rsidRDefault="000B4347" w:rsidP="000B4347">
      <w:pPr>
        <w:pStyle w:val="210"/>
        <w:ind w:firstLine="284"/>
        <w:jc w:val="right"/>
        <w:rPr>
          <w:szCs w:val="28"/>
          <w:lang w:val="uk-UA"/>
        </w:rPr>
      </w:pPr>
      <w:r w:rsidRPr="004E1928">
        <w:rPr>
          <w:szCs w:val="28"/>
          <w:lang w:val="uk-UA"/>
        </w:rPr>
        <w:t xml:space="preserve">   </w:t>
      </w:r>
      <w:r w:rsidRPr="004E1928">
        <w:rPr>
          <w:position w:val="-30"/>
          <w:szCs w:val="28"/>
          <w:lang w:val="uk-UA"/>
        </w:rPr>
        <w:object w:dxaOrig="3700" w:dyaOrig="800">
          <v:shape id="_x0000_i1482" type="#_x0000_t75" style="width:187pt;height:40.2pt" o:ole="" fillcolor="window">
            <v:imagedata r:id="rId984" o:title=""/>
          </v:shape>
          <o:OLEObject Type="Embed" ProgID="Equation.3" ShapeID="_x0000_i1482" DrawAspect="Content" ObjectID="_1770979414" r:id="rId985"/>
        </w:object>
      </w:r>
      <w:r w:rsidRPr="004E1928">
        <w:rPr>
          <w:szCs w:val="28"/>
          <w:lang w:val="uk-UA"/>
        </w:rPr>
        <w:t>.                                             (4.5)</w:t>
      </w:r>
    </w:p>
    <w:p w:rsidR="000B4347" w:rsidRPr="004E1928" w:rsidRDefault="000B4347" w:rsidP="000B4347">
      <w:pPr>
        <w:pStyle w:val="210"/>
        <w:ind w:firstLine="284"/>
        <w:jc w:val="right"/>
        <w:rPr>
          <w:szCs w:val="28"/>
          <w:lang w:val="uk-UA"/>
        </w:rPr>
      </w:pPr>
    </w:p>
    <w:p w:rsidR="000B4347" w:rsidRPr="004E1928" w:rsidRDefault="000B4347" w:rsidP="000B4347">
      <w:pPr>
        <w:pStyle w:val="210"/>
        <w:ind w:firstLine="284"/>
        <w:rPr>
          <w:szCs w:val="28"/>
          <w:lang w:val="uk-UA"/>
        </w:rPr>
      </w:pPr>
      <w:r w:rsidRPr="004E1928">
        <w:rPr>
          <w:szCs w:val="28"/>
          <w:lang w:val="uk-UA"/>
        </w:rPr>
        <w:t xml:space="preserve">Для трьох точок  </w:t>
      </w:r>
      <w:r w:rsidRPr="004E1928">
        <w:rPr>
          <w:position w:val="-12"/>
          <w:szCs w:val="28"/>
          <w:lang w:val="uk-UA"/>
        </w:rPr>
        <w:object w:dxaOrig="820" w:dyaOrig="420">
          <v:shape id="_x0000_i1483" type="#_x0000_t75" style="width:43pt;height:17.75pt" o:ole="" fillcolor="window">
            <v:imagedata r:id="rId980" o:title=""/>
          </v:shape>
          <o:OLEObject Type="Embed" ProgID="Equation.3" ShapeID="_x0000_i1483" DrawAspect="Content" ObjectID="_1770979415" r:id="rId986"/>
        </w:object>
      </w:r>
      <w:r w:rsidRPr="004E1928">
        <w:rPr>
          <w:i/>
          <w:szCs w:val="28"/>
          <w:lang w:val="uk-UA"/>
        </w:rPr>
        <w:t xml:space="preserve">, </w:t>
      </w:r>
      <w:r w:rsidRPr="004E1928">
        <w:rPr>
          <w:position w:val="-12"/>
          <w:szCs w:val="28"/>
          <w:lang w:val="uk-UA"/>
        </w:rPr>
        <w:object w:dxaOrig="859" w:dyaOrig="420">
          <v:shape id="_x0000_i1484" type="#_x0000_t75" style="width:43pt;height:17.75pt" o:ole="" fillcolor="window">
            <v:imagedata r:id="rId982" o:title=""/>
          </v:shape>
          <o:OLEObject Type="Embed" ProgID="Equation.3" ShapeID="_x0000_i1484" DrawAspect="Content" ObjectID="_1770979416" r:id="rId987"/>
        </w:object>
      </w:r>
      <w:r w:rsidRPr="004E1928">
        <w:rPr>
          <w:szCs w:val="28"/>
          <w:lang w:val="uk-UA"/>
        </w:rPr>
        <w:t xml:space="preserve">,  </w:t>
      </w:r>
      <w:r w:rsidRPr="004E1928">
        <w:rPr>
          <w:position w:val="-14"/>
          <w:szCs w:val="28"/>
          <w:lang w:val="uk-UA"/>
        </w:rPr>
        <w:object w:dxaOrig="840" w:dyaOrig="440">
          <v:shape id="_x0000_i1485" type="#_x0000_t75" style="width:43pt;height:22.45pt" o:ole="" fillcolor="window">
            <v:imagedata r:id="rId988" o:title=""/>
          </v:shape>
          <o:OLEObject Type="Embed" ProgID="Equation.3" ShapeID="_x0000_i1485" DrawAspect="Content" ObjectID="_1770979417" r:id="rId989"/>
        </w:object>
      </w:r>
      <w:r w:rsidRPr="004E1928">
        <w:rPr>
          <w:szCs w:val="28"/>
          <w:lang w:val="uk-UA"/>
        </w:rPr>
        <w:t xml:space="preserve"> :</w:t>
      </w:r>
    </w:p>
    <w:p w:rsidR="000B4347" w:rsidRPr="004E1928" w:rsidRDefault="000B4347" w:rsidP="000B4347">
      <w:pPr>
        <w:pStyle w:val="210"/>
        <w:ind w:firstLine="284"/>
        <w:rPr>
          <w:szCs w:val="28"/>
          <w:lang w:val="uk-UA"/>
        </w:rPr>
      </w:pPr>
      <w:r w:rsidRPr="004E1928">
        <w:rPr>
          <w:szCs w:val="28"/>
          <w:lang w:val="uk-UA"/>
        </w:rPr>
        <w:t xml:space="preserve"> </w:t>
      </w:r>
    </w:p>
    <w:p w:rsidR="000B4347" w:rsidRPr="004E1928" w:rsidRDefault="000B4347" w:rsidP="000B4347">
      <w:pPr>
        <w:pStyle w:val="210"/>
        <w:jc w:val="right"/>
        <w:rPr>
          <w:szCs w:val="28"/>
          <w:lang w:val="uk-UA"/>
        </w:rPr>
      </w:pPr>
      <w:r w:rsidRPr="004E1928">
        <w:rPr>
          <w:position w:val="-36"/>
          <w:szCs w:val="28"/>
          <w:lang w:val="uk-UA"/>
        </w:rPr>
        <w:object w:dxaOrig="8660" w:dyaOrig="859">
          <v:shape id="_x0000_i1486" type="#_x0000_t75" style="width:411.45pt;height:38.35pt" o:ole="" fillcolor="window">
            <v:imagedata r:id="rId990" o:title=""/>
          </v:shape>
          <o:OLEObject Type="Embed" ProgID="Equation.3" ShapeID="_x0000_i1486" DrawAspect="Content" ObjectID="_1770979418" r:id="rId991"/>
        </w:object>
      </w:r>
      <w:r w:rsidRPr="004E1928">
        <w:rPr>
          <w:szCs w:val="28"/>
          <w:lang w:val="uk-UA"/>
        </w:rPr>
        <w:t>.   (4.6)</w:t>
      </w:r>
    </w:p>
    <w:p w:rsidR="000B4347" w:rsidRPr="004E1928" w:rsidRDefault="000B4347" w:rsidP="000B4347">
      <w:pPr>
        <w:pStyle w:val="210"/>
        <w:jc w:val="right"/>
        <w:rPr>
          <w:sz w:val="16"/>
          <w:szCs w:val="16"/>
          <w:lang w:val="uk-UA"/>
        </w:rPr>
      </w:pPr>
    </w:p>
    <w:p w:rsidR="000B4347" w:rsidRPr="004E1928" w:rsidRDefault="000B4347" w:rsidP="000B4347">
      <w:pPr>
        <w:pStyle w:val="210"/>
        <w:ind w:left="709"/>
        <w:rPr>
          <w:b/>
          <w:szCs w:val="28"/>
          <w:lang w:val="uk-UA"/>
        </w:rPr>
      </w:pPr>
      <w:r w:rsidRPr="004E1928">
        <w:rPr>
          <w:b/>
          <w:szCs w:val="28"/>
          <w:lang w:val="uk-UA"/>
        </w:rPr>
        <w:t>4.3.2.  Евристичне моделювання</w:t>
      </w:r>
    </w:p>
    <w:p w:rsidR="000B4347" w:rsidRPr="004E1928" w:rsidRDefault="000B4347" w:rsidP="000B4347">
      <w:pPr>
        <w:pStyle w:val="210"/>
        <w:tabs>
          <w:tab w:val="left" w:pos="1481"/>
        </w:tabs>
        <w:rPr>
          <w:b/>
          <w:szCs w:val="28"/>
          <w:lang w:val="uk-UA"/>
        </w:rPr>
      </w:pPr>
      <w:r w:rsidRPr="004E1928">
        <w:rPr>
          <w:b/>
          <w:szCs w:val="28"/>
          <w:lang w:val="uk-UA"/>
        </w:rPr>
        <w:tab/>
      </w:r>
    </w:p>
    <w:p w:rsidR="000B4347" w:rsidRPr="004E1928" w:rsidRDefault="000B4347" w:rsidP="000B4347">
      <w:pPr>
        <w:pStyle w:val="210"/>
        <w:ind w:firstLine="709"/>
        <w:rPr>
          <w:szCs w:val="28"/>
          <w:lang w:val="uk-UA"/>
        </w:rPr>
      </w:pPr>
      <w:r w:rsidRPr="004E1928">
        <w:rPr>
          <w:szCs w:val="28"/>
          <w:lang w:val="uk-UA"/>
        </w:rPr>
        <w:t xml:space="preserve">Евристичні моделі отримують шляхом формалізації моделей процесів, що сформувалися у робочого або інженера, який веде процес, але звичайно не відтворені ними в необхідній узагальненій формі. В результаті одержання інформації про процес, що безперервно надходить, численних проб і особистих спостережень, людина, яка безпосередньо веде процес, володіє дуже стійкою і визначеною моделлю конкретного процесу.      </w:t>
      </w:r>
    </w:p>
    <w:p w:rsidR="000B4347" w:rsidRPr="004E1928" w:rsidRDefault="000B4347" w:rsidP="000B4347">
      <w:pPr>
        <w:pStyle w:val="210"/>
        <w:ind w:firstLine="709"/>
        <w:rPr>
          <w:szCs w:val="28"/>
          <w:lang w:val="uk-UA"/>
        </w:rPr>
      </w:pPr>
      <w:r w:rsidRPr="004E1928">
        <w:rPr>
          <w:szCs w:val="28"/>
          <w:lang w:val="uk-UA"/>
        </w:rPr>
        <w:t>Метою евристичного моделювання є така оцінка ефектів факторів, яка дозволяє в кількісній формі записати модель. У цьому сенсі дуже зручною є форма бесіди у вигляді уявного експерименту.</w:t>
      </w:r>
    </w:p>
    <w:p w:rsidR="000B4347" w:rsidRPr="004E1928" w:rsidRDefault="000B4347" w:rsidP="000B4347">
      <w:pPr>
        <w:pStyle w:val="210"/>
        <w:ind w:firstLine="709"/>
        <w:rPr>
          <w:szCs w:val="28"/>
          <w:lang w:val="uk-UA"/>
        </w:rPr>
      </w:pPr>
      <w:r w:rsidRPr="004E1928">
        <w:rPr>
          <w:szCs w:val="28"/>
          <w:lang w:val="uk-UA"/>
        </w:rPr>
        <w:t>Однак робочому важко оцінити одразу вплив декількох факторів, тому опитування виконується послідовно по кожному фактору. Результати опитування заносять у спеціальну таблицю і після обробки отриманих даних розраховують модель процесу.  Суть методу пояснюється на прикладі.</w:t>
      </w:r>
    </w:p>
    <w:p w:rsidR="000B4347" w:rsidRPr="004E1928" w:rsidRDefault="000B4347" w:rsidP="000B4347">
      <w:pPr>
        <w:pStyle w:val="210"/>
        <w:ind w:firstLine="709"/>
        <w:rPr>
          <w:szCs w:val="28"/>
          <w:lang w:val="uk-UA"/>
        </w:rPr>
      </w:pPr>
    </w:p>
    <w:p w:rsidR="000B4347" w:rsidRPr="004E1928" w:rsidRDefault="000B4347" w:rsidP="000B4347">
      <w:pPr>
        <w:pStyle w:val="220"/>
        <w:jc w:val="center"/>
        <w:rPr>
          <w:b/>
          <w:szCs w:val="28"/>
          <w:lang w:val="uk-UA"/>
        </w:rPr>
      </w:pPr>
      <w:r w:rsidRPr="004E1928">
        <w:rPr>
          <w:b/>
          <w:szCs w:val="28"/>
          <w:lang w:val="uk-UA"/>
        </w:rPr>
        <w:t xml:space="preserve">Таблиця – Результати опитування (анкета для отримання </w:t>
      </w:r>
    </w:p>
    <w:p w:rsidR="000B4347" w:rsidRPr="004E1928" w:rsidRDefault="000B4347" w:rsidP="000B4347">
      <w:pPr>
        <w:pStyle w:val="220"/>
        <w:jc w:val="center"/>
        <w:rPr>
          <w:b/>
          <w:szCs w:val="28"/>
          <w:lang w:val="uk-UA"/>
        </w:rPr>
      </w:pPr>
      <w:r w:rsidRPr="004E1928">
        <w:rPr>
          <w:b/>
          <w:szCs w:val="28"/>
          <w:lang w:val="uk-UA"/>
        </w:rPr>
        <w:t>моделі процесу)</w:t>
      </w:r>
    </w:p>
    <w:p w:rsidR="000B4347" w:rsidRPr="004E1928" w:rsidRDefault="000B4347" w:rsidP="000B4347">
      <w:pPr>
        <w:pStyle w:val="220"/>
        <w:ind w:firstLine="709"/>
        <w:rPr>
          <w:i/>
          <w:szCs w:val="28"/>
          <w:lang w:val="uk-UA"/>
        </w:rPr>
      </w:pPr>
    </w:p>
    <w:tbl>
      <w:tblPr>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28"/>
        <w:gridCol w:w="1986"/>
        <w:gridCol w:w="1599"/>
        <w:gridCol w:w="1215"/>
        <w:gridCol w:w="1407"/>
        <w:gridCol w:w="1407"/>
        <w:gridCol w:w="1407"/>
      </w:tblGrid>
      <w:tr w:rsidR="000B4347" w:rsidRPr="004E1928" w:rsidTr="00051E70">
        <w:trPr>
          <w:cantSplit/>
        </w:trPr>
        <w:tc>
          <w:tcPr>
            <w:tcW w:w="828" w:type="dxa"/>
            <w:vMerge w:val="restart"/>
            <w:vAlign w:val="center"/>
          </w:tcPr>
          <w:p w:rsidR="000B4347" w:rsidRPr="004E1928" w:rsidRDefault="000B4347" w:rsidP="00051E70">
            <w:pPr>
              <w:pStyle w:val="220"/>
              <w:jc w:val="center"/>
              <w:rPr>
                <w:szCs w:val="28"/>
                <w:lang w:val="uk-UA"/>
              </w:rPr>
            </w:pPr>
            <w:r w:rsidRPr="004E1928">
              <w:rPr>
                <w:szCs w:val="28"/>
                <w:lang w:val="uk-UA"/>
              </w:rPr>
              <w:t>№ питання</w:t>
            </w:r>
          </w:p>
        </w:tc>
        <w:tc>
          <w:tcPr>
            <w:tcW w:w="6207" w:type="dxa"/>
            <w:gridSpan w:val="4"/>
            <w:vAlign w:val="center"/>
          </w:tcPr>
          <w:p w:rsidR="000B4347" w:rsidRPr="004E1928" w:rsidRDefault="000B4347" w:rsidP="00051E70">
            <w:pPr>
              <w:pStyle w:val="220"/>
              <w:jc w:val="center"/>
              <w:rPr>
                <w:szCs w:val="28"/>
                <w:lang w:val="uk-UA"/>
              </w:rPr>
            </w:pPr>
            <w:r w:rsidRPr="004E1928">
              <w:rPr>
                <w:szCs w:val="28"/>
                <w:lang w:val="uk-UA"/>
              </w:rPr>
              <w:t>Значення факторів (питання)</w:t>
            </w:r>
          </w:p>
        </w:tc>
        <w:tc>
          <w:tcPr>
            <w:tcW w:w="2814" w:type="dxa"/>
            <w:gridSpan w:val="2"/>
          </w:tcPr>
          <w:p w:rsidR="000B4347" w:rsidRPr="004E1928" w:rsidRDefault="000B4347" w:rsidP="00051E70">
            <w:pPr>
              <w:pStyle w:val="220"/>
              <w:jc w:val="center"/>
              <w:rPr>
                <w:szCs w:val="28"/>
                <w:lang w:val="uk-UA"/>
              </w:rPr>
            </w:pPr>
            <w:r w:rsidRPr="004E1928">
              <w:rPr>
                <w:szCs w:val="28"/>
                <w:lang w:val="uk-UA"/>
              </w:rPr>
              <w:t>Значення вихідних показників (відповіді)</w:t>
            </w:r>
          </w:p>
        </w:tc>
      </w:tr>
      <w:tr w:rsidR="000B4347" w:rsidRPr="004E1928" w:rsidTr="00051E70">
        <w:trPr>
          <w:cantSplit/>
        </w:trPr>
        <w:tc>
          <w:tcPr>
            <w:tcW w:w="828" w:type="dxa"/>
            <w:vMerge/>
          </w:tcPr>
          <w:p w:rsidR="000B4347" w:rsidRPr="004E1928" w:rsidRDefault="000B4347" w:rsidP="00051E70">
            <w:pPr>
              <w:pStyle w:val="220"/>
              <w:rPr>
                <w:szCs w:val="28"/>
                <w:lang w:val="uk-UA"/>
              </w:rPr>
            </w:pPr>
          </w:p>
        </w:tc>
        <w:tc>
          <w:tcPr>
            <w:tcW w:w="1986"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1</w:t>
            </w:r>
          </w:p>
        </w:tc>
        <w:tc>
          <w:tcPr>
            <w:tcW w:w="1599"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2</w:t>
            </w:r>
          </w:p>
        </w:tc>
        <w:tc>
          <w:tcPr>
            <w:tcW w:w="1215"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3</w:t>
            </w:r>
          </w:p>
        </w:tc>
        <w:tc>
          <w:tcPr>
            <w:tcW w:w="1407"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4</w:t>
            </w:r>
          </w:p>
        </w:tc>
        <w:tc>
          <w:tcPr>
            <w:tcW w:w="1407" w:type="dxa"/>
          </w:tcPr>
          <w:p w:rsidR="000B4347" w:rsidRPr="004E1928" w:rsidRDefault="000B4347" w:rsidP="00051E70">
            <w:pPr>
              <w:pStyle w:val="220"/>
              <w:jc w:val="center"/>
              <w:rPr>
                <w:i/>
                <w:szCs w:val="28"/>
                <w:lang w:val="uk-UA"/>
              </w:rPr>
            </w:pPr>
            <w:r w:rsidRPr="004E1928">
              <w:rPr>
                <w:i/>
                <w:szCs w:val="28"/>
                <w:lang w:val="uk-UA"/>
              </w:rPr>
              <w:t>ε</w:t>
            </w:r>
          </w:p>
        </w:tc>
        <w:tc>
          <w:tcPr>
            <w:tcW w:w="1407" w:type="dxa"/>
          </w:tcPr>
          <w:p w:rsidR="000B4347" w:rsidRPr="004E1928" w:rsidRDefault="000B4347" w:rsidP="00051E70">
            <w:pPr>
              <w:pStyle w:val="220"/>
              <w:jc w:val="center"/>
              <w:rPr>
                <w:i/>
                <w:szCs w:val="28"/>
                <w:vertAlign w:val="superscript"/>
                <w:lang w:val="uk-UA"/>
              </w:rPr>
            </w:pPr>
            <w:r w:rsidRPr="004E1928">
              <w:rPr>
                <w:i/>
                <w:szCs w:val="28"/>
                <w:lang w:val="uk-UA"/>
              </w:rPr>
              <w:t>А</w:t>
            </w:r>
          </w:p>
        </w:tc>
      </w:tr>
      <w:tr w:rsidR="000B4347" w:rsidRPr="004E1928" w:rsidTr="00051E70">
        <w:tc>
          <w:tcPr>
            <w:tcW w:w="828" w:type="dxa"/>
          </w:tcPr>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1</w:t>
            </w:r>
          </w:p>
          <w:p w:rsidR="000B4347" w:rsidRPr="004E1928" w:rsidRDefault="000B4347" w:rsidP="00051E70">
            <w:pPr>
              <w:pStyle w:val="220"/>
              <w:jc w:val="center"/>
              <w:rPr>
                <w:szCs w:val="28"/>
                <w:lang w:val="uk-UA"/>
              </w:rPr>
            </w:pPr>
            <w:r w:rsidRPr="004E1928">
              <w:rPr>
                <w:szCs w:val="28"/>
                <w:lang w:val="uk-UA"/>
              </w:rPr>
              <w:t>2</w:t>
            </w:r>
          </w:p>
          <w:p w:rsidR="000B4347" w:rsidRPr="004E1928" w:rsidRDefault="000B4347" w:rsidP="00051E70">
            <w:pPr>
              <w:pStyle w:val="220"/>
              <w:jc w:val="center"/>
              <w:rPr>
                <w:szCs w:val="28"/>
                <w:lang w:val="uk-UA"/>
              </w:rPr>
            </w:pPr>
            <w:r w:rsidRPr="004E1928">
              <w:rPr>
                <w:szCs w:val="28"/>
                <w:lang w:val="uk-UA"/>
              </w:rPr>
              <w:t>3</w:t>
            </w:r>
          </w:p>
          <w:p w:rsidR="000B4347" w:rsidRPr="004E1928" w:rsidRDefault="000B4347" w:rsidP="00051E70">
            <w:pPr>
              <w:pStyle w:val="220"/>
              <w:jc w:val="center"/>
              <w:rPr>
                <w:szCs w:val="28"/>
                <w:lang w:val="uk-UA"/>
              </w:rPr>
            </w:pPr>
            <w:r w:rsidRPr="004E1928">
              <w:rPr>
                <w:szCs w:val="28"/>
                <w:lang w:val="uk-UA"/>
              </w:rPr>
              <w:t>4</w:t>
            </w:r>
          </w:p>
          <w:p w:rsidR="000B4347" w:rsidRPr="004E1928" w:rsidRDefault="000B4347" w:rsidP="00051E70">
            <w:pPr>
              <w:pStyle w:val="220"/>
              <w:jc w:val="center"/>
              <w:rPr>
                <w:szCs w:val="28"/>
                <w:lang w:val="uk-UA"/>
              </w:rPr>
            </w:pPr>
            <w:r w:rsidRPr="004E1928">
              <w:rPr>
                <w:szCs w:val="28"/>
                <w:lang w:val="uk-UA"/>
              </w:rPr>
              <w:t>5</w:t>
            </w:r>
          </w:p>
          <w:p w:rsidR="000B4347" w:rsidRPr="004E1928" w:rsidRDefault="000B4347" w:rsidP="00051E70">
            <w:pPr>
              <w:pStyle w:val="220"/>
              <w:jc w:val="center"/>
              <w:rPr>
                <w:szCs w:val="28"/>
                <w:lang w:val="uk-UA"/>
              </w:rPr>
            </w:pPr>
            <w:r w:rsidRPr="004E1928">
              <w:rPr>
                <w:szCs w:val="28"/>
                <w:lang w:val="uk-UA"/>
              </w:rPr>
              <w:t>6</w:t>
            </w:r>
          </w:p>
          <w:p w:rsidR="000B4347" w:rsidRPr="004E1928" w:rsidRDefault="000B4347" w:rsidP="00051E70">
            <w:pPr>
              <w:pStyle w:val="220"/>
              <w:jc w:val="center"/>
              <w:rPr>
                <w:szCs w:val="28"/>
                <w:lang w:val="uk-UA"/>
              </w:rPr>
            </w:pPr>
            <w:r w:rsidRPr="004E1928">
              <w:rPr>
                <w:szCs w:val="28"/>
                <w:lang w:val="uk-UA"/>
              </w:rPr>
              <w:t>7</w:t>
            </w:r>
          </w:p>
          <w:p w:rsidR="000B4347" w:rsidRPr="004E1928" w:rsidRDefault="000B4347" w:rsidP="00051E70">
            <w:pPr>
              <w:pStyle w:val="220"/>
              <w:jc w:val="center"/>
              <w:rPr>
                <w:szCs w:val="28"/>
                <w:lang w:val="uk-UA"/>
              </w:rPr>
            </w:pPr>
            <w:r w:rsidRPr="004E1928">
              <w:rPr>
                <w:szCs w:val="28"/>
                <w:lang w:val="uk-UA"/>
              </w:rPr>
              <w:t>8</w:t>
            </w:r>
          </w:p>
        </w:tc>
        <w:tc>
          <w:tcPr>
            <w:tcW w:w="1986"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10</w:t>
            </w:r>
            <w:r w:rsidRPr="004E1928">
              <w:rPr>
                <w:i/>
                <w:szCs w:val="28"/>
                <w:lang w:val="uk-UA"/>
              </w:rPr>
              <w:t xml:space="preserve"> = </w:t>
            </w:r>
            <w:r w:rsidRPr="004E1928">
              <w:rPr>
                <w:szCs w:val="28"/>
                <w:lang w:val="uk-UA"/>
              </w:rPr>
              <w:t>1,3</w:t>
            </w:r>
          </w:p>
          <w:p w:rsidR="000B4347" w:rsidRPr="004E1928" w:rsidRDefault="000B4347" w:rsidP="00051E70">
            <w:pPr>
              <w:pStyle w:val="220"/>
              <w:jc w:val="center"/>
              <w:rPr>
                <w:szCs w:val="28"/>
                <w:lang w:val="uk-UA"/>
              </w:rPr>
            </w:pPr>
            <w:r w:rsidRPr="004E1928">
              <w:rPr>
                <w:szCs w:val="28"/>
                <w:lang w:val="uk-UA"/>
              </w:rPr>
              <w:t>+ Δ</w:t>
            </w:r>
            <w:r w:rsidRPr="004E1928">
              <w:rPr>
                <w:i/>
                <w:szCs w:val="28"/>
                <w:lang w:val="uk-UA"/>
              </w:rPr>
              <w:t>х</w:t>
            </w:r>
            <w:r w:rsidRPr="004E1928">
              <w:rPr>
                <w:i/>
                <w:szCs w:val="28"/>
                <w:vertAlign w:val="subscript"/>
                <w:lang w:val="uk-UA"/>
              </w:rPr>
              <w:t>1</w:t>
            </w:r>
            <w:r w:rsidRPr="004E1928">
              <w:rPr>
                <w:szCs w:val="28"/>
                <w:lang w:val="uk-UA"/>
              </w:rPr>
              <w:t xml:space="preserve"> =  0,1 </w:t>
            </w:r>
          </w:p>
          <w:p w:rsidR="000B4347" w:rsidRPr="004E1928" w:rsidRDefault="000B4347" w:rsidP="00051E70">
            <w:pPr>
              <w:pStyle w:val="220"/>
              <w:rPr>
                <w:szCs w:val="28"/>
                <w:lang w:val="uk-UA"/>
              </w:rPr>
            </w:pPr>
            <w:r w:rsidRPr="004E1928">
              <w:rPr>
                <w:szCs w:val="28"/>
                <w:lang w:val="uk-UA"/>
              </w:rPr>
              <w:t>–Δ</w:t>
            </w:r>
            <w:r w:rsidRPr="004E1928">
              <w:rPr>
                <w:i/>
                <w:szCs w:val="28"/>
                <w:lang w:val="uk-UA"/>
              </w:rPr>
              <w:t>х</w:t>
            </w:r>
            <w:r w:rsidRPr="004E1928">
              <w:rPr>
                <w:i/>
                <w:szCs w:val="28"/>
                <w:vertAlign w:val="subscript"/>
                <w:lang w:val="uk-UA"/>
              </w:rPr>
              <w:t>1</w:t>
            </w:r>
            <w:r w:rsidRPr="004E1928">
              <w:rPr>
                <w:szCs w:val="28"/>
                <w:lang w:val="uk-UA"/>
              </w:rPr>
              <w:t xml:space="preserve"> = – 0,1</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tc>
        <w:tc>
          <w:tcPr>
            <w:tcW w:w="1599" w:type="dxa"/>
          </w:tcPr>
          <w:p w:rsidR="000B4347" w:rsidRPr="004E1928" w:rsidRDefault="000B4347" w:rsidP="00051E70">
            <w:pPr>
              <w:pStyle w:val="220"/>
              <w:ind w:left="-116" w:right="-108" w:firstLine="116"/>
              <w:jc w:val="center"/>
              <w:rPr>
                <w:szCs w:val="28"/>
                <w:lang w:val="uk-UA"/>
              </w:rPr>
            </w:pPr>
            <w:r w:rsidRPr="004E1928">
              <w:rPr>
                <w:i/>
                <w:szCs w:val="28"/>
                <w:lang w:val="uk-UA"/>
              </w:rPr>
              <w:t>х</w:t>
            </w:r>
            <w:r w:rsidRPr="004E1928">
              <w:rPr>
                <w:i/>
                <w:szCs w:val="28"/>
                <w:vertAlign w:val="subscript"/>
                <w:lang w:val="uk-UA"/>
              </w:rPr>
              <w:t>20</w:t>
            </w:r>
            <w:r w:rsidRPr="004E1928">
              <w:rPr>
                <w:i/>
                <w:szCs w:val="28"/>
                <w:lang w:val="uk-UA"/>
              </w:rPr>
              <w:t xml:space="preserve"> = </w:t>
            </w:r>
            <w:r w:rsidRPr="004E1928">
              <w:rPr>
                <w:szCs w:val="28"/>
                <w:lang w:val="uk-UA"/>
              </w:rPr>
              <w:t>0,04</w:t>
            </w:r>
          </w:p>
          <w:p w:rsidR="000B4347" w:rsidRPr="004E1928" w:rsidRDefault="000B4347" w:rsidP="00051E70">
            <w:pPr>
              <w:pStyle w:val="220"/>
              <w:ind w:left="-116" w:right="-108" w:firstLine="116"/>
              <w:jc w:val="center"/>
              <w:rPr>
                <w:szCs w:val="28"/>
                <w:lang w:val="uk-UA"/>
              </w:rPr>
            </w:pPr>
            <w:r w:rsidRPr="004E1928">
              <w:rPr>
                <w:szCs w:val="28"/>
                <w:lang w:val="uk-UA"/>
              </w:rPr>
              <w:t>0</w:t>
            </w:r>
          </w:p>
          <w:p w:rsidR="000B4347" w:rsidRPr="004E1928" w:rsidRDefault="000B4347" w:rsidP="00051E70">
            <w:pPr>
              <w:pStyle w:val="220"/>
              <w:ind w:left="-116" w:right="-108" w:firstLine="116"/>
              <w:jc w:val="center"/>
              <w:rPr>
                <w:szCs w:val="28"/>
                <w:lang w:val="uk-UA"/>
              </w:rPr>
            </w:pPr>
            <w:r w:rsidRPr="004E1928">
              <w:rPr>
                <w:szCs w:val="28"/>
                <w:lang w:val="uk-UA"/>
              </w:rPr>
              <w:t>0</w:t>
            </w:r>
          </w:p>
          <w:p w:rsidR="000B4347" w:rsidRPr="004E1928" w:rsidRDefault="000B4347" w:rsidP="00051E70">
            <w:pPr>
              <w:pStyle w:val="220"/>
              <w:ind w:left="-116" w:right="-108" w:firstLine="116"/>
              <w:jc w:val="left"/>
              <w:rPr>
                <w:szCs w:val="28"/>
                <w:lang w:val="uk-UA"/>
              </w:rPr>
            </w:pPr>
            <w:r w:rsidRPr="004E1928">
              <w:rPr>
                <w:szCs w:val="28"/>
                <w:lang w:val="uk-UA"/>
              </w:rPr>
              <w:t>+ Δ</w:t>
            </w:r>
            <w:r w:rsidRPr="004E1928">
              <w:rPr>
                <w:i/>
                <w:szCs w:val="28"/>
                <w:lang w:val="uk-UA"/>
              </w:rPr>
              <w:t>х</w:t>
            </w:r>
            <w:r w:rsidRPr="004E1928">
              <w:rPr>
                <w:i/>
                <w:szCs w:val="28"/>
                <w:vertAlign w:val="subscript"/>
                <w:lang w:val="uk-UA"/>
              </w:rPr>
              <w:t>2</w:t>
            </w:r>
            <w:r w:rsidRPr="004E1928">
              <w:rPr>
                <w:szCs w:val="28"/>
                <w:lang w:val="uk-UA"/>
              </w:rPr>
              <w:t xml:space="preserve"> = 0,01 </w:t>
            </w:r>
          </w:p>
          <w:p w:rsidR="000B4347" w:rsidRPr="004E1928" w:rsidRDefault="000B4347" w:rsidP="00051E70">
            <w:pPr>
              <w:pStyle w:val="220"/>
              <w:ind w:left="-116" w:right="-108" w:firstLine="116"/>
              <w:jc w:val="center"/>
              <w:rPr>
                <w:szCs w:val="28"/>
                <w:lang w:val="uk-UA"/>
              </w:rPr>
            </w:pPr>
            <w:r w:rsidRPr="004E1928">
              <w:rPr>
                <w:szCs w:val="28"/>
                <w:lang w:val="uk-UA"/>
              </w:rPr>
              <w:t>–Δ</w:t>
            </w:r>
            <w:r w:rsidRPr="004E1928">
              <w:rPr>
                <w:i/>
                <w:szCs w:val="28"/>
                <w:lang w:val="uk-UA"/>
              </w:rPr>
              <w:t>х</w:t>
            </w:r>
            <w:r w:rsidRPr="004E1928">
              <w:rPr>
                <w:i/>
                <w:szCs w:val="28"/>
                <w:vertAlign w:val="subscript"/>
                <w:lang w:val="uk-UA"/>
              </w:rPr>
              <w:t>2</w:t>
            </w:r>
            <w:r w:rsidRPr="004E1928">
              <w:rPr>
                <w:szCs w:val="28"/>
                <w:lang w:val="uk-UA"/>
              </w:rPr>
              <w:t xml:space="preserve">=  – 0,01 </w:t>
            </w:r>
          </w:p>
          <w:p w:rsidR="000B4347" w:rsidRPr="004E1928" w:rsidRDefault="000B4347" w:rsidP="00051E70">
            <w:pPr>
              <w:pStyle w:val="220"/>
              <w:ind w:left="-116" w:right="-108" w:firstLine="116"/>
              <w:jc w:val="center"/>
              <w:rPr>
                <w:szCs w:val="28"/>
                <w:lang w:val="uk-UA"/>
              </w:rPr>
            </w:pPr>
            <w:r w:rsidRPr="004E1928">
              <w:rPr>
                <w:szCs w:val="28"/>
                <w:lang w:val="uk-UA"/>
              </w:rPr>
              <w:t>0</w:t>
            </w:r>
          </w:p>
          <w:p w:rsidR="000B4347" w:rsidRPr="004E1928" w:rsidRDefault="000B4347" w:rsidP="00051E70">
            <w:pPr>
              <w:pStyle w:val="220"/>
              <w:ind w:left="-116" w:right="-108" w:firstLine="116"/>
              <w:jc w:val="center"/>
              <w:rPr>
                <w:szCs w:val="28"/>
                <w:lang w:val="uk-UA"/>
              </w:rPr>
            </w:pPr>
            <w:r w:rsidRPr="004E1928">
              <w:rPr>
                <w:szCs w:val="28"/>
                <w:lang w:val="uk-UA"/>
              </w:rPr>
              <w:t>0</w:t>
            </w:r>
          </w:p>
          <w:p w:rsidR="000B4347" w:rsidRPr="004E1928" w:rsidRDefault="000B4347" w:rsidP="00051E70">
            <w:pPr>
              <w:pStyle w:val="220"/>
              <w:ind w:left="-116" w:right="-108" w:firstLine="116"/>
              <w:jc w:val="center"/>
              <w:rPr>
                <w:szCs w:val="28"/>
                <w:lang w:val="uk-UA"/>
              </w:rPr>
            </w:pPr>
            <w:r w:rsidRPr="004E1928">
              <w:rPr>
                <w:szCs w:val="28"/>
                <w:lang w:val="uk-UA"/>
              </w:rPr>
              <w:t>0</w:t>
            </w:r>
          </w:p>
          <w:p w:rsidR="000B4347" w:rsidRPr="004E1928" w:rsidRDefault="000B4347" w:rsidP="00051E70">
            <w:pPr>
              <w:pStyle w:val="220"/>
              <w:ind w:left="-116" w:right="-108" w:firstLine="116"/>
              <w:jc w:val="center"/>
              <w:rPr>
                <w:szCs w:val="28"/>
                <w:lang w:val="uk-UA"/>
              </w:rPr>
            </w:pPr>
            <w:r w:rsidRPr="004E1928">
              <w:rPr>
                <w:szCs w:val="28"/>
                <w:lang w:val="uk-UA"/>
              </w:rPr>
              <w:t>0</w:t>
            </w:r>
          </w:p>
        </w:tc>
        <w:tc>
          <w:tcPr>
            <w:tcW w:w="1215"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30</w:t>
            </w:r>
            <w:r w:rsidRPr="004E1928">
              <w:rPr>
                <w:i/>
                <w:szCs w:val="28"/>
                <w:lang w:val="uk-UA"/>
              </w:rPr>
              <w:t xml:space="preserve"> = </w:t>
            </w:r>
            <w:r w:rsidRPr="004E1928">
              <w:rPr>
                <w:szCs w:val="28"/>
                <w:lang w:val="uk-UA"/>
              </w:rPr>
              <w:t>2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 Δ</w:t>
            </w:r>
            <w:r w:rsidRPr="004E1928">
              <w:rPr>
                <w:i/>
                <w:szCs w:val="28"/>
                <w:lang w:val="uk-UA"/>
              </w:rPr>
              <w:t>х</w:t>
            </w:r>
            <w:r w:rsidRPr="004E1928">
              <w:rPr>
                <w:i/>
                <w:szCs w:val="28"/>
                <w:vertAlign w:val="subscript"/>
                <w:lang w:val="uk-UA"/>
              </w:rPr>
              <w:t xml:space="preserve">3 </w:t>
            </w:r>
            <w:r w:rsidRPr="004E1928">
              <w:rPr>
                <w:szCs w:val="28"/>
                <w:lang w:val="uk-UA"/>
              </w:rPr>
              <w:t>= 5</w:t>
            </w:r>
          </w:p>
          <w:p w:rsidR="000B4347" w:rsidRPr="004E1928" w:rsidRDefault="000B4347" w:rsidP="00051E70">
            <w:pPr>
              <w:pStyle w:val="220"/>
              <w:ind w:left="-80" w:right="-151" w:firstLine="14"/>
              <w:jc w:val="center"/>
              <w:rPr>
                <w:szCs w:val="28"/>
                <w:lang w:val="uk-UA"/>
              </w:rPr>
            </w:pPr>
            <w:r w:rsidRPr="004E1928">
              <w:rPr>
                <w:szCs w:val="28"/>
                <w:lang w:val="uk-UA"/>
              </w:rPr>
              <w:t>–Δ</w:t>
            </w:r>
            <w:r w:rsidRPr="004E1928">
              <w:rPr>
                <w:i/>
                <w:szCs w:val="28"/>
                <w:lang w:val="uk-UA"/>
              </w:rPr>
              <w:t>х</w:t>
            </w:r>
            <w:r w:rsidRPr="004E1928">
              <w:rPr>
                <w:i/>
                <w:szCs w:val="28"/>
                <w:vertAlign w:val="subscript"/>
                <w:lang w:val="uk-UA"/>
              </w:rPr>
              <w:t xml:space="preserve">3 </w:t>
            </w:r>
            <w:r w:rsidRPr="004E1928">
              <w:rPr>
                <w:szCs w:val="28"/>
                <w:lang w:val="uk-UA"/>
              </w:rPr>
              <w:t>=  – 5</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tc>
        <w:tc>
          <w:tcPr>
            <w:tcW w:w="1407" w:type="dxa"/>
          </w:tcPr>
          <w:p w:rsidR="000B4347" w:rsidRPr="004E1928" w:rsidRDefault="000B4347" w:rsidP="00051E70">
            <w:pPr>
              <w:pStyle w:val="220"/>
              <w:jc w:val="center"/>
              <w:rPr>
                <w:szCs w:val="28"/>
                <w:lang w:val="uk-UA"/>
              </w:rPr>
            </w:pPr>
            <w:r w:rsidRPr="004E1928">
              <w:rPr>
                <w:i/>
                <w:szCs w:val="28"/>
                <w:lang w:val="uk-UA"/>
              </w:rPr>
              <w:t>х</w:t>
            </w:r>
            <w:r w:rsidRPr="004E1928">
              <w:rPr>
                <w:i/>
                <w:szCs w:val="28"/>
                <w:vertAlign w:val="subscript"/>
                <w:lang w:val="uk-UA"/>
              </w:rPr>
              <w:t>40</w:t>
            </w:r>
            <w:r w:rsidRPr="004E1928">
              <w:rPr>
                <w:i/>
                <w:szCs w:val="28"/>
                <w:lang w:val="uk-UA"/>
              </w:rPr>
              <w:t xml:space="preserve"> = </w:t>
            </w:r>
            <w:r w:rsidRPr="004E1928">
              <w:rPr>
                <w:szCs w:val="28"/>
                <w:lang w:val="uk-UA"/>
              </w:rPr>
              <w:t>12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0</w:t>
            </w:r>
          </w:p>
          <w:p w:rsidR="000B4347" w:rsidRPr="004E1928" w:rsidRDefault="000B4347" w:rsidP="00051E70">
            <w:pPr>
              <w:pStyle w:val="220"/>
              <w:jc w:val="center"/>
              <w:rPr>
                <w:szCs w:val="28"/>
                <w:lang w:val="uk-UA"/>
              </w:rPr>
            </w:pPr>
            <w:r w:rsidRPr="004E1928">
              <w:rPr>
                <w:szCs w:val="28"/>
                <w:lang w:val="uk-UA"/>
              </w:rPr>
              <w:t>+ Δ</w:t>
            </w:r>
            <w:r w:rsidRPr="004E1928">
              <w:rPr>
                <w:i/>
                <w:szCs w:val="28"/>
                <w:lang w:val="uk-UA"/>
              </w:rPr>
              <w:t>х</w:t>
            </w:r>
            <w:r w:rsidRPr="004E1928">
              <w:rPr>
                <w:i/>
                <w:szCs w:val="28"/>
                <w:vertAlign w:val="subscript"/>
                <w:lang w:val="uk-UA"/>
              </w:rPr>
              <w:t xml:space="preserve">4 </w:t>
            </w:r>
            <w:r w:rsidRPr="004E1928">
              <w:rPr>
                <w:szCs w:val="28"/>
                <w:lang w:val="uk-UA"/>
              </w:rPr>
              <w:t>=  20</w:t>
            </w:r>
          </w:p>
          <w:p w:rsidR="000B4347" w:rsidRPr="004E1928" w:rsidRDefault="000B4347" w:rsidP="00051E70">
            <w:pPr>
              <w:pStyle w:val="220"/>
              <w:ind w:left="-99" w:right="15"/>
              <w:jc w:val="center"/>
              <w:rPr>
                <w:szCs w:val="28"/>
                <w:lang w:val="uk-UA"/>
              </w:rPr>
            </w:pPr>
            <w:r w:rsidRPr="004E1928">
              <w:rPr>
                <w:szCs w:val="28"/>
                <w:lang w:val="uk-UA"/>
              </w:rPr>
              <w:t>–Δ</w:t>
            </w:r>
            <w:r w:rsidRPr="004E1928">
              <w:rPr>
                <w:i/>
                <w:szCs w:val="28"/>
                <w:lang w:val="uk-UA"/>
              </w:rPr>
              <w:t>х</w:t>
            </w:r>
            <w:r w:rsidRPr="004E1928">
              <w:rPr>
                <w:i/>
                <w:szCs w:val="28"/>
                <w:vertAlign w:val="subscript"/>
                <w:lang w:val="uk-UA"/>
              </w:rPr>
              <w:t>4</w:t>
            </w:r>
            <w:r w:rsidRPr="004E1928">
              <w:rPr>
                <w:szCs w:val="28"/>
                <w:lang w:val="uk-UA"/>
              </w:rPr>
              <w:t xml:space="preserve"> =  – 20 </w:t>
            </w:r>
          </w:p>
        </w:tc>
        <w:tc>
          <w:tcPr>
            <w:tcW w:w="1407" w:type="dxa"/>
          </w:tcPr>
          <w:p w:rsidR="000B4347" w:rsidRPr="004E1928" w:rsidRDefault="000B4347" w:rsidP="00051E70">
            <w:pPr>
              <w:pStyle w:val="220"/>
              <w:jc w:val="center"/>
              <w:rPr>
                <w:szCs w:val="28"/>
                <w:lang w:val="uk-UA"/>
              </w:rPr>
            </w:pPr>
            <w:r w:rsidRPr="004E1928">
              <w:rPr>
                <w:i/>
                <w:szCs w:val="28"/>
                <w:lang w:val="uk-UA"/>
              </w:rPr>
              <w:t>ε</w:t>
            </w:r>
            <w:r w:rsidRPr="004E1928">
              <w:rPr>
                <w:i/>
                <w:szCs w:val="28"/>
                <w:vertAlign w:val="subscript"/>
                <w:lang w:val="uk-UA"/>
              </w:rPr>
              <w:t>0</w:t>
            </w:r>
            <w:r w:rsidRPr="004E1928">
              <w:rPr>
                <w:i/>
                <w:szCs w:val="28"/>
                <w:lang w:val="uk-UA"/>
              </w:rPr>
              <w:t xml:space="preserve"> = </w:t>
            </w:r>
            <w:r w:rsidRPr="004E1928">
              <w:rPr>
                <w:szCs w:val="28"/>
                <w:lang w:val="uk-UA"/>
              </w:rPr>
              <w:t>85</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1</w:t>
            </w:r>
            <w:r w:rsidRPr="004E1928">
              <w:rPr>
                <w:szCs w:val="28"/>
                <w:lang w:val="uk-UA"/>
              </w:rPr>
              <w:t xml:space="preserve"> = 3</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2</w:t>
            </w:r>
            <w:r w:rsidRPr="004E1928">
              <w:rPr>
                <w:szCs w:val="28"/>
                <w:lang w:val="uk-UA"/>
              </w:rPr>
              <w:t xml:space="preserve"> = – 5</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3</w:t>
            </w:r>
            <w:r w:rsidRPr="004E1928">
              <w:rPr>
                <w:szCs w:val="28"/>
                <w:lang w:val="uk-UA"/>
              </w:rPr>
              <w:t xml:space="preserve"> = 2</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4</w:t>
            </w:r>
            <w:r w:rsidRPr="004E1928">
              <w:rPr>
                <w:szCs w:val="28"/>
                <w:lang w:val="uk-UA"/>
              </w:rPr>
              <w:t xml:space="preserve"> = – 3</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5</w:t>
            </w:r>
            <w:r w:rsidRPr="004E1928">
              <w:rPr>
                <w:szCs w:val="28"/>
                <w:lang w:val="uk-UA"/>
              </w:rPr>
              <w:t xml:space="preserve"> = 3</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6</w:t>
            </w:r>
            <w:r w:rsidRPr="004E1928">
              <w:rPr>
                <w:szCs w:val="28"/>
                <w:lang w:val="uk-UA"/>
              </w:rPr>
              <w:t xml:space="preserve"> = – 6</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7</w:t>
            </w:r>
            <w:r w:rsidRPr="004E1928">
              <w:rPr>
                <w:szCs w:val="28"/>
                <w:lang w:val="uk-UA"/>
              </w:rPr>
              <w:t xml:space="preserve"> = – 4</w:t>
            </w:r>
          </w:p>
          <w:p w:rsidR="000B4347" w:rsidRPr="004E1928" w:rsidRDefault="000B4347" w:rsidP="00051E70">
            <w:pPr>
              <w:pStyle w:val="220"/>
              <w:jc w:val="center"/>
              <w:rPr>
                <w:szCs w:val="28"/>
                <w:lang w:val="uk-UA"/>
              </w:rPr>
            </w:pPr>
            <w:r w:rsidRPr="004E1928">
              <w:rPr>
                <w:szCs w:val="28"/>
                <w:lang w:val="uk-UA"/>
              </w:rPr>
              <w:t>Δ</w:t>
            </w:r>
            <w:r w:rsidRPr="004E1928">
              <w:rPr>
                <w:i/>
                <w:szCs w:val="28"/>
                <w:lang w:val="uk-UA"/>
              </w:rPr>
              <w:t>ε</w:t>
            </w:r>
            <w:r w:rsidRPr="004E1928">
              <w:rPr>
                <w:szCs w:val="28"/>
                <w:vertAlign w:val="subscript"/>
                <w:lang w:val="uk-UA"/>
              </w:rPr>
              <w:t>8</w:t>
            </w:r>
            <w:r w:rsidRPr="004E1928">
              <w:rPr>
                <w:szCs w:val="28"/>
                <w:lang w:val="uk-UA"/>
              </w:rPr>
              <w:t xml:space="preserve"> = 1</w:t>
            </w:r>
          </w:p>
        </w:tc>
        <w:tc>
          <w:tcPr>
            <w:tcW w:w="1407" w:type="dxa"/>
          </w:tcPr>
          <w:p w:rsidR="000B4347" w:rsidRPr="004E1928" w:rsidRDefault="000B4347" w:rsidP="00051E70">
            <w:pPr>
              <w:pStyle w:val="220"/>
              <w:jc w:val="center"/>
              <w:rPr>
                <w:szCs w:val="28"/>
                <w:lang w:val="uk-UA"/>
              </w:rPr>
            </w:pPr>
            <w:r w:rsidRPr="004E1928">
              <w:rPr>
                <w:i/>
                <w:szCs w:val="28"/>
                <w:lang w:val="uk-UA"/>
              </w:rPr>
              <w:t>А</w:t>
            </w:r>
            <w:r w:rsidRPr="004E1928">
              <w:rPr>
                <w:i/>
                <w:szCs w:val="28"/>
                <w:vertAlign w:val="subscript"/>
                <w:lang w:val="uk-UA"/>
              </w:rPr>
              <w:t>0</w:t>
            </w:r>
            <w:r w:rsidRPr="004E1928">
              <w:rPr>
                <w:i/>
                <w:szCs w:val="28"/>
                <w:lang w:val="uk-UA"/>
              </w:rPr>
              <w:t xml:space="preserve"> =</w:t>
            </w:r>
            <w:r w:rsidRPr="004E1928">
              <w:rPr>
                <w:i/>
                <w:szCs w:val="28"/>
                <w:vertAlign w:val="superscript"/>
                <w:lang w:val="uk-UA"/>
              </w:rPr>
              <w:t xml:space="preserve"> </w:t>
            </w:r>
            <w:r w:rsidRPr="004E1928">
              <w:rPr>
                <w:szCs w:val="28"/>
                <w:lang w:val="uk-UA"/>
              </w:rPr>
              <w:t>9,0</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1</w:t>
            </w:r>
            <w:r w:rsidRPr="004E1928">
              <w:rPr>
                <w:i/>
                <w:szCs w:val="28"/>
                <w:lang w:val="uk-UA"/>
              </w:rPr>
              <w:t xml:space="preserve"> = </w:t>
            </w:r>
            <w:r w:rsidRPr="004E1928">
              <w:rPr>
                <w:szCs w:val="28"/>
                <w:lang w:val="uk-UA"/>
              </w:rPr>
              <w:t>0,3</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2</w:t>
            </w:r>
            <w:r w:rsidRPr="004E1928">
              <w:rPr>
                <w:i/>
                <w:szCs w:val="28"/>
                <w:lang w:val="uk-UA"/>
              </w:rPr>
              <w:t xml:space="preserve"> = </w:t>
            </w:r>
            <w:r w:rsidRPr="004E1928">
              <w:rPr>
                <w:szCs w:val="28"/>
                <w:lang w:val="uk-UA"/>
              </w:rPr>
              <w:t>– 0,4</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3</w:t>
            </w:r>
            <w:r w:rsidRPr="004E1928">
              <w:rPr>
                <w:i/>
                <w:szCs w:val="28"/>
                <w:lang w:val="uk-UA"/>
              </w:rPr>
              <w:t xml:space="preserve"> = </w:t>
            </w:r>
            <w:r w:rsidRPr="004E1928">
              <w:rPr>
                <w:szCs w:val="28"/>
                <w:lang w:val="uk-UA"/>
              </w:rPr>
              <w:t>0,2</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4</w:t>
            </w:r>
            <w:r w:rsidRPr="004E1928">
              <w:rPr>
                <w:i/>
                <w:szCs w:val="28"/>
                <w:lang w:val="uk-UA"/>
              </w:rPr>
              <w:t xml:space="preserve"> = </w:t>
            </w:r>
            <w:r w:rsidRPr="004E1928">
              <w:rPr>
                <w:szCs w:val="28"/>
                <w:lang w:val="uk-UA"/>
              </w:rPr>
              <w:t>– 0,2</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5</w:t>
            </w:r>
            <w:r w:rsidRPr="004E1928">
              <w:rPr>
                <w:i/>
                <w:szCs w:val="28"/>
                <w:lang w:val="uk-UA"/>
              </w:rPr>
              <w:t xml:space="preserve"> = </w:t>
            </w:r>
            <w:r w:rsidRPr="004E1928">
              <w:rPr>
                <w:szCs w:val="28"/>
                <w:lang w:val="uk-UA"/>
              </w:rPr>
              <w:t>0,4</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6</w:t>
            </w:r>
            <w:r w:rsidRPr="004E1928">
              <w:rPr>
                <w:i/>
                <w:szCs w:val="28"/>
                <w:lang w:val="uk-UA"/>
              </w:rPr>
              <w:t xml:space="preserve"> = </w:t>
            </w:r>
            <w:r w:rsidRPr="004E1928">
              <w:rPr>
                <w:szCs w:val="28"/>
                <w:lang w:val="uk-UA"/>
              </w:rPr>
              <w:t>– 0,5</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7</w:t>
            </w:r>
            <w:r w:rsidRPr="004E1928">
              <w:rPr>
                <w:i/>
                <w:szCs w:val="28"/>
                <w:lang w:val="uk-UA"/>
              </w:rPr>
              <w:t xml:space="preserve"> = </w:t>
            </w:r>
            <w:r w:rsidRPr="004E1928">
              <w:rPr>
                <w:szCs w:val="28"/>
                <w:lang w:val="uk-UA"/>
              </w:rPr>
              <w:t>– 0,3</w:t>
            </w:r>
          </w:p>
          <w:p w:rsidR="000B4347" w:rsidRPr="004E1928" w:rsidRDefault="000B4347" w:rsidP="00051E70">
            <w:pPr>
              <w:pStyle w:val="220"/>
              <w:jc w:val="center"/>
              <w:rPr>
                <w:szCs w:val="28"/>
                <w:lang w:val="uk-UA"/>
              </w:rPr>
            </w:pPr>
            <w:r w:rsidRPr="004E1928">
              <w:rPr>
                <w:i/>
                <w:szCs w:val="28"/>
                <w:lang w:val="uk-UA"/>
              </w:rPr>
              <w:t>ΔА</w:t>
            </w:r>
            <w:r w:rsidRPr="004E1928">
              <w:rPr>
                <w:i/>
                <w:szCs w:val="28"/>
                <w:vertAlign w:val="subscript"/>
                <w:lang w:val="uk-UA"/>
              </w:rPr>
              <w:t>8</w:t>
            </w:r>
            <w:r w:rsidRPr="004E1928">
              <w:rPr>
                <w:i/>
                <w:szCs w:val="28"/>
                <w:lang w:val="uk-UA"/>
              </w:rPr>
              <w:t xml:space="preserve"> = </w:t>
            </w:r>
            <w:r w:rsidRPr="004E1928">
              <w:rPr>
                <w:szCs w:val="28"/>
                <w:lang w:val="uk-UA"/>
              </w:rPr>
              <w:t>0,1</w:t>
            </w:r>
          </w:p>
        </w:tc>
      </w:tr>
    </w:tbl>
    <w:p w:rsidR="000B4347" w:rsidRPr="004E1928" w:rsidRDefault="000B4347" w:rsidP="000B4347">
      <w:pPr>
        <w:pStyle w:val="210"/>
        <w:ind w:firstLine="709"/>
        <w:rPr>
          <w:szCs w:val="28"/>
          <w:lang w:val="uk-UA"/>
        </w:rPr>
      </w:pPr>
    </w:p>
    <w:p w:rsidR="000B4347" w:rsidRPr="004E1928" w:rsidRDefault="000B4347" w:rsidP="000B4347">
      <w:pPr>
        <w:pStyle w:val="220"/>
        <w:ind w:firstLine="709"/>
        <w:rPr>
          <w:i/>
          <w:szCs w:val="28"/>
          <w:lang w:val="uk-UA"/>
        </w:rPr>
      </w:pPr>
      <w:r w:rsidRPr="004E1928">
        <w:rPr>
          <w:i/>
          <w:szCs w:val="28"/>
          <w:lang w:val="uk-UA"/>
        </w:rPr>
        <w:t>Першим результатом отримання таких моделей є узгодження досвіту і уявлень про процес. Узгодження моделей усіх робочих свідчить про однаковість знань про процес, при розбіжностях – можна з'ясувати їхню причину та покращити уявлення окремих робочих про процес. У подальшому модель можна використовувати для оптимізації процесу. Крім того</w:t>
      </w:r>
      <w:r w:rsidRPr="004E1928">
        <w:rPr>
          <w:szCs w:val="28"/>
          <w:lang w:val="uk-UA"/>
        </w:rPr>
        <w:t xml:space="preserve"> </w:t>
      </w:r>
      <w:r w:rsidRPr="004E1928">
        <w:rPr>
          <w:i/>
          <w:szCs w:val="28"/>
          <w:lang w:val="uk-UA"/>
        </w:rPr>
        <w:lastRenderedPageBreak/>
        <w:t xml:space="preserve">евристичний метод дозволяє коротким і простим способом визначити квазіоптимальні режими і квазіоптимальні закономірності. </w:t>
      </w:r>
    </w:p>
    <w:p w:rsidR="000B4347" w:rsidRPr="004E1928" w:rsidRDefault="000B4347" w:rsidP="000B4347">
      <w:pPr>
        <w:pStyle w:val="220"/>
        <w:ind w:firstLine="709"/>
        <w:rPr>
          <w:i/>
          <w:szCs w:val="28"/>
          <w:lang w:val="uk-UA"/>
        </w:rPr>
      </w:pPr>
      <w:r w:rsidRPr="004E1928">
        <w:rPr>
          <w:i/>
          <w:szCs w:val="28"/>
          <w:lang w:val="uk-UA"/>
        </w:rPr>
        <w:t>Отримання квазіоптимальних режимів полягає у тому, що вибирають робочих, які мають кращі результати ведення процесу, і приймають рекомендований ними середній режим. Звичайно це називається передачею передового досвіту.</w:t>
      </w:r>
    </w:p>
    <w:p w:rsidR="000B4347" w:rsidRPr="004E1928" w:rsidRDefault="000B4347" w:rsidP="000B4347">
      <w:pPr>
        <w:pStyle w:val="210"/>
        <w:ind w:firstLine="709"/>
        <w:rPr>
          <w:szCs w:val="28"/>
          <w:lang w:val="uk-UA"/>
        </w:rPr>
      </w:pPr>
      <w:r w:rsidRPr="004E1928">
        <w:rPr>
          <w:i/>
          <w:szCs w:val="28"/>
          <w:lang w:val="uk-UA"/>
        </w:rPr>
        <w:t>Квазіоптимальні режими для різних умов, представлені рівняннями називаються квазіоптимальними закономірностями. Для цього виділяють серед вхідних факторів керовані (позначимо їх z), і некеровані (позначимо їх х). Слід узгодити з робочими однакове поняття найкращих показників і сформулювати цільову функцію: наприклад, під найкращими розуміти режими, які забезпечують в даних умовах максимальне вилучення і необхідну якість концентрату. Визначити нормальні (середні) значення збурюючих факторів (некерованих) і значення керованих факторів, необхідні для досягнення кращих результатів.</w:t>
      </w:r>
    </w:p>
    <w:p w:rsidR="000B4347" w:rsidRPr="004E1928" w:rsidRDefault="000B4347" w:rsidP="000B4347">
      <w:pPr>
        <w:pStyle w:val="210"/>
        <w:ind w:left="709"/>
        <w:rPr>
          <w:b/>
          <w:szCs w:val="28"/>
          <w:lang w:val="uk-UA"/>
        </w:rPr>
      </w:pPr>
    </w:p>
    <w:p w:rsidR="000B4347" w:rsidRPr="004E1928" w:rsidRDefault="000B4347" w:rsidP="000B4347">
      <w:pPr>
        <w:pStyle w:val="210"/>
        <w:ind w:left="709"/>
        <w:rPr>
          <w:b/>
          <w:szCs w:val="28"/>
          <w:lang w:val="uk-UA"/>
        </w:rPr>
      </w:pPr>
      <w:r w:rsidRPr="004E1928">
        <w:rPr>
          <w:b/>
          <w:szCs w:val="28"/>
          <w:lang w:val="uk-UA"/>
        </w:rPr>
        <w:t>4.3.3. Адаптаційне моделювання</w:t>
      </w:r>
    </w:p>
    <w:p w:rsidR="000B4347" w:rsidRPr="004E1928" w:rsidRDefault="000B4347" w:rsidP="000B4347">
      <w:pPr>
        <w:pStyle w:val="210"/>
        <w:rPr>
          <w:b/>
          <w:szCs w:val="28"/>
          <w:lang w:val="uk-UA"/>
        </w:rPr>
      </w:pPr>
    </w:p>
    <w:p w:rsidR="000B4347" w:rsidRPr="004E1928" w:rsidRDefault="000B4347" w:rsidP="000B4347">
      <w:pPr>
        <w:pStyle w:val="210"/>
        <w:ind w:firstLine="709"/>
        <w:rPr>
          <w:szCs w:val="28"/>
          <w:lang w:val="uk-UA"/>
        </w:rPr>
      </w:pPr>
      <w:r w:rsidRPr="004E1928">
        <w:rPr>
          <w:szCs w:val="28"/>
          <w:lang w:val="uk-UA"/>
        </w:rPr>
        <w:t>Адаптаційні методи дозволяють для отримання моделі використовувати дані одразу ж без їхнього накопичення. Це важливо, по-перше, у випадку отримання і обробки великої кількості даних і, по-друге, що головніше, модель можна використовувати в процесі її отримання. Цей випадок найбільш яскраво виявляється в умовах безперервного використання результатів спостереження за процесом для покращення моделі.</w:t>
      </w:r>
    </w:p>
    <w:p w:rsidR="000B4347" w:rsidRPr="004E1928" w:rsidRDefault="000B4347" w:rsidP="000B4347">
      <w:pPr>
        <w:pStyle w:val="210"/>
        <w:ind w:firstLine="709"/>
        <w:rPr>
          <w:szCs w:val="28"/>
          <w:lang w:val="uk-UA"/>
        </w:rPr>
      </w:pPr>
      <w:r w:rsidRPr="004E1928">
        <w:rPr>
          <w:szCs w:val="28"/>
          <w:lang w:val="uk-UA"/>
        </w:rPr>
        <w:t>Частково ця ідея відбивається в схемах так званого «поточного» аналізу, який полягає у тому, що регресійну модель на кожному черговому кроці спостереження отримують заново зрушенням використаного масиву даних на один номер і розташуванням на звільненому місті результату нових спостережень. У цьому випадку повністю зберігається схема регресійного аналізу, яка доповнюється тільки ідеєю перерахунку моделі. Адаптаційний метод дозволяє перераховувати модель за даними одного-єдиного, останнього спостереження. Метод дає добрі результати для лінійних моделей.</w:t>
      </w:r>
    </w:p>
    <w:p w:rsidR="000B4347" w:rsidRPr="004E1928" w:rsidRDefault="000B4347" w:rsidP="000B4347">
      <w:pPr>
        <w:pStyle w:val="210"/>
        <w:ind w:firstLine="709"/>
        <w:rPr>
          <w:szCs w:val="28"/>
          <w:lang w:val="uk-UA"/>
        </w:rPr>
      </w:pPr>
      <w:r w:rsidRPr="004E1928">
        <w:rPr>
          <w:szCs w:val="28"/>
          <w:lang w:val="uk-UA"/>
        </w:rPr>
        <w:t>Адаптаційний метод належить до «пасивних», тому усі методичні вказівки про збір даних повністю відносяться до цього методу. Однак цей метод можна використовувати також і при активній зміні вхідних факторів.</w:t>
      </w:r>
    </w:p>
    <w:p w:rsidR="000B4347" w:rsidRPr="004E1928" w:rsidRDefault="000B4347" w:rsidP="000B4347">
      <w:pPr>
        <w:pStyle w:val="210"/>
        <w:ind w:firstLine="709"/>
        <w:rPr>
          <w:szCs w:val="28"/>
          <w:lang w:val="uk-UA"/>
        </w:rPr>
      </w:pPr>
      <w:r w:rsidRPr="004E1928">
        <w:rPr>
          <w:szCs w:val="28"/>
          <w:lang w:val="uk-UA"/>
        </w:rPr>
        <w:t>Схема методу така.</w:t>
      </w:r>
    </w:p>
    <w:p w:rsidR="000B4347" w:rsidRPr="004E1928" w:rsidRDefault="000B4347" w:rsidP="000B4347">
      <w:pPr>
        <w:pStyle w:val="210"/>
        <w:ind w:firstLine="709"/>
        <w:rPr>
          <w:szCs w:val="28"/>
          <w:lang w:val="uk-UA"/>
        </w:rPr>
      </w:pPr>
      <w:r w:rsidRPr="004E1928">
        <w:rPr>
          <w:szCs w:val="28"/>
          <w:lang w:val="uk-UA"/>
        </w:rPr>
        <w:t xml:space="preserve">Якщо існує модель для </w:t>
      </w:r>
      <w:r w:rsidRPr="004E1928">
        <w:rPr>
          <w:i/>
          <w:szCs w:val="28"/>
          <w:lang w:val="uk-UA"/>
        </w:rPr>
        <w:t>N</w:t>
      </w:r>
      <w:r w:rsidRPr="004E1928">
        <w:rPr>
          <w:szCs w:val="28"/>
          <w:lang w:val="uk-UA"/>
        </w:rPr>
        <w:t xml:space="preserve">-го спостереження, то після отримання </w:t>
      </w:r>
      <w:r w:rsidRPr="004E1928">
        <w:rPr>
          <w:i/>
          <w:szCs w:val="28"/>
          <w:lang w:val="uk-UA"/>
        </w:rPr>
        <w:t xml:space="preserve">N </w:t>
      </w:r>
      <w:r w:rsidRPr="004E1928">
        <w:rPr>
          <w:szCs w:val="28"/>
          <w:lang w:val="uk-UA"/>
        </w:rPr>
        <w:t xml:space="preserve">+ 1-го спостереження коефіцієнти змінюють за формулою: </w:t>
      </w:r>
    </w:p>
    <w:p w:rsidR="000B4347" w:rsidRPr="004E1928" w:rsidRDefault="000B4347" w:rsidP="000B4347">
      <w:pPr>
        <w:pStyle w:val="210"/>
        <w:jc w:val="right"/>
        <w:rPr>
          <w:szCs w:val="28"/>
          <w:lang w:val="uk-UA"/>
        </w:rPr>
      </w:pPr>
      <w:r w:rsidRPr="004E1928">
        <w:rPr>
          <w:position w:val="-42"/>
          <w:szCs w:val="28"/>
          <w:lang w:val="uk-UA"/>
        </w:rPr>
        <w:object w:dxaOrig="6360" w:dyaOrig="960">
          <v:shape id="_x0000_i1487" type="#_x0000_t75" style="width:317pt;height:49.55pt" o:ole="" fillcolor="window">
            <v:imagedata r:id="rId992" o:title=""/>
          </v:shape>
          <o:OLEObject Type="Embed" ProgID="Equation.3" ShapeID="_x0000_i1487" DrawAspect="Content" ObjectID="_1770979419" r:id="rId993"/>
        </w:object>
      </w:r>
      <w:r w:rsidRPr="004E1928">
        <w:rPr>
          <w:szCs w:val="28"/>
          <w:lang w:val="uk-UA"/>
        </w:rPr>
        <w:t xml:space="preserve">                    (4.10)</w:t>
      </w:r>
    </w:p>
    <w:p w:rsidR="000B4347" w:rsidRPr="004E1928" w:rsidRDefault="000B4347" w:rsidP="000B4347">
      <w:pPr>
        <w:pStyle w:val="210"/>
        <w:jc w:val="right"/>
        <w:rPr>
          <w:szCs w:val="28"/>
          <w:lang w:val="uk-UA"/>
        </w:rPr>
      </w:pPr>
      <w:r w:rsidRPr="004E1928">
        <w:rPr>
          <w:position w:val="-18"/>
          <w:szCs w:val="28"/>
          <w:lang w:val="uk-UA"/>
        </w:rPr>
        <w:object w:dxaOrig="3620" w:dyaOrig="480">
          <v:shape id="_x0000_i1488" type="#_x0000_t75" style="width:179.55pt;height:22.45pt" o:ole="" fillcolor="window">
            <v:imagedata r:id="rId994" o:title=""/>
          </v:shape>
          <o:OLEObject Type="Embed" ProgID="Equation.3" ShapeID="_x0000_i1488" DrawAspect="Content" ObjectID="_1770979420" r:id="rId995"/>
        </w:object>
      </w:r>
      <w:r w:rsidRPr="004E1928">
        <w:rPr>
          <w:szCs w:val="28"/>
          <w:lang w:val="uk-UA"/>
        </w:rPr>
        <w:t xml:space="preserve">                                                           (4.11)</w:t>
      </w:r>
    </w:p>
    <w:p w:rsidR="000B4347" w:rsidRPr="004E1928" w:rsidRDefault="000B4347" w:rsidP="000B4347">
      <w:pPr>
        <w:pStyle w:val="210"/>
        <w:rPr>
          <w:szCs w:val="28"/>
          <w:lang w:val="uk-UA"/>
        </w:rPr>
      </w:pPr>
      <w:r w:rsidRPr="004E1928">
        <w:rPr>
          <w:szCs w:val="28"/>
          <w:lang w:val="uk-UA"/>
        </w:rPr>
        <w:lastRenderedPageBreak/>
        <w:t xml:space="preserve">де </w:t>
      </w:r>
      <w:r w:rsidRPr="004E1928">
        <w:rPr>
          <w:i/>
          <w:szCs w:val="28"/>
          <w:lang w:val="uk-UA"/>
        </w:rPr>
        <w:t xml:space="preserve">N </w:t>
      </w:r>
      <w:r w:rsidRPr="004E1928">
        <w:rPr>
          <w:szCs w:val="28"/>
          <w:lang w:val="uk-UA"/>
        </w:rPr>
        <w:t xml:space="preserve"> – номер спостереження; </w:t>
      </w:r>
      <w:r w:rsidRPr="004E1928">
        <w:rPr>
          <w:i/>
          <w:szCs w:val="28"/>
          <w:lang w:val="uk-UA"/>
        </w:rPr>
        <w:t>γ</w:t>
      </w:r>
      <w:r w:rsidRPr="004E1928">
        <w:rPr>
          <w:szCs w:val="28"/>
          <w:lang w:val="uk-UA"/>
        </w:rPr>
        <w:t xml:space="preserve"> – деяке число, яке враховує вплив перешкод (чим більше перешкоди, тим більше </w:t>
      </w:r>
      <w:r w:rsidRPr="004E1928">
        <w:rPr>
          <w:i/>
          <w:szCs w:val="28"/>
          <w:lang w:val="uk-UA"/>
        </w:rPr>
        <w:t>γ</w:t>
      </w:r>
      <w:r w:rsidRPr="004E1928">
        <w:rPr>
          <w:szCs w:val="28"/>
          <w:lang w:val="uk-UA"/>
        </w:rPr>
        <w:t xml:space="preserve">); </w:t>
      </w:r>
      <w:r w:rsidRPr="004E1928">
        <w:rPr>
          <w:i/>
          <w:szCs w:val="28"/>
          <w:lang w:val="uk-UA"/>
        </w:rPr>
        <w:t xml:space="preserve">k </w:t>
      </w:r>
      <w:r w:rsidRPr="004E1928">
        <w:rPr>
          <w:szCs w:val="28"/>
          <w:lang w:val="uk-UA"/>
        </w:rPr>
        <w:t xml:space="preserve">– число коефіцієнтів в рівнянні (включаючи </w:t>
      </w:r>
      <w:r w:rsidRPr="004E1928">
        <w:rPr>
          <w:i/>
          <w:szCs w:val="28"/>
          <w:lang w:val="uk-UA"/>
        </w:rPr>
        <w:t>а</w:t>
      </w:r>
      <w:r w:rsidRPr="004E1928">
        <w:rPr>
          <w:i/>
          <w:szCs w:val="28"/>
          <w:vertAlign w:val="subscript"/>
          <w:lang w:val="uk-UA"/>
        </w:rPr>
        <w:t>0</w:t>
      </w:r>
      <w:r w:rsidRPr="004E1928">
        <w:rPr>
          <w:szCs w:val="28"/>
          <w:lang w:val="uk-UA"/>
        </w:rPr>
        <w:t xml:space="preserve">). </w:t>
      </w:r>
    </w:p>
    <w:p w:rsidR="000B4347" w:rsidRPr="004E1928" w:rsidRDefault="000B4347" w:rsidP="000B4347">
      <w:pPr>
        <w:pStyle w:val="210"/>
        <w:ind w:firstLine="709"/>
        <w:rPr>
          <w:szCs w:val="28"/>
          <w:lang w:val="uk-UA"/>
        </w:rPr>
      </w:pPr>
      <w:r w:rsidRPr="004E1928">
        <w:rPr>
          <w:szCs w:val="28"/>
          <w:lang w:val="uk-UA"/>
        </w:rPr>
        <w:t xml:space="preserve">Достатньо добрі результати дає використання спрощених формул, де для корекції використовується коефіцієнт </w:t>
      </w:r>
      <w:r w:rsidRPr="004E1928">
        <w:rPr>
          <w:position w:val="-6"/>
          <w:szCs w:val="28"/>
          <w:lang w:val="uk-UA"/>
        </w:rPr>
        <w:object w:dxaOrig="1060" w:dyaOrig="340">
          <v:shape id="_x0000_i1489" type="#_x0000_t75" style="width:52.35pt;height:15.9pt" o:ole="" fillcolor="window">
            <v:imagedata r:id="rId996" o:title=""/>
          </v:shape>
          <o:OLEObject Type="Embed" ProgID="Equation.3" ShapeID="_x0000_i1489" DrawAspect="Content" ObjectID="_1770979421" r:id="rId997"/>
        </w:object>
      </w:r>
      <w:r w:rsidRPr="004E1928">
        <w:rPr>
          <w:szCs w:val="28"/>
          <w:lang w:val="uk-UA"/>
        </w:rPr>
        <w:t xml:space="preserve"> при низькому рівні перешкод, який знижується по відношенню до цієї величини при підвищенні рівня перешкод:</w:t>
      </w:r>
    </w:p>
    <w:p w:rsidR="000B4347" w:rsidRPr="004E1928" w:rsidRDefault="000B4347" w:rsidP="000B4347">
      <w:pPr>
        <w:pStyle w:val="210"/>
        <w:ind w:firstLine="709"/>
        <w:jc w:val="right"/>
        <w:rPr>
          <w:szCs w:val="28"/>
          <w:lang w:val="uk-UA"/>
        </w:rPr>
      </w:pPr>
      <w:r w:rsidRPr="004E1928">
        <w:rPr>
          <w:szCs w:val="28"/>
          <w:lang w:val="uk-UA"/>
        </w:rPr>
        <w:t xml:space="preserve"> </w:t>
      </w:r>
      <w:r w:rsidRPr="004E1928">
        <w:rPr>
          <w:position w:val="-18"/>
          <w:szCs w:val="28"/>
          <w:lang w:val="uk-UA"/>
        </w:rPr>
        <w:object w:dxaOrig="5040" w:dyaOrig="480">
          <v:shape id="_x0000_i1490" type="#_x0000_t75" style="width:252.45pt;height:22.45pt" o:ole="" fillcolor="window">
            <v:imagedata r:id="rId998" o:title=""/>
          </v:shape>
          <o:OLEObject Type="Embed" ProgID="Equation.3" ShapeID="_x0000_i1490" DrawAspect="Content" ObjectID="_1770979422" r:id="rId999"/>
        </w:object>
      </w:r>
      <w:r w:rsidRPr="004E1928">
        <w:rPr>
          <w:szCs w:val="28"/>
          <w:lang w:val="uk-UA"/>
        </w:rPr>
        <w:t xml:space="preserve">                             (4.12)</w:t>
      </w:r>
    </w:p>
    <w:p w:rsidR="000B4347" w:rsidRPr="004E1928" w:rsidRDefault="000B4347" w:rsidP="000B4347">
      <w:pPr>
        <w:pStyle w:val="210"/>
        <w:rPr>
          <w:szCs w:val="28"/>
          <w:lang w:val="uk-UA"/>
        </w:rPr>
      </w:pPr>
      <w:r w:rsidRPr="004E1928">
        <w:rPr>
          <w:szCs w:val="28"/>
          <w:lang w:val="uk-UA"/>
        </w:rPr>
        <w:t>тобто</w:t>
      </w:r>
    </w:p>
    <w:p w:rsidR="000B4347" w:rsidRPr="004E1928" w:rsidRDefault="000B4347" w:rsidP="000B4347">
      <w:pPr>
        <w:pStyle w:val="210"/>
        <w:ind w:firstLine="709"/>
        <w:jc w:val="right"/>
        <w:rPr>
          <w:szCs w:val="28"/>
          <w:lang w:val="uk-UA"/>
        </w:rPr>
      </w:pPr>
      <w:r w:rsidRPr="004E1928">
        <w:rPr>
          <w:position w:val="-18"/>
          <w:szCs w:val="28"/>
          <w:lang w:val="uk-UA"/>
        </w:rPr>
        <w:object w:dxaOrig="2880" w:dyaOrig="480">
          <v:shape id="_x0000_i1491" type="#_x0000_t75" style="width:2in;height:22.45pt" o:ole="" fillcolor="window">
            <v:imagedata r:id="rId1000" o:title=""/>
          </v:shape>
          <o:OLEObject Type="Embed" ProgID="Equation.3" ShapeID="_x0000_i1491" DrawAspect="Content" ObjectID="_1770979423" r:id="rId1001"/>
        </w:object>
      </w:r>
      <w:r w:rsidRPr="004E1928">
        <w:rPr>
          <w:szCs w:val="28"/>
          <w:lang w:val="uk-UA"/>
        </w:rPr>
        <w:t xml:space="preserve">                                                              (4.13)</w:t>
      </w:r>
    </w:p>
    <w:p w:rsidR="000B4347" w:rsidRPr="004E1928" w:rsidRDefault="000B4347" w:rsidP="000B4347">
      <w:pPr>
        <w:pStyle w:val="210"/>
        <w:ind w:firstLine="709"/>
        <w:rPr>
          <w:szCs w:val="28"/>
          <w:lang w:val="uk-UA"/>
        </w:rPr>
      </w:pPr>
      <w:r w:rsidRPr="004E1928">
        <w:rPr>
          <w:szCs w:val="28"/>
          <w:lang w:val="uk-UA"/>
        </w:rPr>
        <w:t xml:space="preserve">При цьому значення </w:t>
      </w:r>
      <w:r w:rsidRPr="004E1928">
        <w:rPr>
          <w:position w:val="-18"/>
          <w:szCs w:val="28"/>
          <w:lang w:val="uk-UA"/>
        </w:rPr>
        <w:object w:dxaOrig="360" w:dyaOrig="480">
          <v:shape id="_x0000_i1492" type="#_x0000_t75" style="width:17.75pt;height:22.45pt" o:ole="" fillcolor="window">
            <v:imagedata r:id="rId1002" o:title=""/>
          </v:shape>
          <o:OLEObject Type="Embed" ProgID="Equation.3" ShapeID="_x0000_i1492" DrawAspect="Content" ObjectID="_1770979424" r:id="rId1003"/>
        </w:object>
      </w:r>
      <w:r w:rsidRPr="004E1928">
        <w:rPr>
          <w:szCs w:val="28"/>
          <w:lang w:val="uk-UA"/>
        </w:rPr>
        <w:t xml:space="preserve"> необхідно використовувати у відносній формі:</w:t>
      </w:r>
    </w:p>
    <w:p w:rsidR="000B4347" w:rsidRPr="004E1928" w:rsidRDefault="000B4347" w:rsidP="000B4347">
      <w:pPr>
        <w:pStyle w:val="210"/>
        <w:ind w:firstLine="709"/>
        <w:jc w:val="right"/>
        <w:rPr>
          <w:szCs w:val="28"/>
          <w:lang w:val="uk-UA"/>
        </w:rPr>
      </w:pPr>
      <w:r w:rsidRPr="004E1928">
        <w:rPr>
          <w:position w:val="-20"/>
          <w:szCs w:val="28"/>
          <w:lang w:val="uk-UA"/>
        </w:rPr>
        <w:object w:dxaOrig="4320" w:dyaOrig="499">
          <v:shape id="_x0000_i1493" type="#_x0000_t75" style="width:3in;height:24.3pt" o:ole="" fillcolor="window">
            <v:imagedata r:id="rId1004" o:title=""/>
          </v:shape>
          <o:OLEObject Type="Embed" ProgID="Equation.3" ShapeID="_x0000_i1493" DrawAspect="Content" ObjectID="_1770979425" r:id="rId1005"/>
        </w:object>
      </w:r>
      <w:r w:rsidRPr="004E1928">
        <w:rPr>
          <w:szCs w:val="28"/>
          <w:lang w:val="uk-UA"/>
        </w:rPr>
        <w:t xml:space="preserve">,                                         (4.14) </w:t>
      </w:r>
    </w:p>
    <w:p w:rsidR="000B4347" w:rsidRPr="004E1928" w:rsidRDefault="000B4347" w:rsidP="000B4347">
      <w:pPr>
        <w:pStyle w:val="210"/>
        <w:rPr>
          <w:szCs w:val="28"/>
          <w:lang w:val="uk-UA"/>
        </w:rPr>
      </w:pPr>
      <w:r w:rsidRPr="004E1928">
        <w:rPr>
          <w:szCs w:val="28"/>
          <w:lang w:val="uk-UA"/>
        </w:rPr>
        <w:t xml:space="preserve">де </w:t>
      </w:r>
      <w:r w:rsidRPr="004E1928">
        <w:rPr>
          <w:position w:val="-18"/>
          <w:szCs w:val="28"/>
          <w:lang w:val="uk-UA"/>
        </w:rPr>
        <w:object w:dxaOrig="740" w:dyaOrig="480">
          <v:shape id="_x0000_i1494" type="#_x0000_t75" style="width:36.45pt;height:22.45pt" o:ole="" fillcolor="window">
            <v:imagedata r:id="rId1006" o:title=""/>
          </v:shape>
          <o:OLEObject Type="Embed" ProgID="Equation.3" ShapeID="_x0000_i1494" DrawAspect="Content" ObjectID="_1770979426" r:id="rId1007"/>
        </w:object>
      </w:r>
      <w:r w:rsidRPr="004E1928">
        <w:rPr>
          <w:szCs w:val="28"/>
          <w:lang w:val="uk-UA"/>
        </w:rPr>
        <w:t xml:space="preserve"> природне значення </w:t>
      </w:r>
      <w:r w:rsidRPr="004E1928">
        <w:rPr>
          <w:position w:val="-18"/>
          <w:szCs w:val="28"/>
          <w:lang w:val="uk-UA"/>
        </w:rPr>
        <w:object w:dxaOrig="360" w:dyaOrig="480">
          <v:shape id="_x0000_i1495" type="#_x0000_t75" style="width:17.75pt;height:22.45pt" o:ole="" fillcolor="window">
            <v:imagedata r:id="rId1008" o:title=""/>
          </v:shape>
          <o:OLEObject Type="Embed" ProgID="Equation.3" ShapeID="_x0000_i1495" DrawAspect="Content" ObjectID="_1770979427" r:id="rId1009"/>
        </w:object>
      </w:r>
      <w:r w:rsidRPr="004E1928">
        <w:rPr>
          <w:szCs w:val="28"/>
          <w:lang w:val="uk-UA"/>
        </w:rPr>
        <w:t xml:space="preserve">; </w:t>
      </w:r>
      <w:r w:rsidRPr="004E1928">
        <w:rPr>
          <w:position w:val="-18"/>
          <w:szCs w:val="28"/>
          <w:lang w:val="uk-UA"/>
        </w:rPr>
        <w:object w:dxaOrig="1180" w:dyaOrig="480">
          <v:shape id="_x0000_i1496" type="#_x0000_t75" style="width:58.9pt;height:22.45pt" o:ole="" fillcolor="window">
            <v:imagedata r:id="rId1010" o:title=""/>
          </v:shape>
          <o:OLEObject Type="Embed" ProgID="Equation.3" ShapeID="_x0000_i1496" DrawAspect="Content" ObjectID="_1770979428" r:id="rId1011"/>
        </w:object>
      </w:r>
      <w:r w:rsidRPr="004E1928">
        <w:rPr>
          <w:szCs w:val="28"/>
          <w:lang w:val="uk-UA"/>
        </w:rPr>
        <w:t xml:space="preserve"> максимальне природне значення; </w:t>
      </w:r>
      <w:r w:rsidRPr="004E1928">
        <w:rPr>
          <w:position w:val="-20"/>
          <w:szCs w:val="28"/>
          <w:lang w:val="uk-UA"/>
        </w:rPr>
        <w:object w:dxaOrig="1320" w:dyaOrig="499">
          <v:shape id="_x0000_i1497" type="#_x0000_t75" style="width:65.45pt;height:24.3pt" o:ole="" fillcolor="window">
            <v:imagedata r:id="rId1012" o:title=""/>
          </v:shape>
          <o:OLEObject Type="Embed" ProgID="Equation.3" ShapeID="_x0000_i1497" DrawAspect="Content" ObjectID="_1770979429" r:id="rId1013"/>
        </w:object>
      </w:r>
      <w:r w:rsidRPr="004E1928">
        <w:rPr>
          <w:szCs w:val="28"/>
          <w:lang w:val="uk-UA"/>
        </w:rPr>
        <w:t xml:space="preserve">нульове природне значення </w:t>
      </w:r>
      <w:r w:rsidRPr="004E1928">
        <w:rPr>
          <w:position w:val="-18"/>
          <w:szCs w:val="28"/>
          <w:lang w:val="uk-UA"/>
        </w:rPr>
        <w:object w:dxaOrig="360" w:dyaOrig="480">
          <v:shape id="_x0000_i1498" type="#_x0000_t75" style="width:17.75pt;height:22.45pt" o:ole="" fillcolor="window">
            <v:imagedata r:id="rId1008" o:title=""/>
          </v:shape>
          <o:OLEObject Type="Embed" ProgID="Equation.3" ShapeID="_x0000_i1498" DrawAspect="Content" ObjectID="_1770979430" r:id="rId1014"/>
        </w:object>
      </w:r>
      <w:r w:rsidRPr="004E1928">
        <w:rPr>
          <w:szCs w:val="28"/>
          <w:lang w:val="uk-UA"/>
        </w:rPr>
        <w:t>.</w:t>
      </w:r>
    </w:p>
    <w:p w:rsidR="000B4347" w:rsidRPr="004E1928" w:rsidRDefault="000B4347" w:rsidP="000B4347">
      <w:pPr>
        <w:pStyle w:val="210"/>
        <w:ind w:firstLine="709"/>
        <w:rPr>
          <w:szCs w:val="28"/>
          <w:lang w:val="uk-UA"/>
        </w:rPr>
      </w:pPr>
      <w:r w:rsidRPr="004E1928">
        <w:rPr>
          <w:szCs w:val="28"/>
          <w:lang w:val="uk-UA"/>
        </w:rPr>
        <w:t xml:space="preserve">Для отримання 10 %-ної точності моделі на кожний коефіцієнт моделі необхідно по 10 спостережень у випадку нормального розподілу </w:t>
      </w:r>
      <w:r w:rsidRPr="004E1928">
        <w:rPr>
          <w:i/>
          <w:szCs w:val="28"/>
          <w:lang w:val="uk-UA"/>
        </w:rPr>
        <w:t>х</w:t>
      </w:r>
      <w:r w:rsidRPr="004E1928">
        <w:rPr>
          <w:szCs w:val="28"/>
          <w:lang w:val="uk-UA"/>
        </w:rPr>
        <w:t xml:space="preserve">. Завжди приймається </w:t>
      </w:r>
      <w:r w:rsidRPr="004E1928">
        <w:rPr>
          <w:i/>
          <w:szCs w:val="28"/>
          <w:lang w:val="uk-UA"/>
        </w:rPr>
        <w:t>х</w:t>
      </w:r>
      <w:r w:rsidRPr="004E1928">
        <w:rPr>
          <w:i/>
          <w:szCs w:val="28"/>
          <w:vertAlign w:val="subscript"/>
          <w:lang w:val="uk-UA"/>
        </w:rPr>
        <w:t>0</w:t>
      </w:r>
      <w:r w:rsidRPr="004E1928">
        <w:rPr>
          <w:szCs w:val="28"/>
          <w:lang w:val="uk-UA"/>
        </w:rPr>
        <w:t xml:space="preserve"> = 1.</w:t>
      </w:r>
    </w:p>
    <w:p w:rsidR="00051E70" w:rsidRPr="004244ED" w:rsidRDefault="00051E70" w:rsidP="00051E70">
      <w:pPr>
        <w:pStyle w:val="21"/>
        <w:numPr>
          <w:ilvl w:val="0"/>
          <w:numId w:val="0"/>
        </w:numPr>
        <w:tabs>
          <w:tab w:val="left" w:pos="10206"/>
        </w:tabs>
        <w:spacing w:line="264" w:lineRule="auto"/>
        <w:jc w:val="center"/>
        <w:rPr>
          <w:i w:val="0"/>
          <w:szCs w:val="28"/>
          <w:lang w:val="uk-UA"/>
        </w:rPr>
      </w:pPr>
      <w:r w:rsidRPr="004244ED">
        <w:rPr>
          <w:i w:val="0"/>
          <w:szCs w:val="28"/>
          <w:lang w:val="uk-UA"/>
        </w:rPr>
        <w:t>Лекція</w:t>
      </w:r>
      <w:r w:rsidRPr="004244ED">
        <w:rPr>
          <w:i w:val="0"/>
          <w:spacing w:val="-1"/>
          <w:szCs w:val="28"/>
          <w:lang w:val="uk-UA"/>
        </w:rPr>
        <w:t xml:space="preserve"> </w:t>
      </w:r>
      <w:r w:rsidRPr="004244ED">
        <w:rPr>
          <w:i w:val="0"/>
          <w:szCs w:val="28"/>
          <w:lang w:val="uk-UA"/>
        </w:rPr>
        <w:t>5.</w:t>
      </w:r>
    </w:p>
    <w:p w:rsidR="00051E70" w:rsidRPr="004244ED" w:rsidRDefault="00051E70" w:rsidP="00051E70">
      <w:pPr>
        <w:pStyle w:val="21"/>
        <w:numPr>
          <w:ilvl w:val="0"/>
          <w:numId w:val="0"/>
        </w:numPr>
        <w:tabs>
          <w:tab w:val="left" w:pos="10206"/>
        </w:tabs>
        <w:spacing w:line="264" w:lineRule="auto"/>
        <w:rPr>
          <w:i w:val="0"/>
          <w:szCs w:val="28"/>
          <w:lang w:val="uk-UA"/>
        </w:rPr>
      </w:pPr>
    </w:p>
    <w:p w:rsidR="00051E70" w:rsidRPr="004244ED" w:rsidRDefault="00350D95" w:rsidP="00350D95">
      <w:pPr>
        <w:pStyle w:val="21"/>
        <w:numPr>
          <w:ilvl w:val="0"/>
          <w:numId w:val="0"/>
        </w:numPr>
        <w:tabs>
          <w:tab w:val="left" w:pos="9923"/>
        </w:tabs>
        <w:ind w:left="567"/>
        <w:jc w:val="center"/>
        <w:rPr>
          <w:i w:val="0"/>
          <w:caps/>
          <w:szCs w:val="28"/>
          <w:lang w:val="uk-UA"/>
        </w:rPr>
      </w:pPr>
      <w:r w:rsidRPr="004E1928">
        <w:rPr>
          <w:i w:val="0"/>
          <w:caps/>
          <w:szCs w:val="28"/>
          <w:lang w:val="uk-UA"/>
        </w:rPr>
        <w:t xml:space="preserve">МОДЕЛЮВАННЯ, </w:t>
      </w:r>
      <w:r w:rsidR="00051E70" w:rsidRPr="004244ED">
        <w:rPr>
          <w:i w:val="0"/>
          <w:caps/>
          <w:szCs w:val="28"/>
          <w:lang w:val="uk-UA"/>
        </w:rPr>
        <w:t>Дослідження та Оптимізація ЕНЕРГЕТИЧНИХ об’єктів</w:t>
      </w:r>
    </w:p>
    <w:p w:rsidR="00051E70" w:rsidRPr="004E1928" w:rsidRDefault="00051E70" w:rsidP="00051E70">
      <w:pPr>
        <w:pStyle w:val="21"/>
        <w:numPr>
          <w:ilvl w:val="0"/>
          <w:numId w:val="0"/>
        </w:numPr>
        <w:tabs>
          <w:tab w:val="left" w:pos="9923"/>
        </w:tabs>
        <w:ind w:left="567"/>
        <w:rPr>
          <w:i w:val="0"/>
          <w:caps/>
          <w:szCs w:val="28"/>
          <w:lang w:val="uk-UA"/>
        </w:rPr>
      </w:pPr>
    </w:p>
    <w:p w:rsidR="00350D95" w:rsidRPr="004E1928" w:rsidRDefault="00350D95" w:rsidP="00350D95">
      <w:pPr>
        <w:pStyle w:val="12"/>
        <w:rPr>
          <w:i/>
          <w:sz w:val="28"/>
          <w:szCs w:val="28"/>
        </w:rPr>
      </w:pPr>
      <w:r w:rsidRPr="004E1928">
        <w:rPr>
          <w:b/>
          <w:i/>
          <w:sz w:val="28"/>
          <w:szCs w:val="28"/>
        </w:rPr>
        <w:t>Мета  лекції:</w:t>
      </w:r>
      <w:r w:rsidRPr="004E1928">
        <w:rPr>
          <w:i/>
          <w:sz w:val="28"/>
          <w:szCs w:val="28"/>
        </w:rPr>
        <w:t xml:space="preserve"> ознайомлення різними методами моделювання і оптимізації енергетичних об᾽єктів, зокрема, методом сплайн-функцій</w:t>
      </w:r>
    </w:p>
    <w:p w:rsidR="00350D95" w:rsidRPr="004E1928" w:rsidRDefault="00350D95" w:rsidP="00350D95">
      <w:pPr>
        <w:pStyle w:val="12"/>
      </w:pPr>
    </w:p>
    <w:p w:rsidR="00051E70" w:rsidRPr="004244ED" w:rsidRDefault="00051E70" w:rsidP="00350D95">
      <w:pPr>
        <w:pStyle w:val="21"/>
        <w:numPr>
          <w:ilvl w:val="0"/>
          <w:numId w:val="0"/>
        </w:numPr>
        <w:tabs>
          <w:tab w:val="left" w:pos="9923"/>
        </w:tabs>
        <w:ind w:left="567"/>
        <w:jc w:val="both"/>
        <w:rPr>
          <w:i w:val="0"/>
          <w:szCs w:val="28"/>
          <w:lang w:val="uk-UA"/>
        </w:rPr>
      </w:pPr>
      <w:r w:rsidRPr="004244ED">
        <w:rPr>
          <w:i w:val="0"/>
          <w:szCs w:val="28"/>
          <w:lang w:val="uk-UA"/>
        </w:rPr>
        <w:t>Основні поняття</w:t>
      </w:r>
    </w:p>
    <w:p w:rsidR="00051E70" w:rsidRPr="004244ED" w:rsidRDefault="00051E70" w:rsidP="00350D95">
      <w:pPr>
        <w:pStyle w:val="a9"/>
        <w:tabs>
          <w:tab w:val="left" w:pos="10206"/>
        </w:tabs>
        <w:spacing w:line="264" w:lineRule="auto"/>
        <w:ind w:firstLine="567"/>
        <w:jc w:val="both"/>
        <w:rPr>
          <w:rFonts w:ascii="Times New Roman" w:hAnsi="Times New Roman" w:cs="Times New Roman"/>
          <w:sz w:val="28"/>
          <w:szCs w:val="28"/>
          <w:lang w:val="uk-UA"/>
        </w:rPr>
      </w:pPr>
      <w:r w:rsidRPr="004244ED">
        <w:rPr>
          <w:rFonts w:ascii="Times New Roman" w:hAnsi="Times New Roman" w:cs="Times New Roman"/>
          <w:b/>
          <w:sz w:val="28"/>
          <w:szCs w:val="28"/>
          <w:lang w:val="uk-UA"/>
        </w:rPr>
        <w:t>Оптимізація</w:t>
      </w:r>
      <w:r w:rsidRPr="004E1928">
        <w:rPr>
          <w:rFonts w:ascii="Times New Roman" w:hAnsi="Times New Roman" w:cs="Times New Roman"/>
          <w:b/>
          <w:sz w:val="28"/>
          <w:szCs w:val="28"/>
        </w:rPr>
        <w:t> </w:t>
      </w:r>
      <w:r w:rsidRPr="004244ED">
        <w:rPr>
          <w:rFonts w:ascii="Times New Roman" w:hAnsi="Times New Roman" w:cs="Times New Roman"/>
          <w:sz w:val="28"/>
          <w:szCs w:val="28"/>
          <w:lang w:val="uk-UA"/>
        </w:rPr>
        <w:t>(</w:t>
      </w:r>
      <w:hyperlink r:id="rId1015" w:tooltip="Англійська мова" w:history="1">
        <w:r w:rsidRPr="004244ED">
          <w:rPr>
            <w:rFonts w:ascii="Times New Roman" w:hAnsi="Times New Roman" w:cs="Times New Roman"/>
            <w:sz w:val="28"/>
            <w:szCs w:val="28"/>
            <w:lang w:val="uk-UA"/>
          </w:rPr>
          <w:t>англ.</w:t>
        </w:r>
      </w:hyperlink>
      <w:r w:rsidRPr="004E1928">
        <w:rPr>
          <w:rFonts w:ascii="Times New Roman" w:hAnsi="Times New Roman" w:cs="Times New Roman"/>
          <w:sz w:val="28"/>
          <w:szCs w:val="28"/>
        </w:rPr>
        <w:t> optimization</w:t>
      </w:r>
      <w:r w:rsidRPr="004244ED">
        <w:rPr>
          <w:rFonts w:ascii="Times New Roman" w:hAnsi="Times New Roman" w:cs="Times New Roman"/>
          <w:sz w:val="28"/>
          <w:szCs w:val="28"/>
          <w:lang w:val="uk-UA"/>
        </w:rPr>
        <w:t xml:space="preserve">, </w:t>
      </w:r>
      <w:r w:rsidRPr="004E1928">
        <w:rPr>
          <w:rFonts w:ascii="Times New Roman" w:hAnsi="Times New Roman" w:cs="Times New Roman"/>
          <w:sz w:val="28"/>
          <w:szCs w:val="28"/>
        </w:rPr>
        <w:t>optimisation</w:t>
      </w:r>
      <w:r w:rsidRPr="004244ED">
        <w:rPr>
          <w:rFonts w:ascii="Times New Roman" w:hAnsi="Times New Roman" w:cs="Times New Roman"/>
          <w:sz w:val="28"/>
          <w:szCs w:val="28"/>
          <w:lang w:val="uk-UA"/>
        </w:rPr>
        <w:t>)</w:t>
      </w:r>
      <w:r w:rsidRPr="004E1928">
        <w:rPr>
          <w:rFonts w:ascii="Times New Roman" w:hAnsi="Times New Roman" w:cs="Times New Roman"/>
          <w:sz w:val="28"/>
          <w:szCs w:val="28"/>
        </w:rPr>
        <w:t> </w:t>
      </w:r>
      <w:r w:rsidRPr="004244ED">
        <w:rPr>
          <w:rFonts w:ascii="Times New Roman" w:hAnsi="Times New Roman" w:cs="Times New Roman"/>
          <w:sz w:val="28"/>
          <w:szCs w:val="28"/>
          <w:lang w:val="uk-UA"/>
        </w:rPr>
        <w:t>—</w:t>
      </w:r>
      <w:r w:rsidRPr="004E1928">
        <w:rPr>
          <w:rFonts w:ascii="Times New Roman" w:hAnsi="Times New Roman" w:cs="Times New Roman"/>
          <w:sz w:val="28"/>
          <w:szCs w:val="28"/>
        </w:rPr>
        <w:t> </w:t>
      </w:r>
      <w:hyperlink r:id="rId1016" w:tooltip="Процес" w:history="1">
        <w:r w:rsidRPr="004244ED">
          <w:rPr>
            <w:rFonts w:ascii="Times New Roman" w:hAnsi="Times New Roman" w:cs="Times New Roman"/>
            <w:sz w:val="28"/>
            <w:szCs w:val="28"/>
            <w:lang w:val="uk-UA"/>
          </w:rPr>
          <w:t>процес</w:t>
        </w:r>
      </w:hyperlink>
      <w:r w:rsidRPr="004E1928">
        <w:rPr>
          <w:rFonts w:ascii="Times New Roman" w:hAnsi="Times New Roman" w:cs="Times New Roman"/>
          <w:sz w:val="28"/>
          <w:szCs w:val="28"/>
        </w:rPr>
        <w:t> </w:t>
      </w:r>
      <w:r w:rsidRPr="004244ED">
        <w:rPr>
          <w:rFonts w:ascii="Times New Roman" w:hAnsi="Times New Roman" w:cs="Times New Roman"/>
          <w:sz w:val="28"/>
          <w:szCs w:val="28"/>
          <w:lang w:val="uk-UA"/>
        </w:rPr>
        <w:t>надання будь-чому найвигідніших характеристик, співвідношень (наприклад, оптимізація виробничих процесів і виробництва, енерговикористання тощо).</w:t>
      </w:r>
    </w:p>
    <w:p w:rsidR="00051E70" w:rsidRPr="004244ED" w:rsidRDefault="00B55AED" w:rsidP="00350D95">
      <w:pPr>
        <w:pStyle w:val="a9"/>
        <w:tabs>
          <w:tab w:val="left" w:pos="10206"/>
        </w:tabs>
        <w:spacing w:line="264" w:lineRule="auto"/>
        <w:ind w:firstLine="567"/>
        <w:jc w:val="both"/>
        <w:rPr>
          <w:rFonts w:ascii="Times New Roman" w:hAnsi="Times New Roman" w:cs="Times New Roman"/>
          <w:sz w:val="28"/>
          <w:szCs w:val="28"/>
          <w:lang w:val="uk-UA"/>
        </w:rPr>
      </w:pPr>
      <w:hyperlink r:id="rId1017" w:tooltip="Задача оптимізації" w:history="1">
        <w:r w:rsidR="00051E70" w:rsidRPr="004244ED">
          <w:rPr>
            <w:rFonts w:ascii="Times New Roman" w:hAnsi="Times New Roman" w:cs="Times New Roman"/>
            <w:b/>
            <w:sz w:val="28"/>
            <w:szCs w:val="28"/>
            <w:lang w:val="uk-UA"/>
          </w:rPr>
          <w:t>Задача оптимізації</w:t>
        </w:r>
      </w:hyperlink>
      <w:r w:rsidR="00051E70" w:rsidRPr="004E1928">
        <w:rPr>
          <w:rFonts w:ascii="Times New Roman" w:hAnsi="Times New Roman" w:cs="Times New Roman"/>
          <w:sz w:val="28"/>
          <w:szCs w:val="28"/>
        </w:rPr>
        <w:t> </w:t>
      </w:r>
      <w:r w:rsidR="00051E70" w:rsidRPr="004244ED">
        <w:rPr>
          <w:rFonts w:ascii="Times New Roman" w:hAnsi="Times New Roman" w:cs="Times New Roman"/>
          <w:sz w:val="28"/>
          <w:szCs w:val="28"/>
          <w:lang w:val="uk-UA"/>
        </w:rPr>
        <w:t>– задача знаходження точки (точок) екстремуму, або декількох екстремумів заданої функції.</w:t>
      </w:r>
    </w:p>
    <w:p w:rsidR="00051E70" w:rsidRPr="004E1928" w:rsidRDefault="00051E70" w:rsidP="00350D95">
      <w:pPr>
        <w:pStyle w:val="a9"/>
        <w:tabs>
          <w:tab w:val="left" w:pos="10206"/>
        </w:tabs>
        <w:spacing w:line="264" w:lineRule="auto"/>
        <w:ind w:firstLine="567"/>
        <w:jc w:val="both"/>
        <w:rPr>
          <w:rFonts w:ascii="Times New Roman" w:hAnsi="Times New Roman" w:cs="Times New Roman"/>
          <w:sz w:val="28"/>
          <w:szCs w:val="28"/>
        </w:rPr>
      </w:pPr>
      <w:r w:rsidRPr="004244ED">
        <w:rPr>
          <w:rFonts w:ascii="Times New Roman" w:hAnsi="Times New Roman" w:cs="Times New Roman"/>
          <w:b/>
          <w:sz w:val="28"/>
          <w:szCs w:val="28"/>
          <w:lang w:val="uk-UA"/>
        </w:rPr>
        <w:t xml:space="preserve">Оптимальний </w:t>
      </w:r>
      <w:r w:rsidRPr="004244ED">
        <w:rPr>
          <w:rFonts w:ascii="Times New Roman" w:hAnsi="Times New Roman" w:cs="Times New Roman"/>
          <w:sz w:val="28"/>
          <w:szCs w:val="28"/>
          <w:lang w:val="uk-UA"/>
        </w:rPr>
        <w:t>(від лат.</w:t>
      </w:r>
      <w:r w:rsidRPr="004E1928">
        <w:rPr>
          <w:rFonts w:ascii="Times New Roman" w:hAnsi="Times New Roman" w:cs="Times New Roman"/>
          <w:sz w:val="28"/>
          <w:szCs w:val="28"/>
        </w:rPr>
        <w:t> optimus</w:t>
      </w:r>
      <w:r w:rsidRPr="004244ED">
        <w:rPr>
          <w:rFonts w:ascii="Times New Roman" w:hAnsi="Times New Roman" w:cs="Times New Roman"/>
          <w:sz w:val="28"/>
          <w:szCs w:val="28"/>
          <w:lang w:val="uk-UA"/>
        </w:rPr>
        <w:t>)</w:t>
      </w:r>
      <w:r w:rsidRPr="004E1928">
        <w:rPr>
          <w:rFonts w:ascii="Times New Roman" w:hAnsi="Times New Roman" w:cs="Times New Roman"/>
          <w:sz w:val="28"/>
          <w:szCs w:val="28"/>
        </w:rPr>
        <w:t> </w:t>
      </w:r>
      <w:r w:rsidRPr="004244ED">
        <w:rPr>
          <w:rFonts w:ascii="Times New Roman" w:hAnsi="Times New Roman" w:cs="Times New Roman"/>
          <w:sz w:val="28"/>
          <w:szCs w:val="28"/>
          <w:lang w:val="uk-UA"/>
        </w:rPr>
        <w:t xml:space="preserve">— найкращий з можливих варіантів чогось, найвідповідніший певному завданню, умовам. </w:t>
      </w:r>
      <w:r w:rsidRPr="004E1928">
        <w:rPr>
          <w:rFonts w:ascii="Times New Roman" w:hAnsi="Times New Roman" w:cs="Times New Roman"/>
          <w:sz w:val="28"/>
          <w:szCs w:val="28"/>
        </w:rPr>
        <w:t>Наприклад, максимальна продуктивність устаткування чи відповідний мінімуму витрат по закінченому виробничому циклу. Оптимальні розрізи — значення розмірів чи конструкції технологічного елемента, зумовлені спеціальним розрахунком для досягнення максимального виробничого ефекту, мінімальних трудових чи грошових витрат та ін. критерію.</w:t>
      </w:r>
    </w:p>
    <w:p w:rsidR="00051E70" w:rsidRPr="004E1928" w:rsidRDefault="00051E70" w:rsidP="00350D95">
      <w:pPr>
        <w:pStyle w:val="a9"/>
        <w:tabs>
          <w:tab w:val="left" w:pos="10206"/>
        </w:tabs>
        <w:spacing w:line="264" w:lineRule="auto"/>
        <w:ind w:firstLine="567"/>
        <w:jc w:val="both"/>
        <w:rPr>
          <w:rFonts w:ascii="Times New Roman" w:hAnsi="Times New Roman" w:cs="Times New Roman"/>
          <w:sz w:val="28"/>
          <w:szCs w:val="28"/>
        </w:rPr>
      </w:pPr>
      <w:r w:rsidRPr="004E1928">
        <w:rPr>
          <w:rFonts w:ascii="Times New Roman" w:hAnsi="Times New Roman" w:cs="Times New Roman"/>
          <w:b/>
          <w:sz w:val="28"/>
          <w:szCs w:val="28"/>
        </w:rPr>
        <w:t>Критерій оптимальності</w:t>
      </w:r>
      <w:r w:rsidRPr="004E1928">
        <w:rPr>
          <w:rFonts w:ascii="Times New Roman" w:hAnsi="Times New Roman" w:cs="Times New Roman"/>
          <w:sz w:val="28"/>
          <w:szCs w:val="28"/>
        </w:rPr>
        <w:t> — основний показник якості робо</w:t>
      </w:r>
      <w:r w:rsidRPr="004E1928">
        <w:rPr>
          <w:rFonts w:ascii="Times New Roman" w:hAnsi="Times New Roman" w:cs="Times New Roman"/>
          <w:sz w:val="28"/>
          <w:szCs w:val="28"/>
        </w:rPr>
        <w:softHyphen/>
        <w:t xml:space="preserve">ти </w:t>
      </w:r>
      <w:hyperlink r:id="rId1018" w:tooltip="Система" w:history="1">
        <w:r w:rsidRPr="004E1928">
          <w:rPr>
            <w:rFonts w:ascii="Times New Roman" w:hAnsi="Times New Roman" w:cs="Times New Roman"/>
            <w:sz w:val="28"/>
            <w:szCs w:val="28"/>
          </w:rPr>
          <w:t>сис</w:t>
        </w:r>
        <w:r w:rsidRPr="004E1928">
          <w:rPr>
            <w:rFonts w:ascii="Times New Roman" w:hAnsi="Times New Roman" w:cs="Times New Roman"/>
            <w:sz w:val="28"/>
            <w:szCs w:val="28"/>
          </w:rPr>
          <w:softHyphen/>
          <w:t>теми</w:t>
        </w:r>
      </w:hyperlink>
      <w:r w:rsidRPr="004E1928">
        <w:rPr>
          <w:rFonts w:ascii="Times New Roman" w:hAnsi="Times New Roman" w:cs="Times New Roman"/>
          <w:sz w:val="28"/>
          <w:szCs w:val="28"/>
        </w:rPr>
        <w:t>, фундаментальне поняття системи оптимального функціо</w:t>
      </w:r>
      <w:r w:rsidRPr="004E1928">
        <w:rPr>
          <w:rFonts w:ascii="Times New Roman" w:hAnsi="Times New Roman" w:cs="Times New Roman"/>
          <w:sz w:val="28"/>
          <w:szCs w:val="28"/>
        </w:rPr>
        <w:softHyphen/>
        <w:t xml:space="preserve">нування об'єктів </w:t>
      </w:r>
      <w:r w:rsidRPr="004E1928">
        <w:rPr>
          <w:rFonts w:ascii="Times New Roman" w:hAnsi="Times New Roman" w:cs="Times New Roman"/>
          <w:sz w:val="28"/>
          <w:szCs w:val="28"/>
        </w:rPr>
        <w:lastRenderedPageBreak/>
        <w:t>(</w:t>
      </w:r>
      <w:hyperlink r:id="rId1019" w:tooltip="Машина" w:history="1">
        <w:r w:rsidRPr="004E1928">
          <w:rPr>
            <w:rFonts w:ascii="Times New Roman" w:hAnsi="Times New Roman" w:cs="Times New Roman"/>
            <w:sz w:val="28"/>
            <w:szCs w:val="28"/>
          </w:rPr>
          <w:t>машин</w:t>
        </w:r>
      </w:hyperlink>
      <w:r w:rsidRPr="004E1928">
        <w:rPr>
          <w:rFonts w:ascii="Times New Roman" w:hAnsi="Times New Roman" w:cs="Times New Roman"/>
          <w:sz w:val="28"/>
          <w:szCs w:val="28"/>
        </w:rPr>
        <w:t xml:space="preserve">, </w:t>
      </w:r>
      <w:hyperlink r:id="rId1020" w:tooltip="Процес" w:history="1">
        <w:r w:rsidRPr="004E1928">
          <w:rPr>
            <w:rFonts w:ascii="Times New Roman" w:hAnsi="Times New Roman" w:cs="Times New Roman"/>
            <w:sz w:val="28"/>
            <w:szCs w:val="28"/>
          </w:rPr>
          <w:t>процесів</w:t>
        </w:r>
      </w:hyperlink>
      <w:r w:rsidRPr="004E1928">
        <w:rPr>
          <w:rFonts w:ascii="Times New Roman" w:hAnsi="Times New Roman" w:cs="Times New Roman"/>
          <w:sz w:val="28"/>
          <w:szCs w:val="28"/>
        </w:rPr>
        <w:t xml:space="preserve">,  </w:t>
      </w:r>
      <w:hyperlink r:id="rId1021" w:tooltip="Підприємство" w:history="1">
        <w:r w:rsidRPr="004E1928">
          <w:rPr>
            <w:rFonts w:ascii="Times New Roman" w:hAnsi="Times New Roman" w:cs="Times New Roman"/>
            <w:sz w:val="28"/>
            <w:szCs w:val="28"/>
          </w:rPr>
          <w:t>підприємства</w:t>
        </w:r>
      </w:hyperlink>
      <w:r w:rsidRPr="004E1928">
        <w:rPr>
          <w:rFonts w:ascii="Times New Roman" w:hAnsi="Times New Roman" w:cs="Times New Roman"/>
          <w:sz w:val="28"/>
          <w:szCs w:val="28"/>
        </w:rPr>
        <w:t xml:space="preserve">,  </w:t>
      </w:r>
      <w:hyperlink r:id="rId1022" w:tooltip="Галузь" w:history="1">
        <w:r w:rsidRPr="004E1928">
          <w:rPr>
            <w:rFonts w:ascii="Times New Roman" w:hAnsi="Times New Roman" w:cs="Times New Roman"/>
            <w:sz w:val="28"/>
            <w:szCs w:val="28"/>
          </w:rPr>
          <w:t>галузі</w:t>
        </w:r>
      </w:hyperlink>
      <w:r w:rsidRPr="004E1928">
        <w:rPr>
          <w:rFonts w:ascii="Times New Roman" w:hAnsi="Times New Roman" w:cs="Times New Roman"/>
          <w:sz w:val="28"/>
          <w:szCs w:val="28"/>
        </w:rPr>
        <w:t xml:space="preserve">,  </w:t>
      </w:r>
      <w:hyperlink r:id="rId1023" w:tooltip="Економіка" w:history="1">
        <w:r w:rsidRPr="004E1928">
          <w:rPr>
            <w:rFonts w:ascii="Times New Roman" w:hAnsi="Times New Roman" w:cs="Times New Roman"/>
            <w:sz w:val="28"/>
            <w:szCs w:val="28"/>
          </w:rPr>
          <w:t>економіки</w:t>
        </w:r>
      </w:hyperlink>
      <w:r w:rsidRPr="004E1928">
        <w:rPr>
          <w:rFonts w:ascii="Times New Roman" w:hAnsi="Times New Roman" w:cs="Times New Roman"/>
          <w:sz w:val="28"/>
          <w:szCs w:val="28"/>
        </w:rPr>
        <w:t xml:space="preserve"> загалом). В еко</w:t>
      </w:r>
      <w:r w:rsidRPr="004E1928">
        <w:rPr>
          <w:rFonts w:ascii="Times New Roman" w:hAnsi="Times New Roman" w:cs="Times New Roman"/>
          <w:sz w:val="28"/>
          <w:szCs w:val="28"/>
        </w:rPr>
        <w:softHyphen/>
        <w:t xml:space="preserve">номіці, наприклад, критерієм оптимальності може бути максимум </w:t>
      </w:r>
      <w:hyperlink r:id="rId1024" w:tooltip="Прибуток" w:history="1">
        <w:r w:rsidRPr="004E1928">
          <w:rPr>
            <w:rFonts w:ascii="Times New Roman" w:hAnsi="Times New Roman" w:cs="Times New Roman"/>
            <w:sz w:val="28"/>
            <w:szCs w:val="28"/>
          </w:rPr>
          <w:t>при</w:t>
        </w:r>
        <w:r w:rsidRPr="004E1928">
          <w:rPr>
            <w:rFonts w:ascii="Times New Roman" w:hAnsi="Times New Roman" w:cs="Times New Roman"/>
            <w:sz w:val="28"/>
            <w:szCs w:val="28"/>
          </w:rPr>
          <w:softHyphen/>
          <w:t>бутку</w:t>
        </w:r>
      </w:hyperlink>
      <w:r w:rsidRPr="004E1928">
        <w:rPr>
          <w:rFonts w:ascii="Times New Roman" w:hAnsi="Times New Roman" w:cs="Times New Roman"/>
          <w:sz w:val="28"/>
          <w:szCs w:val="28"/>
        </w:rPr>
        <w:t xml:space="preserve">, мінімум трудових затрат, мінімальний час досягнення мети тощо. </w:t>
      </w:r>
    </w:p>
    <w:p w:rsidR="00051E70" w:rsidRPr="004E1928" w:rsidRDefault="00051E70" w:rsidP="00350D95">
      <w:pPr>
        <w:pStyle w:val="a9"/>
        <w:tabs>
          <w:tab w:val="left" w:pos="10206"/>
        </w:tabs>
        <w:spacing w:line="264" w:lineRule="auto"/>
        <w:ind w:firstLine="567"/>
        <w:jc w:val="both"/>
        <w:rPr>
          <w:rFonts w:ascii="Times New Roman" w:hAnsi="Times New Roman" w:cs="Times New Roman"/>
          <w:sz w:val="28"/>
          <w:szCs w:val="28"/>
        </w:rPr>
      </w:pPr>
      <w:r w:rsidRPr="004E1928">
        <w:rPr>
          <w:rFonts w:ascii="Times New Roman" w:hAnsi="Times New Roman" w:cs="Times New Roman"/>
          <w:b/>
          <w:sz w:val="28"/>
          <w:szCs w:val="28"/>
        </w:rPr>
        <w:t>Математичною оптимізацією</w:t>
      </w:r>
      <w:r w:rsidRPr="004E1928">
        <w:rPr>
          <w:rFonts w:ascii="Times New Roman" w:hAnsi="Times New Roman" w:cs="Times New Roman"/>
          <w:sz w:val="28"/>
          <w:szCs w:val="28"/>
        </w:rPr>
        <w:t>  або математичним про</w:t>
      </w:r>
      <w:r w:rsidRPr="004E1928">
        <w:rPr>
          <w:rFonts w:ascii="Times New Roman" w:hAnsi="Times New Roman" w:cs="Times New Roman"/>
          <w:sz w:val="28"/>
          <w:szCs w:val="28"/>
        </w:rPr>
        <w:softHyphen/>
        <w:t xml:space="preserve">грамуванням в </w:t>
      </w:r>
      <w:hyperlink r:id="rId1025" w:tooltip="Математика" w:history="1">
        <w:r w:rsidRPr="004E1928">
          <w:rPr>
            <w:rFonts w:ascii="Times New Roman" w:hAnsi="Times New Roman" w:cs="Times New Roman"/>
            <w:sz w:val="28"/>
            <w:szCs w:val="28"/>
          </w:rPr>
          <w:t>математиці</w:t>
        </w:r>
      </w:hyperlink>
      <w:r w:rsidRPr="004E1928">
        <w:rPr>
          <w:rFonts w:ascii="Times New Roman" w:hAnsi="Times New Roman" w:cs="Times New Roman"/>
          <w:sz w:val="28"/>
          <w:szCs w:val="28"/>
        </w:rPr>
        <w:t xml:space="preserve">,  </w:t>
      </w:r>
      <w:hyperlink r:id="rId1026" w:tooltip="Інформатика" w:history="1">
        <w:r w:rsidRPr="004E1928">
          <w:rPr>
            <w:rFonts w:ascii="Times New Roman" w:hAnsi="Times New Roman" w:cs="Times New Roman"/>
            <w:sz w:val="28"/>
            <w:szCs w:val="28"/>
          </w:rPr>
          <w:t>інфор</w:t>
        </w:r>
        <w:r w:rsidRPr="004E1928">
          <w:rPr>
            <w:rFonts w:ascii="Times New Roman" w:hAnsi="Times New Roman" w:cs="Times New Roman"/>
            <w:sz w:val="28"/>
            <w:szCs w:val="28"/>
          </w:rPr>
          <w:softHyphen/>
          <w:t>матиці</w:t>
        </w:r>
      </w:hyperlink>
      <w:r w:rsidRPr="004E1928">
        <w:rPr>
          <w:rFonts w:ascii="Times New Roman" w:hAnsi="Times New Roman" w:cs="Times New Roman"/>
          <w:sz w:val="28"/>
          <w:szCs w:val="28"/>
        </w:rPr>
        <w:t xml:space="preserve"> та </w:t>
      </w:r>
      <w:hyperlink r:id="rId1027" w:tooltip="Дослідження операцій" w:history="1">
        <w:r w:rsidRPr="004E1928">
          <w:rPr>
            <w:rFonts w:ascii="Times New Roman" w:hAnsi="Times New Roman" w:cs="Times New Roman"/>
            <w:sz w:val="28"/>
            <w:szCs w:val="28"/>
          </w:rPr>
          <w:t>дослідженні операцій</w:t>
        </w:r>
      </w:hyperlink>
      <w:r w:rsidRPr="004E1928">
        <w:rPr>
          <w:rFonts w:ascii="Times New Roman" w:hAnsi="Times New Roman" w:cs="Times New Roman"/>
          <w:sz w:val="28"/>
          <w:szCs w:val="28"/>
        </w:rPr>
        <w:t>  називають відбір най</w:t>
      </w:r>
      <w:r w:rsidRPr="004E1928">
        <w:rPr>
          <w:rFonts w:ascii="Times New Roman" w:hAnsi="Times New Roman" w:cs="Times New Roman"/>
          <w:sz w:val="28"/>
          <w:szCs w:val="28"/>
        </w:rPr>
        <w:softHyphen/>
        <w:t>кращого елементу (за певним критерієм) з множини доступних альтернатив. У най</w:t>
      </w:r>
      <w:r w:rsidRPr="004E1928">
        <w:rPr>
          <w:rFonts w:ascii="Times New Roman" w:hAnsi="Times New Roman" w:cs="Times New Roman"/>
          <w:sz w:val="28"/>
          <w:szCs w:val="28"/>
        </w:rPr>
        <w:softHyphen/>
        <w:t>простішому випадку </w:t>
      </w:r>
      <w:hyperlink r:id="rId1028" w:tooltip="Задача оптимізації" w:history="1">
        <w:r w:rsidRPr="004E1928">
          <w:rPr>
            <w:rFonts w:ascii="Times New Roman" w:hAnsi="Times New Roman" w:cs="Times New Roman"/>
            <w:sz w:val="28"/>
            <w:szCs w:val="28"/>
          </w:rPr>
          <w:t>задача опти</w:t>
        </w:r>
        <w:r w:rsidRPr="004E1928">
          <w:rPr>
            <w:rFonts w:ascii="Times New Roman" w:hAnsi="Times New Roman" w:cs="Times New Roman"/>
            <w:sz w:val="28"/>
            <w:szCs w:val="28"/>
          </w:rPr>
          <w:softHyphen/>
          <w:t>міза</w:t>
        </w:r>
        <w:r w:rsidRPr="004E1928">
          <w:rPr>
            <w:rFonts w:ascii="Times New Roman" w:hAnsi="Times New Roman" w:cs="Times New Roman"/>
            <w:sz w:val="28"/>
            <w:szCs w:val="28"/>
          </w:rPr>
          <w:softHyphen/>
          <w:t>ції</w:t>
        </w:r>
      </w:hyperlink>
      <w:r w:rsidRPr="004E1928">
        <w:rPr>
          <w:rFonts w:ascii="Times New Roman" w:hAnsi="Times New Roman" w:cs="Times New Roman"/>
          <w:sz w:val="28"/>
          <w:szCs w:val="28"/>
        </w:rPr>
        <w:t xml:space="preserve"> полягає у знаходженні  </w:t>
      </w:r>
      <w:hyperlink r:id="rId1029" w:tooltip="Екстремум" w:history="1">
        <w:r w:rsidRPr="004E1928">
          <w:rPr>
            <w:rFonts w:ascii="Times New Roman" w:hAnsi="Times New Roman" w:cs="Times New Roman"/>
            <w:sz w:val="28"/>
            <w:szCs w:val="28"/>
          </w:rPr>
          <w:t>екстремуму</w:t>
        </w:r>
      </w:hyperlink>
      <w:r w:rsidRPr="004E1928">
        <w:rPr>
          <w:rFonts w:ascii="Times New Roman" w:hAnsi="Times New Roman" w:cs="Times New Roman"/>
          <w:sz w:val="28"/>
          <w:szCs w:val="28"/>
        </w:rPr>
        <w:t>  (</w:t>
      </w:r>
      <w:hyperlink r:id="rId1030" w:tooltip="Мінімум" w:history="1">
        <w:r w:rsidRPr="004E1928">
          <w:rPr>
            <w:rFonts w:ascii="Times New Roman" w:hAnsi="Times New Roman" w:cs="Times New Roman"/>
            <w:sz w:val="28"/>
            <w:szCs w:val="28"/>
          </w:rPr>
          <w:t>мінімуму</w:t>
        </w:r>
      </w:hyperlink>
      <w:r w:rsidRPr="004E1928">
        <w:rPr>
          <w:rFonts w:ascii="Times New Roman" w:hAnsi="Times New Roman" w:cs="Times New Roman"/>
          <w:sz w:val="28"/>
          <w:szCs w:val="28"/>
        </w:rPr>
        <w:t xml:space="preserve">  або </w:t>
      </w:r>
      <w:hyperlink r:id="rId1031" w:tooltip="Максимум" w:history="1">
        <w:r w:rsidRPr="004E1928">
          <w:rPr>
            <w:rFonts w:ascii="Times New Roman" w:hAnsi="Times New Roman" w:cs="Times New Roman"/>
            <w:sz w:val="28"/>
            <w:szCs w:val="28"/>
          </w:rPr>
          <w:t>максимуму</w:t>
        </w:r>
      </w:hyperlink>
      <w:r w:rsidRPr="004E1928">
        <w:rPr>
          <w:rFonts w:ascii="Times New Roman" w:hAnsi="Times New Roman" w:cs="Times New Roman"/>
          <w:sz w:val="28"/>
          <w:szCs w:val="28"/>
        </w:rPr>
        <w:t xml:space="preserve">)  </w:t>
      </w:r>
      <w:hyperlink r:id="rId1032" w:tooltip="Дійсні числа" w:history="1">
        <w:r w:rsidRPr="004E1928">
          <w:rPr>
            <w:rFonts w:ascii="Times New Roman" w:hAnsi="Times New Roman" w:cs="Times New Roman"/>
            <w:sz w:val="28"/>
            <w:szCs w:val="28"/>
          </w:rPr>
          <w:t>дійсної</w:t>
        </w:r>
      </w:hyperlink>
      <w:r w:rsidRPr="004E1928">
        <w:rPr>
          <w:rFonts w:ascii="Times New Roman" w:hAnsi="Times New Roman" w:cs="Times New Roman"/>
          <w:sz w:val="28"/>
          <w:szCs w:val="28"/>
        </w:rPr>
        <w:t xml:space="preserve">  </w:t>
      </w:r>
      <w:hyperlink r:id="rId1033" w:tooltip="Функція (математика)" w:history="1">
        <w:r w:rsidRPr="004E1928">
          <w:rPr>
            <w:rFonts w:ascii="Times New Roman" w:hAnsi="Times New Roman" w:cs="Times New Roman"/>
            <w:sz w:val="28"/>
            <w:szCs w:val="28"/>
          </w:rPr>
          <w:t>функції</w:t>
        </w:r>
      </w:hyperlink>
      <w:r w:rsidRPr="004E1928">
        <w:rPr>
          <w:rFonts w:ascii="Times New Roman" w:hAnsi="Times New Roman" w:cs="Times New Roman"/>
          <w:sz w:val="28"/>
          <w:szCs w:val="28"/>
        </w:rPr>
        <w:t> шляхом систематичного вибору </w:t>
      </w:r>
      <w:hyperlink r:id="rId1034" w:tooltip="Аргумент функції" w:history="1">
        <w:r w:rsidRPr="004E1928">
          <w:rPr>
            <w:rFonts w:ascii="Times New Roman" w:hAnsi="Times New Roman" w:cs="Times New Roman"/>
            <w:sz w:val="28"/>
            <w:szCs w:val="28"/>
          </w:rPr>
          <w:t>вхідних значень</w:t>
        </w:r>
      </w:hyperlink>
      <w:r w:rsidRPr="004E1928">
        <w:rPr>
          <w:rFonts w:ascii="Times New Roman" w:hAnsi="Times New Roman" w:cs="Times New Roman"/>
          <w:sz w:val="28"/>
          <w:szCs w:val="28"/>
        </w:rPr>
        <w:t> з дозволеного набору та обчислення значення функції.</w:t>
      </w:r>
    </w:p>
    <w:p w:rsidR="00051E70" w:rsidRPr="004E1928" w:rsidRDefault="00051E70" w:rsidP="00350D95">
      <w:pPr>
        <w:pStyle w:val="a9"/>
        <w:tabs>
          <w:tab w:val="left" w:pos="10206"/>
        </w:tabs>
        <w:spacing w:line="264" w:lineRule="auto"/>
        <w:ind w:firstLine="567"/>
        <w:jc w:val="both"/>
        <w:rPr>
          <w:rFonts w:ascii="Times New Roman" w:hAnsi="Times New Roman" w:cs="Times New Roman"/>
          <w:sz w:val="28"/>
          <w:szCs w:val="28"/>
        </w:rPr>
      </w:pPr>
      <w:r w:rsidRPr="004E1928">
        <w:rPr>
          <w:rFonts w:ascii="Times New Roman" w:hAnsi="Times New Roman" w:cs="Times New Roman"/>
          <w:sz w:val="28"/>
          <w:szCs w:val="28"/>
        </w:rPr>
        <w:t>Подальші узагальнення теорії та методів оптимізації до інших формулювань становлять велику область </w:t>
      </w:r>
      <w:hyperlink r:id="rId1035" w:tooltip="Прикладна математика" w:history="1">
        <w:r w:rsidRPr="004E1928">
          <w:rPr>
            <w:rFonts w:ascii="Times New Roman" w:hAnsi="Times New Roman" w:cs="Times New Roman"/>
            <w:sz w:val="28"/>
            <w:szCs w:val="28"/>
          </w:rPr>
          <w:t>прикладної математики</w:t>
        </w:r>
      </w:hyperlink>
      <w:r w:rsidRPr="004E1928">
        <w:rPr>
          <w:rFonts w:ascii="Times New Roman" w:hAnsi="Times New Roman" w:cs="Times New Roman"/>
          <w:sz w:val="28"/>
          <w:szCs w:val="28"/>
        </w:rPr>
        <w:t xml:space="preserve">. </w:t>
      </w:r>
    </w:p>
    <w:p w:rsidR="00051E70" w:rsidRPr="004E1928" w:rsidRDefault="00051E70" w:rsidP="00350D95">
      <w:pPr>
        <w:pStyle w:val="a9"/>
        <w:tabs>
          <w:tab w:val="left" w:pos="10206"/>
        </w:tabs>
        <w:spacing w:line="264" w:lineRule="auto"/>
        <w:ind w:firstLine="709"/>
        <w:jc w:val="both"/>
        <w:rPr>
          <w:rFonts w:ascii="Times New Roman" w:hAnsi="Times New Roman" w:cs="Times New Roman"/>
          <w:sz w:val="28"/>
          <w:szCs w:val="28"/>
        </w:rPr>
      </w:pPr>
      <w:r w:rsidRPr="004E1928">
        <w:rPr>
          <w:rFonts w:ascii="Times New Roman" w:hAnsi="Times New Roman" w:cs="Times New Roman"/>
          <w:sz w:val="28"/>
          <w:szCs w:val="28"/>
        </w:rPr>
        <w:t>Оптимізація охоплює знаходження «найкращих можливих» значень деякої </w:t>
      </w:r>
      <w:hyperlink r:id="rId1036" w:tooltip="Цільова функція" w:history="1">
        <w:r w:rsidRPr="004E1928">
          <w:rPr>
            <w:rFonts w:ascii="Times New Roman" w:hAnsi="Times New Roman" w:cs="Times New Roman"/>
            <w:sz w:val="28"/>
            <w:szCs w:val="28"/>
          </w:rPr>
          <w:t>цільової функції</w:t>
        </w:r>
      </w:hyperlink>
      <w:r w:rsidRPr="004E1928">
        <w:rPr>
          <w:rFonts w:ascii="Times New Roman" w:hAnsi="Times New Roman" w:cs="Times New Roman"/>
          <w:sz w:val="28"/>
          <w:szCs w:val="28"/>
        </w:rPr>
        <w:t> в межах </w:t>
      </w:r>
      <w:hyperlink r:id="rId1037" w:tooltip="Область визначення" w:history="1">
        <w:r w:rsidRPr="004E1928">
          <w:rPr>
            <w:rFonts w:ascii="Times New Roman" w:hAnsi="Times New Roman" w:cs="Times New Roman"/>
            <w:sz w:val="28"/>
            <w:szCs w:val="28"/>
          </w:rPr>
          <w:t>області визначення</w:t>
        </w:r>
      </w:hyperlink>
      <w:r w:rsidRPr="004E1928">
        <w:rPr>
          <w:rFonts w:ascii="Times New Roman" w:hAnsi="Times New Roman" w:cs="Times New Roman"/>
          <w:sz w:val="28"/>
          <w:szCs w:val="28"/>
        </w:rPr>
        <w:t>, включаючи різні типи цільових функцій та різні типи областей значення (Рис. 5.1).</w:t>
      </w:r>
    </w:p>
    <w:p w:rsidR="00051E70" w:rsidRPr="004E1928" w:rsidRDefault="00051E70" w:rsidP="000455D4">
      <w:pPr>
        <w:pStyle w:val="a9"/>
        <w:tabs>
          <w:tab w:val="left" w:pos="10206"/>
        </w:tabs>
        <w:spacing w:line="264" w:lineRule="auto"/>
        <w:ind w:firstLine="567"/>
        <w:jc w:val="center"/>
        <w:rPr>
          <w:rFonts w:ascii="Times New Roman" w:hAnsi="Times New Roman" w:cs="Times New Roman"/>
          <w:sz w:val="28"/>
          <w:szCs w:val="28"/>
        </w:rPr>
      </w:pPr>
      <w:r w:rsidRPr="004E1928">
        <w:rPr>
          <w:rFonts w:ascii="Times New Roman" w:hAnsi="Times New Roman" w:cs="Times New Roman"/>
          <w:noProof/>
          <w:sz w:val="28"/>
          <w:szCs w:val="28"/>
          <w:lang w:eastAsia="ru-RU"/>
        </w:rPr>
        <w:drawing>
          <wp:inline distT="0" distB="0" distL="0" distR="0">
            <wp:extent cx="3724706" cy="3137050"/>
            <wp:effectExtent l="19050" t="0" r="9094" b="0"/>
            <wp:docPr id="2" name="Рисунок 0" descr="графік параболоїд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ік параболоїду.png"/>
                    <pic:cNvPicPr/>
                  </pic:nvPicPr>
                  <pic:blipFill>
                    <a:blip r:embed="rId1038" cstate="print"/>
                    <a:stretch>
                      <a:fillRect/>
                    </a:stretch>
                  </pic:blipFill>
                  <pic:spPr>
                    <a:xfrm>
                      <a:off x="0" y="0"/>
                      <a:ext cx="3728899" cy="3140581"/>
                    </a:xfrm>
                    <a:prstGeom prst="rect">
                      <a:avLst/>
                    </a:prstGeom>
                  </pic:spPr>
                </pic:pic>
              </a:graphicData>
            </a:graphic>
          </wp:inline>
        </w:drawing>
      </w:r>
    </w:p>
    <w:p w:rsidR="00051E70" w:rsidRPr="004E1928" w:rsidRDefault="00051E70" w:rsidP="00350D95">
      <w:pPr>
        <w:pStyle w:val="a9"/>
        <w:tabs>
          <w:tab w:val="left" w:pos="10206"/>
        </w:tabs>
        <w:spacing w:line="264" w:lineRule="auto"/>
        <w:rPr>
          <w:rFonts w:ascii="Times New Roman" w:hAnsi="Times New Roman" w:cs="Times New Roman"/>
          <w:sz w:val="28"/>
          <w:szCs w:val="28"/>
          <w:shd w:val="clear" w:color="auto" w:fill="FFFFFF"/>
        </w:rPr>
      </w:pPr>
      <w:r w:rsidRPr="004E1928">
        <w:rPr>
          <w:rFonts w:ascii="Times New Roman" w:hAnsi="Times New Roman" w:cs="Times New Roman"/>
          <w:sz w:val="28"/>
          <w:szCs w:val="28"/>
          <w:shd w:val="clear" w:color="auto" w:fill="FFFFFF"/>
        </w:rPr>
        <w:t xml:space="preserve"> Рис. 1. Графік </w:t>
      </w:r>
      <w:hyperlink r:id="rId1039" w:tooltip="Параболоїд" w:history="1">
        <w:r w:rsidRPr="004E1928">
          <w:rPr>
            <w:rStyle w:val="a5"/>
            <w:rFonts w:ascii="Times New Roman" w:hAnsi="Times New Roman" w:cs="Times New Roman"/>
            <w:sz w:val="28"/>
            <w:szCs w:val="28"/>
            <w:shd w:val="clear" w:color="auto" w:fill="FFFFFF"/>
          </w:rPr>
          <w:t>параболоїду</w:t>
        </w:r>
      </w:hyperlink>
      <w:r w:rsidRPr="004E1928">
        <w:rPr>
          <w:rFonts w:ascii="Times New Roman" w:hAnsi="Times New Roman" w:cs="Times New Roman"/>
          <w:sz w:val="28"/>
          <w:szCs w:val="28"/>
          <w:shd w:val="clear" w:color="auto" w:fill="FFFFFF"/>
        </w:rPr>
        <w:t>, заданого рівнянням </w:t>
      </w:r>
      <w:r w:rsidRPr="004E1928">
        <w:rPr>
          <w:rFonts w:ascii="Times New Roman" w:hAnsi="Times New Roman" w:cs="Times New Roman"/>
          <w:iCs/>
          <w:sz w:val="28"/>
          <w:szCs w:val="28"/>
          <w:shd w:val="clear" w:color="auto" w:fill="FFFFFF"/>
        </w:rPr>
        <w:t>z</w:t>
      </w:r>
      <w:r w:rsidRPr="004E1928">
        <w:rPr>
          <w:rFonts w:ascii="Times New Roman" w:hAnsi="Times New Roman" w:cs="Times New Roman"/>
          <w:sz w:val="28"/>
          <w:szCs w:val="28"/>
          <w:shd w:val="clear" w:color="auto" w:fill="FFFFFF"/>
        </w:rPr>
        <w:t> = f(</w:t>
      </w:r>
      <w:r w:rsidRPr="004E1928">
        <w:rPr>
          <w:rFonts w:ascii="Times New Roman" w:hAnsi="Times New Roman" w:cs="Times New Roman"/>
          <w:iCs/>
          <w:sz w:val="28"/>
          <w:szCs w:val="28"/>
          <w:shd w:val="clear" w:color="auto" w:fill="FFFFFF"/>
        </w:rPr>
        <w:t>x</w:t>
      </w:r>
      <w:r w:rsidRPr="004E1928">
        <w:rPr>
          <w:rFonts w:ascii="Times New Roman" w:hAnsi="Times New Roman" w:cs="Times New Roman"/>
          <w:sz w:val="28"/>
          <w:szCs w:val="28"/>
          <w:shd w:val="clear" w:color="auto" w:fill="FFFFFF"/>
        </w:rPr>
        <w:t>, </w:t>
      </w:r>
      <w:r w:rsidRPr="004E1928">
        <w:rPr>
          <w:rFonts w:ascii="Times New Roman" w:hAnsi="Times New Roman" w:cs="Times New Roman"/>
          <w:iCs/>
          <w:sz w:val="28"/>
          <w:szCs w:val="28"/>
          <w:shd w:val="clear" w:color="auto" w:fill="FFFFFF"/>
        </w:rPr>
        <w:t>y</w:t>
      </w:r>
      <w:r w:rsidRPr="004E1928">
        <w:rPr>
          <w:rFonts w:ascii="Times New Roman" w:hAnsi="Times New Roman" w:cs="Times New Roman"/>
          <w:sz w:val="28"/>
          <w:szCs w:val="28"/>
          <w:shd w:val="clear" w:color="auto" w:fill="FFFFFF"/>
        </w:rPr>
        <w:t>) = −(</w:t>
      </w:r>
      <w:r w:rsidRPr="004E1928">
        <w:rPr>
          <w:rFonts w:ascii="Times New Roman" w:hAnsi="Times New Roman" w:cs="Times New Roman"/>
          <w:iCs/>
          <w:sz w:val="28"/>
          <w:szCs w:val="28"/>
          <w:shd w:val="clear" w:color="auto" w:fill="FFFFFF"/>
        </w:rPr>
        <w:t>x</w:t>
      </w:r>
      <w:r w:rsidRPr="004E1928">
        <w:rPr>
          <w:rFonts w:ascii="Times New Roman" w:hAnsi="Times New Roman" w:cs="Times New Roman"/>
          <w:sz w:val="28"/>
          <w:szCs w:val="28"/>
          <w:shd w:val="clear" w:color="auto" w:fill="FFFFFF"/>
        </w:rPr>
        <w:t>² + </w:t>
      </w:r>
      <w:r w:rsidRPr="004E1928">
        <w:rPr>
          <w:rFonts w:ascii="Times New Roman" w:hAnsi="Times New Roman" w:cs="Times New Roman"/>
          <w:iCs/>
          <w:sz w:val="28"/>
          <w:szCs w:val="28"/>
          <w:shd w:val="clear" w:color="auto" w:fill="FFFFFF"/>
        </w:rPr>
        <w:t>y</w:t>
      </w:r>
      <w:r w:rsidRPr="004E1928">
        <w:rPr>
          <w:rFonts w:ascii="Times New Roman" w:hAnsi="Times New Roman" w:cs="Times New Roman"/>
          <w:sz w:val="28"/>
          <w:szCs w:val="28"/>
          <w:shd w:val="clear" w:color="auto" w:fill="FFFFFF"/>
        </w:rPr>
        <w:t>²) + 4.</w:t>
      </w:r>
    </w:p>
    <w:p w:rsidR="00051E70" w:rsidRPr="004E1928" w:rsidRDefault="00051E70" w:rsidP="00051E70">
      <w:pPr>
        <w:pStyle w:val="a9"/>
        <w:tabs>
          <w:tab w:val="left" w:pos="10206"/>
        </w:tabs>
        <w:spacing w:line="264" w:lineRule="auto"/>
        <w:ind w:firstLine="567"/>
        <w:rPr>
          <w:rFonts w:ascii="Times New Roman" w:hAnsi="Times New Roman" w:cs="Times New Roman"/>
          <w:sz w:val="28"/>
          <w:szCs w:val="28"/>
          <w:shd w:val="clear" w:color="auto" w:fill="FFFFFF"/>
        </w:rPr>
      </w:pPr>
      <w:r w:rsidRPr="004E1928">
        <w:rPr>
          <w:rFonts w:ascii="Times New Roman" w:hAnsi="Times New Roman" w:cs="Times New Roman"/>
          <w:sz w:val="28"/>
          <w:szCs w:val="28"/>
          <w:shd w:val="clear" w:color="auto" w:fill="FFFFFF"/>
        </w:rPr>
        <w:t xml:space="preserve">                   Глобальний </w:t>
      </w:r>
      <w:hyperlink r:id="rId1040" w:tooltip="Екстремум" w:history="1">
        <w:r w:rsidRPr="004E1928">
          <w:rPr>
            <w:rStyle w:val="a5"/>
            <w:rFonts w:ascii="Times New Roman" w:hAnsi="Times New Roman" w:cs="Times New Roman"/>
            <w:sz w:val="28"/>
            <w:szCs w:val="28"/>
            <w:shd w:val="clear" w:color="auto" w:fill="FFFFFF"/>
          </w:rPr>
          <w:t>максимум</w:t>
        </w:r>
      </w:hyperlink>
      <w:r w:rsidRPr="004E1928">
        <w:rPr>
          <w:rFonts w:ascii="Times New Roman" w:hAnsi="Times New Roman" w:cs="Times New Roman"/>
          <w:sz w:val="28"/>
          <w:szCs w:val="28"/>
          <w:shd w:val="clear" w:color="auto" w:fill="FFFFFF"/>
        </w:rPr>
        <w:t> в точці (</w:t>
      </w:r>
      <w:r w:rsidRPr="004E1928">
        <w:rPr>
          <w:rFonts w:ascii="Times New Roman" w:hAnsi="Times New Roman" w:cs="Times New Roman"/>
          <w:iCs/>
          <w:sz w:val="28"/>
          <w:szCs w:val="28"/>
          <w:shd w:val="clear" w:color="auto" w:fill="FFFFFF"/>
        </w:rPr>
        <w:t>x, y, z</w:t>
      </w:r>
      <w:r w:rsidRPr="004E1928">
        <w:rPr>
          <w:rFonts w:ascii="Times New Roman" w:hAnsi="Times New Roman" w:cs="Times New Roman"/>
          <w:sz w:val="28"/>
          <w:szCs w:val="28"/>
          <w:shd w:val="clear" w:color="auto" w:fill="FFFFFF"/>
        </w:rPr>
        <w:t>) = (0, 0, 4).</w:t>
      </w:r>
    </w:p>
    <w:p w:rsidR="00051E70" w:rsidRPr="004E1928" w:rsidRDefault="00051E70" w:rsidP="00051E70">
      <w:pPr>
        <w:pStyle w:val="a9"/>
        <w:tabs>
          <w:tab w:val="left" w:pos="10206"/>
        </w:tabs>
        <w:spacing w:line="264" w:lineRule="auto"/>
        <w:ind w:firstLine="709"/>
        <w:jc w:val="center"/>
        <w:rPr>
          <w:rFonts w:ascii="Times New Roman" w:hAnsi="Times New Roman" w:cs="Times New Roman"/>
          <w:sz w:val="28"/>
          <w:szCs w:val="28"/>
        </w:rPr>
      </w:pPr>
    </w:p>
    <w:p w:rsidR="00051E70" w:rsidRPr="004E1928" w:rsidRDefault="00051E70" w:rsidP="00051E70">
      <w:pPr>
        <w:pStyle w:val="a6"/>
        <w:shd w:val="clear" w:color="auto" w:fill="FFFFFF"/>
        <w:spacing w:before="120" w:beforeAutospacing="0" w:after="120" w:afterAutospacing="0"/>
        <w:ind w:firstLine="709"/>
        <w:jc w:val="both"/>
        <w:rPr>
          <w:sz w:val="28"/>
          <w:szCs w:val="28"/>
          <w:lang w:val="uk-UA"/>
        </w:rPr>
      </w:pPr>
      <w:r w:rsidRPr="004E1928">
        <w:rPr>
          <w:b/>
          <w:sz w:val="28"/>
          <w:szCs w:val="28"/>
          <w:lang w:val="uk-UA"/>
        </w:rPr>
        <w:t>Методи оптимізації</w:t>
      </w:r>
      <w:r w:rsidRPr="004E1928">
        <w:rPr>
          <w:sz w:val="28"/>
          <w:szCs w:val="28"/>
          <w:lang w:val="uk-UA"/>
        </w:rPr>
        <w:t xml:space="preserve"> класифікують відповідно до задач оптимізації:</w:t>
      </w:r>
    </w:p>
    <w:p w:rsidR="00051E70" w:rsidRPr="004E1928" w:rsidRDefault="00051E70" w:rsidP="0068232C">
      <w:pPr>
        <w:numPr>
          <w:ilvl w:val="0"/>
          <w:numId w:val="11"/>
        </w:numPr>
        <w:shd w:val="clear" w:color="auto" w:fill="FFFFFF"/>
        <w:spacing w:before="100" w:beforeAutospacing="1" w:after="24" w:line="240" w:lineRule="auto"/>
        <w:ind w:left="384" w:firstLine="709"/>
        <w:jc w:val="both"/>
        <w:rPr>
          <w:rFonts w:ascii="Times New Roman" w:hAnsi="Times New Roman" w:cs="Times New Roman"/>
          <w:sz w:val="28"/>
          <w:szCs w:val="28"/>
        </w:rPr>
      </w:pPr>
      <w:r w:rsidRPr="004E1928">
        <w:rPr>
          <w:rFonts w:ascii="Times New Roman" w:hAnsi="Times New Roman" w:cs="Times New Roman"/>
          <w:i/>
          <w:sz w:val="28"/>
          <w:szCs w:val="28"/>
        </w:rPr>
        <w:t>Локальні методи:</w:t>
      </w:r>
      <w:r w:rsidRPr="004E1928">
        <w:rPr>
          <w:rFonts w:ascii="Times New Roman" w:hAnsi="Times New Roman" w:cs="Times New Roman"/>
          <w:sz w:val="28"/>
          <w:szCs w:val="28"/>
        </w:rPr>
        <w:t xml:space="preserve"> сходяться до якого-небудь локального екстремуму цільової функції. У разі унімодальної цільової функції, цей екстремум єдиний, і буде глобальним максимумом/мінімумом.</w:t>
      </w:r>
    </w:p>
    <w:p w:rsidR="00051E70" w:rsidRPr="004E1928" w:rsidRDefault="00051E70" w:rsidP="0068232C">
      <w:pPr>
        <w:numPr>
          <w:ilvl w:val="0"/>
          <w:numId w:val="11"/>
        </w:numPr>
        <w:shd w:val="clear" w:color="auto" w:fill="FFFFFF"/>
        <w:spacing w:before="100" w:beforeAutospacing="1" w:after="24" w:line="240" w:lineRule="auto"/>
        <w:ind w:left="384" w:firstLine="709"/>
        <w:jc w:val="both"/>
        <w:rPr>
          <w:rFonts w:ascii="Times New Roman" w:hAnsi="Times New Roman" w:cs="Times New Roman"/>
          <w:sz w:val="28"/>
          <w:szCs w:val="28"/>
        </w:rPr>
      </w:pPr>
      <w:r w:rsidRPr="004E1928">
        <w:rPr>
          <w:rFonts w:ascii="Times New Roman" w:hAnsi="Times New Roman" w:cs="Times New Roman"/>
          <w:i/>
          <w:sz w:val="28"/>
          <w:szCs w:val="28"/>
        </w:rPr>
        <w:lastRenderedPageBreak/>
        <w:t>Глобальні методи:</w:t>
      </w:r>
      <w:r w:rsidRPr="004E1928">
        <w:rPr>
          <w:rFonts w:ascii="Times New Roman" w:hAnsi="Times New Roman" w:cs="Times New Roman"/>
          <w:sz w:val="28"/>
          <w:szCs w:val="28"/>
        </w:rPr>
        <w:t xml:space="preserve"> мають справу з багатоекстремальними цільовими функціями. При глобальному пошуку основною задачею є виявлення тенденцій глобальної поведінки цільової функції.</w:t>
      </w:r>
    </w:p>
    <w:p w:rsidR="00051E70" w:rsidRPr="004E1928" w:rsidRDefault="00051E70" w:rsidP="00051E70">
      <w:pPr>
        <w:pStyle w:val="a6"/>
        <w:shd w:val="clear" w:color="auto" w:fill="FFFFFF"/>
        <w:spacing w:before="0" w:beforeAutospacing="0" w:after="0" w:afterAutospacing="0"/>
        <w:ind w:firstLine="709"/>
        <w:jc w:val="both"/>
        <w:rPr>
          <w:sz w:val="28"/>
          <w:szCs w:val="28"/>
          <w:lang w:val="uk-UA"/>
        </w:rPr>
      </w:pPr>
      <w:r w:rsidRPr="004E1928">
        <w:rPr>
          <w:sz w:val="28"/>
          <w:szCs w:val="28"/>
          <w:lang w:val="uk-UA"/>
        </w:rPr>
        <w:t>Існуючі в цей час методи пошуку можна розбити на три великі групи:</w:t>
      </w:r>
    </w:p>
    <w:p w:rsidR="00051E70" w:rsidRPr="004E1928" w:rsidRDefault="00051E70" w:rsidP="0068232C">
      <w:pPr>
        <w:numPr>
          <w:ilvl w:val="0"/>
          <w:numId w:val="12"/>
        </w:numPr>
        <w:shd w:val="clear" w:color="auto" w:fill="FFFFFF"/>
        <w:spacing w:after="0" w:line="240" w:lineRule="auto"/>
        <w:ind w:left="0" w:firstLine="709"/>
        <w:jc w:val="both"/>
        <w:rPr>
          <w:rFonts w:ascii="Times New Roman" w:hAnsi="Times New Roman" w:cs="Times New Roman"/>
          <w:sz w:val="28"/>
          <w:szCs w:val="28"/>
        </w:rPr>
      </w:pPr>
      <w:r w:rsidRPr="004E1928">
        <w:rPr>
          <w:rFonts w:ascii="Times New Roman" w:hAnsi="Times New Roman" w:cs="Times New Roman"/>
          <w:sz w:val="28"/>
          <w:szCs w:val="28"/>
        </w:rPr>
        <w:t>детерміновані;</w:t>
      </w:r>
    </w:p>
    <w:p w:rsidR="00051E70" w:rsidRPr="004E1928" w:rsidRDefault="00051E70" w:rsidP="0068232C">
      <w:pPr>
        <w:numPr>
          <w:ilvl w:val="0"/>
          <w:numId w:val="12"/>
        </w:numPr>
        <w:shd w:val="clear" w:color="auto" w:fill="FFFFFF"/>
        <w:spacing w:after="0" w:line="240" w:lineRule="auto"/>
        <w:ind w:left="0" w:firstLine="709"/>
        <w:jc w:val="both"/>
        <w:rPr>
          <w:rFonts w:ascii="Times New Roman" w:hAnsi="Times New Roman" w:cs="Times New Roman"/>
          <w:sz w:val="28"/>
          <w:szCs w:val="28"/>
        </w:rPr>
      </w:pPr>
      <w:r w:rsidRPr="004E1928">
        <w:rPr>
          <w:rFonts w:ascii="Times New Roman" w:hAnsi="Times New Roman" w:cs="Times New Roman"/>
          <w:sz w:val="28"/>
          <w:szCs w:val="28"/>
        </w:rPr>
        <w:t>випадкові (стохастичні);</w:t>
      </w:r>
    </w:p>
    <w:p w:rsidR="00051E70" w:rsidRPr="004E1928" w:rsidRDefault="00051E70" w:rsidP="0068232C">
      <w:pPr>
        <w:numPr>
          <w:ilvl w:val="0"/>
          <w:numId w:val="12"/>
        </w:numPr>
        <w:shd w:val="clear" w:color="auto" w:fill="FFFFFF"/>
        <w:spacing w:after="0" w:line="240" w:lineRule="auto"/>
        <w:ind w:left="0" w:firstLine="709"/>
        <w:jc w:val="both"/>
        <w:rPr>
          <w:rFonts w:ascii="Times New Roman" w:hAnsi="Times New Roman" w:cs="Times New Roman"/>
          <w:sz w:val="28"/>
          <w:szCs w:val="28"/>
        </w:rPr>
      </w:pPr>
      <w:r w:rsidRPr="004E1928">
        <w:rPr>
          <w:rFonts w:ascii="Times New Roman" w:hAnsi="Times New Roman" w:cs="Times New Roman"/>
          <w:sz w:val="28"/>
          <w:szCs w:val="28"/>
        </w:rPr>
        <w:t>комбіновані.</w:t>
      </w:r>
    </w:p>
    <w:p w:rsidR="00051E70" w:rsidRPr="004E1928" w:rsidRDefault="00051E70" w:rsidP="00051E70">
      <w:pPr>
        <w:pStyle w:val="a6"/>
        <w:shd w:val="clear" w:color="auto" w:fill="FFFFFF"/>
        <w:spacing w:before="120" w:beforeAutospacing="0" w:after="120" w:afterAutospacing="0"/>
        <w:ind w:firstLine="709"/>
        <w:jc w:val="both"/>
        <w:rPr>
          <w:sz w:val="28"/>
          <w:szCs w:val="28"/>
          <w:lang w:val="uk-UA"/>
        </w:rPr>
      </w:pPr>
      <w:r w:rsidRPr="004E1928">
        <w:rPr>
          <w:sz w:val="28"/>
          <w:szCs w:val="28"/>
          <w:lang w:val="uk-UA"/>
        </w:rPr>
        <w:t>За критерієм вимірності допустимої множини, методи оптимізації поділяють на методи </w:t>
      </w:r>
      <w:r w:rsidRPr="004E1928">
        <w:rPr>
          <w:iCs/>
          <w:sz w:val="28"/>
          <w:szCs w:val="28"/>
          <w:lang w:val="uk-UA"/>
        </w:rPr>
        <w:t>одномірної оптимізації</w:t>
      </w:r>
      <w:r w:rsidRPr="004E1928">
        <w:rPr>
          <w:sz w:val="28"/>
          <w:szCs w:val="28"/>
          <w:lang w:val="uk-UA"/>
        </w:rPr>
        <w:t> і методи </w:t>
      </w:r>
      <w:r w:rsidRPr="004E1928">
        <w:rPr>
          <w:iCs/>
          <w:sz w:val="28"/>
          <w:szCs w:val="28"/>
          <w:lang w:val="uk-UA"/>
        </w:rPr>
        <w:t>багатомірної оптимізації</w:t>
      </w:r>
      <w:r w:rsidRPr="004E1928">
        <w:rPr>
          <w:sz w:val="28"/>
          <w:szCs w:val="28"/>
          <w:lang w:val="uk-UA"/>
        </w:rPr>
        <w:t>.</w:t>
      </w:r>
    </w:p>
    <w:p w:rsidR="00051E70" w:rsidRPr="004E1928" w:rsidRDefault="00051E70" w:rsidP="00051E70">
      <w:pPr>
        <w:pStyle w:val="a6"/>
        <w:shd w:val="clear" w:color="auto" w:fill="FFFFFF"/>
        <w:spacing w:before="120" w:beforeAutospacing="0" w:after="120" w:afterAutospacing="0"/>
        <w:jc w:val="center"/>
        <w:rPr>
          <w:sz w:val="28"/>
          <w:szCs w:val="28"/>
          <w:lang w:val="uk-UA"/>
        </w:rPr>
      </w:pPr>
      <w:r w:rsidRPr="004E1928">
        <w:rPr>
          <w:noProof/>
          <w:sz w:val="28"/>
          <w:szCs w:val="28"/>
        </w:rPr>
        <w:drawing>
          <wp:inline distT="0" distB="0" distL="0" distR="0">
            <wp:extent cx="5308516" cy="3863215"/>
            <wp:effectExtent l="19050" t="0" r="6434" b="0"/>
            <wp:docPr id="4" name="Рисунок 1" descr="екстрем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екстремум.png"/>
                    <pic:cNvPicPr/>
                  </pic:nvPicPr>
                  <pic:blipFill>
                    <a:blip r:embed="rId1041" cstate="print"/>
                    <a:stretch>
                      <a:fillRect/>
                    </a:stretch>
                  </pic:blipFill>
                  <pic:spPr>
                    <a:xfrm>
                      <a:off x="0" y="0"/>
                      <a:ext cx="5312606" cy="3866191"/>
                    </a:xfrm>
                    <a:prstGeom prst="rect">
                      <a:avLst/>
                    </a:prstGeom>
                  </pic:spPr>
                </pic:pic>
              </a:graphicData>
            </a:graphic>
          </wp:inline>
        </w:drawing>
      </w:r>
    </w:p>
    <w:p w:rsidR="00051E70" w:rsidRPr="004E1928" w:rsidRDefault="00051E70" w:rsidP="00051E70">
      <w:pPr>
        <w:pStyle w:val="a6"/>
        <w:shd w:val="clear" w:color="auto" w:fill="FFFFFF"/>
        <w:spacing w:before="120" w:beforeAutospacing="0" w:after="120" w:afterAutospacing="0"/>
        <w:ind w:firstLine="709"/>
        <w:jc w:val="both"/>
        <w:rPr>
          <w:sz w:val="28"/>
          <w:szCs w:val="28"/>
          <w:lang w:val="uk-UA"/>
        </w:rPr>
      </w:pPr>
    </w:p>
    <w:p w:rsidR="00051E70" w:rsidRPr="004E1928" w:rsidRDefault="00051E70" w:rsidP="00051E70">
      <w:pPr>
        <w:pStyle w:val="a6"/>
        <w:shd w:val="clear" w:color="auto" w:fill="FFFFFF"/>
        <w:spacing w:before="120" w:beforeAutospacing="0" w:after="120" w:afterAutospacing="0"/>
        <w:ind w:firstLine="709"/>
        <w:jc w:val="both"/>
        <w:rPr>
          <w:sz w:val="28"/>
          <w:szCs w:val="28"/>
          <w:lang w:val="uk-UA"/>
        </w:rPr>
      </w:pPr>
      <w:r w:rsidRPr="004E1928">
        <w:rPr>
          <w:sz w:val="28"/>
          <w:szCs w:val="28"/>
          <w:lang w:val="uk-UA"/>
        </w:rPr>
        <w:t>За видом </w:t>
      </w:r>
      <w:hyperlink r:id="rId1042" w:tooltip="Цільова функція" w:history="1">
        <w:r w:rsidRPr="004E1928">
          <w:rPr>
            <w:rStyle w:val="a5"/>
            <w:sz w:val="28"/>
            <w:szCs w:val="28"/>
            <w:lang w:val="uk-UA"/>
          </w:rPr>
          <w:t>цільової функції</w:t>
        </w:r>
      </w:hyperlink>
      <w:r w:rsidRPr="004E1928">
        <w:rPr>
          <w:sz w:val="28"/>
          <w:szCs w:val="28"/>
          <w:lang w:val="uk-UA"/>
        </w:rPr>
        <w:t> й </w:t>
      </w:r>
      <w:hyperlink r:id="rId1043" w:tooltip="Допустима множина" w:history="1">
        <w:r w:rsidRPr="004E1928">
          <w:rPr>
            <w:rStyle w:val="a5"/>
            <w:sz w:val="28"/>
            <w:szCs w:val="28"/>
            <w:lang w:val="uk-UA"/>
          </w:rPr>
          <w:t>допустимої множини</w:t>
        </w:r>
      </w:hyperlink>
      <w:r w:rsidRPr="004E1928">
        <w:rPr>
          <w:sz w:val="28"/>
          <w:szCs w:val="28"/>
          <w:lang w:val="uk-UA"/>
        </w:rPr>
        <w:t>, задачі оптимізації й методи їхнього розв'язання можна розділити на такі класи:</w:t>
      </w:r>
    </w:p>
    <w:p w:rsidR="00051E70" w:rsidRPr="004E1928" w:rsidRDefault="00051E70" w:rsidP="0068232C">
      <w:pPr>
        <w:numPr>
          <w:ilvl w:val="0"/>
          <w:numId w:val="13"/>
        </w:numPr>
        <w:shd w:val="clear" w:color="auto" w:fill="FFFFFF"/>
        <w:spacing w:before="100" w:beforeAutospacing="1" w:after="24" w:line="240" w:lineRule="auto"/>
        <w:ind w:left="384" w:firstLine="709"/>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Задачі оптимізації, у яких цільова функція</w:t>
      </w:r>
      <w:r w:rsidRPr="004E1928">
        <w:rPr>
          <w:rFonts w:ascii="Times New Roman" w:hAnsi="Times New Roman" w:cs="Times New Roman"/>
          <w:sz w:val="28"/>
          <w:szCs w:val="28"/>
        </w:rPr>
        <w:t> </w:t>
      </w:r>
      <w:r w:rsidRPr="004E1928">
        <w:rPr>
          <w:rStyle w:val="mwe-math-mathml-inline"/>
          <w:rFonts w:ascii="Times New Roman" w:hAnsi="Tahoma" w:cs="Times New Roman"/>
          <w:vanish/>
          <w:sz w:val="28"/>
          <w:szCs w:val="28"/>
        </w:rPr>
        <w:t>�</w:t>
      </w:r>
      <w:r w:rsidRPr="004E1928">
        <w:rPr>
          <w:rStyle w:val="mwe-math-mathml-inline"/>
          <w:rFonts w:ascii="Times New Roman" w:hAnsi="Times New Roman" w:cs="Times New Roman"/>
          <w:vanish/>
          <w:sz w:val="28"/>
          <w:szCs w:val="28"/>
          <w:lang w:val="uk-UA"/>
        </w:rPr>
        <w:t>(</w:t>
      </w:r>
      <w:r w:rsidRPr="004E1928">
        <w:rPr>
          <w:rStyle w:val="mwe-math-mathml-inline"/>
          <w:rFonts w:ascii="Times New Roman" w:hAnsi="Tahoma" w:cs="Times New Roman"/>
          <w:vanish/>
          <w:sz w:val="28"/>
          <w:szCs w:val="28"/>
        </w:rPr>
        <w:t>�</w:t>
      </w:r>
      <w:r w:rsidRPr="004E1928">
        <w:rPr>
          <w:rStyle w:val="mwe-math-mathml-inline"/>
          <w:rFonts w:ascii="Times New Roman" w:hAnsi="Times New Roman" w:cs="Times New Roman"/>
          <w:vanish/>
          <w:sz w:val="28"/>
          <w:szCs w:val="28"/>
          <w:lang w:val="uk-UA"/>
        </w:rPr>
        <w:t>→)</w:t>
      </w:r>
      <w:r w:rsidRPr="004E1928">
        <w:rPr>
          <w:rFonts w:ascii="Times New Roman" w:hAnsi="Times New Roman" w:cs="Times New Roman"/>
          <w:sz w:val="28"/>
          <w:szCs w:val="28"/>
        </w:rPr>
        <w:t>f</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x</w:t>
      </w:r>
      <w:r w:rsidRPr="004E1928">
        <w:rPr>
          <w:rFonts w:ascii="Times New Roman" w:hAnsi="Times New Roman" w:cs="Times New Roman"/>
          <w:sz w:val="28"/>
          <w:szCs w:val="28"/>
          <w:lang w:val="uk-UA"/>
        </w:rPr>
        <w:t>)</w:t>
      </w:r>
      <w:r w:rsidRPr="004E1928">
        <w:rPr>
          <w:rFonts w:ascii="Times New Roman" w:hAnsi="Times New Roman" w:cs="Times New Roman"/>
          <w:sz w:val="28"/>
          <w:szCs w:val="28"/>
        </w:rPr>
        <w:t> </w:t>
      </w:r>
      <w:r w:rsidRPr="004E1928">
        <w:rPr>
          <w:rFonts w:ascii="Times New Roman" w:hAnsi="Times New Roman" w:cs="Times New Roman"/>
          <w:sz w:val="28"/>
          <w:szCs w:val="28"/>
          <w:lang w:val="uk-UA"/>
        </w:rPr>
        <w:t>і</w:t>
      </w:r>
      <w:r w:rsidRPr="004E1928">
        <w:rPr>
          <w:rFonts w:ascii="Times New Roman" w:hAnsi="Times New Roman" w:cs="Times New Roman"/>
          <w:sz w:val="28"/>
          <w:szCs w:val="28"/>
        </w:rPr>
        <w:t> </w:t>
      </w:r>
      <w:hyperlink r:id="rId1044" w:tooltip="Обмеження (математика)" w:history="1">
        <w:r w:rsidRPr="004E1928">
          <w:rPr>
            <w:rStyle w:val="a5"/>
            <w:rFonts w:ascii="Times New Roman" w:hAnsi="Times New Roman" w:cs="Times New Roman"/>
            <w:sz w:val="28"/>
            <w:szCs w:val="28"/>
            <w:lang w:val="uk-UA"/>
          </w:rPr>
          <w:t>обмеження</w:t>
        </w:r>
      </w:hyperlink>
      <w:r w:rsidRPr="004E1928">
        <w:rPr>
          <w:rFonts w:ascii="Times New Roman" w:hAnsi="Times New Roman" w:cs="Times New Roman"/>
          <w:sz w:val="28"/>
          <w:szCs w:val="28"/>
        </w:rPr>
        <w:t> </w:t>
      </w:r>
      <w:r w:rsidRPr="004E1928">
        <w:rPr>
          <w:rStyle w:val="mwe-math-mathml-inline"/>
          <w:rFonts w:ascii="Times New Roman" w:hAnsi="Tahoma" w:cs="Times New Roman"/>
          <w:vanish/>
          <w:sz w:val="28"/>
          <w:szCs w:val="28"/>
        </w:rPr>
        <w:t>��</w:t>
      </w:r>
      <w:r w:rsidRPr="004E1928">
        <w:rPr>
          <w:rStyle w:val="mwe-math-mathml-inline"/>
          <w:rFonts w:ascii="Times New Roman" w:hAnsi="Times New Roman" w:cs="Times New Roman"/>
          <w:vanish/>
          <w:sz w:val="28"/>
          <w:szCs w:val="28"/>
          <w:lang w:val="uk-UA"/>
        </w:rPr>
        <w:t>(</w:t>
      </w:r>
      <w:r w:rsidRPr="004E1928">
        <w:rPr>
          <w:rStyle w:val="mwe-math-mathml-inline"/>
          <w:rFonts w:ascii="Times New Roman" w:hAnsi="Tahoma" w:cs="Times New Roman"/>
          <w:vanish/>
          <w:sz w:val="28"/>
          <w:szCs w:val="28"/>
        </w:rPr>
        <w:t>�</w:t>
      </w:r>
      <w:r w:rsidRPr="004E1928">
        <w:rPr>
          <w:rStyle w:val="mwe-math-mathml-inline"/>
          <w:rFonts w:ascii="Times New Roman" w:hAnsi="Times New Roman" w:cs="Times New Roman"/>
          <w:vanish/>
          <w:sz w:val="28"/>
          <w:szCs w:val="28"/>
          <w:lang w:val="uk-UA"/>
        </w:rPr>
        <w:t>→),</w:t>
      </w:r>
      <w:r w:rsidRPr="004E1928">
        <w:rPr>
          <w:rStyle w:val="mwe-math-mathml-inline"/>
          <w:rFonts w:ascii="Times New Roman" w:hAnsi="Tahoma" w:cs="Times New Roman"/>
          <w:vanish/>
          <w:sz w:val="28"/>
          <w:szCs w:val="28"/>
        </w:rPr>
        <w:t>�</w:t>
      </w:r>
      <w:r w:rsidRPr="004E1928">
        <w:rPr>
          <w:rStyle w:val="mwe-math-mathml-inline"/>
          <w:rFonts w:ascii="Times New Roman" w:hAnsi="Times New Roman" w:cs="Times New Roman"/>
          <w:vanish/>
          <w:sz w:val="28"/>
          <w:szCs w:val="28"/>
          <w:lang w:val="uk-UA"/>
        </w:rPr>
        <w:t>=1,…,</w:t>
      </w:r>
      <w:r w:rsidRPr="004E1928">
        <w:rPr>
          <w:rStyle w:val="mwe-math-mathml-inline"/>
          <w:rFonts w:ascii="Times New Roman" w:hAnsi="Tahoma" w:cs="Times New Roman"/>
          <w:vanish/>
          <w:sz w:val="28"/>
          <w:szCs w:val="28"/>
        </w:rPr>
        <w:t>�</w:t>
      </w:r>
      <w:r w:rsidRPr="004E1928">
        <w:rPr>
          <w:rFonts w:ascii="Times New Roman" w:hAnsi="Times New Roman" w:cs="Times New Roman"/>
          <w:sz w:val="28"/>
          <w:szCs w:val="28"/>
        </w:rPr>
        <w:t> </w:t>
      </w:r>
      <w:r w:rsidRPr="004E1928">
        <w:rPr>
          <w:rFonts w:ascii="Times New Roman" w:hAnsi="Times New Roman" w:cs="Times New Roman"/>
          <w:sz w:val="28"/>
          <w:szCs w:val="28"/>
          <w:lang w:val="uk-UA"/>
        </w:rPr>
        <w:t>є лінійними функціями, розв'язуються так званими методами</w:t>
      </w:r>
      <w:r w:rsidRPr="004E1928">
        <w:rPr>
          <w:rFonts w:ascii="Times New Roman" w:hAnsi="Times New Roman" w:cs="Times New Roman"/>
          <w:sz w:val="28"/>
          <w:szCs w:val="28"/>
        </w:rPr>
        <w:t> </w:t>
      </w:r>
      <w:hyperlink r:id="rId1045" w:tooltip="Лінійне програмування" w:history="1">
        <w:r w:rsidRPr="004E1928">
          <w:rPr>
            <w:rStyle w:val="a5"/>
            <w:rFonts w:ascii="Times New Roman" w:hAnsi="Times New Roman" w:cs="Times New Roman"/>
            <w:iCs/>
            <w:sz w:val="28"/>
            <w:szCs w:val="28"/>
            <w:lang w:val="uk-UA"/>
          </w:rPr>
          <w:t>лінійного програмування</w:t>
        </w:r>
      </w:hyperlink>
      <w:r w:rsidRPr="004E1928">
        <w:rPr>
          <w:rFonts w:ascii="Times New Roman" w:hAnsi="Times New Roman" w:cs="Times New Roman"/>
          <w:sz w:val="28"/>
          <w:szCs w:val="28"/>
          <w:lang w:val="uk-UA"/>
        </w:rPr>
        <w:t>.</w:t>
      </w:r>
    </w:p>
    <w:p w:rsidR="00051E70" w:rsidRPr="004E1928" w:rsidRDefault="00051E70" w:rsidP="0068232C">
      <w:pPr>
        <w:numPr>
          <w:ilvl w:val="0"/>
          <w:numId w:val="13"/>
        </w:numPr>
        <w:shd w:val="clear" w:color="auto" w:fill="FFFFFF"/>
        <w:spacing w:before="100" w:beforeAutospacing="1" w:after="24" w:line="240" w:lineRule="auto"/>
        <w:ind w:left="384" w:firstLine="709"/>
        <w:jc w:val="both"/>
        <w:rPr>
          <w:rFonts w:ascii="Times New Roman" w:hAnsi="Times New Roman" w:cs="Times New Roman"/>
          <w:sz w:val="28"/>
          <w:szCs w:val="28"/>
        </w:rPr>
      </w:pPr>
      <w:r w:rsidRPr="004E1928">
        <w:rPr>
          <w:rFonts w:ascii="Times New Roman" w:hAnsi="Times New Roman" w:cs="Times New Roman"/>
          <w:sz w:val="28"/>
          <w:szCs w:val="28"/>
        </w:rPr>
        <w:t>В іншому разі мають справу із задачею </w:t>
      </w:r>
      <w:hyperlink r:id="rId1046" w:tooltip="Нелінійне програмування" w:history="1">
        <w:r w:rsidRPr="004E1928">
          <w:rPr>
            <w:rStyle w:val="a5"/>
            <w:rFonts w:ascii="Times New Roman" w:hAnsi="Times New Roman" w:cs="Times New Roman"/>
            <w:iCs/>
            <w:sz w:val="28"/>
            <w:szCs w:val="28"/>
          </w:rPr>
          <w:t>нелінійного програмування</w:t>
        </w:r>
      </w:hyperlink>
      <w:r w:rsidRPr="004E1928">
        <w:rPr>
          <w:rFonts w:ascii="Times New Roman" w:hAnsi="Times New Roman" w:cs="Times New Roman"/>
          <w:sz w:val="28"/>
          <w:szCs w:val="28"/>
        </w:rPr>
        <w:t xml:space="preserve"> і застосовують відповідні методи. </w:t>
      </w:r>
    </w:p>
    <w:p w:rsidR="00051E70" w:rsidRPr="004E1928" w:rsidRDefault="00051E70" w:rsidP="00051E70">
      <w:pPr>
        <w:shd w:val="clear" w:color="auto" w:fill="FFFFFF"/>
        <w:ind w:firstLine="686"/>
        <w:jc w:val="both"/>
        <w:rPr>
          <w:rFonts w:ascii="Times New Roman" w:hAnsi="Times New Roman" w:cs="Times New Roman"/>
          <w:sz w:val="28"/>
          <w:szCs w:val="28"/>
        </w:rPr>
      </w:pPr>
      <w:r w:rsidRPr="004E1928">
        <w:rPr>
          <w:rFonts w:ascii="Times New Roman" w:hAnsi="Times New Roman" w:cs="Times New Roman"/>
          <w:sz w:val="28"/>
          <w:szCs w:val="28"/>
        </w:rPr>
        <w:t>За вимогами до гладкості й наявності в цільової функції частинних похідних, їх також можна розділити на:</w:t>
      </w:r>
    </w:p>
    <w:p w:rsidR="00051E70" w:rsidRPr="004E1928" w:rsidRDefault="00051E70" w:rsidP="0068232C">
      <w:pPr>
        <w:numPr>
          <w:ilvl w:val="0"/>
          <w:numId w:val="14"/>
        </w:numPr>
        <w:shd w:val="clear" w:color="auto" w:fill="FFFFFF"/>
        <w:spacing w:after="0" w:line="240" w:lineRule="auto"/>
        <w:ind w:left="0" w:firstLine="686"/>
        <w:jc w:val="both"/>
        <w:rPr>
          <w:rFonts w:ascii="Times New Roman" w:hAnsi="Times New Roman" w:cs="Times New Roman"/>
          <w:sz w:val="28"/>
          <w:szCs w:val="28"/>
        </w:rPr>
      </w:pPr>
      <w:r w:rsidRPr="004E1928">
        <w:rPr>
          <w:rFonts w:ascii="Times New Roman" w:hAnsi="Times New Roman" w:cs="Times New Roman"/>
          <w:sz w:val="28"/>
          <w:szCs w:val="28"/>
        </w:rPr>
        <w:t>прямі методи, що вимагають тільки обчислень цільової функції в точках наближень;</w:t>
      </w:r>
    </w:p>
    <w:p w:rsidR="00051E70" w:rsidRPr="004E1928" w:rsidRDefault="00B55AED" w:rsidP="0068232C">
      <w:pPr>
        <w:numPr>
          <w:ilvl w:val="0"/>
          <w:numId w:val="14"/>
        </w:numPr>
        <w:shd w:val="clear" w:color="auto" w:fill="FFFFFF"/>
        <w:spacing w:after="0" w:line="240" w:lineRule="auto"/>
        <w:ind w:left="0" w:firstLine="686"/>
        <w:jc w:val="both"/>
        <w:rPr>
          <w:rFonts w:ascii="Times New Roman" w:hAnsi="Times New Roman" w:cs="Times New Roman"/>
          <w:sz w:val="28"/>
          <w:szCs w:val="28"/>
        </w:rPr>
      </w:pPr>
      <w:hyperlink r:id="rId1047" w:tooltip="Градієнтні методи" w:history="1">
        <w:r w:rsidR="00051E70" w:rsidRPr="004E1928">
          <w:rPr>
            <w:rStyle w:val="a5"/>
            <w:rFonts w:ascii="Times New Roman" w:hAnsi="Times New Roman" w:cs="Times New Roman"/>
            <w:sz w:val="28"/>
            <w:szCs w:val="28"/>
          </w:rPr>
          <w:t>методи першого порядку</w:t>
        </w:r>
      </w:hyperlink>
      <w:r w:rsidR="00051E70" w:rsidRPr="004E1928">
        <w:rPr>
          <w:rFonts w:ascii="Times New Roman" w:hAnsi="Times New Roman" w:cs="Times New Roman"/>
          <w:sz w:val="28"/>
          <w:szCs w:val="28"/>
        </w:rPr>
        <w:t>: вимагають обчислення перших частинних похідних функції;</w:t>
      </w:r>
    </w:p>
    <w:p w:rsidR="00051E70" w:rsidRPr="004E1928" w:rsidRDefault="00051E70" w:rsidP="0068232C">
      <w:pPr>
        <w:numPr>
          <w:ilvl w:val="0"/>
          <w:numId w:val="14"/>
        </w:numPr>
        <w:shd w:val="clear" w:color="auto" w:fill="FFFFFF"/>
        <w:spacing w:after="0" w:line="240" w:lineRule="auto"/>
        <w:ind w:left="0" w:firstLine="686"/>
        <w:jc w:val="both"/>
        <w:rPr>
          <w:rFonts w:ascii="Times New Roman" w:hAnsi="Times New Roman" w:cs="Times New Roman"/>
          <w:sz w:val="28"/>
          <w:szCs w:val="28"/>
        </w:rPr>
      </w:pPr>
      <w:r w:rsidRPr="004E1928">
        <w:rPr>
          <w:rFonts w:ascii="Times New Roman" w:hAnsi="Times New Roman" w:cs="Times New Roman"/>
          <w:sz w:val="28"/>
          <w:szCs w:val="28"/>
        </w:rPr>
        <w:t>методи другого порядку: вимагають обчислення других частинних похідних.</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Крім того, оптимізаційні методи поділяються на такі групи:</w:t>
      </w:r>
    </w:p>
    <w:p w:rsidR="00051E70" w:rsidRPr="004E1928" w:rsidRDefault="00B55AED" w:rsidP="0068232C">
      <w:pPr>
        <w:numPr>
          <w:ilvl w:val="0"/>
          <w:numId w:val="15"/>
        </w:numPr>
        <w:shd w:val="clear" w:color="auto" w:fill="FFFFFF"/>
        <w:spacing w:after="0" w:line="240" w:lineRule="auto"/>
        <w:ind w:left="0" w:firstLine="686"/>
        <w:jc w:val="both"/>
        <w:rPr>
          <w:rFonts w:ascii="Times New Roman" w:hAnsi="Times New Roman" w:cs="Times New Roman"/>
          <w:sz w:val="28"/>
          <w:szCs w:val="28"/>
        </w:rPr>
      </w:pPr>
      <w:hyperlink r:id="rId1048" w:tooltip="Аналітичні методи" w:history="1">
        <w:r w:rsidR="00051E70" w:rsidRPr="004E1928">
          <w:rPr>
            <w:rStyle w:val="a5"/>
            <w:rFonts w:ascii="Times New Roman" w:hAnsi="Times New Roman" w:cs="Times New Roman"/>
            <w:sz w:val="28"/>
            <w:szCs w:val="28"/>
          </w:rPr>
          <w:t>аналітичні методи</w:t>
        </w:r>
      </w:hyperlink>
      <w:r w:rsidR="00051E70" w:rsidRPr="004E1928">
        <w:rPr>
          <w:rFonts w:ascii="Times New Roman" w:hAnsi="Times New Roman" w:cs="Times New Roman"/>
          <w:sz w:val="28"/>
          <w:szCs w:val="28"/>
        </w:rPr>
        <w:t>;</w:t>
      </w:r>
    </w:p>
    <w:p w:rsidR="00051E70" w:rsidRPr="004E1928" w:rsidRDefault="00B55AED" w:rsidP="0068232C">
      <w:pPr>
        <w:numPr>
          <w:ilvl w:val="0"/>
          <w:numId w:val="15"/>
        </w:numPr>
        <w:shd w:val="clear" w:color="auto" w:fill="FFFFFF"/>
        <w:spacing w:after="0" w:line="240" w:lineRule="auto"/>
        <w:ind w:left="0" w:firstLine="686"/>
        <w:jc w:val="both"/>
        <w:rPr>
          <w:rFonts w:ascii="Times New Roman" w:hAnsi="Times New Roman" w:cs="Times New Roman"/>
          <w:sz w:val="28"/>
          <w:szCs w:val="28"/>
        </w:rPr>
      </w:pPr>
      <w:hyperlink r:id="rId1049" w:tooltip="Чисельні методи" w:history="1">
        <w:r w:rsidR="00051E70" w:rsidRPr="004E1928">
          <w:rPr>
            <w:rStyle w:val="a5"/>
            <w:rFonts w:ascii="Times New Roman" w:hAnsi="Times New Roman" w:cs="Times New Roman"/>
            <w:sz w:val="28"/>
            <w:szCs w:val="28"/>
          </w:rPr>
          <w:t>чисельні методи</w:t>
        </w:r>
      </w:hyperlink>
      <w:r w:rsidR="00051E70" w:rsidRPr="004E1928">
        <w:rPr>
          <w:rFonts w:ascii="Times New Roman" w:hAnsi="Times New Roman" w:cs="Times New Roman"/>
          <w:sz w:val="28"/>
          <w:szCs w:val="28"/>
        </w:rPr>
        <w:t>;</w:t>
      </w:r>
    </w:p>
    <w:p w:rsidR="00051E70" w:rsidRPr="004E1928" w:rsidRDefault="00B55AED" w:rsidP="0068232C">
      <w:pPr>
        <w:numPr>
          <w:ilvl w:val="0"/>
          <w:numId w:val="15"/>
        </w:numPr>
        <w:shd w:val="clear" w:color="auto" w:fill="FFFFFF"/>
        <w:spacing w:after="0" w:line="240" w:lineRule="auto"/>
        <w:ind w:left="0" w:firstLine="686"/>
        <w:jc w:val="both"/>
        <w:rPr>
          <w:rFonts w:ascii="Times New Roman" w:hAnsi="Times New Roman" w:cs="Times New Roman"/>
          <w:sz w:val="28"/>
          <w:szCs w:val="28"/>
        </w:rPr>
      </w:pPr>
      <w:hyperlink r:id="rId1050" w:tooltip="Графічні методи (ще не написана)" w:history="1">
        <w:r w:rsidR="00051E70" w:rsidRPr="004E1928">
          <w:rPr>
            <w:rStyle w:val="a5"/>
            <w:rFonts w:ascii="Times New Roman" w:hAnsi="Times New Roman" w:cs="Times New Roman"/>
            <w:sz w:val="28"/>
            <w:szCs w:val="28"/>
          </w:rPr>
          <w:t>графічні методи</w:t>
        </w:r>
      </w:hyperlink>
      <w:r w:rsidR="00051E70" w:rsidRPr="004E1928">
        <w:rPr>
          <w:rFonts w:ascii="Times New Roman" w:hAnsi="Times New Roman" w:cs="Times New Roman"/>
          <w:sz w:val="28"/>
          <w:szCs w:val="28"/>
        </w:rPr>
        <w:t>.</w:t>
      </w:r>
    </w:p>
    <w:p w:rsidR="00051E70" w:rsidRPr="004E1928" w:rsidRDefault="00051E70" w:rsidP="00051E70">
      <w:pPr>
        <w:pStyle w:val="a6"/>
        <w:shd w:val="clear" w:color="auto" w:fill="FFFFFF"/>
        <w:spacing w:before="120" w:beforeAutospacing="0" w:after="120" w:afterAutospacing="0"/>
        <w:ind w:firstLine="685"/>
        <w:jc w:val="both"/>
        <w:rPr>
          <w:sz w:val="28"/>
          <w:szCs w:val="28"/>
          <w:lang w:val="uk-UA"/>
        </w:rPr>
      </w:pPr>
      <w:r w:rsidRPr="004E1928">
        <w:rPr>
          <w:sz w:val="28"/>
          <w:szCs w:val="28"/>
          <w:lang w:val="uk-UA"/>
        </w:rPr>
        <w:t>Крім того, розділами </w:t>
      </w:r>
      <w:hyperlink r:id="rId1051" w:tooltip="Математичне програмування" w:history="1">
        <w:r w:rsidRPr="004E1928">
          <w:rPr>
            <w:rStyle w:val="a5"/>
            <w:sz w:val="28"/>
            <w:szCs w:val="28"/>
            <w:lang w:val="uk-UA"/>
          </w:rPr>
          <w:t>математичного програмування</w:t>
        </w:r>
      </w:hyperlink>
      <w:r w:rsidRPr="004E1928">
        <w:rPr>
          <w:sz w:val="28"/>
          <w:szCs w:val="28"/>
          <w:lang w:val="uk-UA"/>
        </w:rPr>
        <w:t> є </w:t>
      </w:r>
      <w:hyperlink r:id="rId1052" w:tooltip="Параметричне програмування" w:history="1">
        <w:r w:rsidRPr="004E1928">
          <w:rPr>
            <w:rStyle w:val="a5"/>
            <w:sz w:val="28"/>
            <w:szCs w:val="28"/>
            <w:lang w:val="uk-UA"/>
          </w:rPr>
          <w:t>параметричне програмування</w:t>
        </w:r>
      </w:hyperlink>
      <w:r w:rsidRPr="004E1928">
        <w:rPr>
          <w:sz w:val="28"/>
          <w:szCs w:val="28"/>
          <w:lang w:val="uk-UA"/>
        </w:rPr>
        <w:t>, </w:t>
      </w:r>
      <w:hyperlink r:id="rId1053" w:tooltip="Динамічне програмування" w:history="1">
        <w:r w:rsidRPr="004E1928">
          <w:rPr>
            <w:rStyle w:val="a5"/>
            <w:sz w:val="28"/>
            <w:szCs w:val="28"/>
            <w:lang w:val="uk-UA"/>
          </w:rPr>
          <w:t>динамічне програмування</w:t>
        </w:r>
      </w:hyperlink>
      <w:r w:rsidRPr="004E1928">
        <w:rPr>
          <w:sz w:val="28"/>
          <w:szCs w:val="28"/>
          <w:lang w:val="uk-UA"/>
        </w:rPr>
        <w:t> і </w:t>
      </w:r>
      <w:hyperlink r:id="rId1054" w:tooltip="Стохастичне програмування (ще не написана)" w:history="1">
        <w:r w:rsidRPr="004E1928">
          <w:rPr>
            <w:rStyle w:val="a5"/>
            <w:sz w:val="28"/>
            <w:szCs w:val="28"/>
            <w:lang w:val="uk-UA"/>
          </w:rPr>
          <w:t>стохастичне програмування</w:t>
        </w:r>
      </w:hyperlink>
      <w:r w:rsidRPr="004E1928">
        <w:rPr>
          <w:sz w:val="28"/>
          <w:szCs w:val="28"/>
          <w:lang w:val="uk-UA"/>
        </w:rPr>
        <w:t>. Математичне програмування використовується при розв'язанні оптимізаційних задач </w:t>
      </w:r>
      <w:hyperlink r:id="rId1055" w:tooltip="Дослідження операцій" w:history="1">
        <w:r w:rsidRPr="004E1928">
          <w:rPr>
            <w:rStyle w:val="a5"/>
            <w:sz w:val="28"/>
            <w:szCs w:val="28"/>
            <w:lang w:val="uk-UA"/>
          </w:rPr>
          <w:t>дослідження операцій</w:t>
        </w:r>
      </w:hyperlink>
      <w:r w:rsidRPr="004E1928">
        <w:rPr>
          <w:sz w:val="28"/>
          <w:szCs w:val="28"/>
          <w:lang w:val="uk-UA"/>
        </w:rPr>
        <w:t>.</w:t>
      </w:r>
    </w:p>
    <w:p w:rsidR="00051E70" w:rsidRPr="004E1928" w:rsidRDefault="00051E70" w:rsidP="00051E70">
      <w:pPr>
        <w:pStyle w:val="a6"/>
        <w:shd w:val="clear" w:color="auto" w:fill="FFFFFF"/>
        <w:spacing w:before="120" w:beforeAutospacing="0" w:after="120" w:afterAutospacing="0"/>
        <w:ind w:firstLine="685"/>
        <w:jc w:val="both"/>
        <w:rPr>
          <w:sz w:val="28"/>
          <w:szCs w:val="28"/>
          <w:lang w:val="uk-UA"/>
        </w:rPr>
      </w:pPr>
      <w:r w:rsidRPr="004E1928">
        <w:rPr>
          <w:sz w:val="28"/>
          <w:szCs w:val="28"/>
          <w:lang w:val="uk-UA"/>
        </w:rPr>
        <w:t>Спосіб знаходження екстремуму повністю обумовлюється класом задачі. Але перед тим, як отримати математичну модель, потрібно виконати 4 етапи моделювання:</w:t>
      </w:r>
    </w:p>
    <w:p w:rsidR="00051E70" w:rsidRPr="004E1928" w:rsidRDefault="00051E70" w:rsidP="0068232C">
      <w:pPr>
        <w:numPr>
          <w:ilvl w:val="0"/>
          <w:numId w:val="16"/>
        </w:numPr>
        <w:shd w:val="clear" w:color="auto" w:fill="FFFFFF"/>
        <w:spacing w:before="100" w:beforeAutospacing="1" w:after="24" w:line="240" w:lineRule="auto"/>
        <w:ind w:left="384" w:firstLine="685"/>
        <w:jc w:val="both"/>
        <w:rPr>
          <w:rFonts w:ascii="Times New Roman" w:hAnsi="Times New Roman" w:cs="Times New Roman"/>
          <w:sz w:val="28"/>
          <w:szCs w:val="28"/>
        </w:rPr>
      </w:pPr>
      <w:r w:rsidRPr="004E1928">
        <w:rPr>
          <w:rFonts w:ascii="Times New Roman" w:hAnsi="Times New Roman" w:cs="Times New Roman"/>
          <w:sz w:val="28"/>
          <w:szCs w:val="28"/>
        </w:rPr>
        <w:t>Визначення меж системи оптимізації (факторний простір)</w:t>
      </w:r>
    </w:p>
    <w:p w:rsidR="00051E70" w:rsidRPr="004E1928" w:rsidRDefault="00051E70" w:rsidP="0068232C">
      <w:pPr>
        <w:numPr>
          <w:ilvl w:val="0"/>
          <w:numId w:val="16"/>
        </w:numPr>
        <w:shd w:val="clear" w:color="auto" w:fill="FFFFFF"/>
        <w:spacing w:before="100" w:beforeAutospacing="1" w:after="24" w:line="240" w:lineRule="auto"/>
        <w:ind w:left="384" w:firstLine="685"/>
        <w:jc w:val="both"/>
        <w:rPr>
          <w:rFonts w:ascii="Times New Roman" w:hAnsi="Times New Roman" w:cs="Times New Roman"/>
          <w:sz w:val="28"/>
          <w:szCs w:val="28"/>
        </w:rPr>
      </w:pPr>
      <w:r w:rsidRPr="004E1928">
        <w:rPr>
          <w:rFonts w:ascii="Times New Roman" w:hAnsi="Times New Roman" w:cs="Times New Roman"/>
          <w:sz w:val="28"/>
          <w:szCs w:val="28"/>
        </w:rPr>
        <w:t>Вибір змінних проєктування (керованих змінних)</w:t>
      </w:r>
    </w:p>
    <w:p w:rsidR="00051E70" w:rsidRPr="004E1928" w:rsidRDefault="00051E70" w:rsidP="0068232C">
      <w:pPr>
        <w:numPr>
          <w:ilvl w:val="0"/>
          <w:numId w:val="16"/>
        </w:numPr>
        <w:shd w:val="clear" w:color="auto" w:fill="FFFFFF"/>
        <w:spacing w:before="100" w:beforeAutospacing="1" w:after="24" w:line="240" w:lineRule="auto"/>
        <w:ind w:left="384" w:firstLine="685"/>
        <w:jc w:val="both"/>
        <w:rPr>
          <w:rFonts w:ascii="Times New Roman" w:hAnsi="Times New Roman" w:cs="Times New Roman"/>
          <w:sz w:val="28"/>
          <w:szCs w:val="28"/>
        </w:rPr>
      </w:pPr>
      <w:r w:rsidRPr="004E1928">
        <w:rPr>
          <w:rFonts w:ascii="Times New Roman" w:hAnsi="Times New Roman" w:cs="Times New Roman"/>
          <w:sz w:val="28"/>
          <w:szCs w:val="28"/>
        </w:rPr>
        <w:t>Визначення обмежень на керовані змінні</w:t>
      </w:r>
    </w:p>
    <w:p w:rsidR="00051E70" w:rsidRPr="004E1928" w:rsidRDefault="00051E70" w:rsidP="0068232C">
      <w:pPr>
        <w:numPr>
          <w:ilvl w:val="0"/>
          <w:numId w:val="16"/>
        </w:numPr>
        <w:shd w:val="clear" w:color="auto" w:fill="FFFFFF"/>
        <w:spacing w:before="100" w:beforeAutospacing="1" w:after="24" w:line="240" w:lineRule="auto"/>
        <w:ind w:left="384" w:firstLine="685"/>
        <w:jc w:val="both"/>
        <w:rPr>
          <w:rFonts w:ascii="Times New Roman" w:hAnsi="Times New Roman" w:cs="Times New Roman"/>
          <w:sz w:val="28"/>
          <w:szCs w:val="28"/>
        </w:rPr>
      </w:pPr>
      <w:r w:rsidRPr="004E1928">
        <w:rPr>
          <w:rFonts w:ascii="Times New Roman" w:hAnsi="Times New Roman" w:cs="Times New Roman"/>
          <w:sz w:val="28"/>
          <w:szCs w:val="28"/>
        </w:rPr>
        <w:t>Вибір числового критерію оптимізації (цільової функції)</w:t>
      </w:r>
    </w:p>
    <w:p w:rsidR="00051E70" w:rsidRPr="004E1928" w:rsidRDefault="00051E70" w:rsidP="00350D95">
      <w:pPr>
        <w:pStyle w:val="21"/>
        <w:numPr>
          <w:ilvl w:val="0"/>
          <w:numId w:val="0"/>
        </w:numPr>
        <w:tabs>
          <w:tab w:val="left" w:pos="9923"/>
        </w:tabs>
        <w:ind w:left="685"/>
        <w:rPr>
          <w:i w:val="0"/>
          <w:szCs w:val="28"/>
        </w:rPr>
      </w:pPr>
    </w:p>
    <w:p w:rsidR="00051E70" w:rsidRPr="004E1928" w:rsidRDefault="00051E70" w:rsidP="00350D95">
      <w:pPr>
        <w:pStyle w:val="21"/>
        <w:numPr>
          <w:ilvl w:val="0"/>
          <w:numId w:val="0"/>
        </w:numPr>
        <w:tabs>
          <w:tab w:val="left" w:pos="9923"/>
        </w:tabs>
        <w:ind w:left="360"/>
        <w:jc w:val="center"/>
        <w:rPr>
          <w:i w:val="0"/>
          <w:szCs w:val="28"/>
        </w:rPr>
      </w:pPr>
      <w:r w:rsidRPr="004E1928">
        <w:rPr>
          <w:i w:val="0"/>
          <w:szCs w:val="28"/>
        </w:rPr>
        <w:t xml:space="preserve">Оптимізація технічних об’єктів із застосуванням </w:t>
      </w:r>
    </w:p>
    <w:p w:rsidR="00051E70" w:rsidRPr="004E1928" w:rsidRDefault="00051E70" w:rsidP="00051E70">
      <w:pPr>
        <w:pStyle w:val="21"/>
        <w:tabs>
          <w:tab w:val="left" w:pos="9923"/>
        </w:tabs>
        <w:ind w:left="0" w:firstLine="567"/>
        <w:jc w:val="center"/>
        <w:rPr>
          <w:i w:val="0"/>
          <w:szCs w:val="28"/>
        </w:rPr>
      </w:pPr>
      <w:r w:rsidRPr="004E1928">
        <w:rPr>
          <w:i w:val="0"/>
          <w:szCs w:val="28"/>
        </w:rPr>
        <w:t>планування експерименту</w:t>
      </w:r>
    </w:p>
    <w:p w:rsidR="00051E70" w:rsidRPr="004E1928" w:rsidRDefault="00051E70" w:rsidP="00051E70">
      <w:pPr>
        <w:pStyle w:val="a6"/>
        <w:shd w:val="clear" w:color="auto" w:fill="FFFFFF"/>
        <w:spacing w:before="120" w:beforeAutospacing="0" w:after="120" w:afterAutospacing="0"/>
        <w:ind w:firstLine="685"/>
        <w:jc w:val="both"/>
        <w:rPr>
          <w:sz w:val="28"/>
          <w:szCs w:val="28"/>
          <w:lang w:val="uk-UA"/>
        </w:rPr>
      </w:pPr>
      <w:r w:rsidRPr="004E1928">
        <w:rPr>
          <w:sz w:val="28"/>
          <w:szCs w:val="28"/>
          <w:lang w:val="uk-UA"/>
        </w:rPr>
        <w:t>Планування експерименту – сучасна поширена процедура вибору числа та умов проведення дослідів, необхідних та достатніх для вирішення задачі досліджень, зокрема, задач оптимізації із заданою точністю.</w:t>
      </w:r>
    </w:p>
    <w:p w:rsidR="00051E70" w:rsidRPr="004E1928" w:rsidRDefault="00051E70" w:rsidP="00051E70">
      <w:pPr>
        <w:pStyle w:val="a6"/>
        <w:shd w:val="clear" w:color="auto" w:fill="FFFFFF"/>
        <w:spacing w:before="120" w:beforeAutospacing="0" w:after="120" w:afterAutospacing="0"/>
        <w:jc w:val="center"/>
        <w:rPr>
          <w:rStyle w:val="mw-headline"/>
          <w:b/>
          <w:bCs/>
          <w:color w:val="000000"/>
          <w:sz w:val="28"/>
          <w:szCs w:val="28"/>
          <w:lang w:val="uk-UA"/>
        </w:rPr>
      </w:pPr>
      <w:r w:rsidRPr="004E1928">
        <w:rPr>
          <w:rStyle w:val="mw-headline"/>
          <w:b/>
          <w:bCs/>
          <w:color w:val="000000"/>
          <w:sz w:val="28"/>
          <w:szCs w:val="28"/>
          <w:lang w:val="uk-UA"/>
        </w:rPr>
        <w:t>Підходи до планування експерименту, експериментальні плани</w:t>
      </w:r>
    </w:p>
    <w:p w:rsidR="00051E70" w:rsidRPr="004E1928" w:rsidRDefault="00051E70" w:rsidP="00051E70">
      <w:pPr>
        <w:pStyle w:val="a6"/>
        <w:shd w:val="clear" w:color="auto" w:fill="FFFFFF"/>
        <w:spacing w:before="120" w:beforeAutospacing="0" w:after="120" w:afterAutospacing="0"/>
        <w:rPr>
          <w:sz w:val="28"/>
          <w:szCs w:val="28"/>
          <w:lang w:val="uk-UA"/>
        </w:rPr>
      </w:pPr>
      <w:r w:rsidRPr="004E1928">
        <w:rPr>
          <w:sz w:val="28"/>
          <w:szCs w:val="28"/>
          <w:lang w:val="uk-UA"/>
        </w:rPr>
        <w:t>Розрізняють два підходи планування експерименту:</w:t>
      </w:r>
    </w:p>
    <w:p w:rsidR="00051E70" w:rsidRPr="004E1928" w:rsidRDefault="00051E70" w:rsidP="0068232C">
      <w:pPr>
        <w:numPr>
          <w:ilvl w:val="0"/>
          <w:numId w:val="17"/>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b/>
          <w:bCs/>
          <w:sz w:val="28"/>
          <w:szCs w:val="28"/>
        </w:rPr>
        <w:t>класичний,</w:t>
      </w:r>
      <w:r w:rsidRPr="004E1928">
        <w:rPr>
          <w:rFonts w:ascii="Times New Roman" w:hAnsi="Times New Roman" w:cs="Times New Roman"/>
          <w:sz w:val="28"/>
          <w:szCs w:val="28"/>
        </w:rPr>
        <w:t> при якому по черзі змінюється кожен </w:t>
      </w:r>
      <w:hyperlink r:id="rId1056" w:tooltip="Фактор (планування експерименту)" w:history="1">
        <w:r w:rsidRPr="004E1928">
          <w:rPr>
            <w:rStyle w:val="a5"/>
            <w:rFonts w:ascii="Times New Roman" w:hAnsi="Times New Roman" w:cs="Times New Roman"/>
            <w:sz w:val="28"/>
            <w:szCs w:val="28"/>
          </w:rPr>
          <w:t>фактор</w:t>
        </w:r>
      </w:hyperlink>
      <w:r w:rsidRPr="004E1928">
        <w:rPr>
          <w:rFonts w:ascii="Times New Roman" w:hAnsi="Times New Roman" w:cs="Times New Roman"/>
          <w:sz w:val="28"/>
          <w:szCs w:val="28"/>
        </w:rPr>
        <w:t> до визначення часткового максимуму при постійних значеннях інших факторів,</w:t>
      </w:r>
    </w:p>
    <w:p w:rsidR="00051E70" w:rsidRPr="004E1928" w:rsidRDefault="00051E70" w:rsidP="0068232C">
      <w:pPr>
        <w:numPr>
          <w:ilvl w:val="0"/>
          <w:numId w:val="17"/>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b/>
          <w:bCs/>
          <w:sz w:val="28"/>
          <w:szCs w:val="28"/>
        </w:rPr>
        <w:t>статистичний</w:t>
      </w:r>
      <w:r w:rsidRPr="004E1928">
        <w:rPr>
          <w:rFonts w:ascii="Times New Roman" w:hAnsi="Times New Roman" w:cs="Times New Roman"/>
          <w:sz w:val="28"/>
          <w:szCs w:val="28"/>
        </w:rPr>
        <w:t>, де одночасно змінюють багато </w:t>
      </w:r>
      <w:hyperlink r:id="rId1057" w:tooltip="Фактор (планування експерименту)" w:history="1">
        <w:r w:rsidRPr="004E1928">
          <w:rPr>
            <w:rStyle w:val="a5"/>
            <w:rFonts w:ascii="Times New Roman" w:hAnsi="Times New Roman" w:cs="Times New Roman"/>
            <w:sz w:val="28"/>
            <w:szCs w:val="28"/>
          </w:rPr>
          <w:t>факторів</w:t>
        </w:r>
      </w:hyperlink>
      <w:r w:rsidRPr="004E1928">
        <w:rPr>
          <w:rFonts w:ascii="Times New Roman" w:hAnsi="Times New Roman" w:cs="Times New Roman"/>
          <w:sz w:val="28"/>
          <w:szCs w:val="28"/>
        </w:rPr>
        <w:t>.</w:t>
      </w:r>
    </w:p>
    <w:p w:rsidR="00051E70" w:rsidRPr="004E1928" w:rsidRDefault="00051E70" w:rsidP="00051E70">
      <w:pPr>
        <w:pStyle w:val="a6"/>
        <w:shd w:val="clear" w:color="auto" w:fill="FFFFFF"/>
        <w:spacing w:before="120" w:beforeAutospacing="0" w:after="120" w:afterAutospacing="0"/>
        <w:rPr>
          <w:sz w:val="28"/>
          <w:szCs w:val="28"/>
          <w:lang w:val="uk-UA"/>
        </w:rPr>
      </w:pPr>
      <w:r w:rsidRPr="004E1928">
        <w:rPr>
          <w:sz w:val="28"/>
          <w:szCs w:val="28"/>
          <w:lang w:val="uk-UA"/>
        </w:rPr>
        <w:t>При цьому суттєвим є:</w:t>
      </w:r>
    </w:p>
    <w:p w:rsidR="00051E70" w:rsidRPr="004E1928" w:rsidRDefault="00051E70" w:rsidP="0068232C">
      <w:pPr>
        <w:numPr>
          <w:ilvl w:val="0"/>
          <w:numId w:val="18"/>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мінімізація числа дослідів;</w:t>
      </w:r>
    </w:p>
    <w:p w:rsidR="00051E70" w:rsidRPr="004E1928" w:rsidRDefault="00051E70" w:rsidP="0068232C">
      <w:pPr>
        <w:numPr>
          <w:ilvl w:val="0"/>
          <w:numId w:val="18"/>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одночасне варіювання всіма параметрами;</w:t>
      </w:r>
    </w:p>
    <w:p w:rsidR="00051E70" w:rsidRPr="004E1928" w:rsidRDefault="00051E70" w:rsidP="0068232C">
      <w:pPr>
        <w:numPr>
          <w:ilvl w:val="0"/>
          <w:numId w:val="18"/>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використання математичного апарата, який формалізує дії експериментатора;</w:t>
      </w:r>
    </w:p>
    <w:p w:rsidR="00051E70" w:rsidRPr="004E1928" w:rsidRDefault="00051E70" w:rsidP="0068232C">
      <w:pPr>
        <w:numPr>
          <w:ilvl w:val="0"/>
          <w:numId w:val="18"/>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вибір чіткої стратегії, що дозволяє ухвалювати обґрунтовані рішення після кожної серії експериментів.</w:t>
      </w:r>
    </w:p>
    <w:p w:rsidR="00051E70" w:rsidRPr="004E1928" w:rsidRDefault="00051E70" w:rsidP="00051E70">
      <w:pPr>
        <w:pStyle w:val="a6"/>
        <w:shd w:val="clear" w:color="auto" w:fill="FFFFFF"/>
        <w:spacing w:before="120" w:beforeAutospacing="0" w:after="120" w:afterAutospacing="0"/>
        <w:rPr>
          <w:sz w:val="28"/>
          <w:szCs w:val="28"/>
          <w:lang w:val="uk-UA"/>
        </w:rPr>
      </w:pPr>
      <w:r w:rsidRPr="004E1928">
        <w:rPr>
          <w:sz w:val="28"/>
          <w:szCs w:val="28"/>
          <w:lang w:val="uk-UA"/>
        </w:rPr>
        <w:t>Загалом розрізняють такі експериментальні плани:</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lastRenderedPageBreak/>
        <w:t>дисперсійного аналізу;</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відбору суттєвих </w:t>
      </w:r>
      <w:hyperlink r:id="rId1058" w:tooltip="Фактор (планування експерименту)" w:history="1">
        <w:r w:rsidRPr="004E1928">
          <w:rPr>
            <w:rStyle w:val="a5"/>
            <w:rFonts w:ascii="Times New Roman" w:hAnsi="Times New Roman" w:cs="Times New Roman"/>
            <w:sz w:val="28"/>
            <w:szCs w:val="28"/>
          </w:rPr>
          <w:t>факторів</w:t>
        </w:r>
      </w:hyperlink>
      <w:r w:rsidRPr="004E1928">
        <w:rPr>
          <w:rFonts w:ascii="Times New Roman" w:hAnsi="Times New Roman" w:cs="Times New Roman"/>
          <w:sz w:val="28"/>
          <w:szCs w:val="28"/>
        </w:rPr>
        <w:t>;</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багатофакторного аналізу;</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отримання поверхні відгуку;</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динамічних задач планування;</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вивчення механізмів явищ;</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побудови діаграм «склад — властивість»,</w:t>
      </w:r>
    </w:p>
    <w:p w:rsidR="00051E70" w:rsidRPr="004E1928" w:rsidRDefault="00051E70" w:rsidP="0068232C">
      <w:pPr>
        <w:numPr>
          <w:ilvl w:val="0"/>
          <w:numId w:val="19"/>
        </w:numPr>
        <w:shd w:val="clear" w:color="auto" w:fill="FFFFFF"/>
        <w:spacing w:before="100" w:beforeAutospacing="1" w:after="24" w:line="240" w:lineRule="auto"/>
        <w:ind w:left="384"/>
        <w:rPr>
          <w:rFonts w:ascii="Times New Roman" w:hAnsi="Times New Roman" w:cs="Times New Roman"/>
          <w:sz w:val="28"/>
          <w:szCs w:val="28"/>
        </w:rPr>
      </w:pPr>
      <w:r w:rsidRPr="004E1928">
        <w:rPr>
          <w:rFonts w:ascii="Times New Roman" w:hAnsi="Times New Roman" w:cs="Times New Roman"/>
          <w:sz w:val="28"/>
          <w:szCs w:val="28"/>
        </w:rPr>
        <w:t>побудови діаграм «склад — стан».</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Для складання математичних моделей, що описують область високої кривизни поверхні відгуку, використовуються плани другого порядку. У цьому випадку застосовується ортогональне центральне композиційне планування і ротатабельне планування.</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При цьому ротатабельне планування дозволяє отримати більш точний математичний опис у порівнянні з ортогональним центральним композиційним плануванням. Це досягається завдяки збільшенню дослідів в центрі плану та спеціальному вибору величини зоряного плеча.</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Англійськими хіміками Боксом і Вілсоном запропоновано </w:t>
      </w:r>
      <w:hyperlink r:id="rId1059" w:tooltip="Метод крутого сходження" w:history="1">
        <w:r w:rsidRPr="004E1928">
          <w:rPr>
            <w:sz w:val="28"/>
            <w:szCs w:val="28"/>
            <w:lang w:val="uk-UA"/>
          </w:rPr>
          <w:t>метод крутого сходження</w:t>
        </w:r>
      </w:hyperlink>
      <w:r w:rsidRPr="004E1928">
        <w:rPr>
          <w:sz w:val="28"/>
          <w:szCs w:val="28"/>
          <w:lang w:val="uk-UA"/>
        </w:rPr>
        <w:t> (рух по градієнту), що дозволяє найкоротшим шляхом визначити координати екстремуму досліджуваного процесу. Для математичного опису екстремальної області застосовують різні методи планування експерименту, в основі яких лежить представлення екстремальної області (рис. 5.1) поліномами другого порядку, що адекватно описують досліджуваний процес.</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До таких планів належить </w:t>
      </w:r>
      <w:hyperlink r:id="rId1060" w:tooltip="Плани Бокса–Бенкена" w:history="1">
        <w:r w:rsidRPr="004E1928">
          <w:rPr>
            <w:sz w:val="28"/>
            <w:szCs w:val="28"/>
            <w:lang w:val="uk-UA"/>
          </w:rPr>
          <w:t>план Бокса — Бенкена</w:t>
        </w:r>
      </w:hyperlink>
      <w:r w:rsidRPr="004E1928">
        <w:rPr>
          <w:sz w:val="28"/>
          <w:szCs w:val="28"/>
          <w:lang w:val="uk-UA"/>
        </w:rPr>
        <w:t> — один з різновидів статистичних планів, що застосовуються при плануванні наукових та, особливо, промислових експериментів. Ці плани дозволяють отримувати максимальну кількість об'єктивної інформації про вплив чинників, що вивчаються, на виробничий процес за допомогою найменшого числа спостережень (дослідів). Вони належать до симетричних некомпозиційних трирівневих планів другого порядку і являють собою поєднання дворівневого (-1, +1) повного факторного експерименту з неповноблочним збалансованим планом. Область планування — </w:t>
      </w:r>
      <w:hyperlink r:id="rId1061" w:tooltip="Тесеракт" w:history="1">
        <w:r w:rsidRPr="004E1928">
          <w:rPr>
            <w:sz w:val="28"/>
            <w:szCs w:val="28"/>
            <w:lang w:val="uk-UA"/>
          </w:rPr>
          <w:t>гіперкуб</w:t>
        </w:r>
      </w:hyperlink>
      <w:r w:rsidRPr="004E1928">
        <w:rPr>
          <w:sz w:val="28"/>
          <w:szCs w:val="28"/>
          <w:lang w:val="uk-UA"/>
        </w:rPr>
        <w:t>, причому кожен із чинників набуває значення на трьох рівнях: −1, 0 і +1. Плани Бокса — Бенкена за рядом статистичних характеристик перевершують центрально-композиційні ортогональні і ротатабельні плани, що широко застосовуються в промисловому експерименті.</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Для вивчення промислового процесу застосовують еволюційні планування експерименту, де дослідник повинен весь час пристосовуватися до умов виробництва, що змінюються. Специфічним є планування з відсіюванням </w:t>
      </w:r>
      <w:hyperlink r:id="rId1062" w:tooltip="Експеримент" w:history="1">
        <w:r w:rsidRPr="004E1928">
          <w:rPr>
            <w:sz w:val="28"/>
            <w:szCs w:val="28"/>
            <w:lang w:val="uk-UA"/>
          </w:rPr>
          <w:t>експериментів</w:t>
        </w:r>
      </w:hyperlink>
      <w:r w:rsidRPr="004E1928">
        <w:rPr>
          <w:sz w:val="28"/>
          <w:szCs w:val="28"/>
          <w:lang w:val="uk-UA"/>
        </w:rPr>
        <w:t>.</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t>Сучасна </w:t>
      </w:r>
      <w:hyperlink r:id="rId1063" w:tooltip="Теорія планування експерименту (ще не написана)" w:history="1">
        <w:r w:rsidRPr="004E1928">
          <w:rPr>
            <w:sz w:val="28"/>
            <w:szCs w:val="28"/>
            <w:lang w:val="uk-UA"/>
          </w:rPr>
          <w:t>теорія планування експерименту</w:t>
        </w:r>
      </w:hyperlink>
      <w:r w:rsidRPr="004E1928">
        <w:rPr>
          <w:sz w:val="28"/>
          <w:szCs w:val="28"/>
          <w:lang w:val="uk-UA"/>
        </w:rPr>
        <w:t> склалася у 1960-х роках. Її методи тісно пов'язані з теорією наближення функцій та математичним програмуванням. Розроблено оптимальні плани і досліджено їхні властивості для широкого класу моделей.</w:t>
      </w:r>
    </w:p>
    <w:p w:rsidR="00051E70" w:rsidRPr="004E1928" w:rsidRDefault="00051E70" w:rsidP="00051E70">
      <w:pPr>
        <w:pStyle w:val="a6"/>
        <w:shd w:val="clear" w:color="auto" w:fill="FFFFFF"/>
        <w:spacing w:before="0" w:beforeAutospacing="0" w:after="0" w:afterAutospacing="0"/>
        <w:ind w:firstLine="686"/>
        <w:jc w:val="both"/>
        <w:rPr>
          <w:sz w:val="28"/>
          <w:szCs w:val="28"/>
          <w:lang w:val="uk-UA"/>
        </w:rPr>
      </w:pPr>
      <w:r w:rsidRPr="004E1928">
        <w:rPr>
          <w:sz w:val="28"/>
          <w:szCs w:val="28"/>
          <w:lang w:val="uk-UA"/>
        </w:rPr>
        <w:lastRenderedPageBreak/>
        <w:t xml:space="preserve">Планування експерименту та обробка даних здійснюється за допомогою комп'ютерних програм: </w:t>
      </w:r>
      <w:hyperlink r:id="rId1064" w:tooltip="Mathcad" w:history="1">
        <w:r w:rsidRPr="004E1928">
          <w:rPr>
            <w:sz w:val="28"/>
            <w:szCs w:val="28"/>
            <w:lang w:val="uk-UA"/>
          </w:rPr>
          <w:t>Mathcad</w:t>
        </w:r>
      </w:hyperlink>
      <w:r w:rsidRPr="004E1928">
        <w:rPr>
          <w:sz w:val="28"/>
          <w:szCs w:val="28"/>
          <w:lang w:val="uk-UA"/>
        </w:rPr>
        <w:t xml:space="preserve">, </w:t>
      </w:r>
      <w:hyperlink r:id="rId1065" w:tooltip="Statistica" w:history="1">
        <w:r w:rsidRPr="004E1928">
          <w:rPr>
            <w:sz w:val="28"/>
            <w:szCs w:val="28"/>
            <w:lang w:val="uk-UA"/>
          </w:rPr>
          <w:t>Statistica</w:t>
        </w:r>
      </w:hyperlink>
      <w:r w:rsidRPr="004E1928">
        <w:rPr>
          <w:sz w:val="28"/>
          <w:szCs w:val="28"/>
          <w:lang w:val="uk-UA"/>
        </w:rPr>
        <w:t xml:space="preserve">, Axum7, </w:t>
      </w:r>
      <w:hyperlink r:id="rId1066" w:tooltip="Statgraphics Plus (ще не написана)" w:history="1">
        <w:r w:rsidRPr="004E1928">
          <w:rPr>
            <w:sz w:val="28"/>
            <w:szCs w:val="28"/>
            <w:lang w:val="uk-UA"/>
          </w:rPr>
          <w:t>Statgraphics</w:t>
        </w:r>
      </w:hyperlink>
      <w:r w:rsidRPr="004E1928">
        <w:rPr>
          <w:sz w:val="28"/>
          <w:szCs w:val="28"/>
          <w:lang w:val="uk-UA"/>
        </w:rPr>
        <w:t xml:space="preserve">, </w:t>
      </w:r>
      <w:hyperlink r:id="rId1067" w:tooltip="Simulink" w:history="1">
        <w:r w:rsidRPr="004E1928">
          <w:rPr>
            <w:sz w:val="28"/>
            <w:szCs w:val="28"/>
            <w:lang w:val="uk-UA"/>
          </w:rPr>
          <w:t>Simulink</w:t>
        </w:r>
      </w:hyperlink>
      <w:r w:rsidRPr="004E1928">
        <w:rPr>
          <w:sz w:val="28"/>
          <w:szCs w:val="28"/>
          <w:lang w:val="uk-UA"/>
        </w:rPr>
        <w:t xml:space="preserve"> та ін.</w:t>
      </w:r>
    </w:p>
    <w:p w:rsidR="00051E70" w:rsidRPr="004E1928" w:rsidRDefault="00051E70" w:rsidP="00051E70">
      <w:pPr>
        <w:pStyle w:val="a6"/>
        <w:shd w:val="clear" w:color="auto" w:fill="FFFFFF"/>
        <w:spacing w:before="120" w:beforeAutospacing="0" w:after="120" w:afterAutospacing="0"/>
        <w:jc w:val="center"/>
        <w:rPr>
          <w:rStyle w:val="mw-headline"/>
          <w:b/>
          <w:bCs/>
          <w:sz w:val="28"/>
          <w:szCs w:val="28"/>
          <w:lang w:val="uk-UA"/>
        </w:rPr>
      </w:pPr>
      <w:r w:rsidRPr="004E1928">
        <w:rPr>
          <w:rStyle w:val="mw-headline"/>
          <w:b/>
          <w:bCs/>
          <w:sz w:val="28"/>
          <w:szCs w:val="28"/>
          <w:lang w:val="uk-UA"/>
        </w:rPr>
        <w:t>Планування і оптимізація технологічних об’єктів на основі системи планування експерименту STATGRAPHICS</w:t>
      </w:r>
    </w:p>
    <w:p w:rsidR="00051E70" w:rsidRPr="004E1928" w:rsidRDefault="00051E70" w:rsidP="00051E70">
      <w:pPr>
        <w:pStyle w:val="Style1"/>
        <w:widowControl/>
        <w:tabs>
          <w:tab w:val="left" w:pos="10206"/>
        </w:tabs>
        <w:spacing w:line="240" w:lineRule="auto"/>
        <w:ind w:firstLine="567"/>
        <w:jc w:val="center"/>
        <w:rPr>
          <w:rStyle w:val="FontStyle11"/>
          <w:b/>
          <w:caps/>
          <w:sz w:val="16"/>
          <w:szCs w:val="16"/>
          <w:lang w:val="uk-UA"/>
        </w:rPr>
      </w:pPr>
    </w:p>
    <w:p w:rsidR="00051E70" w:rsidRPr="004E1928" w:rsidRDefault="00B55AED" w:rsidP="00051E70">
      <w:pPr>
        <w:tabs>
          <w:tab w:val="left" w:pos="10206"/>
        </w:tabs>
        <w:ind w:firstLine="567"/>
        <w:jc w:val="both"/>
        <w:rPr>
          <w:rFonts w:ascii="Times New Roman" w:hAnsi="Times New Roman" w:cs="Times New Roman"/>
          <w:sz w:val="28"/>
          <w:szCs w:val="28"/>
        </w:rPr>
      </w:pPr>
      <w:r>
        <w:rPr>
          <w:rFonts w:ascii="Times New Roman" w:hAnsi="Times New Roman" w:cs="Times New Roman"/>
          <w:noProof/>
          <w:sz w:val="28"/>
          <w:szCs w:val="28"/>
        </w:rPr>
        <w:pict>
          <v:group id="Группа 94" o:spid="_x0000_s4472" style="position:absolute;left:0;text-align:left;margin-left:3.5pt;margin-top:425.15pt;width:467.1pt;height:362.85pt;z-index:251677696;mso-wrap-distance-bottom:5.65pt;mso-position-vertical-relative:page" coordorigin="1461,1387" coordsize="9439,647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">
            <v:shape id="Picture 77" o:spid="_x0000_s4473" type="#_x0000_t75" style="position:absolute;left:1461;top:1387;width:9439;height:560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gGQbFAAAA2wAAAA8AAABkcnMvZG93bnJldi54bWxEj09rAjEUxO9Cv0N4BS+iWaVWXY0iYqF4&#10;q1X0+Ni8/cNuXtZN1G0/vSkIPQ4z8xtmsWpNJW7UuMKyguEgAkGcWF1wpuDw/dGfgnAeWWNlmRT8&#10;kIPV8qWzwFjbO3/Rbe8zESDsYlSQe1/HUrokJ4NuYGvi4KW2MeiDbDKpG7wHuKnkKIrepcGCw0KO&#10;NW1ySsr91Sj43Y5TOu7KSdK7THdv7bks0lOkVPe1Xc9BeGr9f/jZ/tQKZmP4+xJ+gFw+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ZYBkGxQAAANsAAAAPAAAAAAAAAAAAAAAA&#10;AJ8CAABkcnMvZG93bnJldi54bWxQSwUGAAAAAAQABAD3AAAAkQMAAAAA&#10;" strokeweight="1pt">
              <v:imagedata r:id="rId1068" o:title=""/>
            </v:shape>
            <v:shape id="Text Box 78" o:spid="_x0000_s4474" type="#_x0000_t202" style="position:absolute;left:1701;top:7144;width:888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x9T8IA&#10;AADbAAAADwAAAGRycy9kb3ducmV2LnhtbESPT4vCMBTE7wt+h/AEL4umCopWo4igeFlh/XPw9mie&#10;TbF5KU209dtvBGGPw8z8hlmsWluKJ9W+cKxgOEhAEGdOF5wrOJ+2/SkIH5A1lo5JwYs8rJadrwWm&#10;2jX8S89jyEWEsE9RgQmhSqX0mSGLfuAq4ujdXG0xRFnnUtfYRLgt5ShJJtJiwXHBYEUbQ9n9+LAK&#10;LvIHGzS73Xd2uF/LoWnG5pIr1eu26zmIQG34D3/ae61gNoH3l/gD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rH1PwgAAANsAAAAPAAAAAAAAAAAAAAAAAJgCAABkcnMvZG93&#10;bnJldi54bWxQSwUGAAAAAAQABAD1AAAAhwMAAAAA&#10;" stroked="f" strokeweight="1pt">
              <v:textbox style="mso-next-textbox:#Text Box 78" inset="0,0,0,0">
                <w:txbxContent>
                  <w:p w:rsidR="00977482" w:rsidRPr="00A82550" w:rsidRDefault="00977482" w:rsidP="00350D95">
                    <w:pPr>
                      <w:rPr>
                        <w:highlight w:val="yellow"/>
                      </w:rPr>
                    </w:pPr>
                  </w:p>
                  <w:p w:rsidR="00977482" w:rsidRPr="00A82550" w:rsidRDefault="00977482" w:rsidP="00350D95">
                    <w:pPr>
                      <w:rPr>
                        <w:sz w:val="26"/>
                        <w:szCs w:val="26"/>
                      </w:rPr>
                    </w:pPr>
                    <w:r>
                      <w:rPr>
                        <w:sz w:val="26"/>
                        <w:szCs w:val="26"/>
                      </w:rPr>
                      <w:t>Рис.</w:t>
                    </w:r>
                    <w:r w:rsidRPr="00A82550">
                      <w:rPr>
                        <w:sz w:val="26"/>
                        <w:szCs w:val="26"/>
                      </w:rPr>
                      <w:t xml:space="preserve">2 – Робочий інтерфейс програми Statgraphics при роботі в модулі DOE </w:t>
                    </w:r>
                  </w:p>
                </w:txbxContent>
              </v:textbox>
            </v:shape>
            <w10:wrap type="topAndBottom" anchory="page"/>
          </v:group>
        </w:pict>
      </w:r>
      <w:r w:rsidR="00051E70" w:rsidRPr="004E1928">
        <w:rPr>
          <w:rFonts w:ascii="Times New Roman" w:hAnsi="Times New Roman" w:cs="Times New Roman"/>
          <w:sz w:val="28"/>
          <w:szCs w:val="28"/>
          <w:lang w:val="uk-UA"/>
        </w:rPr>
        <w:t xml:space="preserve">Комп'ютерна система планування експерименту, зокрема, така як </w:t>
      </w:r>
      <w:r w:rsidR="00051E70" w:rsidRPr="004E1928">
        <w:rPr>
          <w:rFonts w:ascii="Times New Roman" w:hAnsi="Times New Roman" w:cs="Times New Roman"/>
          <w:sz w:val="28"/>
          <w:szCs w:val="28"/>
        </w:rPr>
        <w:t>STATGRAPHICS</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Plus</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for</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Windows</w:t>
      </w:r>
      <w:r w:rsidR="00051E70" w:rsidRPr="004E1928">
        <w:rPr>
          <w:rFonts w:ascii="Times New Roman" w:hAnsi="Times New Roman" w:cs="Times New Roman"/>
          <w:sz w:val="28"/>
          <w:szCs w:val="28"/>
          <w:lang w:val="uk-UA"/>
        </w:rPr>
        <w:t xml:space="preserve">, істотно змінила практику моделювання. Якщо раніше це вважалося сферою обмеженого кола кваліфікованих професіоналів в математичній статистиці, які володіють у досить повному обсязі її тонкощами, то сьогодні планування стало доступне широкому колу фахівців в інших галузях знань, зокрема, у електротехніці.  Працюючи з модулем планування експерименту </w:t>
      </w:r>
      <w:r w:rsidR="00051E70" w:rsidRPr="004E1928">
        <w:rPr>
          <w:rFonts w:ascii="Times New Roman" w:hAnsi="Times New Roman" w:cs="Times New Roman"/>
          <w:sz w:val="28"/>
          <w:szCs w:val="28"/>
        </w:rPr>
        <w:t>Design</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of</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Experiment</w:t>
      </w:r>
      <w:r w:rsidR="00051E70" w:rsidRPr="004E1928">
        <w:rPr>
          <w:rFonts w:ascii="Times New Roman" w:hAnsi="Times New Roman" w:cs="Times New Roman"/>
          <w:sz w:val="28"/>
          <w:szCs w:val="28"/>
          <w:lang w:val="uk-UA"/>
        </w:rPr>
        <w:t xml:space="preserve"> (</w:t>
      </w:r>
      <w:r w:rsidR="00051E70" w:rsidRPr="004E1928">
        <w:rPr>
          <w:rFonts w:ascii="Times New Roman" w:hAnsi="Times New Roman" w:cs="Times New Roman"/>
          <w:sz w:val="28"/>
          <w:szCs w:val="28"/>
        </w:rPr>
        <w:t>DOE</w:t>
      </w:r>
      <w:r w:rsidR="00051E70" w:rsidRPr="004E1928">
        <w:rPr>
          <w:rFonts w:ascii="Times New Roman" w:hAnsi="Times New Roman" w:cs="Times New Roman"/>
          <w:sz w:val="28"/>
          <w:szCs w:val="28"/>
          <w:lang w:val="uk-UA"/>
        </w:rPr>
        <w:t xml:space="preserve">), дослідник отримує повну впевненість в тому, що проведений ним статистичний аналіз даних здійснюється найбільш коректним чином. </w:t>
      </w:r>
      <w:r w:rsidR="00051E70" w:rsidRPr="004E1928">
        <w:rPr>
          <w:rFonts w:ascii="Times New Roman" w:hAnsi="Times New Roman" w:cs="Times New Roman"/>
          <w:sz w:val="28"/>
          <w:szCs w:val="28"/>
        </w:rPr>
        <w:t xml:space="preserve">Модуль DOE автоматично проводить дослідника через весь цикл планування експерименту. DOE допомагає сформулювати критерій оптимальності плану експерименту, пропонує ряд оптимальних планів і наводить всі необхідні табличні та графічні викладки на кожному етапі проведення експерименту. </w:t>
      </w:r>
    </w:p>
    <w:p w:rsidR="00051E70" w:rsidRPr="004E1928" w:rsidRDefault="00051E70" w:rsidP="00051E70">
      <w:pPr>
        <w:tabs>
          <w:tab w:val="left" w:pos="10206"/>
        </w:tabs>
        <w:ind w:firstLine="567"/>
        <w:jc w:val="both"/>
        <w:rPr>
          <w:rFonts w:ascii="Times New Roman" w:hAnsi="Times New Roman" w:cs="Times New Roman"/>
          <w:sz w:val="28"/>
          <w:szCs w:val="28"/>
        </w:rPr>
      </w:pPr>
      <w:r w:rsidRPr="004E1928">
        <w:rPr>
          <w:rFonts w:ascii="Times New Roman" w:hAnsi="Times New Roman" w:cs="Times New Roman"/>
          <w:sz w:val="28"/>
          <w:szCs w:val="28"/>
        </w:rPr>
        <w:lastRenderedPageBreak/>
        <w:t>У всіх видах експериментів результати та висновки залежать від кількості різнорідних даних. Тому перша послуга, яку надає модуль DOE – допомога в організації збору інформації про досліджуваний об’єкт, для чого передбачена можливість генерації великої кількості як стан</w:t>
      </w:r>
      <w:r w:rsidRPr="004E1928">
        <w:rPr>
          <w:rFonts w:ascii="Times New Roman" w:hAnsi="Times New Roman" w:cs="Times New Roman"/>
          <w:sz w:val="28"/>
          <w:szCs w:val="28"/>
        </w:rPr>
        <w:softHyphen/>
        <w:t xml:space="preserve">дартних, так і нестандартних робочих таблиць, їх редагування і роздрук (рис. 5.2). </w:t>
      </w:r>
    </w:p>
    <w:p w:rsidR="00350D95" w:rsidRPr="004E1928" w:rsidRDefault="00350D95" w:rsidP="00350D95">
      <w:pPr>
        <w:tabs>
          <w:tab w:val="left" w:pos="10206"/>
        </w:tabs>
        <w:ind w:firstLine="567"/>
        <w:jc w:val="both"/>
        <w:rPr>
          <w:rFonts w:ascii="Times New Roman" w:hAnsi="Times New Roman" w:cs="Times New Roman"/>
          <w:sz w:val="28"/>
          <w:szCs w:val="28"/>
        </w:rPr>
      </w:pPr>
      <w:r w:rsidRPr="004E1928">
        <w:rPr>
          <w:rFonts w:ascii="Times New Roman" w:hAnsi="Times New Roman" w:cs="Times New Roman"/>
          <w:sz w:val="28"/>
          <w:szCs w:val="28"/>
        </w:rPr>
        <w:t xml:space="preserve">У плануванні експерименту значна увага приділяється способам відображення експериментальної інформації. У STATGRAPHICS включений весь спектр графічних процедур, які дозволяють підбирати, а також ясно і точно «простежувати» особливості аналізованого матеріалу, починаючи від карт Парето і до тривимірних поверхонь відгуку різного виду і контурних кривих, на яких можна простежити факторні координати оптимуму. При цьому всі графічні відображення є інтерактивними. Можна (як в автоматичному, так і ручному режимах) підібрати найбільш ілюстративні  рисунки  та  графіки  експериментальних  планів,  у  супроводі відповідних чисельних результатів. </w:t>
      </w:r>
    </w:p>
    <w:p w:rsidR="00051E70" w:rsidRPr="004E1928" w:rsidRDefault="00051E70" w:rsidP="00051E70">
      <w:pPr>
        <w:tabs>
          <w:tab w:val="left" w:pos="10206"/>
        </w:tabs>
        <w:ind w:firstLine="567"/>
        <w:jc w:val="both"/>
        <w:rPr>
          <w:rFonts w:ascii="Times New Roman" w:hAnsi="Times New Roman" w:cs="Times New Roman"/>
          <w:sz w:val="28"/>
          <w:szCs w:val="28"/>
        </w:rPr>
      </w:pPr>
      <w:r w:rsidRPr="004E1928">
        <w:rPr>
          <w:rFonts w:ascii="Times New Roman" w:hAnsi="Times New Roman" w:cs="Times New Roman"/>
          <w:sz w:val="28"/>
          <w:szCs w:val="28"/>
        </w:rPr>
        <w:t xml:space="preserve">Модуль планування експерименту програми STATGRAPHICS Plus for Windows надає повний набір різних типів планів аж до тих, в яких враховуються  взаємодії  аналізованих  факторів  по  восьмий  порядок включно. Крім того, за бажанням експериментатора можуть бути розглянуті взаємодії більш високого порядку. Все це разом узяте, включаючи експертну консультаційну систему StatAdvisor, що допомагає інтерпретувати результати і виявляти вади в проведеному аналізі, дозволяє говорити про модуль DOE, як про високорозвинений інструмент, що суттєво підвищує ефективність планування експерименту. </w:t>
      </w:r>
    </w:p>
    <w:p w:rsidR="00051E70" w:rsidRPr="004E1928" w:rsidRDefault="00051E70" w:rsidP="00051E70">
      <w:pPr>
        <w:tabs>
          <w:tab w:val="left" w:pos="10206"/>
        </w:tabs>
        <w:ind w:firstLine="567"/>
        <w:jc w:val="both"/>
        <w:rPr>
          <w:rFonts w:ascii="Times New Roman" w:hAnsi="Times New Roman" w:cs="Times New Roman"/>
          <w:sz w:val="28"/>
          <w:szCs w:val="28"/>
        </w:rPr>
      </w:pPr>
      <w:r w:rsidRPr="004E1928">
        <w:rPr>
          <w:rFonts w:ascii="Times New Roman" w:hAnsi="Times New Roman" w:cs="Times New Roman"/>
          <w:sz w:val="28"/>
          <w:szCs w:val="28"/>
        </w:rPr>
        <w:t xml:space="preserve">Модуль DOE програмного пакету STATGRAPHICS широко використовується при дослідженні технологічних процесів. Більшість з цих процесів носять масовий статистичний характер і їхній опис неможливий без застосування методів математичної статистики. У більшості випадків завдання дослідника зводиться до розробки статистичної регресійної моделі процесу у вигляді поліноміальної залежності вихідного параметра (параметрів), а саме цільової функції або параметра оптимізації від ряду вхідних. </w:t>
      </w:r>
    </w:p>
    <w:p w:rsidR="00051E70" w:rsidRPr="004E1928" w:rsidRDefault="00051E70" w:rsidP="00051E70">
      <w:pPr>
        <w:pStyle w:val="21"/>
        <w:tabs>
          <w:tab w:val="left" w:pos="9923"/>
        </w:tabs>
        <w:ind w:left="0" w:firstLine="567"/>
        <w:jc w:val="center"/>
        <w:rPr>
          <w:i w:val="0"/>
          <w:szCs w:val="28"/>
        </w:rPr>
      </w:pPr>
      <w:r w:rsidRPr="004E1928">
        <w:rPr>
          <w:i w:val="0"/>
          <w:szCs w:val="28"/>
        </w:rPr>
        <w:lastRenderedPageBreak/>
        <w:t xml:space="preserve">     Моделювання і оптимізація електричних агрегатів із застосуванням сплайн-функцій </w:t>
      </w:r>
    </w:p>
    <w:p w:rsidR="00051E70" w:rsidRPr="004E1928" w:rsidRDefault="00051E70" w:rsidP="00350D95">
      <w:pPr>
        <w:pStyle w:val="21"/>
        <w:numPr>
          <w:ilvl w:val="0"/>
          <w:numId w:val="0"/>
        </w:numPr>
        <w:tabs>
          <w:tab w:val="left" w:pos="9923"/>
        </w:tabs>
        <w:ind w:left="567"/>
        <w:rPr>
          <w:i w:val="0"/>
          <w:szCs w:val="28"/>
        </w:rPr>
      </w:pPr>
    </w:p>
    <w:p w:rsidR="00051E70" w:rsidRPr="004E1928" w:rsidRDefault="00051E70" w:rsidP="00350D95">
      <w:pPr>
        <w:pStyle w:val="21"/>
        <w:numPr>
          <w:ilvl w:val="0"/>
          <w:numId w:val="0"/>
        </w:numPr>
        <w:tabs>
          <w:tab w:val="left" w:pos="10206"/>
        </w:tabs>
        <w:ind w:firstLine="426"/>
        <w:jc w:val="both"/>
        <w:rPr>
          <w:b w:val="0"/>
          <w:i w:val="0"/>
          <w:szCs w:val="28"/>
        </w:rPr>
      </w:pPr>
      <w:r w:rsidRPr="004E1928">
        <w:rPr>
          <w:b w:val="0"/>
          <w:i w:val="0"/>
          <w:szCs w:val="28"/>
        </w:rPr>
        <w:t>Сплайн (</w:t>
      </w:r>
      <w:hyperlink r:id="rId1069" w:tooltip="Англійська мова" w:history="1">
        <w:r w:rsidRPr="004E1928">
          <w:rPr>
            <w:b w:val="0"/>
            <w:i w:val="0"/>
            <w:szCs w:val="28"/>
          </w:rPr>
          <w:t>англ.</w:t>
        </w:r>
      </w:hyperlink>
      <w:r w:rsidRPr="004E1928">
        <w:rPr>
          <w:b w:val="0"/>
          <w:i w:val="0"/>
          <w:szCs w:val="28"/>
        </w:rPr>
        <w:t> spline — планка, рейка) — </w:t>
      </w:r>
      <w:hyperlink r:id="rId1070" w:tooltip="Функція (математика)" w:history="1">
        <w:r w:rsidRPr="004E1928">
          <w:rPr>
            <w:b w:val="0"/>
            <w:i w:val="0"/>
            <w:szCs w:val="28"/>
          </w:rPr>
          <w:t>функція</w:t>
        </w:r>
      </w:hyperlink>
      <w:r w:rsidRPr="004E1928">
        <w:rPr>
          <w:b w:val="0"/>
          <w:i w:val="0"/>
          <w:szCs w:val="28"/>
        </w:rPr>
        <w:t>, </w:t>
      </w:r>
      <w:hyperlink r:id="rId1071" w:tooltip="Область визначення" w:history="1">
        <w:r w:rsidRPr="004E1928">
          <w:rPr>
            <w:b w:val="0"/>
            <w:i w:val="0"/>
            <w:szCs w:val="28"/>
          </w:rPr>
          <w:t>область визначення</w:t>
        </w:r>
      </w:hyperlink>
      <w:r w:rsidRPr="004E1928">
        <w:rPr>
          <w:b w:val="0"/>
          <w:i w:val="0"/>
          <w:szCs w:val="28"/>
        </w:rPr>
        <w:t> якої розбита на шматки, на кожному зі шматків функція є деяким </w:t>
      </w:r>
      <w:hyperlink r:id="rId1072" w:tooltip="Поліном" w:history="1">
        <w:r w:rsidRPr="004E1928">
          <w:rPr>
            <w:b w:val="0"/>
            <w:i w:val="0"/>
            <w:szCs w:val="28"/>
          </w:rPr>
          <w:t>поліномом</w:t>
        </w:r>
      </w:hyperlink>
      <w:r w:rsidRPr="004E1928">
        <w:rPr>
          <w:b w:val="0"/>
          <w:i w:val="0"/>
          <w:szCs w:val="28"/>
        </w:rPr>
        <w:t> (многочленом).</w:t>
      </w:r>
    </w:p>
    <w:p w:rsidR="00051E70" w:rsidRPr="004E1928" w:rsidRDefault="00051E70" w:rsidP="00350D95">
      <w:pPr>
        <w:pStyle w:val="21"/>
        <w:numPr>
          <w:ilvl w:val="0"/>
          <w:numId w:val="0"/>
        </w:numPr>
        <w:tabs>
          <w:tab w:val="left" w:pos="10206"/>
        </w:tabs>
        <w:ind w:firstLine="426"/>
        <w:jc w:val="both"/>
        <w:rPr>
          <w:b w:val="0"/>
          <w:i w:val="0"/>
          <w:szCs w:val="28"/>
          <w:lang w:val="uk-UA"/>
        </w:rPr>
      </w:pPr>
      <w:r w:rsidRPr="004E1928">
        <w:rPr>
          <w:b w:val="0"/>
          <w:i w:val="0"/>
          <w:szCs w:val="28"/>
        </w:rPr>
        <w:t>В задачах </w:t>
      </w:r>
      <w:hyperlink r:id="rId1073" w:tooltip="Інтерполяція" w:history="1">
        <w:r w:rsidRPr="004E1928">
          <w:rPr>
            <w:b w:val="0"/>
            <w:i w:val="0"/>
            <w:szCs w:val="28"/>
          </w:rPr>
          <w:t>інтерполяції</w:t>
        </w:r>
      </w:hyperlink>
      <w:r w:rsidRPr="004E1928">
        <w:rPr>
          <w:b w:val="0"/>
          <w:i w:val="0"/>
          <w:szCs w:val="28"/>
        </w:rPr>
        <w:t>, інтерполяція сплайном краща, ніж інтерполяція многочленом, оскільки дає схожі результати навіть при менших </w:t>
      </w:r>
      <w:hyperlink r:id="rId1074" w:tooltip="Степінь" w:history="1">
        <w:r w:rsidRPr="004E1928">
          <w:rPr>
            <w:b w:val="0"/>
            <w:i w:val="0"/>
            <w:szCs w:val="28"/>
          </w:rPr>
          <w:t>степенях</w:t>
        </w:r>
      </w:hyperlink>
      <w:r w:rsidRPr="004E1928">
        <w:rPr>
          <w:b w:val="0"/>
          <w:i w:val="0"/>
          <w:szCs w:val="28"/>
        </w:rPr>
        <w:t> поліномів.</w:t>
      </w:r>
    </w:p>
    <w:p w:rsidR="00350D95" w:rsidRPr="004E1928" w:rsidRDefault="00350D95" w:rsidP="00350D95">
      <w:pPr>
        <w:pStyle w:val="12"/>
        <w:jc w:val="center"/>
        <w:rPr>
          <w:sz w:val="28"/>
          <w:szCs w:val="28"/>
        </w:rPr>
      </w:pPr>
      <w:r w:rsidRPr="004E1928">
        <w:rPr>
          <w:i/>
          <w:noProof/>
          <w:sz w:val="28"/>
          <w:szCs w:val="28"/>
          <w:lang w:val="ru-RU"/>
        </w:rPr>
        <w:drawing>
          <wp:inline distT="0" distB="0" distL="0" distR="0">
            <wp:extent cx="5048556" cy="4950372"/>
            <wp:effectExtent l="19050" t="0" r="0" b="0"/>
            <wp:docPr id="10" name="Рисунок 6" descr="сплай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лайн.png"/>
                    <pic:cNvPicPr/>
                  </pic:nvPicPr>
                  <pic:blipFill>
                    <a:blip r:embed="rId1075" cstate="print"/>
                    <a:stretch>
                      <a:fillRect/>
                    </a:stretch>
                  </pic:blipFill>
                  <pic:spPr>
                    <a:xfrm>
                      <a:off x="0" y="0"/>
                      <a:ext cx="5057816" cy="4959452"/>
                    </a:xfrm>
                    <a:prstGeom prst="rect">
                      <a:avLst/>
                    </a:prstGeom>
                  </pic:spPr>
                </pic:pic>
              </a:graphicData>
            </a:graphic>
          </wp:inline>
        </w:drawing>
      </w:r>
    </w:p>
    <w:p w:rsidR="00051E70" w:rsidRPr="004E1928" w:rsidRDefault="00051E70" w:rsidP="00350D95">
      <w:pPr>
        <w:pStyle w:val="21"/>
        <w:numPr>
          <w:ilvl w:val="0"/>
          <w:numId w:val="0"/>
        </w:numPr>
        <w:tabs>
          <w:tab w:val="left" w:pos="9923"/>
        </w:tabs>
        <w:rPr>
          <w:i w:val="0"/>
          <w:szCs w:val="28"/>
        </w:rPr>
      </w:pPr>
    </w:p>
    <w:p w:rsidR="00051E70" w:rsidRPr="004E1928" w:rsidRDefault="00051E70" w:rsidP="00350D95">
      <w:pPr>
        <w:pStyle w:val="21"/>
        <w:numPr>
          <w:ilvl w:val="0"/>
          <w:numId w:val="0"/>
        </w:numPr>
        <w:tabs>
          <w:tab w:val="left" w:pos="10206"/>
        </w:tabs>
        <w:ind w:left="360"/>
        <w:jc w:val="center"/>
        <w:rPr>
          <w:b w:val="0"/>
          <w:i w:val="0"/>
          <w:szCs w:val="28"/>
        </w:rPr>
      </w:pPr>
      <w:r w:rsidRPr="004E1928">
        <w:rPr>
          <w:b w:val="0"/>
          <w:i w:val="0"/>
          <w:szCs w:val="28"/>
        </w:rPr>
        <w:t>Рис. 1. Кубічний параметричний поліноміальний сплайн. Складається з трьох сегментів (виділені кольором), що описуються окремими кубічними поліномами.</w:t>
      </w:r>
    </w:p>
    <w:p w:rsidR="00051E70" w:rsidRPr="004E1928" w:rsidRDefault="00051E70" w:rsidP="000B4EB0">
      <w:pPr>
        <w:pStyle w:val="21"/>
        <w:numPr>
          <w:ilvl w:val="0"/>
          <w:numId w:val="0"/>
        </w:numPr>
        <w:tabs>
          <w:tab w:val="left" w:pos="10206"/>
        </w:tabs>
        <w:ind w:left="720" w:hanging="360"/>
        <w:rPr>
          <w:b w:val="0"/>
          <w:i w:val="0"/>
          <w:szCs w:val="28"/>
        </w:rPr>
      </w:pPr>
    </w:p>
    <w:p w:rsidR="00051E70" w:rsidRPr="004E1928" w:rsidRDefault="00051E70" w:rsidP="00350D95">
      <w:pPr>
        <w:pStyle w:val="21"/>
        <w:numPr>
          <w:ilvl w:val="0"/>
          <w:numId w:val="0"/>
        </w:numPr>
        <w:tabs>
          <w:tab w:val="left" w:pos="10206"/>
        </w:tabs>
        <w:rPr>
          <w:b w:val="0"/>
          <w:i w:val="0"/>
          <w:szCs w:val="28"/>
        </w:rPr>
      </w:pPr>
      <w:r w:rsidRPr="004E1928">
        <w:rPr>
          <w:b w:val="0"/>
          <w:i w:val="0"/>
          <w:szCs w:val="28"/>
        </w:rPr>
        <w:t>Кубічний сплайн — гладка функція, область визначення якої розбито на скінченне число відрізків, на кожному з яких вона збігається з деяким кубічним многочленом.</w:t>
      </w:r>
    </w:p>
    <w:p w:rsidR="00051E70" w:rsidRPr="004E1928" w:rsidRDefault="00051E70" w:rsidP="000B4EB0">
      <w:pPr>
        <w:pStyle w:val="21"/>
        <w:numPr>
          <w:ilvl w:val="0"/>
          <w:numId w:val="0"/>
        </w:numPr>
        <w:tabs>
          <w:tab w:val="left" w:pos="10206"/>
        </w:tabs>
        <w:ind w:left="567"/>
        <w:rPr>
          <w:b w:val="0"/>
          <w:i w:val="0"/>
          <w:szCs w:val="28"/>
        </w:rPr>
      </w:pPr>
    </w:p>
    <w:p w:rsidR="00051E70" w:rsidRPr="004E1928" w:rsidRDefault="00051E70" w:rsidP="000B4EB0">
      <w:pPr>
        <w:pStyle w:val="21"/>
        <w:numPr>
          <w:ilvl w:val="0"/>
          <w:numId w:val="0"/>
        </w:numPr>
        <w:tabs>
          <w:tab w:val="left" w:pos="10206"/>
        </w:tabs>
        <w:ind w:left="567"/>
        <w:rPr>
          <w:i w:val="0"/>
          <w:szCs w:val="28"/>
        </w:rPr>
      </w:pPr>
      <w:r w:rsidRPr="004E1928">
        <w:rPr>
          <w:i w:val="0"/>
          <w:szCs w:val="28"/>
        </w:rPr>
        <w:t xml:space="preserve">Застосування сплайнів </w:t>
      </w:r>
    </w:p>
    <w:p w:rsidR="00051E70" w:rsidRPr="004E1928" w:rsidRDefault="00051E70" w:rsidP="000B4EB0">
      <w:pPr>
        <w:pStyle w:val="21"/>
        <w:numPr>
          <w:ilvl w:val="0"/>
          <w:numId w:val="0"/>
        </w:numPr>
        <w:tabs>
          <w:tab w:val="left" w:pos="10206"/>
        </w:tabs>
        <w:jc w:val="both"/>
        <w:rPr>
          <w:b w:val="0"/>
          <w:i w:val="0"/>
          <w:szCs w:val="28"/>
        </w:rPr>
      </w:pPr>
      <w:r w:rsidRPr="004E1928">
        <w:rPr>
          <w:b w:val="0"/>
          <w:i w:val="0"/>
          <w:szCs w:val="28"/>
        </w:rPr>
        <w:t xml:space="preserve">Однак потенційні можливості сплайнів значно ширші ніж просто опис деяких кривих. В реальному світі велика кількість фізичних процесів за </w:t>
      </w:r>
      <w:r w:rsidRPr="004E1928">
        <w:rPr>
          <w:b w:val="0"/>
          <w:i w:val="0"/>
          <w:szCs w:val="28"/>
        </w:rPr>
        <w:lastRenderedPageBreak/>
        <w:t>самою своєю природою є сплайнами. В механіці це деформація гнучкої пластини чи стержня, зафіксованих в окремих точках; траєкторія руху тіла, якщо сила, що діє на нього змінюється ступінчато (траєкторія штучного космічного об'єкта з активними та інерційними відрізками руху, траєкторія руху літака при ступінчатій зміні тяги двигунів та зміні профілю крила тощо.). В </w:t>
      </w:r>
      <w:hyperlink r:id="rId1076" w:tooltip="Термодинаміка" w:history="1">
        <w:r w:rsidRPr="004E1928">
          <w:rPr>
            <w:b w:val="0"/>
            <w:i w:val="0"/>
            <w:szCs w:val="28"/>
          </w:rPr>
          <w:t>термодинаміці</w:t>
        </w:r>
      </w:hyperlink>
      <w:r w:rsidRPr="004E1928">
        <w:rPr>
          <w:b w:val="0"/>
          <w:i w:val="0"/>
          <w:szCs w:val="28"/>
        </w:rPr>
        <w:t> це теплообмін в стрижні складеному з фрагментів з різною теплопередачею. В хімії — дифузія через шари різних речовин. В електриці — поширення електромагнітних полів через різнорідні середовища. Тобто сплайн в багатьох випадках є розв'язанням диференційних рівнянь, які описують фізичні процеси.</w:t>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 xml:space="preserve">На рис 2 показано сплайн-функцію коефіцієнта корисної дії </w:t>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радіально-осьової турбіни (Гідроенергетика: курс лекцій. В.І. Будько та ін. КПІ. 2023).</w:t>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Сплайн-функція визначає залежність ККД турбіни від зведених витрат і частот обертання.</w:t>
      </w:r>
    </w:p>
    <w:p w:rsidR="000B4EB0" w:rsidRPr="004E1928" w:rsidRDefault="000B4EB0" w:rsidP="000B4EB0">
      <w:pPr>
        <w:pStyle w:val="21"/>
        <w:numPr>
          <w:ilvl w:val="0"/>
          <w:numId w:val="0"/>
        </w:numPr>
        <w:tabs>
          <w:tab w:val="left" w:pos="10206"/>
        </w:tabs>
        <w:jc w:val="center"/>
        <w:rPr>
          <w:b w:val="0"/>
          <w:i w:val="0"/>
          <w:szCs w:val="28"/>
        </w:rPr>
      </w:pPr>
      <w:r w:rsidRPr="004E1928">
        <w:rPr>
          <w:b w:val="0"/>
          <w:i w:val="0"/>
          <w:noProof/>
          <w:szCs w:val="28"/>
        </w:rPr>
        <w:drawing>
          <wp:inline distT="0" distB="0" distL="0" distR="0">
            <wp:extent cx="5262216" cy="4540469"/>
            <wp:effectExtent l="19050" t="0" r="0" b="0"/>
            <wp:docPr id="26" name="Рисунок 7" descr="сплайн ККД турбін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лайн ККД турбіни.png"/>
                    <pic:cNvPicPr/>
                  </pic:nvPicPr>
                  <pic:blipFill>
                    <a:blip r:embed="rId1077" cstate="print"/>
                    <a:stretch>
                      <a:fillRect/>
                    </a:stretch>
                  </pic:blipFill>
                  <pic:spPr>
                    <a:xfrm>
                      <a:off x="0" y="0"/>
                      <a:ext cx="5268061" cy="4545513"/>
                    </a:xfrm>
                    <a:prstGeom prst="rect">
                      <a:avLst/>
                    </a:prstGeom>
                  </pic:spPr>
                </pic:pic>
              </a:graphicData>
            </a:graphic>
          </wp:inline>
        </w:drawing>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Рис 2. Сплайн-функція ККД радіально-осьової турбіни.</w:t>
      </w:r>
    </w:p>
    <w:p w:rsidR="00051E70" w:rsidRPr="004E1928" w:rsidRDefault="00051E7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Проведення порівняльного аналізу властивостей різних типів турбін часто виконується шляхом представлення їх характеристик у відносних одиницях стосовно номінальних значень (η/ηnom , Q/Qnom , n/nnom , інші) – див. рис. 3.</w:t>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jc w:val="center"/>
        <w:rPr>
          <w:b w:val="0"/>
          <w:i w:val="0"/>
          <w:szCs w:val="28"/>
        </w:rPr>
      </w:pPr>
      <w:r w:rsidRPr="004E1928">
        <w:rPr>
          <w:b w:val="0"/>
          <w:i w:val="0"/>
          <w:noProof/>
          <w:szCs w:val="28"/>
        </w:rPr>
        <w:drawing>
          <wp:inline distT="0" distB="0" distL="0" distR="0">
            <wp:extent cx="5769499" cy="3212059"/>
            <wp:effectExtent l="19050" t="0" r="2651" b="0"/>
            <wp:docPr id="27" name="Рисунок 8" descr="сплайн у відносних одиницях.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плайн у відносних одиницях.png"/>
                    <pic:cNvPicPr/>
                  </pic:nvPicPr>
                  <pic:blipFill>
                    <a:blip r:embed="rId1078" cstate="print"/>
                    <a:stretch>
                      <a:fillRect/>
                    </a:stretch>
                  </pic:blipFill>
                  <pic:spPr>
                    <a:xfrm>
                      <a:off x="0" y="0"/>
                      <a:ext cx="5772623" cy="3213798"/>
                    </a:xfrm>
                    <a:prstGeom prst="rect">
                      <a:avLst/>
                    </a:prstGeom>
                  </pic:spPr>
                </pic:pic>
              </a:graphicData>
            </a:graphic>
          </wp:inline>
        </w:drawing>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Рис. 3. Сплайн-апроксимація універсальної характеристики радіально-осьової турбіни у відносних одиницях</w:t>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Для побудови лінійних характеристик на основі універсальної характеристики застосовується метод просторового перетину поверхонь (рис. 4).</w:t>
      </w:r>
    </w:p>
    <w:p w:rsidR="000B4EB0" w:rsidRPr="004E1928" w:rsidRDefault="000B4EB0" w:rsidP="000B4EB0">
      <w:pPr>
        <w:pStyle w:val="21"/>
        <w:numPr>
          <w:ilvl w:val="0"/>
          <w:numId w:val="0"/>
        </w:numPr>
        <w:tabs>
          <w:tab w:val="left" w:pos="10206"/>
        </w:tabs>
        <w:ind w:firstLine="851"/>
        <w:jc w:val="center"/>
        <w:rPr>
          <w:b w:val="0"/>
          <w:i w:val="0"/>
          <w:szCs w:val="28"/>
        </w:rPr>
      </w:pPr>
      <w:r w:rsidRPr="004E1928">
        <w:rPr>
          <w:b w:val="0"/>
          <w:i w:val="0"/>
          <w:noProof/>
          <w:szCs w:val="28"/>
        </w:rPr>
        <w:drawing>
          <wp:inline distT="0" distB="0" distL="0" distR="0">
            <wp:extent cx="5773154" cy="3596695"/>
            <wp:effectExtent l="19050" t="0" r="0" b="0"/>
            <wp:docPr id="28" name="Рисунок 9" descr="перетин.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тин.png"/>
                    <pic:cNvPicPr/>
                  </pic:nvPicPr>
                  <pic:blipFill>
                    <a:blip r:embed="rId1079" cstate="print"/>
                    <a:stretch>
                      <a:fillRect/>
                    </a:stretch>
                  </pic:blipFill>
                  <pic:spPr>
                    <a:xfrm>
                      <a:off x="0" y="0"/>
                      <a:ext cx="5773154" cy="3596695"/>
                    </a:xfrm>
                    <a:prstGeom prst="rect">
                      <a:avLst/>
                    </a:prstGeom>
                  </pic:spPr>
                </pic:pic>
              </a:graphicData>
            </a:graphic>
          </wp:inline>
        </w:drawing>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 xml:space="preserve">Рис. 4. Геометрична сплайн-інтерпретація системи рівнянь універсальної характеристики радіально-осьової турбіни за умови ni1 =1. </w:t>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Залежність, отримана в результаті перетину, показана на рис. 5.</w:t>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noProof/>
          <w:szCs w:val="28"/>
        </w:rPr>
        <w:lastRenderedPageBreak/>
        <w:drawing>
          <wp:inline distT="0" distB="0" distL="0" distR="0">
            <wp:extent cx="4648643" cy="2791982"/>
            <wp:effectExtent l="19050" t="0" r="0" b="0"/>
            <wp:docPr id="29" name="Рисунок 10" descr="хка перетин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хка перетину.png"/>
                    <pic:cNvPicPr/>
                  </pic:nvPicPr>
                  <pic:blipFill>
                    <a:blip r:embed="rId1080" cstate="print"/>
                    <a:stretch>
                      <a:fillRect/>
                    </a:stretch>
                  </pic:blipFill>
                  <pic:spPr>
                    <a:xfrm>
                      <a:off x="0" y="0"/>
                      <a:ext cx="4646646" cy="2790783"/>
                    </a:xfrm>
                    <a:prstGeom prst="rect">
                      <a:avLst/>
                    </a:prstGeom>
                  </pic:spPr>
                </pic:pic>
              </a:graphicData>
            </a:graphic>
          </wp:inline>
        </w:drawing>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Рис. 5. Перетин двох просторових об'єктів η = fi (Q1, ni 1) за ni = 1</w:t>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Порівняльний аналіз однопараметричних залежностей можна виконати графічно, використовуючи рис. 6.</w:t>
      </w: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noProof/>
          <w:szCs w:val="28"/>
        </w:rPr>
        <w:drawing>
          <wp:inline distT="0" distB="0" distL="0" distR="0">
            <wp:extent cx="6328749" cy="3939013"/>
            <wp:effectExtent l="19050" t="0" r="0" b="0"/>
            <wp:docPr id="30" name="Рисунок 11" descr="сімейств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імейство.png"/>
                    <pic:cNvPicPr/>
                  </pic:nvPicPr>
                  <pic:blipFill>
                    <a:blip r:embed="rId1081" cstate="print"/>
                    <a:stretch>
                      <a:fillRect/>
                    </a:stretch>
                  </pic:blipFill>
                  <pic:spPr>
                    <a:xfrm>
                      <a:off x="0" y="0"/>
                      <a:ext cx="6323578" cy="3935794"/>
                    </a:xfrm>
                    <a:prstGeom prst="rect">
                      <a:avLst/>
                    </a:prstGeom>
                  </pic:spPr>
                </pic:pic>
              </a:graphicData>
            </a:graphic>
          </wp:inline>
        </w:drawing>
      </w:r>
    </w:p>
    <w:p w:rsidR="000B4EB0" w:rsidRPr="004E1928" w:rsidRDefault="000B4EB0" w:rsidP="000B4EB0">
      <w:pPr>
        <w:pStyle w:val="21"/>
        <w:numPr>
          <w:ilvl w:val="0"/>
          <w:numId w:val="0"/>
        </w:numPr>
        <w:tabs>
          <w:tab w:val="left" w:pos="10206"/>
        </w:tabs>
        <w:ind w:firstLine="851"/>
        <w:jc w:val="both"/>
        <w:rPr>
          <w:b w:val="0"/>
          <w:i w:val="0"/>
          <w:szCs w:val="28"/>
        </w:rPr>
      </w:pPr>
      <w:r w:rsidRPr="004E1928">
        <w:rPr>
          <w:b w:val="0"/>
          <w:i w:val="0"/>
          <w:szCs w:val="28"/>
        </w:rPr>
        <w:t>Рис. 6. Сімейство перетинів двох просторових об'єктів η = fi (Q1, ni1)</w:t>
      </w:r>
    </w:p>
    <w:p w:rsidR="000B4EB0" w:rsidRPr="004E1928" w:rsidRDefault="000B4EB0" w:rsidP="000B4EB0">
      <w:pPr>
        <w:pStyle w:val="21"/>
        <w:numPr>
          <w:ilvl w:val="0"/>
          <w:numId w:val="0"/>
        </w:numPr>
        <w:tabs>
          <w:tab w:val="left" w:pos="10206"/>
        </w:tabs>
        <w:ind w:firstLine="851"/>
        <w:jc w:val="both"/>
        <w:rPr>
          <w:b w:val="0"/>
          <w:i w:val="0"/>
          <w:szCs w:val="28"/>
          <w:lang w:val="uk-UA"/>
        </w:rPr>
      </w:pPr>
      <w:r w:rsidRPr="004E1928">
        <w:rPr>
          <w:b w:val="0"/>
          <w:i w:val="0"/>
          <w:szCs w:val="28"/>
        </w:rPr>
        <w:t>за ni 1 = 0.8,0.9,...,1.4.</w:t>
      </w:r>
    </w:p>
    <w:p w:rsidR="000B4EB0" w:rsidRPr="004E1928" w:rsidRDefault="000B4EB0" w:rsidP="000B4EB0">
      <w:pPr>
        <w:pStyle w:val="12"/>
      </w:pPr>
    </w:p>
    <w:p w:rsidR="000B4EB0" w:rsidRPr="004E1928" w:rsidRDefault="000B4EB0" w:rsidP="000B4EB0">
      <w:pPr>
        <w:pStyle w:val="12"/>
      </w:pPr>
    </w:p>
    <w:p w:rsidR="000B4EB0" w:rsidRPr="004E1928" w:rsidRDefault="000B4EB0" w:rsidP="000B4EB0">
      <w:pPr>
        <w:pStyle w:val="12"/>
      </w:pPr>
    </w:p>
    <w:p w:rsidR="000B4EB0" w:rsidRPr="004E1928" w:rsidRDefault="000B4EB0" w:rsidP="000B4EB0">
      <w:pPr>
        <w:pStyle w:val="12"/>
      </w:pPr>
    </w:p>
    <w:p w:rsidR="000B4EB0" w:rsidRPr="004E1928" w:rsidRDefault="000B4EB0" w:rsidP="000B4EB0">
      <w:pPr>
        <w:pStyle w:val="12"/>
      </w:pPr>
    </w:p>
    <w:p w:rsidR="00BF4420" w:rsidRPr="004E1928" w:rsidRDefault="00BF4420" w:rsidP="00BF4420">
      <w:pPr>
        <w:spacing w:after="0" w:line="240" w:lineRule="auto"/>
        <w:jc w:val="center"/>
        <w:rPr>
          <w:rFonts w:ascii="Times New Roman" w:hAnsi="Times New Roman" w:cs="Times New Roman"/>
          <w:b/>
          <w:sz w:val="28"/>
          <w:szCs w:val="28"/>
          <w:lang w:val="uk-UA"/>
        </w:rPr>
      </w:pPr>
      <w:r w:rsidRPr="004E1928">
        <w:rPr>
          <w:rFonts w:ascii="Times New Roman" w:hAnsi="Times New Roman" w:cs="Times New Roman"/>
          <w:b/>
          <w:sz w:val="28"/>
          <w:szCs w:val="28"/>
          <w:lang w:val="uk-UA"/>
        </w:rPr>
        <w:lastRenderedPageBreak/>
        <w:t>Практична 1</w:t>
      </w:r>
    </w:p>
    <w:p w:rsidR="00BF4420" w:rsidRPr="004E1928" w:rsidRDefault="00BF4420" w:rsidP="00BF4420">
      <w:pPr>
        <w:spacing w:after="0" w:line="240" w:lineRule="auto"/>
        <w:jc w:val="center"/>
        <w:rPr>
          <w:rFonts w:ascii="Times New Roman" w:hAnsi="Times New Roman" w:cs="Times New Roman"/>
          <w:b/>
          <w:sz w:val="28"/>
          <w:szCs w:val="28"/>
          <w:lang w:val="uk-UA"/>
        </w:rPr>
      </w:pPr>
    </w:p>
    <w:p w:rsidR="00BF4420" w:rsidRPr="004E1928" w:rsidRDefault="00BF4420" w:rsidP="00BF4420">
      <w:pPr>
        <w:spacing w:after="0" w:line="240" w:lineRule="auto"/>
        <w:jc w:val="center"/>
        <w:rPr>
          <w:rFonts w:ascii="Times New Roman" w:hAnsi="Times New Roman" w:cs="Times New Roman"/>
          <w:b/>
          <w:caps/>
          <w:sz w:val="28"/>
          <w:szCs w:val="28"/>
          <w:lang w:val="uk-UA"/>
        </w:rPr>
      </w:pPr>
      <w:r w:rsidRPr="004E1928">
        <w:rPr>
          <w:rFonts w:ascii="Times New Roman" w:hAnsi="Times New Roman" w:cs="Times New Roman"/>
          <w:b/>
          <w:caps/>
          <w:sz w:val="28"/>
          <w:szCs w:val="28"/>
          <w:lang w:val="uk-UA"/>
        </w:rPr>
        <w:t xml:space="preserve">Побудова феноменологічних моделей </w:t>
      </w:r>
    </w:p>
    <w:p w:rsidR="00BF4420" w:rsidRPr="004E1928" w:rsidRDefault="00BF4420" w:rsidP="00BF4420">
      <w:pPr>
        <w:spacing w:after="0" w:line="240" w:lineRule="auto"/>
        <w:jc w:val="center"/>
        <w:rPr>
          <w:rFonts w:ascii="Times New Roman" w:hAnsi="Times New Roman" w:cs="Times New Roman"/>
          <w:b/>
          <w:caps/>
          <w:sz w:val="28"/>
          <w:szCs w:val="28"/>
          <w:lang w:val="uk-UA"/>
        </w:rPr>
      </w:pPr>
      <w:r w:rsidRPr="004E1928">
        <w:rPr>
          <w:rFonts w:ascii="Times New Roman" w:hAnsi="Times New Roman" w:cs="Times New Roman"/>
          <w:b/>
          <w:caps/>
          <w:sz w:val="28"/>
          <w:szCs w:val="28"/>
          <w:lang w:val="uk-UA"/>
        </w:rPr>
        <w:t>енергетичних комплексів</w:t>
      </w:r>
    </w:p>
    <w:p w:rsidR="00BF4420" w:rsidRPr="004E1928" w:rsidRDefault="00BF4420" w:rsidP="00BF4420">
      <w:pPr>
        <w:spacing w:after="0" w:line="240" w:lineRule="auto"/>
        <w:jc w:val="center"/>
        <w:rPr>
          <w:rFonts w:ascii="Times New Roman" w:hAnsi="Times New Roman" w:cs="Times New Roman"/>
          <w:b/>
          <w:i/>
          <w:sz w:val="24"/>
          <w:szCs w:val="24"/>
          <w:lang w:val="uk-UA"/>
        </w:rPr>
      </w:pPr>
    </w:p>
    <w:p w:rsidR="00BF4420" w:rsidRPr="004244ED" w:rsidRDefault="00BF4420" w:rsidP="00BF4420">
      <w:pPr>
        <w:rPr>
          <w:rFonts w:ascii="Times New Roman" w:hAnsi="Times New Roman" w:cs="Times New Roman"/>
          <w:b/>
          <w:sz w:val="28"/>
          <w:szCs w:val="28"/>
          <w:lang w:val="uk-UA"/>
        </w:rPr>
      </w:pPr>
      <w:r w:rsidRPr="004244ED">
        <w:rPr>
          <w:rFonts w:ascii="Times New Roman" w:hAnsi="Times New Roman" w:cs="Times New Roman"/>
          <w:b/>
          <w:sz w:val="28"/>
          <w:szCs w:val="28"/>
          <w:lang w:val="uk-UA"/>
        </w:rPr>
        <w:t>Електрогенерація</w:t>
      </w:r>
    </w:p>
    <w:p w:rsidR="00BF4420" w:rsidRPr="004244ED" w:rsidRDefault="00BF4420" w:rsidP="00BF4420">
      <w:pPr>
        <w:pStyle w:val="Default"/>
        <w:jc w:val="center"/>
        <w:rPr>
          <w:b/>
          <w:i/>
          <w:color w:val="auto"/>
          <w:sz w:val="28"/>
          <w:szCs w:val="28"/>
          <w:lang w:val="uk-UA"/>
        </w:rPr>
      </w:pPr>
      <w:r w:rsidRPr="004244ED">
        <w:rPr>
          <w:b/>
          <w:i/>
          <w:color w:val="auto"/>
          <w:sz w:val="28"/>
          <w:szCs w:val="28"/>
          <w:lang w:val="uk-UA"/>
        </w:rPr>
        <w:t>Комплекс гідроелектростанції</w:t>
      </w:r>
    </w:p>
    <w:p w:rsidR="00BF4420" w:rsidRPr="004244ED" w:rsidRDefault="00BF4420" w:rsidP="00BF4420">
      <w:pPr>
        <w:pStyle w:val="Default"/>
        <w:rPr>
          <w:color w:val="auto"/>
          <w:sz w:val="28"/>
          <w:szCs w:val="28"/>
          <w:lang w:val="uk-UA"/>
        </w:rPr>
      </w:pPr>
    </w:p>
    <w:p w:rsidR="00BF4420" w:rsidRPr="004244ED" w:rsidRDefault="00BF4420" w:rsidP="00BF4420">
      <w:pPr>
        <w:pStyle w:val="Default"/>
        <w:rPr>
          <w:color w:val="auto"/>
          <w:sz w:val="28"/>
          <w:szCs w:val="28"/>
          <w:lang w:val="uk-UA"/>
        </w:rPr>
      </w:pPr>
      <w:r w:rsidRPr="004244ED">
        <w:rPr>
          <w:color w:val="auto"/>
          <w:sz w:val="28"/>
          <w:szCs w:val="28"/>
          <w:lang w:val="uk-UA"/>
        </w:rPr>
        <w:t xml:space="preserve">Гідроелектростанції використовують перепад води для генерації електроенергії. Турбіна перетворює кінетичну енергію води в механічну енергію. Потім генератор перетворює механічну енергію турбіни в електричну енергію. </w:t>
      </w:r>
    </w:p>
    <w:p w:rsidR="00BF4420" w:rsidRPr="004E1928" w:rsidRDefault="00BF4420" w:rsidP="00BF4420">
      <w:pPr>
        <w:pStyle w:val="Default"/>
        <w:rPr>
          <w:color w:val="auto"/>
          <w:lang w:val="uk-UA"/>
        </w:rPr>
      </w:pPr>
    </w:p>
    <w:p w:rsidR="00BF4420" w:rsidRPr="004E1928" w:rsidRDefault="00BF4420" w:rsidP="00BF4420">
      <w:pPr>
        <w:pStyle w:val="Default"/>
        <w:jc w:val="center"/>
        <w:rPr>
          <w:color w:val="auto"/>
          <w:lang w:val="uk-UA"/>
        </w:rPr>
      </w:pPr>
      <w:r w:rsidRPr="004E1928">
        <w:rPr>
          <w:noProof/>
          <w:color w:val="auto"/>
          <w:lang w:eastAsia="ru-RU"/>
        </w:rPr>
        <w:drawing>
          <wp:inline distT="0" distB="0" distL="0" distR="0">
            <wp:extent cx="6180625" cy="4133850"/>
            <wp:effectExtent l="19050" t="0" r="0" b="0"/>
            <wp:docPr id="84" name="Рисунок 2" descr="ГЕ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С.png"/>
                    <pic:cNvPicPr/>
                  </pic:nvPicPr>
                  <pic:blipFill>
                    <a:blip r:embed="rId1082" cstate="print"/>
                    <a:stretch>
                      <a:fillRect/>
                    </a:stretch>
                  </pic:blipFill>
                  <pic:spPr>
                    <a:xfrm>
                      <a:off x="0" y="0"/>
                      <a:ext cx="6189961" cy="4140094"/>
                    </a:xfrm>
                    <a:prstGeom prst="rect">
                      <a:avLst/>
                    </a:prstGeom>
                  </pic:spPr>
                </pic:pic>
              </a:graphicData>
            </a:graphic>
          </wp:inline>
        </w:drawing>
      </w:r>
    </w:p>
    <w:p w:rsidR="00BF4420" w:rsidRPr="004E1928" w:rsidRDefault="00BF4420" w:rsidP="00BF4420">
      <w:pPr>
        <w:pStyle w:val="Default"/>
        <w:rPr>
          <w:color w:val="auto"/>
          <w:lang w:val="uk-UA"/>
        </w:rPr>
      </w:pPr>
    </w:p>
    <w:p w:rsidR="00BF4420" w:rsidRPr="004244ED" w:rsidRDefault="00BF4420" w:rsidP="00BF4420">
      <w:pPr>
        <w:pStyle w:val="a6"/>
        <w:shd w:val="clear" w:color="auto" w:fill="FFFFFF"/>
        <w:spacing w:before="120" w:beforeAutospacing="0" w:after="120" w:afterAutospacing="0"/>
        <w:jc w:val="center"/>
        <w:rPr>
          <w:sz w:val="28"/>
          <w:szCs w:val="28"/>
          <w:lang w:val="uk-UA"/>
        </w:rPr>
      </w:pPr>
      <w:r w:rsidRPr="004244ED">
        <w:rPr>
          <w:color w:val="202122"/>
          <w:sz w:val="28"/>
          <w:szCs w:val="28"/>
          <w:shd w:val="clear" w:color="auto" w:fill="FFFFFF"/>
          <w:lang w:val="uk-UA"/>
        </w:rPr>
        <w:t>Дамба гідроелектростанції A - водосховище, B - електростанція, C - турбіна, D - генератор, E - водозабірна труба, F - напірний трубопровід, G - міжміські лінії електропередач, H - річка</w:t>
      </w:r>
    </w:p>
    <w:p w:rsidR="00BF4420" w:rsidRPr="004244ED" w:rsidRDefault="00BF4420" w:rsidP="00BF4420">
      <w:pPr>
        <w:pStyle w:val="Default"/>
        <w:rPr>
          <w:color w:val="auto"/>
          <w:sz w:val="28"/>
          <w:szCs w:val="28"/>
          <w:lang w:val="uk-UA"/>
        </w:rPr>
      </w:pPr>
      <w:r w:rsidRPr="004244ED">
        <w:rPr>
          <w:sz w:val="28"/>
          <w:szCs w:val="28"/>
          <w:lang w:val="uk-UA"/>
        </w:rPr>
        <w:t xml:space="preserve">Об᾽єкти моделювання: </w:t>
      </w:r>
      <w:r w:rsidRPr="004244ED">
        <w:rPr>
          <w:b/>
          <w:color w:val="202122"/>
          <w:sz w:val="28"/>
          <w:szCs w:val="28"/>
          <w:shd w:val="clear" w:color="auto" w:fill="FFFFFF"/>
          <w:lang w:val="uk-UA"/>
        </w:rPr>
        <w:t>гідротурбіна, генератор</w:t>
      </w:r>
      <w:r w:rsidRPr="004244ED">
        <w:rPr>
          <w:b/>
          <w:sz w:val="28"/>
          <w:szCs w:val="28"/>
          <w:lang w:val="uk-UA"/>
        </w:rPr>
        <w:t>.</w:t>
      </w:r>
    </w:p>
    <w:p w:rsidR="00BF4420" w:rsidRPr="004244ED" w:rsidRDefault="00BF4420" w:rsidP="00BF4420">
      <w:pPr>
        <w:pStyle w:val="Default"/>
        <w:rPr>
          <w:color w:val="auto"/>
          <w:sz w:val="28"/>
          <w:szCs w:val="28"/>
          <w:lang w:val="uk-UA"/>
        </w:rPr>
      </w:pPr>
    </w:p>
    <w:p w:rsidR="00BF4420" w:rsidRPr="004244ED" w:rsidRDefault="00BF4420" w:rsidP="00BF4420">
      <w:pPr>
        <w:pStyle w:val="a9"/>
        <w:ind w:firstLine="720"/>
        <w:jc w:val="both"/>
        <w:rPr>
          <w:rFonts w:ascii="Times New Roman" w:hAnsi="Times New Roman" w:cs="Times New Roman"/>
          <w:b/>
          <w:caps/>
          <w:sz w:val="28"/>
          <w:szCs w:val="28"/>
          <w:lang w:val="uk-UA"/>
        </w:rPr>
      </w:pPr>
      <w:r w:rsidRPr="004244ED">
        <w:rPr>
          <w:rFonts w:ascii="Times New Roman" w:hAnsi="Times New Roman" w:cs="Times New Roman"/>
          <w:sz w:val="28"/>
          <w:szCs w:val="28"/>
          <w:lang w:val="uk-UA"/>
        </w:rPr>
        <w:t xml:space="preserve">Феноменологічна схема гідроенергетичних процесів  (рис. ): </w:t>
      </w:r>
    </w:p>
    <w:bookmarkStart w:id="15" w:name="_MON_1641646254"/>
    <w:bookmarkEnd w:id="15"/>
    <w:bookmarkStart w:id="16" w:name="_MON_1641646303"/>
    <w:bookmarkEnd w:id="16"/>
    <w:p w:rsidR="00BF4420" w:rsidRPr="004E1928" w:rsidRDefault="00BF4420" w:rsidP="00BF4420">
      <w:pPr>
        <w:pStyle w:val="Default"/>
        <w:rPr>
          <w:lang w:val="uk-UA"/>
        </w:rPr>
      </w:pPr>
      <w:r w:rsidRPr="004E1928">
        <w:rPr>
          <w:lang w:val="uk-UA"/>
        </w:rPr>
        <w:object w:dxaOrig="6496" w:dyaOrig="5175">
          <v:shape id="_x0000_i1499" type="#_x0000_t75" style="width:433.85pt;height:263.7pt" o:ole="" fillcolor="window">
            <v:imagedata r:id="rId1083" o:title=""/>
          </v:shape>
          <o:OLEObject Type="Embed" ProgID="Word.Picture.8" ShapeID="_x0000_i1499" DrawAspect="Content" ObjectID="_1770979431" r:id="rId1084"/>
        </w:object>
      </w:r>
    </w:p>
    <w:p w:rsidR="00BF4420" w:rsidRPr="004E1928" w:rsidRDefault="00BF4420" w:rsidP="00BF4420">
      <w:pPr>
        <w:pStyle w:val="Default"/>
        <w:rPr>
          <w:lang w:val="uk-UA"/>
        </w:rPr>
      </w:pPr>
      <w:r w:rsidRPr="004E1928">
        <w:rPr>
          <w:lang w:val="uk-UA"/>
        </w:rPr>
        <w:t>Для ГАЕС додатково:</w:t>
      </w:r>
    </w:p>
    <w:p w:rsidR="00BF4420" w:rsidRPr="004E1928" w:rsidRDefault="00B55AED" w:rsidP="00BF4420">
      <w:pPr>
        <w:pStyle w:val="Default"/>
        <w:rPr>
          <w:lang w:val="uk-UA"/>
        </w:rPr>
      </w:pPr>
      <w:r>
        <w:rPr>
          <w:noProof/>
          <w:lang w:eastAsia="ru-RU"/>
        </w:rPr>
        <w:pict>
          <v:rect id="_x0000_s4475" style="position:absolute;margin-left:133.7pt;margin-top:341.5pt;width:319.25pt;height:34.55pt;z-index:251679744;mso-position-horizontal-relative:page;mso-position-vertical-relative:page" filled="f" strokeweight="1pt">
            <v:textbox style="mso-next-textbox:#_x0000_s4475" inset="1pt,1pt,1pt,1pt">
              <w:txbxContent>
                <w:p w:rsidR="00977482" w:rsidRPr="007A2B25" w:rsidRDefault="00977482" w:rsidP="00BF4420">
                  <w:pPr>
                    <w:jc w:val="center"/>
                    <w:rPr>
                      <w:sz w:val="26"/>
                      <w:lang w:val="uk-UA"/>
                    </w:rPr>
                  </w:pPr>
                  <w:r w:rsidRPr="004E1928">
                    <w:rPr>
                      <w:sz w:val="26"/>
                      <w:lang w:val="uk-UA"/>
                    </w:rPr>
                    <w:t>6. Насоси перекачування води з нижнього водоймища у верхній басейн</w:t>
                  </w:r>
                </w:p>
              </w:txbxContent>
            </v:textbox>
            <w10:wrap anchorx="page" anchory="page"/>
          </v:rect>
        </w:pict>
      </w:r>
    </w:p>
    <w:p w:rsidR="00BF4420" w:rsidRPr="004E1928" w:rsidRDefault="00BF4420" w:rsidP="00BF4420">
      <w:pPr>
        <w:pStyle w:val="Default"/>
        <w:rPr>
          <w:lang w:val="uk-UA"/>
        </w:rPr>
      </w:pPr>
    </w:p>
    <w:p w:rsidR="00BF4420" w:rsidRPr="004E1928" w:rsidRDefault="00BF4420" w:rsidP="00BF4420">
      <w:pPr>
        <w:pStyle w:val="Default"/>
        <w:rPr>
          <w:color w:val="auto"/>
          <w:lang w:val="uk-UA"/>
        </w:rPr>
      </w:pPr>
    </w:p>
    <w:p w:rsidR="00BF4420" w:rsidRPr="004244ED" w:rsidRDefault="00BF4420" w:rsidP="004244ED">
      <w:pPr>
        <w:pStyle w:val="Default"/>
        <w:ind w:firstLine="567"/>
        <w:jc w:val="both"/>
        <w:rPr>
          <w:color w:val="auto"/>
          <w:sz w:val="28"/>
          <w:szCs w:val="28"/>
          <w:lang w:val="uk-UA"/>
        </w:rPr>
      </w:pPr>
      <w:r w:rsidRPr="004244ED">
        <w:rPr>
          <w:color w:val="auto"/>
          <w:sz w:val="28"/>
          <w:szCs w:val="28"/>
          <w:lang w:val="uk-UA"/>
        </w:rPr>
        <w:t xml:space="preserve">На гідроакумулюючих електростанціях (ГАЕС) при надлишку електроенергії насос закачує воду у верхній резервуар ГАЕС, перетворюючи електричну енергію на потенціальну енергію стовпа води. Накопичена вода використовується для виробництва електроенергії в гідротурбінах для покриття піків споживання. </w:t>
      </w:r>
      <w:r w:rsidRPr="004244ED">
        <w:rPr>
          <w:sz w:val="28"/>
          <w:szCs w:val="28"/>
          <w:lang w:val="uk-UA"/>
        </w:rPr>
        <w:t xml:space="preserve">Об᾽єкти моделювання: </w:t>
      </w:r>
      <w:r w:rsidRPr="004244ED">
        <w:rPr>
          <w:b/>
          <w:color w:val="202122"/>
          <w:sz w:val="28"/>
          <w:szCs w:val="28"/>
          <w:shd w:val="clear" w:color="auto" w:fill="FFFFFF"/>
          <w:lang w:val="uk-UA"/>
        </w:rPr>
        <w:t>гідротурбіна, генератор, трубопровідний транспорт, насоси</w:t>
      </w:r>
      <w:r w:rsidRPr="004244ED">
        <w:rPr>
          <w:b/>
          <w:sz w:val="28"/>
          <w:szCs w:val="28"/>
          <w:lang w:val="uk-UA"/>
        </w:rPr>
        <w:t>.</w:t>
      </w:r>
    </w:p>
    <w:p w:rsidR="00BF4420" w:rsidRPr="004E1928" w:rsidRDefault="00BF4420" w:rsidP="00BF4420">
      <w:pPr>
        <w:pStyle w:val="Default"/>
        <w:rPr>
          <w:color w:val="auto"/>
          <w:lang w:val="uk-UA"/>
        </w:rPr>
      </w:pPr>
    </w:p>
    <w:p w:rsidR="00BF4420" w:rsidRPr="004E1928" w:rsidRDefault="00BF4420" w:rsidP="00BF4420">
      <w:pPr>
        <w:pStyle w:val="Default"/>
        <w:rPr>
          <w:color w:val="auto"/>
          <w:lang w:val="uk-UA"/>
        </w:rPr>
      </w:pPr>
    </w:p>
    <w:p w:rsidR="00BF4420" w:rsidRPr="004E1928" w:rsidRDefault="00BF4420" w:rsidP="00BF4420">
      <w:pPr>
        <w:pStyle w:val="Default"/>
        <w:rPr>
          <w:color w:val="auto"/>
          <w:lang w:val="uk-UA"/>
        </w:rPr>
      </w:pPr>
      <w:r w:rsidRPr="004E1928">
        <w:rPr>
          <w:noProof/>
          <w:color w:val="auto"/>
          <w:lang w:eastAsia="ru-RU"/>
        </w:rPr>
        <w:drawing>
          <wp:inline distT="0" distB="0" distL="0" distR="0">
            <wp:extent cx="5561602" cy="3175256"/>
            <wp:effectExtent l="19050" t="0" r="998" b="0"/>
            <wp:docPr id="85" name="Рисунок 7" descr="модель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5.png"/>
                    <pic:cNvPicPr/>
                  </pic:nvPicPr>
                  <pic:blipFill>
                    <a:blip r:embed="rId1085" cstate="print"/>
                    <a:stretch>
                      <a:fillRect/>
                    </a:stretch>
                  </pic:blipFill>
                  <pic:spPr>
                    <a:xfrm>
                      <a:off x="0" y="0"/>
                      <a:ext cx="5567213" cy="3178459"/>
                    </a:xfrm>
                    <a:prstGeom prst="rect">
                      <a:avLst/>
                    </a:prstGeom>
                  </pic:spPr>
                </pic:pic>
              </a:graphicData>
            </a:graphic>
          </wp:inline>
        </w:drawing>
      </w:r>
    </w:p>
    <w:p w:rsidR="004244ED" w:rsidRDefault="004244ED" w:rsidP="00BF4420">
      <w:pPr>
        <w:jc w:val="center"/>
        <w:rPr>
          <w:rFonts w:ascii="Times New Roman" w:hAnsi="Times New Roman" w:cs="Times New Roman"/>
          <w:b/>
          <w:sz w:val="24"/>
          <w:szCs w:val="24"/>
          <w:lang w:val="uk-UA"/>
        </w:rPr>
      </w:pPr>
    </w:p>
    <w:p w:rsidR="004244ED" w:rsidRDefault="004244ED" w:rsidP="00BF4420">
      <w:pPr>
        <w:jc w:val="center"/>
        <w:rPr>
          <w:rFonts w:ascii="Times New Roman" w:hAnsi="Times New Roman" w:cs="Times New Roman"/>
          <w:b/>
          <w:sz w:val="24"/>
          <w:szCs w:val="24"/>
          <w:lang w:val="uk-UA"/>
        </w:rPr>
      </w:pPr>
    </w:p>
    <w:p w:rsidR="00BF4420" w:rsidRPr="004E1928" w:rsidRDefault="00BF4420" w:rsidP="00BF4420">
      <w:pPr>
        <w:jc w:val="center"/>
        <w:rPr>
          <w:rFonts w:ascii="Times New Roman" w:hAnsi="Times New Roman" w:cs="Times New Roman"/>
          <w:b/>
          <w:sz w:val="24"/>
          <w:szCs w:val="24"/>
          <w:lang w:val="uk-UA"/>
        </w:rPr>
      </w:pPr>
      <w:r w:rsidRPr="004E1928">
        <w:rPr>
          <w:rFonts w:ascii="Times New Roman" w:hAnsi="Times New Roman" w:cs="Times New Roman"/>
          <w:b/>
          <w:sz w:val="24"/>
          <w:szCs w:val="24"/>
          <w:lang w:val="uk-UA"/>
        </w:rPr>
        <w:t xml:space="preserve">Атомні електростанції. </w:t>
      </w:r>
    </w:p>
    <w:p w:rsidR="00BF4420" w:rsidRPr="004E1928" w:rsidRDefault="00BF4420" w:rsidP="004244ED">
      <w:pPr>
        <w:spacing w:after="0" w:line="240" w:lineRule="auto"/>
        <w:ind w:firstLine="426"/>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Теплова енергія, яка виділяється в процесі ядерної реакції використовується у паровому циклі Ренкіна. </w:t>
      </w:r>
    </w:p>
    <w:p w:rsidR="00BF4420" w:rsidRPr="004E1928" w:rsidRDefault="00BF4420" w:rsidP="004244ED">
      <w:pPr>
        <w:spacing w:after="0" w:line="240" w:lineRule="auto"/>
        <w:ind w:firstLine="426"/>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Найпоширенішою конструкцією є </w:t>
      </w:r>
      <w:r w:rsidRPr="004E1928">
        <w:rPr>
          <w:rFonts w:ascii="Times New Roman" w:hAnsi="Times New Roman" w:cs="Times New Roman"/>
          <w:b/>
          <w:sz w:val="24"/>
          <w:szCs w:val="24"/>
          <w:lang w:val="uk-UA"/>
        </w:rPr>
        <w:t>водо-водяний реактор</w:t>
      </w:r>
      <w:r w:rsidRPr="004E1928">
        <w:rPr>
          <w:rFonts w:ascii="Times New Roman" w:hAnsi="Times New Roman" w:cs="Times New Roman"/>
          <w:sz w:val="24"/>
          <w:szCs w:val="24"/>
          <w:lang w:val="uk-UA"/>
        </w:rPr>
        <w:t xml:space="preserve"> під тиском (ВВЕР). У першому контурі вода нагрівається до більш ніж 300°C, при тиску достатньому для збереження робочого тіла у рідкому стані, та використовується для виробництва пари у другому контурі. Отримана пара використовується у </w:t>
      </w:r>
      <w:r w:rsidRPr="004E1928">
        <w:rPr>
          <w:rFonts w:ascii="Times New Roman" w:hAnsi="Times New Roman" w:cs="Times New Roman"/>
          <w:b/>
          <w:sz w:val="24"/>
          <w:szCs w:val="24"/>
          <w:lang w:val="uk-UA"/>
        </w:rPr>
        <w:t>паротурбінній установці.</w:t>
      </w:r>
      <w:r w:rsidRPr="004E1928">
        <w:rPr>
          <w:rFonts w:ascii="Times New Roman" w:hAnsi="Times New Roman" w:cs="Times New Roman"/>
          <w:sz w:val="24"/>
          <w:szCs w:val="24"/>
          <w:lang w:val="uk-UA"/>
        </w:rPr>
        <w:t xml:space="preserve"> </w:t>
      </w:r>
    </w:p>
    <w:p w:rsidR="00BF4420" w:rsidRPr="004E1928" w:rsidRDefault="00BF4420" w:rsidP="004244ED">
      <w:pPr>
        <w:spacing w:after="0" w:line="240" w:lineRule="auto"/>
        <w:ind w:firstLine="426"/>
        <w:jc w:val="both"/>
        <w:rPr>
          <w:rFonts w:ascii="Times New Roman" w:hAnsi="Times New Roman" w:cs="Times New Roman"/>
          <w:sz w:val="24"/>
          <w:szCs w:val="24"/>
          <w:lang w:val="uk-UA"/>
        </w:rPr>
      </w:pPr>
      <w:r w:rsidRPr="004E1928">
        <w:rPr>
          <w:rFonts w:ascii="Times New Roman" w:hAnsi="Times New Roman" w:cs="Times New Roman"/>
          <w:sz w:val="24"/>
          <w:szCs w:val="24"/>
          <w:lang w:val="uk-UA"/>
        </w:rPr>
        <w:t xml:space="preserve">Менш розповсюджені </w:t>
      </w:r>
      <w:r w:rsidRPr="004E1928">
        <w:rPr>
          <w:rFonts w:ascii="Times New Roman" w:hAnsi="Times New Roman" w:cs="Times New Roman"/>
          <w:b/>
          <w:sz w:val="24"/>
          <w:szCs w:val="24"/>
          <w:lang w:val="uk-UA"/>
        </w:rPr>
        <w:t>киплячі реактори,</w:t>
      </w:r>
      <w:r w:rsidRPr="004E1928">
        <w:rPr>
          <w:rFonts w:ascii="Times New Roman" w:hAnsi="Times New Roman" w:cs="Times New Roman"/>
          <w:sz w:val="24"/>
          <w:szCs w:val="24"/>
          <w:lang w:val="uk-UA"/>
        </w:rPr>
        <w:t xml:space="preserve"> де пара виробляється безпосередньо в реакторі та направляється до турбіни при подібних температурі та тиску. </w:t>
      </w:r>
    </w:p>
    <w:p w:rsidR="00BF4420" w:rsidRPr="004E1928" w:rsidRDefault="00BF4420" w:rsidP="00BF4420">
      <w:pPr>
        <w:rPr>
          <w:rFonts w:ascii="Times New Roman" w:hAnsi="Times New Roman" w:cs="Times New Roman"/>
          <w:sz w:val="24"/>
          <w:szCs w:val="24"/>
          <w:lang w:val="uk-UA"/>
        </w:rPr>
      </w:pPr>
      <w:r w:rsidRPr="004E1928">
        <w:rPr>
          <w:rFonts w:ascii="Times New Roman" w:hAnsi="Times New Roman" w:cs="Times New Roman"/>
          <w:noProof/>
          <w:sz w:val="24"/>
          <w:szCs w:val="24"/>
        </w:rPr>
        <w:drawing>
          <wp:inline distT="0" distB="0" distL="0" distR="0">
            <wp:extent cx="5939188" cy="3776353"/>
            <wp:effectExtent l="19050" t="0" r="4412" b="0"/>
            <wp:docPr id="86" name="Рисунок 18" descr="А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С.png"/>
                    <pic:cNvPicPr/>
                  </pic:nvPicPr>
                  <pic:blipFill>
                    <a:blip r:embed="rId1086" cstate="print"/>
                    <a:stretch>
                      <a:fillRect/>
                    </a:stretch>
                  </pic:blipFill>
                  <pic:spPr>
                    <a:xfrm>
                      <a:off x="0" y="0"/>
                      <a:ext cx="5940425" cy="3777140"/>
                    </a:xfrm>
                    <a:prstGeom prst="rect">
                      <a:avLst/>
                    </a:prstGeom>
                  </pic:spPr>
                </pic:pic>
              </a:graphicData>
            </a:graphic>
          </wp:inline>
        </w:drawing>
      </w:r>
    </w:p>
    <w:p w:rsidR="00BF4420" w:rsidRPr="004244ED" w:rsidRDefault="00BF4420" w:rsidP="00BF4420">
      <w:pPr>
        <w:rPr>
          <w:rFonts w:ascii="Times New Roman" w:hAnsi="Times New Roman" w:cs="Times New Roman"/>
          <w:b/>
          <w:sz w:val="28"/>
          <w:szCs w:val="28"/>
          <w:lang w:val="uk-UA"/>
        </w:rPr>
      </w:pPr>
      <w:r w:rsidRPr="004244ED">
        <w:rPr>
          <w:rFonts w:ascii="Times New Roman" w:hAnsi="Times New Roman" w:cs="Times New Roman"/>
          <w:b/>
          <w:color w:val="202122"/>
          <w:sz w:val="28"/>
          <w:szCs w:val="28"/>
          <w:shd w:val="clear" w:color="auto" w:fill="FFFFFF"/>
        </w:rPr>
        <w:t xml:space="preserve">Схема роботи атомної електростанції з </w:t>
      </w:r>
      <w:r w:rsidRPr="004244ED">
        <w:rPr>
          <w:rFonts w:ascii="Times New Roman" w:hAnsi="Times New Roman" w:cs="Times New Roman"/>
          <w:b/>
          <w:color w:val="202122"/>
          <w:sz w:val="28"/>
          <w:szCs w:val="28"/>
          <w:shd w:val="clear" w:color="auto" w:fill="FFFFFF"/>
          <w:lang w:val="uk-UA"/>
        </w:rPr>
        <w:t>водо-водяним</w:t>
      </w:r>
      <w:r w:rsidRPr="004244ED">
        <w:rPr>
          <w:rFonts w:ascii="Times New Roman" w:hAnsi="Times New Roman" w:cs="Times New Roman"/>
          <w:b/>
          <w:color w:val="202122"/>
          <w:sz w:val="28"/>
          <w:szCs w:val="28"/>
          <w:shd w:val="clear" w:color="auto" w:fill="FFFFFF"/>
        </w:rPr>
        <w:t xml:space="preserve"> реактором</w:t>
      </w:r>
      <w:r w:rsidRPr="004244ED">
        <w:rPr>
          <w:rFonts w:ascii="Times New Roman" w:hAnsi="Times New Roman" w:cs="Times New Roman"/>
          <w:b/>
          <w:color w:val="202122"/>
          <w:sz w:val="28"/>
          <w:szCs w:val="28"/>
          <w:shd w:val="clear" w:color="auto" w:fill="FFFFFF"/>
          <w:lang w:val="uk-UA"/>
        </w:rPr>
        <w:t>.</w:t>
      </w:r>
    </w:p>
    <w:p w:rsidR="00BF4420" w:rsidRPr="004244ED" w:rsidRDefault="00BF4420" w:rsidP="00BF4420">
      <w:pPr>
        <w:rPr>
          <w:rFonts w:ascii="Times New Roman" w:hAnsi="Times New Roman" w:cs="Times New Roman"/>
          <w:sz w:val="28"/>
          <w:szCs w:val="28"/>
          <w:lang w:val="uk-UA"/>
        </w:rPr>
      </w:pPr>
      <w:r w:rsidRPr="004244ED">
        <w:rPr>
          <w:rFonts w:ascii="Times New Roman" w:hAnsi="Times New Roman" w:cs="Times New Roman"/>
          <w:sz w:val="28"/>
          <w:szCs w:val="28"/>
          <w:lang w:val="uk-UA"/>
        </w:rPr>
        <w:t xml:space="preserve">Інтерактивна схема. </w:t>
      </w:r>
    </w:p>
    <w:p w:rsidR="00BF4420" w:rsidRPr="004244ED" w:rsidRDefault="00B55AED" w:rsidP="00BF4420">
      <w:pPr>
        <w:rPr>
          <w:rFonts w:ascii="Times New Roman" w:hAnsi="Times New Roman" w:cs="Times New Roman"/>
          <w:sz w:val="24"/>
          <w:szCs w:val="24"/>
          <w:lang w:val="uk-UA"/>
        </w:rPr>
      </w:pPr>
      <w:hyperlink r:id="rId1087" w:history="1">
        <w:r w:rsidR="00BF4420" w:rsidRPr="004244ED">
          <w:rPr>
            <w:rStyle w:val="a5"/>
            <w:rFonts w:ascii="Times New Roman" w:hAnsi="Times New Roman" w:cs="Times New Roman"/>
            <w:sz w:val="24"/>
            <w:szCs w:val="24"/>
            <w:lang w:val="uk-UA"/>
          </w:rPr>
          <w:t>https://uk.wikipedia.org/wiki/%D0%92%D0%BE%D0%B4%D0%BD%D0%BE-%D0%B2%D0%BE%D0%B4%D1%8F%D0%BD%D0%B8%D0%B9_%D1%8F%D0%B4%D0%B5%D1%80%D0%BD%D0%B8%D0%B9_%D1%80%D0%B5%D0%B0%D0%BA%D1%82%D0%BE%D1%80</w:t>
        </w:r>
      </w:hyperlink>
      <w:r w:rsidR="00BF4420" w:rsidRPr="004244ED">
        <w:rPr>
          <w:rFonts w:ascii="Times New Roman" w:hAnsi="Times New Roman" w:cs="Times New Roman"/>
          <w:sz w:val="24"/>
          <w:szCs w:val="24"/>
          <w:lang w:val="uk-UA"/>
        </w:rPr>
        <w:t xml:space="preserve">   </w:t>
      </w:r>
      <w:hyperlink r:id="rId1088" w:history="1">
        <w:r w:rsidR="00BF4420" w:rsidRPr="004244ED">
          <w:rPr>
            <w:rStyle w:val="a5"/>
            <w:rFonts w:ascii="Times New Roman" w:hAnsi="Times New Roman" w:cs="Times New Roman"/>
            <w:sz w:val="24"/>
            <w:szCs w:val="24"/>
            <w:lang w:val="uk-UA"/>
          </w:rPr>
          <w:t>https://uk.wikipedia.org/wiki/%D0%90%D1%82%D0%BE%D0%BC%D0%BD%D0%B0_%D0%B5%D0%BB%D0%B5%D0%BA%D1%82%D1%80%D0%BE%D1%81%D1%82%D0%B0%D0%BD%D1%86%D1%96%D1%8F</w:t>
        </w:r>
      </w:hyperlink>
      <w:r w:rsidR="00BF4420" w:rsidRPr="004244ED">
        <w:rPr>
          <w:rFonts w:ascii="Times New Roman" w:hAnsi="Times New Roman" w:cs="Times New Roman"/>
          <w:sz w:val="24"/>
          <w:szCs w:val="24"/>
          <w:lang w:val="uk-UA"/>
        </w:rPr>
        <w:t xml:space="preserve"> </w:t>
      </w:r>
    </w:p>
    <w:p w:rsidR="00445C09" w:rsidRDefault="00BF4420" w:rsidP="004244ED">
      <w:pPr>
        <w:ind w:firstLine="709"/>
        <w:jc w:val="both"/>
        <w:rPr>
          <w:rFonts w:ascii="Times New Roman" w:hAnsi="Times New Roman" w:cs="Times New Roman"/>
          <w:color w:val="202122"/>
          <w:sz w:val="28"/>
          <w:szCs w:val="28"/>
          <w:shd w:val="clear" w:color="auto" w:fill="FFFFFF"/>
          <w:lang w:val="uk-UA"/>
        </w:rPr>
      </w:pPr>
      <w:r w:rsidRPr="004244ED">
        <w:rPr>
          <w:rFonts w:ascii="Times New Roman" w:hAnsi="Times New Roman" w:cs="Times New Roman"/>
          <w:b/>
          <w:bCs/>
          <w:color w:val="202122"/>
          <w:sz w:val="28"/>
          <w:szCs w:val="28"/>
          <w:shd w:val="clear" w:color="auto" w:fill="FFFFFF"/>
        </w:rPr>
        <w:t>Водно-водяний ядерний реактор</w:t>
      </w:r>
      <w:r w:rsidRPr="004244ED">
        <w:rPr>
          <w:rFonts w:ascii="Times New Roman" w:hAnsi="Times New Roman" w:cs="Times New Roman"/>
          <w:color w:val="202122"/>
          <w:sz w:val="28"/>
          <w:szCs w:val="28"/>
          <w:shd w:val="clear" w:color="auto" w:fill="FFFFFF"/>
        </w:rPr>
        <w:t> (</w:t>
      </w:r>
      <w:hyperlink r:id="rId1089" w:tooltip="Англійська мова" w:history="1">
        <w:r w:rsidRPr="004244ED">
          <w:rPr>
            <w:rStyle w:val="a5"/>
            <w:rFonts w:ascii="Times New Roman" w:hAnsi="Times New Roman" w:cs="Times New Roman"/>
            <w:color w:val="0645AD"/>
            <w:sz w:val="28"/>
            <w:szCs w:val="28"/>
            <w:shd w:val="clear" w:color="auto" w:fill="FFFFFF"/>
          </w:rPr>
          <w:t>англ.</w:t>
        </w:r>
      </w:hyperlink>
      <w:r w:rsidRPr="004244ED">
        <w:rPr>
          <w:rFonts w:ascii="Times New Roman" w:hAnsi="Times New Roman" w:cs="Times New Roman"/>
          <w:color w:val="202122"/>
          <w:sz w:val="28"/>
          <w:szCs w:val="28"/>
          <w:shd w:val="clear" w:color="auto" w:fill="FFFFFF"/>
        </w:rPr>
        <w:t> </w:t>
      </w:r>
      <w:r w:rsidRPr="004244ED">
        <w:rPr>
          <w:rFonts w:ascii="Times New Roman" w:hAnsi="Times New Roman" w:cs="Times New Roman"/>
          <w:i/>
          <w:iCs/>
          <w:color w:val="202122"/>
          <w:sz w:val="28"/>
          <w:szCs w:val="28"/>
          <w:shd w:val="clear" w:color="auto" w:fill="FFFFFF"/>
        </w:rPr>
        <w:t>Pressurized water reactors (</w:t>
      </w:r>
      <w:r w:rsidRPr="004244ED">
        <w:rPr>
          <w:rFonts w:ascii="Times New Roman" w:hAnsi="Times New Roman" w:cs="Times New Roman"/>
          <w:b/>
          <w:bCs/>
          <w:i/>
          <w:iCs/>
          <w:color w:val="202122"/>
          <w:sz w:val="28"/>
          <w:szCs w:val="28"/>
          <w:shd w:val="clear" w:color="auto" w:fill="FFFFFF"/>
        </w:rPr>
        <w:t>PWR</w:t>
      </w:r>
      <w:r w:rsidRPr="004244ED">
        <w:rPr>
          <w:rFonts w:ascii="Times New Roman" w:hAnsi="Times New Roman" w:cs="Times New Roman"/>
          <w:i/>
          <w:iCs/>
          <w:color w:val="202122"/>
          <w:sz w:val="28"/>
          <w:szCs w:val="28"/>
          <w:shd w:val="clear" w:color="auto" w:fill="FFFFFF"/>
        </w:rPr>
        <w:t>)</w:t>
      </w:r>
      <w:r w:rsidRPr="004244ED">
        <w:rPr>
          <w:rFonts w:ascii="Times New Roman" w:hAnsi="Times New Roman" w:cs="Times New Roman"/>
          <w:color w:val="202122"/>
          <w:sz w:val="28"/>
          <w:szCs w:val="28"/>
          <w:shd w:val="clear" w:color="auto" w:fill="FFFFFF"/>
        </w:rPr>
        <w:t>) — </w:t>
      </w:r>
      <w:hyperlink r:id="rId1090" w:tooltip="Ядерний реактор" w:history="1">
        <w:r w:rsidRPr="004244ED">
          <w:rPr>
            <w:rStyle w:val="a5"/>
            <w:rFonts w:ascii="Times New Roman" w:hAnsi="Times New Roman" w:cs="Times New Roman"/>
            <w:color w:val="0645AD"/>
            <w:sz w:val="28"/>
            <w:szCs w:val="28"/>
            <w:shd w:val="clear" w:color="auto" w:fill="FFFFFF"/>
          </w:rPr>
          <w:t>реактор</w:t>
        </w:r>
      </w:hyperlink>
      <w:r w:rsidRPr="004244ED">
        <w:rPr>
          <w:rFonts w:ascii="Times New Roman" w:hAnsi="Times New Roman" w:cs="Times New Roman"/>
          <w:color w:val="202122"/>
          <w:sz w:val="28"/>
          <w:szCs w:val="28"/>
          <w:shd w:val="clear" w:color="auto" w:fill="FFFFFF"/>
        </w:rPr>
        <w:t>, який використовує в ролі </w:t>
      </w:r>
      <w:hyperlink r:id="rId1091" w:tooltip="Сповільнювач нейтронів" w:history="1">
        <w:r w:rsidRPr="004244ED">
          <w:rPr>
            <w:rStyle w:val="a5"/>
            <w:rFonts w:ascii="Times New Roman" w:hAnsi="Times New Roman" w:cs="Times New Roman"/>
            <w:color w:val="0645AD"/>
            <w:sz w:val="28"/>
            <w:szCs w:val="28"/>
            <w:shd w:val="clear" w:color="auto" w:fill="FFFFFF"/>
          </w:rPr>
          <w:t>сповільнювача</w:t>
        </w:r>
      </w:hyperlink>
      <w:r w:rsidRPr="004244ED">
        <w:rPr>
          <w:rFonts w:ascii="Times New Roman" w:hAnsi="Times New Roman" w:cs="Times New Roman"/>
          <w:color w:val="202122"/>
          <w:sz w:val="28"/>
          <w:szCs w:val="28"/>
          <w:shd w:val="clear" w:color="auto" w:fill="FFFFFF"/>
        </w:rPr>
        <w:t> та </w:t>
      </w:r>
      <w:hyperlink r:id="rId1092" w:tooltip="Теплоносій ядерного реактора" w:history="1">
        <w:r w:rsidRPr="004244ED">
          <w:rPr>
            <w:rFonts w:ascii="Times New Roman" w:hAnsi="Times New Roman" w:cs="Times New Roman"/>
            <w:color w:val="202122"/>
            <w:sz w:val="28"/>
            <w:szCs w:val="28"/>
            <w:shd w:val="clear" w:color="auto" w:fill="FFFFFF"/>
          </w:rPr>
          <w:t>теплоносія</w:t>
        </w:r>
      </w:hyperlink>
      <w:r w:rsidRPr="004244ED">
        <w:rPr>
          <w:rFonts w:ascii="Times New Roman" w:hAnsi="Times New Roman" w:cs="Times New Roman"/>
          <w:color w:val="202122"/>
          <w:sz w:val="28"/>
          <w:szCs w:val="28"/>
          <w:shd w:val="clear" w:color="auto" w:fill="FFFFFF"/>
        </w:rPr>
        <w:t> звичайну (</w:t>
      </w:r>
      <w:hyperlink r:id="rId1093" w:tooltip="Легководний реактор" w:history="1">
        <w:r w:rsidRPr="004244ED">
          <w:rPr>
            <w:rStyle w:val="a5"/>
            <w:rFonts w:ascii="Times New Roman" w:hAnsi="Times New Roman" w:cs="Times New Roman"/>
            <w:color w:val="0645AD"/>
            <w:sz w:val="28"/>
            <w:szCs w:val="28"/>
            <w:shd w:val="clear" w:color="auto" w:fill="FFFFFF"/>
          </w:rPr>
          <w:t>легку</w:t>
        </w:r>
      </w:hyperlink>
      <w:r w:rsidRPr="004244ED">
        <w:rPr>
          <w:rFonts w:ascii="Times New Roman" w:hAnsi="Times New Roman" w:cs="Times New Roman"/>
          <w:color w:val="202122"/>
          <w:sz w:val="28"/>
          <w:szCs w:val="28"/>
          <w:shd w:val="clear" w:color="auto" w:fill="FFFFFF"/>
        </w:rPr>
        <w:t xml:space="preserve">) воду. Найпоширеніший у світі тип водо-водяних реакторів — з водою під тиском. У країнах </w:t>
      </w:r>
    </w:p>
    <w:p w:rsidR="00445C09" w:rsidRDefault="00445C09" w:rsidP="004244ED">
      <w:pPr>
        <w:ind w:firstLine="709"/>
        <w:jc w:val="both"/>
        <w:rPr>
          <w:rFonts w:ascii="Times New Roman" w:hAnsi="Times New Roman" w:cs="Times New Roman"/>
          <w:color w:val="202122"/>
          <w:sz w:val="28"/>
          <w:szCs w:val="28"/>
          <w:shd w:val="clear" w:color="auto" w:fill="FFFFFF"/>
          <w:lang w:val="uk-UA"/>
        </w:rPr>
      </w:pPr>
    </w:p>
    <w:p w:rsidR="00BF4420" w:rsidRPr="004244ED" w:rsidRDefault="00BF4420" w:rsidP="004244ED">
      <w:pPr>
        <w:ind w:firstLine="709"/>
        <w:jc w:val="both"/>
        <w:rPr>
          <w:rFonts w:ascii="Times New Roman" w:hAnsi="Times New Roman" w:cs="Times New Roman"/>
          <w:color w:val="202122"/>
          <w:sz w:val="28"/>
          <w:szCs w:val="28"/>
          <w:shd w:val="clear" w:color="auto" w:fill="FFFFFF"/>
          <w:lang w:val="uk-UA"/>
        </w:rPr>
      </w:pPr>
      <w:r w:rsidRPr="00445C09">
        <w:rPr>
          <w:rFonts w:ascii="Times New Roman" w:hAnsi="Times New Roman" w:cs="Times New Roman"/>
          <w:color w:val="202122"/>
          <w:sz w:val="28"/>
          <w:szCs w:val="28"/>
          <w:shd w:val="clear" w:color="auto" w:fill="FFFFFF"/>
          <w:lang w:val="uk-UA"/>
        </w:rPr>
        <w:t>колишнього СРСР діють реактори</w:t>
      </w:r>
      <w:r w:rsidRPr="004244ED">
        <w:rPr>
          <w:rFonts w:ascii="Times New Roman" w:hAnsi="Times New Roman" w:cs="Times New Roman"/>
          <w:color w:val="202122"/>
          <w:sz w:val="28"/>
          <w:szCs w:val="28"/>
          <w:shd w:val="clear" w:color="auto" w:fill="FFFFFF"/>
        </w:rPr>
        <w:t> </w:t>
      </w:r>
      <w:hyperlink r:id="rId1094" w:tooltip="Водно-водяний енергетичний реактор" w:history="1">
        <w:r w:rsidRPr="00445C09">
          <w:rPr>
            <w:rStyle w:val="a5"/>
            <w:rFonts w:ascii="Times New Roman" w:hAnsi="Times New Roman" w:cs="Times New Roman"/>
            <w:color w:val="0645AD"/>
            <w:sz w:val="28"/>
            <w:szCs w:val="28"/>
            <w:shd w:val="clear" w:color="auto" w:fill="FFFFFF"/>
            <w:lang w:val="uk-UA"/>
          </w:rPr>
          <w:t>ВВЕР</w:t>
        </w:r>
      </w:hyperlink>
      <w:r w:rsidRPr="00445C09">
        <w:rPr>
          <w:rFonts w:ascii="Times New Roman" w:hAnsi="Times New Roman" w:cs="Times New Roman"/>
          <w:color w:val="202122"/>
          <w:sz w:val="28"/>
          <w:szCs w:val="28"/>
          <w:shd w:val="clear" w:color="auto" w:fill="FFFFFF"/>
          <w:lang w:val="uk-UA"/>
        </w:rPr>
        <w:t xml:space="preserve">, в інших країнах загальна назва таких реакторів </w:t>
      </w:r>
      <w:r w:rsidRPr="004244ED">
        <w:rPr>
          <w:rFonts w:ascii="Times New Roman" w:hAnsi="Times New Roman" w:cs="Times New Roman"/>
          <w:color w:val="202122"/>
          <w:sz w:val="28"/>
          <w:szCs w:val="28"/>
          <w:shd w:val="clear" w:color="auto" w:fill="FFFFFF"/>
        </w:rPr>
        <w:t>PWR</w:t>
      </w:r>
      <w:r w:rsidRPr="00445C09">
        <w:rPr>
          <w:rFonts w:ascii="Times New Roman" w:hAnsi="Times New Roman" w:cs="Times New Roman"/>
          <w:color w:val="202122"/>
          <w:sz w:val="28"/>
          <w:szCs w:val="28"/>
          <w:shd w:val="clear" w:color="auto" w:fill="FFFFFF"/>
          <w:lang w:val="uk-UA"/>
        </w:rPr>
        <w:t xml:space="preserve"> (Реактор з водою під тиском,</w:t>
      </w:r>
      <w:r w:rsidRPr="004244ED">
        <w:rPr>
          <w:rFonts w:ascii="Times New Roman" w:hAnsi="Times New Roman" w:cs="Times New Roman"/>
          <w:color w:val="202122"/>
          <w:sz w:val="28"/>
          <w:szCs w:val="28"/>
          <w:shd w:val="clear" w:color="auto" w:fill="FFFFFF"/>
        </w:rPr>
        <w:t> </w:t>
      </w:r>
      <w:hyperlink r:id="rId1095" w:tooltip="Англійська мова" w:history="1">
        <w:r w:rsidRPr="00445C09">
          <w:rPr>
            <w:rStyle w:val="a5"/>
            <w:rFonts w:ascii="Times New Roman" w:hAnsi="Times New Roman" w:cs="Times New Roman"/>
            <w:color w:val="0645AD"/>
            <w:sz w:val="28"/>
            <w:szCs w:val="28"/>
            <w:shd w:val="clear" w:color="auto" w:fill="FFFFFF"/>
            <w:lang w:val="uk-UA"/>
          </w:rPr>
          <w:t>англ.</w:t>
        </w:r>
      </w:hyperlink>
      <w:r w:rsidRPr="004244ED">
        <w:rPr>
          <w:rFonts w:ascii="Times New Roman" w:hAnsi="Times New Roman" w:cs="Times New Roman"/>
          <w:color w:val="202122"/>
          <w:sz w:val="28"/>
          <w:szCs w:val="28"/>
          <w:shd w:val="clear" w:color="auto" w:fill="FFFFFF"/>
        </w:rPr>
        <w:t> </w:t>
      </w:r>
      <w:r w:rsidRPr="004244ED">
        <w:rPr>
          <w:rFonts w:ascii="Times New Roman" w:hAnsi="Times New Roman" w:cs="Times New Roman"/>
          <w:i/>
          <w:iCs/>
          <w:color w:val="202122"/>
          <w:sz w:val="28"/>
          <w:szCs w:val="28"/>
          <w:shd w:val="clear" w:color="auto" w:fill="FFFFFF"/>
        </w:rPr>
        <w:t>Pressurized</w:t>
      </w:r>
      <w:r w:rsidRPr="00445C09">
        <w:rPr>
          <w:rFonts w:ascii="Times New Roman" w:hAnsi="Times New Roman" w:cs="Times New Roman"/>
          <w:i/>
          <w:iCs/>
          <w:color w:val="202122"/>
          <w:sz w:val="28"/>
          <w:szCs w:val="28"/>
          <w:shd w:val="clear" w:color="auto" w:fill="FFFFFF"/>
          <w:lang w:val="uk-UA"/>
        </w:rPr>
        <w:t xml:space="preserve"> </w:t>
      </w:r>
      <w:r w:rsidRPr="004244ED">
        <w:rPr>
          <w:rFonts w:ascii="Times New Roman" w:hAnsi="Times New Roman" w:cs="Times New Roman"/>
          <w:i/>
          <w:iCs/>
          <w:color w:val="202122"/>
          <w:sz w:val="28"/>
          <w:szCs w:val="28"/>
          <w:shd w:val="clear" w:color="auto" w:fill="FFFFFF"/>
        </w:rPr>
        <w:t>water</w:t>
      </w:r>
      <w:r w:rsidRPr="00445C09">
        <w:rPr>
          <w:rFonts w:ascii="Times New Roman" w:hAnsi="Times New Roman" w:cs="Times New Roman"/>
          <w:i/>
          <w:iCs/>
          <w:color w:val="202122"/>
          <w:sz w:val="28"/>
          <w:szCs w:val="28"/>
          <w:shd w:val="clear" w:color="auto" w:fill="FFFFFF"/>
          <w:lang w:val="uk-UA"/>
        </w:rPr>
        <w:t xml:space="preserve"> </w:t>
      </w:r>
      <w:r w:rsidRPr="004244ED">
        <w:rPr>
          <w:rFonts w:ascii="Times New Roman" w:hAnsi="Times New Roman" w:cs="Times New Roman"/>
          <w:i/>
          <w:iCs/>
          <w:color w:val="202122"/>
          <w:sz w:val="28"/>
          <w:szCs w:val="28"/>
          <w:shd w:val="clear" w:color="auto" w:fill="FFFFFF"/>
        </w:rPr>
        <w:t>reactor</w:t>
      </w:r>
      <w:r w:rsidRPr="00445C09">
        <w:rPr>
          <w:rFonts w:ascii="Times New Roman" w:hAnsi="Times New Roman" w:cs="Times New Roman"/>
          <w:color w:val="202122"/>
          <w:sz w:val="28"/>
          <w:szCs w:val="28"/>
          <w:shd w:val="clear" w:color="auto" w:fill="FFFFFF"/>
          <w:lang w:val="uk-UA"/>
        </w:rPr>
        <w:t>).</w:t>
      </w:r>
    </w:p>
    <w:p w:rsidR="00BF4420" w:rsidRPr="004244ED" w:rsidRDefault="00BF4420" w:rsidP="004244ED">
      <w:pPr>
        <w:pStyle w:val="a6"/>
        <w:shd w:val="clear" w:color="auto" w:fill="FFFFFF"/>
        <w:spacing w:before="120" w:beforeAutospacing="0" w:after="120" w:afterAutospacing="0"/>
        <w:ind w:firstLine="709"/>
        <w:jc w:val="both"/>
        <w:rPr>
          <w:color w:val="202122"/>
          <w:sz w:val="28"/>
          <w:szCs w:val="28"/>
        </w:rPr>
      </w:pPr>
      <w:r w:rsidRPr="004244ED">
        <w:rPr>
          <w:color w:val="202122"/>
          <w:sz w:val="28"/>
          <w:szCs w:val="28"/>
        </w:rPr>
        <w:t>Активна зона водно-водяного реактора складається з тепловидільних збірок, заповнених пластинчастими або циліндричними </w:t>
      </w:r>
      <w:hyperlink r:id="rId1096" w:tooltip="Тепловидільний елемент" w:history="1">
        <w:r w:rsidRPr="004244ED">
          <w:rPr>
            <w:rStyle w:val="a5"/>
            <w:rFonts w:eastAsiaTheme="majorEastAsia"/>
            <w:color w:val="0645AD"/>
            <w:sz w:val="28"/>
            <w:szCs w:val="28"/>
          </w:rPr>
          <w:t>тепловидільними елементами</w:t>
        </w:r>
      </w:hyperlink>
      <w:r w:rsidRPr="004244ED">
        <w:rPr>
          <w:color w:val="202122"/>
          <w:sz w:val="28"/>
          <w:szCs w:val="28"/>
        </w:rPr>
        <w:t>. Корпус тепловидільної збірки виготовляють з листового матеріалу (</w:t>
      </w:r>
      <w:hyperlink r:id="rId1097" w:tooltip="Алюміній" w:history="1">
        <w:r w:rsidRPr="004244ED">
          <w:rPr>
            <w:rStyle w:val="a5"/>
            <w:rFonts w:eastAsiaTheme="majorEastAsia"/>
            <w:color w:val="0645AD"/>
            <w:sz w:val="28"/>
            <w:szCs w:val="28"/>
          </w:rPr>
          <w:t>алюмінію</w:t>
        </w:r>
      </w:hyperlink>
      <w:r w:rsidRPr="004244ED">
        <w:rPr>
          <w:color w:val="202122"/>
          <w:sz w:val="28"/>
          <w:szCs w:val="28"/>
        </w:rPr>
        <w:t>, </w:t>
      </w:r>
      <w:hyperlink r:id="rId1098" w:tooltip="Цирконій" w:history="1">
        <w:r w:rsidRPr="004244ED">
          <w:rPr>
            <w:rStyle w:val="a5"/>
            <w:rFonts w:eastAsiaTheme="majorEastAsia"/>
            <w:color w:val="0645AD"/>
            <w:sz w:val="28"/>
            <w:szCs w:val="28"/>
          </w:rPr>
          <w:t>цирконію</w:t>
        </w:r>
      </w:hyperlink>
      <w:r w:rsidRPr="004244ED">
        <w:rPr>
          <w:color w:val="202122"/>
          <w:sz w:val="28"/>
          <w:szCs w:val="28"/>
        </w:rPr>
        <w:t>), що слабко поглинає </w:t>
      </w:r>
      <w:hyperlink r:id="rId1099" w:tooltip="Нейтрон" w:history="1">
        <w:r w:rsidRPr="004244ED">
          <w:rPr>
            <w:rStyle w:val="a5"/>
            <w:rFonts w:eastAsiaTheme="majorEastAsia"/>
            <w:color w:val="0645AD"/>
            <w:sz w:val="28"/>
            <w:szCs w:val="28"/>
          </w:rPr>
          <w:t>нейтрони</w:t>
        </w:r>
      </w:hyperlink>
      <w:r w:rsidRPr="004244ED">
        <w:rPr>
          <w:color w:val="202122"/>
          <w:sz w:val="28"/>
          <w:szCs w:val="28"/>
        </w:rPr>
        <w:t>. Збірки розміщують в циліндричній клітці, яку разом зі складками поміщають у корпус реактора. Кільцевий простір між ним і зовнішньою стінкою клітки, заповнений водою, виконує роль </w:t>
      </w:r>
      <w:hyperlink r:id="rId1100" w:tooltip="Відбивач нейтронів" w:history="1">
        <w:r w:rsidRPr="004244ED">
          <w:rPr>
            <w:rStyle w:val="a5"/>
            <w:rFonts w:eastAsiaTheme="majorEastAsia"/>
            <w:color w:val="0645AD"/>
            <w:sz w:val="28"/>
            <w:szCs w:val="28"/>
          </w:rPr>
          <w:t>відбивача</w:t>
        </w:r>
      </w:hyperlink>
      <w:r w:rsidRPr="004244ED">
        <w:rPr>
          <w:color w:val="202122"/>
          <w:sz w:val="28"/>
          <w:szCs w:val="28"/>
        </w:rPr>
        <w:t>. Вода, проходячи знизу вгору через зазори між тепловидільними елементами, охолоджує їх. Таким чином, вона виконує роль теплоносія, сповільнювача та відбивача. Корпус реактора розрахований на міцність, виходячи з тиску води. Горловина корпусу закривається герметичною кришкою, яку знімають при завантаженні та вивантаженні тепловидільних збірок.</w:t>
      </w:r>
    </w:p>
    <w:p w:rsidR="00BF4420" w:rsidRPr="004244ED" w:rsidRDefault="00BF4420" w:rsidP="004244ED">
      <w:pPr>
        <w:pStyle w:val="a6"/>
        <w:shd w:val="clear" w:color="auto" w:fill="FFFFFF"/>
        <w:spacing w:before="120" w:beforeAutospacing="0" w:after="120" w:afterAutospacing="0"/>
        <w:ind w:firstLine="709"/>
        <w:jc w:val="both"/>
        <w:rPr>
          <w:color w:val="202122"/>
          <w:sz w:val="28"/>
          <w:szCs w:val="28"/>
        </w:rPr>
      </w:pPr>
      <w:r w:rsidRPr="004244ED">
        <w:rPr>
          <w:color w:val="202122"/>
          <w:sz w:val="28"/>
          <w:szCs w:val="28"/>
        </w:rPr>
        <w:t>У фізичних водно-водяних реакторах зазвичай використовують воду під атмосферним тиском. Корпуси таких реакторів герметичної кришки не мають, і вода в них перебуває під атмосферним тиском (має відкритий рівень).</w:t>
      </w:r>
    </w:p>
    <w:p w:rsidR="00BF4420" w:rsidRPr="004E1928" w:rsidRDefault="00BF4420" w:rsidP="00445C09">
      <w:pPr>
        <w:pStyle w:val="a6"/>
        <w:shd w:val="clear" w:color="auto" w:fill="FFFFFF"/>
        <w:spacing w:before="120" w:beforeAutospacing="0" w:after="120" w:afterAutospacing="0"/>
        <w:ind w:firstLine="709"/>
        <w:jc w:val="both"/>
        <w:rPr>
          <w:rFonts w:ascii="Arial" w:hAnsi="Arial" w:cs="Arial"/>
          <w:color w:val="202122"/>
          <w:lang w:val="uk-UA"/>
        </w:rPr>
      </w:pPr>
      <w:r w:rsidRPr="004244ED">
        <w:rPr>
          <w:color w:val="202122"/>
          <w:sz w:val="28"/>
          <w:szCs w:val="28"/>
        </w:rPr>
        <w:t>Енергетичні водно-водяні реактори (зокрема, </w:t>
      </w:r>
      <w:hyperlink r:id="rId1101" w:tooltip="Водно-водяний енергетичний реактор" w:history="1">
        <w:r w:rsidRPr="004244ED">
          <w:rPr>
            <w:rStyle w:val="a5"/>
            <w:rFonts w:eastAsiaTheme="majorEastAsia"/>
            <w:color w:val="0645AD"/>
            <w:sz w:val="28"/>
            <w:szCs w:val="28"/>
          </w:rPr>
          <w:t>ВВЕР</w:t>
        </w:r>
      </w:hyperlink>
      <w:r w:rsidRPr="004244ED">
        <w:rPr>
          <w:color w:val="202122"/>
          <w:sz w:val="28"/>
          <w:szCs w:val="28"/>
        </w:rPr>
        <w:t>) повинні працювати з використанням води під тиском. </w:t>
      </w:r>
    </w:p>
    <w:bookmarkStart w:id="17" w:name="_MON_1770143367"/>
    <w:bookmarkEnd w:id="17"/>
    <w:p w:rsidR="00BF4420" w:rsidRPr="004E1928" w:rsidRDefault="004244ED" w:rsidP="00BF4420">
      <w:pPr>
        <w:pStyle w:val="Default"/>
        <w:rPr>
          <w:lang w:val="uk-UA"/>
        </w:rPr>
      </w:pPr>
      <w:r w:rsidRPr="004E1928">
        <w:rPr>
          <w:lang w:val="uk-UA"/>
        </w:rPr>
        <w:object w:dxaOrig="6496" w:dyaOrig="5175">
          <v:shape id="_x0000_i1500" type="#_x0000_t75" style="width:432.95pt;height:257.15pt" o:ole="" fillcolor="window">
            <v:imagedata r:id="rId1102" o:title=""/>
          </v:shape>
          <o:OLEObject Type="Embed" ProgID="Word.Picture.8" ShapeID="_x0000_i1500" DrawAspect="Content" ObjectID="_1770979432" r:id="rId1103"/>
        </w:object>
      </w:r>
    </w:p>
    <w:p w:rsidR="00BF4420" w:rsidRPr="004244ED" w:rsidRDefault="00B55AED" w:rsidP="004244ED">
      <w:pPr>
        <w:rPr>
          <w:rFonts w:ascii="Times New Roman" w:hAnsi="Times New Roman" w:cs="Times New Roman"/>
          <w:b/>
          <w:color w:val="202122"/>
          <w:sz w:val="28"/>
          <w:szCs w:val="28"/>
          <w:shd w:val="clear" w:color="auto" w:fill="FFFFFF"/>
          <w:lang w:val="uk-UA"/>
        </w:rPr>
      </w:pPr>
      <w:r w:rsidRPr="00B55AED">
        <w:rPr>
          <w:rFonts w:ascii="Times New Roman" w:hAnsi="Times New Roman" w:cs="Times New Roman"/>
          <w:b/>
          <w:color w:val="202122"/>
          <w:sz w:val="28"/>
          <w:szCs w:val="28"/>
          <w:shd w:val="clear" w:color="auto" w:fill="FFFFFF"/>
          <w:lang w:val="uk-UA"/>
        </w:rPr>
        <w:pict>
          <v:rect id="_x0000_s4476" style="position:absolute;margin-left:130.7pt;margin-top:40.2pt;width:319.25pt;height:34.55pt;z-index:251680768;mso-position-horizontal-relative:page;mso-position-vertical-relative:page" filled="f" strokeweight="1pt">
            <v:textbox style="mso-next-textbox:#_x0000_s4476" inset="1pt,1pt,1pt,1pt">
              <w:txbxContent>
                <w:p w:rsidR="00977482" w:rsidRPr="007A2B25" w:rsidRDefault="00977482" w:rsidP="00BF4420">
                  <w:pPr>
                    <w:ind w:left="284" w:hanging="284"/>
                    <w:jc w:val="center"/>
                    <w:rPr>
                      <w:sz w:val="26"/>
                      <w:lang w:val="uk-UA"/>
                    </w:rPr>
                  </w:pPr>
                  <w:r>
                    <w:rPr>
                      <w:sz w:val="26"/>
                      <w:lang w:val="uk-UA"/>
                    </w:rPr>
                    <w:t>6</w:t>
                  </w:r>
                  <w:r w:rsidRPr="00FC3C7C">
                    <w:rPr>
                      <w:sz w:val="32"/>
                      <w:szCs w:val="32"/>
                      <w:lang w:val="uk-UA"/>
                    </w:rPr>
                    <w:t xml:space="preserve">. </w:t>
                  </w:r>
                  <w:r w:rsidRPr="00FC3C7C">
                    <w:rPr>
                      <w:b/>
                      <w:sz w:val="32"/>
                      <w:szCs w:val="32"/>
                      <w:lang w:val="uk-UA"/>
                    </w:rPr>
                    <w:t>Передача генерованої електроенергії</w:t>
                  </w:r>
                </w:p>
                <w:p w:rsidR="00977482" w:rsidRPr="007A2B25" w:rsidRDefault="00977482" w:rsidP="00BF4420">
                  <w:pPr>
                    <w:jc w:val="center"/>
                    <w:rPr>
                      <w:sz w:val="26"/>
                      <w:lang w:val="uk-UA"/>
                    </w:rPr>
                  </w:pPr>
                </w:p>
              </w:txbxContent>
            </v:textbox>
            <w10:wrap anchorx="page" anchory="page"/>
          </v:rect>
        </w:pict>
      </w:r>
      <w:r w:rsidR="00BF4420" w:rsidRPr="004244ED">
        <w:rPr>
          <w:rFonts w:ascii="Times New Roman" w:hAnsi="Times New Roman" w:cs="Times New Roman"/>
          <w:b/>
          <w:color w:val="202122"/>
          <w:sz w:val="28"/>
          <w:szCs w:val="28"/>
          <w:shd w:val="clear" w:color="auto" w:fill="FFFFFF"/>
          <w:lang w:val="uk-UA"/>
        </w:rPr>
        <w:t>Феноменологічна схема роботи атомної електростанції з водо-водяним реактором</w:t>
      </w:r>
    </w:p>
    <w:p w:rsidR="00BF4420" w:rsidRPr="004E1928" w:rsidRDefault="00BF4420" w:rsidP="00BF4420">
      <w:pPr>
        <w:pStyle w:val="a6"/>
        <w:shd w:val="clear" w:color="auto" w:fill="FFFFFF"/>
        <w:spacing w:before="120" w:beforeAutospacing="0" w:after="120" w:afterAutospacing="0"/>
        <w:rPr>
          <w:rFonts w:ascii="Arial" w:hAnsi="Arial" w:cs="Arial"/>
          <w:color w:val="202122"/>
          <w:lang w:val="uk-UA"/>
        </w:rPr>
      </w:pPr>
    </w:p>
    <w:p w:rsidR="00BF4420" w:rsidRPr="004E1928" w:rsidRDefault="00B55AED" w:rsidP="00BF4420">
      <w:pPr>
        <w:pStyle w:val="a6"/>
        <w:shd w:val="clear" w:color="auto" w:fill="FFFFFF"/>
        <w:spacing w:before="120" w:beforeAutospacing="0" w:after="120" w:afterAutospacing="0"/>
        <w:rPr>
          <w:rFonts w:ascii="Arial" w:hAnsi="Arial" w:cs="Arial"/>
          <w:color w:val="202122"/>
          <w:lang w:val="uk-UA"/>
        </w:rPr>
      </w:pPr>
      <w:r>
        <w:rPr>
          <w:rFonts w:ascii="Arial" w:hAnsi="Arial" w:cs="Arial"/>
          <w:noProof/>
          <w:color w:val="202122"/>
        </w:rPr>
        <w:lastRenderedPageBreak/>
        <w:pict>
          <v:rect id="_x0000_s4477" style="position:absolute;margin-left:138.2pt;margin-top:303.95pt;width:319.25pt;height:34.55pt;z-index:251681792;mso-position-horizontal-relative:page;mso-position-vertical-relative:page" filled="f" strokeweight="1pt">
            <v:textbox style="mso-next-textbox:#_x0000_s4477" inset="1pt,1pt,1pt,1pt">
              <w:txbxContent>
                <w:p w:rsidR="00977482" w:rsidRPr="007A2B25" w:rsidRDefault="00977482" w:rsidP="00BF4420">
                  <w:pPr>
                    <w:ind w:left="284" w:hanging="284"/>
                    <w:jc w:val="center"/>
                    <w:rPr>
                      <w:sz w:val="26"/>
                      <w:lang w:val="uk-UA"/>
                    </w:rPr>
                  </w:pPr>
                  <w:r>
                    <w:rPr>
                      <w:sz w:val="26"/>
                      <w:lang w:val="uk-UA"/>
                    </w:rPr>
                    <w:t>6</w:t>
                  </w:r>
                  <w:r w:rsidRPr="00FC3C7C">
                    <w:rPr>
                      <w:sz w:val="32"/>
                      <w:szCs w:val="32"/>
                      <w:lang w:val="uk-UA"/>
                    </w:rPr>
                    <w:t xml:space="preserve">. </w:t>
                  </w:r>
                  <w:r w:rsidRPr="00BE466E">
                    <w:rPr>
                      <w:b/>
                      <w:color w:val="F79646" w:themeColor="accent6"/>
                      <w:sz w:val="32"/>
                      <w:szCs w:val="32"/>
                      <w:lang w:val="uk-UA"/>
                    </w:rPr>
                    <w:t>Конденсаційний контур</w:t>
                  </w:r>
                </w:p>
                <w:p w:rsidR="00977482" w:rsidRPr="007A2B25" w:rsidRDefault="00977482" w:rsidP="00BF4420">
                  <w:pPr>
                    <w:jc w:val="center"/>
                    <w:rPr>
                      <w:sz w:val="26"/>
                      <w:lang w:val="uk-UA"/>
                    </w:rPr>
                  </w:pPr>
                </w:p>
              </w:txbxContent>
            </v:textbox>
            <w10:wrap anchorx="page" anchory="page"/>
          </v:rect>
        </w:pict>
      </w:r>
      <w:bookmarkStart w:id="18" w:name="_MON_1770144327"/>
      <w:bookmarkEnd w:id="18"/>
      <w:r w:rsidR="004244ED" w:rsidRPr="004E1928">
        <w:rPr>
          <w:lang w:val="uk-UA"/>
        </w:rPr>
        <w:object w:dxaOrig="6496" w:dyaOrig="5175">
          <v:shape id="_x0000_i1501" type="#_x0000_t75" style="width:432.95pt;height:259.95pt" o:ole="" fillcolor="window">
            <v:imagedata r:id="rId1104" o:title=""/>
          </v:shape>
          <o:OLEObject Type="Embed" ProgID="Word.Picture.8" ShapeID="_x0000_i1501" DrawAspect="Content" ObjectID="_1770979433" r:id="rId1105"/>
        </w:object>
      </w:r>
    </w:p>
    <w:p w:rsidR="00445C09" w:rsidRDefault="00445C09" w:rsidP="004244ED">
      <w:pPr>
        <w:pStyle w:val="a6"/>
        <w:shd w:val="clear" w:color="auto" w:fill="FFFFFF"/>
        <w:spacing w:before="120" w:beforeAutospacing="0" w:after="120" w:afterAutospacing="0"/>
        <w:jc w:val="center"/>
        <w:rPr>
          <w:b/>
          <w:sz w:val="28"/>
          <w:szCs w:val="28"/>
          <w:lang w:val="uk-UA"/>
        </w:rPr>
      </w:pPr>
    </w:p>
    <w:p w:rsidR="00BF4420" w:rsidRPr="004244ED" w:rsidRDefault="00BF4420" w:rsidP="004244ED">
      <w:pPr>
        <w:pStyle w:val="a6"/>
        <w:shd w:val="clear" w:color="auto" w:fill="FFFFFF"/>
        <w:spacing w:before="120" w:beforeAutospacing="0" w:after="120" w:afterAutospacing="0"/>
        <w:jc w:val="center"/>
        <w:rPr>
          <w:b/>
          <w:color w:val="202122"/>
          <w:sz w:val="28"/>
          <w:szCs w:val="28"/>
          <w:lang w:val="uk-UA"/>
        </w:rPr>
      </w:pPr>
      <w:r w:rsidRPr="004244ED">
        <w:rPr>
          <w:b/>
          <w:sz w:val="28"/>
          <w:szCs w:val="28"/>
          <w:lang w:val="uk-UA"/>
        </w:rPr>
        <w:t xml:space="preserve">Феноменологічна схема </w:t>
      </w:r>
      <w:r w:rsidRPr="004244ED">
        <w:rPr>
          <w:b/>
          <w:color w:val="202122"/>
          <w:sz w:val="28"/>
          <w:szCs w:val="28"/>
          <w:shd w:val="clear" w:color="auto" w:fill="FFFFFF"/>
        </w:rPr>
        <w:t xml:space="preserve">атомної електростанції з </w:t>
      </w:r>
      <w:r w:rsidRPr="004244ED">
        <w:rPr>
          <w:b/>
          <w:color w:val="202122"/>
          <w:sz w:val="28"/>
          <w:szCs w:val="28"/>
          <w:shd w:val="clear" w:color="auto" w:fill="FFFFFF"/>
          <w:lang w:val="uk-UA"/>
        </w:rPr>
        <w:t>киплячим</w:t>
      </w:r>
      <w:r w:rsidRPr="004244ED">
        <w:rPr>
          <w:b/>
          <w:color w:val="202122"/>
          <w:sz w:val="28"/>
          <w:szCs w:val="28"/>
          <w:shd w:val="clear" w:color="auto" w:fill="FFFFFF"/>
        </w:rPr>
        <w:t xml:space="preserve"> реактором</w:t>
      </w:r>
    </w:p>
    <w:p w:rsidR="00BF4420" w:rsidRPr="004E1928" w:rsidRDefault="00BF4420" w:rsidP="00BF4420">
      <w:pPr>
        <w:pStyle w:val="a6"/>
        <w:shd w:val="clear" w:color="auto" w:fill="FFFFFF"/>
        <w:spacing w:before="120" w:beforeAutospacing="0" w:after="120" w:afterAutospacing="0"/>
        <w:rPr>
          <w:rFonts w:ascii="Arial" w:hAnsi="Arial" w:cs="Arial"/>
          <w:color w:val="202122"/>
          <w:lang w:val="uk-UA"/>
        </w:rPr>
      </w:pPr>
      <w:r w:rsidRPr="004E1928">
        <w:rPr>
          <w:rFonts w:ascii="Arial" w:hAnsi="Arial" w:cs="Arial"/>
          <w:noProof/>
          <w:color w:val="202122"/>
        </w:rPr>
        <w:drawing>
          <wp:inline distT="0" distB="0" distL="0" distR="0">
            <wp:extent cx="5940425" cy="3778885"/>
            <wp:effectExtent l="19050" t="0" r="3175" b="0"/>
            <wp:docPr id="87" name="Рисунок 2" descr="Модель АЕС-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АЕС-2.png"/>
                    <pic:cNvPicPr/>
                  </pic:nvPicPr>
                  <pic:blipFill>
                    <a:blip r:embed="rId1106" cstate="print"/>
                    <a:stretch>
                      <a:fillRect/>
                    </a:stretch>
                  </pic:blipFill>
                  <pic:spPr>
                    <a:xfrm>
                      <a:off x="0" y="0"/>
                      <a:ext cx="5940425" cy="3778885"/>
                    </a:xfrm>
                    <a:prstGeom prst="rect">
                      <a:avLst/>
                    </a:prstGeom>
                  </pic:spPr>
                </pic:pic>
              </a:graphicData>
            </a:graphic>
          </wp:inline>
        </w:drawing>
      </w:r>
    </w:p>
    <w:p w:rsidR="00BF4420" w:rsidRPr="004244ED" w:rsidRDefault="00BF4420" w:rsidP="00BF4420">
      <w:pPr>
        <w:ind w:firstLine="567"/>
        <w:jc w:val="both"/>
        <w:rPr>
          <w:rFonts w:ascii="Times New Roman" w:hAnsi="Times New Roman" w:cs="Times New Roman"/>
          <w:sz w:val="24"/>
          <w:szCs w:val="24"/>
          <w:lang w:val="uk-UA"/>
        </w:rPr>
      </w:pPr>
      <w:r w:rsidRPr="004244ED">
        <w:rPr>
          <w:rFonts w:ascii="Times New Roman" w:hAnsi="Times New Roman" w:cs="Times New Roman"/>
          <w:color w:val="202122"/>
          <w:sz w:val="24"/>
          <w:szCs w:val="24"/>
          <w:shd w:val="clear" w:color="auto" w:fill="FFFFFF"/>
        </w:rPr>
        <w:t xml:space="preserve">Схема </w:t>
      </w:r>
      <w:r w:rsidRPr="004244ED">
        <w:rPr>
          <w:rFonts w:ascii="Times New Roman" w:hAnsi="Times New Roman" w:cs="Times New Roman"/>
          <w:b/>
          <w:color w:val="202122"/>
          <w:sz w:val="24"/>
          <w:szCs w:val="24"/>
          <w:shd w:val="clear" w:color="auto" w:fill="FFFFFF"/>
        </w:rPr>
        <w:t>роботи атомної електростанції з киплячим реактором</w:t>
      </w:r>
      <w:r w:rsidRPr="004244ED">
        <w:rPr>
          <w:rFonts w:ascii="Times New Roman" w:hAnsi="Times New Roman" w:cs="Times New Roman"/>
          <w:color w:val="202122"/>
          <w:sz w:val="24"/>
          <w:szCs w:val="24"/>
          <w:shd w:val="clear" w:color="auto" w:fill="FFFFFF"/>
        </w:rPr>
        <w:t xml:space="preserve"> </w:t>
      </w:r>
      <w:r w:rsidRPr="004244ED">
        <w:rPr>
          <w:rFonts w:ascii="Times New Roman" w:hAnsi="Times New Roman" w:cs="Times New Roman"/>
          <w:sz w:val="24"/>
          <w:szCs w:val="24"/>
          <w:shd w:val="clear" w:color="auto" w:fill="FFFFFF"/>
        </w:rPr>
        <w:t>1. Корпус реактора (КР) 2. </w:t>
      </w:r>
      <w:hyperlink r:id="rId1107" w:tooltip="Тепловиділяюча збірка" w:history="1">
        <w:r w:rsidRPr="004244ED">
          <w:rPr>
            <w:rStyle w:val="a5"/>
            <w:rFonts w:ascii="Times New Roman" w:hAnsi="Times New Roman" w:cs="Times New Roman"/>
            <w:color w:val="auto"/>
            <w:sz w:val="24"/>
            <w:szCs w:val="24"/>
            <w:shd w:val="clear" w:color="auto" w:fill="FFFFFF"/>
          </w:rPr>
          <w:t>Тепловиділяючі збірки</w:t>
        </w:r>
      </w:hyperlink>
      <w:r w:rsidRPr="004244ED">
        <w:rPr>
          <w:rFonts w:ascii="Times New Roman" w:hAnsi="Times New Roman" w:cs="Times New Roman"/>
          <w:sz w:val="24"/>
          <w:szCs w:val="24"/>
          <w:shd w:val="clear" w:color="auto" w:fill="FFFFFF"/>
        </w:rPr>
        <w:t> 3. </w:t>
      </w:r>
      <w:hyperlink r:id="rId1108" w:tooltip="Поглинаючий елемент (ще не написана)" w:history="1">
        <w:r w:rsidRPr="004244ED">
          <w:rPr>
            <w:rStyle w:val="a5"/>
            <w:rFonts w:ascii="Times New Roman" w:hAnsi="Times New Roman" w:cs="Times New Roman"/>
            <w:color w:val="auto"/>
            <w:sz w:val="24"/>
            <w:szCs w:val="24"/>
            <w:shd w:val="clear" w:color="auto" w:fill="FFFFFF"/>
          </w:rPr>
          <w:t>Стрижні</w:t>
        </w:r>
      </w:hyperlink>
      <w:r w:rsidRPr="004244ED">
        <w:rPr>
          <w:rFonts w:ascii="Times New Roman" w:hAnsi="Times New Roman" w:cs="Times New Roman"/>
          <w:sz w:val="24"/>
          <w:szCs w:val="24"/>
          <w:shd w:val="clear" w:color="auto" w:fill="FFFFFF"/>
        </w:rPr>
        <w:t> управління і захисту 4. Циркуляційні </w:t>
      </w:r>
      <w:hyperlink r:id="rId1109" w:tooltip="Насос" w:history="1">
        <w:r w:rsidRPr="004244ED">
          <w:rPr>
            <w:rStyle w:val="a5"/>
            <w:rFonts w:ascii="Times New Roman" w:hAnsi="Times New Roman" w:cs="Times New Roman"/>
            <w:color w:val="auto"/>
            <w:sz w:val="24"/>
            <w:szCs w:val="24"/>
            <w:shd w:val="clear" w:color="auto" w:fill="FFFFFF"/>
          </w:rPr>
          <w:t>насоси</w:t>
        </w:r>
      </w:hyperlink>
      <w:r w:rsidRPr="004244ED">
        <w:rPr>
          <w:rFonts w:ascii="Times New Roman" w:hAnsi="Times New Roman" w:cs="Times New Roman"/>
          <w:sz w:val="24"/>
          <w:szCs w:val="24"/>
          <w:shd w:val="clear" w:color="auto" w:fill="FFFFFF"/>
        </w:rPr>
        <w:t> (ЦН) 5. Приводи стрижнів СУЗ 6. Пара на турбіну 7. Живильна вода 8. Циліндр високого тиску </w:t>
      </w:r>
      <w:hyperlink r:id="rId1110" w:tooltip="Парова турбіна" w:history="1">
        <w:r w:rsidRPr="004244ED">
          <w:rPr>
            <w:rStyle w:val="a5"/>
            <w:rFonts w:ascii="Times New Roman" w:hAnsi="Times New Roman" w:cs="Times New Roman"/>
            <w:color w:val="auto"/>
            <w:sz w:val="24"/>
            <w:szCs w:val="24"/>
            <w:shd w:val="clear" w:color="auto" w:fill="FFFFFF"/>
          </w:rPr>
          <w:t>турбіни</w:t>
        </w:r>
      </w:hyperlink>
      <w:r w:rsidRPr="004244ED">
        <w:rPr>
          <w:rFonts w:ascii="Times New Roman" w:hAnsi="Times New Roman" w:cs="Times New Roman"/>
          <w:sz w:val="24"/>
          <w:szCs w:val="24"/>
          <w:shd w:val="clear" w:color="auto" w:fill="FFFFFF"/>
        </w:rPr>
        <w:t> (ЦВТ) 9. Циліндр низького тиску </w:t>
      </w:r>
      <w:hyperlink r:id="rId1111" w:tooltip="Парова турбіна" w:history="1">
        <w:r w:rsidRPr="004244ED">
          <w:rPr>
            <w:rStyle w:val="a5"/>
            <w:rFonts w:ascii="Times New Roman" w:hAnsi="Times New Roman" w:cs="Times New Roman"/>
            <w:color w:val="auto"/>
            <w:sz w:val="24"/>
            <w:szCs w:val="24"/>
            <w:shd w:val="clear" w:color="auto" w:fill="FFFFFF"/>
          </w:rPr>
          <w:t>турбіни</w:t>
        </w:r>
      </w:hyperlink>
      <w:r w:rsidRPr="004244ED">
        <w:rPr>
          <w:rFonts w:ascii="Times New Roman" w:hAnsi="Times New Roman" w:cs="Times New Roman"/>
          <w:sz w:val="24"/>
          <w:szCs w:val="24"/>
          <w:shd w:val="clear" w:color="auto" w:fill="FFFFFF"/>
        </w:rPr>
        <w:t> (ЦНТ) 10. </w:t>
      </w:r>
      <w:hyperlink r:id="rId1112" w:tooltip="Турбогенератор" w:history="1">
        <w:r w:rsidRPr="004244ED">
          <w:rPr>
            <w:rStyle w:val="a5"/>
            <w:rFonts w:ascii="Times New Roman" w:hAnsi="Times New Roman" w:cs="Times New Roman"/>
            <w:color w:val="auto"/>
            <w:sz w:val="24"/>
            <w:szCs w:val="24"/>
            <w:shd w:val="clear" w:color="auto" w:fill="FFFFFF"/>
          </w:rPr>
          <w:t>Турбогенератор</w:t>
        </w:r>
      </w:hyperlink>
      <w:r w:rsidRPr="004244ED">
        <w:rPr>
          <w:rFonts w:ascii="Times New Roman" w:hAnsi="Times New Roman" w:cs="Times New Roman"/>
          <w:sz w:val="24"/>
          <w:szCs w:val="24"/>
          <w:shd w:val="clear" w:color="auto" w:fill="FFFFFF"/>
        </w:rPr>
        <w:t> 11. Збудник 12. </w:t>
      </w:r>
      <w:hyperlink r:id="rId1113" w:tooltip="Конденсатор (теплотехніка) (ще не написана)" w:history="1">
        <w:r w:rsidRPr="004244ED">
          <w:rPr>
            <w:rStyle w:val="a5"/>
            <w:rFonts w:ascii="Times New Roman" w:hAnsi="Times New Roman" w:cs="Times New Roman"/>
            <w:color w:val="auto"/>
            <w:sz w:val="24"/>
            <w:szCs w:val="24"/>
            <w:shd w:val="clear" w:color="auto" w:fill="FFFFFF"/>
          </w:rPr>
          <w:t>Конденсатор</w:t>
        </w:r>
      </w:hyperlink>
      <w:r w:rsidRPr="004244ED">
        <w:rPr>
          <w:rFonts w:ascii="Times New Roman" w:hAnsi="Times New Roman" w:cs="Times New Roman"/>
          <w:sz w:val="24"/>
          <w:szCs w:val="24"/>
          <w:shd w:val="clear" w:color="auto" w:fill="FFFFFF"/>
        </w:rPr>
        <w:t xml:space="preserve"> 13. </w:t>
      </w:r>
      <w:r w:rsidRPr="004244ED">
        <w:rPr>
          <w:rFonts w:ascii="Times New Roman" w:hAnsi="Times New Roman" w:cs="Times New Roman"/>
          <w:sz w:val="24"/>
          <w:szCs w:val="24"/>
          <w:shd w:val="clear" w:color="auto" w:fill="FFFFFF"/>
          <w:lang w:val="uk-UA"/>
        </w:rPr>
        <w:t>Гідротранспортний трубопровід</w:t>
      </w:r>
      <w:r w:rsidRPr="004244ED">
        <w:rPr>
          <w:rFonts w:ascii="Times New Roman" w:hAnsi="Times New Roman" w:cs="Times New Roman"/>
          <w:sz w:val="24"/>
          <w:szCs w:val="24"/>
          <w:shd w:val="clear" w:color="auto" w:fill="FFFFFF"/>
        </w:rPr>
        <w:t xml:space="preserve"> конденсатора 14. Підігрівач живильної води 15. Живильний насос 16. Конденсатний насос 17. Залізобетонна оболонка 18. Підключення до мережі</w:t>
      </w:r>
    </w:p>
    <w:p w:rsidR="00BF4420" w:rsidRPr="004E1928" w:rsidRDefault="00BF4420" w:rsidP="00BF4420">
      <w:pPr>
        <w:ind w:firstLine="567"/>
        <w:jc w:val="both"/>
        <w:rPr>
          <w:rFonts w:ascii="Times New Roman" w:hAnsi="Times New Roman" w:cs="Times New Roman"/>
          <w:color w:val="202122"/>
          <w:sz w:val="28"/>
          <w:szCs w:val="28"/>
          <w:shd w:val="clear" w:color="auto" w:fill="FFFFFF"/>
          <w:lang w:val="uk-UA"/>
        </w:rPr>
      </w:pPr>
      <w:r w:rsidRPr="004E1928">
        <w:rPr>
          <w:rFonts w:ascii="Times New Roman" w:hAnsi="Times New Roman" w:cs="Times New Roman"/>
          <w:b/>
          <w:bCs/>
          <w:color w:val="202122"/>
          <w:sz w:val="28"/>
          <w:szCs w:val="28"/>
          <w:shd w:val="clear" w:color="auto" w:fill="FFFFFF"/>
          <w:lang w:val="uk-UA"/>
        </w:rPr>
        <w:lastRenderedPageBreak/>
        <w:t>Кипля́чий я́дерний реа́ктор</w:t>
      </w:r>
      <w:r w:rsidRPr="004E1928">
        <w:rPr>
          <w:rFonts w:ascii="Times New Roman" w:hAnsi="Times New Roman" w:cs="Times New Roman"/>
          <w:color w:val="202122"/>
          <w:sz w:val="28"/>
          <w:szCs w:val="28"/>
          <w:shd w:val="clear" w:color="auto" w:fill="FFFFFF"/>
        </w:rPr>
        <w:t> </w:t>
      </w:r>
      <w:r w:rsidRPr="004E1928">
        <w:rPr>
          <w:rFonts w:ascii="Times New Roman" w:hAnsi="Times New Roman" w:cs="Times New Roman"/>
          <w:color w:val="202122"/>
          <w:sz w:val="28"/>
          <w:szCs w:val="28"/>
          <w:shd w:val="clear" w:color="auto" w:fill="FFFFFF"/>
          <w:lang w:val="uk-UA"/>
        </w:rPr>
        <w:t>(</w:t>
      </w:r>
      <w:hyperlink r:id="rId1114" w:tooltip="Англійська мова" w:history="1">
        <w:r w:rsidRPr="004E1928">
          <w:rPr>
            <w:rStyle w:val="a5"/>
            <w:rFonts w:ascii="Times New Roman" w:hAnsi="Times New Roman" w:cs="Times New Roman"/>
            <w:color w:val="0645AD"/>
            <w:sz w:val="28"/>
            <w:szCs w:val="28"/>
            <w:shd w:val="clear" w:color="auto" w:fill="FFFFFF"/>
            <w:lang w:val="uk-UA"/>
          </w:rPr>
          <w:t>англ.</w:t>
        </w:r>
      </w:hyperlink>
      <w:r w:rsidRPr="004E1928">
        <w:rPr>
          <w:rFonts w:ascii="Times New Roman" w:hAnsi="Times New Roman" w:cs="Times New Roman"/>
          <w:color w:val="202122"/>
          <w:sz w:val="28"/>
          <w:szCs w:val="28"/>
          <w:shd w:val="clear" w:color="auto" w:fill="FFFFFF"/>
        </w:rPr>
        <w:t> </w:t>
      </w:r>
      <w:r w:rsidRPr="004E1928">
        <w:rPr>
          <w:rFonts w:ascii="Times New Roman" w:hAnsi="Times New Roman" w:cs="Times New Roman"/>
          <w:i/>
          <w:iCs/>
          <w:color w:val="202122"/>
          <w:sz w:val="28"/>
          <w:szCs w:val="28"/>
          <w:shd w:val="clear" w:color="auto" w:fill="FFFFFF"/>
        </w:rPr>
        <w:t>Boiling</w:t>
      </w:r>
      <w:r w:rsidRPr="004E1928">
        <w:rPr>
          <w:rFonts w:ascii="Times New Roman" w:hAnsi="Times New Roman" w:cs="Times New Roman"/>
          <w:i/>
          <w:iCs/>
          <w:color w:val="202122"/>
          <w:sz w:val="28"/>
          <w:szCs w:val="28"/>
          <w:shd w:val="clear" w:color="auto" w:fill="FFFFFF"/>
          <w:lang w:val="uk-UA"/>
        </w:rPr>
        <w:t xml:space="preserve"> </w:t>
      </w:r>
      <w:r w:rsidRPr="004E1928">
        <w:rPr>
          <w:rFonts w:ascii="Times New Roman" w:hAnsi="Times New Roman" w:cs="Times New Roman"/>
          <w:i/>
          <w:iCs/>
          <w:color w:val="202122"/>
          <w:sz w:val="28"/>
          <w:szCs w:val="28"/>
          <w:shd w:val="clear" w:color="auto" w:fill="FFFFFF"/>
        </w:rPr>
        <w:t>Water</w:t>
      </w:r>
      <w:r w:rsidRPr="004E1928">
        <w:rPr>
          <w:rFonts w:ascii="Times New Roman" w:hAnsi="Times New Roman" w:cs="Times New Roman"/>
          <w:i/>
          <w:iCs/>
          <w:color w:val="202122"/>
          <w:sz w:val="28"/>
          <w:szCs w:val="28"/>
          <w:shd w:val="clear" w:color="auto" w:fill="FFFFFF"/>
          <w:lang w:val="uk-UA"/>
        </w:rPr>
        <w:t xml:space="preserve"> </w:t>
      </w:r>
      <w:r w:rsidRPr="004E1928">
        <w:rPr>
          <w:rFonts w:ascii="Times New Roman" w:hAnsi="Times New Roman" w:cs="Times New Roman"/>
          <w:i/>
          <w:iCs/>
          <w:color w:val="202122"/>
          <w:sz w:val="28"/>
          <w:szCs w:val="28"/>
          <w:shd w:val="clear" w:color="auto" w:fill="FFFFFF"/>
        </w:rPr>
        <w:t>Reactor</w:t>
      </w:r>
      <w:r w:rsidRPr="004E1928">
        <w:rPr>
          <w:rFonts w:ascii="Times New Roman" w:hAnsi="Times New Roman" w:cs="Times New Roman"/>
          <w:color w:val="202122"/>
          <w:sz w:val="28"/>
          <w:szCs w:val="28"/>
          <w:shd w:val="clear" w:color="auto" w:fill="FFFFFF"/>
        </w:rPr>
        <w:t> </w:t>
      </w:r>
      <w:r w:rsidRPr="004E1928">
        <w:rPr>
          <w:rFonts w:ascii="Times New Roman" w:hAnsi="Times New Roman" w:cs="Times New Roman"/>
          <w:color w:val="202122"/>
          <w:sz w:val="28"/>
          <w:szCs w:val="28"/>
          <w:shd w:val="clear" w:color="auto" w:fill="FFFFFF"/>
          <w:lang w:val="uk-UA"/>
        </w:rPr>
        <w:t>(</w:t>
      </w:r>
      <w:r w:rsidRPr="004E1928">
        <w:rPr>
          <w:rFonts w:ascii="Times New Roman" w:hAnsi="Times New Roman" w:cs="Times New Roman"/>
          <w:color w:val="202122"/>
          <w:sz w:val="28"/>
          <w:szCs w:val="28"/>
          <w:shd w:val="clear" w:color="auto" w:fill="FFFFFF"/>
        </w:rPr>
        <w:t>BWR</w:t>
      </w:r>
      <w:r w:rsidRPr="004E1928">
        <w:rPr>
          <w:rFonts w:ascii="Times New Roman" w:hAnsi="Times New Roman" w:cs="Times New Roman"/>
          <w:color w:val="202122"/>
          <w:sz w:val="28"/>
          <w:szCs w:val="28"/>
          <w:shd w:val="clear" w:color="auto" w:fill="FFFFFF"/>
          <w:lang w:val="uk-UA"/>
        </w:rPr>
        <w:t>))</w:t>
      </w:r>
      <w:r w:rsidRPr="004E1928">
        <w:rPr>
          <w:rFonts w:ascii="Times New Roman" w:hAnsi="Times New Roman" w:cs="Times New Roman"/>
          <w:color w:val="202122"/>
          <w:sz w:val="28"/>
          <w:szCs w:val="28"/>
          <w:shd w:val="clear" w:color="auto" w:fill="FFFFFF"/>
        </w:rPr>
        <w:t> </w:t>
      </w:r>
      <w:r w:rsidRPr="004E1928">
        <w:rPr>
          <w:rFonts w:ascii="Times New Roman" w:hAnsi="Times New Roman" w:cs="Times New Roman"/>
          <w:color w:val="202122"/>
          <w:sz w:val="28"/>
          <w:szCs w:val="28"/>
          <w:shd w:val="clear" w:color="auto" w:fill="FFFFFF"/>
          <w:lang w:val="uk-UA"/>
        </w:rPr>
        <w:t>—</w:t>
      </w:r>
      <w:r w:rsidRPr="004E1928">
        <w:rPr>
          <w:rFonts w:ascii="Times New Roman" w:hAnsi="Times New Roman" w:cs="Times New Roman"/>
          <w:color w:val="202122"/>
          <w:sz w:val="28"/>
          <w:szCs w:val="28"/>
          <w:shd w:val="clear" w:color="auto" w:fill="FFFFFF"/>
        </w:rPr>
        <w:t> </w:t>
      </w:r>
      <w:hyperlink r:id="rId1115" w:tooltip="Енергетичний реактор" w:history="1">
        <w:r w:rsidRPr="004E1928">
          <w:rPr>
            <w:rStyle w:val="a5"/>
            <w:rFonts w:ascii="Times New Roman" w:hAnsi="Times New Roman" w:cs="Times New Roman"/>
            <w:color w:val="0645AD"/>
            <w:sz w:val="28"/>
            <w:szCs w:val="28"/>
            <w:shd w:val="clear" w:color="auto" w:fill="FFFFFF"/>
            <w:lang w:val="uk-UA"/>
          </w:rPr>
          <w:t>енергетичний</w:t>
        </w:r>
      </w:hyperlink>
      <w:r w:rsidRPr="004E1928">
        <w:rPr>
          <w:rFonts w:ascii="Times New Roman" w:hAnsi="Times New Roman" w:cs="Times New Roman"/>
          <w:color w:val="202122"/>
          <w:sz w:val="28"/>
          <w:szCs w:val="28"/>
          <w:shd w:val="clear" w:color="auto" w:fill="FFFFFF"/>
        </w:rPr>
        <w:t> </w:t>
      </w:r>
      <w:hyperlink r:id="rId1116" w:tooltip="Ядерний реактор" w:history="1">
        <w:r w:rsidRPr="004E1928">
          <w:rPr>
            <w:rStyle w:val="a5"/>
            <w:rFonts w:ascii="Times New Roman" w:hAnsi="Times New Roman" w:cs="Times New Roman"/>
            <w:color w:val="0645AD"/>
            <w:sz w:val="28"/>
            <w:szCs w:val="28"/>
            <w:shd w:val="clear" w:color="auto" w:fill="FFFFFF"/>
            <w:lang w:val="uk-UA"/>
          </w:rPr>
          <w:t>ядерний реактор</w:t>
        </w:r>
      </w:hyperlink>
      <w:r w:rsidRPr="004E1928">
        <w:rPr>
          <w:rFonts w:ascii="Times New Roman" w:hAnsi="Times New Roman" w:cs="Times New Roman"/>
          <w:color w:val="202122"/>
          <w:sz w:val="28"/>
          <w:szCs w:val="28"/>
          <w:shd w:val="clear" w:color="auto" w:fill="FFFFFF"/>
          <w:lang w:val="uk-UA"/>
        </w:rPr>
        <w:t>, в якому пароводяну суміш отримують безпосередньо в</w:t>
      </w:r>
      <w:r w:rsidRPr="004E1928">
        <w:rPr>
          <w:rFonts w:ascii="Times New Roman" w:hAnsi="Times New Roman" w:cs="Times New Roman"/>
          <w:color w:val="202122"/>
          <w:sz w:val="28"/>
          <w:szCs w:val="28"/>
          <w:shd w:val="clear" w:color="auto" w:fill="FFFFFF"/>
        </w:rPr>
        <w:t> </w:t>
      </w:r>
      <w:hyperlink r:id="rId1117" w:tooltip="Активна зона" w:history="1">
        <w:r w:rsidRPr="004E1928">
          <w:rPr>
            <w:rStyle w:val="a5"/>
            <w:rFonts w:ascii="Times New Roman" w:hAnsi="Times New Roman" w:cs="Times New Roman"/>
            <w:color w:val="0645AD"/>
            <w:sz w:val="28"/>
            <w:szCs w:val="28"/>
            <w:shd w:val="clear" w:color="auto" w:fill="FFFFFF"/>
            <w:lang w:val="uk-UA"/>
          </w:rPr>
          <w:t>активній зоні</w:t>
        </w:r>
      </w:hyperlink>
      <w:r w:rsidRPr="004E1928">
        <w:rPr>
          <w:rFonts w:ascii="Times New Roman" w:hAnsi="Times New Roman" w:cs="Times New Roman"/>
          <w:color w:val="202122"/>
          <w:sz w:val="28"/>
          <w:szCs w:val="28"/>
          <w:shd w:val="clear" w:color="auto" w:fill="FFFFFF"/>
          <w:lang w:val="uk-UA"/>
        </w:rPr>
        <w:t>.</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В </w:t>
      </w:r>
      <w:hyperlink r:id="rId1118" w:tooltip="АЕС" w:history="1">
        <w:r w:rsidRPr="004E1928">
          <w:rPr>
            <w:rStyle w:val="a5"/>
            <w:rFonts w:eastAsiaTheme="majorEastAsia"/>
            <w:color w:val="0645AD"/>
            <w:sz w:val="28"/>
            <w:szCs w:val="28"/>
          </w:rPr>
          <w:t>АЕС</w:t>
        </w:r>
      </w:hyperlink>
      <w:r w:rsidRPr="004E1928">
        <w:rPr>
          <w:color w:val="202122"/>
          <w:sz w:val="28"/>
          <w:szCs w:val="28"/>
        </w:rPr>
        <w:t> з не киплячими реакторами температура води в першому контурі нижче температури кипіння при встановленому робочому тиску для даних типів реакторів. Для отримання прийнятного коефіцієнта корисної дії необхідні температури (більше 300 °C), це можливо тільки при високому тиску (в реакторах </w:t>
      </w:r>
      <w:hyperlink r:id="rId1119" w:tooltip="ВВЕР-1000" w:history="1">
        <w:r w:rsidRPr="004E1928">
          <w:rPr>
            <w:rStyle w:val="a5"/>
            <w:rFonts w:eastAsiaTheme="majorEastAsia"/>
            <w:color w:val="0645AD"/>
            <w:sz w:val="28"/>
            <w:szCs w:val="28"/>
          </w:rPr>
          <w:t>ВВЕР-1000</w:t>
        </w:r>
      </w:hyperlink>
      <w:r w:rsidRPr="004E1928">
        <w:rPr>
          <w:color w:val="202122"/>
          <w:sz w:val="28"/>
          <w:szCs w:val="28"/>
        </w:rPr>
        <w:t> робочий тиск у корпусі 15,7 </w:t>
      </w:r>
      <w:hyperlink r:id="rId1120" w:tooltip="Паскаль (одиниця СІ)" w:history="1">
        <w:r w:rsidRPr="004E1928">
          <w:rPr>
            <w:rStyle w:val="a5"/>
            <w:rFonts w:eastAsiaTheme="majorEastAsia"/>
            <w:color w:val="0645AD"/>
            <w:sz w:val="28"/>
            <w:szCs w:val="28"/>
          </w:rPr>
          <w:t>МПа</w:t>
        </w:r>
      </w:hyperlink>
      <w:r w:rsidRPr="004E1928">
        <w:rPr>
          <w:color w:val="202122"/>
          <w:sz w:val="28"/>
          <w:szCs w:val="28"/>
        </w:rPr>
        <w:t>), що вимагає створення високоміцного корпусу. Насичена водяна пара під тиском 1,2–6,0 МПа при температурі до 330 °C виробляється в другому контурі. У киплячих реакторах пароводяну суміш отримують в активній зоні. Тиск води в першому контурі становить близько 7,0 МПа. При цьому тиску вода закипає в об'ємі активної зони вже при температурі 280 °C. Киплячі реактори мають ряд переваг в порівнянні з не киплячими. У киплячих реакторах корпус працює при нижчому тиску, у схемі АЕС немає </w:t>
      </w:r>
      <w:hyperlink r:id="rId1121" w:tooltip="Парогенератор" w:history="1">
        <w:r w:rsidRPr="004E1928">
          <w:rPr>
            <w:rStyle w:val="a5"/>
            <w:rFonts w:eastAsiaTheme="majorEastAsia"/>
            <w:color w:val="0645AD"/>
            <w:sz w:val="28"/>
            <w:szCs w:val="28"/>
          </w:rPr>
          <w:t>парогенератора</w:t>
        </w:r>
      </w:hyperlink>
      <w:r w:rsidRPr="004E1928">
        <w:rPr>
          <w:color w:val="202122"/>
          <w:sz w:val="28"/>
          <w:szCs w:val="28"/>
        </w:rPr>
        <w:t>.</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Киплячі реактори монтуються в </w:t>
      </w:r>
      <w:hyperlink r:id="rId1122" w:tooltip="Гермооболонка" w:history="1">
        <w:r w:rsidRPr="004E1928">
          <w:rPr>
            <w:rStyle w:val="a5"/>
            <w:rFonts w:eastAsiaTheme="majorEastAsia"/>
            <w:color w:val="0645AD"/>
            <w:sz w:val="28"/>
            <w:szCs w:val="28"/>
          </w:rPr>
          <w:t>гермооболонці</w:t>
        </w:r>
      </w:hyperlink>
      <w:r w:rsidRPr="004E1928">
        <w:rPr>
          <w:color w:val="202122"/>
          <w:sz w:val="28"/>
          <w:szCs w:val="28"/>
        </w:rPr>
        <w:t> (контайнменті), в якій також монтуються системами зниження тиску. Контайнмент складається з двох головних частин — сухої шахти (сухого боксу) реактора (</w:t>
      </w:r>
      <w:hyperlink r:id="rId1123" w:tooltip="Англійська мова" w:history="1">
        <w:r w:rsidRPr="004E1928">
          <w:rPr>
            <w:rStyle w:val="a5"/>
            <w:rFonts w:eastAsiaTheme="majorEastAsia"/>
            <w:color w:val="0645AD"/>
            <w:sz w:val="28"/>
            <w:szCs w:val="28"/>
          </w:rPr>
          <w:t>англ.</w:t>
        </w:r>
      </w:hyperlink>
      <w:r w:rsidRPr="004E1928">
        <w:rPr>
          <w:color w:val="202122"/>
          <w:sz w:val="28"/>
          <w:szCs w:val="28"/>
        </w:rPr>
        <w:t> </w:t>
      </w:r>
      <w:r w:rsidRPr="004E1928">
        <w:rPr>
          <w:i/>
          <w:iCs/>
          <w:color w:val="202122"/>
          <w:sz w:val="28"/>
          <w:szCs w:val="28"/>
        </w:rPr>
        <w:t>dry-well</w:t>
      </w:r>
      <w:r w:rsidRPr="004E1928">
        <w:rPr>
          <w:color w:val="202122"/>
          <w:sz w:val="28"/>
          <w:szCs w:val="28"/>
        </w:rPr>
        <w:t>) і бака-барботера (</w:t>
      </w:r>
      <w:hyperlink r:id="rId1124" w:tooltip="Англійська мова" w:history="1">
        <w:r w:rsidRPr="004E1928">
          <w:rPr>
            <w:rStyle w:val="a5"/>
            <w:rFonts w:eastAsiaTheme="majorEastAsia"/>
            <w:color w:val="0645AD"/>
            <w:sz w:val="28"/>
            <w:szCs w:val="28"/>
          </w:rPr>
          <w:t>англ.</w:t>
        </w:r>
      </w:hyperlink>
      <w:r w:rsidRPr="004E1928">
        <w:rPr>
          <w:color w:val="202122"/>
          <w:sz w:val="28"/>
          <w:szCs w:val="28"/>
        </w:rPr>
        <w:t> </w:t>
      </w:r>
      <w:r w:rsidRPr="004E1928">
        <w:rPr>
          <w:i/>
          <w:iCs/>
          <w:color w:val="202122"/>
          <w:sz w:val="28"/>
          <w:szCs w:val="28"/>
        </w:rPr>
        <w:t>wet-well</w:t>
      </w:r>
      <w:r w:rsidRPr="004E1928">
        <w:rPr>
          <w:color w:val="202122"/>
          <w:sz w:val="28"/>
          <w:szCs w:val="28"/>
        </w:rPr>
        <w:t>). У випадку аварії з втратою теплоносія в межах гермооб'єму, пара направляється за допомогою козирків (напрямних апаратів) в бак-барботер з водою, де відбувається її конденсація. На додаток є також системи з розпиленням води в гермооб'ємі.</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Ще одна особливість киплячих реакторів полягає в тому, що у них відсутнє борне регулювання, компенсація повільних змін </w:t>
      </w:r>
      <w:hyperlink r:id="rId1125" w:tooltip="Реактивність" w:history="1">
        <w:r w:rsidRPr="004E1928">
          <w:rPr>
            <w:rStyle w:val="a5"/>
            <w:rFonts w:eastAsiaTheme="majorEastAsia"/>
            <w:color w:val="0645AD"/>
            <w:sz w:val="28"/>
            <w:szCs w:val="28"/>
          </w:rPr>
          <w:t>реак</w:t>
        </w:r>
        <w:r w:rsidR="00445C09">
          <w:rPr>
            <w:rStyle w:val="a5"/>
            <w:rFonts w:eastAsiaTheme="majorEastAsia"/>
            <w:color w:val="0645AD"/>
            <w:sz w:val="28"/>
            <w:szCs w:val="28"/>
            <w:lang w:val="uk-UA"/>
          </w:rPr>
          <w:softHyphen/>
        </w:r>
        <w:r w:rsidRPr="004E1928">
          <w:rPr>
            <w:rStyle w:val="a5"/>
            <w:rFonts w:eastAsiaTheme="majorEastAsia"/>
            <w:color w:val="0645AD"/>
            <w:sz w:val="28"/>
            <w:szCs w:val="28"/>
          </w:rPr>
          <w:t>тив</w:t>
        </w:r>
        <w:r w:rsidR="00445C09">
          <w:rPr>
            <w:rStyle w:val="a5"/>
            <w:rFonts w:eastAsiaTheme="majorEastAsia"/>
            <w:color w:val="0645AD"/>
            <w:sz w:val="28"/>
            <w:szCs w:val="28"/>
            <w:lang w:val="uk-UA"/>
          </w:rPr>
          <w:softHyphen/>
        </w:r>
        <w:r w:rsidRPr="004E1928">
          <w:rPr>
            <w:rStyle w:val="a5"/>
            <w:rFonts w:eastAsiaTheme="majorEastAsia"/>
            <w:color w:val="0645AD"/>
            <w:sz w:val="28"/>
            <w:szCs w:val="28"/>
          </w:rPr>
          <w:t>но</w:t>
        </w:r>
        <w:r w:rsidR="00445C09">
          <w:rPr>
            <w:rStyle w:val="a5"/>
            <w:rFonts w:eastAsiaTheme="majorEastAsia"/>
            <w:color w:val="0645AD"/>
            <w:sz w:val="28"/>
            <w:szCs w:val="28"/>
            <w:lang w:val="uk-UA"/>
          </w:rPr>
          <w:softHyphen/>
        </w:r>
        <w:r w:rsidRPr="004E1928">
          <w:rPr>
            <w:rStyle w:val="a5"/>
            <w:rFonts w:eastAsiaTheme="majorEastAsia"/>
            <w:color w:val="0645AD"/>
            <w:sz w:val="28"/>
            <w:szCs w:val="28"/>
          </w:rPr>
          <w:t>сті</w:t>
        </w:r>
      </w:hyperlink>
      <w:r w:rsidRPr="004E1928">
        <w:rPr>
          <w:color w:val="202122"/>
          <w:sz w:val="28"/>
          <w:szCs w:val="28"/>
        </w:rPr>
        <w:t> </w:t>
      </w:r>
      <w:r w:rsidR="00445C09">
        <w:rPr>
          <w:color w:val="202122"/>
          <w:sz w:val="28"/>
          <w:szCs w:val="28"/>
          <w:lang w:val="uk-UA"/>
        </w:rPr>
        <w:t xml:space="preserve"> </w:t>
      </w:r>
      <w:r w:rsidRPr="004E1928">
        <w:rPr>
          <w:color w:val="202122"/>
          <w:sz w:val="28"/>
          <w:szCs w:val="28"/>
        </w:rPr>
        <w:t>(наприклад: вигорання палива) виконується лише міжкасетними поглиначами, які виконані у вигляді хреста. Борне регулювання неефективне через високу розчинність </w:t>
      </w:r>
      <w:hyperlink r:id="rId1126" w:tooltip="Бор (хімічний елемент)" w:history="1">
        <w:r w:rsidRPr="004E1928">
          <w:rPr>
            <w:rStyle w:val="a5"/>
            <w:rFonts w:eastAsiaTheme="majorEastAsia"/>
            <w:color w:val="0645AD"/>
            <w:sz w:val="28"/>
            <w:szCs w:val="28"/>
          </w:rPr>
          <w:t>бору</w:t>
        </w:r>
      </w:hyperlink>
      <w:r w:rsidRPr="004E1928">
        <w:rPr>
          <w:color w:val="202122"/>
          <w:sz w:val="28"/>
          <w:szCs w:val="28"/>
        </w:rPr>
        <w:t> в парі (більша його частина буде виноситися в </w:t>
      </w:r>
      <w:hyperlink r:id="rId1127" w:tooltip="Турбіна" w:history="1">
        <w:r w:rsidRPr="004E1928">
          <w:rPr>
            <w:rStyle w:val="a5"/>
            <w:rFonts w:eastAsiaTheme="majorEastAsia"/>
            <w:color w:val="0645AD"/>
            <w:sz w:val="28"/>
            <w:szCs w:val="28"/>
          </w:rPr>
          <w:t>турбіну</w:t>
        </w:r>
      </w:hyperlink>
      <w:r w:rsidRPr="004E1928">
        <w:rPr>
          <w:color w:val="202122"/>
          <w:sz w:val="28"/>
          <w:szCs w:val="28"/>
        </w:rPr>
        <w:t>). Бор вводять лише на час перевантаження палива для створення глибокої </w:t>
      </w:r>
      <w:hyperlink r:id="rId1128" w:tooltip="Критичність ядерного реактора" w:history="1">
        <w:r w:rsidRPr="004E1928">
          <w:rPr>
            <w:rStyle w:val="a5"/>
            <w:rFonts w:eastAsiaTheme="majorEastAsia"/>
            <w:color w:val="0645AD"/>
            <w:sz w:val="28"/>
            <w:szCs w:val="28"/>
          </w:rPr>
          <w:t>підкритичності</w:t>
        </w:r>
      </w:hyperlink>
      <w:r w:rsidRPr="004E1928">
        <w:rPr>
          <w:color w:val="202122"/>
          <w:sz w:val="28"/>
          <w:szCs w:val="28"/>
        </w:rPr>
        <w:t>.</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У більшості киплячих реакторів </w:t>
      </w:r>
      <w:hyperlink r:id="rId1129" w:tooltip="Поглинаючий елемент (ще не написана)" w:history="1">
        <w:r w:rsidRPr="004E1928">
          <w:rPr>
            <w:rStyle w:val="a5"/>
            <w:rFonts w:eastAsiaTheme="majorEastAsia"/>
            <w:color w:val="BA0000"/>
            <w:sz w:val="28"/>
            <w:szCs w:val="28"/>
          </w:rPr>
          <w:t>поглинаючі стрижні</w:t>
        </w:r>
      </w:hyperlink>
      <w:r w:rsidRPr="004E1928">
        <w:rPr>
          <w:color w:val="202122"/>
          <w:sz w:val="28"/>
          <w:szCs w:val="28"/>
        </w:rPr>
        <w:t> системи управління і захисту (СУЗ) розташовуються знизу. Таким чином значно підвищується їх ефективність, так як максимальний </w:t>
      </w:r>
      <w:hyperlink r:id="rId1130" w:tooltip="Нейтронний потік" w:history="1">
        <w:r w:rsidRPr="004E1928">
          <w:rPr>
            <w:rStyle w:val="a5"/>
            <w:rFonts w:eastAsiaTheme="majorEastAsia"/>
            <w:color w:val="0645AD"/>
            <w:sz w:val="28"/>
            <w:szCs w:val="28"/>
          </w:rPr>
          <w:t>потік</w:t>
        </w:r>
      </w:hyperlink>
      <w:r w:rsidRPr="004E1928">
        <w:rPr>
          <w:color w:val="202122"/>
          <w:sz w:val="28"/>
          <w:szCs w:val="28"/>
        </w:rPr>
        <w:t> </w:t>
      </w:r>
      <w:hyperlink r:id="rId1131" w:tooltip="Теплові нейтрони" w:history="1">
        <w:r w:rsidRPr="004E1928">
          <w:rPr>
            <w:rStyle w:val="a5"/>
            <w:rFonts w:eastAsiaTheme="majorEastAsia"/>
            <w:color w:val="0645AD"/>
            <w:sz w:val="28"/>
            <w:szCs w:val="28"/>
          </w:rPr>
          <w:t>теплових нейтронів</w:t>
        </w:r>
      </w:hyperlink>
      <w:r w:rsidRPr="004E1928">
        <w:rPr>
          <w:color w:val="202122"/>
          <w:sz w:val="28"/>
          <w:szCs w:val="28"/>
        </w:rPr>
        <w:t> зміщений у реакторах цього типу в нижню частину </w:t>
      </w:r>
      <w:hyperlink r:id="rId1132" w:tooltip="Активна зона" w:history="1">
        <w:r w:rsidRPr="004E1928">
          <w:rPr>
            <w:rStyle w:val="a5"/>
            <w:rFonts w:eastAsiaTheme="majorEastAsia"/>
            <w:color w:val="0645AD"/>
            <w:sz w:val="28"/>
            <w:szCs w:val="28"/>
          </w:rPr>
          <w:t>активної зони</w:t>
        </w:r>
      </w:hyperlink>
      <w:r w:rsidRPr="004E1928">
        <w:rPr>
          <w:color w:val="202122"/>
          <w:sz w:val="28"/>
          <w:szCs w:val="28"/>
        </w:rPr>
        <w:t>. Така схема також зручніша при перевантаженнях </w:t>
      </w:r>
      <w:hyperlink r:id="rId1133" w:tooltip="Ядерне паливо" w:history="1">
        <w:r w:rsidRPr="004E1928">
          <w:rPr>
            <w:rStyle w:val="a5"/>
            <w:rFonts w:eastAsiaTheme="majorEastAsia"/>
            <w:color w:val="0645AD"/>
            <w:sz w:val="28"/>
            <w:szCs w:val="28"/>
          </w:rPr>
          <w:t>палива</w:t>
        </w:r>
      </w:hyperlink>
      <w:r w:rsidRPr="004E1928">
        <w:rPr>
          <w:color w:val="202122"/>
          <w:sz w:val="28"/>
          <w:szCs w:val="28"/>
        </w:rPr>
        <w:t> та звільняє верхню частину реактора від приводів СУЗ, дозволяючи таким чином більш ефективно організувати </w:t>
      </w:r>
      <w:hyperlink r:id="rId1134" w:tooltip="Сепарація пари (ще не написана)" w:history="1">
        <w:r w:rsidRPr="004E1928">
          <w:rPr>
            <w:rStyle w:val="a5"/>
            <w:rFonts w:eastAsiaTheme="majorEastAsia"/>
            <w:color w:val="BA0000"/>
            <w:sz w:val="28"/>
            <w:szCs w:val="28"/>
          </w:rPr>
          <w:t>сепарацію пари</w:t>
        </w:r>
      </w:hyperlink>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Для стійкої роботи киплячого </w:t>
      </w:r>
      <w:hyperlink r:id="rId1135" w:tooltip="Корпусний ядерний реактор" w:history="1">
        <w:r w:rsidRPr="004E1928">
          <w:rPr>
            <w:rStyle w:val="a5"/>
            <w:rFonts w:eastAsiaTheme="majorEastAsia"/>
            <w:color w:val="0645AD"/>
            <w:sz w:val="28"/>
            <w:szCs w:val="28"/>
          </w:rPr>
          <w:t>корпусного реактора</w:t>
        </w:r>
      </w:hyperlink>
      <w:r w:rsidRPr="004E1928">
        <w:rPr>
          <w:color w:val="202122"/>
          <w:sz w:val="28"/>
          <w:szCs w:val="28"/>
        </w:rPr>
        <w:t xml:space="preserve"> вибирають такий режим, при якому масова </w:t>
      </w:r>
      <w:r w:rsidRPr="004E1928">
        <w:rPr>
          <w:b/>
          <w:color w:val="202122"/>
          <w:sz w:val="28"/>
          <w:szCs w:val="28"/>
        </w:rPr>
        <w:t>кількість пари</w:t>
      </w:r>
      <w:r w:rsidRPr="004E1928">
        <w:rPr>
          <w:color w:val="202122"/>
          <w:sz w:val="28"/>
          <w:szCs w:val="28"/>
        </w:rPr>
        <w:t xml:space="preserve"> не перевищує певну величину. При великих значеннях масової кількість пари робота реактора може бути нестійкою. Така нестійкість пояснюється тим, що пара витісняє воду з активної зони, а це збільшує довжину уповільнення нейтронів L</w:t>
      </w:r>
      <w:r w:rsidRPr="004E1928">
        <w:rPr>
          <w:color w:val="202122"/>
          <w:sz w:val="28"/>
          <w:szCs w:val="28"/>
          <w:vertAlign w:val="subscript"/>
        </w:rPr>
        <w:t>S</w:t>
      </w:r>
      <w:r w:rsidRPr="004E1928">
        <w:rPr>
          <w:color w:val="202122"/>
          <w:sz w:val="28"/>
          <w:szCs w:val="28"/>
        </w:rPr>
        <w:t xml:space="preserve">. При дуже </w:t>
      </w:r>
      <w:r w:rsidRPr="004E1928">
        <w:rPr>
          <w:color w:val="202122"/>
          <w:sz w:val="28"/>
          <w:szCs w:val="28"/>
        </w:rPr>
        <w:lastRenderedPageBreak/>
        <w:t>бурхливому кипінні значення L</w:t>
      </w:r>
      <w:r w:rsidRPr="004E1928">
        <w:rPr>
          <w:color w:val="202122"/>
          <w:sz w:val="28"/>
          <w:szCs w:val="28"/>
          <w:vertAlign w:val="subscript"/>
        </w:rPr>
        <w:t>S</w:t>
      </w:r>
      <w:r w:rsidRPr="004E1928">
        <w:rPr>
          <w:color w:val="202122"/>
          <w:sz w:val="28"/>
          <w:szCs w:val="28"/>
        </w:rPr>
        <w:t> зростає настільки, що реактор отримує негативну (від'ємну) </w:t>
      </w:r>
      <w:hyperlink r:id="rId1136" w:tooltip="Реактивність ядерного реактора" w:history="1">
        <w:r w:rsidRPr="004E1928">
          <w:rPr>
            <w:rStyle w:val="a5"/>
            <w:rFonts w:eastAsiaTheme="majorEastAsia"/>
            <w:color w:val="0645AD"/>
            <w:sz w:val="28"/>
            <w:szCs w:val="28"/>
          </w:rPr>
          <w:t>реактивність</w:t>
        </w:r>
      </w:hyperlink>
      <w:r w:rsidRPr="004E1928">
        <w:rPr>
          <w:color w:val="202122"/>
          <w:sz w:val="28"/>
          <w:szCs w:val="28"/>
        </w:rPr>
        <w:t> і потужність реактора починає падати.</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Зниження потужності зменшує інтенсивність кипіння, масову кількість пари, а значить, і довжину уповільнення нейтронів. У результаті такого процесу реактивність стає позитивною, після чого потужність реактора і внаслідок чого інтенсивність кипіння починають зростати. Відбувається небезпечне для конструкції реактора і персоналу, який його обслуговує, коливання потужності.</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 xml:space="preserve">Якщо </w:t>
      </w:r>
      <w:r w:rsidRPr="004E1928">
        <w:rPr>
          <w:b/>
          <w:color w:val="202122"/>
          <w:sz w:val="28"/>
          <w:szCs w:val="28"/>
        </w:rPr>
        <w:t xml:space="preserve">паровміст </w:t>
      </w:r>
      <w:r w:rsidRPr="004E1928">
        <w:rPr>
          <w:color w:val="202122"/>
          <w:sz w:val="28"/>
          <w:szCs w:val="28"/>
        </w:rPr>
        <w:t>нижче допустимого, таких небезпечних коливань потужності не відбувається, реактор саморегулюється, забезпечуючи стабільний режим роботи. Так, зниження рівня потужності та зменшення інтенсивності кипіння звільняє реактивність, що забезпечує повернення рівня потужності до вихідного положення. Паровміст води на виході з активної зони залежить від питомої потужності. Тому допустимий паровміст, нижче якого забезпечується стійка робота киплячого реактора, обмежує потужність реактора з заданими розмірами активної зони. При такому обмеженні з одиниці об'єму киплячого реактора знімається менша потужність, ніж з одиниці об'єму некиплячого реактора. Це істотний недолік киплячих реакторів.Вказані процеси характерні для активної зони, в якій об'єм води-уповільнювача надлишковий щодо оптимальної її кількості, що визначається з відношення об'єму води до об'єму палива. У цьому випадку зменшення кількості води-уповільнювача нейтронів в активній зоні через кипіння наближає співвідношення обсягів сповільнювача й палива до оптимального і призводить до збільшення властивості «розмноження» палива.</w:t>
      </w:r>
    </w:p>
    <w:p w:rsidR="00BF4420" w:rsidRPr="004E1928" w:rsidRDefault="00BF4420" w:rsidP="00BF4420">
      <w:pPr>
        <w:pStyle w:val="a6"/>
        <w:shd w:val="clear" w:color="auto" w:fill="FFFFFF"/>
        <w:spacing w:before="120" w:beforeAutospacing="0" w:after="120" w:afterAutospacing="0"/>
        <w:ind w:firstLine="567"/>
        <w:jc w:val="both"/>
        <w:rPr>
          <w:color w:val="202122"/>
          <w:sz w:val="28"/>
          <w:szCs w:val="28"/>
        </w:rPr>
      </w:pPr>
      <w:r w:rsidRPr="004E1928">
        <w:rPr>
          <w:color w:val="202122"/>
          <w:sz w:val="28"/>
          <w:szCs w:val="28"/>
        </w:rPr>
        <w:t>У разі затиснутої активної зони, в якій води відносно бракує навіть за відсутності кипіння, поява кипіння буде супроводжуватися зниженням потужності через нестачу уповільнення нейтронів на воді і погіршення «розмножуючих» властивостей такої активної зони.</w:t>
      </w:r>
    </w:p>
    <w:p w:rsidR="00BF4420" w:rsidRPr="004E1928" w:rsidRDefault="00BF4420" w:rsidP="00BF4420">
      <w:pPr>
        <w:ind w:firstLine="567"/>
        <w:jc w:val="both"/>
        <w:rPr>
          <w:rFonts w:ascii="Times New Roman" w:hAnsi="Times New Roman" w:cs="Times New Roman"/>
          <w:b/>
          <w:sz w:val="28"/>
          <w:szCs w:val="28"/>
          <w:lang w:val="uk-UA"/>
        </w:rPr>
      </w:pPr>
      <w:r w:rsidRPr="004E1928">
        <w:rPr>
          <w:rFonts w:ascii="Times New Roman" w:hAnsi="Times New Roman" w:cs="Times New Roman"/>
          <w:sz w:val="28"/>
          <w:szCs w:val="28"/>
          <w:lang w:val="uk-UA"/>
        </w:rPr>
        <w:t xml:space="preserve">Енергетичні об᾽єкти моделювання: </w:t>
      </w:r>
      <w:r w:rsidRPr="004E1928">
        <w:rPr>
          <w:rFonts w:ascii="Times New Roman" w:hAnsi="Times New Roman" w:cs="Times New Roman"/>
          <w:b/>
          <w:sz w:val="28"/>
          <w:szCs w:val="28"/>
          <w:lang w:val="uk-UA"/>
        </w:rPr>
        <w:t>водо-водяний реактор, паротурбінна установка, киплячі реактори, електрогенератор.</w:t>
      </w:r>
    </w:p>
    <w:p w:rsidR="00BF4420" w:rsidRPr="004E1928" w:rsidRDefault="00BF4420" w:rsidP="00BF4420">
      <w:pPr>
        <w:ind w:firstLine="567"/>
        <w:jc w:val="both"/>
        <w:rPr>
          <w:rFonts w:ascii="Times New Roman" w:hAnsi="Times New Roman" w:cs="Times New Roman"/>
          <w:b/>
          <w:sz w:val="28"/>
          <w:szCs w:val="28"/>
          <w:lang w:val="uk-UA"/>
        </w:rPr>
      </w:pPr>
      <w:r w:rsidRPr="004E1928">
        <w:rPr>
          <w:rFonts w:ascii="Times New Roman" w:hAnsi="Times New Roman" w:cs="Times New Roman"/>
          <w:b/>
          <w:bCs/>
          <w:color w:val="202122"/>
          <w:sz w:val="28"/>
          <w:szCs w:val="28"/>
          <w:lang w:val="uk-UA"/>
        </w:rPr>
        <w:t xml:space="preserve">Теплоелектростанції: </w:t>
      </w:r>
      <w:r w:rsidRPr="004E1928">
        <w:rPr>
          <w:rFonts w:ascii="Times New Roman" w:hAnsi="Times New Roman" w:cs="Times New Roman"/>
          <w:b/>
          <w:bCs/>
          <w:color w:val="202122"/>
          <w:sz w:val="28"/>
          <w:szCs w:val="28"/>
        </w:rPr>
        <w:t>Газотурбінна електростанція</w:t>
      </w:r>
    </w:p>
    <w:p w:rsidR="00BF4420" w:rsidRPr="00445C09" w:rsidRDefault="00BF4420" w:rsidP="00445C09">
      <w:pPr>
        <w:pStyle w:val="a6"/>
        <w:shd w:val="clear" w:color="auto" w:fill="FFFFFF"/>
        <w:spacing w:before="0" w:beforeAutospacing="0" w:after="0" w:afterAutospacing="0"/>
        <w:ind w:firstLine="567"/>
        <w:jc w:val="both"/>
        <w:rPr>
          <w:color w:val="202122"/>
          <w:sz w:val="28"/>
          <w:szCs w:val="28"/>
        </w:rPr>
      </w:pPr>
      <w:r w:rsidRPr="004E1928">
        <w:rPr>
          <w:b/>
          <w:bCs/>
          <w:color w:val="202122"/>
          <w:sz w:val="28"/>
          <w:szCs w:val="28"/>
        </w:rPr>
        <w:t>Газотурбінна електростанція</w:t>
      </w:r>
      <w:r w:rsidRPr="004E1928">
        <w:rPr>
          <w:color w:val="202122"/>
          <w:sz w:val="28"/>
          <w:szCs w:val="28"/>
        </w:rPr>
        <w:t> — теплова </w:t>
      </w:r>
      <w:hyperlink r:id="rId1137" w:tooltip="Електростанція" w:history="1">
        <w:r w:rsidRPr="004E1928">
          <w:rPr>
            <w:rStyle w:val="a5"/>
            <w:rFonts w:eastAsiaTheme="majorEastAsia"/>
            <w:color w:val="0645AD"/>
            <w:sz w:val="28"/>
            <w:szCs w:val="28"/>
          </w:rPr>
          <w:t>електростанція</w:t>
        </w:r>
      </w:hyperlink>
      <w:r w:rsidRPr="004E1928">
        <w:rPr>
          <w:color w:val="202122"/>
          <w:sz w:val="28"/>
          <w:szCs w:val="28"/>
        </w:rPr>
        <w:t xml:space="preserve">, в якій, для приведення в рух електричного </w:t>
      </w:r>
      <w:r w:rsidRPr="004E1928">
        <w:rPr>
          <w:b/>
          <w:color w:val="202122"/>
          <w:sz w:val="28"/>
          <w:szCs w:val="28"/>
        </w:rPr>
        <w:t>генератора</w:t>
      </w:r>
      <w:r w:rsidRPr="004E1928">
        <w:rPr>
          <w:color w:val="202122"/>
          <w:sz w:val="28"/>
          <w:szCs w:val="28"/>
        </w:rPr>
        <w:t>, використовується</w:t>
      </w:r>
      <w:r w:rsidRPr="004E1928">
        <w:rPr>
          <w:b/>
          <w:color w:val="202122"/>
          <w:sz w:val="28"/>
          <w:szCs w:val="28"/>
        </w:rPr>
        <w:t> </w:t>
      </w:r>
      <w:hyperlink r:id="rId1138" w:tooltip="Газова турбіна" w:history="1">
        <w:r w:rsidRPr="004E1928">
          <w:rPr>
            <w:rStyle w:val="a5"/>
            <w:rFonts w:eastAsiaTheme="majorEastAsia"/>
            <w:color w:val="0645AD"/>
            <w:sz w:val="28"/>
            <w:szCs w:val="28"/>
          </w:rPr>
          <w:t>газова турбіна</w:t>
        </w:r>
      </w:hyperlink>
      <w:r w:rsidRPr="004E1928">
        <w:rPr>
          <w:color w:val="202122"/>
          <w:sz w:val="28"/>
          <w:szCs w:val="28"/>
        </w:rPr>
        <w:t> (</w:t>
      </w:r>
      <w:hyperlink r:id="rId1139" w:tooltip="Тепловий двигун" w:history="1">
        <w:r w:rsidRPr="004E1928">
          <w:rPr>
            <w:rStyle w:val="a5"/>
            <w:rFonts w:eastAsiaTheme="majorEastAsia"/>
            <w:color w:val="0645AD"/>
            <w:sz w:val="28"/>
            <w:szCs w:val="28"/>
          </w:rPr>
          <w:t>тепловий двигун</w:t>
        </w:r>
      </w:hyperlink>
      <w:r w:rsidRPr="004E1928">
        <w:rPr>
          <w:color w:val="202122"/>
          <w:sz w:val="28"/>
          <w:szCs w:val="28"/>
        </w:rPr>
        <w:t> </w:t>
      </w:r>
      <w:r w:rsidRPr="00445C09">
        <w:rPr>
          <w:color w:val="202122"/>
          <w:sz w:val="28"/>
          <w:szCs w:val="28"/>
        </w:rPr>
        <w:t>безперервної дії, в апараті лопаток якого — енергія стислого і нагрітого газу перетворюється в механічну роботу на валу).</w:t>
      </w:r>
    </w:p>
    <w:p w:rsidR="00BF4420" w:rsidRPr="00445C09" w:rsidRDefault="004244ED" w:rsidP="00445C09">
      <w:pPr>
        <w:pStyle w:val="a6"/>
        <w:shd w:val="clear" w:color="auto" w:fill="FFFFFF"/>
        <w:spacing w:before="0" w:beforeAutospacing="0" w:after="0" w:afterAutospacing="0"/>
        <w:ind w:firstLine="567"/>
        <w:jc w:val="both"/>
        <w:rPr>
          <w:color w:val="202122"/>
          <w:sz w:val="28"/>
          <w:szCs w:val="28"/>
          <w:lang w:val="uk-UA"/>
        </w:rPr>
      </w:pPr>
      <w:r w:rsidRPr="00445C09">
        <w:rPr>
          <w:color w:val="202122"/>
          <w:sz w:val="28"/>
          <w:szCs w:val="28"/>
          <w:lang w:val="uk-UA"/>
        </w:rPr>
        <w:t>Г</w:t>
      </w:r>
      <w:r w:rsidR="00BF4420" w:rsidRPr="00445C09">
        <w:rPr>
          <w:color w:val="202122"/>
          <w:sz w:val="28"/>
          <w:szCs w:val="28"/>
        </w:rPr>
        <w:t>азова електростанція — це теплова електростанція, яка спалює природний газ для виробництва електроенергії. Електростанції на </w:t>
      </w:r>
      <w:hyperlink r:id="rId1140" w:tooltip="Природний газ" w:history="1">
        <w:r w:rsidR="00BF4420" w:rsidRPr="00445C09">
          <w:rPr>
            <w:rStyle w:val="a5"/>
            <w:rFonts w:eastAsiaTheme="majorEastAsia"/>
            <w:color w:val="0645AD"/>
            <w:sz w:val="28"/>
            <w:szCs w:val="28"/>
          </w:rPr>
          <w:t>при</w:t>
        </w:r>
        <w:r w:rsidRPr="00445C09">
          <w:rPr>
            <w:rStyle w:val="a5"/>
            <w:rFonts w:eastAsiaTheme="majorEastAsia"/>
            <w:color w:val="0645AD"/>
            <w:sz w:val="28"/>
            <w:szCs w:val="28"/>
            <w:lang w:val="uk-UA"/>
          </w:rPr>
          <w:softHyphen/>
        </w:r>
        <w:r w:rsidR="00BF4420" w:rsidRPr="00445C09">
          <w:rPr>
            <w:rStyle w:val="a5"/>
            <w:rFonts w:eastAsiaTheme="majorEastAsia"/>
            <w:color w:val="0645AD"/>
            <w:sz w:val="28"/>
            <w:szCs w:val="28"/>
          </w:rPr>
          <w:t>родному газі</w:t>
        </w:r>
      </w:hyperlink>
      <w:r w:rsidR="00BF4420" w:rsidRPr="00445C09">
        <w:rPr>
          <w:color w:val="202122"/>
          <w:sz w:val="28"/>
          <w:szCs w:val="28"/>
        </w:rPr>
        <w:t> виробляють майже чверть </w:t>
      </w:r>
      <w:hyperlink r:id="rId1141" w:tooltip="Світове споживання енергії" w:history="1">
        <w:r w:rsidR="00BF4420" w:rsidRPr="00445C09">
          <w:rPr>
            <w:rStyle w:val="a5"/>
            <w:rFonts w:eastAsiaTheme="majorEastAsia"/>
            <w:color w:val="0645AD"/>
            <w:sz w:val="28"/>
            <w:szCs w:val="28"/>
          </w:rPr>
          <w:t>світової електроенергії</w:t>
        </w:r>
      </w:hyperlink>
      <w:r w:rsidR="00BF4420" w:rsidRPr="00445C09">
        <w:rPr>
          <w:color w:val="202122"/>
          <w:sz w:val="28"/>
          <w:szCs w:val="28"/>
        </w:rPr>
        <w:t> та значну частину загальних викидів </w:t>
      </w:r>
      <w:hyperlink r:id="rId1142" w:tooltip="Парникові гази" w:history="1">
        <w:r w:rsidR="00BF4420" w:rsidRPr="00445C09">
          <w:rPr>
            <w:rStyle w:val="a5"/>
            <w:rFonts w:eastAsiaTheme="majorEastAsia"/>
            <w:color w:val="0645AD"/>
            <w:sz w:val="28"/>
            <w:szCs w:val="28"/>
          </w:rPr>
          <w:t>парникових газів</w:t>
        </w:r>
      </w:hyperlink>
      <w:r w:rsidR="00BF4420" w:rsidRPr="00445C09">
        <w:rPr>
          <w:color w:val="202122"/>
          <w:sz w:val="28"/>
          <w:szCs w:val="28"/>
        </w:rPr>
        <w:t>, отже — змінюють клімат. </w:t>
      </w:r>
      <w:r w:rsidRPr="00445C09">
        <w:rPr>
          <w:color w:val="202122"/>
          <w:sz w:val="28"/>
          <w:szCs w:val="28"/>
          <w:lang w:val="uk-UA"/>
        </w:rPr>
        <w:t xml:space="preserve"> </w:t>
      </w:r>
      <w:r w:rsidR="00BF4420" w:rsidRPr="00445C09">
        <w:rPr>
          <w:color w:val="202122"/>
          <w:sz w:val="28"/>
          <w:szCs w:val="28"/>
          <w:lang w:val="uk-UA"/>
        </w:rPr>
        <w:t>Однак, вони можуть забезпечувати сезонне диспетчеризоване вироблення електроенергії, щоб збалансувати змінну в часі енергію від відновлюваних джерел там, де</w:t>
      </w:r>
      <w:r w:rsidR="00BF4420" w:rsidRPr="00445C09">
        <w:rPr>
          <w:color w:val="202122"/>
          <w:sz w:val="28"/>
          <w:szCs w:val="28"/>
        </w:rPr>
        <w:t> </w:t>
      </w:r>
      <w:hyperlink r:id="rId1143" w:tooltip="Гідроелектростанція" w:history="1">
        <w:r w:rsidR="00BF4420" w:rsidRPr="00445C09">
          <w:rPr>
            <w:rStyle w:val="a5"/>
            <w:rFonts w:eastAsiaTheme="majorEastAsia"/>
            <w:color w:val="0645AD"/>
            <w:sz w:val="28"/>
            <w:szCs w:val="28"/>
            <w:lang w:val="uk-UA"/>
          </w:rPr>
          <w:t>гідроелектростанції</w:t>
        </w:r>
      </w:hyperlink>
      <w:r w:rsidR="00BF4420" w:rsidRPr="00445C09">
        <w:rPr>
          <w:color w:val="202122"/>
          <w:sz w:val="28"/>
          <w:szCs w:val="28"/>
        </w:rPr>
        <w:t> </w:t>
      </w:r>
      <w:r w:rsidR="00BF4420" w:rsidRPr="00445C09">
        <w:rPr>
          <w:color w:val="202122"/>
          <w:sz w:val="28"/>
          <w:szCs w:val="28"/>
          <w:lang w:val="uk-UA"/>
        </w:rPr>
        <w:t>або з'єднувальні лінії недоступні.</w:t>
      </w:r>
    </w:p>
    <w:p w:rsidR="00BF4420" w:rsidRPr="001B2199" w:rsidRDefault="00B55AED" w:rsidP="00445C09">
      <w:pPr>
        <w:pStyle w:val="a6"/>
        <w:shd w:val="clear" w:color="auto" w:fill="FFFFFF"/>
        <w:spacing w:before="0" w:beforeAutospacing="0" w:after="0" w:afterAutospacing="0"/>
        <w:ind w:firstLine="567"/>
        <w:jc w:val="both"/>
        <w:rPr>
          <w:color w:val="202122"/>
          <w:sz w:val="28"/>
          <w:szCs w:val="28"/>
          <w:lang w:val="uk-UA"/>
        </w:rPr>
      </w:pPr>
      <w:hyperlink r:id="rId1144" w:tooltip="Україна" w:history="1">
        <w:r w:rsidR="00BF4420" w:rsidRPr="001B2199">
          <w:rPr>
            <w:rStyle w:val="a5"/>
            <w:rFonts w:eastAsiaTheme="majorEastAsia"/>
            <w:color w:val="0645AD"/>
            <w:sz w:val="28"/>
            <w:szCs w:val="28"/>
            <w:lang w:val="uk-UA"/>
          </w:rPr>
          <w:t>Україна</w:t>
        </w:r>
      </w:hyperlink>
      <w:r w:rsidR="00BF4420" w:rsidRPr="001B2199">
        <w:rPr>
          <w:color w:val="202122"/>
          <w:sz w:val="28"/>
          <w:szCs w:val="28"/>
          <w:lang w:val="uk-UA"/>
        </w:rPr>
        <w:t>, зокрема, є одним із виробників у світі газотурбінних електростанцій невеликої потужності.</w:t>
      </w:r>
    </w:p>
    <w:p w:rsidR="00BF4420" w:rsidRPr="004E1928" w:rsidRDefault="00BF4420" w:rsidP="00BF4420">
      <w:pPr>
        <w:ind w:firstLine="567"/>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 xml:space="preserve">Об᾽єкти моделювання: </w:t>
      </w:r>
      <w:r w:rsidRPr="004E1928">
        <w:rPr>
          <w:rFonts w:ascii="Times New Roman" w:hAnsi="Times New Roman" w:cs="Times New Roman"/>
          <w:b/>
          <w:sz w:val="28"/>
          <w:szCs w:val="28"/>
          <w:lang w:val="uk-UA"/>
        </w:rPr>
        <w:t>газова турбіна, електрогенератор.</w:t>
      </w:r>
    </w:p>
    <w:p w:rsidR="00BF4420" w:rsidRPr="004E1928" w:rsidRDefault="00BF4420" w:rsidP="00BF4420">
      <w:pPr>
        <w:jc w:val="center"/>
        <w:rPr>
          <w:rFonts w:ascii="Arial" w:hAnsi="Arial" w:cs="Arial"/>
          <w:b/>
          <w:bCs/>
          <w:color w:val="202122"/>
          <w:sz w:val="24"/>
          <w:szCs w:val="24"/>
        </w:rPr>
      </w:pPr>
      <w:r w:rsidRPr="004E1928">
        <w:rPr>
          <w:rFonts w:ascii="Arial" w:hAnsi="Arial" w:cs="Arial"/>
          <w:b/>
          <w:bCs/>
          <w:color w:val="202122"/>
          <w:sz w:val="24"/>
          <w:szCs w:val="24"/>
          <w:lang w:val="uk-UA"/>
        </w:rPr>
        <w:t xml:space="preserve">Теплоелектростанції: </w:t>
      </w:r>
      <w:r w:rsidRPr="004E1928">
        <w:rPr>
          <w:rFonts w:ascii="Arial" w:hAnsi="Arial" w:cs="Arial"/>
          <w:b/>
          <w:bCs/>
          <w:color w:val="202122"/>
          <w:sz w:val="24"/>
          <w:szCs w:val="24"/>
        </w:rPr>
        <w:t>Спалювання вугілля у факелі на ТЕС.</w:t>
      </w:r>
    </w:p>
    <w:p w:rsidR="00BF4420" w:rsidRPr="00445C09" w:rsidRDefault="00BF4420" w:rsidP="00BF4420">
      <w:pPr>
        <w:rPr>
          <w:rFonts w:ascii="Times New Roman" w:hAnsi="Times New Roman" w:cs="Times New Roman"/>
          <w:sz w:val="28"/>
          <w:szCs w:val="28"/>
          <w:lang w:val="uk-UA"/>
        </w:rPr>
      </w:pPr>
      <w:r w:rsidRPr="00445C09">
        <w:rPr>
          <w:rFonts w:ascii="Times New Roman" w:hAnsi="Times New Roman" w:cs="Times New Roman"/>
          <w:sz w:val="28"/>
          <w:szCs w:val="28"/>
          <w:lang w:val="uk-UA"/>
        </w:rPr>
        <w:t>Використовується паровий цикл Ренкіна – розмелене вугілля (</w:t>
      </w:r>
      <w:r w:rsidRPr="00445C09">
        <w:rPr>
          <w:rFonts w:ascii="Times New Roman" w:hAnsi="Times New Roman" w:cs="Times New Roman"/>
          <w:b/>
          <w:sz w:val="28"/>
          <w:szCs w:val="28"/>
          <w:lang w:val="uk-UA"/>
        </w:rPr>
        <w:t>подрібнення у барабанних млинах до -100  мкм</w:t>
      </w:r>
      <w:r w:rsidRPr="00445C09">
        <w:rPr>
          <w:rFonts w:ascii="Times New Roman" w:hAnsi="Times New Roman" w:cs="Times New Roman"/>
          <w:sz w:val="28"/>
          <w:szCs w:val="28"/>
          <w:lang w:val="uk-UA"/>
        </w:rPr>
        <w:t xml:space="preserve">) системою </w:t>
      </w:r>
      <w:r w:rsidRPr="00445C09">
        <w:rPr>
          <w:rFonts w:ascii="Times New Roman" w:hAnsi="Times New Roman" w:cs="Times New Roman"/>
          <w:b/>
          <w:sz w:val="28"/>
          <w:szCs w:val="28"/>
          <w:lang w:val="uk-UA"/>
        </w:rPr>
        <w:t>пневмотранспотру</w:t>
      </w:r>
      <w:r w:rsidRPr="00445C09">
        <w:rPr>
          <w:rFonts w:ascii="Times New Roman" w:hAnsi="Times New Roman" w:cs="Times New Roman"/>
          <w:sz w:val="28"/>
          <w:szCs w:val="28"/>
          <w:lang w:val="uk-UA"/>
        </w:rPr>
        <w:t xml:space="preserve"> подається у топку </w:t>
      </w:r>
      <w:r w:rsidRPr="00445C09">
        <w:rPr>
          <w:rFonts w:ascii="Times New Roman" w:hAnsi="Times New Roman" w:cs="Times New Roman"/>
          <w:b/>
          <w:sz w:val="28"/>
          <w:szCs w:val="28"/>
          <w:lang w:val="uk-UA"/>
        </w:rPr>
        <w:t>парового котла</w:t>
      </w:r>
      <w:r w:rsidRPr="00445C09">
        <w:rPr>
          <w:rFonts w:ascii="Times New Roman" w:hAnsi="Times New Roman" w:cs="Times New Roman"/>
          <w:sz w:val="28"/>
          <w:szCs w:val="28"/>
          <w:lang w:val="uk-UA"/>
        </w:rPr>
        <w:t xml:space="preserve">, а отримана пара з високою температурою та тиском обертає </w:t>
      </w:r>
      <w:r w:rsidRPr="00445C09">
        <w:rPr>
          <w:rFonts w:ascii="Times New Roman" w:hAnsi="Times New Roman" w:cs="Times New Roman"/>
          <w:b/>
          <w:sz w:val="28"/>
          <w:szCs w:val="28"/>
          <w:lang w:val="uk-UA"/>
        </w:rPr>
        <w:t>парову турбіну</w:t>
      </w:r>
      <w:r w:rsidRPr="00445C09">
        <w:rPr>
          <w:rFonts w:ascii="Times New Roman" w:hAnsi="Times New Roman" w:cs="Times New Roman"/>
          <w:sz w:val="28"/>
          <w:szCs w:val="28"/>
          <w:lang w:val="uk-UA"/>
        </w:rPr>
        <w:t xml:space="preserve">. </w:t>
      </w:r>
    </w:p>
    <w:p w:rsidR="00BF4420" w:rsidRPr="004E1928" w:rsidRDefault="00BF4420" w:rsidP="00BF4420">
      <w:pPr>
        <w:rPr>
          <w:rFonts w:ascii="Times New Roman" w:hAnsi="Times New Roman" w:cs="Times New Roman"/>
          <w:sz w:val="24"/>
          <w:szCs w:val="24"/>
          <w:lang w:val="uk-UA"/>
        </w:rPr>
      </w:pPr>
      <w:r w:rsidRPr="004E1928">
        <w:rPr>
          <w:rFonts w:ascii="Times New Roman" w:hAnsi="Times New Roman" w:cs="Times New Roman"/>
          <w:noProof/>
          <w:sz w:val="24"/>
          <w:szCs w:val="24"/>
        </w:rPr>
        <w:drawing>
          <wp:inline distT="0" distB="0" distL="0" distR="0">
            <wp:extent cx="5730942" cy="3455719"/>
            <wp:effectExtent l="19050" t="0" r="3108" b="0"/>
            <wp:docPr id="88" name="Рисунок 15" descr="PowerStation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Station2.svg.png"/>
                    <pic:cNvPicPr/>
                  </pic:nvPicPr>
                  <pic:blipFill>
                    <a:blip r:embed="rId1145" cstate="print"/>
                    <a:stretch>
                      <a:fillRect/>
                    </a:stretch>
                  </pic:blipFill>
                  <pic:spPr>
                    <a:xfrm>
                      <a:off x="0" y="0"/>
                      <a:ext cx="5732136" cy="3456439"/>
                    </a:xfrm>
                    <a:prstGeom prst="rect">
                      <a:avLst/>
                    </a:prstGeom>
                  </pic:spPr>
                </pic:pic>
              </a:graphicData>
            </a:graphic>
          </wp:inline>
        </w:drawing>
      </w:r>
    </w:p>
    <w:p w:rsidR="00BF4420" w:rsidRPr="004E1928" w:rsidRDefault="00BF4420" w:rsidP="004244ED">
      <w:pPr>
        <w:spacing w:after="0" w:line="216" w:lineRule="auto"/>
        <w:rPr>
          <w:sz w:val="24"/>
          <w:szCs w:val="24"/>
        </w:rPr>
      </w:pPr>
      <w:r w:rsidRPr="004E1928">
        <w:rPr>
          <w:rFonts w:ascii="Arial" w:hAnsi="Arial" w:cs="Arial"/>
          <w:b/>
          <w:bCs/>
          <w:color w:val="202122"/>
          <w:sz w:val="24"/>
          <w:szCs w:val="24"/>
        </w:rPr>
        <w:t>Типова схема теплової електричної станції, що працює на вугіллі</w:t>
      </w:r>
    </w:p>
    <w:tbl>
      <w:tblPr>
        <w:tblW w:w="0" w:type="auto"/>
        <w:tblCellSpacing w:w="15" w:type="dxa"/>
        <w:tblCellMar>
          <w:top w:w="15" w:type="dxa"/>
          <w:left w:w="15" w:type="dxa"/>
          <w:bottom w:w="15" w:type="dxa"/>
          <w:right w:w="15" w:type="dxa"/>
        </w:tblCellMar>
        <w:tblLook w:val="04A0"/>
      </w:tblPr>
      <w:tblGrid>
        <w:gridCol w:w="3989"/>
        <w:gridCol w:w="2549"/>
        <w:gridCol w:w="2907"/>
      </w:tblGrid>
      <w:tr w:rsidR="00BF4420" w:rsidRPr="004E1928" w:rsidTr="004244ED">
        <w:trPr>
          <w:tblCellSpacing w:w="15" w:type="dxa"/>
        </w:trPr>
        <w:tc>
          <w:tcPr>
            <w:tcW w:w="4000" w:type="dxa"/>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 </w:t>
            </w:r>
            <w:hyperlink r:id="rId1146" w:tooltip="Охолоджувач (ще не написана)" w:history="1">
              <w:r w:rsidRPr="004E1928">
                <w:rPr>
                  <w:rStyle w:val="a5"/>
                  <w:rFonts w:ascii="Arial" w:hAnsi="Arial" w:cs="Arial"/>
                  <w:color w:val="BA0000"/>
                  <w:sz w:val="24"/>
                  <w:szCs w:val="24"/>
                </w:rPr>
                <w:t>Охолоджувач</w:t>
              </w:r>
            </w:hyperlink>
            <w:r w:rsidRPr="004E1928">
              <w:rPr>
                <w:rFonts w:ascii="Arial" w:hAnsi="Arial" w:cs="Arial"/>
                <w:color w:val="202122"/>
                <w:sz w:val="24"/>
                <w:szCs w:val="24"/>
              </w:rPr>
              <w:t> пари</w:t>
            </w:r>
          </w:p>
        </w:tc>
        <w:tc>
          <w:tcPr>
            <w:tcW w:w="2539" w:type="dxa"/>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0. </w:t>
            </w:r>
            <w:hyperlink r:id="rId1147" w:tooltip="Клапан" w:history="1">
              <w:r w:rsidRPr="004E1928">
                <w:rPr>
                  <w:rStyle w:val="a5"/>
                  <w:rFonts w:ascii="Arial" w:hAnsi="Arial" w:cs="Arial"/>
                  <w:color w:val="0645AD"/>
                  <w:sz w:val="24"/>
                  <w:szCs w:val="24"/>
                </w:rPr>
                <w:t>Клапан</w:t>
              </w:r>
            </w:hyperlink>
            <w:r w:rsidRPr="004E1928">
              <w:rPr>
                <w:rFonts w:ascii="Arial" w:hAnsi="Arial" w:cs="Arial"/>
                <w:color w:val="202122"/>
                <w:sz w:val="24"/>
                <w:szCs w:val="24"/>
              </w:rPr>
              <w:t> контролю пари</w:t>
            </w:r>
          </w:p>
        </w:tc>
        <w:tc>
          <w:tcPr>
            <w:tcW w:w="2786" w:type="dxa"/>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 xml:space="preserve">19. </w:t>
            </w:r>
            <w:r w:rsidRPr="004E1928">
              <w:rPr>
                <w:rFonts w:ascii="Arial" w:hAnsi="Arial" w:cs="Arial"/>
                <w:b/>
                <w:color w:val="202122"/>
                <w:sz w:val="24"/>
                <w:szCs w:val="24"/>
              </w:rPr>
              <w:t>Головний контур </w:t>
            </w:r>
            <w:hyperlink r:id="rId1148" w:tooltip="Теплообмінник" w:history="1">
              <w:r w:rsidRPr="004E1928">
                <w:rPr>
                  <w:rStyle w:val="a5"/>
                  <w:rFonts w:ascii="Arial" w:hAnsi="Arial" w:cs="Arial"/>
                  <w:color w:val="0645AD"/>
                  <w:sz w:val="24"/>
                  <w:szCs w:val="24"/>
                </w:rPr>
                <w:t>теплообмінника</w:t>
              </w:r>
            </w:hyperlink>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2. </w:t>
            </w:r>
            <w:hyperlink r:id="rId1149" w:tooltip="Водний насос (ще не написана)" w:history="1">
              <w:r w:rsidRPr="004E1928">
                <w:rPr>
                  <w:rStyle w:val="a5"/>
                  <w:rFonts w:ascii="Arial" w:hAnsi="Arial" w:cs="Arial"/>
                  <w:color w:val="BA0000"/>
                  <w:sz w:val="24"/>
                  <w:szCs w:val="24"/>
                </w:rPr>
                <w:t>Вод</w:t>
              </w:r>
              <w:r w:rsidRPr="004E1928">
                <w:rPr>
                  <w:rStyle w:val="a5"/>
                  <w:rFonts w:ascii="Arial" w:hAnsi="Arial" w:cs="Arial"/>
                  <w:color w:val="BA0000"/>
                  <w:sz w:val="24"/>
                  <w:szCs w:val="24"/>
                  <w:lang w:val="uk-UA"/>
                </w:rPr>
                <w:t>я</w:t>
              </w:r>
              <w:r w:rsidRPr="004E1928">
                <w:rPr>
                  <w:rStyle w:val="a5"/>
                  <w:rFonts w:ascii="Arial" w:hAnsi="Arial" w:cs="Arial"/>
                  <w:color w:val="BA0000"/>
                  <w:sz w:val="24"/>
                  <w:szCs w:val="24"/>
                </w:rPr>
                <w:t>ний насос</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1. </w:t>
            </w:r>
            <w:hyperlink r:id="rId1150" w:tooltip="Турбіна" w:history="1">
              <w:r w:rsidRPr="004E1928">
                <w:rPr>
                  <w:rStyle w:val="a5"/>
                  <w:rFonts w:ascii="Arial" w:hAnsi="Arial" w:cs="Arial"/>
                  <w:color w:val="0645AD"/>
                  <w:sz w:val="24"/>
                  <w:szCs w:val="24"/>
                </w:rPr>
                <w:t>Турбіна</w:t>
              </w:r>
            </w:hyperlink>
            <w:r w:rsidRPr="004E1928">
              <w:rPr>
                <w:rFonts w:ascii="Arial" w:hAnsi="Arial" w:cs="Arial"/>
                <w:b/>
                <w:color w:val="202122"/>
                <w:sz w:val="24"/>
                <w:szCs w:val="24"/>
              </w:rPr>
              <w:t> пари високого тиску</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20. Насос гарячого повітря</w:t>
            </w:r>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3. </w:t>
            </w:r>
            <w:hyperlink r:id="rId1151" w:tooltip="Високовольтна лінія (ще не написана)" w:history="1">
              <w:r w:rsidRPr="004E1928">
                <w:rPr>
                  <w:rStyle w:val="a5"/>
                  <w:rFonts w:ascii="Arial" w:hAnsi="Arial" w:cs="Arial"/>
                  <w:color w:val="BA0000"/>
                  <w:sz w:val="24"/>
                  <w:szCs w:val="24"/>
                </w:rPr>
                <w:t>Високовольтна лінія</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2. Водяний </w:t>
            </w:r>
            <w:hyperlink r:id="rId1152" w:tooltip="Дозатор" w:history="1">
              <w:r w:rsidRPr="004E1928">
                <w:rPr>
                  <w:rStyle w:val="a5"/>
                  <w:rFonts w:ascii="Arial" w:hAnsi="Arial" w:cs="Arial"/>
                  <w:color w:val="0645AD"/>
                  <w:sz w:val="24"/>
                  <w:szCs w:val="24"/>
                </w:rPr>
                <w:t>дозатор</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 xml:space="preserve">21. </w:t>
            </w:r>
            <w:r w:rsidRPr="004E1928">
              <w:rPr>
                <w:rFonts w:ascii="Arial" w:hAnsi="Arial" w:cs="Arial"/>
                <w:b/>
                <w:color w:val="202122"/>
                <w:sz w:val="24"/>
                <w:szCs w:val="24"/>
              </w:rPr>
              <w:t>Вторинний контур</w:t>
            </w:r>
            <w:r w:rsidRPr="004E1928">
              <w:rPr>
                <w:rFonts w:ascii="Arial" w:hAnsi="Arial" w:cs="Arial"/>
                <w:color w:val="202122"/>
                <w:sz w:val="24"/>
                <w:szCs w:val="24"/>
              </w:rPr>
              <w:t> </w:t>
            </w:r>
            <w:hyperlink r:id="rId1153" w:tooltip="Теплообмінник" w:history="1">
              <w:r w:rsidRPr="004E1928">
                <w:rPr>
                  <w:rStyle w:val="a5"/>
                  <w:rFonts w:ascii="Arial" w:hAnsi="Arial" w:cs="Arial"/>
                  <w:color w:val="0645AD"/>
                  <w:sz w:val="24"/>
                  <w:szCs w:val="24"/>
                </w:rPr>
                <w:t>теплообмінника</w:t>
              </w:r>
            </w:hyperlink>
          </w:p>
        </w:tc>
      </w:tr>
      <w:tr w:rsidR="00BF4420" w:rsidRPr="004E1928" w:rsidTr="004244ED">
        <w:trPr>
          <w:tblCellSpacing w:w="15" w:type="dxa"/>
        </w:trPr>
        <w:tc>
          <w:tcPr>
            <w:tcW w:w="0" w:type="auto"/>
            <w:vAlign w:val="center"/>
            <w:hideMark/>
          </w:tcPr>
          <w:p w:rsidR="00BF4420" w:rsidRPr="004E1928" w:rsidRDefault="00BF4420" w:rsidP="00445C09">
            <w:pPr>
              <w:spacing w:after="0" w:line="216" w:lineRule="auto"/>
              <w:rPr>
                <w:rFonts w:ascii="Arial" w:hAnsi="Arial" w:cs="Arial"/>
                <w:color w:val="202122"/>
                <w:sz w:val="24"/>
                <w:szCs w:val="24"/>
              </w:rPr>
            </w:pPr>
            <w:r w:rsidRPr="004E1928">
              <w:rPr>
                <w:rFonts w:ascii="Arial" w:hAnsi="Arial" w:cs="Arial"/>
                <w:color w:val="202122"/>
                <w:sz w:val="24"/>
                <w:szCs w:val="24"/>
              </w:rPr>
              <w:t>4.Підвищувальний </w:t>
            </w:r>
            <w:hyperlink r:id="rId1154" w:tooltip="Трансформатор" w:history="1">
              <w:r w:rsidRPr="004E1928">
                <w:rPr>
                  <w:rStyle w:val="a5"/>
                  <w:rFonts w:ascii="Arial" w:hAnsi="Arial" w:cs="Arial"/>
                  <w:color w:val="FAA700"/>
                  <w:sz w:val="24"/>
                  <w:szCs w:val="24"/>
                </w:rPr>
                <w:t>трансформатор</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3. Водяний нагрівач</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22. Вхідна труба для повітря</w:t>
            </w:r>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5. </w:t>
            </w:r>
            <w:hyperlink r:id="rId1155" w:tooltip="Електричний генератор" w:history="1">
              <w:r w:rsidRPr="004E1928">
                <w:rPr>
                  <w:rStyle w:val="a5"/>
                  <w:rFonts w:ascii="Arial" w:hAnsi="Arial" w:cs="Arial"/>
                  <w:color w:val="0645AD"/>
                  <w:sz w:val="24"/>
                  <w:szCs w:val="24"/>
                </w:rPr>
                <w:t>Електричний генератор</w:t>
              </w:r>
            </w:hyperlink>
            <w:r w:rsidRPr="004E1928">
              <w:rPr>
                <w:rFonts w:ascii="Arial" w:hAnsi="Arial" w:cs="Arial"/>
                <w:color w:val="202122"/>
                <w:sz w:val="24"/>
                <w:szCs w:val="24"/>
              </w:rPr>
              <w:t> (3-фази)</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4. </w:t>
            </w:r>
            <w:hyperlink r:id="rId1156" w:tooltip="Конвеєр" w:history="1">
              <w:r w:rsidRPr="004E1928">
                <w:rPr>
                  <w:rStyle w:val="a5"/>
                  <w:rFonts w:ascii="Arial" w:hAnsi="Arial" w:cs="Arial"/>
                  <w:color w:val="0645AD"/>
                  <w:sz w:val="24"/>
                  <w:szCs w:val="24"/>
                </w:rPr>
                <w:t>Конвеєр</w:t>
              </w:r>
            </w:hyperlink>
            <w:r w:rsidRPr="004E1928">
              <w:rPr>
                <w:rFonts w:ascii="Arial" w:hAnsi="Arial" w:cs="Arial"/>
                <w:color w:val="202122"/>
                <w:sz w:val="24"/>
                <w:szCs w:val="24"/>
              </w:rPr>
              <w:t> для вугілля</w:t>
            </w:r>
          </w:p>
        </w:tc>
        <w:tc>
          <w:tcPr>
            <w:tcW w:w="0" w:type="auto"/>
            <w:vAlign w:val="center"/>
            <w:hideMark/>
          </w:tcPr>
          <w:p w:rsidR="00BF4420" w:rsidRPr="004E1928" w:rsidRDefault="00BF4420" w:rsidP="004244ED">
            <w:pPr>
              <w:spacing w:after="0" w:line="216" w:lineRule="auto"/>
              <w:rPr>
                <w:rFonts w:ascii="Arial" w:hAnsi="Arial" w:cs="Arial"/>
                <w:b/>
                <w:color w:val="202122"/>
                <w:sz w:val="24"/>
                <w:szCs w:val="24"/>
              </w:rPr>
            </w:pPr>
            <w:r w:rsidRPr="004E1928">
              <w:rPr>
                <w:rFonts w:ascii="Arial" w:hAnsi="Arial" w:cs="Arial"/>
                <w:color w:val="202122"/>
                <w:sz w:val="24"/>
                <w:szCs w:val="24"/>
              </w:rPr>
              <w:t xml:space="preserve">23. </w:t>
            </w:r>
            <w:r w:rsidRPr="004E1928">
              <w:rPr>
                <w:rFonts w:ascii="Arial" w:hAnsi="Arial" w:cs="Arial"/>
                <w:b/>
                <w:color w:val="202122"/>
                <w:sz w:val="24"/>
                <w:szCs w:val="24"/>
              </w:rPr>
              <w:t>Первинний контур </w:t>
            </w:r>
            <w:hyperlink r:id="rId1157" w:tooltip="Теплообмінник" w:history="1">
              <w:r w:rsidRPr="004E1928">
                <w:rPr>
                  <w:rStyle w:val="a5"/>
                  <w:rFonts w:ascii="Arial" w:hAnsi="Arial" w:cs="Arial"/>
                  <w:color w:val="0645AD"/>
                  <w:sz w:val="24"/>
                  <w:szCs w:val="24"/>
                </w:rPr>
                <w:t>теплообмінника</w:t>
              </w:r>
            </w:hyperlink>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6. </w:t>
            </w:r>
            <w:hyperlink r:id="rId1158" w:tooltip="Турбіна" w:history="1">
              <w:r w:rsidRPr="004E1928">
                <w:rPr>
                  <w:rStyle w:val="a5"/>
                  <w:rFonts w:ascii="Arial" w:hAnsi="Arial" w:cs="Arial"/>
                  <w:color w:val="0645AD"/>
                  <w:sz w:val="24"/>
                  <w:szCs w:val="24"/>
                </w:rPr>
                <w:t>Турбіна</w:t>
              </w:r>
            </w:hyperlink>
            <w:r w:rsidRPr="004E1928">
              <w:rPr>
                <w:rFonts w:ascii="Arial" w:hAnsi="Arial" w:cs="Arial"/>
                <w:b/>
                <w:color w:val="202122"/>
                <w:sz w:val="24"/>
                <w:szCs w:val="24"/>
              </w:rPr>
              <w:t> низького тиску</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5. </w:t>
            </w:r>
            <w:hyperlink r:id="rId1159" w:tooltip="Бункер (ємність)" w:history="1">
              <w:r w:rsidRPr="004E1928">
                <w:rPr>
                  <w:rStyle w:val="a5"/>
                  <w:rFonts w:ascii="Arial" w:hAnsi="Arial" w:cs="Arial"/>
                  <w:color w:val="0645AD"/>
                  <w:sz w:val="24"/>
                  <w:szCs w:val="24"/>
                </w:rPr>
                <w:t>Бункер</w:t>
              </w:r>
            </w:hyperlink>
            <w:r w:rsidRPr="004E1928">
              <w:rPr>
                <w:rFonts w:ascii="Arial" w:hAnsi="Arial" w:cs="Arial"/>
                <w:color w:val="202122"/>
                <w:sz w:val="24"/>
                <w:szCs w:val="24"/>
              </w:rPr>
              <w:t> для вугілля</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 xml:space="preserve">24. Повітряний </w:t>
            </w:r>
            <w:r w:rsidRPr="004E1928">
              <w:rPr>
                <w:rFonts w:ascii="Arial" w:hAnsi="Arial" w:cs="Arial"/>
                <w:b/>
                <w:color w:val="202122"/>
                <w:sz w:val="24"/>
                <w:szCs w:val="24"/>
              </w:rPr>
              <w:t>теплообмінник</w:t>
            </w:r>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7. Водяний насос</w:t>
            </w:r>
          </w:p>
        </w:tc>
        <w:tc>
          <w:tcPr>
            <w:tcW w:w="0" w:type="auto"/>
            <w:vAlign w:val="center"/>
            <w:hideMark/>
          </w:tcPr>
          <w:p w:rsidR="00BF4420" w:rsidRPr="004E1928" w:rsidRDefault="00BF4420" w:rsidP="004244ED">
            <w:pPr>
              <w:spacing w:after="0" w:line="216" w:lineRule="auto"/>
              <w:rPr>
                <w:rFonts w:ascii="Arial" w:hAnsi="Arial" w:cs="Arial"/>
                <w:b/>
                <w:color w:val="202122"/>
                <w:sz w:val="24"/>
                <w:szCs w:val="24"/>
              </w:rPr>
            </w:pPr>
            <w:r w:rsidRPr="004E1928">
              <w:rPr>
                <w:rFonts w:ascii="Arial" w:hAnsi="Arial" w:cs="Arial"/>
                <w:b/>
                <w:color w:val="202122"/>
                <w:sz w:val="24"/>
                <w:szCs w:val="24"/>
              </w:rPr>
              <w:t>16. </w:t>
            </w:r>
            <w:hyperlink r:id="rId1160" w:tooltip="Вугільний пульверизатор (ще не написана)" w:history="1">
              <w:r w:rsidRPr="004E1928">
                <w:rPr>
                  <w:rStyle w:val="a5"/>
                  <w:rFonts w:ascii="Arial" w:hAnsi="Arial" w:cs="Arial"/>
                  <w:color w:val="BA0000"/>
                  <w:sz w:val="24"/>
                  <w:szCs w:val="24"/>
                </w:rPr>
                <w:t xml:space="preserve">Вугільний </w:t>
              </w:r>
              <w:r w:rsidRPr="004E1928">
                <w:rPr>
                  <w:rStyle w:val="a5"/>
                  <w:rFonts w:ascii="Arial" w:hAnsi="Arial" w:cs="Arial"/>
                  <w:color w:val="BA0000"/>
                  <w:sz w:val="24"/>
                  <w:szCs w:val="24"/>
                  <w:lang w:val="uk-UA"/>
                </w:rPr>
                <w:t>ежектор</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 xml:space="preserve">25. </w:t>
            </w:r>
            <w:r w:rsidRPr="004E1928">
              <w:rPr>
                <w:rFonts w:ascii="Arial" w:hAnsi="Arial" w:cs="Arial"/>
                <w:b/>
                <w:color w:val="202122"/>
                <w:sz w:val="24"/>
                <w:szCs w:val="24"/>
              </w:rPr>
              <w:t>Фільтрувальна установка</w:t>
            </w:r>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lang w:val="uk-UA"/>
              </w:rPr>
            </w:pPr>
            <w:r w:rsidRPr="004E1928">
              <w:rPr>
                <w:rFonts w:ascii="Arial" w:hAnsi="Arial" w:cs="Arial"/>
                <w:color w:val="202122"/>
                <w:sz w:val="24"/>
                <w:szCs w:val="24"/>
              </w:rPr>
              <w:t>8. Збірник конденсату</w:t>
            </w:r>
          </w:p>
          <w:p w:rsidR="00BF4420" w:rsidRPr="004E1928" w:rsidRDefault="00BF4420" w:rsidP="004244ED">
            <w:pPr>
              <w:spacing w:after="0" w:line="216" w:lineRule="auto"/>
              <w:rPr>
                <w:rFonts w:ascii="Arial" w:hAnsi="Arial" w:cs="Arial"/>
                <w:color w:val="202122"/>
                <w:sz w:val="24"/>
                <w:szCs w:val="24"/>
                <w:lang w:val="uk-UA"/>
              </w:rPr>
            </w:pP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7.</w:t>
            </w:r>
            <w:hyperlink r:id="rId1161" w:tooltip="Паровий котел" w:history="1">
              <w:r w:rsidRPr="004E1928">
                <w:rPr>
                  <w:rStyle w:val="a5"/>
                  <w:rFonts w:ascii="Arial" w:hAnsi="Arial" w:cs="Arial"/>
                  <w:color w:val="0645AD"/>
                  <w:sz w:val="24"/>
                  <w:szCs w:val="24"/>
                </w:rPr>
                <w:t>Паровий котел</w:t>
              </w:r>
            </w:hyperlink>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26. Витяжний вентилятор</w:t>
            </w:r>
          </w:p>
        </w:tc>
      </w:tr>
      <w:tr w:rsidR="00BF4420" w:rsidRPr="004E1928" w:rsidTr="004244ED">
        <w:trPr>
          <w:tblCellSpacing w:w="15" w:type="dxa"/>
        </w:trPr>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9. </w:t>
            </w:r>
            <w:hyperlink r:id="rId1162" w:tooltip="Турбіна" w:history="1">
              <w:r w:rsidRPr="004E1928">
                <w:rPr>
                  <w:rStyle w:val="a5"/>
                  <w:rFonts w:ascii="Arial" w:hAnsi="Arial" w:cs="Arial"/>
                  <w:color w:val="0645AD"/>
                  <w:sz w:val="24"/>
                  <w:szCs w:val="24"/>
                </w:rPr>
                <w:t>Турбіна</w:t>
              </w:r>
            </w:hyperlink>
            <w:r w:rsidRPr="004E1928">
              <w:rPr>
                <w:rFonts w:ascii="Arial" w:hAnsi="Arial" w:cs="Arial"/>
                <w:b/>
                <w:color w:val="202122"/>
                <w:sz w:val="24"/>
                <w:szCs w:val="24"/>
              </w:rPr>
              <w:t> середнього тиску</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18. </w:t>
            </w:r>
            <w:hyperlink r:id="rId1163" w:tooltip="Бункер" w:history="1">
              <w:r w:rsidRPr="004E1928">
                <w:rPr>
                  <w:rStyle w:val="a5"/>
                  <w:rFonts w:ascii="Arial" w:hAnsi="Arial" w:cs="Arial"/>
                  <w:color w:val="0645AD"/>
                  <w:sz w:val="24"/>
                  <w:szCs w:val="24"/>
                </w:rPr>
                <w:t>Бункер</w:t>
              </w:r>
            </w:hyperlink>
            <w:r w:rsidRPr="004E1928">
              <w:rPr>
                <w:rFonts w:ascii="Arial" w:hAnsi="Arial" w:cs="Arial"/>
                <w:color w:val="202122"/>
                <w:sz w:val="24"/>
                <w:szCs w:val="24"/>
              </w:rPr>
              <w:t> золи</w:t>
            </w:r>
          </w:p>
        </w:tc>
        <w:tc>
          <w:tcPr>
            <w:tcW w:w="0" w:type="auto"/>
            <w:vAlign w:val="center"/>
            <w:hideMark/>
          </w:tcPr>
          <w:p w:rsidR="00BF4420" w:rsidRPr="004E1928" w:rsidRDefault="00BF4420" w:rsidP="004244ED">
            <w:pPr>
              <w:spacing w:after="0" w:line="216" w:lineRule="auto"/>
              <w:rPr>
                <w:rFonts w:ascii="Arial" w:hAnsi="Arial" w:cs="Arial"/>
                <w:color w:val="202122"/>
                <w:sz w:val="24"/>
                <w:szCs w:val="24"/>
              </w:rPr>
            </w:pPr>
            <w:r w:rsidRPr="004E1928">
              <w:rPr>
                <w:rFonts w:ascii="Arial" w:hAnsi="Arial" w:cs="Arial"/>
                <w:color w:val="202122"/>
                <w:sz w:val="24"/>
                <w:szCs w:val="24"/>
              </w:rPr>
              <w:t>27. </w:t>
            </w:r>
            <w:hyperlink r:id="rId1164" w:tooltip="Димова труба" w:history="1">
              <w:r w:rsidRPr="004E1928">
                <w:rPr>
                  <w:rStyle w:val="a5"/>
                  <w:rFonts w:ascii="Arial" w:hAnsi="Arial" w:cs="Arial"/>
                  <w:color w:val="0645AD"/>
                  <w:sz w:val="24"/>
                  <w:szCs w:val="24"/>
                </w:rPr>
                <w:t>Димова труба</w:t>
              </w:r>
            </w:hyperlink>
          </w:p>
        </w:tc>
      </w:tr>
    </w:tbl>
    <w:p w:rsidR="00BF4420" w:rsidRPr="004E1928" w:rsidRDefault="00BF4420" w:rsidP="00BF4420">
      <w:pPr>
        <w:rPr>
          <w:rFonts w:ascii="Times New Roman" w:hAnsi="Times New Roman" w:cs="Times New Roman"/>
          <w:sz w:val="24"/>
          <w:szCs w:val="24"/>
          <w:lang w:val="uk-UA"/>
        </w:rPr>
      </w:pPr>
    </w:p>
    <w:p w:rsidR="00BF4420" w:rsidRPr="00445C09" w:rsidRDefault="00BF4420" w:rsidP="00445C09">
      <w:pPr>
        <w:ind w:firstLine="709"/>
        <w:jc w:val="both"/>
        <w:rPr>
          <w:rFonts w:ascii="Times New Roman" w:hAnsi="Times New Roman" w:cs="Times New Roman"/>
          <w:sz w:val="28"/>
          <w:szCs w:val="28"/>
          <w:lang w:val="uk-UA"/>
        </w:rPr>
      </w:pPr>
      <w:r w:rsidRPr="00445C09">
        <w:rPr>
          <w:rFonts w:ascii="Times New Roman" w:hAnsi="Times New Roman" w:cs="Times New Roman"/>
          <w:sz w:val="28"/>
          <w:szCs w:val="28"/>
          <w:lang w:val="uk-UA"/>
        </w:rPr>
        <w:lastRenderedPageBreak/>
        <w:t>Спалювання вугілля у факельних котлах призводить до утворення величезної кількості шкідливих викидів, зокрема SOx, NOx, зола тощо. Контроль викидів пиловугільних енергоблоків є дуже витратним.</w:t>
      </w:r>
    </w:p>
    <w:p w:rsidR="00BF4420" w:rsidRPr="00445C09" w:rsidRDefault="00BF4420" w:rsidP="00445C09">
      <w:pPr>
        <w:pStyle w:val="Default"/>
        <w:ind w:firstLine="709"/>
        <w:jc w:val="both"/>
        <w:rPr>
          <w:color w:val="auto"/>
          <w:sz w:val="28"/>
          <w:szCs w:val="28"/>
        </w:rPr>
      </w:pPr>
      <w:r w:rsidRPr="00445C09">
        <w:rPr>
          <w:b/>
          <w:color w:val="auto"/>
          <w:sz w:val="28"/>
          <w:szCs w:val="28"/>
        </w:rPr>
        <w:t>Енергоблоки з докритичними параметрами пари</w:t>
      </w:r>
      <w:r w:rsidRPr="00445C09">
        <w:rPr>
          <w:color w:val="auto"/>
          <w:sz w:val="28"/>
          <w:szCs w:val="28"/>
        </w:rPr>
        <w:t>. Вода нагрівається у барабанному котлоагрегаті для виробництва пари при тиску меншому від критичний (22,1 MПа). Найбільш ефективні енергоблоки даного типу досягають ККД 38%. Питомі капіталовкладення у докритичний енергоблок на 10</w:t>
      </w:r>
      <w:r w:rsidRPr="00445C09">
        <w:rPr>
          <w:color w:val="auto"/>
          <w:sz w:val="28"/>
          <w:szCs w:val="28"/>
          <w:lang w:val="uk-UA"/>
        </w:rPr>
        <w:t>-</w:t>
      </w:r>
      <w:r w:rsidRPr="00445C09">
        <w:rPr>
          <w:color w:val="auto"/>
          <w:sz w:val="28"/>
          <w:szCs w:val="28"/>
        </w:rPr>
        <w:t xml:space="preserve">20% нижчі ніж у </w:t>
      </w:r>
      <w:r w:rsidRPr="00445C09">
        <w:rPr>
          <w:color w:val="auto"/>
          <w:sz w:val="28"/>
          <w:szCs w:val="28"/>
          <w:lang w:val="uk-UA"/>
        </w:rPr>
        <w:t>над</w:t>
      </w:r>
      <w:r w:rsidRPr="00445C09">
        <w:rPr>
          <w:color w:val="auto"/>
          <w:sz w:val="28"/>
          <w:szCs w:val="28"/>
        </w:rPr>
        <w:t xml:space="preserve">критичний блок. </w:t>
      </w:r>
    </w:p>
    <w:p w:rsidR="00BF4420" w:rsidRPr="00445C09" w:rsidRDefault="00BF4420" w:rsidP="00445C09">
      <w:pPr>
        <w:pStyle w:val="Default"/>
        <w:ind w:firstLine="709"/>
        <w:jc w:val="both"/>
        <w:rPr>
          <w:color w:val="auto"/>
          <w:sz w:val="28"/>
          <w:szCs w:val="28"/>
        </w:rPr>
      </w:pPr>
      <w:r w:rsidRPr="00445C09">
        <w:rPr>
          <w:b/>
          <w:color w:val="auto"/>
          <w:sz w:val="28"/>
          <w:szCs w:val="28"/>
        </w:rPr>
        <w:t xml:space="preserve">Енергоблоки з </w:t>
      </w:r>
      <w:r w:rsidRPr="00445C09">
        <w:rPr>
          <w:b/>
          <w:color w:val="auto"/>
          <w:sz w:val="28"/>
          <w:szCs w:val="28"/>
          <w:lang w:val="uk-UA"/>
        </w:rPr>
        <w:t>над</w:t>
      </w:r>
      <w:r w:rsidRPr="00445C09">
        <w:rPr>
          <w:b/>
          <w:color w:val="auto"/>
          <w:sz w:val="28"/>
          <w:szCs w:val="28"/>
        </w:rPr>
        <w:t>критичними та ультра-</w:t>
      </w:r>
      <w:r w:rsidRPr="00445C09">
        <w:rPr>
          <w:b/>
          <w:color w:val="auto"/>
          <w:sz w:val="28"/>
          <w:szCs w:val="28"/>
          <w:lang w:val="uk-UA"/>
        </w:rPr>
        <w:t>над</w:t>
      </w:r>
      <w:r w:rsidRPr="00445C09">
        <w:rPr>
          <w:b/>
          <w:color w:val="auto"/>
          <w:sz w:val="28"/>
          <w:szCs w:val="28"/>
        </w:rPr>
        <w:t>критичними</w:t>
      </w:r>
      <w:r w:rsidRPr="00445C09">
        <w:rPr>
          <w:color w:val="auto"/>
          <w:sz w:val="28"/>
          <w:szCs w:val="28"/>
        </w:rPr>
        <w:t xml:space="preserve"> (USC) параметрами пари. </w:t>
      </w:r>
      <w:r w:rsidRPr="00445C09">
        <w:rPr>
          <w:color w:val="auto"/>
          <w:sz w:val="28"/>
          <w:szCs w:val="28"/>
          <w:lang w:val="uk-UA"/>
        </w:rPr>
        <w:t>Над</w:t>
      </w:r>
      <w:r w:rsidRPr="00445C09">
        <w:rPr>
          <w:color w:val="auto"/>
          <w:sz w:val="28"/>
          <w:szCs w:val="28"/>
        </w:rPr>
        <w:t>критичні енергоблоки використовують пару тиском 24</w:t>
      </w:r>
      <w:r w:rsidRPr="00445C09">
        <w:rPr>
          <w:color w:val="auto"/>
          <w:sz w:val="28"/>
          <w:szCs w:val="28"/>
          <w:lang w:val="uk-UA"/>
        </w:rPr>
        <w:t>-</w:t>
      </w:r>
      <w:r w:rsidRPr="00445C09">
        <w:rPr>
          <w:color w:val="auto"/>
          <w:sz w:val="28"/>
          <w:szCs w:val="28"/>
        </w:rPr>
        <w:t>26 MПа, температурою до 580°C та демонструють ефективність до 42</w:t>
      </w:r>
      <w:r w:rsidRPr="00445C09">
        <w:rPr>
          <w:color w:val="auto"/>
          <w:sz w:val="28"/>
          <w:szCs w:val="28"/>
          <w:lang w:val="uk-UA"/>
        </w:rPr>
        <w:t>-</w:t>
      </w:r>
      <w:r w:rsidRPr="00445C09">
        <w:rPr>
          <w:color w:val="auto"/>
          <w:sz w:val="28"/>
          <w:szCs w:val="28"/>
        </w:rPr>
        <w:t>43%. Сучасні USC блоки працюють при температурі до 620°C, та тиску 25</w:t>
      </w:r>
      <w:r w:rsidRPr="00445C09">
        <w:rPr>
          <w:color w:val="auto"/>
          <w:sz w:val="28"/>
          <w:szCs w:val="28"/>
        </w:rPr>
        <w:t></w:t>
      </w:r>
      <w:r w:rsidRPr="00445C09">
        <w:rPr>
          <w:color w:val="auto"/>
          <w:sz w:val="28"/>
          <w:szCs w:val="28"/>
          <w:lang w:val="uk-UA"/>
        </w:rPr>
        <w:t>-</w:t>
      </w:r>
      <w:r w:rsidRPr="00445C09">
        <w:rPr>
          <w:color w:val="auto"/>
          <w:sz w:val="28"/>
          <w:szCs w:val="28"/>
        </w:rPr>
        <w:t xml:space="preserve">9 MПa. Питомі капіталовкладення USC можуть бути на 10% вищими ніж у суперкритичних енергоблоків, внаслідок використання дорогих матеріалів та технологій. </w:t>
      </w:r>
    </w:p>
    <w:p w:rsidR="00BF4420" w:rsidRPr="00445C09" w:rsidRDefault="00BF4420" w:rsidP="00445C09">
      <w:pPr>
        <w:pStyle w:val="Default"/>
        <w:ind w:firstLine="709"/>
        <w:jc w:val="both"/>
        <w:rPr>
          <w:color w:val="auto"/>
          <w:sz w:val="28"/>
          <w:szCs w:val="28"/>
          <w:lang w:val="uk-UA"/>
        </w:rPr>
      </w:pPr>
      <w:r w:rsidRPr="00445C09">
        <w:rPr>
          <w:color w:val="auto"/>
          <w:sz w:val="28"/>
          <w:szCs w:val="28"/>
        </w:rPr>
        <w:t>Перспективні Ультра</w:t>
      </w:r>
      <w:r w:rsidRPr="00445C09">
        <w:rPr>
          <w:color w:val="auto"/>
          <w:sz w:val="28"/>
          <w:szCs w:val="28"/>
          <w:lang w:val="uk-UA"/>
        </w:rPr>
        <w:t>-над</w:t>
      </w:r>
      <w:r w:rsidRPr="00445C09">
        <w:rPr>
          <w:color w:val="auto"/>
          <w:sz w:val="28"/>
          <w:szCs w:val="28"/>
        </w:rPr>
        <w:t>критичні (A-USC) технології. Розвиток A-USC спрямований на досягнення ефективності 50% та вище, це вимагає температури пари 700</w:t>
      </w:r>
      <w:r w:rsidRPr="00445C09">
        <w:rPr>
          <w:color w:val="auto"/>
          <w:sz w:val="28"/>
          <w:szCs w:val="28"/>
          <w:lang w:val="uk-UA"/>
        </w:rPr>
        <w:t>-</w:t>
      </w:r>
      <w:r w:rsidRPr="00445C09">
        <w:rPr>
          <w:color w:val="auto"/>
          <w:sz w:val="28"/>
          <w:szCs w:val="28"/>
        </w:rPr>
        <w:t xml:space="preserve">760°C та тиску 30-35 MПа. Матеріали для високотемпературних елементів базуються на нікелевих сплавах. </w:t>
      </w:r>
    </w:p>
    <w:p w:rsidR="00BF4420" w:rsidRPr="00445C09" w:rsidRDefault="00BF4420" w:rsidP="00445C09">
      <w:pPr>
        <w:pStyle w:val="Default"/>
        <w:ind w:firstLine="709"/>
        <w:jc w:val="both"/>
        <w:rPr>
          <w:color w:val="auto"/>
          <w:sz w:val="28"/>
          <w:szCs w:val="28"/>
          <w:lang w:val="uk-UA"/>
        </w:rPr>
      </w:pPr>
    </w:p>
    <w:p w:rsidR="00BF4420" w:rsidRPr="00445C09" w:rsidRDefault="00BF4420" w:rsidP="00445C09">
      <w:pPr>
        <w:pStyle w:val="Default"/>
        <w:ind w:firstLine="709"/>
        <w:jc w:val="both"/>
        <w:rPr>
          <w:sz w:val="28"/>
          <w:szCs w:val="28"/>
          <w:lang w:val="uk-UA"/>
        </w:rPr>
      </w:pPr>
      <w:r w:rsidRPr="00445C09">
        <w:rPr>
          <w:sz w:val="28"/>
          <w:szCs w:val="28"/>
          <w:lang w:val="uk-UA"/>
        </w:rPr>
        <w:t xml:space="preserve">Об᾽єкти моделювання: </w:t>
      </w:r>
      <w:r w:rsidRPr="00445C09">
        <w:rPr>
          <w:b/>
          <w:color w:val="auto"/>
          <w:sz w:val="28"/>
          <w:szCs w:val="28"/>
          <w:lang w:val="uk-UA"/>
        </w:rPr>
        <w:t>процес подрібнення вихідного вугілля, процес  пневмотранспортування і вдування (ежектування) вугілля в ядро факела, процес горіння вугілля у факелі, паровий котел, процеси теплообміну, парова турбіна, електрогенератор, трансформаторна підстанція, ЛЕП.</w:t>
      </w:r>
      <w:r w:rsidRPr="00445C09">
        <w:rPr>
          <w:sz w:val="28"/>
          <w:szCs w:val="28"/>
          <w:lang w:val="uk-UA"/>
        </w:rPr>
        <w:t xml:space="preserve"> </w:t>
      </w:r>
    </w:p>
    <w:p w:rsidR="00BF4420" w:rsidRPr="004E1928" w:rsidRDefault="00BF4420" w:rsidP="00BF4420">
      <w:pPr>
        <w:pStyle w:val="Default"/>
        <w:rPr>
          <w:lang w:val="uk-UA"/>
        </w:rPr>
      </w:pPr>
    </w:p>
    <w:p w:rsidR="00BF4420" w:rsidRPr="004E1928" w:rsidRDefault="00445C09" w:rsidP="00BF4420">
      <w:pPr>
        <w:jc w:val="center"/>
        <w:rPr>
          <w:rFonts w:ascii="Arial" w:hAnsi="Arial" w:cs="Arial"/>
          <w:b/>
          <w:bCs/>
          <w:color w:val="202122"/>
          <w:sz w:val="24"/>
          <w:szCs w:val="24"/>
          <w:lang w:val="uk-UA"/>
        </w:rPr>
      </w:pPr>
      <w:r>
        <w:rPr>
          <w:rFonts w:ascii="Arial" w:hAnsi="Arial" w:cs="Arial"/>
          <w:b/>
          <w:bCs/>
          <w:noProof/>
          <w:color w:val="202122"/>
          <w:sz w:val="24"/>
          <w:szCs w:val="24"/>
        </w:rPr>
        <w:drawing>
          <wp:inline distT="0" distB="0" distL="0" distR="0">
            <wp:extent cx="5940425" cy="3500120"/>
            <wp:effectExtent l="19050" t="0" r="3175" b="0"/>
            <wp:docPr id="6" name="Рисунок 5" descr="те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ес.png"/>
                    <pic:cNvPicPr/>
                  </pic:nvPicPr>
                  <pic:blipFill>
                    <a:blip r:embed="rId1165" cstate="print"/>
                    <a:stretch>
                      <a:fillRect/>
                    </a:stretch>
                  </pic:blipFill>
                  <pic:spPr>
                    <a:xfrm>
                      <a:off x="0" y="0"/>
                      <a:ext cx="5940425" cy="3500120"/>
                    </a:xfrm>
                    <a:prstGeom prst="rect">
                      <a:avLst/>
                    </a:prstGeom>
                  </pic:spPr>
                </pic:pic>
              </a:graphicData>
            </a:graphic>
          </wp:inline>
        </w:drawing>
      </w:r>
    </w:p>
    <w:p w:rsidR="00BF4420" w:rsidRPr="004E1928" w:rsidRDefault="00445C09" w:rsidP="00BF4420">
      <w:pPr>
        <w:jc w:val="center"/>
        <w:rPr>
          <w:rFonts w:ascii="Arial" w:hAnsi="Arial" w:cs="Arial"/>
          <w:b/>
          <w:bCs/>
          <w:color w:val="202122"/>
          <w:sz w:val="24"/>
          <w:szCs w:val="24"/>
          <w:lang w:val="uk-UA"/>
        </w:rPr>
      </w:pPr>
      <w:r w:rsidRPr="004E1928">
        <w:rPr>
          <w:rFonts w:ascii="Arial" w:hAnsi="Arial" w:cs="Arial"/>
          <w:b/>
          <w:bCs/>
          <w:noProof/>
          <w:color w:val="202122"/>
          <w:sz w:val="24"/>
          <w:szCs w:val="24"/>
        </w:rPr>
        <w:lastRenderedPageBreak/>
        <w:drawing>
          <wp:inline distT="0" distB="0" distL="0" distR="0">
            <wp:extent cx="5940425" cy="3582036"/>
            <wp:effectExtent l="19050" t="0" r="3175" b="0"/>
            <wp:docPr id="7" name="Рисунок 15" descr="PowerStation2.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werStation2.svg.png"/>
                    <pic:cNvPicPr/>
                  </pic:nvPicPr>
                  <pic:blipFill>
                    <a:blip r:embed="rId1145" cstate="print"/>
                    <a:stretch>
                      <a:fillRect/>
                    </a:stretch>
                  </pic:blipFill>
                  <pic:spPr>
                    <a:xfrm>
                      <a:off x="0" y="0"/>
                      <a:ext cx="5940425" cy="3582036"/>
                    </a:xfrm>
                    <a:prstGeom prst="rect">
                      <a:avLst/>
                    </a:prstGeom>
                  </pic:spPr>
                </pic:pic>
              </a:graphicData>
            </a:graphic>
          </wp:inline>
        </w:drawing>
      </w: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F4420" w:rsidP="00BF4420">
      <w:pPr>
        <w:jc w:val="center"/>
        <w:rPr>
          <w:rFonts w:ascii="Arial" w:hAnsi="Arial" w:cs="Arial"/>
          <w:b/>
          <w:bCs/>
          <w:color w:val="202122"/>
          <w:sz w:val="24"/>
          <w:szCs w:val="24"/>
          <w:lang w:val="uk-UA"/>
        </w:rPr>
      </w:pP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4480" style="position:absolute;left:0;text-align:left;margin-left:150.2pt;margin-top:349.7pt;width:319.25pt;height:34.55pt;z-index:251684864;mso-position-horizontal-relative:page;mso-position-vertical-relative:page" filled="f" strokeweight="1pt">
            <v:textbox style="mso-next-textbox:#_x0000_s4480" inset="1pt,1pt,1pt,1pt">
              <w:txbxContent>
                <w:p w:rsidR="00977482" w:rsidRPr="007A2B25" w:rsidRDefault="00977482" w:rsidP="00BF4420">
                  <w:pPr>
                    <w:ind w:left="284" w:hanging="284"/>
                    <w:jc w:val="center"/>
                    <w:rPr>
                      <w:sz w:val="26"/>
                      <w:lang w:val="uk-UA"/>
                    </w:rPr>
                  </w:pPr>
                  <w:r>
                    <w:rPr>
                      <w:sz w:val="26"/>
                      <w:lang w:val="uk-UA"/>
                    </w:rPr>
                    <w:t>1</w:t>
                  </w:r>
                  <w:r w:rsidRPr="001219F3">
                    <w:rPr>
                      <w:sz w:val="32"/>
                      <w:szCs w:val="32"/>
                      <w:highlight w:val="cyan"/>
                      <w:lang w:val="uk-UA"/>
                    </w:rPr>
                    <w:t xml:space="preserve">. </w:t>
                  </w:r>
                  <w:r w:rsidRPr="00232519">
                    <w:rPr>
                      <w:b/>
                      <w:sz w:val="32"/>
                      <w:szCs w:val="32"/>
                      <w:lang w:val="uk-UA"/>
                    </w:rPr>
                    <w:t>Подрібнення + термосушка вугілля</w:t>
                  </w:r>
                </w:p>
                <w:p w:rsidR="00977482" w:rsidRPr="007A2B25" w:rsidRDefault="00977482" w:rsidP="00BF4420">
                  <w:pPr>
                    <w:jc w:val="center"/>
                    <w:rPr>
                      <w:sz w:val="26"/>
                      <w:lang w:val="uk-UA"/>
                    </w:rPr>
                  </w:pPr>
                </w:p>
              </w:txbxContent>
            </v:textbox>
            <w10:wrap anchorx="page" anchory="page"/>
          </v:rect>
        </w:pict>
      </w:r>
    </w:p>
    <w:p w:rsidR="00BF4420" w:rsidRPr="004E1928" w:rsidRDefault="00BF4420" w:rsidP="00BF4420">
      <w:pPr>
        <w:jc w:val="center"/>
        <w:rPr>
          <w:rFonts w:ascii="Arial" w:hAnsi="Arial" w:cs="Arial"/>
          <w:b/>
          <w:bCs/>
          <w:color w:val="202122"/>
          <w:sz w:val="24"/>
          <w:szCs w:val="24"/>
          <w:lang w:val="uk-UA"/>
        </w:rPr>
      </w:pP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4484" style="position:absolute;left:0;text-align:left;margin-left:150.2pt;margin-top:631.5pt;width:319.25pt;height:34.55pt;z-index:251688960;mso-position-horizontal-relative:page;mso-position-vertical-relative:page" filled="f" strokeweight="1pt">
            <v:textbox style="mso-next-textbox:#_x0000_s4484" inset="1pt,1pt,1pt,1pt">
              <w:txbxContent>
                <w:p w:rsidR="00977482" w:rsidRPr="00F421A2" w:rsidRDefault="00977482" w:rsidP="00BF4420">
                  <w:pPr>
                    <w:ind w:left="284" w:hanging="284"/>
                    <w:jc w:val="center"/>
                    <w:rPr>
                      <w:sz w:val="26"/>
                      <w:lang w:val="uk-UA"/>
                    </w:rPr>
                  </w:pPr>
                  <w:r>
                    <w:rPr>
                      <w:sz w:val="26"/>
                      <w:lang w:val="uk-UA"/>
                    </w:rPr>
                    <w:t>7</w:t>
                  </w:r>
                  <w:r w:rsidRPr="00F421A2">
                    <w:rPr>
                      <w:sz w:val="32"/>
                      <w:szCs w:val="32"/>
                      <w:lang w:val="uk-UA"/>
                    </w:rPr>
                    <w:t xml:space="preserve">. </w:t>
                  </w:r>
                  <w:r>
                    <w:rPr>
                      <w:b/>
                      <w:sz w:val="32"/>
                      <w:szCs w:val="32"/>
                      <w:lang w:val="uk-UA"/>
                    </w:rPr>
                    <w:t>Електрогенератор</w:t>
                  </w:r>
                </w:p>
                <w:p w:rsidR="00977482" w:rsidRPr="007A2B25" w:rsidRDefault="00977482" w:rsidP="00BF4420">
                  <w:pPr>
                    <w:jc w:val="center"/>
                    <w:rPr>
                      <w:sz w:val="26"/>
                      <w:lang w:val="uk-UA"/>
                    </w:rPr>
                  </w:pPr>
                </w:p>
              </w:txbxContent>
            </v:textbox>
            <w10:wrap anchorx="page" anchory="page"/>
          </v:rect>
        </w:pict>
      </w:r>
      <w:r>
        <w:rPr>
          <w:rFonts w:ascii="Arial" w:hAnsi="Arial" w:cs="Arial"/>
          <w:b/>
          <w:bCs/>
          <w:noProof/>
          <w:color w:val="202122"/>
          <w:sz w:val="24"/>
          <w:szCs w:val="24"/>
        </w:rPr>
        <w:pict>
          <v:rect id="_x0000_s4481" style="position:absolute;left:0;text-align:left;margin-left:150.2pt;margin-top:396pt;width:319.25pt;height:34.55pt;z-index:251685888;mso-position-horizontal-relative:page;mso-position-vertical-relative:page" filled="f" strokeweight="1pt">
            <v:textbox style="mso-next-textbox:#_x0000_s4481" inset="1pt,1pt,1pt,1pt">
              <w:txbxContent>
                <w:p w:rsidR="00977482" w:rsidRPr="00F421A2" w:rsidRDefault="00977482" w:rsidP="00BF4420">
                  <w:pPr>
                    <w:spacing w:after="0" w:line="192" w:lineRule="auto"/>
                    <w:ind w:left="284" w:hanging="284"/>
                    <w:jc w:val="center"/>
                    <w:rPr>
                      <w:sz w:val="26"/>
                      <w:lang w:val="uk-UA"/>
                    </w:rPr>
                  </w:pPr>
                  <w:r>
                    <w:rPr>
                      <w:sz w:val="26"/>
                      <w:lang w:val="uk-UA"/>
                    </w:rPr>
                    <w:t>2</w:t>
                  </w:r>
                  <w:r w:rsidRPr="00F421A2">
                    <w:rPr>
                      <w:sz w:val="32"/>
                      <w:szCs w:val="32"/>
                      <w:lang w:val="uk-UA"/>
                    </w:rPr>
                    <w:t xml:space="preserve">. </w:t>
                  </w:r>
                  <w:r w:rsidRPr="00232519">
                    <w:rPr>
                      <w:b/>
                      <w:sz w:val="32"/>
                      <w:szCs w:val="32"/>
                      <w:lang w:val="uk-UA"/>
                    </w:rPr>
                    <w:t>Ежектування і пневмотранспорт вугільного пилу в топку</w:t>
                  </w:r>
                </w:p>
                <w:p w:rsidR="00977482" w:rsidRPr="007A2B25" w:rsidRDefault="00977482" w:rsidP="00BF4420">
                  <w:pPr>
                    <w:jc w:val="center"/>
                    <w:rPr>
                      <w:sz w:val="26"/>
                      <w:lang w:val="uk-UA"/>
                    </w:rPr>
                  </w:pPr>
                </w:p>
              </w:txbxContent>
            </v:textbox>
            <w10:wrap anchorx="page" anchory="page"/>
          </v:rect>
        </w:pict>
      </w:r>
    </w:p>
    <w:p w:rsidR="00BF4420" w:rsidRPr="004E1928" w:rsidRDefault="00BF4420" w:rsidP="00BF4420">
      <w:pPr>
        <w:jc w:val="center"/>
        <w:rPr>
          <w:rFonts w:ascii="Arial" w:hAnsi="Arial" w:cs="Arial"/>
          <w:b/>
          <w:bCs/>
          <w:color w:val="202122"/>
          <w:sz w:val="24"/>
          <w:szCs w:val="24"/>
          <w:lang w:val="uk-UA"/>
        </w:rPr>
      </w:pP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4478" style="position:absolute;left:0;text-align:left;margin-left:150.2pt;margin-top:438.15pt;width:319.25pt;height:34.55pt;z-index:251682816;mso-position-horizontal-relative:page;mso-position-vertical-relative:page" filled="f" strokeweight="1pt">
            <v:textbox style="mso-next-textbox:#_x0000_s4478" inset="1pt,1pt,1pt,1pt">
              <w:txbxContent>
                <w:p w:rsidR="00977482" w:rsidRPr="00F421A2" w:rsidRDefault="00977482" w:rsidP="00BF4420">
                  <w:pPr>
                    <w:ind w:left="284" w:hanging="284"/>
                    <w:jc w:val="center"/>
                    <w:rPr>
                      <w:sz w:val="26"/>
                      <w:lang w:val="uk-UA"/>
                    </w:rPr>
                  </w:pPr>
                  <w:r>
                    <w:rPr>
                      <w:sz w:val="26"/>
                      <w:lang w:val="uk-UA"/>
                    </w:rPr>
                    <w:t>3</w:t>
                  </w:r>
                  <w:r w:rsidRPr="00F421A2">
                    <w:rPr>
                      <w:sz w:val="32"/>
                      <w:szCs w:val="32"/>
                      <w:lang w:val="uk-UA"/>
                    </w:rPr>
                    <w:t xml:space="preserve"> </w:t>
                  </w:r>
                  <w:r>
                    <w:rPr>
                      <w:b/>
                      <w:sz w:val="32"/>
                      <w:szCs w:val="32"/>
                      <w:lang w:val="uk-UA"/>
                    </w:rPr>
                    <w:t>Спалювання вугілля у факелі</w:t>
                  </w:r>
                </w:p>
                <w:p w:rsidR="00977482" w:rsidRPr="007A2B25" w:rsidRDefault="00977482" w:rsidP="00BF4420">
                  <w:pPr>
                    <w:jc w:val="center"/>
                    <w:rPr>
                      <w:sz w:val="26"/>
                      <w:lang w:val="uk-UA"/>
                    </w:rPr>
                  </w:pPr>
                </w:p>
              </w:txbxContent>
            </v:textbox>
            <w10:wrap anchorx="page" anchory="page"/>
          </v:rect>
        </w:pict>
      </w: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4485" style="position:absolute;left:0;text-align:left;margin-left:150.2pt;margin-top:688.5pt;width:319.25pt;height:34.55pt;z-index:251689984;mso-position-horizontal-relative:page;mso-position-vertical-relative:page" filled="f" strokeweight="1pt">
            <v:textbox style="mso-next-textbox:#_x0000_s4485" inset="1pt,1pt,1pt,1pt">
              <w:txbxContent>
                <w:p w:rsidR="00977482" w:rsidRPr="00C204AA" w:rsidRDefault="00977482" w:rsidP="00BF4420">
                  <w:pPr>
                    <w:spacing w:after="0" w:line="192" w:lineRule="auto"/>
                    <w:jc w:val="center"/>
                    <w:rPr>
                      <w:b/>
                      <w:sz w:val="32"/>
                      <w:szCs w:val="32"/>
                      <w:lang w:val="uk-UA"/>
                    </w:rPr>
                  </w:pPr>
                  <w:r>
                    <w:rPr>
                      <w:sz w:val="26"/>
                      <w:lang w:val="uk-UA"/>
                    </w:rPr>
                    <w:t>8</w:t>
                  </w:r>
                  <w:r w:rsidRPr="00C204AA">
                    <w:rPr>
                      <w:b/>
                      <w:sz w:val="32"/>
                      <w:szCs w:val="32"/>
                      <w:lang w:val="uk-UA"/>
                    </w:rPr>
                    <w:t>. Трансформація генерованої електроенергії</w:t>
                  </w:r>
                </w:p>
                <w:p w:rsidR="00977482" w:rsidRPr="00F421A2" w:rsidRDefault="00977482" w:rsidP="00BF4420">
                  <w:pPr>
                    <w:ind w:left="284" w:hanging="284"/>
                    <w:jc w:val="center"/>
                    <w:rPr>
                      <w:sz w:val="26"/>
                      <w:lang w:val="uk-UA"/>
                    </w:rPr>
                  </w:pPr>
                </w:p>
                <w:p w:rsidR="00977482" w:rsidRPr="007A2B25" w:rsidRDefault="00977482" w:rsidP="00BF4420">
                  <w:pPr>
                    <w:jc w:val="center"/>
                    <w:rPr>
                      <w:sz w:val="26"/>
                      <w:lang w:val="uk-UA"/>
                    </w:rPr>
                  </w:pPr>
                </w:p>
              </w:txbxContent>
            </v:textbox>
            <w10:wrap anchorx="page" anchory="page"/>
          </v:rect>
        </w:pict>
      </w:r>
      <w:r>
        <w:rPr>
          <w:rFonts w:ascii="Arial" w:hAnsi="Arial" w:cs="Arial"/>
          <w:b/>
          <w:bCs/>
          <w:noProof/>
          <w:color w:val="202122"/>
          <w:sz w:val="24"/>
          <w:szCs w:val="24"/>
        </w:rPr>
        <w:pict>
          <v:rect id="_x0000_s4482" style="position:absolute;left:0;text-align:left;margin-left:150.2pt;margin-top:480.35pt;width:319.25pt;height:34.55pt;z-index:251686912;mso-position-horizontal-relative:page;mso-position-vertical-relative:page" filled="f" strokeweight="1pt">
            <v:textbox style="mso-next-textbox:#_x0000_s4482" inset="1pt,1pt,1pt,1pt">
              <w:txbxContent>
                <w:p w:rsidR="00977482" w:rsidRPr="00F421A2" w:rsidRDefault="00977482" w:rsidP="00BF4420">
                  <w:pPr>
                    <w:ind w:left="284" w:hanging="284"/>
                    <w:jc w:val="center"/>
                    <w:rPr>
                      <w:sz w:val="26"/>
                      <w:lang w:val="uk-UA"/>
                    </w:rPr>
                  </w:pPr>
                  <w:r>
                    <w:rPr>
                      <w:sz w:val="26"/>
                      <w:lang w:val="uk-UA"/>
                    </w:rPr>
                    <w:t>4</w:t>
                  </w:r>
                  <w:r w:rsidRPr="00F421A2">
                    <w:rPr>
                      <w:sz w:val="32"/>
                      <w:szCs w:val="32"/>
                      <w:lang w:val="uk-UA"/>
                    </w:rPr>
                    <w:t xml:space="preserve">. </w:t>
                  </w:r>
                  <w:r>
                    <w:rPr>
                      <w:b/>
                      <w:sz w:val="32"/>
                      <w:szCs w:val="32"/>
                      <w:lang w:val="uk-UA"/>
                    </w:rPr>
                    <w:t xml:space="preserve">Теплообмін  </w:t>
                  </w:r>
                </w:p>
                <w:p w:rsidR="00977482" w:rsidRPr="007A2B25" w:rsidRDefault="00977482" w:rsidP="00BF4420">
                  <w:pPr>
                    <w:jc w:val="center"/>
                    <w:rPr>
                      <w:sz w:val="26"/>
                      <w:lang w:val="uk-UA"/>
                    </w:rPr>
                  </w:pPr>
                </w:p>
              </w:txbxContent>
            </v:textbox>
            <w10:wrap anchorx="page" anchory="page"/>
          </v:rect>
        </w:pict>
      </w:r>
    </w:p>
    <w:p w:rsidR="00BF4420" w:rsidRPr="004E1928" w:rsidRDefault="00BF4420" w:rsidP="00BF4420">
      <w:pPr>
        <w:jc w:val="center"/>
        <w:rPr>
          <w:rFonts w:ascii="Arial" w:hAnsi="Arial" w:cs="Arial"/>
          <w:b/>
          <w:bCs/>
          <w:color w:val="202122"/>
          <w:sz w:val="24"/>
          <w:szCs w:val="24"/>
          <w:lang w:val="uk-UA"/>
        </w:rPr>
      </w:pP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5054" style="position:absolute;left:0;text-align:left;margin-left:150.2pt;margin-top:741.5pt;width:319.25pt;height:34.55pt;z-index:251693056;mso-position-horizontal-relative:page;mso-position-vertical-relative:page" filled="f" strokeweight="1pt">
            <v:textbox style="mso-next-textbox:#_x0000_s5054" inset="1pt,1pt,1pt,1pt">
              <w:txbxContent>
                <w:p w:rsidR="00977482" w:rsidRPr="007A2B25" w:rsidRDefault="00977482" w:rsidP="0033618E">
                  <w:pPr>
                    <w:ind w:left="284" w:hanging="284"/>
                    <w:jc w:val="center"/>
                    <w:rPr>
                      <w:sz w:val="26"/>
                      <w:lang w:val="uk-UA"/>
                    </w:rPr>
                  </w:pPr>
                  <w:r>
                    <w:rPr>
                      <w:sz w:val="26"/>
                      <w:lang w:val="uk-UA"/>
                    </w:rPr>
                    <w:t>9</w:t>
                  </w:r>
                  <w:r w:rsidRPr="00FC3C7C">
                    <w:rPr>
                      <w:sz w:val="32"/>
                      <w:szCs w:val="32"/>
                      <w:lang w:val="uk-UA"/>
                    </w:rPr>
                    <w:t xml:space="preserve">. </w:t>
                  </w:r>
                  <w:r w:rsidRPr="00FC3C7C">
                    <w:rPr>
                      <w:b/>
                      <w:sz w:val="32"/>
                      <w:szCs w:val="32"/>
                      <w:lang w:val="uk-UA"/>
                    </w:rPr>
                    <w:t>Передача генерованої електроенергії</w:t>
                  </w:r>
                </w:p>
                <w:p w:rsidR="00977482" w:rsidRPr="007A2B25" w:rsidRDefault="00977482" w:rsidP="0033618E">
                  <w:pPr>
                    <w:jc w:val="center"/>
                    <w:rPr>
                      <w:sz w:val="26"/>
                      <w:lang w:val="uk-UA"/>
                    </w:rPr>
                  </w:pPr>
                </w:p>
              </w:txbxContent>
            </v:textbox>
            <w10:wrap anchorx="page" anchory="page"/>
          </v:rect>
        </w:pict>
      </w:r>
      <w:r>
        <w:rPr>
          <w:rFonts w:ascii="Arial" w:hAnsi="Arial" w:cs="Arial"/>
          <w:b/>
          <w:bCs/>
          <w:noProof/>
          <w:color w:val="202122"/>
          <w:sz w:val="24"/>
          <w:szCs w:val="24"/>
        </w:rPr>
        <w:pict>
          <v:rect id="_x0000_s4479" style="position:absolute;left:0;text-align:left;margin-left:150.2pt;margin-top:523.55pt;width:319.25pt;height:34.55pt;z-index:251683840;mso-position-horizontal-relative:page;mso-position-vertical-relative:page" filled="f" strokeweight="1pt">
            <v:textbox style="mso-next-textbox:#_x0000_s4479" inset="1pt,1pt,1pt,1pt">
              <w:txbxContent>
                <w:p w:rsidR="00977482" w:rsidRPr="00F421A2" w:rsidRDefault="00977482" w:rsidP="00BF4420">
                  <w:pPr>
                    <w:ind w:left="284" w:hanging="284"/>
                    <w:jc w:val="center"/>
                    <w:rPr>
                      <w:sz w:val="26"/>
                      <w:lang w:val="uk-UA"/>
                    </w:rPr>
                  </w:pPr>
                  <w:r>
                    <w:rPr>
                      <w:sz w:val="26"/>
                      <w:lang w:val="uk-UA"/>
                    </w:rPr>
                    <w:t>5</w:t>
                  </w:r>
                  <w:r w:rsidRPr="00F421A2">
                    <w:rPr>
                      <w:sz w:val="32"/>
                      <w:szCs w:val="32"/>
                      <w:lang w:val="uk-UA"/>
                    </w:rPr>
                    <w:t xml:space="preserve">. </w:t>
                  </w:r>
                  <w:r>
                    <w:rPr>
                      <w:b/>
                      <w:sz w:val="32"/>
                      <w:szCs w:val="32"/>
                      <w:lang w:val="uk-UA"/>
                    </w:rPr>
                    <w:t>Пароутворення</w:t>
                  </w:r>
                </w:p>
                <w:p w:rsidR="00977482" w:rsidRPr="007A2B25" w:rsidRDefault="00977482" w:rsidP="00BF4420">
                  <w:pPr>
                    <w:jc w:val="center"/>
                    <w:rPr>
                      <w:sz w:val="26"/>
                      <w:lang w:val="uk-UA"/>
                    </w:rPr>
                  </w:pPr>
                </w:p>
              </w:txbxContent>
            </v:textbox>
            <w10:wrap anchorx="page" anchory="page"/>
          </v:rect>
        </w:pict>
      </w:r>
    </w:p>
    <w:p w:rsidR="00BF4420" w:rsidRPr="004E1928" w:rsidRDefault="00B55AED" w:rsidP="00BF4420">
      <w:pPr>
        <w:jc w:val="center"/>
        <w:rPr>
          <w:rFonts w:ascii="Arial" w:hAnsi="Arial" w:cs="Arial"/>
          <w:b/>
          <w:bCs/>
          <w:color w:val="202122"/>
          <w:sz w:val="24"/>
          <w:szCs w:val="24"/>
          <w:lang w:val="uk-UA"/>
        </w:rPr>
      </w:pPr>
      <w:r>
        <w:rPr>
          <w:rFonts w:ascii="Arial" w:hAnsi="Arial" w:cs="Arial"/>
          <w:b/>
          <w:bCs/>
          <w:noProof/>
          <w:color w:val="202122"/>
          <w:sz w:val="24"/>
          <w:szCs w:val="24"/>
        </w:rPr>
        <w:pict>
          <v:rect id="_x0000_s4483" style="position:absolute;left:0;text-align:left;margin-left:150.2pt;margin-top:571.9pt;width:319.25pt;height:34.55pt;z-index:251687936;mso-position-horizontal-relative:page;mso-position-vertical-relative:page" filled="f" strokeweight="1pt">
            <v:textbox style="mso-next-textbox:#_x0000_s4483" inset="1pt,1pt,1pt,1pt">
              <w:txbxContent>
                <w:p w:rsidR="00977482" w:rsidRPr="00F421A2" w:rsidRDefault="00977482" w:rsidP="00BF4420">
                  <w:pPr>
                    <w:ind w:left="284" w:hanging="284"/>
                    <w:jc w:val="center"/>
                    <w:rPr>
                      <w:sz w:val="26"/>
                      <w:lang w:val="uk-UA"/>
                    </w:rPr>
                  </w:pPr>
                  <w:r w:rsidRPr="00F421A2">
                    <w:rPr>
                      <w:sz w:val="26"/>
                      <w:lang w:val="uk-UA"/>
                    </w:rPr>
                    <w:t>6</w:t>
                  </w:r>
                  <w:r w:rsidRPr="00F421A2">
                    <w:rPr>
                      <w:sz w:val="32"/>
                      <w:szCs w:val="32"/>
                      <w:lang w:val="uk-UA"/>
                    </w:rPr>
                    <w:t xml:space="preserve">. </w:t>
                  </w:r>
                  <w:r>
                    <w:rPr>
                      <w:b/>
                      <w:sz w:val="32"/>
                      <w:szCs w:val="32"/>
                      <w:lang w:val="uk-UA"/>
                    </w:rPr>
                    <w:t>Парова турбіна</w:t>
                  </w:r>
                </w:p>
                <w:p w:rsidR="00977482" w:rsidRPr="007A2B25" w:rsidRDefault="00977482" w:rsidP="00BF4420">
                  <w:pPr>
                    <w:jc w:val="center"/>
                    <w:rPr>
                      <w:sz w:val="26"/>
                      <w:lang w:val="uk-UA"/>
                    </w:rPr>
                  </w:pPr>
                </w:p>
              </w:txbxContent>
            </v:textbox>
            <w10:wrap anchorx="page" anchory="page"/>
          </v:rect>
        </w:pict>
      </w:r>
    </w:p>
    <w:p w:rsidR="00BF4420" w:rsidRPr="004E1928" w:rsidRDefault="00BF4420" w:rsidP="00BF4420">
      <w:pPr>
        <w:jc w:val="center"/>
        <w:rPr>
          <w:rFonts w:ascii="Times New Roman" w:hAnsi="Times New Roman" w:cs="Times New Roman"/>
          <w:b/>
          <w:sz w:val="24"/>
          <w:szCs w:val="24"/>
          <w:lang w:val="uk-UA"/>
        </w:rPr>
      </w:pPr>
      <w:r w:rsidRPr="004E1928">
        <w:rPr>
          <w:rFonts w:ascii="Arial" w:hAnsi="Arial" w:cs="Arial"/>
          <w:b/>
          <w:bCs/>
          <w:color w:val="202122"/>
          <w:sz w:val="24"/>
          <w:szCs w:val="24"/>
          <w:lang w:val="uk-UA"/>
        </w:rPr>
        <w:lastRenderedPageBreak/>
        <w:t xml:space="preserve">Теплоелектростанції: </w:t>
      </w:r>
      <w:r w:rsidRPr="004E1928">
        <w:rPr>
          <w:rFonts w:ascii="Times New Roman" w:hAnsi="Times New Roman" w:cs="Times New Roman"/>
          <w:b/>
          <w:sz w:val="24"/>
          <w:szCs w:val="24"/>
          <w:lang w:val="uk-UA"/>
        </w:rPr>
        <w:t>Спалювання вугілля у киплячому шарі на ТЕС.</w:t>
      </w:r>
    </w:p>
    <w:p w:rsidR="00BF4420" w:rsidRPr="004E1928" w:rsidRDefault="00BF4420" w:rsidP="00BF4420">
      <w:pPr>
        <w:pStyle w:val="Default"/>
        <w:rPr>
          <w:lang w:val="uk-UA"/>
        </w:rPr>
      </w:pPr>
      <w:r w:rsidRPr="004E1928">
        <w:rPr>
          <w:rFonts w:ascii="Arial" w:hAnsi="Arial" w:cs="Arial"/>
          <w:b/>
          <w:bCs/>
          <w:color w:val="202122"/>
          <w:shd w:val="clear" w:color="auto" w:fill="FFFFFF"/>
        </w:rPr>
        <w:t>Спалювання в киплячому шарі</w:t>
      </w:r>
      <w:r w:rsidRPr="004E1928">
        <w:rPr>
          <w:rFonts w:ascii="Arial" w:hAnsi="Arial" w:cs="Arial"/>
          <w:color w:val="202122"/>
          <w:shd w:val="clear" w:color="auto" w:fill="FFFFFF"/>
        </w:rPr>
        <w:t> — одна з технологій спалювання </w:t>
      </w:r>
      <w:hyperlink r:id="rId1166" w:tooltip="Тверде паливо" w:history="1">
        <w:r w:rsidRPr="004E1928">
          <w:rPr>
            <w:rStyle w:val="a5"/>
            <w:rFonts w:ascii="Arial" w:hAnsi="Arial" w:cs="Arial"/>
            <w:color w:val="0645AD"/>
            <w:shd w:val="clear" w:color="auto" w:fill="FFFFFF"/>
          </w:rPr>
          <w:t>твердих палив</w:t>
        </w:r>
      </w:hyperlink>
      <w:r w:rsidRPr="004E1928">
        <w:rPr>
          <w:rFonts w:ascii="Arial" w:hAnsi="Arial" w:cs="Arial"/>
          <w:color w:val="202122"/>
          <w:shd w:val="clear" w:color="auto" w:fill="FFFFFF"/>
        </w:rPr>
        <w:t> в енергетичних </w:t>
      </w:r>
      <w:hyperlink r:id="rId1167" w:tooltip="Котел" w:history="1">
        <w:r w:rsidRPr="004E1928">
          <w:rPr>
            <w:rStyle w:val="a5"/>
            <w:rFonts w:ascii="Arial" w:hAnsi="Arial" w:cs="Arial"/>
            <w:color w:val="0645AD"/>
            <w:shd w:val="clear" w:color="auto" w:fill="FFFFFF"/>
          </w:rPr>
          <w:t>котлах</w:t>
        </w:r>
      </w:hyperlink>
      <w:r w:rsidRPr="004E1928">
        <w:rPr>
          <w:rFonts w:ascii="Arial" w:hAnsi="Arial" w:cs="Arial"/>
          <w:color w:val="202122"/>
          <w:shd w:val="clear" w:color="auto" w:fill="FFFFFF"/>
        </w:rPr>
        <w:t>, при якій у </w:t>
      </w:r>
      <w:hyperlink r:id="rId1168" w:tooltip="Топка" w:history="1">
        <w:r w:rsidRPr="004E1928">
          <w:rPr>
            <w:rStyle w:val="a5"/>
            <w:rFonts w:ascii="Arial" w:hAnsi="Arial" w:cs="Arial"/>
            <w:color w:val="0645AD"/>
            <w:shd w:val="clear" w:color="auto" w:fill="FFFFFF"/>
          </w:rPr>
          <w:t>топці</w:t>
        </w:r>
      </w:hyperlink>
      <w:r w:rsidRPr="004E1928">
        <w:rPr>
          <w:rFonts w:ascii="Arial" w:hAnsi="Arial" w:cs="Arial"/>
          <w:color w:val="202122"/>
          <w:shd w:val="clear" w:color="auto" w:fill="FFFFFF"/>
        </w:rPr>
        <w:t> створюється </w:t>
      </w:r>
      <w:hyperlink r:id="rId1169" w:tooltip="Киплячий шар" w:history="1">
        <w:r w:rsidRPr="004E1928">
          <w:rPr>
            <w:rStyle w:val="a5"/>
            <w:rFonts w:ascii="Arial" w:hAnsi="Arial" w:cs="Arial"/>
            <w:color w:val="0645AD"/>
            <w:shd w:val="clear" w:color="auto" w:fill="FFFFFF"/>
          </w:rPr>
          <w:t>киплячий шар</w:t>
        </w:r>
      </w:hyperlink>
      <w:r w:rsidRPr="004E1928">
        <w:rPr>
          <w:rFonts w:ascii="Arial" w:hAnsi="Arial" w:cs="Arial"/>
          <w:color w:val="202122"/>
          <w:shd w:val="clear" w:color="auto" w:fill="FFFFFF"/>
        </w:rPr>
        <w:t> з частинок палива та негорючих матеріалів. Технологія була привнесена в </w:t>
      </w:r>
      <w:hyperlink r:id="rId1170" w:tooltip="Енергетика" w:history="1">
        <w:r w:rsidRPr="004E1928">
          <w:rPr>
            <w:rStyle w:val="a5"/>
            <w:rFonts w:ascii="Arial" w:hAnsi="Arial" w:cs="Arial"/>
            <w:color w:val="0645AD"/>
            <w:shd w:val="clear" w:color="auto" w:fill="FFFFFF"/>
          </w:rPr>
          <w:t>енергетику</w:t>
        </w:r>
      </w:hyperlink>
      <w:r w:rsidRPr="004E1928">
        <w:rPr>
          <w:rFonts w:ascii="Arial" w:hAnsi="Arial" w:cs="Arial"/>
          <w:color w:val="202122"/>
          <w:shd w:val="clear" w:color="auto" w:fill="FFFFFF"/>
        </w:rPr>
        <w:t> з </w:t>
      </w:r>
      <w:hyperlink r:id="rId1171" w:tooltip="Хімічна промисловість" w:history="1">
        <w:r w:rsidRPr="004E1928">
          <w:rPr>
            <w:rStyle w:val="a5"/>
            <w:rFonts w:ascii="Arial" w:hAnsi="Arial" w:cs="Arial"/>
            <w:color w:val="0645AD"/>
            <w:shd w:val="clear" w:color="auto" w:fill="FFFFFF"/>
          </w:rPr>
          <w:t>хімічної промисловості</w:t>
        </w:r>
      </w:hyperlink>
      <w:r w:rsidRPr="004E1928">
        <w:rPr>
          <w:rFonts w:ascii="Arial" w:hAnsi="Arial" w:cs="Arial"/>
          <w:color w:val="202122"/>
          <w:shd w:val="clear" w:color="auto" w:fill="FFFFFF"/>
        </w:rPr>
        <w:t> приблизно в </w:t>
      </w:r>
      <w:hyperlink r:id="rId1172" w:tooltip="1970" w:history="1">
        <w:r w:rsidRPr="004E1928">
          <w:rPr>
            <w:rStyle w:val="a5"/>
            <w:rFonts w:ascii="Arial" w:hAnsi="Arial" w:cs="Arial"/>
            <w:color w:val="0645AD"/>
            <w:shd w:val="clear" w:color="auto" w:fill="FFFFFF"/>
          </w:rPr>
          <w:t>1970</w:t>
        </w:r>
      </w:hyperlink>
      <w:r w:rsidRPr="004E1928">
        <w:rPr>
          <w:rFonts w:ascii="Arial" w:hAnsi="Arial" w:cs="Arial"/>
          <w:color w:val="202122"/>
          <w:shd w:val="clear" w:color="auto" w:fill="FFFFFF"/>
        </w:rPr>
        <w:t> роки для спалювання </w:t>
      </w:r>
      <w:hyperlink r:id="rId1173" w:tooltip="Вугілля" w:history="1">
        <w:r w:rsidRPr="004E1928">
          <w:rPr>
            <w:rStyle w:val="a5"/>
            <w:rFonts w:ascii="Arial" w:hAnsi="Arial" w:cs="Arial"/>
            <w:color w:val="0645AD"/>
            <w:shd w:val="clear" w:color="auto" w:fill="FFFFFF"/>
          </w:rPr>
          <w:t>вугілля</w:t>
        </w:r>
      </w:hyperlink>
      <w:r w:rsidRPr="004E1928">
        <w:rPr>
          <w:rFonts w:ascii="Arial" w:hAnsi="Arial" w:cs="Arial"/>
          <w:color w:val="202122"/>
          <w:shd w:val="clear" w:color="auto" w:fill="FFFFFF"/>
        </w:rPr>
        <w:t>. На сьогоднішній день ця технологія спалювання вважається застарілою.</w:t>
      </w:r>
    </w:p>
    <w:p w:rsidR="00BF4420" w:rsidRPr="004E1928" w:rsidRDefault="00BF4420" w:rsidP="00BF4420">
      <w:pPr>
        <w:pStyle w:val="Default"/>
        <w:rPr>
          <w:color w:val="auto"/>
          <w:lang w:val="uk-UA"/>
        </w:rPr>
      </w:pPr>
      <w:r w:rsidRPr="004E1928">
        <w:rPr>
          <w:noProof/>
          <w:color w:val="auto"/>
          <w:lang w:eastAsia="ru-RU"/>
        </w:rPr>
        <w:drawing>
          <wp:inline distT="0" distB="0" distL="0" distR="0">
            <wp:extent cx="5932569" cy="2796363"/>
            <wp:effectExtent l="19050" t="0" r="0" b="0"/>
            <wp:docPr id="90" name="Рисунок 5" descr="Киплячий ш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иплячий шар.png"/>
                    <pic:cNvPicPr/>
                  </pic:nvPicPr>
                  <pic:blipFill>
                    <a:blip r:embed="rId1174" cstate="print"/>
                    <a:stretch>
                      <a:fillRect/>
                    </a:stretch>
                  </pic:blipFill>
                  <pic:spPr>
                    <a:xfrm>
                      <a:off x="0" y="0"/>
                      <a:ext cx="5940425" cy="2800066"/>
                    </a:xfrm>
                    <a:prstGeom prst="rect">
                      <a:avLst/>
                    </a:prstGeom>
                  </pic:spPr>
                </pic:pic>
              </a:graphicData>
            </a:graphic>
          </wp:inline>
        </w:drawing>
      </w:r>
    </w:p>
    <w:p w:rsidR="00BF4420" w:rsidRPr="004E1928" w:rsidRDefault="00BF4420" w:rsidP="00BF4420">
      <w:pPr>
        <w:pStyle w:val="Default"/>
        <w:jc w:val="center"/>
        <w:rPr>
          <w:color w:val="auto"/>
          <w:lang w:val="uk-UA"/>
        </w:rPr>
      </w:pPr>
      <w:r w:rsidRPr="004E1928">
        <w:rPr>
          <w:rFonts w:ascii="Arial" w:hAnsi="Arial" w:cs="Arial"/>
          <w:color w:val="202122"/>
          <w:shd w:val="clear" w:color="auto" w:fill="F8F9FA"/>
          <w:lang w:val="uk-UA"/>
        </w:rPr>
        <w:t>Технології спалювання в киплячому шарі</w:t>
      </w:r>
    </w:p>
    <w:p w:rsidR="00BF4420" w:rsidRPr="004E1928" w:rsidRDefault="00BF4420" w:rsidP="00BF4420">
      <w:pPr>
        <w:pStyle w:val="Default"/>
        <w:rPr>
          <w:color w:val="auto"/>
          <w:lang w:val="uk-UA"/>
        </w:rPr>
      </w:pPr>
    </w:p>
    <w:p w:rsidR="00BF4420" w:rsidRPr="0033618E" w:rsidRDefault="00BF4420" w:rsidP="0033618E">
      <w:pPr>
        <w:pStyle w:val="Default"/>
        <w:ind w:firstLine="1134"/>
        <w:jc w:val="both"/>
        <w:rPr>
          <w:color w:val="auto"/>
          <w:sz w:val="28"/>
          <w:szCs w:val="28"/>
        </w:rPr>
      </w:pPr>
      <w:r w:rsidRPr="0033618E">
        <w:rPr>
          <w:color w:val="auto"/>
          <w:sz w:val="28"/>
          <w:szCs w:val="28"/>
          <w:lang w:val="uk-UA"/>
        </w:rPr>
        <w:t xml:space="preserve">У енергоблоках, оснащених котлами з </w:t>
      </w:r>
      <w:r w:rsidRPr="0033618E">
        <w:rPr>
          <w:b/>
          <w:i/>
          <w:iCs/>
          <w:color w:val="auto"/>
          <w:sz w:val="28"/>
          <w:szCs w:val="28"/>
          <w:lang w:val="uk-UA"/>
        </w:rPr>
        <w:t>циркулюючим киплячим шаром</w:t>
      </w:r>
      <w:r w:rsidRPr="0033618E">
        <w:rPr>
          <w:i/>
          <w:iCs/>
          <w:color w:val="auto"/>
          <w:sz w:val="28"/>
          <w:szCs w:val="28"/>
          <w:lang w:val="uk-UA"/>
        </w:rPr>
        <w:t xml:space="preserve"> (ЦКШ) </w:t>
      </w:r>
      <w:r w:rsidRPr="0033618E">
        <w:rPr>
          <w:color w:val="auto"/>
          <w:sz w:val="28"/>
          <w:szCs w:val="28"/>
          <w:lang w:val="uk-UA"/>
        </w:rPr>
        <w:t xml:space="preserve">використовується паровий цикл Ренкіна. </w:t>
      </w:r>
      <w:r w:rsidRPr="0033618E">
        <w:rPr>
          <w:color w:val="auto"/>
          <w:sz w:val="28"/>
          <w:szCs w:val="28"/>
        </w:rPr>
        <w:t>Вугілля лише подрібнюється, але не розмелюється, а спалювання здійснюється при температурах нижчих ніж у пиловугільному котлі. Висхідний потік повітря підтримує у топці турбулентний шар вугілля та золи. Великі част</w:t>
      </w:r>
      <w:r w:rsidRPr="0033618E">
        <w:rPr>
          <w:color w:val="auto"/>
          <w:sz w:val="28"/>
          <w:szCs w:val="28"/>
          <w:lang w:val="uk-UA"/>
        </w:rPr>
        <w:t>ин</w:t>
      </w:r>
      <w:r w:rsidRPr="0033618E">
        <w:rPr>
          <w:color w:val="auto"/>
          <w:sz w:val="28"/>
          <w:szCs w:val="28"/>
        </w:rPr>
        <w:t xml:space="preserve">ки вугілля, які виносяться повітрям сепаруються та повертаються до шару. Технологія підходить для використання широкого спектру палив, у тому числі низькоякісних. </w:t>
      </w:r>
    </w:p>
    <w:p w:rsidR="00BF4420" w:rsidRPr="0033618E" w:rsidRDefault="00BF4420" w:rsidP="0033618E">
      <w:pPr>
        <w:pStyle w:val="Default"/>
        <w:ind w:firstLine="1134"/>
        <w:jc w:val="both"/>
        <w:rPr>
          <w:color w:val="auto"/>
          <w:sz w:val="28"/>
          <w:szCs w:val="28"/>
          <w:lang w:val="uk-UA"/>
        </w:rPr>
      </w:pPr>
      <w:r w:rsidRPr="0033618E">
        <w:rPr>
          <w:color w:val="auto"/>
          <w:sz w:val="28"/>
          <w:szCs w:val="28"/>
        </w:rPr>
        <w:t>Технологія не вимагає витратної очистки вихідних газів. Внаслідок зниженої температури у топці викиди NOX є низькими. Додавання вапна у киплячий шар дозволяє зв’язати до 95% SO</w:t>
      </w:r>
      <w:r w:rsidRPr="0033618E">
        <w:rPr>
          <w:color w:val="auto"/>
          <w:sz w:val="28"/>
          <w:szCs w:val="28"/>
          <w:vertAlign w:val="subscript"/>
        </w:rPr>
        <w:t>2</w:t>
      </w:r>
      <w:r w:rsidRPr="0033618E">
        <w:rPr>
          <w:color w:val="auto"/>
          <w:sz w:val="28"/>
          <w:szCs w:val="28"/>
        </w:rPr>
        <w:t xml:space="preserve">. </w:t>
      </w:r>
    </w:p>
    <w:p w:rsidR="00BF4420" w:rsidRPr="0033618E" w:rsidRDefault="00BF4420" w:rsidP="0033618E">
      <w:pPr>
        <w:pStyle w:val="Default"/>
        <w:ind w:firstLine="1134"/>
        <w:jc w:val="both"/>
        <w:rPr>
          <w:color w:val="auto"/>
          <w:sz w:val="28"/>
          <w:szCs w:val="28"/>
          <w:lang w:val="uk-UA"/>
        </w:rPr>
      </w:pPr>
    </w:p>
    <w:p w:rsidR="00BF4420" w:rsidRPr="0033618E" w:rsidRDefault="00BF4420" w:rsidP="0033618E">
      <w:pPr>
        <w:pStyle w:val="Default"/>
        <w:ind w:firstLine="1134"/>
        <w:jc w:val="both"/>
        <w:rPr>
          <w:sz w:val="28"/>
          <w:szCs w:val="28"/>
          <w:lang w:val="uk-UA"/>
        </w:rPr>
      </w:pPr>
      <w:r w:rsidRPr="0033618E">
        <w:rPr>
          <w:sz w:val="28"/>
          <w:szCs w:val="28"/>
          <w:lang w:val="uk-UA"/>
        </w:rPr>
        <w:t xml:space="preserve">Об᾽єкти моделювання: </w:t>
      </w:r>
      <w:r w:rsidRPr="0033618E">
        <w:rPr>
          <w:b/>
          <w:sz w:val="28"/>
          <w:szCs w:val="28"/>
          <w:lang w:val="uk-UA"/>
        </w:rPr>
        <w:t>газова турбіна, парова турбіна, електрогенератор, топка з киплячим шаром.</w:t>
      </w:r>
    </w:p>
    <w:p w:rsidR="00BF4420" w:rsidRPr="004E1928" w:rsidRDefault="00BF4420" w:rsidP="00BF4420">
      <w:pPr>
        <w:pStyle w:val="Default"/>
        <w:rPr>
          <w:lang w:val="uk-UA"/>
        </w:rPr>
      </w:pPr>
    </w:p>
    <w:p w:rsidR="00BF4420" w:rsidRPr="0033618E" w:rsidRDefault="00BF4420" w:rsidP="0033618E">
      <w:pPr>
        <w:ind w:firstLine="851"/>
        <w:jc w:val="both"/>
        <w:rPr>
          <w:rFonts w:ascii="Times New Roman" w:hAnsi="Times New Roman" w:cs="Times New Roman"/>
          <w:b/>
          <w:bCs/>
          <w:color w:val="202122"/>
          <w:sz w:val="28"/>
          <w:szCs w:val="28"/>
        </w:rPr>
      </w:pPr>
      <w:r w:rsidRPr="0033618E">
        <w:rPr>
          <w:rFonts w:ascii="Times New Roman" w:hAnsi="Times New Roman" w:cs="Times New Roman"/>
          <w:b/>
          <w:bCs/>
          <w:color w:val="202122"/>
          <w:sz w:val="28"/>
          <w:szCs w:val="28"/>
          <w:lang w:val="uk-UA"/>
        </w:rPr>
        <w:t xml:space="preserve">Теплоелектростанції: </w:t>
      </w:r>
      <w:r w:rsidRPr="0033618E">
        <w:rPr>
          <w:rFonts w:ascii="Times New Roman" w:hAnsi="Times New Roman" w:cs="Times New Roman"/>
          <w:b/>
          <w:bCs/>
          <w:color w:val="202122"/>
          <w:sz w:val="28"/>
          <w:szCs w:val="28"/>
        </w:rPr>
        <w:t>Парогазова установка</w:t>
      </w:r>
    </w:p>
    <w:p w:rsidR="00BF4420" w:rsidRPr="0033618E" w:rsidRDefault="00BF4420" w:rsidP="0033618E">
      <w:pPr>
        <w:pStyle w:val="Default"/>
        <w:ind w:firstLine="851"/>
        <w:jc w:val="both"/>
        <w:rPr>
          <w:color w:val="202122"/>
          <w:sz w:val="28"/>
          <w:szCs w:val="28"/>
          <w:shd w:val="clear" w:color="auto" w:fill="FFFFFF"/>
          <w:lang w:val="uk-UA"/>
        </w:rPr>
      </w:pPr>
      <w:r w:rsidRPr="0033618E">
        <w:rPr>
          <w:b/>
          <w:bCs/>
          <w:color w:val="202122"/>
          <w:sz w:val="28"/>
          <w:szCs w:val="28"/>
          <w:shd w:val="clear" w:color="auto" w:fill="FFFFFF"/>
          <w:lang w:val="uk-UA"/>
        </w:rPr>
        <w:t>Парогазова установка</w:t>
      </w:r>
      <w:r w:rsidRPr="0033618E">
        <w:rPr>
          <w:color w:val="202122"/>
          <w:sz w:val="28"/>
          <w:szCs w:val="28"/>
          <w:shd w:val="clear" w:color="auto" w:fill="FFFFFF"/>
        </w:rPr>
        <w:t> </w:t>
      </w:r>
      <w:r w:rsidRPr="0033618E">
        <w:rPr>
          <w:color w:val="202122"/>
          <w:sz w:val="28"/>
          <w:szCs w:val="28"/>
          <w:shd w:val="clear" w:color="auto" w:fill="FFFFFF"/>
          <w:lang w:val="uk-UA"/>
        </w:rPr>
        <w:t xml:space="preserve">(англ. </w:t>
      </w:r>
      <w:r w:rsidRPr="0033618E">
        <w:rPr>
          <w:color w:val="202122"/>
          <w:sz w:val="28"/>
          <w:szCs w:val="28"/>
          <w:shd w:val="clear" w:color="auto" w:fill="FFFFFF"/>
        </w:rPr>
        <w:t>Combined</w:t>
      </w:r>
      <w:r w:rsidRPr="0033618E">
        <w:rPr>
          <w:color w:val="202122"/>
          <w:sz w:val="28"/>
          <w:szCs w:val="28"/>
          <w:shd w:val="clear" w:color="auto" w:fill="FFFFFF"/>
          <w:lang w:val="uk-UA"/>
        </w:rPr>
        <w:t xml:space="preserve"> </w:t>
      </w:r>
      <w:r w:rsidRPr="0033618E">
        <w:rPr>
          <w:color w:val="202122"/>
          <w:sz w:val="28"/>
          <w:szCs w:val="28"/>
          <w:shd w:val="clear" w:color="auto" w:fill="FFFFFF"/>
        </w:rPr>
        <w:t>Cycle</w:t>
      </w:r>
      <w:r w:rsidRPr="0033618E">
        <w:rPr>
          <w:color w:val="202122"/>
          <w:sz w:val="28"/>
          <w:szCs w:val="28"/>
          <w:shd w:val="clear" w:color="auto" w:fill="FFFFFF"/>
          <w:lang w:val="uk-UA"/>
        </w:rPr>
        <w:t xml:space="preserve"> </w:t>
      </w:r>
      <w:r w:rsidRPr="0033618E">
        <w:rPr>
          <w:color w:val="202122"/>
          <w:sz w:val="28"/>
          <w:szCs w:val="28"/>
          <w:shd w:val="clear" w:color="auto" w:fill="FFFFFF"/>
        </w:rPr>
        <w:t>Gas</w:t>
      </w:r>
      <w:r w:rsidRPr="0033618E">
        <w:rPr>
          <w:color w:val="202122"/>
          <w:sz w:val="28"/>
          <w:szCs w:val="28"/>
          <w:shd w:val="clear" w:color="auto" w:fill="FFFFFF"/>
          <w:lang w:val="uk-UA"/>
        </w:rPr>
        <w:t xml:space="preserve"> </w:t>
      </w:r>
      <w:r w:rsidRPr="0033618E">
        <w:rPr>
          <w:color w:val="202122"/>
          <w:sz w:val="28"/>
          <w:szCs w:val="28"/>
          <w:shd w:val="clear" w:color="auto" w:fill="FFFFFF"/>
        </w:rPr>
        <w:t>Turbine</w:t>
      </w:r>
      <w:r w:rsidRPr="0033618E">
        <w:rPr>
          <w:color w:val="202122"/>
          <w:sz w:val="28"/>
          <w:szCs w:val="28"/>
          <w:shd w:val="clear" w:color="auto" w:fill="FFFFFF"/>
          <w:lang w:val="uk-UA"/>
        </w:rPr>
        <w:t xml:space="preserve">, </w:t>
      </w:r>
      <w:r w:rsidRPr="0033618E">
        <w:rPr>
          <w:color w:val="202122"/>
          <w:sz w:val="28"/>
          <w:szCs w:val="28"/>
          <w:shd w:val="clear" w:color="auto" w:fill="FFFFFF"/>
        </w:rPr>
        <w:t>CCGT</w:t>
      </w:r>
      <w:r w:rsidRPr="0033618E">
        <w:rPr>
          <w:color w:val="202122"/>
          <w:sz w:val="28"/>
          <w:szCs w:val="28"/>
          <w:shd w:val="clear" w:color="auto" w:fill="FFFFFF"/>
          <w:lang w:val="uk-UA"/>
        </w:rPr>
        <w:t>)</w:t>
      </w:r>
      <w:r w:rsidRPr="0033618E">
        <w:rPr>
          <w:color w:val="202122"/>
          <w:sz w:val="28"/>
          <w:szCs w:val="28"/>
          <w:shd w:val="clear" w:color="auto" w:fill="FFFFFF"/>
        </w:rPr>
        <w:t> </w:t>
      </w:r>
      <w:r w:rsidRPr="0033618E">
        <w:rPr>
          <w:color w:val="202122"/>
          <w:sz w:val="28"/>
          <w:szCs w:val="28"/>
          <w:shd w:val="clear" w:color="auto" w:fill="FFFFFF"/>
          <w:lang w:val="uk-UA"/>
        </w:rPr>
        <w:t>— частина електрогенеруючої станції (</w:t>
      </w:r>
      <w:hyperlink r:id="rId1175" w:tooltip="ТЕС" w:history="1">
        <w:r w:rsidRPr="0033618E">
          <w:rPr>
            <w:rStyle w:val="a5"/>
            <w:color w:val="0645AD"/>
            <w:sz w:val="28"/>
            <w:szCs w:val="28"/>
            <w:shd w:val="clear" w:color="auto" w:fill="FFFFFF"/>
            <w:lang w:val="uk-UA"/>
          </w:rPr>
          <w:t>ТЕС</w:t>
        </w:r>
      </w:hyperlink>
      <w:r w:rsidRPr="0033618E">
        <w:rPr>
          <w:color w:val="202122"/>
          <w:sz w:val="28"/>
          <w:szCs w:val="28"/>
          <w:shd w:val="clear" w:color="auto" w:fill="FFFFFF"/>
          <w:lang w:val="uk-UA"/>
        </w:rPr>
        <w:t>,</w:t>
      </w:r>
      <w:r w:rsidRPr="0033618E">
        <w:rPr>
          <w:color w:val="202122"/>
          <w:sz w:val="28"/>
          <w:szCs w:val="28"/>
          <w:shd w:val="clear" w:color="auto" w:fill="FFFFFF"/>
        </w:rPr>
        <w:t> </w:t>
      </w:r>
      <w:hyperlink r:id="rId1176" w:tooltip="ТЕЦ" w:history="1">
        <w:r w:rsidRPr="0033618E">
          <w:rPr>
            <w:rStyle w:val="a5"/>
            <w:color w:val="0645AD"/>
            <w:sz w:val="28"/>
            <w:szCs w:val="28"/>
            <w:shd w:val="clear" w:color="auto" w:fill="FFFFFF"/>
            <w:lang w:val="uk-UA"/>
          </w:rPr>
          <w:t>ТЕЦ</w:t>
        </w:r>
      </w:hyperlink>
      <w:r w:rsidRPr="0033618E">
        <w:rPr>
          <w:color w:val="202122"/>
          <w:sz w:val="28"/>
          <w:szCs w:val="28"/>
          <w:shd w:val="clear" w:color="auto" w:fill="FFFFFF"/>
          <w:lang w:val="uk-UA"/>
        </w:rPr>
        <w:t>,</w:t>
      </w:r>
      <w:r w:rsidRPr="0033618E">
        <w:rPr>
          <w:color w:val="202122"/>
          <w:sz w:val="28"/>
          <w:szCs w:val="28"/>
          <w:shd w:val="clear" w:color="auto" w:fill="FFFFFF"/>
        </w:rPr>
        <w:t> </w:t>
      </w:r>
      <w:hyperlink r:id="rId1177" w:tooltip="ГРЕС" w:history="1">
        <w:r w:rsidRPr="0033618E">
          <w:rPr>
            <w:rStyle w:val="a5"/>
            <w:color w:val="0645AD"/>
            <w:sz w:val="28"/>
            <w:szCs w:val="28"/>
            <w:shd w:val="clear" w:color="auto" w:fill="FFFFFF"/>
            <w:lang w:val="uk-UA"/>
          </w:rPr>
          <w:t>ГРЕС</w:t>
        </w:r>
      </w:hyperlink>
      <w:r w:rsidRPr="0033618E">
        <w:rPr>
          <w:color w:val="202122"/>
          <w:sz w:val="28"/>
          <w:szCs w:val="28"/>
          <w:shd w:val="clear" w:color="auto" w:fill="FFFFFF"/>
          <w:lang w:val="uk-UA"/>
        </w:rPr>
        <w:t>), що служить для виробництва електроенергії.</w:t>
      </w:r>
    </w:p>
    <w:p w:rsidR="00BF4420" w:rsidRPr="0033618E" w:rsidRDefault="00BF4420" w:rsidP="0033618E">
      <w:pPr>
        <w:pStyle w:val="Default"/>
        <w:ind w:firstLine="851"/>
        <w:jc w:val="both"/>
        <w:rPr>
          <w:color w:val="202122"/>
          <w:sz w:val="28"/>
          <w:szCs w:val="28"/>
          <w:shd w:val="clear" w:color="auto" w:fill="FFFFFF"/>
          <w:lang w:val="uk-UA"/>
        </w:rPr>
      </w:pPr>
    </w:p>
    <w:p w:rsidR="00BF4420" w:rsidRPr="0033618E" w:rsidRDefault="00BF4420" w:rsidP="0033618E">
      <w:pPr>
        <w:pStyle w:val="a6"/>
        <w:shd w:val="clear" w:color="auto" w:fill="FFFFFF"/>
        <w:spacing w:before="120" w:beforeAutospacing="0" w:after="120" w:afterAutospacing="0"/>
        <w:ind w:firstLine="851"/>
        <w:jc w:val="both"/>
        <w:rPr>
          <w:color w:val="202122"/>
          <w:sz w:val="28"/>
          <w:szCs w:val="28"/>
          <w:lang w:val="uk-UA"/>
        </w:rPr>
      </w:pPr>
      <w:r w:rsidRPr="0033618E">
        <w:rPr>
          <w:color w:val="202122"/>
          <w:sz w:val="28"/>
          <w:szCs w:val="28"/>
        </w:rPr>
        <w:t>Парогазова установка містить два окремих </w:t>
      </w:r>
      <w:hyperlink r:id="rId1178" w:tooltip="Двигун" w:history="1">
        <w:r w:rsidRPr="0033618E">
          <w:rPr>
            <w:rStyle w:val="a5"/>
            <w:rFonts w:eastAsiaTheme="majorEastAsia"/>
            <w:color w:val="0645AD"/>
            <w:sz w:val="28"/>
            <w:szCs w:val="28"/>
          </w:rPr>
          <w:t>двигуна</w:t>
        </w:r>
      </w:hyperlink>
      <w:r w:rsidRPr="0033618E">
        <w:rPr>
          <w:b/>
          <w:color w:val="202122"/>
          <w:sz w:val="28"/>
          <w:szCs w:val="28"/>
        </w:rPr>
        <w:t>: </w:t>
      </w:r>
      <w:hyperlink r:id="rId1179" w:tooltip="Парова турбіна" w:history="1">
        <w:r w:rsidRPr="0033618E">
          <w:rPr>
            <w:rStyle w:val="a5"/>
            <w:rFonts w:eastAsiaTheme="majorEastAsia"/>
            <w:color w:val="0645AD"/>
            <w:sz w:val="28"/>
            <w:szCs w:val="28"/>
          </w:rPr>
          <w:t>паросиловий</w:t>
        </w:r>
      </w:hyperlink>
      <w:r w:rsidRPr="0033618E">
        <w:rPr>
          <w:b/>
          <w:color w:val="202122"/>
          <w:sz w:val="28"/>
          <w:szCs w:val="28"/>
        </w:rPr>
        <w:t> і </w:t>
      </w:r>
      <w:hyperlink r:id="rId1180" w:tooltip="Газотурбінний двигун" w:history="1">
        <w:r w:rsidRPr="0033618E">
          <w:rPr>
            <w:rStyle w:val="a5"/>
            <w:rFonts w:eastAsiaTheme="majorEastAsia"/>
            <w:color w:val="0645AD"/>
            <w:sz w:val="28"/>
            <w:szCs w:val="28"/>
          </w:rPr>
          <w:t>газотурбінний</w:t>
        </w:r>
      </w:hyperlink>
      <w:r w:rsidRPr="0033618E">
        <w:rPr>
          <w:b/>
          <w:color w:val="202122"/>
          <w:sz w:val="28"/>
          <w:szCs w:val="28"/>
        </w:rPr>
        <w:t>.</w:t>
      </w:r>
      <w:r w:rsidRPr="0033618E">
        <w:rPr>
          <w:color w:val="202122"/>
          <w:sz w:val="28"/>
          <w:szCs w:val="28"/>
        </w:rPr>
        <w:t xml:space="preserve"> </w:t>
      </w:r>
    </w:p>
    <w:p w:rsidR="00BF4420" w:rsidRPr="004E1928" w:rsidRDefault="00BF4420" w:rsidP="0033618E">
      <w:pPr>
        <w:pStyle w:val="a6"/>
        <w:shd w:val="clear" w:color="auto" w:fill="FFFFFF"/>
        <w:spacing w:before="120" w:beforeAutospacing="0" w:after="120" w:afterAutospacing="0"/>
        <w:ind w:firstLine="851"/>
        <w:jc w:val="both"/>
        <w:rPr>
          <w:color w:val="202122"/>
          <w:lang w:val="uk-UA"/>
        </w:rPr>
      </w:pPr>
      <w:r w:rsidRPr="0033618E">
        <w:rPr>
          <w:color w:val="202122"/>
          <w:sz w:val="28"/>
          <w:szCs w:val="28"/>
        </w:rPr>
        <w:lastRenderedPageBreak/>
        <w:t>У газотурбінній установці турбіну обертають газоподібні продукти згоряння палив</w:t>
      </w:r>
      <w:r w:rsidRPr="0033618E">
        <w:rPr>
          <w:color w:val="202122"/>
          <w:sz w:val="28"/>
          <w:szCs w:val="28"/>
          <w:lang w:val="uk-UA"/>
        </w:rPr>
        <w:t>.</w:t>
      </w:r>
      <w:r w:rsidRPr="0033618E">
        <w:rPr>
          <w:color w:val="202122"/>
          <w:sz w:val="28"/>
          <w:szCs w:val="28"/>
        </w:rPr>
        <w:t> Паливом може служити як </w:t>
      </w:r>
      <w:hyperlink r:id="rId1181" w:tooltip="Природний газ" w:history="1">
        <w:r w:rsidRPr="0033618E">
          <w:rPr>
            <w:rStyle w:val="a5"/>
            <w:rFonts w:eastAsiaTheme="majorEastAsia"/>
            <w:color w:val="0645AD"/>
            <w:sz w:val="28"/>
            <w:szCs w:val="28"/>
          </w:rPr>
          <w:t>природний газ</w:t>
        </w:r>
      </w:hyperlink>
      <w:r w:rsidRPr="0033618E">
        <w:rPr>
          <w:color w:val="202122"/>
          <w:sz w:val="28"/>
          <w:szCs w:val="28"/>
        </w:rPr>
        <w:t>, і продукти </w:t>
      </w:r>
      <w:hyperlink r:id="rId1182" w:tooltip="Нафта" w:history="1">
        <w:r w:rsidRPr="0033618E">
          <w:rPr>
            <w:rStyle w:val="a5"/>
            <w:rFonts w:eastAsiaTheme="majorEastAsia"/>
            <w:color w:val="0645AD"/>
            <w:sz w:val="28"/>
            <w:szCs w:val="28"/>
          </w:rPr>
          <w:t>нафтової</w:t>
        </w:r>
      </w:hyperlink>
      <w:r w:rsidRPr="0033618E">
        <w:rPr>
          <w:color w:val="202122"/>
          <w:sz w:val="28"/>
          <w:szCs w:val="28"/>
        </w:rPr>
        <w:t> промисловості</w:t>
      </w:r>
      <w:r w:rsidRPr="004E1928">
        <w:rPr>
          <w:color w:val="202122"/>
        </w:rPr>
        <w:t xml:space="preserve"> (</w:t>
      </w:r>
      <w:hyperlink r:id="rId1183" w:tooltip="Дизельне паливо" w:history="1">
        <w:r w:rsidRPr="004E1928">
          <w:rPr>
            <w:rStyle w:val="a5"/>
            <w:rFonts w:eastAsiaTheme="majorEastAsia"/>
            <w:color w:val="0645AD"/>
          </w:rPr>
          <w:t>дизельне паливо</w:t>
        </w:r>
      </w:hyperlink>
      <w:r w:rsidRPr="004E1928">
        <w:rPr>
          <w:color w:val="202122"/>
        </w:rPr>
        <w:t xml:space="preserve">). </w:t>
      </w:r>
    </w:p>
    <w:p w:rsidR="00BF4420" w:rsidRPr="004E1928" w:rsidRDefault="00BF4420" w:rsidP="00BF4420">
      <w:pPr>
        <w:pStyle w:val="a6"/>
        <w:shd w:val="clear" w:color="auto" w:fill="FFFFFF"/>
        <w:spacing w:before="120" w:beforeAutospacing="0" w:after="120" w:afterAutospacing="0"/>
        <w:jc w:val="center"/>
        <w:rPr>
          <w:color w:val="202122"/>
          <w:lang w:val="uk-UA"/>
        </w:rPr>
      </w:pPr>
      <w:r w:rsidRPr="004E1928">
        <w:rPr>
          <w:noProof/>
          <w:color w:val="202122"/>
        </w:rPr>
        <w:drawing>
          <wp:inline distT="0" distB="0" distL="0" distR="0">
            <wp:extent cx="3915322" cy="3381847"/>
            <wp:effectExtent l="19050" t="0" r="8978" b="0"/>
            <wp:docPr id="91" name="Рисунок 4" descr="модель 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4.png"/>
                    <pic:cNvPicPr/>
                  </pic:nvPicPr>
                  <pic:blipFill>
                    <a:blip r:embed="rId1184" cstate="print"/>
                    <a:stretch>
                      <a:fillRect/>
                    </a:stretch>
                  </pic:blipFill>
                  <pic:spPr>
                    <a:xfrm>
                      <a:off x="0" y="0"/>
                      <a:ext cx="3915322" cy="3381847"/>
                    </a:xfrm>
                    <a:prstGeom prst="rect">
                      <a:avLst/>
                    </a:prstGeom>
                  </pic:spPr>
                </pic:pic>
              </a:graphicData>
            </a:graphic>
          </wp:inline>
        </w:drawing>
      </w:r>
    </w:p>
    <w:p w:rsidR="00BF4420" w:rsidRPr="004E1928" w:rsidRDefault="00BF4420" w:rsidP="00BF4420">
      <w:pPr>
        <w:pStyle w:val="a6"/>
        <w:shd w:val="clear" w:color="auto" w:fill="FFFFFF"/>
        <w:spacing w:before="120" w:beforeAutospacing="0" w:after="120" w:afterAutospacing="0"/>
        <w:jc w:val="center"/>
        <w:rPr>
          <w:color w:val="202122"/>
          <w:lang w:val="uk-UA"/>
        </w:rPr>
      </w:pPr>
      <w:r w:rsidRPr="004E1928">
        <w:rPr>
          <w:color w:val="202122"/>
          <w:shd w:val="clear" w:color="auto" w:fill="F8F9FA"/>
        </w:rPr>
        <w:t>Схема роботи парогазової установки, електрика одержується двічі — за допомогою газової, а потім парової турбіни.</w:t>
      </w:r>
    </w:p>
    <w:p w:rsidR="00BF4420" w:rsidRPr="0033618E" w:rsidRDefault="00BF4420" w:rsidP="0033618E">
      <w:pPr>
        <w:pStyle w:val="a6"/>
        <w:shd w:val="clear" w:color="auto" w:fill="FFFFFF"/>
        <w:spacing w:before="120" w:beforeAutospacing="0" w:after="120" w:afterAutospacing="0"/>
        <w:ind w:firstLine="709"/>
        <w:jc w:val="both"/>
        <w:rPr>
          <w:color w:val="202122"/>
          <w:sz w:val="28"/>
          <w:szCs w:val="28"/>
        </w:rPr>
      </w:pPr>
      <w:r w:rsidRPr="0033618E">
        <w:rPr>
          <w:color w:val="202122"/>
          <w:sz w:val="28"/>
          <w:szCs w:val="28"/>
        </w:rPr>
        <w:t xml:space="preserve">На одному валу з турбіною знаходиться </w:t>
      </w:r>
      <w:r w:rsidRPr="0033618E">
        <w:rPr>
          <w:b/>
          <w:color w:val="202122"/>
          <w:sz w:val="28"/>
          <w:szCs w:val="28"/>
        </w:rPr>
        <w:t>електрогенератор,</w:t>
      </w:r>
      <w:r w:rsidRPr="0033618E">
        <w:rPr>
          <w:color w:val="202122"/>
          <w:sz w:val="28"/>
          <w:szCs w:val="28"/>
        </w:rPr>
        <w:t xml:space="preserve"> який за рахунок обертання ротора виробляє </w:t>
      </w:r>
      <w:hyperlink r:id="rId1185" w:tooltip="Електричний струм" w:history="1">
        <w:r w:rsidRPr="0033618E">
          <w:rPr>
            <w:rStyle w:val="a5"/>
            <w:rFonts w:eastAsiaTheme="majorEastAsia"/>
            <w:color w:val="0645AD"/>
            <w:sz w:val="28"/>
            <w:szCs w:val="28"/>
          </w:rPr>
          <w:t>електричний струм</w:t>
        </w:r>
      </w:hyperlink>
      <w:r w:rsidRPr="0033618E">
        <w:rPr>
          <w:color w:val="202122"/>
          <w:sz w:val="28"/>
          <w:szCs w:val="28"/>
        </w:rPr>
        <w:t xml:space="preserve">. Проходячи через </w:t>
      </w:r>
      <w:r w:rsidRPr="0033618E">
        <w:rPr>
          <w:b/>
          <w:color w:val="202122"/>
          <w:sz w:val="28"/>
          <w:szCs w:val="28"/>
        </w:rPr>
        <w:t>газову турбіну</w:t>
      </w:r>
      <w:r w:rsidRPr="0033618E">
        <w:rPr>
          <w:color w:val="202122"/>
          <w:sz w:val="28"/>
          <w:szCs w:val="28"/>
        </w:rPr>
        <w:t>, продукти згоряння віддають лише частину своєї енергії і на виході з неї, коли їх </w:t>
      </w:r>
      <w:hyperlink r:id="rId1186" w:tooltip="Тиск" w:history="1">
        <w:r w:rsidRPr="0033618E">
          <w:rPr>
            <w:rStyle w:val="a5"/>
            <w:rFonts w:eastAsiaTheme="majorEastAsia"/>
            <w:color w:val="0645AD"/>
            <w:sz w:val="28"/>
            <w:szCs w:val="28"/>
          </w:rPr>
          <w:t>тиск</w:t>
        </w:r>
      </w:hyperlink>
      <w:r w:rsidRPr="0033618E">
        <w:rPr>
          <w:color w:val="202122"/>
          <w:sz w:val="28"/>
          <w:szCs w:val="28"/>
        </w:rPr>
        <w:t> вже близько до атмосферного і робота не може бути ними виконана, все ще мають високу температуру. З виходу газової турбіни продукти згоряння потрапляють у паросилову установку, в котел-утилізатор, де нагрівають воду і утворюється </w:t>
      </w:r>
      <w:hyperlink r:id="rId1187" w:tooltip="Водяна пара" w:history="1">
        <w:r w:rsidRPr="0033618E">
          <w:rPr>
            <w:rStyle w:val="a5"/>
            <w:rFonts w:eastAsiaTheme="majorEastAsia"/>
            <w:color w:val="0645AD"/>
            <w:sz w:val="28"/>
            <w:szCs w:val="28"/>
          </w:rPr>
          <w:t>водяна пара</w:t>
        </w:r>
      </w:hyperlink>
      <w:r w:rsidRPr="0033618E">
        <w:rPr>
          <w:color w:val="202122"/>
          <w:sz w:val="28"/>
          <w:szCs w:val="28"/>
        </w:rPr>
        <w:t xml:space="preserve">. Температура продуктів згоряння достатня для того, щоб довести пару до стану, необхідного для використання в </w:t>
      </w:r>
      <w:r w:rsidRPr="0033618E">
        <w:rPr>
          <w:b/>
          <w:color w:val="202122"/>
          <w:sz w:val="28"/>
          <w:szCs w:val="28"/>
        </w:rPr>
        <w:t>паровій турбіні</w:t>
      </w:r>
      <w:r w:rsidRPr="0033618E">
        <w:rPr>
          <w:color w:val="202122"/>
          <w:sz w:val="28"/>
          <w:szCs w:val="28"/>
        </w:rPr>
        <w:t xml:space="preserve"> (</w:t>
      </w:r>
      <w:hyperlink r:id="rId1188" w:tooltip="Температура" w:history="1">
        <w:r w:rsidRPr="0033618E">
          <w:rPr>
            <w:rStyle w:val="a5"/>
            <w:rFonts w:eastAsiaTheme="majorEastAsia"/>
            <w:color w:val="0645AD"/>
            <w:sz w:val="28"/>
            <w:szCs w:val="28"/>
          </w:rPr>
          <w:t>температура</w:t>
        </w:r>
      </w:hyperlink>
      <w:r w:rsidRPr="0033618E">
        <w:rPr>
          <w:color w:val="202122"/>
          <w:sz w:val="28"/>
          <w:szCs w:val="28"/>
        </w:rPr>
        <w:t> димових газів близько 500°C дозволяє отримувати перегріту пару при </w:t>
      </w:r>
      <w:hyperlink r:id="rId1189" w:tooltip="Тиск" w:history="1">
        <w:r w:rsidRPr="0033618E">
          <w:rPr>
            <w:rStyle w:val="a5"/>
            <w:rFonts w:eastAsiaTheme="majorEastAsia"/>
            <w:color w:val="0645AD"/>
            <w:sz w:val="28"/>
            <w:szCs w:val="28"/>
          </w:rPr>
          <w:t>тиску</w:t>
        </w:r>
      </w:hyperlink>
      <w:r w:rsidRPr="0033618E">
        <w:rPr>
          <w:color w:val="202122"/>
          <w:sz w:val="28"/>
          <w:szCs w:val="28"/>
        </w:rPr>
        <w:t> близько 100 атмосфер. Парова турбіна приводить в дію другий електрогенератор (схема multi-shaft).</w:t>
      </w:r>
    </w:p>
    <w:p w:rsidR="00BF4420" w:rsidRPr="0033618E" w:rsidRDefault="00BF4420" w:rsidP="0033618E">
      <w:pPr>
        <w:pStyle w:val="a6"/>
        <w:shd w:val="clear" w:color="auto" w:fill="FFFFFF"/>
        <w:spacing w:before="120" w:beforeAutospacing="0" w:after="120" w:afterAutospacing="0"/>
        <w:ind w:firstLine="709"/>
        <w:jc w:val="both"/>
        <w:rPr>
          <w:color w:val="202122"/>
          <w:sz w:val="28"/>
          <w:szCs w:val="28"/>
        </w:rPr>
      </w:pPr>
      <w:r w:rsidRPr="0033618E">
        <w:rPr>
          <w:color w:val="202122"/>
          <w:sz w:val="28"/>
          <w:szCs w:val="28"/>
        </w:rPr>
        <w:t>Широко поширені парогазові установки, у яких парова та газова турбіни знаходяться на одному валу, у цьому випадку використовується тільки один, найчастіше двопривідний генератор (схема single-shaft). Така установка не може працювати в газовому режимі (з непрацюючим паровим контуром), так як парова турбіна не може обертатися без пари (потрібна пара на холостому ходу, для охолодження). Також часто пара з двох блоків ГТУ-котел-утилізатор направляється в одну загальну паросилову установку (дуплексна схема).</w:t>
      </w:r>
    </w:p>
    <w:p w:rsidR="00BF4420" w:rsidRPr="0033618E" w:rsidRDefault="00BF4420" w:rsidP="0033618E">
      <w:pPr>
        <w:pStyle w:val="a6"/>
        <w:shd w:val="clear" w:color="auto" w:fill="FFFFFF"/>
        <w:spacing w:before="120" w:beforeAutospacing="0" w:after="120" w:afterAutospacing="0"/>
        <w:ind w:firstLine="709"/>
        <w:jc w:val="both"/>
        <w:rPr>
          <w:color w:val="202122"/>
          <w:sz w:val="28"/>
          <w:szCs w:val="28"/>
        </w:rPr>
      </w:pPr>
      <w:r w:rsidRPr="0033618E">
        <w:rPr>
          <w:color w:val="202122"/>
          <w:sz w:val="28"/>
          <w:szCs w:val="28"/>
        </w:rPr>
        <w:t xml:space="preserve">Іноді парогазові установки створюють з урахуванням існуючих старих паросилових установок (схема topping). У цьому випадку гази, що йдуть, з нової газової турбіни скидаються в існуючий паровий котел, який </w:t>
      </w:r>
      <w:r w:rsidRPr="0033618E">
        <w:rPr>
          <w:color w:val="202122"/>
          <w:sz w:val="28"/>
          <w:szCs w:val="28"/>
        </w:rPr>
        <w:lastRenderedPageBreak/>
        <w:t>відповідним чином модернізується. </w:t>
      </w:r>
      <w:hyperlink r:id="rId1190" w:tooltip="ККД" w:history="1">
        <w:r w:rsidRPr="0033618E">
          <w:rPr>
            <w:rStyle w:val="a5"/>
            <w:rFonts w:eastAsiaTheme="majorEastAsia"/>
            <w:color w:val="0645AD"/>
            <w:sz w:val="28"/>
            <w:szCs w:val="28"/>
          </w:rPr>
          <w:t>ККД</w:t>
        </w:r>
      </w:hyperlink>
      <w:r w:rsidRPr="0033618E">
        <w:rPr>
          <w:color w:val="202122"/>
          <w:sz w:val="28"/>
          <w:szCs w:val="28"/>
        </w:rPr>
        <w:t> таких установок, як правило, нижче, ніж у нових парогазових установок, спроектованих та побудованих «з нуля».</w:t>
      </w:r>
    </w:p>
    <w:p w:rsidR="00BF4420" w:rsidRPr="004E1928" w:rsidRDefault="00BF4420" w:rsidP="0033618E">
      <w:pPr>
        <w:pStyle w:val="Default"/>
        <w:ind w:firstLine="709"/>
        <w:jc w:val="both"/>
        <w:rPr>
          <w:color w:val="auto"/>
          <w:lang w:val="uk-UA"/>
        </w:rPr>
      </w:pPr>
      <w:r w:rsidRPr="0033618E">
        <w:rPr>
          <w:sz w:val="28"/>
          <w:szCs w:val="28"/>
          <w:lang w:val="uk-UA"/>
        </w:rPr>
        <w:t xml:space="preserve">Об᾽єкти моделювання: </w:t>
      </w:r>
      <w:hyperlink r:id="rId1191" w:tooltip="Парова турбіна" w:history="1">
        <w:r w:rsidRPr="0033618E">
          <w:rPr>
            <w:b/>
            <w:sz w:val="28"/>
            <w:szCs w:val="28"/>
            <w:lang w:val="uk-UA"/>
          </w:rPr>
          <w:t>паросиловий</w:t>
        </w:r>
      </w:hyperlink>
      <w:r w:rsidRPr="0033618E">
        <w:rPr>
          <w:b/>
          <w:sz w:val="28"/>
          <w:szCs w:val="28"/>
          <w:lang w:val="uk-UA"/>
        </w:rPr>
        <w:t> і </w:t>
      </w:r>
      <w:hyperlink r:id="rId1192" w:tooltip="Газотурбінний двигун" w:history="1">
        <w:r w:rsidRPr="0033618E">
          <w:rPr>
            <w:b/>
            <w:sz w:val="28"/>
            <w:szCs w:val="28"/>
            <w:lang w:val="uk-UA"/>
          </w:rPr>
          <w:t>газотурбінний</w:t>
        </w:r>
      </w:hyperlink>
      <w:r w:rsidRPr="0033618E">
        <w:rPr>
          <w:b/>
          <w:sz w:val="28"/>
          <w:szCs w:val="28"/>
          <w:lang w:val="uk-UA"/>
        </w:rPr>
        <w:t xml:space="preserve"> двигуни, газова турбіна, парова турбіна, електрогенератор</w:t>
      </w:r>
      <w:r w:rsidRPr="004E1928">
        <w:rPr>
          <w:lang w:val="uk-UA"/>
        </w:rPr>
        <w:t>.</w:t>
      </w:r>
    </w:p>
    <w:p w:rsidR="00BF4420" w:rsidRPr="004E1928" w:rsidRDefault="00BF4420" w:rsidP="00BF4420">
      <w:pPr>
        <w:pStyle w:val="Default"/>
        <w:jc w:val="both"/>
        <w:rPr>
          <w:rFonts w:ascii="Arial" w:hAnsi="Arial" w:cs="Arial"/>
          <w:color w:val="202122"/>
          <w:shd w:val="clear" w:color="auto" w:fill="FFFFFF"/>
          <w:lang w:val="uk-UA"/>
        </w:rPr>
      </w:pPr>
    </w:p>
    <w:p w:rsidR="00BF4420" w:rsidRPr="004E1928" w:rsidRDefault="00BF4420" w:rsidP="00BF4420">
      <w:pPr>
        <w:jc w:val="center"/>
        <w:rPr>
          <w:rFonts w:ascii="Arial" w:hAnsi="Arial" w:cs="Arial"/>
          <w:b/>
          <w:bCs/>
          <w:color w:val="202122"/>
          <w:sz w:val="24"/>
          <w:szCs w:val="24"/>
          <w:lang w:val="uk-UA"/>
        </w:rPr>
      </w:pPr>
      <w:r w:rsidRPr="004E1928">
        <w:rPr>
          <w:rFonts w:ascii="Arial" w:hAnsi="Arial" w:cs="Arial"/>
          <w:b/>
          <w:bCs/>
          <w:color w:val="202122"/>
          <w:sz w:val="24"/>
          <w:szCs w:val="24"/>
          <w:lang w:val="uk-UA"/>
        </w:rPr>
        <w:t xml:space="preserve">Теплоелектростанції: </w:t>
      </w:r>
    </w:p>
    <w:p w:rsidR="00BF4420" w:rsidRPr="004E1928" w:rsidRDefault="00BF4420" w:rsidP="00BF4420">
      <w:pPr>
        <w:jc w:val="center"/>
        <w:rPr>
          <w:rFonts w:ascii="Arial" w:hAnsi="Arial" w:cs="Arial"/>
          <w:b/>
          <w:bCs/>
          <w:color w:val="202122"/>
          <w:sz w:val="24"/>
          <w:szCs w:val="24"/>
        </w:rPr>
      </w:pPr>
      <w:r w:rsidRPr="004E1928">
        <w:rPr>
          <w:rFonts w:ascii="Arial" w:hAnsi="Arial" w:cs="Arial"/>
          <w:b/>
          <w:bCs/>
          <w:color w:val="202122"/>
          <w:sz w:val="24"/>
          <w:szCs w:val="24"/>
        </w:rPr>
        <w:t>Парогазова установка з газифікацією вугілля (IGCC).</w:t>
      </w:r>
    </w:p>
    <w:p w:rsidR="00BF4420" w:rsidRPr="0033618E" w:rsidRDefault="00BF4420" w:rsidP="0033618E">
      <w:pPr>
        <w:pStyle w:val="a6"/>
        <w:shd w:val="clear" w:color="auto" w:fill="FFFFFF"/>
        <w:spacing w:before="120" w:beforeAutospacing="0" w:after="120" w:afterAutospacing="0"/>
        <w:ind w:firstLine="709"/>
        <w:jc w:val="both"/>
        <w:rPr>
          <w:color w:val="202122"/>
          <w:sz w:val="28"/>
          <w:szCs w:val="28"/>
        </w:rPr>
      </w:pPr>
      <w:r w:rsidRPr="0033618E">
        <w:rPr>
          <w:color w:val="202122"/>
          <w:sz w:val="28"/>
          <w:szCs w:val="28"/>
        </w:rPr>
        <w:t xml:space="preserve">Використовується комбінація парового циклу Ренкіна та газового циклу Брайтона. В газифікаторі з вугілля виробляється синтез-газ, він очищується та подається до газової турбіни, після якої тепло вихідних газів утилізується для виробництва пари, яка обертає парову турбіну. </w:t>
      </w:r>
    </w:p>
    <w:p w:rsidR="0033618E" w:rsidRDefault="00BF4420" w:rsidP="00BF4420">
      <w:pPr>
        <w:pStyle w:val="Default"/>
        <w:rPr>
          <w:rFonts w:ascii="Arial" w:hAnsi="Arial" w:cs="Arial"/>
          <w:color w:val="202122"/>
          <w:shd w:val="clear" w:color="auto" w:fill="FFFFFF"/>
          <w:lang w:val="uk-UA"/>
        </w:rPr>
      </w:pPr>
      <w:r w:rsidRPr="004E1928">
        <w:rPr>
          <w:rFonts w:ascii="Arial" w:hAnsi="Arial" w:cs="Arial"/>
          <w:noProof/>
          <w:color w:val="202122"/>
          <w:shd w:val="clear" w:color="auto" w:fill="FFFFFF"/>
          <w:lang w:eastAsia="ru-RU"/>
        </w:rPr>
        <w:drawing>
          <wp:inline distT="0" distB="0" distL="0" distR="0">
            <wp:extent cx="5940425" cy="3216275"/>
            <wp:effectExtent l="19050" t="0" r="3175" b="0"/>
            <wp:docPr id="92" name="Рисунок 0" descr="Модель 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3.png"/>
                    <pic:cNvPicPr/>
                  </pic:nvPicPr>
                  <pic:blipFill>
                    <a:blip r:embed="rId1193" cstate="print"/>
                    <a:stretch>
                      <a:fillRect/>
                    </a:stretch>
                  </pic:blipFill>
                  <pic:spPr>
                    <a:xfrm>
                      <a:off x="0" y="0"/>
                      <a:ext cx="5940425" cy="3216275"/>
                    </a:xfrm>
                    <a:prstGeom prst="rect">
                      <a:avLst/>
                    </a:prstGeom>
                  </pic:spPr>
                </pic:pic>
              </a:graphicData>
            </a:graphic>
          </wp:inline>
        </w:drawing>
      </w:r>
    </w:p>
    <w:p w:rsidR="0033618E" w:rsidRDefault="0033618E" w:rsidP="00BF4420">
      <w:pPr>
        <w:pStyle w:val="Default"/>
        <w:rPr>
          <w:rFonts w:ascii="Arial" w:hAnsi="Arial" w:cs="Arial"/>
          <w:color w:val="202122"/>
          <w:shd w:val="clear" w:color="auto" w:fill="FFFFFF"/>
          <w:lang w:val="uk-UA"/>
        </w:rPr>
      </w:pPr>
    </w:p>
    <w:p w:rsidR="00BF4420" w:rsidRPr="0033618E" w:rsidRDefault="00BF4420" w:rsidP="0033618E">
      <w:pPr>
        <w:pStyle w:val="Default"/>
        <w:ind w:firstLine="567"/>
        <w:jc w:val="both"/>
        <w:rPr>
          <w:b/>
          <w:color w:val="auto"/>
          <w:sz w:val="28"/>
          <w:szCs w:val="28"/>
          <w:lang w:val="uk-UA"/>
        </w:rPr>
      </w:pPr>
      <w:r w:rsidRPr="0033618E">
        <w:rPr>
          <w:color w:val="202122"/>
          <w:sz w:val="28"/>
          <w:szCs w:val="28"/>
          <w:shd w:val="clear" w:color="auto" w:fill="FFFFFF"/>
          <w:lang w:val="uk-UA"/>
        </w:rPr>
        <w:t>У процесі газифікації синтез-газ можна виробляти з широкого спектра вуглецевмісної сировини, наприклад, високосірчистого вугілля, важких нафтових залишків і біомаси. Рослина називається комплексною, тому що (1) синтез-газ, що отримується в розділі газифікація, використовується як паливо для газової турбіни в комбінованому циклі, і (2) пар, що виробляється синтез-газовими кулерами в розділі газифікація, використовується в паровій турбіні в</w:t>
      </w:r>
      <w:r w:rsidRPr="0033618E">
        <w:rPr>
          <w:color w:val="202122"/>
          <w:sz w:val="28"/>
          <w:szCs w:val="28"/>
          <w:shd w:val="clear" w:color="auto" w:fill="FFFFFF"/>
        </w:rPr>
        <w:t> </w:t>
      </w:r>
      <w:hyperlink r:id="rId1194" w:tooltip="Змішаному циклі (ще не написана)" w:history="1">
        <w:r w:rsidRPr="0033618E">
          <w:rPr>
            <w:rStyle w:val="a5"/>
            <w:color w:val="BA0000"/>
            <w:sz w:val="28"/>
            <w:szCs w:val="28"/>
            <w:shd w:val="clear" w:color="auto" w:fill="FFFFFF"/>
            <w:lang w:val="uk-UA"/>
          </w:rPr>
          <w:t>змішаному циклі</w:t>
        </w:r>
      </w:hyperlink>
      <w:r w:rsidRPr="0033618E">
        <w:rPr>
          <w:color w:val="202122"/>
          <w:sz w:val="28"/>
          <w:szCs w:val="28"/>
          <w:shd w:val="clear" w:color="auto" w:fill="FFFFFF"/>
          <w:lang w:val="uk-UA"/>
        </w:rPr>
        <w:t xml:space="preserve">. </w:t>
      </w:r>
      <w:r w:rsidRPr="0033618E">
        <w:rPr>
          <w:color w:val="202122"/>
          <w:sz w:val="28"/>
          <w:szCs w:val="28"/>
          <w:shd w:val="clear" w:color="auto" w:fill="FFFFFF"/>
        </w:rPr>
        <w:t xml:space="preserve">На цьому прикладі виробництво синтез-газу використовується як паливо в </w:t>
      </w:r>
      <w:r w:rsidRPr="0033618E">
        <w:rPr>
          <w:b/>
          <w:color w:val="202122"/>
          <w:sz w:val="28"/>
          <w:szCs w:val="28"/>
          <w:shd w:val="clear" w:color="auto" w:fill="FFFFFF"/>
        </w:rPr>
        <w:t>газовій турбіні</w:t>
      </w:r>
      <w:r w:rsidRPr="0033618E">
        <w:rPr>
          <w:rStyle w:val="af9"/>
          <w:b/>
          <w:color w:val="202122"/>
          <w:sz w:val="28"/>
          <w:szCs w:val="28"/>
          <w:shd w:val="clear" w:color="auto" w:fill="FFFFFF"/>
        </w:rPr>
        <w:footnoteReference w:id="1"/>
      </w:r>
      <w:r w:rsidRPr="0033618E">
        <w:rPr>
          <w:b/>
          <w:color w:val="202122"/>
          <w:sz w:val="28"/>
          <w:szCs w:val="28"/>
          <w:shd w:val="clear" w:color="auto" w:fill="FFFFFF"/>
        </w:rPr>
        <w:t>,</w:t>
      </w:r>
      <w:r w:rsidRPr="0033618E">
        <w:rPr>
          <w:color w:val="202122"/>
          <w:sz w:val="28"/>
          <w:szCs w:val="28"/>
          <w:shd w:val="clear" w:color="auto" w:fill="FFFFFF"/>
        </w:rPr>
        <w:t xml:space="preserve"> яка виробляє електричну енергію. У звичайному змішаному циклі, так званих "відходів тепла" від вихлопу газової турбіни використовується в котлі-утилізаторі (ку) для виробітку пари для </w:t>
      </w:r>
      <w:r w:rsidRPr="0033618E">
        <w:rPr>
          <w:b/>
          <w:color w:val="202122"/>
          <w:sz w:val="28"/>
          <w:szCs w:val="28"/>
          <w:shd w:val="clear" w:color="auto" w:fill="FFFFFF"/>
        </w:rPr>
        <w:t>парової турбіни</w:t>
      </w:r>
      <w:r w:rsidRPr="0033618E">
        <w:rPr>
          <w:color w:val="202122"/>
          <w:sz w:val="28"/>
          <w:szCs w:val="28"/>
          <w:shd w:val="clear" w:color="auto" w:fill="FFFFFF"/>
        </w:rPr>
        <w:t xml:space="preserve"> циклу. На КЦКГ рослина підвищує загальну ефективність процесу шляхом додавання більш високої </w:t>
      </w:r>
      <w:r w:rsidRPr="0033618E">
        <w:rPr>
          <w:color w:val="202122"/>
          <w:sz w:val="28"/>
          <w:szCs w:val="28"/>
          <w:shd w:val="clear" w:color="auto" w:fill="FFFFFF"/>
        </w:rPr>
        <w:lastRenderedPageBreak/>
        <w:t>температури пари, що утворюється в процесі газифікації в паротурбінному циклі. Ця пара потім використовується в парових турбінах для виробництва додаткової електричної потужності.</w:t>
      </w:r>
    </w:p>
    <w:p w:rsidR="00BF4420" w:rsidRPr="0033618E" w:rsidRDefault="00BF4420" w:rsidP="0033618E">
      <w:pPr>
        <w:pStyle w:val="Default"/>
        <w:ind w:firstLine="567"/>
        <w:jc w:val="both"/>
        <w:rPr>
          <w:b/>
          <w:color w:val="auto"/>
          <w:sz w:val="28"/>
          <w:szCs w:val="28"/>
          <w:lang w:val="uk-UA"/>
        </w:rPr>
      </w:pPr>
    </w:p>
    <w:p w:rsidR="00BF4420" w:rsidRPr="0033618E" w:rsidRDefault="00BF4420" w:rsidP="0033618E">
      <w:pPr>
        <w:pStyle w:val="Default"/>
        <w:ind w:firstLine="567"/>
        <w:jc w:val="both"/>
        <w:rPr>
          <w:color w:val="auto"/>
          <w:sz w:val="28"/>
          <w:szCs w:val="28"/>
          <w:lang w:val="uk-UA"/>
        </w:rPr>
      </w:pPr>
      <w:r w:rsidRPr="0033618E">
        <w:rPr>
          <w:b/>
          <w:color w:val="auto"/>
          <w:sz w:val="28"/>
          <w:szCs w:val="28"/>
          <w:lang w:val="uk-UA"/>
        </w:rPr>
        <w:t xml:space="preserve">Складність та витратність технології </w:t>
      </w:r>
      <w:r w:rsidRPr="0033618E">
        <w:rPr>
          <w:b/>
          <w:color w:val="auto"/>
          <w:sz w:val="28"/>
          <w:szCs w:val="28"/>
        </w:rPr>
        <w:t>IGCC</w:t>
      </w:r>
      <w:r w:rsidRPr="0033618E">
        <w:rPr>
          <w:b/>
          <w:color w:val="auto"/>
          <w:sz w:val="28"/>
          <w:szCs w:val="28"/>
          <w:lang w:val="uk-UA"/>
        </w:rPr>
        <w:t xml:space="preserve"> поки не дозволя</w:t>
      </w:r>
      <w:r w:rsidRPr="0033618E">
        <w:rPr>
          <w:color w:val="auto"/>
          <w:sz w:val="28"/>
          <w:szCs w:val="28"/>
          <w:lang w:val="uk-UA"/>
        </w:rPr>
        <w:t xml:space="preserve">ють їй досягти промислових масштабів розповсюдження. Успішно експлуатуються декілька демонстраційних станцій потужністю 250-300 </w:t>
      </w:r>
      <w:r w:rsidRPr="0033618E">
        <w:rPr>
          <w:color w:val="auto"/>
          <w:sz w:val="28"/>
          <w:szCs w:val="28"/>
        </w:rPr>
        <w:t>M</w:t>
      </w:r>
      <w:r w:rsidRPr="0033618E">
        <w:rPr>
          <w:color w:val="auto"/>
          <w:sz w:val="28"/>
          <w:szCs w:val="28"/>
          <w:lang w:val="uk-UA"/>
        </w:rPr>
        <w:t xml:space="preserve">Вт з ефективністю на рівні 50%. </w:t>
      </w:r>
    </w:p>
    <w:p w:rsidR="00BF4420" w:rsidRPr="0033618E" w:rsidRDefault="00BF4420" w:rsidP="0033618E">
      <w:pPr>
        <w:pStyle w:val="Default"/>
        <w:ind w:firstLine="567"/>
        <w:jc w:val="both"/>
        <w:rPr>
          <w:color w:val="auto"/>
          <w:sz w:val="28"/>
          <w:szCs w:val="28"/>
          <w:lang w:val="uk-UA"/>
        </w:rPr>
      </w:pPr>
      <w:r w:rsidRPr="0033618E">
        <w:rPr>
          <w:sz w:val="28"/>
          <w:szCs w:val="28"/>
          <w:lang w:val="uk-UA"/>
        </w:rPr>
        <w:t xml:space="preserve">Об᾽єкти моделювання: </w:t>
      </w:r>
      <w:r w:rsidRPr="0033618E">
        <w:rPr>
          <w:b/>
          <w:sz w:val="28"/>
          <w:szCs w:val="28"/>
          <w:lang w:val="uk-UA"/>
        </w:rPr>
        <w:t>газифікатор, газова турбіна, парова турбіна, електрогенератор</w:t>
      </w:r>
      <w:r w:rsidRPr="0033618E">
        <w:rPr>
          <w:sz w:val="28"/>
          <w:szCs w:val="28"/>
          <w:lang w:val="uk-UA"/>
        </w:rPr>
        <w:t>.</w:t>
      </w:r>
    </w:p>
    <w:p w:rsidR="00BF4420" w:rsidRDefault="00BF4420" w:rsidP="00BF4420">
      <w:pPr>
        <w:pStyle w:val="3"/>
        <w:shd w:val="clear" w:color="auto" w:fill="FFFFFF"/>
        <w:spacing w:before="72"/>
        <w:jc w:val="center"/>
        <w:rPr>
          <w:rStyle w:val="mw-headline"/>
          <w:rFonts w:ascii="Arial" w:hAnsi="Arial" w:cs="Arial"/>
          <w:color w:val="000000"/>
          <w:sz w:val="24"/>
          <w:szCs w:val="24"/>
          <w:lang w:val="uk-UA"/>
        </w:rPr>
      </w:pPr>
      <w:r w:rsidRPr="004E1928">
        <w:rPr>
          <w:rStyle w:val="mw-headline"/>
          <w:rFonts w:ascii="Arial" w:hAnsi="Arial" w:cs="Arial"/>
          <w:color w:val="000000"/>
          <w:sz w:val="24"/>
          <w:szCs w:val="24"/>
        </w:rPr>
        <w:t>Альтернативна електроенергетика</w:t>
      </w:r>
    </w:p>
    <w:p w:rsidR="00C26F39" w:rsidRPr="00C26F39" w:rsidRDefault="00C26F39" w:rsidP="00C26F39">
      <w:pPr>
        <w:jc w:val="center"/>
        <w:rPr>
          <w:lang w:val="uk-UA" w:eastAsia="en-US"/>
        </w:rPr>
      </w:pPr>
      <w:r>
        <w:rPr>
          <w:lang w:val="uk-UA" w:eastAsia="en-US"/>
        </w:rPr>
        <w:t>(ВЕС і СЕС - для самостійного опрацювання феноменологічних моделей студентами)</w:t>
      </w:r>
    </w:p>
    <w:p w:rsidR="00BF4420" w:rsidRPr="004E1928" w:rsidRDefault="00BF4420" w:rsidP="00BF4420">
      <w:pPr>
        <w:pStyle w:val="a6"/>
        <w:shd w:val="clear" w:color="auto" w:fill="FFFFFF"/>
        <w:spacing w:before="120" w:beforeAutospacing="0" w:after="120" w:afterAutospacing="0"/>
        <w:ind w:firstLine="851"/>
        <w:jc w:val="both"/>
        <w:rPr>
          <w:color w:val="202122"/>
        </w:rPr>
      </w:pPr>
      <w:r w:rsidRPr="004E1928">
        <w:rPr>
          <w:color w:val="202122"/>
        </w:rPr>
        <w:t>До альтернативної електроенергетики належать способи генерування електроенергії, що мають низку переваг порівняно з «традиційними» (згаданими вище), але з різних причин не отримали достатнього поширення. Основними видами альтернативної енергетики є:</w:t>
      </w:r>
    </w:p>
    <w:p w:rsidR="00BF4420" w:rsidRPr="004E1928" w:rsidRDefault="00B55AED" w:rsidP="00BF4420">
      <w:pPr>
        <w:pStyle w:val="a6"/>
        <w:shd w:val="clear" w:color="auto" w:fill="FFFFFF"/>
        <w:spacing w:before="120" w:beforeAutospacing="0" w:after="120" w:afterAutospacing="0"/>
        <w:ind w:firstLine="851"/>
        <w:jc w:val="both"/>
        <w:rPr>
          <w:color w:val="202122"/>
          <w:lang w:val="uk-UA"/>
        </w:rPr>
      </w:pPr>
      <w:hyperlink r:id="rId1195" w:tooltip="Вітроенергетика" w:history="1">
        <w:r w:rsidR="00BF4420" w:rsidRPr="004E1928">
          <w:rPr>
            <w:rStyle w:val="a5"/>
            <w:rFonts w:eastAsiaTheme="majorEastAsia"/>
            <w:i/>
            <w:iCs/>
            <w:color w:val="0645AD"/>
          </w:rPr>
          <w:t>Вітроенергетика</w:t>
        </w:r>
      </w:hyperlink>
      <w:r w:rsidR="00BF4420" w:rsidRPr="004E1928">
        <w:rPr>
          <w:color w:val="202122"/>
        </w:rPr>
        <w:t> — використання кінетичної енергії вітру для отримання електроенергії.</w:t>
      </w:r>
    </w:p>
    <w:p w:rsidR="00BF4420" w:rsidRPr="004E1928" w:rsidRDefault="00BF4420" w:rsidP="00BF4420">
      <w:pPr>
        <w:pStyle w:val="Default"/>
        <w:rPr>
          <w:color w:val="auto"/>
          <w:lang w:val="uk-UA"/>
        </w:rPr>
      </w:pPr>
      <w:r w:rsidRPr="004E1928">
        <w:rPr>
          <w:lang w:val="uk-UA"/>
        </w:rPr>
        <w:t xml:space="preserve">Об᾽єкти моделювання: </w:t>
      </w:r>
      <w:r w:rsidRPr="004E1928">
        <w:rPr>
          <w:rFonts w:ascii="Arial" w:hAnsi="Arial" w:cs="Arial"/>
          <w:b/>
          <w:color w:val="202122"/>
          <w:shd w:val="clear" w:color="auto" w:fill="FFFFFF"/>
          <w:lang w:val="uk-UA"/>
        </w:rPr>
        <w:t>вітротурбіна, генератор</w:t>
      </w:r>
      <w:r w:rsidRPr="004E1928">
        <w:rPr>
          <w:b/>
          <w:lang w:val="uk-UA"/>
        </w:rPr>
        <w:t>.</w:t>
      </w:r>
    </w:p>
    <w:p w:rsidR="00BF4420" w:rsidRPr="004E1928" w:rsidRDefault="00B55AED" w:rsidP="00BF4420">
      <w:pPr>
        <w:pStyle w:val="a6"/>
        <w:shd w:val="clear" w:color="auto" w:fill="FFFFFF"/>
        <w:spacing w:before="120" w:beforeAutospacing="0" w:after="120" w:afterAutospacing="0"/>
        <w:ind w:firstLine="851"/>
        <w:jc w:val="both"/>
        <w:rPr>
          <w:color w:val="202122"/>
          <w:lang w:val="uk-UA"/>
        </w:rPr>
      </w:pPr>
      <w:hyperlink r:id="rId1196" w:tooltip="Сонячна енергетика" w:history="1">
        <w:r w:rsidR="00BF4420" w:rsidRPr="004E1928">
          <w:rPr>
            <w:rStyle w:val="a5"/>
            <w:rFonts w:eastAsiaTheme="majorEastAsia"/>
            <w:i/>
            <w:iCs/>
            <w:color w:val="0645AD"/>
          </w:rPr>
          <w:t>Сонячна енергетика</w:t>
        </w:r>
      </w:hyperlink>
      <w:r w:rsidR="00BF4420" w:rsidRPr="004E1928">
        <w:rPr>
          <w:color w:val="202122"/>
        </w:rPr>
        <w:t> (геліоенергетика) — отримання електричної енергії з енергії сонячних променів.</w:t>
      </w:r>
    </w:p>
    <w:p w:rsidR="00BF4420" w:rsidRPr="004E1928" w:rsidRDefault="00BF4420" w:rsidP="00BF4420">
      <w:pPr>
        <w:pStyle w:val="a6"/>
        <w:shd w:val="clear" w:color="auto" w:fill="FFFFFF"/>
        <w:spacing w:before="120" w:beforeAutospacing="0" w:after="120" w:afterAutospacing="0"/>
        <w:rPr>
          <w:color w:val="202122"/>
          <w:lang w:val="uk-UA"/>
        </w:rPr>
      </w:pPr>
      <w:r w:rsidRPr="004E1928">
        <w:rPr>
          <w:lang w:val="uk-UA"/>
        </w:rPr>
        <w:t xml:space="preserve">Об᾽єкти моделювання: </w:t>
      </w:r>
      <w:r w:rsidRPr="004E1928">
        <w:rPr>
          <w:rFonts w:ascii="Arial" w:eastAsiaTheme="minorHAnsi" w:hAnsi="Arial" w:cs="Arial"/>
          <w:b/>
          <w:color w:val="202122"/>
          <w:shd w:val="clear" w:color="auto" w:fill="FFFFFF"/>
          <w:lang w:val="uk-UA" w:eastAsia="en-US"/>
        </w:rPr>
        <w:t>сонячні модулі (фотопанелі).</w:t>
      </w:r>
    </w:p>
    <w:p w:rsidR="00BF4420" w:rsidRPr="004E1928" w:rsidRDefault="00BF4420" w:rsidP="00BF4420">
      <w:pPr>
        <w:pStyle w:val="a6"/>
        <w:shd w:val="clear" w:color="auto" w:fill="FFFFFF"/>
        <w:spacing w:before="120" w:beforeAutospacing="0" w:after="120" w:afterAutospacing="0"/>
        <w:ind w:firstLine="851"/>
        <w:jc w:val="both"/>
        <w:rPr>
          <w:color w:val="202122"/>
        </w:rPr>
      </w:pPr>
      <w:r w:rsidRPr="004E1928">
        <w:rPr>
          <w:color w:val="202122"/>
        </w:rPr>
        <w:t>Загальними недоліками вітро- і геліоенергетики є відносна мала потужність генераторів при їх високій вартості. Також в обох випадках обов'язково потрібні акумулювальні потужності на нічний (для геліоенергетики) і безвітряний (для вітроенергетики) час.</w:t>
      </w:r>
    </w:p>
    <w:p w:rsidR="00BF4420" w:rsidRPr="004E1928" w:rsidRDefault="00B55AED" w:rsidP="00BF4420">
      <w:pPr>
        <w:pStyle w:val="a6"/>
        <w:shd w:val="clear" w:color="auto" w:fill="FFFFFF"/>
        <w:spacing w:before="120" w:beforeAutospacing="0" w:after="120" w:afterAutospacing="0"/>
        <w:ind w:firstLine="851"/>
        <w:jc w:val="both"/>
        <w:rPr>
          <w:color w:val="202122"/>
          <w:lang w:val="uk-UA"/>
        </w:rPr>
      </w:pPr>
      <w:hyperlink r:id="rId1197" w:tooltip="Геотермальна енергетика" w:history="1">
        <w:r w:rsidR="00BF4420" w:rsidRPr="004E1928">
          <w:rPr>
            <w:rStyle w:val="a5"/>
            <w:rFonts w:eastAsiaTheme="majorEastAsia"/>
            <w:i/>
            <w:iCs/>
            <w:color w:val="0645AD"/>
          </w:rPr>
          <w:t>Геотермальна енергетика</w:t>
        </w:r>
      </w:hyperlink>
      <w:r w:rsidR="00BF4420" w:rsidRPr="004E1928">
        <w:rPr>
          <w:color w:val="202122"/>
        </w:rPr>
        <w:t> — промислове отримання енергії, зокрема електроенергії, з гарячих джерел, термальних підземних вод. По суті геотермальні станції є звичайними ТЕС, на яких джерелом тепла для нагрівання пари замість котла чи ядерного реактора використовуються підземні джерела тепла з надр Землі. Недоліком таких станцій є географічна обмеженість їх застосування: геотермальні станції рентабельно будувати лише у регіонах тектонічної активності, тобто, там, де ці природні джерела тепла є найдоступнішими.</w:t>
      </w:r>
    </w:p>
    <w:p w:rsidR="00BF4420" w:rsidRPr="004E1928" w:rsidRDefault="00BF4420" w:rsidP="00BF4420">
      <w:pPr>
        <w:pStyle w:val="a6"/>
        <w:shd w:val="clear" w:color="auto" w:fill="FFFFFF"/>
        <w:spacing w:before="120" w:beforeAutospacing="0" w:after="120" w:afterAutospacing="0"/>
        <w:jc w:val="both"/>
        <w:rPr>
          <w:rFonts w:ascii="Arial" w:eastAsiaTheme="minorHAnsi" w:hAnsi="Arial" w:cs="Arial"/>
          <w:b/>
          <w:color w:val="202122"/>
          <w:shd w:val="clear" w:color="auto" w:fill="FFFFFF"/>
          <w:lang w:val="uk-UA" w:eastAsia="en-US"/>
        </w:rPr>
      </w:pPr>
      <w:r w:rsidRPr="004E1928">
        <w:rPr>
          <w:lang w:val="uk-UA"/>
        </w:rPr>
        <w:t xml:space="preserve">Об᾽єкти моделювання: </w:t>
      </w:r>
      <w:r w:rsidRPr="004E1928">
        <w:rPr>
          <w:rFonts w:ascii="Arial" w:eastAsiaTheme="minorHAnsi" w:hAnsi="Arial" w:cs="Arial"/>
          <w:b/>
          <w:color w:val="202122"/>
          <w:shd w:val="clear" w:color="auto" w:fill="FFFFFF"/>
          <w:lang w:val="uk-UA" w:eastAsia="en-US"/>
        </w:rPr>
        <w:t>процес ліфтингу теплоносія,</w:t>
      </w:r>
      <w:r w:rsidRPr="004E1928">
        <w:rPr>
          <w:lang w:val="uk-UA"/>
        </w:rPr>
        <w:t xml:space="preserve"> </w:t>
      </w:r>
      <w:r w:rsidRPr="004E1928">
        <w:rPr>
          <w:rFonts w:ascii="Arial" w:eastAsiaTheme="minorHAnsi" w:hAnsi="Arial" w:cs="Arial"/>
          <w:b/>
          <w:color w:val="202122"/>
          <w:shd w:val="clear" w:color="auto" w:fill="FFFFFF"/>
          <w:lang w:val="uk-UA" w:eastAsia="en-US"/>
        </w:rPr>
        <w:t>сепаратор вода/пара, парова турбіна, теплообмінник. Також: геологічне моделювання теплових підземних колекторів.</w:t>
      </w:r>
    </w:p>
    <w:p w:rsidR="00BF4420" w:rsidRPr="00C26F39" w:rsidRDefault="00BF4420" w:rsidP="00C26F39">
      <w:pPr>
        <w:widowControl w:val="0"/>
        <w:autoSpaceDE w:val="0"/>
        <w:autoSpaceDN w:val="0"/>
        <w:spacing w:after="0" w:line="240" w:lineRule="auto"/>
        <w:ind w:firstLine="425"/>
        <w:jc w:val="both"/>
        <w:rPr>
          <w:rFonts w:ascii="Times New Roman" w:hAnsi="Times New Roman" w:cs="Times New Roman"/>
          <w:sz w:val="28"/>
          <w:szCs w:val="28"/>
        </w:rPr>
      </w:pPr>
      <w:r w:rsidRPr="004E1928">
        <w:rPr>
          <w:bCs/>
          <w:sz w:val="24"/>
          <w:szCs w:val="24"/>
          <w:lang w:val="uk-UA"/>
        </w:rPr>
        <w:tab/>
      </w:r>
      <w:r w:rsidR="00C26F39">
        <w:rPr>
          <w:rFonts w:ascii="Times New Roman" w:hAnsi="Times New Roman" w:cs="Times New Roman"/>
          <w:bCs/>
          <w:sz w:val="28"/>
          <w:szCs w:val="28"/>
          <w:lang w:val="uk-UA"/>
        </w:rPr>
        <w:t>Ф</w:t>
      </w:r>
      <w:r w:rsidRPr="00C26F39">
        <w:rPr>
          <w:rFonts w:ascii="Times New Roman" w:hAnsi="Times New Roman" w:cs="Times New Roman"/>
          <w:sz w:val="28"/>
          <w:szCs w:val="28"/>
          <w:lang w:val="uk-UA"/>
        </w:rPr>
        <w:t xml:space="preserve">еноменологічна модель (Рис. 3) містить три основні підвиди субпроцесів – тепломасоперенесення, теплоперенесення, тепло-механічної трансформації. Субпроцеси 1.1 та 1.2 віддзеркалюють вхід теплової енергії в систему. Субпроцеси 2.1, 2.2, 2.3 – це теплообмінні процеси між теплоносієм та флюїдонасиченим пластом. </w:t>
      </w:r>
      <w:r w:rsidRPr="00C26F39">
        <w:rPr>
          <w:rFonts w:ascii="Times New Roman" w:hAnsi="Times New Roman" w:cs="Times New Roman"/>
          <w:sz w:val="28"/>
          <w:szCs w:val="28"/>
        </w:rPr>
        <w:t xml:space="preserve">Субпроцеси 3.1, 3.2, 3.3 – процеси перерозподілу тепла, забраного в пласті по пластовій зоні та вибою. Субпроцеси 4.1 – 4.8 – процеси циркуляції теплоносія, тепломасопернесення. Субпроцеси 5.1 – 5.3 – процеси тепломасопернесення та перетворення </w:t>
      </w:r>
      <w:r w:rsidRPr="00C26F39">
        <w:rPr>
          <w:rFonts w:ascii="Times New Roman" w:hAnsi="Times New Roman" w:cs="Times New Roman"/>
          <w:sz w:val="28"/>
          <w:szCs w:val="28"/>
        </w:rPr>
        <w:lastRenderedPageBreak/>
        <w:t xml:space="preserve">теплової енергії в механічну і гідравлічну для роботи насоса циркуляції і теплових насосів. Субпроцес 6 – вихід теплової енергії до споживача. </w:t>
      </w:r>
    </w:p>
    <w:p w:rsidR="00BF4420" w:rsidRPr="004E1928" w:rsidRDefault="00BF4420" w:rsidP="00BF4420">
      <w:pPr>
        <w:widowControl w:val="0"/>
        <w:autoSpaceDE w:val="0"/>
        <w:autoSpaceDN w:val="0"/>
        <w:jc w:val="both"/>
        <w:rPr>
          <w:bCs/>
          <w:sz w:val="24"/>
          <w:szCs w:val="24"/>
        </w:rPr>
      </w:pPr>
      <w:r w:rsidRPr="004E1928">
        <w:rPr>
          <w:sz w:val="24"/>
          <w:szCs w:val="24"/>
        </w:rPr>
        <w:t xml:space="preserve"> </w:t>
      </w:r>
      <w:r w:rsidRPr="004E1928">
        <w:rPr>
          <w:bCs/>
          <w:noProof/>
          <w:sz w:val="24"/>
          <w:szCs w:val="24"/>
        </w:rPr>
        <w:drawing>
          <wp:inline distT="0" distB="0" distL="0" distR="0">
            <wp:extent cx="6477000" cy="8048625"/>
            <wp:effectExtent l="19050" t="0" r="0" b="0"/>
            <wp:docPr id="93"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198"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477000" cy="8048625"/>
                    </a:xfrm>
                    <a:prstGeom prst="rect">
                      <a:avLst/>
                    </a:prstGeom>
                    <a:noFill/>
                    <a:ln>
                      <a:noFill/>
                    </a:ln>
                  </pic:spPr>
                </pic:pic>
              </a:graphicData>
            </a:graphic>
          </wp:inline>
        </w:drawing>
      </w:r>
    </w:p>
    <w:p w:rsidR="00BF4420" w:rsidRPr="004E1928" w:rsidRDefault="00BF4420" w:rsidP="00BF4420">
      <w:pPr>
        <w:widowControl w:val="0"/>
        <w:autoSpaceDE w:val="0"/>
        <w:autoSpaceDN w:val="0"/>
        <w:ind w:firstLine="510"/>
        <w:jc w:val="both"/>
        <w:rPr>
          <w:bCs/>
          <w:sz w:val="24"/>
          <w:szCs w:val="24"/>
        </w:rPr>
      </w:pPr>
      <w:r w:rsidRPr="00C26F39">
        <w:rPr>
          <w:rFonts w:ascii="Times New Roman" w:hAnsi="Times New Roman" w:cs="Times New Roman"/>
          <w:bCs/>
          <w:sz w:val="28"/>
          <w:szCs w:val="28"/>
        </w:rPr>
        <w:t xml:space="preserve">Рис.3. Феноменологічна модель геотермальної системи (СГТС) </w:t>
      </w:r>
      <w:r w:rsidRPr="00C26F39">
        <w:rPr>
          <w:rFonts w:ascii="Times New Roman" w:hAnsi="Times New Roman" w:cs="Times New Roman"/>
          <w:bCs/>
          <w:sz w:val="28"/>
          <w:szCs w:val="28"/>
        </w:rPr>
        <w:lastRenderedPageBreak/>
        <w:t>відкритого типу на базі нафтогазової свердловини при використанні двох теплових насосів на вибої та гирлі і одного циркуляційного насоса</w:t>
      </w:r>
      <w:r w:rsidRPr="004E1928">
        <w:rPr>
          <w:bCs/>
          <w:sz w:val="24"/>
          <w:szCs w:val="24"/>
        </w:rPr>
        <w:t>.</w:t>
      </w:r>
    </w:p>
    <w:p w:rsidR="00BF4420" w:rsidRPr="00C26F39" w:rsidRDefault="00BF4420" w:rsidP="00BF4420">
      <w:pPr>
        <w:pStyle w:val="33"/>
        <w:ind w:firstLine="510"/>
        <w:jc w:val="both"/>
        <w:rPr>
          <w:color w:val="000000" w:themeColor="text1"/>
          <w:szCs w:val="28"/>
        </w:rPr>
      </w:pPr>
      <w:r w:rsidRPr="00C26F39">
        <w:rPr>
          <w:color w:val="000000" w:themeColor="text1"/>
          <w:szCs w:val="28"/>
        </w:rPr>
        <w:t xml:space="preserve">Відповідно до феноменологічного уявлення та базової конструкції СГС (Рис.2-3) загальна термогідродинамічна модель дренованої зони проникного пласта та свердловини розглянута у вигляді трьох циліндрів із зміщенням та різним діаметром та різною висотою, які мають теплообмінні процеси симетричні центральній вісі (Рис.4.). </w:t>
      </w:r>
    </w:p>
    <w:p w:rsidR="00BF4420" w:rsidRPr="004E1928" w:rsidRDefault="00BF4420" w:rsidP="00BF4420">
      <w:pPr>
        <w:pStyle w:val="33"/>
        <w:ind w:firstLine="510"/>
        <w:jc w:val="both"/>
        <w:rPr>
          <w:color w:val="000000" w:themeColor="text1"/>
          <w:sz w:val="24"/>
          <w:szCs w:val="24"/>
        </w:rPr>
      </w:pPr>
      <w:r w:rsidRPr="004E1928">
        <w:rPr>
          <w:color w:val="000000" w:themeColor="text1"/>
          <w:sz w:val="24"/>
          <w:szCs w:val="24"/>
        </w:rPr>
        <w:drawing>
          <wp:anchor distT="0" distB="0" distL="114300" distR="114300" simplePos="0" relativeHeight="251692032" behindDoc="0" locked="0" layoutInCell="1" allowOverlap="1">
            <wp:simplePos x="0" y="0"/>
            <wp:positionH relativeFrom="margin">
              <wp:align>left</wp:align>
            </wp:positionH>
            <wp:positionV relativeFrom="paragraph">
              <wp:posOffset>6350</wp:posOffset>
            </wp:positionV>
            <wp:extent cx="2886075" cy="2556677"/>
            <wp:effectExtent l="0" t="0" r="0" b="0"/>
            <wp:wrapSquare wrapText="bothSides"/>
            <wp:docPr id="9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199"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86075" cy="2556677"/>
                    </a:xfrm>
                    <a:prstGeom prst="rect">
                      <a:avLst/>
                    </a:prstGeom>
                    <a:noFill/>
                  </pic:spPr>
                </pic:pic>
              </a:graphicData>
            </a:graphic>
          </wp:anchor>
        </w:drawing>
      </w:r>
      <w:r w:rsidRPr="004E1928">
        <w:rPr>
          <w:color w:val="000000" w:themeColor="text1"/>
          <w:sz w:val="24"/>
          <w:szCs w:val="24"/>
        </w:rPr>
        <w:t xml:space="preserve"> </w:t>
      </w:r>
    </w:p>
    <w:p w:rsidR="00BF4420" w:rsidRPr="004E1928" w:rsidRDefault="00BF4420" w:rsidP="00BF4420">
      <w:pPr>
        <w:pStyle w:val="33"/>
        <w:ind w:firstLine="510"/>
        <w:jc w:val="both"/>
        <w:rPr>
          <w:color w:val="000000" w:themeColor="text1"/>
          <w:sz w:val="24"/>
          <w:szCs w:val="24"/>
        </w:rPr>
      </w:pPr>
      <w:r w:rsidRPr="004E1928">
        <w:rPr>
          <w:color w:val="000000" w:themeColor="text1"/>
          <w:sz w:val="24"/>
          <w:szCs w:val="24"/>
        </w:rPr>
        <w:t xml:space="preserve">Рис. 4. Схема руху теплоносія – флюїду та теплообмін з гірськими породами </w:t>
      </w:r>
      <w:r w:rsidRPr="004E1928">
        <w:rPr>
          <w:color w:val="000000" w:themeColor="text1"/>
          <w:sz w:val="24"/>
          <w:szCs w:val="24"/>
          <w:u w:val="single"/>
        </w:rPr>
        <w:t>у гідродинамічно-відкритій системі «пласт-привибійна зона-свердловина»</w:t>
      </w:r>
      <w:r w:rsidRPr="004E1928">
        <w:rPr>
          <w:color w:val="000000" w:themeColor="text1"/>
          <w:sz w:val="24"/>
          <w:szCs w:val="24"/>
        </w:rPr>
        <w:t xml:space="preserve">. </w:t>
      </w:r>
    </w:p>
    <w:p w:rsidR="00BF4420" w:rsidRPr="004E1928" w:rsidRDefault="00BF4420" w:rsidP="00BF4420">
      <w:pPr>
        <w:ind w:firstLine="510"/>
        <w:jc w:val="both"/>
        <w:rPr>
          <w:b/>
          <w:bCs/>
          <w:color w:val="000000" w:themeColor="text1"/>
          <w:sz w:val="24"/>
          <w:szCs w:val="24"/>
          <w:lang w:val="uk-UA"/>
        </w:rPr>
      </w:pPr>
    </w:p>
    <w:p w:rsidR="00BF4420" w:rsidRPr="004E1928" w:rsidRDefault="00BF4420" w:rsidP="00BF4420">
      <w:pPr>
        <w:ind w:firstLine="510"/>
        <w:jc w:val="both"/>
        <w:rPr>
          <w:b/>
          <w:bCs/>
          <w:color w:val="000000" w:themeColor="text1"/>
          <w:sz w:val="24"/>
          <w:szCs w:val="24"/>
          <w:lang w:val="uk-UA"/>
        </w:rPr>
      </w:pPr>
    </w:p>
    <w:p w:rsidR="00BF4420" w:rsidRPr="004E1928" w:rsidRDefault="00BF4420" w:rsidP="00BF4420">
      <w:pPr>
        <w:ind w:firstLine="510"/>
        <w:jc w:val="both"/>
        <w:rPr>
          <w:b/>
          <w:bCs/>
          <w:color w:val="000000" w:themeColor="text1"/>
          <w:sz w:val="24"/>
          <w:szCs w:val="24"/>
          <w:lang w:val="uk-UA"/>
        </w:rPr>
      </w:pPr>
    </w:p>
    <w:p w:rsidR="00BF4420" w:rsidRPr="00C26F39" w:rsidRDefault="00BF4420" w:rsidP="00BF4420">
      <w:pPr>
        <w:pStyle w:val="33"/>
        <w:ind w:firstLine="510"/>
        <w:jc w:val="both"/>
        <w:rPr>
          <w:color w:val="000000" w:themeColor="text1"/>
          <w:szCs w:val="28"/>
        </w:rPr>
      </w:pPr>
      <w:r w:rsidRPr="00C26F39">
        <w:rPr>
          <w:color w:val="000000" w:themeColor="text1"/>
          <w:szCs w:val="28"/>
        </w:rPr>
        <w:t>З рисунку 4 видно,  що температура гірських прилеглих порід різна (позначено різним відтінком стрілок). Біля вибою температура менша ніж в пласті, але майже вздовж усього «ліфту-колони» температура гірських порід зменшується знизу – до гори.</w:t>
      </w:r>
    </w:p>
    <w:p w:rsidR="00BF4420" w:rsidRPr="00C26F39" w:rsidRDefault="00BF4420" w:rsidP="00BF4420">
      <w:pPr>
        <w:pStyle w:val="a6"/>
        <w:shd w:val="clear" w:color="auto" w:fill="FFFFFF"/>
        <w:spacing w:before="120" w:beforeAutospacing="0" w:after="120" w:afterAutospacing="0"/>
        <w:ind w:firstLine="851"/>
        <w:jc w:val="both"/>
        <w:rPr>
          <w:color w:val="202122"/>
          <w:sz w:val="28"/>
          <w:szCs w:val="28"/>
          <w:lang w:val="uk-UA"/>
        </w:rPr>
      </w:pPr>
      <w:r w:rsidRPr="00C26F39">
        <w:rPr>
          <w:b/>
          <w:i/>
          <w:iCs/>
          <w:color w:val="202122"/>
          <w:sz w:val="28"/>
          <w:szCs w:val="28"/>
        </w:rPr>
        <w:t>Воднева енергетика</w:t>
      </w:r>
      <w:r w:rsidRPr="00C26F39">
        <w:rPr>
          <w:color w:val="202122"/>
          <w:sz w:val="28"/>
          <w:szCs w:val="28"/>
        </w:rPr>
        <w:t> — використання водню як енергетичного палива має великі перспективи: водень має дуже високий </w:t>
      </w:r>
      <w:hyperlink r:id="rId1200" w:tooltip="Коефіцієнт корисної дії" w:history="1">
        <w:r w:rsidRPr="00C26F39">
          <w:rPr>
            <w:rStyle w:val="a5"/>
            <w:rFonts w:eastAsiaTheme="majorEastAsia"/>
            <w:color w:val="0645AD"/>
            <w:sz w:val="28"/>
            <w:szCs w:val="28"/>
          </w:rPr>
          <w:t>ККД</w:t>
        </w:r>
      </w:hyperlink>
      <w:r w:rsidRPr="00C26F39">
        <w:rPr>
          <w:color w:val="202122"/>
          <w:sz w:val="28"/>
          <w:szCs w:val="28"/>
        </w:rPr>
        <w:t> згоряння, його ресурс практично не обмежений, спалювання водню є абсолютно екологічно чистим (продуктом згоряння в атмосфері кисню є дистильована вода). Однак повною мірою задовольнити потреби людства воднева енергетика поки що не може через дорожнечу виробництва чистого водню і технічні проблеми його транспортування у великих кількостях.</w:t>
      </w:r>
    </w:p>
    <w:p w:rsidR="00BF4420" w:rsidRPr="00C26F39" w:rsidRDefault="00BF4420" w:rsidP="00BF4420">
      <w:pPr>
        <w:pStyle w:val="a6"/>
        <w:shd w:val="clear" w:color="auto" w:fill="FFFFFF"/>
        <w:spacing w:before="120" w:beforeAutospacing="0" w:after="120" w:afterAutospacing="0"/>
        <w:jc w:val="both"/>
        <w:rPr>
          <w:color w:val="202122"/>
          <w:sz w:val="28"/>
          <w:szCs w:val="28"/>
          <w:lang w:val="uk-UA"/>
        </w:rPr>
      </w:pPr>
      <w:r w:rsidRPr="00C26F39">
        <w:rPr>
          <w:sz w:val="28"/>
          <w:szCs w:val="28"/>
          <w:lang w:val="uk-UA"/>
        </w:rPr>
        <w:t xml:space="preserve">Об᾽єкти моделювання: </w:t>
      </w:r>
      <w:r w:rsidRPr="00C26F39">
        <w:rPr>
          <w:rFonts w:eastAsiaTheme="minorHAnsi"/>
          <w:b/>
          <w:color w:val="202122"/>
          <w:sz w:val="28"/>
          <w:szCs w:val="28"/>
          <w:shd w:val="clear" w:color="auto" w:fill="FFFFFF"/>
          <w:lang w:val="uk-UA" w:eastAsia="en-US"/>
        </w:rPr>
        <w:t>процес спалювання водню, парова турбіна,  електрогенератор.</w:t>
      </w:r>
    </w:p>
    <w:p w:rsidR="00BF4420" w:rsidRPr="00C26F39" w:rsidRDefault="00BF4420" w:rsidP="00BF4420">
      <w:pPr>
        <w:pStyle w:val="a6"/>
        <w:shd w:val="clear" w:color="auto" w:fill="FFFFFF"/>
        <w:spacing w:before="120" w:beforeAutospacing="0" w:after="120" w:afterAutospacing="0"/>
        <w:ind w:firstLine="851"/>
        <w:jc w:val="both"/>
        <w:rPr>
          <w:color w:val="202122"/>
          <w:sz w:val="28"/>
          <w:szCs w:val="28"/>
        </w:rPr>
      </w:pPr>
      <w:r w:rsidRPr="00C26F39">
        <w:rPr>
          <w:color w:val="202122"/>
          <w:sz w:val="28"/>
          <w:szCs w:val="28"/>
        </w:rPr>
        <w:t>Варто також відзначити такі альтернативні види гідроенергетики: </w:t>
      </w:r>
      <w:hyperlink r:id="rId1201" w:tooltip="Припливна електростанція" w:history="1">
        <w:r w:rsidRPr="00C26F39">
          <w:rPr>
            <w:rStyle w:val="a5"/>
            <w:rFonts w:eastAsiaTheme="majorEastAsia"/>
            <w:i/>
            <w:iCs/>
            <w:sz w:val="28"/>
            <w:szCs w:val="28"/>
          </w:rPr>
          <w:t>припливну</w:t>
        </w:r>
      </w:hyperlink>
      <w:r w:rsidRPr="00C26F39">
        <w:rPr>
          <w:sz w:val="28"/>
          <w:szCs w:val="28"/>
        </w:rPr>
        <w:t> </w:t>
      </w:r>
      <w:r w:rsidRPr="00C26F39">
        <w:rPr>
          <w:color w:val="202122"/>
          <w:sz w:val="28"/>
          <w:szCs w:val="28"/>
        </w:rPr>
        <w:t>і </w:t>
      </w:r>
      <w:hyperlink r:id="rId1202" w:tooltip="Енергія морських хвиль" w:history="1">
        <w:r w:rsidRPr="00C26F39">
          <w:rPr>
            <w:rStyle w:val="a5"/>
            <w:rFonts w:eastAsiaTheme="majorEastAsia"/>
            <w:i/>
            <w:iCs/>
            <w:color w:val="0645AD"/>
            <w:sz w:val="28"/>
            <w:szCs w:val="28"/>
          </w:rPr>
          <w:t>хвильову</w:t>
        </w:r>
      </w:hyperlink>
      <w:r w:rsidRPr="00C26F39">
        <w:rPr>
          <w:color w:val="202122"/>
          <w:sz w:val="28"/>
          <w:szCs w:val="28"/>
        </w:rPr>
        <w:t> енергетику. У цих випадках використовується природна кінетична енергія морських припливів і вітрових хвиль відповідно. Поширенню цих видів електроенергетики заважає необхідність збігу дуже багатьох чинників при проектуванні електростанції: необхідним є таке узбережжя, на якому припливи (і хвилювання моря відповідно) були б досить сильними і сталими.</w:t>
      </w:r>
    </w:p>
    <w:p w:rsidR="00BF4420" w:rsidRPr="004E1928" w:rsidRDefault="00BF4420" w:rsidP="00BF4420">
      <w:pPr>
        <w:spacing w:after="0" w:line="240" w:lineRule="auto"/>
        <w:jc w:val="center"/>
        <w:rPr>
          <w:sz w:val="24"/>
          <w:szCs w:val="24"/>
          <w:lang w:val="uk-UA"/>
        </w:rPr>
      </w:pPr>
      <w:r w:rsidRPr="004E1928">
        <w:rPr>
          <w:noProof/>
          <w:sz w:val="24"/>
          <w:szCs w:val="24"/>
        </w:rPr>
        <w:lastRenderedPageBreak/>
        <w:drawing>
          <wp:inline distT="0" distB="0" distL="0" distR="0">
            <wp:extent cx="2054784" cy="3064644"/>
            <wp:effectExtent l="19050" t="0" r="2616" b="0"/>
            <wp:docPr id="95" name="Рисунок 19" descr="вітров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ітрова.png"/>
                    <pic:cNvPicPr/>
                  </pic:nvPicPr>
                  <pic:blipFill>
                    <a:blip r:embed="rId1203" cstate="print"/>
                    <a:stretch>
                      <a:fillRect/>
                    </a:stretch>
                  </pic:blipFill>
                  <pic:spPr>
                    <a:xfrm>
                      <a:off x="0" y="0"/>
                      <a:ext cx="2057846" cy="3069210"/>
                    </a:xfrm>
                    <a:prstGeom prst="rect">
                      <a:avLst/>
                    </a:prstGeom>
                  </pic:spPr>
                </pic:pic>
              </a:graphicData>
            </a:graphic>
          </wp:inline>
        </w:drawing>
      </w:r>
    </w:p>
    <w:p w:rsidR="00BF4420" w:rsidRPr="004E1928" w:rsidRDefault="00BF4420" w:rsidP="00BF4420">
      <w:pPr>
        <w:spacing w:after="0" w:line="240" w:lineRule="auto"/>
        <w:jc w:val="center"/>
        <w:rPr>
          <w:sz w:val="24"/>
          <w:szCs w:val="24"/>
          <w:lang w:val="uk-UA"/>
        </w:rPr>
      </w:pPr>
    </w:p>
    <w:p w:rsidR="00BF4420" w:rsidRPr="004E1928" w:rsidRDefault="00BF4420" w:rsidP="00BF4420">
      <w:pPr>
        <w:spacing w:after="0" w:line="240" w:lineRule="auto"/>
        <w:jc w:val="center"/>
        <w:rPr>
          <w:rFonts w:ascii="Times New Roman" w:hAnsi="Times New Roman" w:cs="Times New Roman"/>
          <w:sz w:val="24"/>
          <w:szCs w:val="24"/>
          <w:lang w:val="uk-UA"/>
        </w:rPr>
      </w:pPr>
      <w:r w:rsidRPr="004E1928">
        <w:rPr>
          <w:rFonts w:ascii="Times New Roman" w:hAnsi="Times New Roman" w:cs="Times New Roman"/>
          <w:color w:val="202122"/>
          <w:sz w:val="24"/>
          <w:szCs w:val="24"/>
          <w:shd w:val="clear" w:color="auto" w:fill="F8F9FA"/>
        </w:rPr>
        <w:t>Конструкція вітроенергетичної установки:1-фундамент, 2-підключення до електричної мережі, 3-вежа, 4-драбина для доступу технічного персоналу до обладнання, 5-система орієнтації за вітром, 6-корпус, 7-електричний генератор, 8-анемометр, 9-електрична або механічна муфта зчеплення, 10-коробка перемикання передач, 11-лопаті, 12-система зміни кута атаки лопаті, 13-кришка механізму зміни кута повороту лопаті</w:t>
      </w:r>
    </w:p>
    <w:p w:rsidR="00BF4420" w:rsidRPr="004E1928" w:rsidRDefault="00BF4420" w:rsidP="00BF4420">
      <w:pPr>
        <w:spacing w:after="0" w:line="240" w:lineRule="auto"/>
        <w:jc w:val="center"/>
        <w:rPr>
          <w:sz w:val="24"/>
          <w:szCs w:val="24"/>
          <w:lang w:val="uk-UA"/>
        </w:rPr>
      </w:pPr>
    </w:p>
    <w:p w:rsidR="00BF4420" w:rsidRPr="004E1928" w:rsidRDefault="00BF4420" w:rsidP="00BF4420">
      <w:pPr>
        <w:spacing w:after="0" w:line="240" w:lineRule="auto"/>
        <w:jc w:val="center"/>
        <w:rPr>
          <w:sz w:val="24"/>
          <w:szCs w:val="24"/>
          <w:lang w:val="uk-UA"/>
        </w:rPr>
      </w:pPr>
      <w:r w:rsidRPr="004E1928">
        <w:rPr>
          <w:noProof/>
          <w:sz w:val="24"/>
          <w:szCs w:val="24"/>
        </w:rPr>
        <w:drawing>
          <wp:inline distT="0" distB="0" distL="0" distR="0">
            <wp:extent cx="5551718" cy="3115609"/>
            <wp:effectExtent l="19050" t="0" r="0" b="0"/>
            <wp:docPr id="96" name="Рисунок 20" descr="сонячн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онячна.png"/>
                    <pic:cNvPicPr/>
                  </pic:nvPicPr>
                  <pic:blipFill>
                    <a:blip r:embed="rId1204" cstate="print"/>
                    <a:stretch>
                      <a:fillRect/>
                    </a:stretch>
                  </pic:blipFill>
                  <pic:spPr>
                    <a:xfrm>
                      <a:off x="0" y="0"/>
                      <a:ext cx="5558620" cy="3119482"/>
                    </a:xfrm>
                    <a:prstGeom prst="rect">
                      <a:avLst/>
                    </a:prstGeom>
                  </pic:spPr>
                </pic:pic>
              </a:graphicData>
            </a:graphic>
          </wp:inline>
        </w:drawing>
      </w:r>
    </w:p>
    <w:p w:rsidR="00BF4420" w:rsidRPr="004E1928" w:rsidRDefault="00BF4420" w:rsidP="00BF4420">
      <w:pPr>
        <w:spacing w:after="0" w:line="240" w:lineRule="auto"/>
        <w:jc w:val="center"/>
        <w:rPr>
          <w:rFonts w:ascii="Times New Roman" w:hAnsi="Times New Roman" w:cs="Times New Roman"/>
          <w:color w:val="202122"/>
          <w:sz w:val="24"/>
          <w:szCs w:val="24"/>
          <w:shd w:val="clear" w:color="auto" w:fill="F8F9FA"/>
          <w:lang w:val="uk-UA"/>
        </w:rPr>
      </w:pPr>
      <w:r w:rsidRPr="004E1928">
        <w:rPr>
          <w:rFonts w:ascii="Times New Roman" w:hAnsi="Times New Roman" w:cs="Times New Roman"/>
          <w:color w:val="202122"/>
          <w:sz w:val="24"/>
          <w:szCs w:val="24"/>
          <w:shd w:val="clear" w:color="auto" w:fill="F8F9FA"/>
          <w:lang w:val="uk-UA"/>
        </w:rPr>
        <w:t>Структурна схема сонячної електростанції: 1-сонячні модулі (фотопанелі), 2-електричний інвертор, 3-блок запобіжників, 4-акумуляторні батареї, 5-лічильник електроенергії, 6-електрична мережа</w:t>
      </w:r>
    </w:p>
    <w:p w:rsidR="00BF4420" w:rsidRPr="004E1928" w:rsidRDefault="00BF4420" w:rsidP="00BF4420">
      <w:pPr>
        <w:spacing w:after="0" w:line="240" w:lineRule="auto"/>
        <w:jc w:val="center"/>
        <w:rPr>
          <w:rFonts w:ascii="Times New Roman" w:hAnsi="Times New Roman" w:cs="Times New Roman"/>
          <w:color w:val="202122"/>
          <w:sz w:val="24"/>
          <w:szCs w:val="24"/>
          <w:shd w:val="clear" w:color="auto" w:fill="F8F9FA"/>
          <w:lang w:val="uk-UA"/>
        </w:rPr>
      </w:pPr>
    </w:p>
    <w:p w:rsidR="00BF4420" w:rsidRPr="004E1928" w:rsidRDefault="00BF4420" w:rsidP="00BF4420">
      <w:pPr>
        <w:spacing w:after="0" w:line="240" w:lineRule="auto"/>
        <w:jc w:val="center"/>
        <w:rPr>
          <w:rFonts w:ascii="Times New Roman" w:hAnsi="Times New Roman" w:cs="Times New Roman"/>
          <w:color w:val="202122"/>
          <w:sz w:val="24"/>
          <w:szCs w:val="24"/>
          <w:shd w:val="clear" w:color="auto" w:fill="F8F9FA"/>
          <w:lang w:val="uk-UA"/>
        </w:rPr>
      </w:pPr>
      <w:r w:rsidRPr="004E1928">
        <w:rPr>
          <w:rFonts w:ascii="Times New Roman" w:hAnsi="Times New Roman" w:cs="Times New Roman"/>
          <w:noProof/>
          <w:color w:val="202122"/>
          <w:sz w:val="24"/>
          <w:szCs w:val="24"/>
          <w:shd w:val="clear" w:color="auto" w:fill="F8F9FA"/>
        </w:rPr>
        <w:lastRenderedPageBreak/>
        <w:drawing>
          <wp:inline distT="0" distB="0" distL="0" distR="0">
            <wp:extent cx="3602924" cy="3734839"/>
            <wp:effectExtent l="19050" t="0" r="0" b="0"/>
            <wp:docPr id="97" name="Рисунок 21" descr="геотепл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еотепло.png"/>
                    <pic:cNvPicPr/>
                  </pic:nvPicPr>
                  <pic:blipFill>
                    <a:blip r:embed="rId1205" cstate="print"/>
                    <a:stretch>
                      <a:fillRect/>
                    </a:stretch>
                  </pic:blipFill>
                  <pic:spPr>
                    <a:xfrm>
                      <a:off x="0" y="0"/>
                      <a:ext cx="3606841" cy="3738899"/>
                    </a:xfrm>
                    <a:prstGeom prst="rect">
                      <a:avLst/>
                    </a:prstGeom>
                  </pic:spPr>
                </pic:pic>
              </a:graphicData>
            </a:graphic>
          </wp:inline>
        </w:drawing>
      </w:r>
    </w:p>
    <w:p w:rsidR="00BF4420" w:rsidRPr="004E1928" w:rsidRDefault="00BF4420" w:rsidP="00BF4420">
      <w:pPr>
        <w:spacing w:after="0" w:line="240" w:lineRule="auto"/>
        <w:jc w:val="center"/>
        <w:rPr>
          <w:rFonts w:ascii="Times New Roman" w:hAnsi="Times New Roman" w:cs="Times New Roman"/>
          <w:color w:val="202122"/>
          <w:sz w:val="24"/>
          <w:szCs w:val="24"/>
          <w:shd w:val="clear" w:color="auto" w:fill="F8F9FA"/>
          <w:lang w:val="uk-UA"/>
        </w:rPr>
      </w:pPr>
      <w:r w:rsidRPr="004E1928">
        <w:rPr>
          <w:rFonts w:ascii="Times New Roman" w:hAnsi="Times New Roman" w:cs="Times New Roman"/>
          <w:color w:val="202122"/>
          <w:sz w:val="24"/>
          <w:szCs w:val="24"/>
          <w:shd w:val="clear" w:color="auto" w:fill="F8F9FA"/>
        </w:rPr>
        <w:t>Принципова схема роботи </w:t>
      </w:r>
      <w:hyperlink r:id="rId1206" w:tooltip="Геотермальна електростанція" w:history="1">
        <w:r w:rsidRPr="004E1928">
          <w:rPr>
            <w:rStyle w:val="a5"/>
            <w:rFonts w:ascii="Times New Roman" w:hAnsi="Times New Roman" w:cs="Times New Roman"/>
            <w:color w:val="0645AD"/>
            <w:sz w:val="24"/>
            <w:szCs w:val="24"/>
            <w:shd w:val="clear" w:color="auto" w:fill="F8F9FA"/>
          </w:rPr>
          <w:t>геотермальної електростанції</w:t>
        </w:r>
      </w:hyperlink>
      <w:r w:rsidRPr="004E1928">
        <w:rPr>
          <w:rFonts w:ascii="Times New Roman" w:hAnsi="Times New Roman" w:cs="Times New Roman"/>
          <w:color w:val="202122"/>
          <w:sz w:val="24"/>
          <w:szCs w:val="24"/>
          <w:shd w:val="clear" w:color="auto" w:fill="F8F9FA"/>
        </w:rPr>
        <w:t xml:space="preserve">. (А) — перший (паровий) контур; (В) — другий контур (на ізобутані); 1- експлуатаційна свердловина, 2- сепаратор вода/пара, 3- парова турбіна, 4- теплообмінник, 5- насос закачки, 6- нагнітальна свердловина, 7- перегрівач, 8- турбіна на ізобутані, 9- повітряний/водяний конденсатор, 10- конденсатозбірник, </w:t>
      </w:r>
    </w:p>
    <w:p w:rsidR="00BF4420" w:rsidRPr="004E1928" w:rsidRDefault="00BF4420" w:rsidP="00BF4420">
      <w:pPr>
        <w:spacing w:after="0" w:line="240" w:lineRule="auto"/>
        <w:jc w:val="center"/>
        <w:rPr>
          <w:rFonts w:ascii="Times New Roman" w:hAnsi="Times New Roman" w:cs="Times New Roman"/>
          <w:color w:val="202122"/>
          <w:sz w:val="24"/>
          <w:szCs w:val="24"/>
          <w:shd w:val="clear" w:color="auto" w:fill="F8F9FA"/>
          <w:lang w:val="uk-UA"/>
        </w:rPr>
      </w:pPr>
      <w:r w:rsidRPr="004E1928">
        <w:rPr>
          <w:rFonts w:ascii="Times New Roman" w:hAnsi="Times New Roman" w:cs="Times New Roman"/>
          <w:color w:val="202122"/>
          <w:sz w:val="24"/>
          <w:szCs w:val="24"/>
          <w:shd w:val="clear" w:color="auto" w:fill="F8F9FA"/>
        </w:rPr>
        <w:t>11- насос</w:t>
      </w:r>
    </w:p>
    <w:p w:rsidR="00BF4420" w:rsidRPr="004E1928" w:rsidRDefault="00BF4420" w:rsidP="00BF4420">
      <w:pPr>
        <w:pStyle w:val="Default"/>
        <w:rPr>
          <w:color w:val="auto"/>
          <w:lang w:val="uk-UA"/>
        </w:rPr>
      </w:pPr>
    </w:p>
    <w:p w:rsidR="00BF4420" w:rsidRPr="004E1928" w:rsidRDefault="00BF4420" w:rsidP="00BF4420">
      <w:pPr>
        <w:pStyle w:val="Default"/>
        <w:rPr>
          <w:color w:val="auto"/>
          <w:lang w:val="uk-UA"/>
        </w:rPr>
      </w:pPr>
    </w:p>
    <w:p w:rsidR="00BF4420" w:rsidRPr="00A80C18" w:rsidRDefault="00BF4420" w:rsidP="000545AC">
      <w:pPr>
        <w:pStyle w:val="Default"/>
        <w:jc w:val="center"/>
        <w:rPr>
          <w:b/>
          <w:color w:val="auto"/>
          <w:sz w:val="28"/>
          <w:szCs w:val="28"/>
          <w:lang w:val="uk-UA"/>
        </w:rPr>
      </w:pPr>
      <w:r w:rsidRPr="00A80C18">
        <w:rPr>
          <w:b/>
          <w:color w:val="auto"/>
          <w:sz w:val="28"/>
          <w:szCs w:val="28"/>
          <w:lang w:val="uk-UA"/>
        </w:rPr>
        <w:t>Теплогенерація</w:t>
      </w:r>
    </w:p>
    <w:p w:rsidR="000545AC" w:rsidRPr="00C26F39" w:rsidRDefault="000545AC" w:rsidP="000545AC">
      <w:pPr>
        <w:jc w:val="center"/>
        <w:rPr>
          <w:lang w:val="uk-UA" w:eastAsia="en-US"/>
        </w:rPr>
      </w:pPr>
      <w:r>
        <w:rPr>
          <w:lang w:val="uk-UA" w:eastAsia="en-US"/>
        </w:rPr>
        <w:t>(для самостійного опрацювання феноменологічних моделей студентами)</w:t>
      </w:r>
    </w:p>
    <w:p w:rsidR="00BF4420" w:rsidRPr="00A80C18" w:rsidRDefault="00BF4420" w:rsidP="00A80C18">
      <w:pPr>
        <w:pStyle w:val="Default"/>
        <w:ind w:firstLine="709"/>
        <w:jc w:val="both"/>
        <w:rPr>
          <w:color w:val="auto"/>
          <w:sz w:val="28"/>
          <w:szCs w:val="28"/>
          <w:lang w:val="uk-UA"/>
        </w:rPr>
      </w:pPr>
      <w:r w:rsidRPr="00A80C18">
        <w:rPr>
          <w:color w:val="auto"/>
          <w:sz w:val="28"/>
          <w:szCs w:val="28"/>
          <w:lang w:val="uk-UA"/>
        </w:rPr>
        <w:t xml:space="preserve">Основу всієї енергетичної системи світу становить </w:t>
      </w:r>
      <w:r w:rsidRPr="00A80C18">
        <w:rPr>
          <w:b/>
          <w:color w:val="auto"/>
          <w:sz w:val="28"/>
          <w:szCs w:val="28"/>
          <w:lang w:val="uk-UA"/>
        </w:rPr>
        <w:t>теплоенергетика</w:t>
      </w:r>
      <w:r w:rsidRPr="00A80C18">
        <w:rPr>
          <w:color w:val="auto"/>
          <w:sz w:val="28"/>
          <w:szCs w:val="28"/>
          <w:lang w:val="uk-UA"/>
        </w:rPr>
        <w:t xml:space="preserve">. </w:t>
      </w:r>
    </w:p>
    <w:p w:rsidR="00BF4420" w:rsidRPr="00A80C18" w:rsidRDefault="00BF4420" w:rsidP="00A80C18">
      <w:pPr>
        <w:pStyle w:val="Default"/>
        <w:ind w:firstLine="709"/>
        <w:jc w:val="both"/>
        <w:rPr>
          <w:color w:val="auto"/>
          <w:sz w:val="28"/>
          <w:szCs w:val="28"/>
          <w:lang w:val="uk-UA"/>
        </w:rPr>
      </w:pPr>
      <w:r w:rsidRPr="00A80C18">
        <w:rPr>
          <w:color w:val="auto"/>
          <w:sz w:val="28"/>
          <w:szCs w:val="28"/>
          <w:lang w:val="uk-UA"/>
        </w:rPr>
        <w:t>2/3 електростанцій у світі працюють на теплових циклах, переважно Цикл Ренкіна (Rankin cycle) на водяній парі та Цикл Брайтона у газовій турбіні.</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b/>
          <w:bCs/>
          <w:color w:val="202122"/>
          <w:sz w:val="28"/>
          <w:szCs w:val="28"/>
        </w:rPr>
        <w:t>Теплоенергетика</w:t>
      </w:r>
      <w:r w:rsidRPr="00A80C18">
        <w:rPr>
          <w:color w:val="202122"/>
          <w:sz w:val="28"/>
          <w:szCs w:val="28"/>
        </w:rPr>
        <w:t> — галузь </w:t>
      </w:r>
      <w:hyperlink r:id="rId1207" w:tooltip="Енергетика" w:history="1">
        <w:r w:rsidRPr="00A80C18">
          <w:rPr>
            <w:rStyle w:val="a5"/>
            <w:rFonts w:eastAsiaTheme="majorEastAsia"/>
            <w:color w:val="0645AD"/>
            <w:sz w:val="28"/>
            <w:szCs w:val="28"/>
          </w:rPr>
          <w:t>енергетики</w:t>
        </w:r>
      </w:hyperlink>
      <w:r w:rsidRPr="00A80C18">
        <w:rPr>
          <w:color w:val="202122"/>
          <w:sz w:val="28"/>
          <w:szCs w:val="28"/>
        </w:rPr>
        <w:t>, в якій електрична або теплова енергія виробляється з використанням хімічної енергії органічного </w:t>
      </w:r>
      <w:hyperlink r:id="rId1208" w:tooltip="Паливо" w:history="1">
        <w:r w:rsidRPr="00A80C18">
          <w:rPr>
            <w:rStyle w:val="a5"/>
            <w:rFonts w:eastAsiaTheme="majorEastAsia"/>
            <w:color w:val="0645AD"/>
            <w:sz w:val="28"/>
            <w:szCs w:val="28"/>
          </w:rPr>
          <w:t>палива</w:t>
        </w:r>
      </w:hyperlink>
      <w:r w:rsidRPr="00A80C18">
        <w:rPr>
          <w:color w:val="202122"/>
          <w:sz w:val="28"/>
          <w:szCs w:val="28"/>
        </w:rPr>
        <w:t>.</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Основу всієї енергетичної системи світу становить теплоенергетика. 2/3 електростанцій у світі працюють на теплових циклах, переважно </w:t>
      </w:r>
      <w:hyperlink r:id="rId1209" w:tooltip="Цикл Ранкіна" w:history="1">
        <w:r w:rsidRPr="00A80C18">
          <w:rPr>
            <w:rStyle w:val="a5"/>
            <w:rFonts w:eastAsiaTheme="majorEastAsia"/>
            <w:color w:val="0645AD"/>
            <w:sz w:val="28"/>
            <w:szCs w:val="28"/>
          </w:rPr>
          <w:t>Цикл Ренкіна</w:t>
        </w:r>
      </w:hyperlink>
      <w:r w:rsidRPr="00A80C18">
        <w:rPr>
          <w:color w:val="202122"/>
          <w:sz w:val="28"/>
          <w:szCs w:val="28"/>
        </w:rPr>
        <w:t> (Rankin cycle) на водяній парі та </w:t>
      </w:r>
      <w:hyperlink r:id="rId1210" w:tooltip="Цикл Брайтона" w:history="1">
        <w:r w:rsidRPr="00A80C18">
          <w:rPr>
            <w:rStyle w:val="a5"/>
            <w:rFonts w:eastAsiaTheme="majorEastAsia"/>
            <w:color w:val="0645AD"/>
            <w:sz w:val="28"/>
            <w:szCs w:val="28"/>
          </w:rPr>
          <w:t>Цикл Брайтона</w:t>
        </w:r>
      </w:hyperlink>
      <w:r w:rsidRPr="00A80C18">
        <w:rPr>
          <w:color w:val="202122"/>
          <w:sz w:val="28"/>
          <w:szCs w:val="28"/>
        </w:rPr>
        <w:t> у </w:t>
      </w:r>
      <w:hyperlink r:id="rId1211" w:tooltip="Газова турбіна" w:history="1">
        <w:r w:rsidRPr="00A80C18">
          <w:rPr>
            <w:rStyle w:val="a5"/>
            <w:rFonts w:eastAsiaTheme="majorEastAsia"/>
            <w:color w:val="0645AD"/>
            <w:sz w:val="28"/>
            <w:szCs w:val="28"/>
          </w:rPr>
          <w:t>газовій турбіні</w:t>
        </w:r>
      </w:hyperlink>
      <w:r w:rsidRPr="00A80C18">
        <w:rPr>
          <w:color w:val="202122"/>
          <w:sz w:val="28"/>
          <w:szCs w:val="28"/>
        </w:rPr>
        <w:t>.</w:t>
      </w:r>
    </w:p>
    <w:p w:rsidR="00BF4420" w:rsidRPr="00A80C18" w:rsidRDefault="00BF4420" w:rsidP="00A80C18">
      <w:pPr>
        <w:pStyle w:val="a6"/>
        <w:shd w:val="clear" w:color="auto" w:fill="FFFFFF"/>
        <w:spacing w:before="120" w:beforeAutospacing="0" w:after="120" w:afterAutospacing="0"/>
        <w:ind w:firstLine="709"/>
        <w:jc w:val="center"/>
        <w:rPr>
          <w:b/>
          <w:color w:val="202122"/>
          <w:sz w:val="28"/>
          <w:szCs w:val="28"/>
        </w:rPr>
      </w:pPr>
      <w:r w:rsidRPr="00A80C18">
        <w:rPr>
          <w:b/>
          <w:color w:val="202122"/>
          <w:sz w:val="28"/>
          <w:szCs w:val="28"/>
        </w:rPr>
        <w:t>Методи виробництва теплової енергії</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Спалювання органічного палива в окисному середовищі, заснований на використанні теплоти екзотермічних хімічних реакцій.</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Самокерована ланцюгова ядерна реакція поділу важких ядер трансуранових елементів.</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Перетворення електричної енергії на теплову.</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lastRenderedPageBreak/>
        <w:t>Перетворення сонячної енергії на теплову.</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Використання теплоти геотермальних вод.</w:t>
      </w:r>
    </w:p>
    <w:p w:rsidR="00BF4420" w:rsidRPr="00A80C18" w:rsidRDefault="00BF4420" w:rsidP="00A80C18">
      <w:pPr>
        <w:numPr>
          <w:ilvl w:val="0"/>
          <w:numId w:val="25"/>
        </w:numPr>
        <w:shd w:val="clear" w:color="auto" w:fill="FFFFFF"/>
        <w:spacing w:before="100" w:beforeAutospacing="1" w:after="24" w:line="240" w:lineRule="auto"/>
        <w:ind w:left="768"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Перетворення теплової енергії теплоносія з низьким енергетичним потенціалом на високопотенційну теплову енергію іншого теплоносія з витратами деякої кількості інших видів енергії, що підводяться ззовні (наприклад, </w:t>
      </w:r>
      <w:hyperlink r:id="rId1212" w:tooltip="Тепловий насос" w:history="1">
        <w:r w:rsidRPr="00A80C18">
          <w:rPr>
            <w:rStyle w:val="a5"/>
            <w:rFonts w:ascii="Times New Roman" w:hAnsi="Times New Roman" w:cs="Times New Roman"/>
            <w:color w:val="0645AD"/>
            <w:sz w:val="28"/>
            <w:szCs w:val="28"/>
          </w:rPr>
          <w:t>теплові насоси</w:t>
        </w:r>
      </w:hyperlink>
      <w:r w:rsidRPr="00A80C18">
        <w:rPr>
          <w:rFonts w:ascii="Times New Roman" w:hAnsi="Times New Roman" w:cs="Times New Roman"/>
          <w:color w:val="202122"/>
          <w:sz w:val="28"/>
          <w:szCs w:val="28"/>
        </w:rPr>
        <w:t>, що використовують електроенергію)</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Теоретичну основу теплоенергетики становить </w:t>
      </w:r>
      <w:r w:rsidR="00A80C18">
        <w:rPr>
          <w:color w:val="202122"/>
          <w:sz w:val="28"/>
          <w:szCs w:val="28"/>
          <w:lang w:val="uk-UA"/>
        </w:rPr>
        <w:t xml:space="preserve"> </w:t>
      </w:r>
      <w:hyperlink r:id="rId1213" w:tooltip="Термодинаміка" w:history="1">
        <w:r w:rsidRPr="00A80C18">
          <w:rPr>
            <w:rStyle w:val="a5"/>
            <w:rFonts w:eastAsiaTheme="majorEastAsia"/>
            <w:color w:val="0645AD"/>
            <w:sz w:val="28"/>
            <w:szCs w:val="28"/>
          </w:rPr>
          <w:t>термодинаміка</w:t>
        </w:r>
      </w:hyperlink>
      <w:r w:rsidRPr="00A80C18">
        <w:rPr>
          <w:color w:val="202122"/>
          <w:sz w:val="28"/>
          <w:szCs w:val="28"/>
        </w:rPr>
        <w:t>,</w:t>
      </w:r>
      <w:r w:rsidR="00A80C18">
        <w:rPr>
          <w:color w:val="202122"/>
          <w:sz w:val="28"/>
          <w:szCs w:val="28"/>
          <w:lang w:val="uk-UA"/>
        </w:rPr>
        <w:t xml:space="preserve"> </w:t>
      </w:r>
      <w:r w:rsidRPr="00A80C18">
        <w:rPr>
          <w:color w:val="202122"/>
          <w:sz w:val="28"/>
          <w:szCs w:val="28"/>
        </w:rPr>
        <w:t> </w:t>
      </w:r>
      <w:hyperlink r:id="rId1214" w:tooltip="Тепломасообмін" w:history="1">
        <w:r w:rsidRPr="00A80C18">
          <w:rPr>
            <w:rStyle w:val="a5"/>
            <w:rFonts w:eastAsiaTheme="majorEastAsia"/>
            <w:color w:val="0645AD"/>
            <w:sz w:val="28"/>
            <w:szCs w:val="28"/>
          </w:rPr>
          <w:t>тепломасоообмін</w:t>
        </w:r>
      </w:hyperlink>
      <w:r w:rsidRPr="00A80C18">
        <w:rPr>
          <w:color w:val="202122"/>
          <w:sz w:val="28"/>
          <w:szCs w:val="28"/>
        </w:rPr>
        <w:t> та </w:t>
      </w:r>
      <w:hyperlink r:id="rId1215" w:tooltip="Гідродинаміка" w:history="1">
        <w:r w:rsidRPr="00A80C18">
          <w:rPr>
            <w:rStyle w:val="a5"/>
            <w:rFonts w:eastAsiaTheme="majorEastAsia"/>
            <w:color w:val="0645AD"/>
            <w:sz w:val="28"/>
            <w:szCs w:val="28"/>
          </w:rPr>
          <w:t>гідродинаміка</w:t>
        </w:r>
      </w:hyperlink>
      <w:r w:rsidRPr="00A80C18">
        <w:rPr>
          <w:color w:val="202122"/>
          <w:sz w:val="28"/>
          <w:szCs w:val="28"/>
        </w:rPr>
        <w:t>.</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Головним завданням теплоенергетики є проблема раціонального використання теплової енергії в промисловості та комунальному господарстві. Предметом вивчення теплоенергетики є термодинамічні цикли і схеми енергоустановок, ступінь їх досконалості, питання горіння палива, теплообмін, теплофізика, властивості робочих тіл і </w:t>
      </w:r>
      <w:hyperlink r:id="rId1216" w:tooltip="Теплоносій" w:history="1">
        <w:r w:rsidRPr="00A80C18">
          <w:rPr>
            <w:rStyle w:val="a5"/>
            <w:rFonts w:eastAsiaTheme="majorEastAsia"/>
            <w:color w:val="0645AD"/>
            <w:sz w:val="28"/>
            <w:szCs w:val="28"/>
          </w:rPr>
          <w:t>теплоносіїв</w:t>
        </w:r>
      </w:hyperlink>
      <w:r w:rsidRPr="00A80C18">
        <w:rPr>
          <w:color w:val="202122"/>
          <w:sz w:val="28"/>
          <w:szCs w:val="28"/>
        </w:rPr>
        <w:t> та ін.</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Перетворення теплової енергії здійснюється в різних машинах, апаратах та пристроях, які поділяються на:</w:t>
      </w:r>
    </w:p>
    <w:p w:rsidR="00BF4420" w:rsidRPr="00A80C18" w:rsidRDefault="00BF4420" w:rsidP="00A80C18">
      <w:pPr>
        <w:numPr>
          <w:ilvl w:val="0"/>
          <w:numId w:val="24"/>
        </w:numPr>
        <w:shd w:val="clear" w:color="auto" w:fill="FFFFFF"/>
        <w:spacing w:before="100" w:beforeAutospacing="1" w:after="24" w:line="240" w:lineRule="auto"/>
        <w:ind w:left="384"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генеруючі: </w:t>
      </w:r>
      <w:hyperlink r:id="rId1217" w:tooltip="Теплогенератор" w:history="1">
        <w:r w:rsidRPr="00A80C18">
          <w:rPr>
            <w:rStyle w:val="a5"/>
            <w:rFonts w:ascii="Times New Roman" w:hAnsi="Times New Roman" w:cs="Times New Roman"/>
            <w:color w:val="0645AD"/>
            <w:sz w:val="28"/>
            <w:szCs w:val="28"/>
          </w:rPr>
          <w:t>Теплогенератор</w:t>
        </w:r>
      </w:hyperlink>
      <w:r w:rsidRPr="00A80C18">
        <w:rPr>
          <w:rFonts w:ascii="Times New Roman" w:hAnsi="Times New Roman" w:cs="Times New Roman"/>
          <w:color w:val="202122"/>
          <w:sz w:val="28"/>
          <w:szCs w:val="28"/>
        </w:rPr>
        <w:t>, </w:t>
      </w:r>
      <w:hyperlink r:id="rId1218" w:tooltip="Піч" w:history="1">
        <w:r w:rsidRPr="00A80C18">
          <w:rPr>
            <w:rStyle w:val="a5"/>
            <w:rFonts w:ascii="Times New Roman" w:hAnsi="Times New Roman" w:cs="Times New Roman"/>
            <w:color w:val="0645AD"/>
            <w:sz w:val="28"/>
            <w:szCs w:val="28"/>
          </w:rPr>
          <w:t>піч</w:t>
        </w:r>
      </w:hyperlink>
    </w:p>
    <w:p w:rsidR="00BF4420" w:rsidRPr="00A80C18" w:rsidRDefault="00BF4420" w:rsidP="00A80C18">
      <w:pPr>
        <w:numPr>
          <w:ilvl w:val="0"/>
          <w:numId w:val="24"/>
        </w:numPr>
        <w:shd w:val="clear" w:color="auto" w:fill="FFFFFF"/>
        <w:spacing w:before="100" w:beforeAutospacing="1" w:after="24" w:line="240" w:lineRule="auto"/>
        <w:ind w:left="384"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акумулюючі: </w:t>
      </w:r>
      <w:hyperlink r:id="rId1219" w:tooltip="Сонячний колектор" w:history="1">
        <w:r w:rsidRPr="00A80C18">
          <w:rPr>
            <w:rStyle w:val="a5"/>
            <w:rFonts w:ascii="Times New Roman" w:hAnsi="Times New Roman" w:cs="Times New Roman"/>
            <w:color w:val="0645AD"/>
            <w:sz w:val="28"/>
            <w:szCs w:val="28"/>
          </w:rPr>
          <w:t>Сонячний колектор</w:t>
        </w:r>
      </w:hyperlink>
    </w:p>
    <w:p w:rsidR="00BF4420" w:rsidRPr="00A80C18" w:rsidRDefault="00BF4420" w:rsidP="00A80C18">
      <w:pPr>
        <w:numPr>
          <w:ilvl w:val="0"/>
          <w:numId w:val="24"/>
        </w:numPr>
        <w:shd w:val="clear" w:color="auto" w:fill="FFFFFF"/>
        <w:spacing w:before="100" w:beforeAutospacing="1" w:after="24" w:line="240" w:lineRule="auto"/>
        <w:ind w:left="384"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перетворюючі: </w:t>
      </w:r>
      <w:hyperlink r:id="rId1220" w:tooltip="Парова турбіна" w:history="1">
        <w:r w:rsidRPr="00A80C18">
          <w:rPr>
            <w:rStyle w:val="a5"/>
            <w:rFonts w:ascii="Times New Roman" w:hAnsi="Times New Roman" w:cs="Times New Roman"/>
            <w:color w:val="0645AD"/>
            <w:sz w:val="28"/>
            <w:szCs w:val="28"/>
          </w:rPr>
          <w:t>парова турбіна</w:t>
        </w:r>
      </w:hyperlink>
    </w:p>
    <w:p w:rsidR="00BF4420" w:rsidRPr="00A80C18" w:rsidRDefault="00BF4420" w:rsidP="00A80C18">
      <w:pPr>
        <w:numPr>
          <w:ilvl w:val="0"/>
          <w:numId w:val="24"/>
        </w:numPr>
        <w:shd w:val="clear" w:color="auto" w:fill="FFFFFF"/>
        <w:spacing w:before="100" w:beforeAutospacing="1" w:after="24" w:line="240" w:lineRule="auto"/>
        <w:ind w:left="384"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транспортуючі: </w:t>
      </w:r>
      <w:hyperlink r:id="rId1221" w:tooltip="Теплотраса (ще не написана)" w:history="1">
        <w:r w:rsidRPr="00A80C18">
          <w:rPr>
            <w:rStyle w:val="a5"/>
            <w:rFonts w:ascii="Times New Roman" w:hAnsi="Times New Roman" w:cs="Times New Roman"/>
            <w:color w:val="BA0000"/>
            <w:sz w:val="28"/>
            <w:szCs w:val="28"/>
          </w:rPr>
          <w:t>Теплотраса</w:t>
        </w:r>
      </w:hyperlink>
      <w:r w:rsidRPr="00A80C18">
        <w:rPr>
          <w:rFonts w:ascii="Times New Roman" w:hAnsi="Times New Roman" w:cs="Times New Roman"/>
          <w:color w:val="202122"/>
          <w:sz w:val="28"/>
          <w:szCs w:val="28"/>
        </w:rPr>
        <w:t>, </w:t>
      </w:r>
      <w:hyperlink r:id="rId1222" w:tooltip="Теплообмінник" w:history="1">
        <w:r w:rsidRPr="00A80C18">
          <w:rPr>
            <w:rStyle w:val="a5"/>
            <w:rFonts w:ascii="Times New Roman" w:hAnsi="Times New Roman" w:cs="Times New Roman"/>
            <w:color w:val="0645AD"/>
            <w:sz w:val="28"/>
            <w:szCs w:val="28"/>
          </w:rPr>
          <w:t>Теплообмінник</w:t>
        </w:r>
      </w:hyperlink>
    </w:p>
    <w:p w:rsidR="00BF4420" w:rsidRPr="00A80C18" w:rsidRDefault="00BF4420" w:rsidP="00A80C18">
      <w:pPr>
        <w:numPr>
          <w:ilvl w:val="0"/>
          <w:numId w:val="24"/>
        </w:numPr>
        <w:shd w:val="clear" w:color="auto" w:fill="FFFFFF"/>
        <w:spacing w:before="100" w:beforeAutospacing="1" w:after="24" w:line="240" w:lineRule="auto"/>
        <w:ind w:left="384" w:firstLine="709"/>
        <w:jc w:val="both"/>
        <w:rPr>
          <w:rFonts w:ascii="Times New Roman" w:hAnsi="Times New Roman" w:cs="Times New Roman"/>
          <w:color w:val="202122"/>
          <w:sz w:val="28"/>
          <w:szCs w:val="28"/>
        </w:rPr>
      </w:pPr>
      <w:r w:rsidRPr="00A80C18">
        <w:rPr>
          <w:rFonts w:ascii="Times New Roman" w:hAnsi="Times New Roman" w:cs="Times New Roman"/>
          <w:color w:val="202122"/>
          <w:sz w:val="28"/>
          <w:szCs w:val="28"/>
        </w:rPr>
        <w:t>споживачі: </w:t>
      </w:r>
      <w:hyperlink r:id="rId1223" w:tooltip="Опалювальний прилад (ще не написана)" w:history="1">
        <w:r w:rsidRPr="00A80C18">
          <w:rPr>
            <w:rStyle w:val="a5"/>
            <w:rFonts w:ascii="Times New Roman" w:hAnsi="Times New Roman" w:cs="Times New Roman"/>
            <w:color w:val="BA0000"/>
            <w:sz w:val="28"/>
            <w:szCs w:val="28"/>
          </w:rPr>
          <w:t>Опалювальний прилад</w:t>
        </w:r>
      </w:hyperlink>
    </w:p>
    <w:p w:rsidR="00BF4420" w:rsidRPr="00A80C18" w:rsidRDefault="00BF4420" w:rsidP="00A80C18">
      <w:pPr>
        <w:pStyle w:val="a6"/>
        <w:shd w:val="clear" w:color="auto" w:fill="FFFFFF"/>
        <w:spacing w:before="120" w:beforeAutospacing="0" w:after="120" w:afterAutospacing="0"/>
        <w:ind w:firstLine="709"/>
        <w:jc w:val="both"/>
        <w:rPr>
          <w:color w:val="000000"/>
          <w:sz w:val="28"/>
          <w:szCs w:val="28"/>
        </w:rPr>
      </w:pPr>
      <w:r w:rsidRPr="00A80C18">
        <w:rPr>
          <w:color w:val="202122"/>
          <w:sz w:val="28"/>
          <w:szCs w:val="28"/>
        </w:rPr>
        <w:t>Технічну основу сучасної теплоенергетики складають теплосилові установки теплових електростанцій (</w:t>
      </w:r>
      <w:hyperlink r:id="rId1224" w:tooltip="ТЕС" w:history="1">
        <w:r w:rsidRPr="00A80C18">
          <w:rPr>
            <w:rStyle w:val="a5"/>
            <w:rFonts w:eastAsiaTheme="majorEastAsia"/>
            <w:color w:val="0645AD"/>
            <w:sz w:val="28"/>
            <w:szCs w:val="28"/>
          </w:rPr>
          <w:t>ТЕС</w:t>
        </w:r>
      </w:hyperlink>
      <w:r w:rsidRPr="00A80C18">
        <w:rPr>
          <w:color w:val="202122"/>
          <w:sz w:val="28"/>
          <w:szCs w:val="28"/>
        </w:rPr>
        <w:t>), які складаються з </w:t>
      </w:r>
      <w:hyperlink r:id="rId1225" w:tooltip="Паровий котел" w:history="1">
        <w:r w:rsidRPr="00A80C18">
          <w:rPr>
            <w:rStyle w:val="a5"/>
            <w:rFonts w:eastAsiaTheme="majorEastAsia"/>
            <w:color w:val="0645AD"/>
            <w:sz w:val="28"/>
            <w:szCs w:val="28"/>
          </w:rPr>
          <w:t>котлоагрегатів</w:t>
        </w:r>
      </w:hyperlink>
      <w:r w:rsidRPr="00A80C18">
        <w:rPr>
          <w:color w:val="202122"/>
          <w:sz w:val="28"/>
          <w:szCs w:val="28"/>
        </w:rPr>
        <w:t> та </w:t>
      </w:r>
      <w:hyperlink r:id="rId1226" w:tooltip="Парова турбіна" w:history="1">
        <w:r w:rsidRPr="00A80C18">
          <w:rPr>
            <w:rStyle w:val="a5"/>
            <w:rFonts w:eastAsiaTheme="majorEastAsia"/>
            <w:color w:val="0645AD"/>
            <w:sz w:val="28"/>
            <w:szCs w:val="28"/>
          </w:rPr>
          <w:t>парових турбін</w:t>
        </w:r>
      </w:hyperlink>
      <w:r w:rsidRPr="00A80C18">
        <w:rPr>
          <w:color w:val="202122"/>
          <w:sz w:val="28"/>
          <w:szCs w:val="28"/>
        </w:rPr>
        <w:t>.</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b/>
          <w:color w:val="202122"/>
          <w:sz w:val="28"/>
          <w:szCs w:val="28"/>
        </w:rPr>
        <w:t>Теплоенергетика у світовому масштабі</w:t>
      </w:r>
      <w:r w:rsidRPr="00A80C18">
        <w:rPr>
          <w:color w:val="202122"/>
          <w:sz w:val="28"/>
          <w:szCs w:val="28"/>
        </w:rPr>
        <w:t xml:space="preserve"> переважає серед традиційних видів, на базі </w:t>
      </w:r>
      <w:hyperlink r:id="rId1227" w:tooltip="Вугілля" w:history="1">
        <w:r w:rsidRPr="00A80C18">
          <w:rPr>
            <w:rStyle w:val="a5"/>
            <w:rFonts w:eastAsiaTheme="majorEastAsia"/>
            <w:color w:val="0645AD"/>
            <w:sz w:val="28"/>
            <w:szCs w:val="28"/>
          </w:rPr>
          <w:t>вугілля</w:t>
        </w:r>
      </w:hyperlink>
      <w:r w:rsidRPr="00A80C18">
        <w:rPr>
          <w:color w:val="202122"/>
          <w:sz w:val="28"/>
          <w:szCs w:val="28"/>
        </w:rPr>
        <w:t> виробляється 46% усієї електроенергії світу, на базі газу – 18%, ще близько 3% – за рахунок спалювання біомас, </w:t>
      </w:r>
      <w:hyperlink r:id="rId1228" w:tooltip="Нафта" w:history="1">
        <w:r w:rsidRPr="00A80C18">
          <w:rPr>
            <w:rStyle w:val="a5"/>
            <w:rFonts w:eastAsiaTheme="majorEastAsia"/>
            <w:color w:val="0645AD"/>
            <w:sz w:val="28"/>
            <w:szCs w:val="28"/>
          </w:rPr>
          <w:t>нафта</w:t>
        </w:r>
      </w:hyperlink>
      <w:r w:rsidRPr="00A80C18">
        <w:rPr>
          <w:color w:val="202122"/>
          <w:sz w:val="28"/>
          <w:szCs w:val="28"/>
        </w:rPr>
        <w:t> використовується для 0,2%. Сумарно теплові станції забезпечували у 2011 р. близько 80 % загальної вироблення всіх електростанцій світу.</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На 2013 рік, середній ККД теплових електростанцій дорівнював 34%, при цьому найефективніші вугільні електростанції мали ККД у 46%, а найефективніші газові електростанції — 61%.</w:t>
      </w:r>
    </w:p>
    <w:p w:rsidR="00BF4420" w:rsidRPr="00A80C18" w:rsidRDefault="00BF4420" w:rsidP="00A80C18">
      <w:pPr>
        <w:pStyle w:val="a6"/>
        <w:shd w:val="clear" w:color="auto" w:fill="FFFFFF"/>
        <w:spacing w:before="120" w:beforeAutospacing="0" w:after="120" w:afterAutospacing="0"/>
        <w:ind w:firstLine="709"/>
        <w:jc w:val="both"/>
        <w:rPr>
          <w:b/>
          <w:color w:val="202122"/>
          <w:sz w:val="28"/>
          <w:szCs w:val="28"/>
        </w:rPr>
      </w:pPr>
      <w:r w:rsidRPr="00A80C18">
        <w:rPr>
          <w:b/>
          <w:color w:val="202122"/>
          <w:sz w:val="28"/>
          <w:szCs w:val="28"/>
        </w:rPr>
        <w:t>Типи теплових електростанцій:</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1. </w:t>
      </w:r>
      <w:hyperlink r:id="rId1229" w:tooltip="Паротурбінні електростанції" w:history="1">
        <w:r w:rsidRPr="00A80C18">
          <w:rPr>
            <w:rStyle w:val="a5"/>
            <w:rFonts w:eastAsiaTheme="majorEastAsia"/>
            <w:color w:val="0645AD"/>
            <w:sz w:val="28"/>
            <w:szCs w:val="28"/>
          </w:rPr>
          <w:t>Паротурбінні електростанції</w:t>
        </w:r>
      </w:hyperlink>
      <w:r w:rsidRPr="00A80C18">
        <w:rPr>
          <w:color w:val="202122"/>
          <w:sz w:val="28"/>
          <w:szCs w:val="28"/>
        </w:rPr>
        <w:t> — енергія перетворюється за допомогою паротурбінної установки;</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2. </w:t>
      </w:r>
      <w:hyperlink r:id="rId1230" w:tooltip="Газотурбінні електростанції" w:history="1">
        <w:r w:rsidRPr="00A80C18">
          <w:rPr>
            <w:rStyle w:val="a5"/>
            <w:rFonts w:eastAsiaTheme="majorEastAsia"/>
            <w:color w:val="0645AD"/>
            <w:sz w:val="28"/>
            <w:szCs w:val="28"/>
          </w:rPr>
          <w:t>Газотурбінні електростанції</w:t>
        </w:r>
      </w:hyperlink>
      <w:r w:rsidRPr="00A80C18">
        <w:rPr>
          <w:color w:val="202122"/>
          <w:sz w:val="28"/>
          <w:szCs w:val="28"/>
        </w:rPr>
        <w:t> — енергія перетворюється за допомогою газотурбінної установки;</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3.Парогазові електростанції — енергія перетворюється за допомогою парогазової установки.</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lastRenderedPageBreak/>
        <w:t>У світі теплоенергетика переважає серед традиційних видів електроенергетики, обсяги виробництва цієї галузі становлять 90 % від загального виробітку всіх електростанцій світу. На основі нафти виробляється 39 % всієї електроенергії в країнах світу, на основі вугілля — 27 %, газу — 24 %.</w:t>
      </w:r>
    </w:p>
    <w:p w:rsidR="00BF4420" w:rsidRPr="00A80C18" w:rsidRDefault="00BF4420" w:rsidP="00A80C18">
      <w:pPr>
        <w:pStyle w:val="a6"/>
        <w:shd w:val="clear" w:color="auto" w:fill="FFFFFF"/>
        <w:spacing w:before="120" w:beforeAutospacing="0" w:after="120" w:afterAutospacing="0"/>
        <w:ind w:firstLine="709"/>
        <w:jc w:val="both"/>
        <w:rPr>
          <w:color w:val="202122"/>
          <w:sz w:val="28"/>
          <w:szCs w:val="28"/>
        </w:rPr>
      </w:pPr>
      <w:r w:rsidRPr="00A80C18">
        <w:rPr>
          <w:color w:val="202122"/>
          <w:sz w:val="28"/>
          <w:szCs w:val="28"/>
        </w:rPr>
        <w:t>Енергетика таких країн, як </w:t>
      </w:r>
      <w:hyperlink r:id="rId1231" w:tooltip="Польща" w:history="1">
        <w:r w:rsidRPr="00A80C18">
          <w:rPr>
            <w:rStyle w:val="a5"/>
            <w:rFonts w:eastAsiaTheme="majorEastAsia"/>
            <w:color w:val="0645AD"/>
            <w:sz w:val="28"/>
            <w:szCs w:val="28"/>
          </w:rPr>
          <w:t>Польща</w:t>
        </w:r>
      </w:hyperlink>
      <w:r w:rsidRPr="00A80C18">
        <w:rPr>
          <w:color w:val="202122"/>
          <w:sz w:val="28"/>
          <w:szCs w:val="28"/>
        </w:rPr>
        <w:t> і </w:t>
      </w:r>
      <w:hyperlink r:id="rId1232" w:tooltip="ПАР" w:history="1">
        <w:r w:rsidRPr="00A80C18">
          <w:rPr>
            <w:rStyle w:val="a5"/>
            <w:rFonts w:eastAsiaTheme="majorEastAsia"/>
            <w:color w:val="0645AD"/>
            <w:sz w:val="28"/>
            <w:szCs w:val="28"/>
          </w:rPr>
          <w:t>ПАР</w:t>
        </w:r>
      </w:hyperlink>
      <w:r w:rsidRPr="00A80C18">
        <w:rPr>
          <w:color w:val="202122"/>
          <w:sz w:val="28"/>
          <w:szCs w:val="28"/>
        </w:rPr>
        <w:t> практично повністю заснована на використанні </w:t>
      </w:r>
      <w:hyperlink r:id="rId1233" w:tooltip="Вугілля" w:history="1">
        <w:r w:rsidRPr="00A80C18">
          <w:rPr>
            <w:rStyle w:val="a5"/>
            <w:rFonts w:eastAsiaTheme="majorEastAsia"/>
            <w:color w:val="0645AD"/>
            <w:sz w:val="28"/>
            <w:szCs w:val="28"/>
          </w:rPr>
          <w:t>вугілля</w:t>
        </w:r>
      </w:hyperlink>
      <w:r w:rsidRPr="00A80C18">
        <w:rPr>
          <w:color w:val="202122"/>
          <w:sz w:val="28"/>
          <w:szCs w:val="28"/>
        </w:rPr>
        <w:t>, а </w:t>
      </w:r>
      <w:hyperlink r:id="rId1234" w:tooltip="Нідерланди" w:history="1">
        <w:r w:rsidRPr="00A80C18">
          <w:rPr>
            <w:rStyle w:val="a5"/>
            <w:rFonts w:eastAsiaTheme="majorEastAsia"/>
            <w:color w:val="0645AD"/>
            <w:sz w:val="28"/>
            <w:szCs w:val="28"/>
          </w:rPr>
          <w:t>Нідерландів</w:t>
        </w:r>
      </w:hyperlink>
      <w:r w:rsidRPr="00A80C18">
        <w:rPr>
          <w:color w:val="202122"/>
          <w:sz w:val="28"/>
          <w:szCs w:val="28"/>
        </w:rPr>
        <w:t> — на використанні газу. Дуже велика частка теплоенергетики в </w:t>
      </w:r>
      <w:hyperlink r:id="rId1235" w:tooltip="Китай" w:history="1">
        <w:r w:rsidRPr="00A80C18">
          <w:rPr>
            <w:rStyle w:val="a5"/>
            <w:rFonts w:eastAsiaTheme="majorEastAsia"/>
            <w:color w:val="0645AD"/>
            <w:sz w:val="28"/>
            <w:szCs w:val="28"/>
          </w:rPr>
          <w:t>Китаї</w:t>
        </w:r>
      </w:hyperlink>
      <w:r w:rsidRPr="00A80C18">
        <w:rPr>
          <w:color w:val="202122"/>
          <w:sz w:val="28"/>
          <w:szCs w:val="28"/>
        </w:rPr>
        <w:t>, </w:t>
      </w:r>
      <w:hyperlink r:id="rId1236" w:tooltip="Австралія" w:history="1">
        <w:r w:rsidRPr="00A80C18">
          <w:rPr>
            <w:rStyle w:val="a5"/>
            <w:rFonts w:eastAsiaTheme="majorEastAsia"/>
            <w:color w:val="0645AD"/>
            <w:sz w:val="28"/>
            <w:szCs w:val="28"/>
          </w:rPr>
          <w:t>Австралії</w:t>
        </w:r>
      </w:hyperlink>
      <w:r w:rsidRPr="00A80C18">
        <w:rPr>
          <w:color w:val="202122"/>
          <w:sz w:val="28"/>
          <w:szCs w:val="28"/>
        </w:rPr>
        <w:t>, </w:t>
      </w:r>
      <w:hyperlink r:id="rId1237" w:tooltip="Мексика" w:history="1">
        <w:r w:rsidRPr="00A80C18">
          <w:rPr>
            <w:rStyle w:val="a5"/>
            <w:rFonts w:eastAsiaTheme="majorEastAsia"/>
            <w:color w:val="0645AD"/>
            <w:sz w:val="28"/>
            <w:szCs w:val="28"/>
          </w:rPr>
          <w:t>Мексиці</w:t>
        </w:r>
      </w:hyperlink>
      <w:r w:rsidRPr="00A80C18">
        <w:rPr>
          <w:color w:val="202122"/>
          <w:sz w:val="28"/>
          <w:szCs w:val="28"/>
        </w:rPr>
        <w:t>.</w:t>
      </w:r>
    </w:p>
    <w:p w:rsidR="00BF4420" w:rsidRPr="00210527" w:rsidRDefault="00B55AED" w:rsidP="00BF4420">
      <w:pPr>
        <w:pStyle w:val="Default"/>
        <w:jc w:val="center"/>
        <w:rPr>
          <w:b/>
          <w:color w:val="auto"/>
          <w:sz w:val="28"/>
          <w:szCs w:val="28"/>
          <w:lang w:val="uk-UA"/>
        </w:rPr>
      </w:pPr>
      <w:hyperlink r:id="rId1238" w:tooltip="Теплогенератор" w:history="1">
        <w:r w:rsidR="00BF4420" w:rsidRPr="00210527">
          <w:rPr>
            <w:rStyle w:val="a5"/>
            <w:b/>
            <w:color w:val="auto"/>
            <w:sz w:val="28"/>
            <w:szCs w:val="28"/>
          </w:rPr>
          <w:t>Теплогенератор</w:t>
        </w:r>
      </w:hyperlink>
    </w:p>
    <w:p w:rsidR="00BF4420" w:rsidRPr="004E1928" w:rsidRDefault="00BF4420" w:rsidP="00BF4420">
      <w:pPr>
        <w:pStyle w:val="Default"/>
        <w:jc w:val="center"/>
        <w:rPr>
          <w:b/>
          <w:color w:val="auto"/>
          <w:lang w:val="uk-UA"/>
        </w:rPr>
      </w:pPr>
    </w:p>
    <w:p w:rsidR="00BF4420" w:rsidRPr="00210527" w:rsidRDefault="00BF4420" w:rsidP="00210527">
      <w:pPr>
        <w:pStyle w:val="Default"/>
        <w:ind w:firstLine="567"/>
        <w:jc w:val="both"/>
        <w:rPr>
          <w:color w:val="202122"/>
          <w:sz w:val="28"/>
          <w:szCs w:val="28"/>
          <w:shd w:val="clear" w:color="auto" w:fill="FFFFFF"/>
          <w:lang w:val="uk-UA"/>
        </w:rPr>
      </w:pPr>
      <w:r w:rsidRPr="00210527">
        <w:rPr>
          <w:b/>
          <w:bCs/>
          <w:color w:val="202122"/>
          <w:sz w:val="28"/>
          <w:szCs w:val="28"/>
          <w:shd w:val="clear" w:color="auto" w:fill="FFFFFF"/>
          <w:lang w:val="uk-UA"/>
        </w:rPr>
        <w:t>Теплогенератор</w:t>
      </w:r>
      <w:r w:rsidRPr="00210527">
        <w:rPr>
          <w:color w:val="202122"/>
          <w:sz w:val="28"/>
          <w:szCs w:val="28"/>
          <w:shd w:val="clear" w:color="auto" w:fill="FFFFFF"/>
        </w:rPr>
        <w:t> </w:t>
      </w:r>
      <w:r w:rsidRPr="00210527">
        <w:rPr>
          <w:color w:val="202122"/>
          <w:sz w:val="28"/>
          <w:szCs w:val="28"/>
          <w:shd w:val="clear" w:color="auto" w:fill="FFFFFF"/>
          <w:lang w:val="uk-UA"/>
        </w:rPr>
        <w:t>— сукупність пристроїв і механізмів для виробництва</w:t>
      </w:r>
      <w:r w:rsidRPr="00210527">
        <w:rPr>
          <w:color w:val="202122"/>
          <w:sz w:val="28"/>
          <w:szCs w:val="28"/>
          <w:shd w:val="clear" w:color="auto" w:fill="FFFFFF"/>
        </w:rPr>
        <w:t> </w:t>
      </w:r>
      <w:hyperlink r:id="rId1239" w:tooltip="Теплова енергія" w:history="1">
        <w:r w:rsidRPr="00210527">
          <w:rPr>
            <w:rStyle w:val="a5"/>
            <w:color w:val="0645AD"/>
            <w:sz w:val="28"/>
            <w:szCs w:val="28"/>
            <w:shd w:val="clear" w:color="auto" w:fill="FFFFFF"/>
            <w:lang w:val="uk-UA"/>
          </w:rPr>
          <w:t>теплової енергії</w:t>
        </w:r>
      </w:hyperlink>
      <w:r w:rsidRPr="00210527">
        <w:rPr>
          <w:color w:val="202122"/>
          <w:sz w:val="28"/>
          <w:szCs w:val="28"/>
          <w:shd w:val="clear" w:color="auto" w:fill="FFFFFF"/>
        </w:rPr>
        <w:t> </w:t>
      </w:r>
      <w:r w:rsidRPr="00210527">
        <w:rPr>
          <w:color w:val="202122"/>
          <w:sz w:val="28"/>
          <w:szCs w:val="28"/>
          <w:shd w:val="clear" w:color="auto" w:fill="FFFFFF"/>
          <w:lang w:val="uk-UA"/>
        </w:rPr>
        <w:t xml:space="preserve">у вигляді водяної пари, гарячої води або підігрітого повітря на основі перетворення різних видів енергії (хімічної, випромінювання, електричної та ін.) в теплову. </w:t>
      </w:r>
      <w:r w:rsidRPr="00210527">
        <w:rPr>
          <w:color w:val="202122"/>
          <w:sz w:val="28"/>
          <w:szCs w:val="28"/>
          <w:shd w:val="clear" w:color="auto" w:fill="FFFFFF"/>
        </w:rPr>
        <w:t>Застосовується в промисловості, транспорті та побуті для індивідуального опалення та гарячого водопостачання приміщень або невеликих будівель різного призначення.</w:t>
      </w:r>
    </w:p>
    <w:p w:rsidR="00BF4420" w:rsidRPr="004E1928" w:rsidRDefault="00BF4420" w:rsidP="00BF4420">
      <w:pPr>
        <w:pStyle w:val="Default"/>
        <w:jc w:val="center"/>
        <w:rPr>
          <w:b/>
          <w:color w:val="auto"/>
          <w:lang w:val="uk-UA"/>
        </w:rPr>
      </w:pPr>
      <w:r w:rsidRPr="004E1928">
        <w:rPr>
          <w:b/>
          <w:noProof/>
          <w:color w:val="auto"/>
          <w:lang w:eastAsia="ru-RU"/>
        </w:rPr>
        <w:drawing>
          <wp:inline distT="0" distB="0" distL="0" distR="0">
            <wp:extent cx="3324689" cy="3705742"/>
            <wp:effectExtent l="19050" t="0" r="9061" b="0"/>
            <wp:docPr id="98" name="Рисунок 8" descr="модель 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одель 6.png"/>
                    <pic:cNvPicPr/>
                  </pic:nvPicPr>
                  <pic:blipFill>
                    <a:blip r:embed="rId1240" cstate="print"/>
                    <a:stretch>
                      <a:fillRect/>
                    </a:stretch>
                  </pic:blipFill>
                  <pic:spPr>
                    <a:xfrm>
                      <a:off x="0" y="0"/>
                      <a:ext cx="3324689" cy="3705742"/>
                    </a:xfrm>
                    <a:prstGeom prst="rect">
                      <a:avLst/>
                    </a:prstGeom>
                  </pic:spPr>
                </pic:pic>
              </a:graphicData>
            </a:graphic>
          </wp:inline>
        </w:drawing>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Як правило, теплогенератор складається з камери згоряння з повітряним теплообмінником, пальника та вентилятора відцентрового або осьового. Паливом для теплогенератора може служити природний газ, дизельне пальне або відпрацьоване масло в залежності від типу пальника, так само виробляються теплогенератори на твердому паливі дровах, вугіллі, гранулах, деревних відходах.</w:t>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Гарячі гази, отримані в камері згоряння, направляються в </w:t>
      </w:r>
      <w:hyperlink r:id="rId1241" w:tooltip="Теплообмінник" w:history="1">
        <w:r w:rsidRPr="00210527">
          <w:rPr>
            <w:rStyle w:val="a5"/>
            <w:rFonts w:eastAsiaTheme="majorEastAsia"/>
            <w:color w:val="0645AD"/>
            <w:sz w:val="28"/>
            <w:szCs w:val="28"/>
          </w:rPr>
          <w:t>теплообмінник</w:t>
        </w:r>
      </w:hyperlink>
      <w:r w:rsidRPr="00210527">
        <w:rPr>
          <w:color w:val="202122"/>
          <w:sz w:val="28"/>
          <w:szCs w:val="28"/>
        </w:rPr>
        <w:t> і далі </w:t>
      </w:r>
      <w:hyperlink r:id="rId1242" w:tooltip="Димохід" w:history="1">
        <w:r w:rsidRPr="00210527">
          <w:rPr>
            <w:rStyle w:val="a5"/>
            <w:rFonts w:eastAsiaTheme="majorEastAsia"/>
            <w:color w:val="0645AD"/>
            <w:sz w:val="28"/>
            <w:szCs w:val="28"/>
          </w:rPr>
          <w:t>димохід</w:t>
        </w:r>
      </w:hyperlink>
      <w:r w:rsidRPr="00210527">
        <w:rPr>
          <w:color w:val="202122"/>
          <w:sz w:val="28"/>
          <w:szCs w:val="28"/>
        </w:rPr>
        <w:t xml:space="preserve">. Теплообмінник, у свою чергу, обдувається </w:t>
      </w:r>
      <w:r w:rsidRPr="00210527">
        <w:rPr>
          <w:color w:val="202122"/>
          <w:sz w:val="28"/>
          <w:szCs w:val="28"/>
        </w:rPr>
        <w:lastRenderedPageBreak/>
        <w:t>повітряним потоком, що створює вентилятор, нагріваючи його. Нагріте повітря розподіляється по приміщенню через ґрати в корпусі теплогенератора або через систему підключених до нього вентиляційних каналів.</w:t>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При цьому досягається збільшення температури повітря, що подається на 20—70 К (для спец. задач до 150), що дозволяє влаштовувати на базі теплогенераторів також і системи припливної вентиляції приміщень.</w:t>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Теплова потужність теплогенераторів лежить у діапазоні від 20 до 2000 кВт. Приблизно до 300 (400) кВт теплогенератори виготовляються в єдиному корпусі, від 350 (400) кВт теплогенератори для транспортування поділяють на секцію нагріву (теплообмінника) та секцію вентиляторів.</w:t>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Статичний тиск на виході із теплогенератора визначається потужністю </w:t>
      </w:r>
      <w:hyperlink r:id="rId1243" w:tooltip="Вентилятор" w:history="1">
        <w:r w:rsidRPr="00210527">
          <w:rPr>
            <w:rStyle w:val="a5"/>
            <w:rFonts w:eastAsiaTheme="majorEastAsia"/>
            <w:color w:val="0645AD"/>
            <w:sz w:val="28"/>
            <w:szCs w:val="28"/>
          </w:rPr>
          <w:t>вентилятора</w:t>
        </w:r>
      </w:hyperlink>
      <w:r w:rsidRPr="00210527">
        <w:rPr>
          <w:color w:val="202122"/>
          <w:sz w:val="28"/>
          <w:szCs w:val="28"/>
        </w:rPr>
        <w:t>. Залежно від навантаження (вентиляційної системи) статичний тиск може бути різним і лежить в діапазоні від 100 до 2000 Па (залежить від параметрів вентилятора).</w:t>
      </w:r>
    </w:p>
    <w:p w:rsidR="00BF4420" w:rsidRPr="00210527" w:rsidRDefault="00BF4420" w:rsidP="00210527">
      <w:pPr>
        <w:pStyle w:val="a6"/>
        <w:shd w:val="clear" w:color="auto" w:fill="FFFFFF"/>
        <w:spacing w:before="120" w:beforeAutospacing="0" w:after="120" w:afterAutospacing="0"/>
        <w:ind w:firstLine="709"/>
        <w:jc w:val="both"/>
        <w:rPr>
          <w:color w:val="202122"/>
          <w:sz w:val="28"/>
          <w:szCs w:val="28"/>
        </w:rPr>
      </w:pPr>
      <w:r w:rsidRPr="00210527">
        <w:rPr>
          <w:color w:val="202122"/>
          <w:sz w:val="28"/>
          <w:szCs w:val="28"/>
        </w:rPr>
        <w:t>Для роботи в системах припливної вентиляції, теплогенератор може оснащуватися камерою згоряння та теплообмінником з нержавіючої сталі та пристроєм відведення конденсату. Це необхідно, якщо теплообмінник сильно охолоджується (при температурі продуктів згоряння на виході після теплообмінника нижче 140—160°С). При постійній (номінальній) витраті повітря, підвищене охолодження теплообмінника може відбуватися за рахунок холодного повітря на вході перед теплообмінником (нижче 0°C) або за рахунок зниження теплової потужності нижче 60—65 % максимальної паспортної (номінальної) навіть при роботі на 100 % рециркульованому повітрі.</w:t>
      </w:r>
    </w:p>
    <w:p w:rsidR="00BF4420" w:rsidRPr="004E1928" w:rsidRDefault="00BF4420" w:rsidP="00BF4420">
      <w:pPr>
        <w:pStyle w:val="Default"/>
        <w:jc w:val="both"/>
        <w:rPr>
          <w:b/>
          <w:color w:val="auto"/>
        </w:rPr>
      </w:pPr>
    </w:p>
    <w:p w:rsidR="00BF4420" w:rsidRPr="004E1928" w:rsidRDefault="00BF4420" w:rsidP="00BF4420">
      <w:pPr>
        <w:rPr>
          <w:sz w:val="24"/>
          <w:szCs w:val="24"/>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BF4420" w:rsidRPr="004E1928" w:rsidRDefault="00BF4420" w:rsidP="008B4A88">
      <w:pPr>
        <w:tabs>
          <w:tab w:val="left" w:pos="284"/>
          <w:tab w:val="left" w:pos="567"/>
        </w:tabs>
        <w:spacing w:after="0" w:line="240" w:lineRule="auto"/>
        <w:jc w:val="center"/>
        <w:rPr>
          <w:rFonts w:ascii="Times New Roman" w:hAnsi="Times New Roman"/>
          <w:b/>
          <w:sz w:val="32"/>
          <w:szCs w:val="32"/>
          <w:u w:val="single"/>
          <w:lang w:val="uk-UA"/>
        </w:rPr>
      </w:pPr>
    </w:p>
    <w:p w:rsidR="00DD30B2" w:rsidRPr="004E1928" w:rsidRDefault="008B4A88" w:rsidP="008B4A88">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u w:val="single"/>
        </w:rPr>
        <w:lastRenderedPageBreak/>
        <w:t>Змістовий модуль 3.</w:t>
      </w:r>
      <w:r w:rsidRPr="004E1928">
        <w:rPr>
          <w:rFonts w:ascii="Times New Roman" w:hAnsi="Times New Roman"/>
          <w:b/>
          <w:sz w:val="32"/>
          <w:szCs w:val="32"/>
        </w:rPr>
        <w:t xml:space="preserve"> </w:t>
      </w:r>
    </w:p>
    <w:p w:rsidR="008B4A88" w:rsidRPr="004E1928" w:rsidRDefault="00DD30B2" w:rsidP="00DD30B2">
      <w:pPr>
        <w:tabs>
          <w:tab w:val="left" w:pos="284"/>
          <w:tab w:val="left" w:pos="567"/>
          <w:tab w:val="center" w:pos="4677"/>
          <w:tab w:val="right" w:pos="9355"/>
        </w:tabs>
        <w:spacing w:after="0" w:line="240" w:lineRule="auto"/>
        <w:rPr>
          <w:rFonts w:ascii="Times New Roman" w:hAnsi="Times New Roman"/>
          <w:b/>
          <w:sz w:val="28"/>
          <w:szCs w:val="28"/>
        </w:rPr>
      </w:pPr>
      <w:r w:rsidRPr="004E1928">
        <w:rPr>
          <w:rFonts w:ascii="Times New Roman" w:hAnsi="Times New Roman"/>
          <w:b/>
          <w:sz w:val="32"/>
          <w:szCs w:val="32"/>
        </w:rPr>
        <w:tab/>
      </w:r>
      <w:r w:rsidRPr="004E1928">
        <w:rPr>
          <w:rFonts w:ascii="Times New Roman" w:hAnsi="Times New Roman"/>
          <w:b/>
          <w:sz w:val="32"/>
          <w:szCs w:val="32"/>
        </w:rPr>
        <w:tab/>
      </w:r>
      <w:r w:rsidRPr="004E1928">
        <w:rPr>
          <w:rFonts w:ascii="Times New Roman" w:hAnsi="Times New Roman"/>
          <w:b/>
          <w:sz w:val="32"/>
          <w:szCs w:val="32"/>
        </w:rPr>
        <w:tab/>
      </w:r>
      <w:r w:rsidR="008B4A88" w:rsidRPr="004E1928">
        <w:rPr>
          <w:rFonts w:ascii="Times New Roman" w:hAnsi="Times New Roman"/>
          <w:b/>
          <w:sz w:val="32"/>
          <w:szCs w:val="32"/>
        </w:rPr>
        <w:t>Отримання і дослідження функцій.</w:t>
      </w:r>
      <w:r w:rsidRPr="004E1928">
        <w:rPr>
          <w:rFonts w:ascii="Times New Roman" w:hAnsi="Times New Roman"/>
          <w:b/>
          <w:sz w:val="28"/>
          <w:szCs w:val="28"/>
        </w:rPr>
        <w:tab/>
      </w:r>
    </w:p>
    <w:p w:rsidR="008B4A88" w:rsidRPr="004E1928" w:rsidRDefault="008B4A88" w:rsidP="008B4A88">
      <w:pPr>
        <w:tabs>
          <w:tab w:val="left" w:pos="284"/>
          <w:tab w:val="left" w:pos="567"/>
        </w:tabs>
        <w:spacing w:after="0" w:line="240" w:lineRule="auto"/>
        <w:ind w:firstLine="567"/>
        <w:jc w:val="center"/>
        <w:rPr>
          <w:rFonts w:ascii="Times New Roman" w:hAnsi="Times New Roman"/>
          <w:b/>
          <w:sz w:val="28"/>
          <w:szCs w:val="28"/>
          <w:lang w:val="uk-UA"/>
        </w:rPr>
      </w:pPr>
    </w:p>
    <w:p w:rsidR="008B4A88" w:rsidRPr="004E1928" w:rsidRDefault="008B4A88" w:rsidP="008B4A88">
      <w:pPr>
        <w:pStyle w:val="a3"/>
        <w:ind w:firstLine="0"/>
        <w:jc w:val="center"/>
        <w:rPr>
          <w:b/>
          <w:szCs w:val="28"/>
          <w:lang w:val="uk-UA"/>
        </w:rPr>
      </w:pPr>
      <w:r w:rsidRPr="004E1928">
        <w:rPr>
          <w:b/>
          <w:szCs w:val="28"/>
          <w:lang w:val="uk-UA"/>
        </w:rPr>
        <w:t>Лекція 6.</w:t>
      </w:r>
    </w:p>
    <w:p w:rsidR="008B4A88" w:rsidRPr="004E1928" w:rsidRDefault="008B4A88" w:rsidP="008B4A88">
      <w:pPr>
        <w:pStyle w:val="a3"/>
        <w:ind w:firstLine="0"/>
        <w:jc w:val="center"/>
        <w:rPr>
          <w:b/>
          <w:szCs w:val="28"/>
          <w:lang w:val="uk-UA"/>
        </w:rPr>
      </w:pPr>
      <w:r w:rsidRPr="004E1928">
        <w:rPr>
          <w:b/>
          <w:szCs w:val="28"/>
          <w:lang w:val="uk-UA"/>
        </w:rPr>
        <w:t>Елементи метології. Системи фізичних величин.</w:t>
      </w:r>
    </w:p>
    <w:p w:rsidR="008B4A88" w:rsidRPr="004E1928" w:rsidRDefault="008B4A88" w:rsidP="008B4A88">
      <w:pPr>
        <w:pStyle w:val="a3"/>
        <w:ind w:firstLine="0"/>
        <w:jc w:val="center"/>
        <w:rPr>
          <w:b/>
          <w:szCs w:val="28"/>
          <w:lang w:val="uk-UA"/>
        </w:rPr>
      </w:pPr>
    </w:p>
    <w:p w:rsidR="008B4A88" w:rsidRPr="004E1928" w:rsidRDefault="008B4A88" w:rsidP="008B4A88">
      <w:pPr>
        <w:pStyle w:val="af4"/>
        <w:spacing w:line="240" w:lineRule="auto"/>
        <w:ind w:left="600" w:hanging="120"/>
        <w:jc w:val="left"/>
        <w:rPr>
          <w:b w:val="0"/>
          <w:i/>
          <w:iCs/>
          <w:sz w:val="28"/>
          <w:szCs w:val="28"/>
        </w:rPr>
      </w:pPr>
      <w:r w:rsidRPr="004E1928">
        <w:rPr>
          <w:i/>
          <w:iCs/>
          <w:sz w:val="28"/>
          <w:szCs w:val="28"/>
        </w:rPr>
        <w:t>П</w:t>
      </w:r>
      <w:r w:rsidRPr="004E1928">
        <w:rPr>
          <w:i/>
          <w:iCs/>
          <w:sz w:val="28"/>
          <w:szCs w:val="28"/>
          <w:lang w:val="uk-UA"/>
        </w:rPr>
        <w:t xml:space="preserve">лан </w:t>
      </w:r>
      <w:r w:rsidRPr="004E1928">
        <w:rPr>
          <w:i/>
          <w:iCs/>
          <w:sz w:val="28"/>
          <w:szCs w:val="28"/>
        </w:rPr>
        <w:t>лекці</w:t>
      </w:r>
      <w:r w:rsidRPr="004E1928">
        <w:rPr>
          <w:i/>
          <w:iCs/>
          <w:sz w:val="28"/>
          <w:szCs w:val="28"/>
          <w:lang w:val="uk-UA"/>
        </w:rPr>
        <w:t>ї</w:t>
      </w:r>
      <w:r w:rsidRPr="004E1928">
        <w:rPr>
          <w:i/>
          <w:iCs/>
          <w:sz w:val="28"/>
          <w:szCs w:val="28"/>
        </w:rPr>
        <w:t>:</w:t>
      </w:r>
      <w:r w:rsidRPr="004E1928">
        <w:rPr>
          <w:b w:val="0"/>
          <w:i/>
          <w:iCs/>
          <w:sz w:val="28"/>
          <w:szCs w:val="28"/>
        </w:rPr>
        <w:t xml:space="preserve"> Історія розвитку систем фізичних в</w:t>
      </w:r>
      <w:r w:rsidRPr="004E1928">
        <w:rPr>
          <w:b w:val="0"/>
          <w:i/>
          <w:iCs/>
          <w:sz w:val="28"/>
          <w:szCs w:val="28"/>
          <w:lang w:val="uk-UA"/>
        </w:rPr>
        <w:t>е</w:t>
      </w:r>
      <w:r w:rsidRPr="004E1928">
        <w:rPr>
          <w:b w:val="0"/>
          <w:i/>
          <w:iCs/>
          <w:sz w:val="28"/>
          <w:szCs w:val="28"/>
        </w:rPr>
        <w:t>личин. Побудова систем одиниць. Міжнародна система одиниць СІ. Еталони і зразкові засоби вимірювань.</w:t>
      </w:r>
    </w:p>
    <w:p w:rsidR="008B4A88" w:rsidRPr="004E1928" w:rsidRDefault="008B4A88" w:rsidP="008B4A88">
      <w:pPr>
        <w:pStyle w:val="a3"/>
        <w:rPr>
          <w:b/>
          <w:bCs/>
          <w:szCs w:val="28"/>
        </w:rPr>
      </w:pPr>
    </w:p>
    <w:p w:rsidR="00210527" w:rsidRDefault="008B4A88" w:rsidP="008B4A88">
      <w:pPr>
        <w:pStyle w:val="31"/>
        <w:jc w:val="center"/>
        <w:rPr>
          <w:b/>
          <w:bCs/>
          <w:szCs w:val="28"/>
        </w:rPr>
      </w:pPr>
      <w:r w:rsidRPr="004E1928">
        <w:rPr>
          <w:b/>
          <w:bCs/>
          <w:szCs w:val="28"/>
        </w:rPr>
        <w:t>6.1 Історія розвитку систем одиниць фізичних величин</w:t>
      </w:r>
      <w:r w:rsidR="00210527">
        <w:rPr>
          <w:b/>
          <w:bCs/>
          <w:szCs w:val="28"/>
        </w:rPr>
        <w:t>.</w:t>
      </w:r>
    </w:p>
    <w:p w:rsidR="008B4A88" w:rsidRPr="004E1928" w:rsidRDefault="008B4A88" w:rsidP="008B4A88">
      <w:pPr>
        <w:pStyle w:val="31"/>
        <w:jc w:val="center"/>
        <w:rPr>
          <w:b/>
          <w:bCs/>
          <w:szCs w:val="28"/>
        </w:rPr>
      </w:pPr>
      <w:r w:rsidRPr="004E1928">
        <w:rPr>
          <w:b/>
          <w:bCs/>
          <w:szCs w:val="28"/>
        </w:rPr>
        <w:t xml:space="preserve"> Побудова систем одиниць.</w:t>
      </w:r>
    </w:p>
    <w:p w:rsidR="008B4A88" w:rsidRPr="004E1928" w:rsidRDefault="008B4A88" w:rsidP="008B4A88">
      <w:pPr>
        <w:pStyle w:val="31"/>
        <w:jc w:val="center"/>
        <w:rPr>
          <w:b/>
          <w:bCs/>
          <w:szCs w:val="28"/>
        </w:rPr>
      </w:pPr>
    </w:p>
    <w:p w:rsidR="008B4A88" w:rsidRPr="004E1928" w:rsidRDefault="008B4A88" w:rsidP="008B4A88">
      <w:pPr>
        <w:pStyle w:val="31"/>
        <w:rPr>
          <w:bCs/>
          <w:szCs w:val="28"/>
        </w:rPr>
      </w:pPr>
      <w:r w:rsidRPr="004E1928">
        <w:rPr>
          <w:bCs/>
          <w:szCs w:val="28"/>
        </w:rPr>
        <w:t>В історії одиниць вимірювань можна виділити три основні періоди.</w:t>
      </w:r>
    </w:p>
    <w:p w:rsidR="008B4A88" w:rsidRPr="004E1928" w:rsidRDefault="008B4A88" w:rsidP="008B4A88">
      <w:pPr>
        <w:pStyle w:val="31"/>
        <w:rPr>
          <w:bCs/>
          <w:szCs w:val="28"/>
        </w:rPr>
      </w:pPr>
      <w:r w:rsidRPr="004E1928">
        <w:rPr>
          <w:bCs/>
          <w:szCs w:val="28"/>
        </w:rPr>
        <w:t>Перший, найдавніший період, характеризується застосуванням наборів са-мостійно одиниць, другий - застосуванням наборів сполучених одиниць і третій - застосуванням систем одиниць.</w:t>
      </w:r>
    </w:p>
    <w:p w:rsidR="008B4A88" w:rsidRPr="004E1928" w:rsidRDefault="008B4A88" w:rsidP="008B4A88">
      <w:pPr>
        <w:pStyle w:val="31"/>
        <w:rPr>
          <w:bCs/>
          <w:szCs w:val="28"/>
        </w:rPr>
      </w:pPr>
      <w:r w:rsidRPr="004E1928">
        <w:rPr>
          <w:b/>
          <w:bCs/>
          <w:szCs w:val="28"/>
        </w:rPr>
        <w:t>Набір самостійних одиниць</w:t>
      </w:r>
      <w:r w:rsidRPr="004E1928">
        <w:rPr>
          <w:bCs/>
          <w:szCs w:val="28"/>
        </w:rPr>
        <w:t xml:space="preserve"> включав в себе суб'єктивні і об'єктивні одиниці</w:t>
      </w:r>
    </w:p>
    <w:p w:rsidR="008B4A88" w:rsidRPr="004E1928" w:rsidRDefault="008B4A88" w:rsidP="008B4A88">
      <w:pPr>
        <w:pStyle w:val="31"/>
        <w:rPr>
          <w:bCs/>
          <w:szCs w:val="28"/>
        </w:rPr>
      </w:pPr>
      <w:r w:rsidRPr="004E1928">
        <w:rPr>
          <w:b/>
          <w:bCs/>
          <w:szCs w:val="28"/>
        </w:rPr>
        <w:t>Набір сполучених одиниць</w:t>
      </w:r>
      <w:r w:rsidRPr="004E1928">
        <w:rPr>
          <w:bCs/>
          <w:szCs w:val="28"/>
        </w:rPr>
        <w:t xml:space="preserve"> можна розділити на дві частини: дометричні одиниці і метричні одиниці.</w:t>
      </w:r>
    </w:p>
    <w:p w:rsidR="008B4A88" w:rsidRPr="004E1928" w:rsidRDefault="008B4A88" w:rsidP="008B4A88">
      <w:pPr>
        <w:pStyle w:val="a9"/>
        <w:ind w:firstLine="708"/>
        <w:jc w:val="both"/>
        <w:rPr>
          <w:rFonts w:ascii="Times New Roman" w:hAnsi="Times New Roman" w:cs="Times New Roman"/>
          <w:sz w:val="28"/>
          <w:szCs w:val="28"/>
        </w:rPr>
      </w:pPr>
      <w:r w:rsidRPr="004E1928">
        <w:rPr>
          <w:rFonts w:ascii="Times New Roman" w:hAnsi="Times New Roman" w:cs="Times New Roman"/>
          <w:sz w:val="28"/>
          <w:szCs w:val="28"/>
          <w:lang w:val="uk-UA"/>
        </w:rPr>
        <w:t xml:space="preserve">Систему одиниць, як сукупності обраних основних і утворених з їх допомогою похідних одиниць, вперше запропонував німецький математик Карл Гаусс в 1832 р. Вибравши в якості основних одиниць міліметр, міліграм, секунду, Гаусс побудував абсолютну систему одиниць. </w:t>
      </w:r>
      <w:r w:rsidRPr="004E1928">
        <w:rPr>
          <w:rFonts w:ascii="Times New Roman" w:hAnsi="Times New Roman" w:cs="Times New Roman"/>
          <w:sz w:val="28"/>
          <w:szCs w:val="28"/>
        </w:rPr>
        <w:t>Слово «абсолютна» підкреслювало відмов</w:t>
      </w:r>
      <w:r w:rsidRPr="004E1928">
        <w:rPr>
          <w:rFonts w:ascii="Times New Roman" w:hAnsi="Times New Roman" w:cs="Times New Roman"/>
          <w:sz w:val="28"/>
          <w:szCs w:val="28"/>
          <w:lang w:val="uk-UA"/>
        </w:rPr>
        <w:t>у</w:t>
      </w:r>
      <w:r w:rsidRPr="004E1928">
        <w:rPr>
          <w:rFonts w:ascii="Times New Roman" w:hAnsi="Times New Roman" w:cs="Times New Roman"/>
          <w:sz w:val="28"/>
          <w:szCs w:val="28"/>
        </w:rPr>
        <w:t xml:space="preserve"> від місцевих одиниць і перехід до одиниць, незалежних від географічного положення спостерігача.</w:t>
      </w:r>
    </w:p>
    <w:p w:rsidR="008B4A88" w:rsidRPr="004E1928" w:rsidRDefault="008B4A88" w:rsidP="008B4A88">
      <w:pPr>
        <w:pStyle w:val="a9"/>
        <w:ind w:firstLine="708"/>
        <w:jc w:val="both"/>
        <w:rPr>
          <w:rFonts w:ascii="Times New Roman" w:hAnsi="Times New Roman" w:cs="Times New Roman"/>
          <w:sz w:val="28"/>
          <w:szCs w:val="28"/>
        </w:rPr>
      </w:pPr>
      <w:r w:rsidRPr="004E1928">
        <w:rPr>
          <w:rFonts w:ascii="Times New Roman" w:hAnsi="Times New Roman" w:cs="Times New Roman"/>
          <w:sz w:val="28"/>
          <w:szCs w:val="28"/>
        </w:rPr>
        <w:t>Безліч фізичних величин являють собою деяку систему, в якій окремі величини пов'язані між собою системою рівнянь. Для кожної фізичної величини повинна бути встановлена одиниця виміру. Аналіз взаємозв'язків фізичних величин показує, що незалежно один від одного можна встановити одиниці виміру тільки для деяких фізичних величин, а решт</w:t>
      </w:r>
      <w:r w:rsidRPr="004E1928">
        <w:rPr>
          <w:rFonts w:ascii="Times New Roman" w:hAnsi="Times New Roman" w:cs="Times New Roman"/>
          <w:sz w:val="28"/>
          <w:szCs w:val="28"/>
          <w:lang w:val="uk-UA"/>
        </w:rPr>
        <w:t>у знайти</w:t>
      </w:r>
      <w:r w:rsidRPr="004E1928">
        <w:rPr>
          <w:rFonts w:ascii="Times New Roman" w:hAnsi="Times New Roman" w:cs="Times New Roman"/>
          <w:sz w:val="28"/>
          <w:szCs w:val="28"/>
        </w:rPr>
        <w:t xml:space="preserve"> через них.</w:t>
      </w:r>
    </w:p>
    <w:p w:rsidR="008B4A88" w:rsidRPr="004E1928" w:rsidRDefault="008B4A88" w:rsidP="008B4A88">
      <w:pPr>
        <w:pStyle w:val="a9"/>
        <w:ind w:firstLine="708"/>
        <w:jc w:val="both"/>
        <w:rPr>
          <w:rFonts w:ascii="Times New Roman" w:hAnsi="Times New Roman" w:cs="Times New Roman"/>
          <w:sz w:val="28"/>
          <w:szCs w:val="28"/>
        </w:rPr>
      </w:pPr>
      <w:r w:rsidRPr="004E1928">
        <w:rPr>
          <w:rFonts w:ascii="Times New Roman" w:hAnsi="Times New Roman" w:cs="Times New Roman"/>
          <w:sz w:val="28"/>
          <w:szCs w:val="28"/>
        </w:rPr>
        <w:t>Розмірність фізичної величини - вираз у формі ст</w:t>
      </w:r>
      <w:r w:rsidRPr="004E1928">
        <w:rPr>
          <w:rFonts w:ascii="Times New Roman" w:hAnsi="Times New Roman" w:cs="Times New Roman"/>
          <w:sz w:val="28"/>
          <w:szCs w:val="28"/>
          <w:lang w:val="uk-UA"/>
        </w:rPr>
        <w:t>епеневого</w:t>
      </w:r>
      <w:r w:rsidRPr="004E1928">
        <w:rPr>
          <w:rFonts w:ascii="Times New Roman" w:hAnsi="Times New Roman" w:cs="Times New Roman"/>
          <w:sz w:val="28"/>
          <w:szCs w:val="28"/>
        </w:rPr>
        <w:t xml:space="preserve"> одночлена, складеного з символів основних фізичних величин в різних ст</w:t>
      </w:r>
      <w:r w:rsidRPr="004E1928">
        <w:rPr>
          <w:rFonts w:ascii="Times New Roman" w:hAnsi="Times New Roman" w:cs="Times New Roman"/>
          <w:sz w:val="28"/>
          <w:szCs w:val="28"/>
          <w:lang w:val="uk-UA"/>
        </w:rPr>
        <w:t>е</w:t>
      </w:r>
      <w:r w:rsidRPr="004E1928">
        <w:rPr>
          <w:rFonts w:ascii="Times New Roman" w:hAnsi="Times New Roman" w:cs="Times New Roman"/>
          <w:sz w:val="28"/>
          <w:szCs w:val="28"/>
        </w:rPr>
        <w:t>пенях</w:t>
      </w:r>
      <w:r w:rsidRPr="004E1928">
        <w:rPr>
          <w:rFonts w:ascii="Times New Roman" w:hAnsi="Times New Roman" w:cs="Times New Roman"/>
          <w:sz w:val="28"/>
          <w:szCs w:val="28"/>
          <w:lang w:val="uk-UA"/>
        </w:rPr>
        <w:t>, що</w:t>
      </w:r>
      <w:r w:rsidRPr="004E1928">
        <w:rPr>
          <w:rFonts w:ascii="Times New Roman" w:hAnsi="Times New Roman" w:cs="Times New Roman"/>
          <w:sz w:val="28"/>
          <w:szCs w:val="28"/>
        </w:rPr>
        <w:t xml:space="preserve"> відображають зв'язок даної величини з фізичними величинами, прийнятими в даній системі величин за основні і з коефіцієнтом пропорційності, рівним одиниці.</w:t>
      </w:r>
    </w:p>
    <w:p w:rsidR="008B4A88" w:rsidRPr="004E1928" w:rsidRDefault="008B4A88" w:rsidP="008B4A88">
      <w:pPr>
        <w:pStyle w:val="a9"/>
        <w:ind w:firstLine="708"/>
        <w:jc w:val="both"/>
        <w:rPr>
          <w:rFonts w:ascii="Times New Roman" w:hAnsi="Times New Roman" w:cs="Times New Roman"/>
          <w:sz w:val="28"/>
          <w:szCs w:val="28"/>
          <w:lang w:val="uk-UA"/>
        </w:rPr>
      </w:pPr>
      <w:r w:rsidRPr="004E1928">
        <w:rPr>
          <w:rFonts w:ascii="Times New Roman" w:hAnsi="Times New Roman" w:cs="Times New Roman"/>
          <w:sz w:val="28"/>
          <w:szCs w:val="28"/>
        </w:rPr>
        <w:lastRenderedPageBreak/>
        <w:t>Ст</w:t>
      </w:r>
      <w:r w:rsidRPr="004E1928">
        <w:rPr>
          <w:rFonts w:ascii="Times New Roman" w:hAnsi="Times New Roman" w:cs="Times New Roman"/>
          <w:sz w:val="28"/>
          <w:szCs w:val="28"/>
          <w:lang w:val="uk-UA"/>
        </w:rPr>
        <w:t>е</w:t>
      </w:r>
      <w:r w:rsidRPr="004E1928">
        <w:rPr>
          <w:rFonts w:ascii="Times New Roman" w:hAnsi="Times New Roman" w:cs="Times New Roman"/>
          <w:sz w:val="28"/>
          <w:szCs w:val="28"/>
        </w:rPr>
        <w:t>пен</w:t>
      </w:r>
      <w:r w:rsidRPr="004E1928">
        <w:rPr>
          <w:rFonts w:ascii="Times New Roman" w:hAnsi="Times New Roman" w:cs="Times New Roman"/>
          <w:sz w:val="28"/>
          <w:szCs w:val="28"/>
          <w:lang w:val="uk-UA"/>
        </w:rPr>
        <w:t>і</w:t>
      </w:r>
      <w:r w:rsidRPr="004E1928">
        <w:rPr>
          <w:rFonts w:ascii="Times New Roman" w:hAnsi="Times New Roman" w:cs="Times New Roman"/>
          <w:sz w:val="28"/>
          <w:szCs w:val="28"/>
        </w:rPr>
        <w:t xml:space="preserve"> символів основних величин, що входять в одночлен, можуть бути цілими, дробовими, позитивними і негативними. Розмірність величин позначається знаком dim. В системі LMT розмірність величини X буде</w:t>
      </w:r>
    </w:p>
    <w:p w:rsidR="008B4A88" w:rsidRPr="004E1928" w:rsidRDefault="008B4A88" w:rsidP="008B4A88">
      <w:pPr>
        <w:pStyle w:val="a9"/>
        <w:ind w:firstLine="708"/>
        <w:jc w:val="both"/>
        <w:rPr>
          <w:rFonts w:ascii="Times New Roman" w:hAnsi="Times New Roman" w:cs="Times New Roman"/>
          <w:sz w:val="28"/>
          <w:szCs w:val="28"/>
          <w:lang w:val="uk-UA"/>
        </w:rPr>
      </w:pPr>
    </w:p>
    <w:p w:rsidR="008B4A88" w:rsidRPr="004E1928" w:rsidRDefault="008B4A88" w:rsidP="008B4A88">
      <w:pPr>
        <w:pStyle w:val="a9"/>
        <w:ind w:firstLine="708"/>
        <w:jc w:val="center"/>
        <w:rPr>
          <w:rFonts w:ascii="Times New Roman" w:hAnsi="Times New Roman" w:cs="Times New Roman"/>
          <w:sz w:val="28"/>
          <w:szCs w:val="28"/>
        </w:rPr>
      </w:pPr>
      <w:r w:rsidRPr="004E1928">
        <w:rPr>
          <w:rFonts w:ascii="Times New Roman" w:hAnsi="Times New Roman" w:cs="Times New Roman"/>
          <w:sz w:val="28"/>
          <w:szCs w:val="28"/>
          <w:lang w:val="en-US"/>
        </w:rPr>
        <w:t>dim</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X</w:t>
      </w:r>
      <w:r w:rsidRPr="004E1928">
        <w:rPr>
          <w:rFonts w:ascii="Times New Roman" w:hAnsi="Times New Roman" w:cs="Times New Roman"/>
          <w:sz w:val="28"/>
          <w:szCs w:val="28"/>
        </w:rPr>
        <w:t xml:space="preserve"> = </w:t>
      </w:r>
      <w:r w:rsidRPr="004E1928">
        <w:rPr>
          <w:rFonts w:ascii="Times New Roman" w:hAnsi="Times New Roman" w:cs="Times New Roman"/>
          <w:sz w:val="28"/>
          <w:szCs w:val="28"/>
          <w:lang w:val="en-US"/>
        </w:rPr>
        <w:t>L</w:t>
      </w:r>
      <w:r w:rsidRPr="004E1928">
        <w:rPr>
          <w:rFonts w:ascii="Times New Roman" w:hAnsi="Times New Roman" w:cs="Times New Roman"/>
          <w:sz w:val="28"/>
          <w:szCs w:val="28"/>
          <w:vertAlign w:val="superscript"/>
          <w:lang w:val="en-US"/>
        </w:rPr>
        <w:t>l</w:t>
      </w:r>
      <w:r w:rsidRPr="004E1928">
        <w:rPr>
          <w:rFonts w:ascii="Times New Roman" w:hAnsi="Times New Roman" w:cs="Times New Roman"/>
          <w:sz w:val="28"/>
          <w:szCs w:val="28"/>
          <w:lang w:val="en-US"/>
        </w:rPr>
        <w:t>M</w:t>
      </w:r>
      <w:r w:rsidRPr="004E1928">
        <w:rPr>
          <w:rFonts w:ascii="Times New Roman" w:hAnsi="Times New Roman" w:cs="Times New Roman"/>
          <w:sz w:val="28"/>
          <w:szCs w:val="28"/>
          <w:vertAlign w:val="superscript"/>
          <w:lang w:val="en-US"/>
        </w:rPr>
        <w:t>m</w:t>
      </w:r>
      <w:r w:rsidRPr="004E1928">
        <w:rPr>
          <w:rFonts w:ascii="Times New Roman" w:hAnsi="Times New Roman" w:cs="Times New Roman"/>
          <w:sz w:val="28"/>
          <w:szCs w:val="28"/>
          <w:lang w:val="en-US"/>
        </w:rPr>
        <w:t>T</w:t>
      </w:r>
      <w:r w:rsidRPr="004E1928">
        <w:rPr>
          <w:rFonts w:ascii="Times New Roman" w:hAnsi="Times New Roman" w:cs="Times New Roman"/>
          <w:sz w:val="28"/>
          <w:szCs w:val="28"/>
          <w:vertAlign w:val="superscript"/>
          <w:lang w:val="en-US"/>
        </w:rPr>
        <w:t>t</w:t>
      </w:r>
      <w:r w:rsidRPr="004E1928">
        <w:rPr>
          <w:rFonts w:ascii="Times New Roman" w:hAnsi="Times New Roman" w:cs="Times New Roman"/>
          <w:sz w:val="28"/>
          <w:szCs w:val="28"/>
        </w:rPr>
        <w:t>,</w:t>
      </w:r>
    </w:p>
    <w:p w:rsidR="008B4A88" w:rsidRPr="004E1928" w:rsidRDefault="008B4A88" w:rsidP="008B4A88">
      <w:pPr>
        <w:pStyle w:val="a9"/>
        <w:ind w:left="2124" w:hanging="1404"/>
        <w:rPr>
          <w:rFonts w:ascii="Times New Roman" w:hAnsi="Times New Roman" w:cs="Times New Roman"/>
          <w:sz w:val="28"/>
          <w:szCs w:val="28"/>
        </w:rPr>
      </w:pPr>
      <w:r w:rsidRPr="004E1928">
        <w:rPr>
          <w:rFonts w:ascii="Times New Roman" w:hAnsi="Times New Roman" w:cs="Times New Roman"/>
          <w:sz w:val="28"/>
          <w:szCs w:val="28"/>
        </w:rPr>
        <w:t xml:space="preserve">де </w:t>
      </w:r>
      <w:r w:rsidRPr="004E1928">
        <w:rPr>
          <w:rFonts w:ascii="Times New Roman" w:hAnsi="Times New Roman" w:cs="Times New Roman"/>
          <w:sz w:val="28"/>
          <w:szCs w:val="28"/>
          <w:lang w:val="en-US"/>
        </w:rPr>
        <w:t>L</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M</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T</w:t>
      </w:r>
      <w:r w:rsidRPr="004E1928">
        <w:rPr>
          <w:rFonts w:ascii="Times New Roman" w:hAnsi="Times New Roman" w:cs="Times New Roman"/>
          <w:sz w:val="28"/>
          <w:szCs w:val="28"/>
        </w:rPr>
        <w:t xml:space="preserve"> - символи величин, прийняті за основні (відповідно довжини, маси і часу)</w:t>
      </w:r>
    </w:p>
    <w:p w:rsidR="008B4A88" w:rsidRPr="004E1928" w:rsidRDefault="008B4A88" w:rsidP="008B4A88">
      <w:pPr>
        <w:pStyle w:val="a9"/>
        <w:ind w:firstLine="840"/>
        <w:jc w:val="both"/>
        <w:rPr>
          <w:rFonts w:ascii="Times New Roman" w:hAnsi="Times New Roman" w:cs="Times New Roman"/>
          <w:sz w:val="28"/>
          <w:szCs w:val="28"/>
          <w:lang w:val="uk-UA"/>
        </w:rPr>
      </w:pPr>
      <w:r w:rsidRPr="004E1928">
        <w:rPr>
          <w:rFonts w:ascii="Times New Roman" w:hAnsi="Times New Roman" w:cs="Times New Roman"/>
          <w:sz w:val="28"/>
          <w:szCs w:val="28"/>
          <w:lang w:val="en-US"/>
        </w:rPr>
        <w:t>l</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m</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en-US"/>
        </w:rPr>
        <w:t>t</w:t>
      </w:r>
      <w:r w:rsidRPr="004E1928">
        <w:rPr>
          <w:rFonts w:ascii="Times New Roman" w:hAnsi="Times New Roman" w:cs="Times New Roman"/>
          <w:sz w:val="28"/>
          <w:szCs w:val="28"/>
        </w:rPr>
        <w:t xml:space="preserve"> - цілі або дробові, позитивні чи негативні числа, які є показниками р</w:t>
      </w:r>
      <w:r w:rsidRPr="004E1928">
        <w:rPr>
          <w:rFonts w:ascii="Times New Roman" w:hAnsi="Times New Roman" w:cs="Times New Roman"/>
          <w:sz w:val="28"/>
          <w:szCs w:val="28"/>
          <w:lang w:val="uk-UA"/>
        </w:rPr>
        <w:t>озмірності</w:t>
      </w:r>
      <w:r w:rsidRPr="004E1928">
        <w:rPr>
          <w:rFonts w:ascii="Times New Roman" w:hAnsi="Times New Roman" w:cs="Times New Roman"/>
          <w:sz w:val="28"/>
          <w:szCs w:val="28"/>
        </w:rPr>
        <w:t>.</w:t>
      </w:r>
    </w:p>
    <w:p w:rsidR="008B4A88" w:rsidRPr="004E1928" w:rsidRDefault="008B4A88" w:rsidP="008B4A88">
      <w:pPr>
        <w:pStyle w:val="a9"/>
        <w:ind w:firstLine="840"/>
        <w:jc w:val="both"/>
        <w:rPr>
          <w:rFonts w:ascii="Times New Roman" w:hAnsi="Times New Roman" w:cs="Times New Roman"/>
          <w:sz w:val="28"/>
          <w:szCs w:val="28"/>
        </w:rPr>
      </w:pPr>
      <w:r w:rsidRPr="004E1928">
        <w:rPr>
          <w:rFonts w:ascii="Times New Roman" w:hAnsi="Times New Roman" w:cs="Times New Roman"/>
          <w:sz w:val="28"/>
          <w:szCs w:val="28"/>
        </w:rPr>
        <w:t xml:space="preserve"> Розмірність фізичної величини більш загальна характеристика, ніж визна-</w:t>
      </w:r>
      <w:r w:rsidRPr="004E1928">
        <w:rPr>
          <w:rFonts w:ascii="Times New Roman" w:hAnsi="Times New Roman" w:cs="Times New Roman"/>
          <w:sz w:val="28"/>
          <w:szCs w:val="28"/>
          <w:lang w:val="uk-UA"/>
        </w:rPr>
        <w:t>чальне</w:t>
      </w:r>
      <w:r w:rsidRPr="004E1928">
        <w:rPr>
          <w:rFonts w:ascii="Times New Roman" w:hAnsi="Times New Roman" w:cs="Times New Roman"/>
          <w:sz w:val="28"/>
          <w:szCs w:val="28"/>
        </w:rPr>
        <w:t xml:space="preserve"> величину рівняння, </w:t>
      </w:r>
      <w:r w:rsidRPr="004E1928">
        <w:rPr>
          <w:rFonts w:ascii="Times New Roman" w:hAnsi="Times New Roman" w:cs="Times New Roman"/>
          <w:sz w:val="28"/>
          <w:szCs w:val="28"/>
          <w:lang w:val="uk-UA"/>
        </w:rPr>
        <w:t>так як</w:t>
      </w:r>
      <w:r w:rsidRPr="004E1928">
        <w:rPr>
          <w:rFonts w:ascii="Times New Roman" w:hAnsi="Times New Roman" w:cs="Times New Roman"/>
          <w:sz w:val="28"/>
          <w:szCs w:val="28"/>
        </w:rPr>
        <w:t xml:space="preserve"> одна і та ж розмірність може бути властива величинам, які мають різну якісну сторону. Над р</w:t>
      </w:r>
      <w:r w:rsidRPr="004E1928">
        <w:rPr>
          <w:rFonts w:ascii="Times New Roman" w:hAnsi="Times New Roman" w:cs="Times New Roman"/>
          <w:sz w:val="28"/>
          <w:szCs w:val="28"/>
          <w:lang w:val="uk-UA"/>
        </w:rPr>
        <w:t>озмірностями</w:t>
      </w:r>
      <w:r w:rsidRPr="004E1928">
        <w:rPr>
          <w:rFonts w:ascii="Times New Roman" w:hAnsi="Times New Roman" w:cs="Times New Roman"/>
          <w:sz w:val="28"/>
          <w:szCs w:val="28"/>
        </w:rPr>
        <w:t xml:space="preserve"> можна проводити дії множення, ділення, піднесення до степеня і добування кореня. Розмірності широко використовують при утворенні похідних одиниць і перевірки однорідності рівнянь. Якщо всі показники ступеня розмірності рівні нулю, то така фізична величина називається безрозмірною (наприклад, відносні величини).</w:t>
      </w:r>
    </w:p>
    <w:p w:rsidR="008B4A88" w:rsidRPr="004E1928" w:rsidRDefault="008B4A88" w:rsidP="008B4A88">
      <w:pPr>
        <w:pStyle w:val="a9"/>
        <w:ind w:firstLine="840"/>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Таким чином, </w:t>
      </w:r>
      <w:r w:rsidRPr="004E1928">
        <w:rPr>
          <w:rFonts w:ascii="Times New Roman" w:hAnsi="Times New Roman" w:cs="Times New Roman"/>
          <w:b/>
          <w:sz w:val="28"/>
          <w:szCs w:val="28"/>
        </w:rPr>
        <w:t xml:space="preserve">система одиниць фізичних величин - сукупність основних і похідних одиниць, утворена відповідно до прийнятих принципів для заданої системи фізичних </w:t>
      </w:r>
      <w:r w:rsidRPr="004E1928">
        <w:rPr>
          <w:rFonts w:ascii="Times New Roman" w:hAnsi="Times New Roman" w:cs="Times New Roman"/>
          <w:b/>
          <w:sz w:val="28"/>
          <w:szCs w:val="28"/>
          <w:lang w:val="uk-UA"/>
        </w:rPr>
        <w:t>величин.</w:t>
      </w:r>
    </w:p>
    <w:p w:rsidR="00DD30B2" w:rsidRPr="004E1928" w:rsidRDefault="00DD30B2" w:rsidP="008B4A88">
      <w:pPr>
        <w:pStyle w:val="a9"/>
        <w:jc w:val="center"/>
        <w:rPr>
          <w:rFonts w:ascii="Times New Roman" w:hAnsi="Times New Roman" w:cs="Times New Roman"/>
          <w:b/>
          <w:sz w:val="28"/>
          <w:szCs w:val="28"/>
          <w:lang w:val="uk-UA"/>
        </w:rPr>
      </w:pPr>
    </w:p>
    <w:p w:rsidR="008B4A88" w:rsidRPr="004E1928" w:rsidRDefault="008B4A88" w:rsidP="008B4A88">
      <w:pPr>
        <w:pStyle w:val="a9"/>
        <w:jc w:val="center"/>
        <w:rPr>
          <w:rFonts w:ascii="Times New Roman" w:hAnsi="Times New Roman" w:cs="Times New Roman"/>
          <w:b/>
          <w:sz w:val="28"/>
          <w:szCs w:val="28"/>
        </w:rPr>
      </w:pPr>
      <w:r w:rsidRPr="004E1928">
        <w:rPr>
          <w:rFonts w:ascii="Times New Roman" w:hAnsi="Times New Roman" w:cs="Times New Roman"/>
          <w:b/>
          <w:sz w:val="28"/>
          <w:szCs w:val="28"/>
          <w:lang w:val="uk-UA"/>
        </w:rPr>
        <w:t>6</w:t>
      </w:r>
      <w:r w:rsidRPr="004E1928">
        <w:rPr>
          <w:rFonts w:ascii="Times New Roman" w:hAnsi="Times New Roman" w:cs="Times New Roman"/>
          <w:b/>
          <w:sz w:val="28"/>
          <w:szCs w:val="28"/>
        </w:rPr>
        <w:t>.2 Міжнародна система одиниць СІ</w:t>
      </w:r>
    </w:p>
    <w:p w:rsidR="008B4A88" w:rsidRPr="004E1928" w:rsidRDefault="008B4A88" w:rsidP="008B4A88">
      <w:pPr>
        <w:pStyle w:val="a9"/>
        <w:spacing w:after="0" w:line="240" w:lineRule="auto"/>
        <w:ind w:firstLine="839"/>
        <w:jc w:val="both"/>
        <w:rPr>
          <w:rFonts w:ascii="Times New Roman" w:hAnsi="Times New Roman" w:cs="Times New Roman"/>
          <w:sz w:val="28"/>
          <w:szCs w:val="28"/>
        </w:rPr>
      </w:pPr>
      <w:r w:rsidRPr="004E1928">
        <w:rPr>
          <w:rFonts w:ascii="Times New Roman" w:hAnsi="Times New Roman" w:cs="Times New Roman"/>
          <w:sz w:val="28"/>
          <w:szCs w:val="28"/>
        </w:rPr>
        <w:t xml:space="preserve">У жовтні 1960 відбулася XI Генеральна конференція з мір та ваг, на якій була прийнята Міжнародна система одиниць, заснована на 6 одиницях. Прийнята система, найбільш досконала на сьогоднішній день форма метричної системи </w:t>
      </w:r>
      <w:r w:rsidRPr="004E1928">
        <w:rPr>
          <w:rFonts w:ascii="Times New Roman" w:hAnsi="Times New Roman" w:cs="Times New Roman"/>
          <w:sz w:val="28"/>
          <w:szCs w:val="28"/>
          <w:lang w:val="uk-UA"/>
        </w:rPr>
        <w:t>мір</w:t>
      </w:r>
      <w:r w:rsidRPr="004E1928">
        <w:rPr>
          <w:rFonts w:ascii="Times New Roman" w:hAnsi="Times New Roman" w:cs="Times New Roman"/>
          <w:sz w:val="28"/>
          <w:szCs w:val="28"/>
        </w:rPr>
        <w:t xml:space="preserve">, була названа </w:t>
      </w:r>
      <w:r w:rsidRPr="004E1928">
        <w:rPr>
          <w:rFonts w:ascii="Times New Roman" w:hAnsi="Times New Roman" w:cs="Times New Roman"/>
          <w:b/>
          <w:sz w:val="28"/>
          <w:szCs w:val="28"/>
        </w:rPr>
        <w:t>Міжнародна система одиниць СІ (SI - System International).</w:t>
      </w:r>
      <w:r w:rsidRPr="004E1928">
        <w:rPr>
          <w:rFonts w:ascii="Times New Roman" w:hAnsi="Times New Roman" w:cs="Times New Roman"/>
          <w:sz w:val="28"/>
          <w:szCs w:val="28"/>
        </w:rPr>
        <w:t xml:space="preserve"> Фахівці виходили з того, щоб охопити системою всі галузі науки і техніки; прийняти зручні для практики розміри основних одиниць, які вже отримали поширення; вибрати в якості основних одиниць таких величин, відтворення яких можливе з найбільшою точністю.</w:t>
      </w:r>
    </w:p>
    <w:p w:rsidR="00DD30B2" w:rsidRPr="004E1928" w:rsidRDefault="00DD30B2" w:rsidP="008B4A88">
      <w:pPr>
        <w:pStyle w:val="a9"/>
        <w:spacing w:after="0" w:line="240" w:lineRule="auto"/>
        <w:ind w:firstLine="839"/>
        <w:jc w:val="both"/>
        <w:rPr>
          <w:rFonts w:ascii="Times New Roman" w:hAnsi="Times New Roman" w:cs="Times New Roman"/>
          <w:sz w:val="28"/>
          <w:szCs w:val="28"/>
          <w:lang w:val="uk-UA"/>
        </w:rPr>
      </w:pPr>
    </w:p>
    <w:p w:rsidR="008B4A88" w:rsidRPr="004E1928" w:rsidRDefault="008B4A88" w:rsidP="008B4A88">
      <w:pPr>
        <w:pStyle w:val="a9"/>
        <w:spacing w:after="0" w:line="240" w:lineRule="auto"/>
        <w:ind w:firstLine="839"/>
        <w:jc w:val="both"/>
        <w:rPr>
          <w:rFonts w:ascii="Times New Roman" w:hAnsi="Times New Roman" w:cs="Times New Roman"/>
          <w:sz w:val="28"/>
          <w:szCs w:val="28"/>
        </w:rPr>
      </w:pPr>
      <w:r w:rsidRPr="004E1928">
        <w:rPr>
          <w:rFonts w:ascii="Times New Roman" w:hAnsi="Times New Roman" w:cs="Times New Roman"/>
          <w:sz w:val="28"/>
          <w:szCs w:val="28"/>
        </w:rPr>
        <w:t>В Україні законодавчо затверджено обов'язкове застосування системи одиниць СІ у всіх сферах діяльності людей, включаючи і навчальний процес.</w:t>
      </w:r>
    </w:p>
    <w:p w:rsidR="008B4A88" w:rsidRPr="004E1928" w:rsidRDefault="008B4A88" w:rsidP="008B4A88">
      <w:pPr>
        <w:pStyle w:val="a9"/>
        <w:spacing w:after="0" w:line="240" w:lineRule="auto"/>
        <w:ind w:firstLine="839"/>
        <w:jc w:val="both"/>
        <w:rPr>
          <w:rFonts w:ascii="Times New Roman" w:hAnsi="Times New Roman" w:cs="Times New Roman"/>
          <w:sz w:val="28"/>
          <w:szCs w:val="28"/>
          <w:lang w:val="uk-UA"/>
        </w:rPr>
      </w:pPr>
      <w:r w:rsidRPr="004E1928">
        <w:rPr>
          <w:rFonts w:ascii="Times New Roman" w:hAnsi="Times New Roman" w:cs="Times New Roman"/>
          <w:sz w:val="28"/>
          <w:szCs w:val="28"/>
        </w:rPr>
        <w:t>Система одиниць СІ побудована на 7 основних оди</w:t>
      </w:r>
      <w:r w:rsidR="00DD30B2" w:rsidRPr="004E1928">
        <w:rPr>
          <w:rFonts w:ascii="Times New Roman" w:hAnsi="Times New Roman" w:cs="Times New Roman"/>
          <w:sz w:val="28"/>
          <w:szCs w:val="28"/>
        </w:rPr>
        <w:t xml:space="preserve">ницях і двох додаткових (табл. </w:t>
      </w:r>
      <w:r w:rsidR="00DD30B2" w:rsidRPr="004E1928">
        <w:rPr>
          <w:rFonts w:ascii="Times New Roman" w:hAnsi="Times New Roman" w:cs="Times New Roman"/>
          <w:sz w:val="28"/>
          <w:szCs w:val="28"/>
          <w:lang w:val="uk-UA"/>
        </w:rPr>
        <w:t>6</w:t>
      </w:r>
      <w:r w:rsidRPr="004E1928">
        <w:rPr>
          <w:rFonts w:ascii="Times New Roman" w:hAnsi="Times New Roman" w:cs="Times New Roman"/>
          <w:sz w:val="28"/>
          <w:szCs w:val="28"/>
        </w:rPr>
        <w:t>.1).</w:t>
      </w:r>
    </w:p>
    <w:p w:rsidR="008B4A88" w:rsidRPr="004E1928" w:rsidRDefault="008B4A88" w:rsidP="008B4A88">
      <w:pPr>
        <w:pStyle w:val="a9"/>
        <w:ind w:firstLine="840"/>
        <w:jc w:val="both"/>
        <w:rPr>
          <w:rFonts w:ascii="Times New Roman" w:hAnsi="Times New Roman" w:cs="Times New Roman"/>
          <w:lang w:val="uk-UA"/>
        </w:rPr>
      </w:pPr>
    </w:p>
    <w:p w:rsidR="00DD30B2" w:rsidRPr="004E1928" w:rsidRDefault="00DD30B2" w:rsidP="008B4A88">
      <w:pPr>
        <w:pStyle w:val="a9"/>
        <w:spacing w:after="0" w:line="240" w:lineRule="auto"/>
        <w:ind w:firstLine="839"/>
        <w:jc w:val="both"/>
        <w:rPr>
          <w:rFonts w:ascii="Times New Roman" w:hAnsi="Times New Roman" w:cs="Times New Roman"/>
          <w:sz w:val="28"/>
          <w:szCs w:val="28"/>
          <w:lang w:val="uk-UA"/>
        </w:rPr>
      </w:pPr>
    </w:p>
    <w:p w:rsidR="00DD30B2" w:rsidRPr="004E1928" w:rsidRDefault="00DD30B2" w:rsidP="008B4A88">
      <w:pPr>
        <w:pStyle w:val="a9"/>
        <w:spacing w:after="0" w:line="240" w:lineRule="auto"/>
        <w:ind w:firstLine="839"/>
        <w:jc w:val="both"/>
        <w:rPr>
          <w:rFonts w:ascii="Times New Roman" w:hAnsi="Times New Roman" w:cs="Times New Roman"/>
          <w:sz w:val="28"/>
          <w:szCs w:val="28"/>
          <w:lang w:val="uk-UA"/>
        </w:rPr>
      </w:pPr>
    </w:p>
    <w:p w:rsidR="008B4A88" w:rsidRPr="004E1928" w:rsidRDefault="008B4A88" w:rsidP="008B4A88">
      <w:pPr>
        <w:pStyle w:val="a9"/>
        <w:spacing w:after="0" w:line="240" w:lineRule="auto"/>
        <w:ind w:firstLine="839"/>
        <w:jc w:val="both"/>
        <w:rPr>
          <w:rFonts w:ascii="Times New Roman" w:hAnsi="Times New Roman" w:cs="Times New Roman"/>
          <w:sz w:val="28"/>
          <w:szCs w:val="28"/>
        </w:rPr>
      </w:pPr>
      <w:r w:rsidRPr="004E1928">
        <w:rPr>
          <w:rFonts w:ascii="Times New Roman" w:hAnsi="Times New Roman" w:cs="Times New Roman"/>
          <w:sz w:val="28"/>
          <w:szCs w:val="28"/>
        </w:rPr>
        <w:lastRenderedPageBreak/>
        <w:t xml:space="preserve">Таблиця 6.1 </w:t>
      </w:r>
    </w:p>
    <w:p w:rsidR="008B4A88" w:rsidRPr="004E1928" w:rsidRDefault="008B4A88" w:rsidP="008B4A88">
      <w:pPr>
        <w:pStyle w:val="a9"/>
        <w:spacing w:after="0" w:line="240" w:lineRule="auto"/>
        <w:ind w:firstLine="839"/>
        <w:jc w:val="both"/>
        <w:rPr>
          <w:rFonts w:ascii="Times New Roman" w:hAnsi="Times New Roman" w:cs="Times New Roman"/>
          <w:b/>
          <w:sz w:val="28"/>
          <w:szCs w:val="28"/>
          <w:lang w:val="uk-UA"/>
        </w:rPr>
      </w:pPr>
      <w:r w:rsidRPr="004E1928">
        <w:rPr>
          <w:rFonts w:ascii="Times New Roman" w:hAnsi="Times New Roman" w:cs="Times New Roman"/>
          <w:b/>
          <w:sz w:val="28"/>
          <w:szCs w:val="28"/>
        </w:rPr>
        <w:t>Основні одиниці</w:t>
      </w:r>
    </w:p>
    <w:p w:rsidR="00DD30B2" w:rsidRPr="004E1928" w:rsidRDefault="00DD30B2" w:rsidP="008B4A88">
      <w:pPr>
        <w:pStyle w:val="a9"/>
        <w:spacing w:after="0" w:line="240" w:lineRule="auto"/>
        <w:ind w:firstLine="839"/>
        <w:jc w:val="both"/>
        <w:rPr>
          <w:rFonts w:ascii="Times New Roman" w:hAnsi="Times New Roman" w:cs="Times New Roman"/>
          <w:sz w:val="28"/>
          <w:szCs w:val="28"/>
          <w:lang w:val="uk-UA"/>
        </w:rPr>
      </w:pPr>
    </w:p>
    <w:tbl>
      <w:tblPr>
        <w:tblW w:w="9908" w:type="dxa"/>
        <w:tblInd w:w="-269" w:type="dxa"/>
        <w:tblBorders>
          <w:top w:val="single" w:sz="6" w:space="0" w:color="AAAAAA"/>
          <w:left w:val="single" w:sz="6" w:space="0" w:color="AAAAAA"/>
          <w:bottom w:val="single" w:sz="6" w:space="0" w:color="AAAAAA"/>
          <w:right w:val="single" w:sz="6" w:space="0" w:color="AAAAAA"/>
        </w:tblBorders>
        <w:shd w:val="clear" w:color="auto" w:fill="F9F9F9"/>
        <w:tblLayout w:type="fixed"/>
        <w:tblCellMar>
          <w:top w:w="15" w:type="dxa"/>
          <w:left w:w="15" w:type="dxa"/>
          <w:bottom w:w="15" w:type="dxa"/>
          <w:right w:w="15" w:type="dxa"/>
        </w:tblCellMar>
        <w:tblLook w:val="0000"/>
      </w:tblPr>
      <w:tblGrid>
        <w:gridCol w:w="1059"/>
        <w:gridCol w:w="953"/>
        <w:gridCol w:w="992"/>
        <w:gridCol w:w="992"/>
        <w:gridCol w:w="1134"/>
        <w:gridCol w:w="4778"/>
      </w:tblGrid>
      <w:tr w:rsidR="008B4A88" w:rsidRPr="004E1928" w:rsidTr="008B4A88">
        <w:tc>
          <w:tcPr>
            <w:tcW w:w="2012" w:type="dxa"/>
            <w:gridSpan w:val="2"/>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Назва</w:t>
            </w:r>
          </w:p>
        </w:tc>
        <w:tc>
          <w:tcPr>
            <w:tcW w:w="1984" w:type="dxa"/>
            <w:gridSpan w:val="2"/>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Позначення</w:t>
            </w:r>
          </w:p>
        </w:tc>
        <w:tc>
          <w:tcPr>
            <w:tcW w:w="1134" w:type="dxa"/>
            <w:vMerge w:val="restart"/>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Фізична величина</w:t>
            </w:r>
          </w:p>
        </w:tc>
        <w:tc>
          <w:tcPr>
            <w:tcW w:w="4778" w:type="dxa"/>
            <w:vMerge w:val="restart"/>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Визначення</w:t>
            </w:r>
            <w:hyperlink r:id="rId1244" w:anchor="cite_note-2" w:history="1">
              <w:r w:rsidRPr="004E1928">
                <w:rPr>
                  <w:rStyle w:val="a5"/>
                  <w:rFonts w:ascii="Times New Roman" w:hAnsi="Times New Roman" w:cs="Times New Roman"/>
                  <w:color w:val="0B0080"/>
                  <w:sz w:val="24"/>
                  <w:szCs w:val="24"/>
                  <w:vertAlign w:val="superscript"/>
                </w:rPr>
                <w:t>[2]</w:t>
              </w:r>
            </w:hyperlink>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українська</w:t>
            </w:r>
          </w:p>
        </w:tc>
        <w:tc>
          <w:tcPr>
            <w:tcW w:w="953"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міжнародна</w:t>
            </w:r>
          </w:p>
        </w:tc>
        <w:tc>
          <w:tcPr>
            <w:tcW w:w="992"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українське</w:t>
            </w:r>
          </w:p>
        </w:tc>
        <w:tc>
          <w:tcPr>
            <w:tcW w:w="992" w:type="dxa"/>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rPr>
            </w:pPr>
            <w:r w:rsidRPr="004E1928">
              <w:rPr>
                <w:rFonts w:ascii="Times New Roman" w:hAnsi="Times New Roman" w:cs="Times New Roman"/>
                <w:b/>
                <w:bCs/>
                <w:color w:val="000000"/>
                <w:sz w:val="24"/>
                <w:szCs w:val="24"/>
              </w:rPr>
              <w:t>міжнародне</w:t>
            </w:r>
          </w:p>
        </w:tc>
        <w:tc>
          <w:tcPr>
            <w:tcW w:w="1134" w:type="dxa"/>
            <w:vMerge/>
            <w:tcBorders>
              <w:top w:val="single" w:sz="6" w:space="0" w:color="AAAAAA"/>
              <w:left w:val="single" w:sz="6" w:space="0" w:color="AAAAAA"/>
              <w:bottom w:val="single" w:sz="6" w:space="0" w:color="AAAAAA"/>
              <w:right w:val="single" w:sz="6" w:space="0" w:color="AAAAAA"/>
            </w:tcBorders>
            <w:shd w:val="clear" w:color="auto" w:fill="F9F9F9"/>
            <w:vAlign w:val="center"/>
          </w:tcPr>
          <w:p w:rsidR="008B4A88" w:rsidRPr="004E1928" w:rsidRDefault="008B4A88" w:rsidP="00DD30B2">
            <w:pPr>
              <w:spacing w:after="0" w:line="240" w:lineRule="auto"/>
              <w:rPr>
                <w:rFonts w:ascii="Times New Roman" w:hAnsi="Times New Roman" w:cs="Times New Roman"/>
                <w:b/>
                <w:bCs/>
                <w:color w:val="000000"/>
                <w:sz w:val="24"/>
                <w:szCs w:val="24"/>
              </w:rPr>
            </w:pPr>
          </w:p>
        </w:tc>
        <w:tc>
          <w:tcPr>
            <w:tcW w:w="4778" w:type="dxa"/>
            <w:vMerge/>
            <w:tcBorders>
              <w:top w:val="single" w:sz="6" w:space="0" w:color="AAAAAA"/>
              <w:left w:val="single" w:sz="6" w:space="0" w:color="AAAAAA"/>
              <w:bottom w:val="single" w:sz="6" w:space="0" w:color="AAAAAA"/>
              <w:right w:val="single" w:sz="6" w:space="0" w:color="AAAAAA"/>
            </w:tcBorders>
            <w:shd w:val="clear" w:color="auto" w:fill="F9F9F9"/>
            <w:vAlign w:val="center"/>
          </w:tcPr>
          <w:p w:rsidR="008B4A88" w:rsidRPr="004E1928" w:rsidRDefault="008B4A88" w:rsidP="00DD30B2">
            <w:pPr>
              <w:spacing w:after="0" w:line="240" w:lineRule="auto"/>
              <w:rPr>
                <w:rFonts w:ascii="Times New Roman" w:hAnsi="Times New Roman" w:cs="Times New Roman"/>
                <w:b/>
                <w:bCs/>
                <w:color w:val="000000"/>
                <w:sz w:val="24"/>
                <w:szCs w:val="24"/>
              </w:rPr>
            </w:pP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45" w:tooltip="Метр" w:history="1">
              <w:r w:rsidR="008B4A88" w:rsidRPr="004E1928">
                <w:rPr>
                  <w:rStyle w:val="a5"/>
                  <w:rFonts w:ascii="Times New Roman" w:hAnsi="Times New Roman" w:cs="Times New Roman"/>
                  <w:color w:val="0B0080"/>
                  <w:sz w:val="24"/>
                  <w:szCs w:val="24"/>
                </w:rPr>
                <w:t>метр</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46" w:tooltip="en:Metre" w:history="1">
              <w:r w:rsidR="008B4A88" w:rsidRPr="004E1928">
                <w:rPr>
                  <w:rStyle w:val="a5"/>
                  <w:rFonts w:ascii="Times New Roman" w:hAnsi="Times New Roman" w:cs="Times New Roman"/>
                  <w:color w:val="663366"/>
                  <w:sz w:val="24"/>
                  <w:szCs w:val="24"/>
                </w:rPr>
                <w:t>metre</w:t>
              </w:r>
            </w:hyperlink>
            <w:r w:rsidR="008B4A88" w:rsidRPr="004E1928">
              <w:rPr>
                <w:rFonts w:ascii="Times New Roman" w:hAnsi="Times New Roman" w:cs="Times New Roman"/>
                <w:color w:val="000000"/>
                <w:sz w:val="24"/>
                <w:szCs w:val="24"/>
              </w:rPr>
              <w:t>(meter)</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м</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m</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47" w:tooltip="Довжина" w:history="1">
              <w:r w:rsidR="008B4A88" w:rsidRPr="004E1928">
                <w:rPr>
                  <w:rStyle w:val="a5"/>
                  <w:rFonts w:ascii="Times New Roman" w:hAnsi="Times New Roman" w:cs="Times New Roman"/>
                  <w:color w:val="0B0080"/>
                  <w:sz w:val="24"/>
                  <w:szCs w:val="24"/>
                </w:rPr>
                <w:t>довжина</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Метр дорівнює довжині шляху, який</w:t>
            </w:r>
            <w:r w:rsidRPr="004E1928">
              <w:rPr>
                <w:rStyle w:val="apple-converted-space"/>
                <w:rFonts w:ascii="Times New Roman" w:hAnsi="Times New Roman" w:cs="Times New Roman"/>
                <w:color w:val="000000"/>
                <w:sz w:val="24"/>
                <w:szCs w:val="24"/>
              </w:rPr>
              <w:t> </w:t>
            </w:r>
            <w:hyperlink r:id="rId1248" w:tooltip="Світло" w:history="1">
              <w:r w:rsidRPr="004E1928">
                <w:rPr>
                  <w:rStyle w:val="a5"/>
                  <w:rFonts w:ascii="Times New Roman" w:hAnsi="Times New Roman" w:cs="Times New Roman"/>
                  <w:color w:val="0B0080"/>
                  <w:sz w:val="24"/>
                  <w:szCs w:val="24"/>
                </w:rPr>
                <w:t>світло</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проходить у</w:t>
            </w:r>
            <w:r w:rsidRPr="004E1928">
              <w:rPr>
                <w:rStyle w:val="apple-converted-space"/>
                <w:rFonts w:ascii="Times New Roman" w:hAnsi="Times New Roman" w:cs="Times New Roman"/>
                <w:color w:val="000000"/>
                <w:sz w:val="24"/>
                <w:szCs w:val="24"/>
              </w:rPr>
              <w:t> </w:t>
            </w:r>
            <w:hyperlink r:id="rId1249" w:tooltip="Вакуум" w:history="1">
              <w:r w:rsidRPr="004E1928">
                <w:rPr>
                  <w:rStyle w:val="a5"/>
                  <w:rFonts w:ascii="Times New Roman" w:hAnsi="Times New Roman" w:cs="Times New Roman"/>
                  <w:color w:val="0B0080"/>
                  <w:sz w:val="24"/>
                  <w:szCs w:val="24"/>
                </w:rPr>
                <w:t>вакуумi</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за 1/299 792 458 секунди.</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0" w:tooltip="Кілограм" w:history="1">
              <w:r w:rsidR="008B4A88" w:rsidRPr="004E1928">
                <w:rPr>
                  <w:rStyle w:val="a5"/>
                  <w:rFonts w:ascii="Times New Roman" w:hAnsi="Times New Roman" w:cs="Times New Roman"/>
                  <w:color w:val="0B0080"/>
                  <w:sz w:val="24"/>
                  <w:szCs w:val="24"/>
                </w:rPr>
                <w:t>кілограм</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1" w:tooltip="en:Kilogram" w:history="1">
              <w:r w:rsidR="008B4A88" w:rsidRPr="004E1928">
                <w:rPr>
                  <w:rStyle w:val="a5"/>
                  <w:rFonts w:ascii="Times New Roman" w:hAnsi="Times New Roman" w:cs="Times New Roman"/>
                  <w:color w:val="663366"/>
                  <w:sz w:val="24"/>
                  <w:szCs w:val="24"/>
                </w:rPr>
                <w:t>kilogram</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кг</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kg</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2" w:tooltip="Маса" w:history="1">
              <w:r w:rsidR="008B4A88" w:rsidRPr="004E1928">
                <w:rPr>
                  <w:rStyle w:val="a5"/>
                  <w:rFonts w:ascii="Times New Roman" w:hAnsi="Times New Roman" w:cs="Times New Roman"/>
                  <w:color w:val="0B0080"/>
                  <w:sz w:val="24"/>
                  <w:szCs w:val="24"/>
                </w:rPr>
                <w:t>маса</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Кілограм точно дорівнює масі міжнародного прототипу кілограму (платино-іридієвого циліндру), що зберігається в</w:t>
            </w:r>
            <w:r w:rsidRPr="004E1928">
              <w:rPr>
                <w:rStyle w:val="apple-converted-space"/>
                <w:rFonts w:ascii="Times New Roman" w:hAnsi="Times New Roman" w:cs="Times New Roman"/>
                <w:color w:val="000000"/>
                <w:sz w:val="24"/>
                <w:szCs w:val="24"/>
              </w:rPr>
              <w:t> </w:t>
            </w:r>
            <w:hyperlink r:id="rId1253" w:tooltip="Міжнародне бюро мір і ваг" w:history="1">
              <w:r w:rsidRPr="004E1928">
                <w:rPr>
                  <w:rStyle w:val="a5"/>
                  <w:rFonts w:ascii="Times New Roman" w:hAnsi="Times New Roman" w:cs="Times New Roman"/>
                  <w:color w:val="0B0080"/>
                  <w:sz w:val="24"/>
                  <w:szCs w:val="24"/>
                </w:rPr>
                <w:t>Міжнародному бюро мір та ваг</w:t>
              </w:r>
            </w:hyperlink>
            <w:r w:rsidRPr="004E1928">
              <w:rPr>
                <w:rFonts w:ascii="Times New Roman" w:hAnsi="Times New Roman" w:cs="Times New Roman"/>
                <w:color w:val="000000"/>
                <w:sz w:val="24"/>
                <w:szCs w:val="24"/>
              </w:rPr>
              <w:t>,</w:t>
            </w:r>
            <w:r w:rsidRPr="004E1928">
              <w:rPr>
                <w:rStyle w:val="apple-converted-space"/>
                <w:rFonts w:ascii="Times New Roman" w:hAnsi="Times New Roman" w:cs="Times New Roman"/>
                <w:color w:val="000000"/>
                <w:sz w:val="24"/>
                <w:szCs w:val="24"/>
              </w:rPr>
              <w:t> </w:t>
            </w:r>
            <w:hyperlink r:id="rId1254" w:tooltip="Севр (О-де-Сен)" w:history="1">
              <w:r w:rsidRPr="004E1928">
                <w:rPr>
                  <w:rStyle w:val="a5"/>
                  <w:rFonts w:ascii="Times New Roman" w:hAnsi="Times New Roman" w:cs="Times New Roman"/>
                  <w:color w:val="0B0080"/>
                  <w:sz w:val="24"/>
                  <w:szCs w:val="24"/>
                </w:rPr>
                <w:t>Севр</w:t>
              </w:r>
            </w:hyperlink>
            <w:r w:rsidRPr="004E1928">
              <w:rPr>
                <w:rFonts w:ascii="Times New Roman" w:hAnsi="Times New Roman" w:cs="Times New Roman"/>
                <w:color w:val="000000"/>
                <w:sz w:val="24"/>
                <w:szCs w:val="24"/>
              </w:rPr>
              <w:t>,</w:t>
            </w:r>
            <w:r w:rsidRPr="004E1928">
              <w:rPr>
                <w:rStyle w:val="apple-converted-space"/>
                <w:rFonts w:ascii="Times New Roman" w:hAnsi="Times New Roman" w:cs="Times New Roman"/>
                <w:color w:val="000000"/>
                <w:sz w:val="24"/>
                <w:szCs w:val="24"/>
              </w:rPr>
              <w:t> </w:t>
            </w:r>
            <w:hyperlink r:id="rId1255" w:tooltip="Франція" w:history="1">
              <w:r w:rsidRPr="004E1928">
                <w:rPr>
                  <w:rStyle w:val="a5"/>
                  <w:rFonts w:ascii="Times New Roman" w:hAnsi="Times New Roman" w:cs="Times New Roman"/>
                  <w:color w:val="0B0080"/>
                  <w:sz w:val="24"/>
                  <w:szCs w:val="24"/>
                </w:rPr>
                <w:t>Франція</w:t>
              </w:r>
            </w:hyperlink>
            <w:r w:rsidRPr="004E1928">
              <w:rPr>
                <w:rFonts w:ascii="Times New Roman" w:hAnsi="Times New Roman" w:cs="Times New Roman"/>
                <w:color w:val="000000"/>
                <w:sz w:val="24"/>
                <w:szCs w:val="24"/>
              </w:rPr>
              <w:t>.</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6" w:tooltip="Секунда" w:history="1">
              <w:r w:rsidR="008B4A88" w:rsidRPr="004E1928">
                <w:rPr>
                  <w:rStyle w:val="a5"/>
                  <w:rFonts w:ascii="Times New Roman" w:hAnsi="Times New Roman" w:cs="Times New Roman"/>
                  <w:color w:val="0B0080"/>
                  <w:sz w:val="24"/>
                  <w:szCs w:val="24"/>
                </w:rPr>
                <w:t>секунда</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7" w:tooltip="en:Second" w:history="1">
              <w:r w:rsidR="008B4A88" w:rsidRPr="004E1928">
                <w:rPr>
                  <w:rStyle w:val="a5"/>
                  <w:rFonts w:ascii="Times New Roman" w:hAnsi="Times New Roman" w:cs="Times New Roman"/>
                  <w:color w:val="663366"/>
                  <w:sz w:val="24"/>
                  <w:szCs w:val="24"/>
                </w:rPr>
                <w:t>second</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с</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s</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58" w:tooltip="Час" w:history="1">
              <w:r w:rsidR="008B4A88" w:rsidRPr="004E1928">
                <w:rPr>
                  <w:rStyle w:val="a5"/>
                  <w:rFonts w:ascii="Times New Roman" w:hAnsi="Times New Roman" w:cs="Times New Roman"/>
                  <w:color w:val="0B0080"/>
                  <w:sz w:val="24"/>
                  <w:szCs w:val="24"/>
                </w:rPr>
                <w:t>час</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Секунда дорівнює часу, за який відбуваються точно 9 192 631 770 періодів випромінювання, що відповідають переходу між двома</w:t>
            </w:r>
            <w:r w:rsidRPr="004E1928">
              <w:rPr>
                <w:rStyle w:val="apple-converted-space"/>
                <w:rFonts w:ascii="Times New Roman" w:hAnsi="Times New Roman" w:cs="Times New Roman"/>
                <w:color w:val="000000"/>
                <w:sz w:val="24"/>
                <w:szCs w:val="24"/>
              </w:rPr>
              <w:t> </w:t>
            </w:r>
            <w:hyperlink r:id="rId1259" w:tooltip="Надтонка структура" w:history="1">
              <w:r w:rsidRPr="004E1928">
                <w:rPr>
                  <w:rStyle w:val="a5"/>
                  <w:rFonts w:ascii="Times New Roman" w:hAnsi="Times New Roman" w:cs="Times New Roman"/>
                  <w:color w:val="0B0080"/>
                  <w:sz w:val="24"/>
                  <w:szCs w:val="24"/>
                </w:rPr>
                <w:t>надтонкими рівнями</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незбудженого атома</w:t>
            </w:r>
            <w:r w:rsidRPr="004E1928">
              <w:rPr>
                <w:rStyle w:val="apple-converted-space"/>
                <w:rFonts w:ascii="Times New Roman" w:hAnsi="Times New Roman" w:cs="Times New Roman"/>
                <w:color w:val="000000"/>
                <w:sz w:val="24"/>
                <w:szCs w:val="24"/>
              </w:rPr>
              <w:t> </w:t>
            </w:r>
            <w:hyperlink r:id="rId1260" w:tooltip="Цезій" w:history="1">
              <w:r w:rsidRPr="004E1928">
                <w:rPr>
                  <w:rStyle w:val="a5"/>
                  <w:rFonts w:ascii="Times New Roman" w:hAnsi="Times New Roman" w:cs="Times New Roman"/>
                  <w:color w:val="0B0080"/>
                  <w:sz w:val="24"/>
                  <w:szCs w:val="24"/>
                </w:rPr>
                <w:t>Цезію-133</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при температурі нуль кельвін.</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61" w:tooltip="Ампер" w:history="1">
              <w:r w:rsidR="008B4A88" w:rsidRPr="004E1928">
                <w:rPr>
                  <w:rStyle w:val="a5"/>
                  <w:rFonts w:ascii="Times New Roman" w:hAnsi="Times New Roman" w:cs="Times New Roman"/>
                  <w:color w:val="0B0080"/>
                  <w:sz w:val="24"/>
                  <w:szCs w:val="24"/>
                </w:rPr>
                <w:t>ампер</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62" w:tooltip="en:Ampere" w:history="1">
              <w:r w:rsidR="008B4A88" w:rsidRPr="004E1928">
                <w:rPr>
                  <w:rStyle w:val="a5"/>
                  <w:rFonts w:ascii="Times New Roman" w:hAnsi="Times New Roman" w:cs="Times New Roman"/>
                  <w:color w:val="663366"/>
                  <w:sz w:val="24"/>
                  <w:szCs w:val="24"/>
                </w:rPr>
                <w:t>ampere</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А</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А</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Сила</w:t>
            </w:r>
            <w:r w:rsidRPr="004E1928">
              <w:rPr>
                <w:rFonts w:ascii="Times New Roman" w:hAnsi="Times New Roman" w:cs="Times New Roman"/>
                <w:color w:val="000000"/>
                <w:sz w:val="24"/>
                <w:szCs w:val="24"/>
                <w:lang w:val="uk-UA"/>
              </w:rPr>
              <w:t xml:space="preserve"> </w:t>
            </w:r>
            <w:hyperlink r:id="rId1263" w:tooltip="Електричний струм" w:history="1">
              <w:r w:rsidRPr="004E1928">
                <w:rPr>
                  <w:rStyle w:val="a5"/>
                  <w:rFonts w:ascii="Times New Roman" w:hAnsi="Times New Roman" w:cs="Times New Roman"/>
                  <w:color w:val="0B0080"/>
                  <w:sz w:val="24"/>
                  <w:szCs w:val="24"/>
                </w:rPr>
                <w:t>електричного струму</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 xml:space="preserve">Ампер - це сила постійного електричного струму, що, протікаючи по двох прямих паралельних провідниках нескінченної довжини з незначним поперечним перетином, розташованих на відстані </w:t>
            </w:r>
            <w:smartTag w:uri="urn:schemas-microsoft-com:office:smarttags" w:element="metricconverter">
              <w:smartTagPr>
                <w:attr w:name="ProductID" w:val="1 метр"/>
              </w:smartTagPr>
              <w:r w:rsidRPr="004E1928">
                <w:rPr>
                  <w:rFonts w:ascii="Times New Roman" w:hAnsi="Times New Roman" w:cs="Times New Roman"/>
                  <w:color w:val="000000"/>
                  <w:sz w:val="24"/>
                  <w:szCs w:val="24"/>
                </w:rPr>
                <w:t>1 метр</w:t>
              </w:r>
            </w:smartTag>
            <w:r w:rsidRPr="004E1928">
              <w:rPr>
                <w:rFonts w:ascii="Times New Roman" w:hAnsi="Times New Roman" w:cs="Times New Roman"/>
                <w:color w:val="000000"/>
                <w:sz w:val="24"/>
                <w:szCs w:val="24"/>
              </w:rPr>
              <w:t xml:space="preserve"> один від одного у</w:t>
            </w:r>
            <w:r w:rsidRPr="004E1928">
              <w:rPr>
                <w:rStyle w:val="apple-converted-space"/>
                <w:rFonts w:ascii="Times New Roman" w:hAnsi="Times New Roman" w:cs="Times New Roman"/>
                <w:color w:val="000000"/>
                <w:sz w:val="24"/>
                <w:szCs w:val="24"/>
              </w:rPr>
              <w:t> </w:t>
            </w:r>
            <w:hyperlink r:id="rId1264" w:tooltip="Вакуум" w:history="1">
              <w:r w:rsidRPr="004E1928">
                <w:rPr>
                  <w:rStyle w:val="a5"/>
                  <w:rFonts w:ascii="Times New Roman" w:hAnsi="Times New Roman" w:cs="Times New Roman"/>
                  <w:color w:val="0B0080"/>
                  <w:sz w:val="24"/>
                  <w:szCs w:val="24"/>
                </w:rPr>
                <w:t>вакуумі</w:t>
              </w:r>
            </w:hyperlink>
            <w:r w:rsidRPr="004E1928">
              <w:rPr>
                <w:rFonts w:ascii="Times New Roman" w:hAnsi="Times New Roman" w:cs="Times New Roman"/>
                <w:color w:val="000000"/>
                <w:sz w:val="24"/>
                <w:szCs w:val="24"/>
              </w:rPr>
              <w:t>, створює між цими провідниками</w:t>
            </w:r>
            <w:r w:rsidRPr="004E1928">
              <w:rPr>
                <w:rStyle w:val="apple-converted-space"/>
                <w:rFonts w:ascii="Times New Roman" w:hAnsi="Times New Roman" w:cs="Times New Roman"/>
                <w:color w:val="000000"/>
                <w:sz w:val="24"/>
                <w:szCs w:val="24"/>
              </w:rPr>
              <w:t> </w:t>
            </w:r>
            <w:hyperlink r:id="rId1265" w:tooltip="Сила" w:history="1">
              <w:r w:rsidRPr="004E1928">
                <w:rPr>
                  <w:rStyle w:val="a5"/>
                  <w:rFonts w:ascii="Times New Roman" w:hAnsi="Times New Roman" w:cs="Times New Roman"/>
                  <w:color w:val="0B0080"/>
                  <w:sz w:val="24"/>
                  <w:szCs w:val="24"/>
                </w:rPr>
                <w:t>силу</w:t>
              </w:r>
            </w:hyperlink>
            <w:r w:rsidRPr="004E1928">
              <w:rPr>
                <w:rFonts w:ascii="Times New Roman" w:hAnsi="Times New Roman" w:cs="Times New Roman"/>
                <w:color w:val="000000"/>
                <w:sz w:val="24"/>
                <w:szCs w:val="24"/>
              </w:rPr>
              <w:t>, яка дорівнює 2×10</w:t>
            </w:r>
            <w:r w:rsidRPr="004E1928">
              <w:rPr>
                <w:rFonts w:ascii="Times New Roman" w:hAnsi="Times New Roman" w:cs="Times New Roman"/>
                <w:color w:val="000000"/>
                <w:sz w:val="24"/>
                <w:szCs w:val="24"/>
                <w:vertAlign w:val="superscript"/>
              </w:rPr>
              <w:t>−7</w:t>
            </w:r>
            <w:r w:rsidRPr="004E1928">
              <w:rPr>
                <w:rStyle w:val="apple-converted-space"/>
                <w:rFonts w:ascii="Times New Roman" w:hAnsi="Times New Roman" w:cs="Times New Roman"/>
                <w:color w:val="000000"/>
                <w:sz w:val="24"/>
                <w:szCs w:val="24"/>
              </w:rPr>
              <w:t> </w:t>
            </w:r>
            <w:hyperlink r:id="rId1266" w:tooltip="Ньютон" w:history="1">
              <w:r w:rsidRPr="004E1928">
                <w:rPr>
                  <w:rStyle w:val="a5"/>
                  <w:rFonts w:ascii="Times New Roman" w:hAnsi="Times New Roman" w:cs="Times New Roman"/>
                  <w:color w:val="0B0080"/>
                  <w:sz w:val="24"/>
                  <w:szCs w:val="24"/>
                </w:rPr>
                <w:t>ньютон</w:t>
              </w:r>
            </w:hyperlink>
            <w:r w:rsidRPr="004E1928">
              <w:rPr>
                <w:rFonts w:ascii="Times New Roman" w:hAnsi="Times New Roman" w:cs="Times New Roman"/>
                <w:color w:val="000000"/>
                <w:sz w:val="24"/>
                <w:szCs w:val="24"/>
              </w:rPr>
              <w:t>на метр довжини.</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67" w:tooltip="Кельвін (одиниця СІ)" w:history="1">
              <w:r w:rsidR="008B4A88" w:rsidRPr="004E1928">
                <w:rPr>
                  <w:rStyle w:val="a5"/>
                  <w:rFonts w:ascii="Times New Roman" w:hAnsi="Times New Roman" w:cs="Times New Roman"/>
                  <w:color w:val="0B0080"/>
                  <w:sz w:val="24"/>
                  <w:szCs w:val="24"/>
                </w:rPr>
                <w:t>кельвін</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68" w:tooltip="en:Kelvin" w:history="1">
              <w:r w:rsidR="008B4A88" w:rsidRPr="004E1928">
                <w:rPr>
                  <w:rStyle w:val="a5"/>
                  <w:rFonts w:ascii="Times New Roman" w:hAnsi="Times New Roman" w:cs="Times New Roman"/>
                  <w:color w:val="663366"/>
                  <w:sz w:val="24"/>
                  <w:szCs w:val="24"/>
                </w:rPr>
                <w:t>kelvin</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К</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K</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термодинамічна</w:t>
            </w:r>
            <w:hyperlink r:id="rId1269" w:tooltip="Температура" w:history="1">
              <w:r w:rsidRPr="004E1928">
                <w:rPr>
                  <w:rStyle w:val="a5"/>
                  <w:rFonts w:ascii="Times New Roman" w:hAnsi="Times New Roman" w:cs="Times New Roman"/>
                  <w:color w:val="0B0080"/>
                  <w:sz w:val="24"/>
                  <w:szCs w:val="24"/>
                </w:rPr>
                <w:t>температура</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Кельвін точно дорівнює 1/273,16 термодинамічної температури</w:t>
            </w:r>
            <w:r w:rsidRPr="004E1928">
              <w:rPr>
                <w:rStyle w:val="apple-converted-space"/>
                <w:rFonts w:ascii="Times New Roman" w:hAnsi="Times New Roman" w:cs="Times New Roman"/>
                <w:color w:val="000000"/>
                <w:sz w:val="24"/>
                <w:szCs w:val="24"/>
              </w:rPr>
              <w:t> </w:t>
            </w:r>
            <w:hyperlink r:id="rId1270" w:tooltip="Потрійна точка" w:history="1">
              <w:r w:rsidRPr="004E1928">
                <w:rPr>
                  <w:rStyle w:val="a5"/>
                  <w:rFonts w:ascii="Times New Roman" w:hAnsi="Times New Roman" w:cs="Times New Roman"/>
                  <w:color w:val="0B0080"/>
                  <w:sz w:val="24"/>
                  <w:szCs w:val="24"/>
                </w:rPr>
                <w:t>потрійної точки</w:t>
              </w:r>
            </w:hyperlink>
            <w:r w:rsidRPr="004E1928">
              <w:rPr>
                <w:rStyle w:val="apple-converted-space"/>
                <w:rFonts w:ascii="Times New Roman" w:hAnsi="Times New Roman" w:cs="Times New Roman"/>
                <w:color w:val="000000"/>
                <w:sz w:val="24"/>
                <w:szCs w:val="24"/>
              </w:rPr>
              <w:t> </w:t>
            </w:r>
            <w:hyperlink r:id="rId1271" w:tooltip="Вода" w:history="1">
              <w:r w:rsidRPr="004E1928">
                <w:rPr>
                  <w:rStyle w:val="a5"/>
                  <w:rFonts w:ascii="Times New Roman" w:hAnsi="Times New Roman" w:cs="Times New Roman"/>
                  <w:color w:val="0B0080"/>
                  <w:sz w:val="24"/>
                  <w:szCs w:val="24"/>
                </w:rPr>
                <w:t>води</w:t>
              </w:r>
            </w:hyperlink>
            <w:r w:rsidRPr="004E1928">
              <w:rPr>
                <w:rFonts w:ascii="Times New Roman" w:hAnsi="Times New Roman" w:cs="Times New Roman"/>
                <w:color w:val="000000"/>
                <w:sz w:val="24"/>
                <w:szCs w:val="24"/>
              </w:rPr>
              <w:t>.</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72" w:tooltip="Моль (одиниця СІ)" w:history="1">
              <w:r w:rsidR="008B4A88" w:rsidRPr="004E1928">
                <w:rPr>
                  <w:rStyle w:val="a5"/>
                  <w:rFonts w:ascii="Times New Roman" w:hAnsi="Times New Roman" w:cs="Times New Roman"/>
                  <w:color w:val="0B0080"/>
                  <w:sz w:val="24"/>
                  <w:szCs w:val="24"/>
                </w:rPr>
                <w:t>моль</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73" w:tooltip="en:Mole (unit)" w:history="1">
              <w:r w:rsidR="008B4A88" w:rsidRPr="004E1928">
                <w:rPr>
                  <w:rStyle w:val="a5"/>
                  <w:rFonts w:ascii="Times New Roman" w:hAnsi="Times New Roman" w:cs="Times New Roman"/>
                  <w:color w:val="663366"/>
                  <w:sz w:val="24"/>
                  <w:szCs w:val="24"/>
                </w:rPr>
                <w:t>mole</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моль</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mol</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74" w:tooltip="Кількість речовини" w:history="1">
              <w:r w:rsidR="008B4A88" w:rsidRPr="004E1928">
                <w:rPr>
                  <w:rStyle w:val="a5"/>
                  <w:rFonts w:ascii="Times New Roman" w:hAnsi="Times New Roman" w:cs="Times New Roman"/>
                  <w:color w:val="0B0080"/>
                  <w:sz w:val="24"/>
                  <w:szCs w:val="24"/>
                </w:rPr>
                <w:t>кількість речовини</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Моль є кількість речовини, що містить стільки ж елементарних часток (</w:t>
            </w:r>
            <w:hyperlink r:id="rId1275" w:tooltip="Атом" w:history="1">
              <w:r w:rsidRPr="004E1928">
                <w:rPr>
                  <w:rStyle w:val="a5"/>
                  <w:rFonts w:ascii="Times New Roman" w:hAnsi="Times New Roman" w:cs="Times New Roman"/>
                  <w:color w:val="0B0080"/>
                  <w:sz w:val="24"/>
                  <w:szCs w:val="24"/>
                </w:rPr>
                <w:t>атомів</w:t>
              </w:r>
            </w:hyperlink>
            <w:r w:rsidRPr="004E1928">
              <w:rPr>
                <w:rFonts w:ascii="Times New Roman" w:hAnsi="Times New Roman" w:cs="Times New Roman"/>
                <w:color w:val="000000"/>
                <w:sz w:val="24"/>
                <w:szCs w:val="24"/>
              </w:rPr>
              <w:t>,</w:t>
            </w:r>
            <w:r w:rsidRPr="004E1928">
              <w:rPr>
                <w:rStyle w:val="apple-converted-space"/>
                <w:rFonts w:ascii="Times New Roman" w:hAnsi="Times New Roman" w:cs="Times New Roman"/>
                <w:color w:val="000000"/>
                <w:sz w:val="24"/>
                <w:szCs w:val="24"/>
              </w:rPr>
              <w:t> </w:t>
            </w:r>
            <w:hyperlink r:id="rId1276" w:tooltip="Молекула" w:history="1">
              <w:r w:rsidRPr="004E1928">
                <w:rPr>
                  <w:rStyle w:val="a5"/>
                  <w:rFonts w:ascii="Times New Roman" w:hAnsi="Times New Roman" w:cs="Times New Roman"/>
                  <w:color w:val="0B0080"/>
                  <w:sz w:val="24"/>
                  <w:szCs w:val="24"/>
                </w:rPr>
                <w:t>молекул</w:t>
              </w:r>
            </w:hyperlink>
            <w:r w:rsidRPr="004E1928">
              <w:rPr>
                <w:rFonts w:ascii="Times New Roman" w:hAnsi="Times New Roman" w:cs="Times New Roman"/>
                <w:color w:val="000000"/>
                <w:sz w:val="24"/>
                <w:szCs w:val="24"/>
              </w:rPr>
              <w:t>,</w:t>
            </w:r>
            <w:r w:rsidRPr="004E1928">
              <w:rPr>
                <w:rStyle w:val="apple-converted-space"/>
                <w:rFonts w:ascii="Times New Roman" w:hAnsi="Times New Roman" w:cs="Times New Roman"/>
                <w:color w:val="000000"/>
                <w:sz w:val="24"/>
                <w:szCs w:val="24"/>
              </w:rPr>
              <w:t> </w:t>
            </w:r>
            <w:hyperlink r:id="rId1277" w:tooltip="Електрон" w:history="1">
              <w:r w:rsidRPr="004E1928">
                <w:rPr>
                  <w:rStyle w:val="a5"/>
                  <w:rFonts w:ascii="Times New Roman" w:hAnsi="Times New Roman" w:cs="Times New Roman"/>
                  <w:color w:val="0B0080"/>
                  <w:sz w:val="24"/>
                  <w:szCs w:val="24"/>
                </w:rPr>
                <w:t>електронів</w:t>
              </w:r>
            </w:hyperlink>
            <w:r w:rsidRPr="004E1928">
              <w:rPr>
                <w:rFonts w:ascii="Times New Roman" w:hAnsi="Times New Roman" w:cs="Times New Roman"/>
                <w:color w:val="000000"/>
                <w:sz w:val="24"/>
                <w:szCs w:val="24"/>
              </w:rPr>
              <w:t>тощо), скільки атомів міститься в 0,012 кілограмах</w:t>
            </w:r>
            <w:r w:rsidRPr="004E1928">
              <w:rPr>
                <w:rStyle w:val="apple-converted-space"/>
                <w:rFonts w:ascii="Times New Roman" w:hAnsi="Times New Roman" w:cs="Times New Roman"/>
                <w:color w:val="000000"/>
                <w:sz w:val="24"/>
                <w:szCs w:val="24"/>
              </w:rPr>
              <w:t> </w:t>
            </w:r>
            <w:hyperlink r:id="rId1278" w:tooltip="Вуглець" w:history="1">
              <w:r w:rsidRPr="004E1928">
                <w:rPr>
                  <w:rStyle w:val="a5"/>
                  <w:rFonts w:ascii="Times New Roman" w:hAnsi="Times New Roman" w:cs="Times New Roman"/>
                  <w:color w:val="0B0080"/>
                  <w:sz w:val="24"/>
                  <w:szCs w:val="24"/>
                </w:rPr>
                <w:t>вуглецю-12</w:t>
              </w:r>
            </w:hyperlink>
            <w:r w:rsidRPr="004E1928">
              <w:rPr>
                <w:rFonts w:ascii="Times New Roman" w:hAnsi="Times New Roman" w:cs="Times New Roman"/>
                <w:color w:val="000000"/>
                <w:sz w:val="24"/>
                <w:szCs w:val="24"/>
              </w:rPr>
              <w:t>.</w:t>
            </w:r>
          </w:p>
        </w:tc>
      </w:tr>
      <w:tr w:rsidR="008B4A88" w:rsidRPr="004E1928" w:rsidTr="008B4A88">
        <w:tc>
          <w:tcPr>
            <w:tcW w:w="1059"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79" w:tooltip="Кандела" w:history="1">
              <w:r w:rsidR="008B4A88" w:rsidRPr="004E1928">
                <w:rPr>
                  <w:rStyle w:val="a5"/>
                  <w:rFonts w:ascii="Times New Roman" w:hAnsi="Times New Roman" w:cs="Times New Roman"/>
                  <w:color w:val="0B0080"/>
                  <w:sz w:val="24"/>
                  <w:szCs w:val="24"/>
                </w:rPr>
                <w:t>кандела</w:t>
              </w:r>
            </w:hyperlink>
          </w:p>
        </w:tc>
        <w:tc>
          <w:tcPr>
            <w:tcW w:w="953"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80" w:tooltip="en:Candela" w:history="1">
              <w:r w:rsidR="008B4A88" w:rsidRPr="004E1928">
                <w:rPr>
                  <w:rStyle w:val="a5"/>
                  <w:rFonts w:ascii="Times New Roman" w:hAnsi="Times New Roman" w:cs="Times New Roman"/>
                  <w:color w:val="663366"/>
                  <w:sz w:val="24"/>
                  <w:szCs w:val="24"/>
                </w:rPr>
                <w:t>candela</w:t>
              </w:r>
            </w:hyperlink>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кд</w:t>
            </w:r>
          </w:p>
        </w:tc>
        <w:tc>
          <w:tcPr>
            <w:tcW w:w="992"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color w:val="000000"/>
                <w:sz w:val="24"/>
                <w:szCs w:val="24"/>
              </w:rPr>
            </w:pPr>
            <w:r w:rsidRPr="004E1928">
              <w:rPr>
                <w:rFonts w:ascii="Times New Roman" w:hAnsi="Times New Roman" w:cs="Times New Roman"/>
                <w:color w:val="000000"/>
                <w:sz w:val="24"/>
                <w:szCs w:val="24"/>
              </w:rPr>
              <w:t>cd</w:t>
            </w:r>
          </w:p>
        </w:tc>
        <w:tc>
          <w:tcPr>
            <w:tcW w:w="1134"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rPr>
            </w:pPr>
            <w:hyperlink r:id="rId1281" w:tooltip="Сила світла" w:history="1">
              <w:r w:rsidR="008B4A88" w:rsidRPr="004E1928">
                <w:rPr>
                  <w:rStyle w:val="a5"/>
                  <w:rFonts w:ascii="Times New Roman" w:hAnsi="Times New Roman" w:cs="Times New Roman"/>
                  <w:color w:val="0B0080"/>
                  <w:sz w:val="24"/>
                  <w:szCs w:val="24"/>
                </w:rPr>
                <w:t>сила світла</w:t>
              </w:r>
            </w:hyperlink>
          </w:p>
        </w:tc>
        <w:tc>
          <w:tcPr>
            <w:tcW w:w="4778" w:type="dxa"/>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rPr>
            </w:pPr>
            <w:r w:rsidRPr="004E1928">
              <w:rPr>
                <w:rFonts w:ascii="Times New Roman" w:hAnsi="Times New Roman" w:cs="Times New Roman"/>
                <w:color w:val="000000"/>
                <w:sz w:val="24"/>
                <w:szCs w:val="24"/>
              </w:rPr>
              <w:t>Кандела це</w:t>
            </w:r>
            <w:r w:rsidRPr="004E1928">
              <w:rPr>
                <w:rStyle w:val="apple-converted-space"/>
                <w:rFonts w:ascii="Times New Roman" w:hAnsi="Times New Roman" w:cs="Times New Roman"/>
                <w:color w:val="000000"/>
                <w:sz w:val="24"/>
                <w:szCs w:val="24"/>
              </w:rPr>
              <w:t> </w:t>
            </w:r>
            <w:hyperlink r:id="rId1282" w:tooltip="Сила світла" w:history="1">
              <w:r w:rsidRPr="004E1928">
                <w:rPr>
                  <w:rStyle w:val="a5"/>
                  <w:rFonts w:ascii="Times New Roman" w:hAnsi="Times New Roman" w:cs="Times New Roman"/>
                  <w:color w:val="0B0080"/>
                  <w:sz w:val="24"/>
                  <w:szCs w:val="24"/>
                </w:rPr>
                <w:t>сила світла</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у визначеному напрямку від</w:t>
            </w:r>
            <w:r w:rsidRPr="004E1928">
              <w:rPr>
                <w:rStyle w:val="apple-converted-space"/>
                <w:rFonts w:ascii="Times New Roman" w:hAnsi="Times New Roman" w:cs="Times New Roman"/>
                <w:color w:val="000000"/>
                <w:sz w:val="24"/>
                <w:szCs w:val="24"/>
              </w:rPr>
              <w:t> </w:t>
            </w:r>
            <w:hyperlink r:id="rId1283" w:tooltip="Джерело світла" w:history="1">
              <w:r w:rsidRPr="004E1928">
                <w:rPr>
                  <w:rStyle w:val="a5"/>
                  <w:rFonts w:ascii="Times New Roman" w:hAnsi="Times New Roman" w:cs="Times New Roman"/>
                  <w:color w:val="0B0080"/>
                  <w:sz w:val="24"/>
                  <w:szCs w:val="24"/>
                </w:rPr>
                <w:t>джерела</w:t>
              </w:r>
            </w:hyperlink>
            <w:r w:rsidRPr="004E1928">
              <w:rPr>
                <w:rFonts w:ascii="Times New Roman" w:hAnsi="Times New Roman" w:cs="Times New Roman"/>
                <w:color w:val="000000"/>
                <w:sz w:val="24"/>
                <w:szCs w:val="24"/>
              </w:rPr>
              <w:t>, що випромінює</w:t>
            </w:r>
            <w:r w:rsidRPr="004E1928">
              <w:rPr>
                <w:rStyle w:val="apple-converted-space"/>
                <w:rFonts w:ascii="Times New Roman" w:hAnsi="Times New Roman" w:cs="Times New Roman"/>
                <w:color w:val="000000"/>
                <w:sz w:val="24"/>
                <w:szCs w:val="24"/>
              </w:rPr>
              <w:t> </w:t>
            </w:r>
            <w:hyperlink r:id="rId1284" w:tooltip="Монохроматична хвиля" w:history="1">
              <w:r w:rsidRPr="004E1928">
                <w:rPr>
                  <w:rStyle w:val="a5"/>
                  <w:rFonts w:ascii="Times New Roman" w:hAnsi="Times New Roman" w:cs="Times New Roman"/>
                  <w:color w:val="0B0080"/>
                  <w:sz w:val="24"/>
                  <w:szCs w:val="24"/>
                </w:rPr>
                <w:t>монохроматичне випромінювання</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з частотою 540×10</w:t>
            </w:r>
            <w:r w:rsidRPr="004E1928">
              <w:rPr>
                <w:rFonts w:ascii="Times New Roman" w:hAnsi="Times New Roman" w:cs="Times New Roman"/>
                <w:color w:val="000000"/>
                <w:sz w:val="24"/>
                <w:szCs w:val="24"/>
                <w:vertAlign w:val="superscript"/>
              </w:rPr>
              <w:t>12</w:t>
            </w:r>
            <w:r w:rsidRPr="004E1928">
              <w:rPr>
                <w:rStyle w:val="apple-converted-space"/>
                <w:rFonts w:ascii="Times New Roman" w:hAnsi="Times New Roman" w:cs="Times New Roman"/>
                <w:color w:val="000000"/>
                <w:sz w:val="24"/>
                <w:szCs w:val="24"/>
              </w:rPr>
              <w:t> </w:t>
            </w:r>
            <w:hyperlink r:id="rId1285" w:tooltip="Герц" w:history="1">
              <w:r w:rsidRPr="004E1928">
                <w:rPr>
                  <w:rStyle w:val="a5"/>
                  <w:rFonts w:ascii="Times New Roman" w:hAnsi="Times New Roman" w:cs="Times New Roman"/>
                  <w:color w:val="0B0080"/>
                  <w:sz w:val="24"/>
                  <w:szCs w:val="24"/>
                </w:rPr>
                <w:t>герц</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та має інтенсивність випромінювання в цьому напрямку 1/683</w:t>
            </w:r>
            <w:r w:rsidRPr="004E1928">
              <w:rPr>
                <w:rStyle w:val="apple-converted-space"/>
                <w:rFonts w:ascii="Times New Roman" w:hAnsi="Times New Roman" w:cs="Times New Roman"/>
                <w:color w:val="000000"/>
                <w:sz w:val="24"/>
                <w:szCs w:val="24"/>
              </w:rPr>
              <w:t> </w:t>
            </w:r>
            <w:hyperlink r:id="rId1286" w:tooltip="Ват" w:history="1">
              <w:r w:rsidRPr="004E1928">
                <w:rPr>
                  <w:rStyle w:val="a5"/>
                  <w:rFonts w:ascii="Times New Roman" w:hAnsi="Times New Roman" w:cs="Times New Roman"/>
                  <w:color w:val="0B0080"/>
                  <w:sz w:val="24"/>
                  <w:szCs w:val="24"/>
                </w:rPr>
                <w:t>ват</w:t>
              </w:r>
            </w:hyperlink>
            <w:r w:rsidRPr="004E1928">
              <w:rPr>
                <w:rStyle w:val="apple-converted-space"/>
                <w:rFonts w:ascii="Times New Roman" w:hAnsi="Times New Roman" w:cs="Times New Roman"/>
                <w:color w:val="000000"/>
                <w:sz w:val="24"/>
                <w:szCs w:val="24"/>
              </w:rPr>
              <w:t> </w:t>
            </w:r>
            <w:r w:rsidRPr="004E1928">
              <w:rPr>
                <w:rFonts w:ascii="Times New Roman" w:hAnsi="Times New Roman" w:cs="Times New Roman"/>
                <w:color w:val="000000"/>
                <w:sz w:val="24"/>
                <w:szCs w:val="24"/>
              </w:rPr>
              <w:t>на</w:t>
            </w:r>
            <w:r w:rsidRPr="004E1928">
              <w:rPr>
                <w:rStyle w:val="apple-converted-space"/>
                <w:rFonts w:ascii="Times New Roman" w:hAnsi="Times New Roman" w:cs="Times New Roman"/>
                <w:color w:val="000000"/>
                <w:sz w:val="24"/>
                <w:szCs w:val="24"/>
              </w:rPr>
              <w:t> </w:t>
            </w:r>
            <w:hyperlink r:id="rId1287" w:tooltip="Стерадіан" w:history="1">
              <w:r w:rsidRPr="004E1928">
                <w:rPr>
                  <w:rStyle w:val="a5"/>
                  <w:rFonts w:ascii="Times New Roman" w:hAnsi="Times New Roman" w:cs="Times New Roman"/>
                  <w:color w:val="0B0080"/>
                  <w:sz w:val="24"/>
                  <w:szCs w:val="24"/>
                </w:rPr>
                <w:t>стерадіан</w:t>
              </w:r>
            </w:hyperlink>
            <w:r w:rsidRPr="004E1928">
              <w:rPr>
                <w:rFonts w:ascii="Times New Roman" w:hAnsi="Times New Roman" w:cs="Times New Roman"/>
                <w:color w:val="000000"/>
                <w:sz w:val="24"/>
                <w:szCs w:val="24"/>
              </w:rPr>
              <w:t>.</w:t>
            </w:r>
          </w:p>
        </w:tc>
      </w:tr>
    </w:tbl>
    <w:p w:rsidR="00DD30B2" w:rsidRPr="004E1928" w:rsidRDefault="00DD30B2" w:rsidP="008B4A88">
      <w:pPr>
        <w:pStyle w:val="3"/>
        <w:shd w:val="clear" w:color="auto" w:fill="FFFFFF"/>
        <w:spacing w:before="72"/>
        <w:rPr>
          <w:rStyle w:val="mw-headline"/>
          <w:rFonts w:ascii="Times New Roman" w:hAnsi="Times New Roman" w:cs="Times New Roman"/>
          <w:color w:val="000000"/>
          <w:sz w:val="24"/>
          <w:szCs w:val="24"/>
          <w:lang w:val="uk-UA"/>
        </w:rPr>
      </w:pPr>
    </w:p>
    <w:p w:rsidR="00DD30B2" w:rsidRPr="004E1928" w:rsidRDefault="00DD30B2" w:rsidP="00DD30B2">
      <w:pPr>
        <w:rPr>
          <w:lang w:val="uk-UA" w:eastAsia="en-US"/>
        </w:rPr>
      </w:pPr>
    </w:p>
    <w:p w:rsidR="00DD30B2" w:rsidRPr="004E1928" w:rsidRDefault="00DD30B2" w:rsidP="008B4A88">
      <w:pPr>
        <w:pStyle w:val="3"/>
        <w:shd w:val="clear" w:color="auto" w:fill="FFFFFF"/>
        <w:spacing w:before="72"/>
        <w:rPr>
          <w:rStyle w:val="mw-headline"/>
          <w:rFonts w:ascii="Times New Roman" w:hAnsi="Times New Roman" w:cs="Times New Roman"/>
          <w:color w:val="000000"/>
          <w:sz w:val="24"/>
          <w:szCs w:val="24"/>
          <w:lang w:val="uk-UA"/>
        </w:rPr>
      </w:pPr>
    </w:p>
    <w:p w:rsidR="00DD30B2" w:rsidRPr="004E1928" w:rsidRDefault="00DD30B2" w:rsidP="008B4A88">
      <w:pPr>
        <w:pStyle w:val="3"/>
        <w:shd w:val="clear" w:color="auto" w:fill="FFFFFF"/>
        <w:spacing w:before="72"/>
        <w:rPr>
          <w:rStyle w:val="mw-headline"/>
          <w:rFonts w:ascii="Times New Roman" w:hAnsi="Times New Roman" w:cs="Times New Roman"/>
          <w:color w:val="000000"/>
          <w:sz w:val="24"/>
          <w:szCs w:val="24"/>
          <w:lang w:val="uk-UA"/>
        </w:rPr>
      </w:pPr>
    </w:p>
    <w:p w:rsidR="008B4A88" w:rsidRPr="004E1928" w:rsidRDefault="008B4A88" w:rsidP="008B4A88">
      <w:pPr>
        <w:pStyle w:val="3"/>
        <w:shd w:val="clear" w:color="auto" w:fill="FFFFFF"/>
        <w:spacing w:before="72"/>
        <w:rPr>
          <w:rStyle w:val="mw-headline"/>
          <w:rFonts w:ascii="Times New Roman" w:hAnsi="Times New Roman" w:cs="Times New Roman"/>
          <w:color w:val="000000"/>
          <w:sz w:val="24"/>
          <w:szCs w:val="24"/>
          <w:lang w:val="uk-UA"/>
        </w:rPr>
      </w:pPr>
      <w:r w:rsidRPr="004E1928">
        <w:rPr>
          <w:rStyle w:val="mw-headline"/>
          <w:rFonts w:ascii="Times New Roman" w:hAnsi="Times New Roman" w:cs="Times New Roman"/>
          <w:color w:val="000000"/>
          <w:sz w:val="24"/>
          <w:szCs w:val="24"/>
        </w:rPr>
        <w:t>Похідні одиниці, що мають власні назви</w:t>
      </w:r>
    </w:p>
    <w:tbl>
      <w:tblPr>
        <w:tblW w:w="0" w:type="auto"/>
        <w:tblBorders>
          <w:top w:val="single" w:sz="6" w:space="0" w:color="AAAAAA"/>
          <w:left w:val="single" w:sz="6" w:space="0" w:color="AAAAAA"/>
          <w:bottom w:val="single" w:sz="6" w:space="0" w:color="AAAAAA"/>
          <w:right w:val="single" w:sz="6" w:space="0" w:color="AAAAAA"/>
        </w:tblBorders>
        <w:shd w:val="clear" w:color="auto" w:fill="F9F9F9"/>
        <w:tblCellMar>
          <w:top w:w="15" w:type="dxa"/>
          <w:left w:w="15" w:type="dxa"/>
          <w:bottom w:w="15" w:type="dxa"/>
          <w:right w:w="15" w:type="dxa"/>
        </w:tblCellMar>
        <w:tblLook w:val="0000"/>
      </w:tblPr>
      <w:tblGrid>
        <w:gridCol w:w="1181"/>
        <w:gridCol w:w="1265"/>
        <w:gridCol w:w="1169"/>
        <w:gridCol w:w="1252"/>
        <w:gridCol w:w="2222"/>
        <w:gridCol w:w="915"/>
        <w:gridCol w:w="1414"/>
      </w:tblGrid>
      <w:tr w:rsidR="008B4A88" w:rsidRPr="004E1928" w:rsidTr="008B4A88">
        <w:tc>
          <w:tcPr>
            <w:tcW w:w="0" w:type="auto"/>
            <w:gridSpan w:val="2"/>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Назва</w:t>
            </w:r>
          </w:p>
        </w:tc>
        <w:tc>
          <w:tcPr>
            <w:tcW w:w="0" w:type="auto"/>
            <w:gridSpan w:val="2"/>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Позначення</w:t>
            </w:r>
          </w:p>
        </w:tc>
        <w:tc>
          <w:tcPr>
            <w:tcW w:w="0" w:type="auto"/>
            <w:vMerge w:val="restart"/>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Фізична величина</w:t>
            </w:r>
          </w:p>
        </w:tc>
        <w:tc>
          <w:tcPr>
            <w:tcW w:w="0" w:type="auto"/>
            <w:gridSpan w:val="2"/>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Вираження</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українська</w:t>
            </w:r>
          </w:p>
        </w:tc>
        <w:tc>
          <w:tcPr>
            <w:tcW w:w="0" w:type="auto"/>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міжнародна</w:t>
            </w:r>
          </w:p>
        </w:tc>
        <w:tc>
          <w:tcPr>
            <w:tcW w:w="0" w:type="auto"/>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українське</w:t>
            </w:r>
          </w:p>
        </w:tc>
        <w:tc>
          <w:tcPr>
            <w:tcW w:w="0" w:type="auto"/>
            <w:tcBorders>
              <w:top w:val="single" w:sz="6" w:space="0" w:color="AAAAAA"/>
              <w:left w:val="single" w:sz="6" w:space="0" w:color="AAAAAA"/>
              <w:bottom w:val="single" w:sz="6" w:space="0" w:color="AAAAAA"/>
              <w:right w:val="single" w:sz="6" w:space="0" w:color="AAAAAA"/>
            </w:tcBorders>
            <w:shd w:val="clear" w:color="auto" w:fill="F2F2F2"/>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міжнародне</w:t>
            </w:r>
          </w:p>
        </w:tc>
        <w:tc>
          <w:tcPr>
            <w:tcW w:w="0" w:type="auto"/>
            <w:vMerge/>
            <w:tcBorders>
              <w:top w:val="single" w:sz="6" w:space="0" w:color="AAAAAA"/>
              <w:left w:val="single" w:sz="6" w:space="0" w:color="AAAAAA"/>
              <w:bottom w:val="single" w:sz="6" w:space="0" w:color="AAAAAA"/>
              <w:right w:val="single" w:sz="6" w:space="0" w:color="AAAAAA"/>
            </w:tcBorders>
            <w:shd w:val="clear" w:color="auto" w:fill="F9F9F9"/>
            <w:vAlign w:val="center"/>
          </w:tcPr>
          <w:p w:rsidR="008B4A88" w:rsidRPr="004E1928" w:rsidRDefault="008B4A88" w:rsidP="00DD30B2">
            <w:pPr>
              <w:spacing w:after="0" w:line="240" w:lineRule="auto"/>
              <w:rPr>
                <w:rFonts w:ascii="Times New Roman" w:hAnsi="Times New Roman" w:cs="Times New Roman"/>
                <w:b/>
                <w:bCs/>
                <w:color w:val="000000"/>
                <w:sz w:val="24"/>
                <w:szCs w:val="24"/>
                <w:lang w:val="uk-UA" w:eastAsia="uk-UA"/>
              </w:rPr>
            </w:pP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через інші одиниці СІ</w:t>
            </w:r>
          </w:p>
        </w:tc>
        <w:tc>
          <w:tcPr>
            <w:tcW w:w="0" w:type="auto"/>
            <w:tcBorders>
              <w:top w:val="single" w:sz="6" w:space="0" w:color="AAAAAA"/>
              <w:left w:val="single" w:sz="6" w:space="0" w:color="AAAAAA"/>
              <w:bottom w:val="single" w:sz="6" w:space="0" w:color="AAAAAA"/>
              <w:right w:val="single" w:sz="6" w:space="0" w:color="AAAAAA"/>
            </w:tcBorders>
            <w:shd w:val="clear" w:color="auto" w:fill="F2F2F2"/>
            <w:tcMar>
              <w:top w:w="48" w:type="dxa"/>
              <w:left w:w="48" w:type="dxa"/>
              <w:bottom w:w="48" w:type="dxa"/>
              <w:right w:w="48" w:type="dxa"/>
            </w:tcMar>
            <w:vAlign w:val="center"/>
          </w:tcPr>
          <w:p w:rsidR="008B4A88" w:rsidRPr="004E1928" w:rsidRDefault="008B4A88" w:rsidP="00DD30B2">
            <w:pPr>
              <w:spacing w:after="0" w:line="240" w:lineRule="auto"/>
              <w:jc w:val="center"/>
              <w:rPr>
                <w:rFonts w:ascii="Times New Roman" w:hAnsi="Times New Roman" w:cs="Times New Roman"/>
                <w:b/>
                <w:bCs/>
                <w:color w:val="000000"/>
                <w:sz w:val="24"/>
                <w:szCs w:val="24"/>
                <w:lang w:val="uk-UA" w:eastAsia="uk-UA"/>
              </w:rPr>
            </w:pPr>
            <w:r w:rsidRPr="004E1928">
              <w:rPr>
                <w:rFonts w:ascii="Times New Roman" w:hAnsi="Times New Roman" w:cs="Times New Roman"/>
                <w:b/>
                <w:bCs/>
                <w:color w:val="000000"/>
                <w:sz w:val="24"/>
                <w:szCs w:val="24"/>
                <w:lang w:val="uk-UA" w:eastAsia="uk-UA"/>
              </w:rPr>
              <w:t>через основні одиниці СІ</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88" w:tooltip="Радіан" w:history="1">
              <w:r w:rsidR="008B4A88" w:rsidRPr="004E1928">
                <w:rPr>
                  <w:rFonts w:ascii="Times New Roman" w:hAnsi="Times New Roman" w:cs="Times New Roman"/>
                  <w:color w:val="0B0080"/>
                  <w:sz w:val="24"/>
                  <w:szCs w:val="24"/>
                  <w:lang w:val="uk-UA" w:eastAsia="uk-UA"/>
                </w:rPr>
                <w:t>радіан</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89" w:tooltip="en:Radian" w:history="1">
              <w:r w:rsidR="008B4A88" w:rsidRPr="004E1928">
                <w:rPr>
                  <w:rFonts w:ascii="Times New Roman" w:hAnsi="Times New Roman" w:cs="Times New Roman"/>
                  <w:color w:val="663366"/>
                  <w:sz w:val="24"/>
                  <w:szCs w:val="24"/>
                  <w:lang w:val="uk-UA" w:eastAsia="uk-UA"/>
                </w:rPr>
                <w:t>radian</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рад</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rad</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плоский </w:t>
            </w:r>
            <w:hyperlink r:id="rId1290" w:tooltip="Кут" w:history="1">
              <w:r w:rsidRPr="004E1928">
                <w:rPr>
                  <w:rFonts w:ascii="Times New Roman" w:hAnsi="Times New Roman" w:cs="Times New Roman"/>
                  <w:color w:val="0B0080"/>
                  <w:sz w:val="24"/>
                  <w:szCs w:val="24"/>
                  <w:lang w:val="uk-UA" w:eastAsia="uk-UA"/>
                </w:rPr>
                <w:t>кут</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м</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1" w:tooltip="Стерадіан" w:history="1">
              <w:r w:rsidR="008B4A88" w:rsidRPr="004E1928">
                <w:rPr>
                  <w:rFonts w:ascii="Times New Roman" w:hAnsi="Times New Roman" w:cs="Times New Roman"/>
                  <w:color w:val="0B0080"/>
                  <w:sz w:val="24"/>
                  <w:szCs w:val="24"/>
                  <w:lang w:val="uk-UA" w:eastAsia="uk-UA"/>
                </w:rPr>
                <w:t>стерадіан</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2" w:tooltip="en:Steradian" w:history="1">
              <w:r w:rsidR="008B4A88" w:rsidRPr="004E1928">
                <w:rPr>
                  <w:rFonts w:ascii="Times New Roman" w:hAnsi="Times New Roman" w:cs="Times New Roman"/>
                  <w:color w:val="663366"/>
                  <w:sz w:val="24"/>
                  <w:szCs w:val="24"/>
                  <w:lang w:val="uk-UA" w:eastAsia="uk-UA"/>
                </w:rPr>
                <w:t>steradian</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ср</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sr</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просторовий </w:t>
            </w:r>
            <w:hyperlink r:id="rId1293" w:tooltip="Кут" w:history="1">
              <w:r w:rsidRPr="004E1928">
                <w:rPr>
                  <w:rFonts w:ascii="Times New Roman" w:hAnsi="Times New Roman" w:cs="Times New Roman"/>
                  <w:color w:val="0B0080"/>
                  <w:sz w:val="24"/>
                  <w:szCs w:val="24"/>
                  <w:lang w:val="uk-UA" w:eastAsia="uk-UA"/>
                </w:rPr>
                <w:t>кут</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1</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м²</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4" w:tooltip="Герц" w:history="1">
              <w:r w:rsidR="008B4A88" w:rsidRPr="004E1928">
                <w:rPr>
                  <w:rFonts w:ascii="Times New Roman" w:hAnsi="Times New Roman" w:cs="Times New Roman"/>
                  <w:color w:val="0B0080"/>
                  <w:sz w:val="24"/>
                  <w:szCs w:val="24"/>
                  <w:lang w:val="uk-UA" w:eastAsia="uk-UA"/>
                </w:rPr>
                <w:t>герц</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5" w:tooltip="en:Hertz" w:history="1">
              <w:r w:rsidR="008B4A88" w:rsidRPr="004E1928">
                <w:rPr>
                  <w:rFonts w:ascii="Times New Roman" w:hAnsi="Times New Roman" w:cs="Times New Roman"/>
                  <w:color w:val="663366"/>
                  <w:sz w:val="24"/>
                  <w:szCs w:val="24"/>
                  <w:lang w:val="uk-UA" w:eastAsia="uk-UA"/>
                </w:rPr>
                <w:t>hertz</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Гц</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Hz</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6" w:tooltip="Частота" w:history="1">
              <w:r w:rsidR="008B4A88" w:rsidRPr="004E1928">
                <w:rPr>
                  <w:rFonts w:ascii="Times New Roman" w:hAnsi="Times New Roman" w:cs="Times New Roman"/>
                  <w:color w:val="0B0080"/>
                  <w:sz w:val="24"/>
                  <w:szCs w:val="24"/>
                  <w:lang w:val="uk-UA" w:eastAsia="uk-UA"/>
                </w:rPr>
                <w:t>частота</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с</w:t>
            </w:r>
            <w:r w:rsidRPr="004E1928">
              <w:rPr>
                <w:rFonts w:ascii="Times New Roman" w:hAnsi="Times New Roman" w:cs="Times New Roman"/>
                <w:color w:val="000000"/>
                <w:sz w:val="24"/>
                <w:szCs w:val="24"/>
                <w:vertAlign w:val="superscript"/>
                <w:lang w:val="uk-UA" w:eastAsia="uk-UA"/>
              </w:rPr>
              <w:t>−1</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7" w:tooltip="Ньютон" w:history="1">
              <w:r w:rsidR="008B4A88" w:rsidRPr="004E1928">
                <w:rPr>
                  <w:rFonts w:ascii="Times New Roman" w:hAnsi="Times New Roman" w:cs="Times New Roman"/>
                  <w:color w:val="0B0080"/>
                  <w:sz w:val="24"/>
                  <w:szCs w:val="24"/>
                  <w:lang w:val="uk-UA" w:eastAsia="uk-UA"/>
                </w:rPr>
                <w:t>ньютон</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8" w:tooltip="en:Newton" w:history="1">
              <w:r w:rsidR="008B4A88" w:rsidRPr="004E1928">
                <w:rPr>
                  <w:rFonts w:ascii="Times New Roman" w:hAnsi="Times New Roman" w:cs="Times New Roman"/>
                  <w:color w:val="663366"/>
                  <w:sz w:val="24"/>
                  <w:szCs w:val="24"/>
                  <w:lang w:val="uk-UA" w:eastAsia="uk-UA"/>
                </w:rPr>
                <w:t>newton</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Н</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N</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299" w:tooltip="Сила" w:history="1">
              <w:r w:rsidR="008B4A88" w:rsidRPr="004E1928">
                <w:rPr>
                  <w:rFonts w:ascii="Times New Roman" w:hAnsi="Times New Roman" w:cs="Times New Roman"/>
                  <w:color w:val="0B0080"/>
                  <w:sz w:val="24"/>
                  <w:szCs w:val="24"/>
                  <w:lang w:val="uk-UA" w:eastAsia="uk-UA"/>
                </w:rPr>
                <w:t>сила</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кг·с</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0" w:tooltip="Паскаль (одиниця СІ)" w:history="1">
              <w:r w:rsidR="008B4A88" w:rsidRPr="004E1928">
                <w:rPr>
                  <w:rFonts w:ascii="Times New Roman" w:hAnsi="Times New Roman" w:cs="Times New Roman"/>
                  <w:color w:val="0B0080"/>
                  <w:sz w:val="24"/>
                  <w:szCs w:val="24"/>
                  <w:lang w:val="uk-UA" w:eastAsia="uk-UA"/>
                </w:rPr>
                <w:t>паскал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1" w:tooltip="en:Pascal (unit)" w:history="1">
              <w:r w:rsidR="008B4A88" w:rsidRPr="004E1928">
                <w:rPr>
                  <w:rFonts w:ascii="Times New Roman" w:hAnsi="Times New Roman" w:cs="Times New Roman"/>
                  <w:color w:val="663366"/>
                  <w:sz w:val="24"/>
                  <w:szCs w:val="24"/>
                  <w:lang w:val="uk-UA" w:eastAsia="uk-UA"/>
                </w:rPr>
                <w:t>pascal</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П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Pa</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2" w:tooltip="Тиск" w:history="1">
              <w:r w:rsidR="008B4A88" w:rsidRPr="004E1928">
                <w:rPr>
                  <w:rFonts w:ascii="Times New Roman" w:hAnsi="Times New Roman" w:cs="Times New Roman"/>
                  <w:color w:val="0B0080"/>
                  <w:sz w:val="24"/>
                  <w:szCs w:val="24"/>
                  <w:lang w:val="uk-UA" w:eastAsia="uk-UA"/>
                </w:rPr>
                <w:t>тиск</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Н/м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w:t>
            </w:r>
            <w:r w:rsidRPr="004E1928">
              <w:rPr>
                <w:rFonts w:ascii="Times New Roman" w:hAnsi="Times New Roman" w:cs="Times New Roman"/>
                <w:color w:val="000000"/>
                <w:sz w:val="24"/>
                <w:szCs w:val="24"/>
                <w:vertAlign w:val="superscript"/>
                <w:lang w:val="uk-UA" w:eastAsia="uk-UA"/>
              </w:rPr>
              <w:t>−1</w:t>
            </w:r>
            <w:r w:rsidRPr="004E1928">
              <w:rPr>
                <w:rFonts w:ascii="Times New Roman" w:hAnsi="Times New Roman" w:cs="Times New Roman"/>
                <w:color w:val="000000"/>
                <w:sz w:val="24"/>
                <w:szCs w:val="24"/>
                <w:lang w:val="uk-UA" w:eastAsia="uk-UA"/>
              </w:rPr>
              <w:t>·кг·с</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3" w:tooltip="Джоуль" w:history="1">
              <w:r w:rsidR="008B4A88" w:rsidRPr="004E1928">
                <w:rPr>
                  <w:rFonts w:ascii="Times New Roman" w:hAnsi="Times New Roman" w:cs="Times New Roman"/>
                  <w:color w:val="0B0080"/>
                  <w:sz w:val="24"/>
                  <w:szCs w:val="24"/>
                  <w:lang w:val="uk-UA" w:eastAsia="uk-UA"/>
                </w:rPr>
                <w:t>джоул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4" w:tooltip="en:Joule" w:history="1">
              <w:r w:rsidR="008B4A88" w:rsidRPr="004E1928">
                <w:rPr>
                  <w:rFonts w:ascii="Times New Roman" w:hAnsi="Times New Roman" w:cs="Times New Roman"/>
                  <w:color w:val="663366"/>
                  <w:sz w:val="24"/>
                  <w:szCs w:val="24"/>
                  <w:lang w:val="uk-UA" w:eastAsia="uk-UA"/>
                </w:rPr>
                <w:t>joule</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Дж</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J</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5" w:tooltip="Енергія" w:history="1">
              <w:r w:rsidR="008B4A88" w:rsidRPr="004E1928">
                <w:rPr>
                  <w:rFonts w:ascii="Times New Roman" w:hAnsi="Times New Roman" w:cs="Times New Roman"/>
                  <w:color w:val="0B0080"/>
                  <w:sz w:val="24"/>
                  <w:szCs w:val="24"/>
                  <w:lang w:val="uk-UA" w:eastAsia="uk-UA"/>
                </w:rPr>
                <w:t>енергія</w:t>
              </w:r>
            </w:hyperlink>
            <w:r w:rsidR="008B4A88" w:rsidRPr="004E1928">
              <w:rPr>
                <w:rFonts w:ascii="Times New Roman" w:hAnsi="Times New Roman" w:cs="Times New Roman"/>
                <w:color w:val="000000"/>
                <w:sz w:val="24"/>
                <w:szCs w:val="24"/>
                <w:lang w:val="uk-UA" w:eastAsia="uk-UA"/>
              </w:rPr>
              <w:t>, робот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Н·м</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6" w:tooltip="Ват" w:history="1">
              <w:r w:rsidR="008B4A88" w:rsidRPr="004E1928">
                <w:rPr>
                  <w:rFonts w:ascii="Times New Roman" w:hAnsi="Times New Roman" w:cs="Times New Roman"/>
                  <w:color w:val="0B0080"/>
                  <w:sz w:val="24"/>
                  <w:szCs w:val="24"/>
                  <w:lang w:val="uk-UA" w:eastAsia="uk-UA"/>
                </w:rPr>
                <w:t>ват</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7" w:tooltip="en:Watt" w:history="1">
              <w:r w:rsidR="008B4A88" w:rsidRPr="004E1928">
                <w:rPr>
                  <w:rFonts w:ascii="Times New Roman" w:hAnsi="Times New Roman" w:cs="Times New Roman"/>
                  <w:color w:val="663366"/>
                  <w:sz w:val="24"/>
                  <w:szCs w:val="24"/>
                  <w:lang w:val="uk-UA" w:eastAsia="uk-UA"/>
                </w:rPr>
                <w:t>wat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т</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W</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8" w:tooltip="Потужність" w:history="1">
              <w:r w:rsidR="008B4A88" w:rsidRPr="004E1928">
                <w:rPr>
                  <w:rFonts w:ascii="Times New Roman" w:hAnsi="Times New Roman" w:cs="Times New Roman"/>
                  <w:color w:val="0B0080"/>
                  <w:sz w:val="24"/>
                  <w:szCs w:val="24"/>
                  <w:lang w:val="uk-UA" w:eastAsia="uk-UA"/>
                </w:rPr>
                <w:t>потужність</w:t>
              </w:r>
            </w:hyperlink>
            <w:r w:rsidR="008B4A88" w:rsidRPr="004E1928">
              <w:rPr>
                <w:rFonts w:ascii="Times New Roman" w:hAnsi="Times New Roman" w:cs="Times New Roman"/>
                <w:color w:val="000000"/>
                <w:sz w:val="24"/>
                <w:szCs w:val="24"/>
                <w:lang w:val="uk-UA" w:eastAsia="uk-UA"/>
              </w:rPr>
              <w:t>, потік енергії</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Дж/с</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3</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09" w:tooltip="Кулон (одиниця СІ)" w:history="1">
              <w:r w:rsidR="008B4A88" w:rsidRPr="004E1928">
                <w:rPr>
                  <w:rFonts w:ascii="Times New Roman" w:hAnsi="Times New Roman" w:cs="Times New Roman"/>
                  <w:color w:val="0B0080"/>
                  <w:sz w:val="24"/>
                  <w:szCs w:val="24"/>
                  <w:lang w:val="uk-UA" w:eastAsia="uk-UA"/>
                </w:rPr>
                <w:t>кулон</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0" w:tooltip="en:Coulomb" w:history="1">
              <w:r w:rsidR="008B4A88" w:rsidRPr="004E1928">
                <w:rPr>
                  <w:rFonts w:ascii="Times New Roman" w:hAnsi="Times New Roman" w:cs="Times New Roman"/>
                  <w:color w:val="663366"/>
                  <w:sz w:val="24"/>
                  <w:szCs w:val="24"/>
                  <w:lang w:val="uk-UA" w:eastAsia="uk-UA"/>
                </w:rPr>
                <w:t>coulomb</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л</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1" w:tooltip="Електричний заряд" w:history="1">
              <w:r w:rsidR="008B4A88" w:rsidRPr="004E1928">
                <w:rPr>
                  <w:rFonts w:ascii="Times New Roman" w:hAnsi="Times New Roman" w:cs="Times New Roman"/>
                  <w:color w:val="0B0080"/>
                  <w:sz w:val="24"/>
                  <w:szCs w:val="24"/>
                  <w:lang w:val="uk-UA" w:eastAsia="uk-UA"/>
                </w:rPr>
                <w:t>електричний заряд</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А·с</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с·А</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2" w:tooltip="Вольт" w:history="1">
              <w:r w:rsidR="008B4A88" w:rsidRPr="004E1928">
                <w:rPr>
                  <w:rFonts w:ascii="Times New Roman" w:hAnsi="Times New Roman" w:cs="Times New Roman"/>
                  <w:color w:val="0B0080"/>
                  <w:sz w:val="24"/>
                  <w:szCs w:val="24"/>
                  <w:lang w:val="uk-UA" w:eastAsia="uk-UA"/>
                </w:rPr>
                <w:t>вольт</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3" w:tooltip="en:Volt" w:history="1">
              <w:r w:rsidR="008B4A88" w:rsidRPr="004E1928">
                <w:rPr>
                  <w:rFonts w:ascii="Times New Roman" w:hAnsi="Times New Roman" w:cs="Times New Roman"/>
                  <w:color w:val="663366"/>
                  <w:sz w:val="24"/>
                  <w:szCs w:val="24"/>
                  <w:lang w:val="uk-UA" w:eastAsia="uk-UA"/>
                </w:rPr>
                <w:t>vol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V</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4" w:tooltip="Напруга" w:history="1">
              <w:r w:rsidR="008B4A88" w:rsidRPr="004E1928">
                <w:rPr>
                  <w:rFonts w:ascii="Times New Roman" w:hAnsi="Times New Roman" w:cs="Times New Roman"/>
                  <w:color w:val="0B0080"/>
                  <w:sz w:val="24"/>
                  <w:szCs w:val="24"/>
                  <w:lang w:val="uk-UA" w:eastAsia="uk-UA"/>
                </w:rPr>
                <w:t>напруга</w:t>
              </w:r>
            </w:hyperlink>
            <w:r w:rsidR="008B4A88" w:rsidRPr="004E1928">
              <w:rPr>
                <w:rFonts w:ascii="Times New Roman" w:hAnsi="Times New Roman" w:cs="Times New Roman"/>
                <w:color w:val="000000"/>
                <w:sz w:val="24"/>
                <w:szCs w:val="24"/>
                <w:lang w:val="uk-UA" w:eastAsia="uk-UA"/>
              </w:rPr>
              <w:t>, </w:t>
            </w:r>
            <w:hyperlink r:id="rId1315" w:tooltip="Електричний потенціал" w:history="1">
              <w:r w:rsidR="008B4A88" w:rsidRPr="004E1928">
                <w:rPr>
                  <w:rFonts w:ascii="Times New Roman" w:hAnsi="Times New Roman" w:cs="Times New Roman"/>
                  <w:color w:val="0B0080"/>
                  <w:sz w:val="24"/>
                  <w:szCs w:val="24"/>
                  <w:lang w:val="uk-UA" w:eastAsia="uk-UA"/>
                </w:rPr>
                <w:t>електричний потенціал</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т/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3</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1</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6" w:tooltip="Фарад" w:history="1">
              <w:r w:rsidR="008B4A88" w:rsidRPr="004E1928">
                <w:rPr>
                  <w:rFonts w:ascii="Times New Roman" w:hAnsi="Times New Roman" w:cs="Times New Roman"/>
                  <w:color w:val="0B0080"/>
                  <w:sz w:val="24"/>
                  <w:szCs w:val="24"/>
                  <w:lang w:val="uk-UA" w:eastAsia="uk-UA"/>
                </w:rPr>
                <w:t>фарад</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7" w:tooltip="en:Farad" w:history="1">
              <w:r w:rsidR="008B4A88" w:rsidRPr="004E1928">
                <w:rPr>
                  <w:rFonts w:ascii="Times New Roman" w:hAnsi="Times New Roman" w:cs="Times New Roman"/>
                  <w:color w:val="663366"/>
                  <w:sz w:val="24"/>
                  <w:szCs w:val="24"/>
                  <w:lang w:val="uk-UA" w:eastAsia="uk-UA"/>
                </w:rPr>
                <w:t>farad</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Ф</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F</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8" w:tooltip="Електрична ємність" w:history="1">
              <w:r w:rsidR="008B4A88" w:rsidRPr="004E1928">
                <w:rPr>
                  <w:rFonts w:ascii="Times New Roman" w:hAnsi="Times New Roman" w:cs="Times New Roman"/>
                  <w:color w:val="0B0080"/>
                  <w:sz w:val="24"/>
                  <w:szCs w:val="24"/>
                  <w:lang w:val="uk-UA" w:eastAsia="uk-UA"/>
                </w:rPr>
                <w:t>електрична ємніст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л/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w:t>
            </w:r>
            <w:r w:rsidRPr="004E1928">
              <w:rPr>
                <w:rFonts w:ascii="Times New Roman" w:hAnsi="Times New Roman" w:cs="Times New Roman"/>
                <w:color w:val="000000"/>
                <w:sz w:val="24"/>
                <w:szCs w:val="24"/>
                <w:vertAlign w:val="superscript"/>
                <w:lang w:val="uk-UA" w:eastAsia="uk-UA"/>
              </w:rPr>
              <w:t>−2</w:t>
            </w:r>
            <w:r w:rsidRPr="004E1928">
              <w:rPr>
                <w:rFonts w:ascii="Times New Roman" w:hAnsi="Times New Roman" w:cs="Times New Roman"/>
                <w:color w:val="000000"/>
                <w:sz w:val="24"/>
                <w:szCs w:val="24"/>
                <w:lang w:val="uk-UA" w:eastAsia="uk-UA"/>
              </w:rPr>
              <w:t>·кг</w:t>
            </w:r>
            <w:r w:rsidRPr="004E1928">
              <w:rPr>
                <w:rFonts w:ascii="Times New Roman" w:hAnsi="Times New Roman" w:cs="Times New Roman"/>
                <w:color w:val="000000"/>
                <w:sz w:val="24"/>
                <w:szCs w:val="24"/>
                <w:vertAlign w:val="superscript"/>
                <w:lang w:val="uk-UA" w:eastAsia="uk-UA"/>
              </w:rPr>
              <w:t>−1</w:t>
            </w:r>
            <w:r w:rsidRPr="004E1928">
              <w:rPr>
                <w:rFonts w:ascii="Times New Roman" w:hAnsi="Times New Roman" w:cs="Times New Roman"/>
                <w:color w:val="000000"/>
                <w:sz w:val="24"/>
                <w:szCs w:val="24"/>
                <w:lang w:val="uk-UA" w:eastAsia="uk-UA"/>
              </w:rPr>
              <w:t>·с</w:t>
            </w:r>
            <w:r w:rsidRPr="004E1928">
              <w:rPr>
                <w:rFonts w:ascii="Times New Roman" w:hAnsi="Times New Roman" w:cs="Times New Roman"/>
                <w:color w:val="000000"/>
                <w:sz w:val="24"/>
                <w:szCs w:val="24"/>
                <w:vertAlign w:val="superscript"/>
                <w:lang w:val="uk-UA" w:eastAsia="uk-UA"/>
              </w:rPr>
              <w:t>4</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19" w:tooltip="Ом" w:history="1">
              <w:r w:rsidR="008B4A88" w:rsidRPr="004E1928">
                <w:rPr>
                  <w:rFonts w:ascii="Times New Roman" w:hAnsi="Times New Roman" w:cs="Times New Roman"/>
                  <w:color w:val="0B0080"/>
                  <w:sz w:val="24"/>
                  <w:szCs w:val="24"/>
                  <w:lang w:val="uk-UA" w:eastAsia="uk-UA"/>
                </w:rPr>
                <w:t>ом</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0" w:tooltip="en:Ohm (unit)" w:history="1">
              <w:r w:rsidR="008B4A88" w:rsidRPr="004E1928">
                <w:rPr>
                  <w:rFonts w:ascii="Times New Roman" w:hAnsi="Times New Roman" w:cs="Times New Roman"/>
                  <w:color w:val="663366"/>
                  <w:sz w:val="24"/>
                  <w:szCs w:val="24"/>
                  <w:lang w:val="uk-UA" w:eastAsia="uk-UA"/>
                </w:rPr>
                <w:t>ohm</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Ом</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Ω</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1" w:tooltip="Електричний опір" w:history="1">
              <w:r w:rsidR="008B4A88" w:rsidRPr="004E1928">
                <w:rPr>
                  <w:rFonts w:ascii="Times New Roman" w:hAnsi="Times New Roman" w:cs="Times New Roman"/>
                  <w:color w:val="0B0080"/>
                  <w:sz w:val="24"/>
                  <w:szCs w:val="24"/>
                  <w:lang w:val="uk-UA" w:eastAsia="uk-UA"/>
                </w:rPr>
                <w:t>електричний опір</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3</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2" w:tooltip="Сименс" w:history="1">
              <w:r w:rsidR="008B4A88" w:rsidRPr="004E1928">
                <w:rPr>
                  <w:rFonts w:ascii="Times New Roman" w:hAnsi="Times New Roman" w:cs="Times New Roman"/>
                  <w:color w:val="0B0080"/>
                  <w:sz w:val="24"/>
                  <w:szCs w:val="24"/>
                  <w:lang w:val="uk-UA" w:eastAsia="uk-UA"/>
                </w:rPr>
                <w:t>сіменс</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3" w:tooltip="en:Siemens (unit)" w:history="1">
              <w:r w:rsidR="008B4A88" w:rsidRPr="004E1928">
                <w:rPr>
                  <w:rFonts w:ascii="Times New Roman" w:hAnsi="Times New Roman" w:cs="Times New Roman"/>
                  <w:color w:val="663366"/>
                  <w:sz w:val="24"/>
                  <w:szCs w:val="24"/>
                  <w:lang w:val="uk-UA" w:eastAsia="uk-UA"/>
                </w:rPr>
                <w:t>siemens</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См</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S</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4" w:tooltip="Електрична провідність" w:history="1">
              <w:r w:rsidR="008B4A88" w:rsidRPr="004E1928">
                <w:rPr>
                  <w:rFonts w:ascii="Times New Roman" w:hAnsi="Times New Roman" w:cs="Times New Roman"/>
                  <w:color w:val="0B0080"/>
                  <w:sz w:val="24"/>
                  <w:szCs w:val="24"/>
                  <w:lang w:val="uk-UA" w:eastAsia="uk-UA"/>
                </w:rPr>
                <w:t>електрична провідніст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А/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w:t>
            </w:r>
            <w:r w:rsidRPr="004E1928">
              <w:rPr>
                <w:rFonts w:ascii="Times New Roman" w:hAnsi="Times New Roman" w:cs="Times New Roman"/>
                <w:color w:val="000000"/>
                <w:sz w:val="24"/>
                <w:szCs w:val="24"/>
                <w:vertAlign w:val="superscript"/>
                <w:lang w:val="uk-UA" w:eastAsia="uk-UA"/>
              </w:rPr>
              <w:t>−2</w:t>
            </w:r>
            <w:r w:rsidRPr="004E1928">
              <w:rPr>
                <w:rFonts w:ascii="Times New Roman" w:hAnsi="Times New Roman" w:cs="Times New Roman"/>
                <w:color w:val="000000"/>
                <w:sz w:val="24"/>
                <w:szCs w:val="24"/>
                <w:lang w:val="uk-UA" w:eastAsia="uk-UA"/>
              </w:rPr>
              <w:t>·кг</w:t>
            </w:r>
            <w:r w:rsidRPr="004E1928">
              <w:rPr>
                <w:rFonts w:ascii="Times New Roman" w:hAnsi="Times New Roman" w:cs="Times New Roman"/>
                <w:color w:val="000000"/>
                <w:sz w:val="24"/>
                <w:szCs w:val="24"/>
                <w:vertAlign w:val="superscript"/>
                <w:lang w:val="uk-UA" w:eastAsia="uk-UA"/>
              </w:rPr>
              <w:t>−1</w:t>
            </w:r>
            <w:r w:rsidRPr="004E1928">
              <w:rPr>
                <w:rFonts w:ascii="Times New Roman" w:hAnsi="Times New Roman" w:cs="Times New Roman"/>
                <w:color w:val="000000"/>
                <w:sz w:val="24"/>
                <w:szCs w:val="24"/>
                <w:lang w:val="uk-UA" w:eastAsia="uk-UA"/>
              </w:rPr>
              <w:t>·с</w:t>
            </w:r>
            <w:r w:rsidRPr="004E1928">
              <w:rPr>
                <w:rFonts w:ascii="Times New Roman" w:hAnsi="Times New Roman" w:cs="Times New Roman"/>
                <w:color w:val="000000"/>
                <w:sz w:val="24"/>
                <w:szCs w:val="24"/>
                <w:vertAlign w:val="superscript"/>
                <w:lang w:val="uk-UA" w:eastAsia="uk-UA"/>
              </w:rPr>
              <w:t>3</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5" w:tooltip="Вебер (одиниця виміру)" w:history="1">
              <w:r w:rsidR="008B4A88" w:rsidRPr="004E1928">
                <w:rPr>
                  <w:rFonts w:ascii="Times New Roman" w:hAnsi="Times New Roman" w:cs="Times New Roman"/>
                  <w:color w:val="0B0080"/>
                  <w:sz w:val="24"/>
                  <w:szCs w:val="24"/>
                  <w:lang w:val="uk-UA" w:eastAsia="uk-UA"/>
                </w:rPr>
                <w:t>вебер</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6" w:tooltip="en:Weber (unit)" w:history="1">
              <w:r w:rsidR="008B4A88" w:rsidRPr="004E1928">
                <w:rPr>
                  <w:rFonts w:ascii="Times New Roman" w:hAnsi="Times New Roman" w:cs="Times New Roman"/>
                  <w:color w:val="663366"/>
                  <w:sz w:val="24"/>
                  <w:szCs w:val="24"/>
                  <w:lang w:val="uk-UA" w:eastAsia="uk-UA"/>
                </w:rPr>
                <w:t>weber</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б</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Wb</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7" w:tooltip="Потік магнітної індукції" w:history="1">
              <w:r w:rsidR="008B4A88" w:rsidRPr="004E1928">
                <w:rPr>
                  <w:rFonts w:ascii="Times New Roman" w:hAnsi="Times New Roman" w:cs="Times New Roman"/>
                  <w:color w:val="0B0080"/>
                  <w:sz w:val="24"/>
                  <w:szCs w:val="24"/>
                  <w:lang w:val="uk-UA" w:eastAsia="uk-UA"/>
                </w:rPr>
                <w:t>потік магнітної індукції</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с</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2</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1</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8" w:tooltip="Тесла" w:history="1">
              <w:r w:rsidR="008B4A88" w:rsidRPr="004E1928">
                <w:rPr>
                  <w:rFonts w:ascii="Times New Roman" w:hAnsi="Times New Roman" w:cs="Times New Roman"/>
                  <w:color w:val="0B0080"/>
                  <w:sz w:val="24"/>
                  <w:szCs w:val="24"/>
                  <w:lang w:val="uk-UA" w:eastAsia="uk-UA"/>
                </w:rPr>
                <w:t>тесла</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29" w:tooltip="en:Tesla (unit)" w:history="1">
              <w:r w:rsidR="008B4A88" w:rsidRPr="004E1928">
                <w:rPr>
                  <w:rFonts w:ascii="Times New Roman" w:hAnsi="Times New Roman" w:cs="Times New Roman"/>
                  <w:color w:val="663366"/>
                  <w:sz w:val="24"/>
                  <w:szCs w:val="24"/>
                  <w:lang w:val="uk-UA" w:eastAsia="uk-UA"/>
                </w:rPr>
                <w:t>tesla</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Тл</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0" w:tooltip="Магнітна індукція" w:history="1">
              <w:r w:rsidR="008B4A88" w:rsidRPr="004E1928">
                <w:rPr>
                  <w:rFonts w:ascii="Times New Roman" w:hAnsi="Times New Roman" w:cs="Times New Roman"/>
                  <w:color w:val="0B0080"/>
                  <w:sz w:val="24"/>
                  <w:szCs w:val="24"/>
                  <w:lang w:val="uk-UA" w:eastAsia="uk-UA"/>
                </w:rPr>
                <w:t>магнітна індукція</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б/м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г·с</w:t>
            </w:r>
            <w:r w:rsidRPr="004E1928">
              <w:rPr>
                <w:rFonts w:ascii="Times New Roman" w:hAnsi="Times New Roman" w:cs="Times New Roman"/>
                <w:color w:val="000000"/>
                <w:sz w:val="24"/>
                <w:szCs w:val="24"/>
                <w:vertAlign w:val="superscript"/>
                <w:lang w:val="uk-UA" w:eastAsia="uk-UA"/>
              </w:rPr>
              <w:t>−2</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1</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1" w:tooltip="Генрі" w:history="1">
              <w:r w:rsidR="008B4A88" w:rsidRPr="004E1928">
                <w:rPr>
                  <w:rFonts w:ascii="Times New Roman" w:hAnsi="Times New Roman" w:cs="Times New Roman"/>
                  <w:color w:val="0B0080"/>
                  <w:sz w:val="24"/>
                  <w:szCs w:val="24"/>
                  <w:lang w:val="uk-UA" w:eastAsia="uk-UA"/>
                </w:rPr>
                <w:t>генрі</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2" w:tooltip="en:Henry (unit)" w:history="1">
              <w:r w:rsidR="008B4A88" w:rsidRPr="004E1928">
                <w:rPr>
                  <w:rFonts w:ascii="Times New Roman" w:hAnsi="Times New Roman" w:cs="Times New Roman"/>
                  <w:color w:val="663366"/>
                  <w:sz w:val="24"/>
                  <w:szCs w:val="24"/>
                  <w:lang w:val="uk-UA" w:eastAsia="uk-UA"/>
                </w:rPr>
                <w:t>henry</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Гн</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H</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3" w:tooltip="Індуктивність" w:history="1">
              <w:r w:rsidR="008B4A88" w:rsidRPr="004E1928">
                <w:rPr>
                  <w:rFonts w:ascii="Times New Roman" w:hAnsi="Times New Roman" w:cs="Times New Roman"/>
                  <w:color w:val="0B0080"/>
                  <w:sz w:val="24"/>
                  <w:szCs w:val="24"/>
                  <w:u w:val="single"/>
                  <w:lang w:val="uk-UA" w:eastAsia="uk-UA"/>
                </w:rPr>
                <w:t>індуктивніст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Вб/А</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кг·с</w:t>
            </w:r>
            <w:r w:rsidRPr="004E1928">
              <w:rPr>
                <w:rFonts w:ascii="Times New Roman" w:hAnsi="Times New Roman" w:cs="Times New Roman"/>
                <w:color w:val="000000"/>
                <w:sz w:val="24"/>
                <w:szCs w:val="24"/>
                <w:vertAlign w:val="superscript"/>
                <w:lang w:val="uk-UA" w:eastAsia="uk-UA"/>
              </w:rPr>
              <w:t>−2</w:t>
            </w:r>
            <w:r w:rsidRPr="004E1928">
              <w:rPr>
                <w:rFonts w:ascii="Times New Roman" w:hAnsi="Times New Roman" w:cs="Times New Roman"/>
                <w:color w:val="000000"/>
                <w:sz w:val="24"/>
                <w:szCs w:val="24"/>
                <w:lang w:val="uk-UA" w:eastAsia="uk-UA"/>
              </w:rPr>
              <w:t>·А</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4" w:tooltip="Градус Цельсія" w:history="1">
              <w:r w:rsidR="008B4A88" w:rsidRPr="004E1928">
                <w:rPr>
                  <w:rFonts w:ascii="Times New Roman" w:hAnsi="Times New Roman" w:cs="Times New Roman"/>
                  <w:color w:val="0B0080"/>
                  <w:sz w:val="24"/>
                  <w:szCs w:val="24"/>
                  <w:lang w:val="uk-UA" w:eastAsia="uk-UA"/>
                </w:rPr>
                <w:t>градус Цельсія</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5" w:tooltip="en:Celsius" w:history="1">
              <w:r w:rsidR="008B4A88" w:rsidRPr="004E1928">
                <w:rPr>
                  <w:rFonts w:ascii="Times New Roman" w:hAnsi="Times New Roman" w:cs="Times New Roman"/>
                  <w:color w:val="663366"/>
                  <w:sz w:val="24"/>
                  <w:szCs w:val="24"/>
                  <w:lang w:val="uk-UA" w:eastAsia="uk-UA"/>
                </w:rPr>
                <w:t>degree Celsius</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С</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C</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6" w:tooltip="Температура" w:history="1">
              <w:r w:rsidR="008B4A88" w:rsidRPr="004E1928">
                <w:rPr>
                  <w:rFonts w:ascii="Times New Roman" w:hAnsi="Times New Roman" w:cs="Times New Roman"/>
                  <w:color w:val="0B0080"/>
                  <w:sz w:val="24"/>
                  <w:szCs w:val="24"/>
                  <w:lang w:val="uk-UA" w:eastAsia="uk-UA"/>
                </w:rPr>
                <w:t>термодинамічна температура</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K</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7" w:tooltip="Люмен" w:history="1">
              <w:r w:rsidR="008B4A88" w:rsidRPr="004E1928">
                <w:rPr>
                  <w:rFonts w:ascii="Times New Roman" w:hAnsi="Times New Roman" w:cs="Times New Roman"/>
                  <w:color w:val="0B0080"/>
                  <w:sz w:val="24"/>
                  <w:szCs w:val="24"/>
                  <w:lang w:val="uk-UA" w:eastAsia="uk-UA"/>
                </w:rPr>
                <w:t>люмен</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8" w:tooltip="en:Lumen (unit)" w:history="1">
              <w:r w:rsidR="008B4A88" w:rsidRPr="004E1928">
                <w:rPr>
                  <w:rFonts w:ascii="Times New Roman" w:hAnsi="Times New Roman" w:cs="Times New Roman"/>
                  <w:color w:val="663366"/>
                  <w:sz w:val="24"/>
                  <w:szCs w:val="24"/>
                  <w:lang w:val="uk-UA" w:eastAsia="uk-UA"/>
                </w:rPr>
                <w:t>lumen</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лм</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lm</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39" w:tooltip="Світловий потік" w:history="1">
              <w:r w:rsidR="008B4A88" w:rsidRPr="004E1928">
                <w:rPr>
                  <w:rFonts w:ascii="Times New Roman" w:hAnsi="Times New Roman" w:cs="Times New Roman"/>
                  <w:color w:val="0B0080"/>
                  <w:sz w:val="24"/>
                  <w:szCs w:val="24"/>
                  <w:lang w:val="uk-UA" w:eastAsia="uk-UA"/>
                </w:rPr>
                <w:t>світловий потік</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д·ср</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д</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0" w:tooltip="Люкс" w:history="1">
              <w:r w:rsidR="008B4A88" w:rsidRPr="004E1928">
                <w:rPr>
                  <w:rFonts w:ascii="Times New Roman" w:hAnsi="Times New Roman" w:cs="Times New Roman"/>
                  <w:color w:val="0B0080"/>
                  <w:sz w:val="24"/>
                  <w:szCs w:val="24"/>
                  <w:lang w:val="uk-UA" w:eastAsia="uk-UA"/>
                </w:rPr>
                <w:t>люкс</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1" w:tooltip="en:Lux" w:history="1">
              <w:r w:rsidR="008B4A88" w:rsidRPr="004E1928">
                <w:rPr>
                  <w:rFonts w:ascii="Times New Roman" w:hAnsi="Times New Roman" w:cs="Times New Roman"/>
                  <w:color w:val="663366"/>
                  <w:sz w:val="24"/>
                  <w:szCs w:val="24"/>
                  <w:lang w:val="uk-UA" w:eastAsia="uk-UA"/>
                </w:rPr>
                <w:t>lux</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лк</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lx</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2" w:tooltip="Освітленість" w:history="1">
              <w:r w:rsidR="008B4A88" w:rsidRPr="004E1928">
                <w:rPr>
                  <w:rFonts w:ascii="Times New Roman" w:hAnsi="Times New Roman" w:cs="Times New Roman"/>
                  <w:color w:val="0B0080"/>
                  <w:sz w:val="24"/>
                  <w:szCs w:val="24"/>
                  <w:lang w:val="uk-UA" w:eastAsia="uk-UA"/>
                </w:rPr>
                <w:t>освітленіст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лм/м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д·м</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3" w:tooltip="Бекерель" w:history="1">
              <w:r w:rsidR="008B4A88" w:rsidRPr="004E1928">
                <w:rPr>
                  <w:rFonts w:ascii="Times New Roman" w:hAnsi="Times New Roman" w:cs="Times New Roman"/>
                  <w:color w:val="0B0080"/>
                  <w:sz w:val="24"/>
                  <w:szCs w:val="24"/>
                  <w:lang w:val="uk-UA" w:eastAsia="uk-UA"/>
                </w:rPr>
                <w:t>бекерел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4" w:tooltip="en:Becquerel" w:history="1">
              <w:r w:rsidR="008B4A88" w:rsidRPr="004E1928">
                <w:rPr>
                  <w:rFonts w:ascii="Times New Roman" w:hAnsi="Times New Roman" w:cs="Times New Roman"/>
                  <w:color w:val="663366"/>
                  <w:sz w:val="24"/>
                  <w:szCs w:val="24"/>
                  <w:lang w:val="uk-UA" w:eastAsia="uk-UA"/>
                </w:rPr>
                <w:t>becquerel</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Бк</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Bq</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5" w:tooltip="Радіоактивність" w:history="1">
              <w:r w:rsidR="008B4A88" w:rsidRPr="004E1928">
                <w:rPr>
                  <w:rFonts w:ascii="Times New Roman" w:hAnsi="Times New Roman" w:cs="Times New Roman"/>
                  <w:color w:val="0B0080"/>
                  <w:sz w:val="24"/>
                  <w:szCs w:val="24"/>
                  <w:lang w:val="uk-UA" w:eastAsia="uk-UA"/>
                </w:rPr>
                <w:t>радіоактивність</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s</w:t>
            </w:r>
            <w:r w:rsidRPr="004E1928">
              <w:rPr>
                <w:rFonts w:ascii="Times New Roman" w:hAnsi="Times New Roman" w:cs="Times New Roman"/>
                <w:color w:val="000000"/>
                <w:sz w:val="24"/>
                <w:szCs w:val="24"/>
                <w:vertAlign w:val="superscript"/>
                <w:lang w:val="uk-UA" w:eastAsia="uk-UA"/>
              </w:rPr>
              <w:t>−1</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6" w:tooltip="Грей" w:history="1">
              <w:r w:rsidR="008B4A88" w:rsidRPr="004E1928">
                <w:rPr>
                  <w:rFonts w:ascii="Times New Roman" w:hAnsi="Times New Roman" w:cs="Times New Roman"/>
                  <w:color w:val="0B0080"/>
                  <w:sz w:val="24"/>
                  <w:szCs w:val="24"/>
                  <w:lang w:val="uk-UA" w:eastAsia="uk-UA"/>
                </w:rPr>
                <w:t>грей</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7" w:tooltip="en:Gray (unit)" w:history="1">
              <w:r w:rsidR="008B4A88" w:rsidRPr="004E1928">
                <w:rPr>
                  <w:rFonts w:ascii="Times New Roman" w:hAnsi="Times New Roman" w:cs="Times New Roman"/>
                  <w:color w:val="663366"/>
                  <w:sz w:val="24"/>
                  <w:szCs w:val="24"/>
                  <w:lang w:val="uk-UA" w:eastAsia="uk-UA"/>
                </w:rPr>
                <w:t>gray</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Гр</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Gy</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поглинута доза іонізуючого випромінювання</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Дж/кг</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с</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8" w:tooltip="Зіверт" w:history="1">
              <w:r w:rsidR="008B4A88" w:rsidRPr="004E1928">
                <w:rPr>
                  <w:rFonts w:ascii="Times New Roman" w:hAnsi="Times New Roman" w:cs="Times New Roman"/>
                  <w:color w:val="0B0080"/>
                  <w:sz w:val="24"/>
                  <w:szCs w:val="24"/>
                  <w:lang w:val="uk-UA" w:eastAsia="uk-UA"/>
                </w:rPr>
                <w:t>зіверт</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49" w:tooltip="en:Sievert" w:history="1">
              <w:r w:rsidR="008B4A88" w:rsidRPr="004E1928">
                <w:rPr>
                  <w:rFonts w:ascii="Times New Roman" w:hAnsi="Times New Roman" w:cs="Times New Roman"/>
                  <w:color w:val="663366"/>
                  <w:sz w:val="24"/>
                  <w:szCs w:val="24"/>
                  <w:lang w:val="uk-UA" w:eastAsia="uk-UA"/>
                </w:rPr>
                <w:t>sievert</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Зв</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Sv</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ефективна доза іонізуючого випромінювання</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Дж/кг</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м²·с</w:t>
            </w:r>
            <w:r w:rsidRPr="004E1928">
              <w:rPr>
                <w:rFonts w:ascii="Times New Roman" w:hAnsi="Times New Roman" w:cs="Times New Roman"/>
                <w:color w:val="000000"/>
                <w:sz w:val="24"/>
                <w:szCs w:val="24"/>
                <w:vertAlign w:val="superscript"/>
                <w:lang w:val="uk-UA" w:eastAsia="uk-UA"/>
              </w:rPr>
              <w:t>−2</w:t>
            </w:r>
          </w:p>
        </w:tc>
      </w:tr>
      <w:tr w:rsidR="008B4A88" w:rsidRPr="004E1928" w:rsidTr="008B4A88">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50" w:tooltip="Катал" w:history="1">
              <w:r w:rsidR="008B4A88" w:rsidRPr="004E1928">
                <w:rPr>
                  <w:rFonts w:ascii="Times New Roman" w:hAnsi="Times New Roman" w:cs="Times New Roman"/>
                  <w:color w:val="0B0080"/>
                  <w:sz w:val="24"/>
                  <w:szCs w:val="24"/>
                  <w:lang w:val="uk-UA" w:eastAsia="uk-UA"/>
                </w:rPr>
                <w:t>катал</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B55AED" w:rsidP="00DD30B2">
            <w:pPr>
              <w:spacing w:after="0" w:line="240" w:lineRule="auto"/>
              <w:rPr>
                <w:rFonts w:ascii="Times New Roman" w:hAnsi="Times New Roman" w:cs="Times New Roman"/>
                <w:color w:val="000000"/>
                <w:sz w:val="24"/>
                <w:szCs w:val="24"/>
                <w:lang w:val="uk-UA" w:eastAsia="uk-UA"/>
              </w:rPr>
            </w:pPr>
            <w:hyperlink r:id="rId1351" w:tooltip="en:Katal" w:history="1">
              <w:r w:rsidR="008B4A88" w:rsidRPr="004E1928">
                <w:rPr>
                  <w:rFonts w:ascii="Times New Roman" w:hAnsi="Times New Roman" w:cs="Times New Roman"/>
                  <w:color w:val="663366"/>
                  <w:sz w:val="24"/>
                  <w:szCs w:val="24"/>
                  <w:lang w:val="uk-UA" w:eastAsia="uk-UA"/>
                </w:rPr>
                <w:t>katal</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кат</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kat</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Активність</w:t>
            </w:r>
          </w:p>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hyperlink r:id="rId1352" w:tooltip="Каталізатор" w:history="1">
              <w:r w:rsidRPr="004E1928">
                <w:rPr>
                  <w:rFonts w:ascii="Times New Roman" w:hAnsi="Times New Roman" w:cs="Times New Roman"/>
                  <w:color w:val="0B0080"/>
                  <w:sz w:val="24"/>
                  <w:szCs w:val="24"/>
                  <w:lang w:val="uk-UA" w:eastAsia="uk-UA"/>
                </w:rPr>
                <w:t>каталізатора</w:t>
              </w:r>
            </w:hyperlink>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 </w:t>
            </w:r>
          </w:p>
        </w:tc>
        <w:tc>
          <w:tcPr>
            <w:tcW w:w="0" w:type="auto"/>
            <w:tcBorders>
              <w:top w:val="single" w:sz="6" w:space="0" w:color="AAAAAA"/>
              <w:left w:val="single" w:sz="6" w:space="0" w:color="AAAAAA"/>
              <w:bottom w:val="single" w:sz="6" w:space="0" w:color="AAAAAA"/>
              <w:right w:val="single" w:sz="6" w:space="0" w:color="AAAAAA"/>
            </w:tcBorders>
            <w:shd w:val="clear" w:color="auto" w:fill="F9F9F9"/>
            <w:tcMar>
              <w:top w:w="48" w:type="dxa"/>
              <w:left w:w="48" w:type="dxa"/>
              <w:bottom w:w="48" w:type="dxa"/>
              <w:right w:w="48" w:type="dxa"/>
            </w:tcMar>
            <w:vAlign w:val="center"/>
          </w:tcPr>
          <w:p w:rsidR="008B4A88" w:rsidRPr="004E1928" w:rsidRDefault="008B4A88" w:rsidP="00DD30B2">
            <w:pPr>
              <w:spacing w:after="0" w:line="240" w:lineRule="auto"/>
              <w:rPr>
                <w:rFonts w:ascii="Times New Roman" w:hAnsi="Times New Roman" w:cs="Times New Roman"/>
                <w:color w:val="000000"/>
                <w:sz w:val="24"/>
                <w:szCs w:val="24"/>
                <w:lang w:val="uk-UA" w:eastAsia="uk-UA"/>
              </w:rPr>
            </w:pPr>
            <w:r w:rsidRPr="004E1928">
              <w:rPr>
                <w:rFonts w:ascii="Times New Roman" w:hAnsi="Times New Roman" w:cs="Times New Roman"/>
                <w:color w:val="000000"/>
                <w:sz w:val="24"/>
                <w:szCs w:val="24"/>
                <w:lang w:val="uk-UA" w:eastAsia="uk-UA"/>
              </w:rPr>
              <w:t>c</w:t>
            </w:r>
            <w:r w:rsidRPr="004E1928">
              <w:rPr>
                <w:rFonts w:ascii="Times New Roman" w:hAnsi="Times New Roman" w:cs="Times New Roman"/>
                <w:color w:val="000000"/>
                <w:sz w:val="24"/>
                <w:szCs w:val="24"/>
                <w:vertAlign w:val="superscript"/>
                <w:lang w:val="uk-UA" w:eastAsia="uk-UA"/>
              </w:rPr>
              <w:t>−1</w:t>
            </w:r>
            <w:r w:rsidRPr="004E1928">
              <w:rPr>
                <w:rFonts w:ascii="Times New Roman" w:hAnsi="Times New Roman" w:cs="Times New Roman"/>
                <w:color w:val="000000"/>
                <w:sz w:val="24"/>
                <w:szCs w:val="24"/>
                <w:lang w:val="uk-UA" w:eastAsia="uk-UA"/>
              </w:rPr>
              <w:t>·моль</w:t>
            </w:r>
          </w:p>
        </w:tc>
      </w:tr>
    </w:tbl>
    <w:p w:rsidR="008B4A88" w:rsidRPr="004E1928" w:rsidRDefault="008B4A88" w:rsidP="008B4A88">
      <w:pPr>
        <w:pStyle w:val="a9"/>
        <w:ind w:firstLine="708"/>
        <w:rPr>
          <w:rFonts w:ascii="Times New Roman" w:hAnsi="Times New Roman" w:cs="Times New Roman"/>
          <w:lang w:val="uk-UA"/>
        </w:rPr>
      </w:pPr>
    </w:p>
    <w:p w:rsidR="008B4A88" w:rsidRPr="004E1928" w:rsidRDefault="008B4A88" w:rsidP="008B4A88">
      <w:pPr>
        <w:pStyle w:val="a9"/>
        <w:spacing w:after="0" w:line="240" w:lineRule="auto"/>
        <w:ind w:firstLine="708"/>
        <w:rPr>
          <w:rFonts w:ascii="Times New Roman" w:hAnsi="Times New Roman" w:cs="Times New Roman"/>
          <w:sz w:val="28"/>
          <w:szCs w:val="28"/>
          <w:lang w:val="uk-UA"/>
        </w:rPr>
      </w:pPr>
      <w:r w:rsidRPr="004E1928">
        <w:rPr>
          <w:rFonts w:ascii="Times New Roman" w:hAnsi="Times New Roman" w:cs="Times New Roman"/>
          <w:sz w:val="28"/>
          <w:szCs w:val="28"/>
        </w:rPr>
        <w:lastRenderedPageBreak/>
        <w:t xml:space="preserve">Раціональний спосіб зображення великих і малих числових значень передбачає застосування кратних і часткових приставок </w:t>
      </w:r>
      <w:r w:rsidRPr="004E1928">
        <w:rPr>
          <w:rFonts w:ascii="Times New Roman" w:hAnsi="Times New Roman" w:cs="Times New Roman"/>
          <w:sz w:val="28"/>
          <w:szCs w:val="28"/>
          <w:lang w:val="uk-UA"/>
        </w:rPr>
        <w:t>.</w:t>
      </w:r>
    </w:p>
    <w:p w:rsidR="008B4A88" w:rsidRPr="004E1928" w:rsidRDefault="008B4A88" w:rsidP="008B4A88">
      <w:pPr>
        <w:pStyle w:val="a9"/>
        <w:spacing w:after="0" w:line="240" w:lineRule="auto"/>
        <w:ind w:firstLine="708"/>
        <w:rPr>
          <w:rFonts w:ascii="Times New Roman" w:hAnsi="Times New Roman" w:cs="Times New Roman"/>
          <w:sz w:val="28"/>
          <w:szCs w:val="28"/>
          <w:lang w:val="uk-UA"/>
        </w:rPr>
      </w:pP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Основними перевагами Міжнародної системи одиниць є:</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 система СІ є універсальною системою, яка охоплює всі галузі науки, техніки і народного господарства;</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 xml:space="preserve">• уніфікація одиниць фізичних величин: для кожної фізичної величини встановлюється одна одиниця і система </w:t>
      </w:r>
      <w:r w:rsidRPr="004E1928">
        <w:rPr>
          <w:rFonts w:ascii="Times New Roman" w:hAnsi="Times New Roman" w:cs="Times New Roman"/>
          <w:sz w:val="28"/>
          <w:szCs w:val="28"/>
          <w:lang w:val="uk-UA"/>
        </w:rPr>
        <w:t>утворення</w:t>
      </w:r>
      <w:r w:rsidRPr="004E1928">
        <w:rPr>
          <w:rFonts w:ascii="Times New Roman" w:hAnsi="Times New Roman" w:cs="Times New Roman"/>
          <w:sz w:val="28"/>
          <w:szCs w:val="28"/>
        </w:rPr>
        <w:t xml:space="preserve"> кратних і часткових одиниць від неї за допомогою множників;</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 основні і більшість похідних одиниць мають зручне для практиче-ського застосування розміри;</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 спрощується запис рівнянь і формул в різних галузях науки і техніки.</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Поряд з одиницями системи СІ допускається застосування позасистемних одиниць, таких як: маса - тонна (т); час – годин</w:t>
      </w:r>
      <w:r w:rsidRPr="004E1928">
        <w:rPr>
          <w:rFonts w:ascii="Times New Roman" w:hAnsi="Times New Roman" w:cs="Times New Roman"/>
          <w:sz w:val="28"/>
          <w:szCs w:val="28"/>
          <w:lang w:val="uk-UA"/>
        </w:rPr>
        <w:t xml:space="preserve">а </w:t>
      </w:r>
      <w:r w:rsidRPr="004E1928">
        <w:rPr>
          <w:rFonts w:ascii="Times New Roman" w:hAnsi="Times New Roman" w:cs="Times New Roman"/>
          <w:sz w:val="28"/>
          <w:szCs w:val="28"/>
        </w:rPr>
        <w:t>(</w:t>
      </w:r>
      <w:r w:rsidRPr="004E1928">
        <w:rPr>
          <w:rFonts w:ascii="Times New Roman" w:hAnsi="Times New Roman" w:cs="Times New Roman"/>
          <w:sz w:val="28"/>
          <w:szCs w:val="28"/>
          <w:lang w:val="uk-UA"/>
        </w:rPr>
        <w:t>год</w:t>
      </w:r>
      <w:r w:rsidRPr="004E1928">
        <w:rPr>
          <w:rFonts w:ascii="Times New Roman" w:hAnsi="Times New Roman" w:cs="Times New Roman"/>
          <w:sz w:val="28"/>
          <w:szCs w:val="28"/>
        </w:rPr>
        <w:t>), хвилини (хв); плоский кут – градуси (0), хвилини ('), секунди ("); об</w:t>
      </w:r>
      <w:r w:rsidRPr="004E1928">
        <w:rPr>
          <w:rFonts w:ascii="Times New Roman" w:hAnsi="Times New Roman" w:cs="Times New Roman"/>
          <w:sz w:val="28"/>
          <w:szCs w:val="28"/>
          <w:lang w:val="uk-UA"/>
        </w:rPr>
        <w:t>ʼєм</w:t>
      </w:r>
      <w:r w:rsidRPr="004E1928">
        <w:rPr>
          <w:rFonts w:ascii="Times New Roman" w:hAnsi="Times New Roman" w:cs="Times New Roman"/>
          <w:sz w:val="28"/>
          <w:szCs w:val="28"/>
        </w:rPr>
        <w:t xml:space="preserve"> - літр (л); температура - градус Цельсія (0 С); площа - ар (ар), гектар (га); кутова швидкість – об</w:t>
      </w:r>
      <w:r w:rsidRPr="004E1928">
        <w:rPr>
          <w:rFonts w:ascii="Times New Roman" w:hAnsi="Times New Roman" w:cs="Times New Roman"/>
          <w:sz w:val="28"/>
          <w:szCs w:val="28"/>
          <w:lang w:val="uk-UA"/>
        </w:rPr>
        <w:t>ерт</w:t>
      </w:r>
      <w:r w:rsidRPr="004E1928">
        <w:rPr>
          <w:rFonts w:ascii="Times New Roman" w:hAnsi="Times New Roman" w:cs="Times New Roman"/>
          <w:sz w:val="28"/>
          <w:szCs w:val="28"/>
        </w:rPr>
        <w:t xml:space="preserve"> </w:t>
      </w:r>
      <w:r w:rsidRPr="004E1928">
        <w:rPr>
          <w:rFonts w:ascii="Times New Roman" w:hAnsi="Times New Roman" w:cs="Times New Roman"/>
          <w:sz w:val="28"/>
          <w:szCs w:val="28"/>
          <w:lang w:val="uk-UA"/>
        </w:rPr>
        <w:t>за</w:t>
      </w:r>
      <w:r w:rsidRPr="004E1928">
        <w:rPr>
          <w:rFonts w:ascii="Times New Roman" w:hAnsi="Times New Roman" w:cs="Times New Roman"/>
          <w:sz w:val="28"/>
          <w:szCs w:val="28"/>
        </w:rPr>
        <w:t xml:space="preserve"> хвилину (об / хв), морська миля - </w:t>
      </w:r>
      <w:smartTag w:uri="urn:schemas-microsoft-com:office:smarttags" w:element="metricconverter">
        <w:smartTagPr>
          <w:attr w:name="ProductID" w:val="1852 м"/>
        </w:smartTagPr>
        <w:r w:rsidRPr="004E1928">
          <w:rPr>
            <w:rFonts w:ascii="Times New Roman" w:hAnsi="Times New Roman" w:cs="Times New Roman"/>
            <w:sz w:val="28"/>
            <w:szCs w:val="28"/>
          </w:rPr>
          <w:t>1852 м</w:t>
        </w:r>
      </w:smartTag>
      <w:r w:rsidRPr="004E1928">
        <w:rPr>
          <w:rFonts w:ascii="Times New Roman" w:hAnsi="Times New Roman" w:cs="Times New Roman"/>
          <w:sz w:val="28"/>
          <w:szCs w:val="28"/>
        </w:rPr>
        <w:t xml:space="preserve"> і ряд інших.</w:t>
      </w:r>
    </w:p>
    <w:p w:rsidR="008B4A88" w:rsidRPr="004E1928" w:rsidRDefault="008B4A88" w:rsidP="008B4A88">
      <w:pPr>
        <w:pStyle w:val="a9"/>
        <w:spacing w:after="0" w:line="240" w:lineRule="auto"/>
        <w:ind w:firstLine="708"/>
        <w:rPr>
          <w:rFonts w:ascii="Times New Roman" w:hAnsi="Times New Roman" w:cs="Times New Roman"/>
          <w:lang w:val="uk-UA"/>
        </w:rPr>
      </w:pPr>
      <w:r w:rsidRPr="004E1928">
        <w:rPr>
          <w:rFonts w:ascii="Times New Roman" w:hAnsi="Times New Roman" w:cs="Times New Roman"/>
          <w:sz w:val="28"/>
          <w:szCs w:val="28"/>
        </w:rPr>
        <w:t>Логарифмічні величини - до них відносяться: бел (Б); Непер (Н).</w:t>
      </w:r>
    </w:p>
    <w:p w:rsidR="008B4A88" w:rsidRPr="004E1928" w:rsidRDefault="008B4A88" w:rsidP="008B4A88">
      <w:pPr>
        <w:pStyle w:val="1"/>
        <w:shd w:val="clear" w:color="auto" w:fill="FFFFFF"/>
        <w:spacing w:before="0" w:line="240" w:lineRule="auto"/>
        <w:rPr>
          <w:rFonts w:ascii="Times New Roman" w:hAnsi="Times New Roman" w:cs="Times New Roman"/>
          <w:color w:val="0F0F0F"/>
        </w:rPr>
      </w:pPr>
      <w:r w:rsidRPr="004E1928">
        <w:rPr>
          <w:rFonts w:ascii="Times New Roman" w:hAnsi="Times New Roman" w:cs="Times New Roman"/>
          <w:color w:val="0F0F0F"/>
        </w:rPr>
        <w:t>Фізичні величини. Вимірювання. Засоби вимірювання. Міжнародна система одиниць фізичних величин</w:t>
      </w:r>
    </w:p>
    <w:p w:rsidR="008B4A88" w:rsidRPr="004E1928" w:rsidRDefault="00B55AED" w:rsidP="008B4A88">
      <w:pPr>
        <w:pStyle w:val="a9"/>
        <w:spacing w:after="0" w:line="240" w:lineRule="auto"/>
        <w:ind w:firstLine="708"/>
        <w:rPr>
          <w:rFonts w:ascii="Times New Roman" w:hAnsi="Times New Roman" w:cs="Times New Roman"/>
          <w:lang w:val="uk-UA"/>
        </w:rPr>
      </w:pPr>
      <w:hyperlink r:id="rId1353" w:history="1">
        <w:r w:rsidR="008B4A88" w:rsidRPr="004E1928">
          <w:rPr>
            <w:rStyle w:val="a5"/>
            <w:rFonts w:ascii="Times New Roman" w:hAnsi="Times New Roman" w:cs="Times New Roman"/>
          </w:rPr>
          <w:t>https://www.youtube.com/watch?v=OkMxLd0iTEs</w:t>
        </w:r>
      </w:hyperlink>
      <w:r w:rsidR="008B4A88" w:rsidRPr="004E1928">
        <w:rPr>
          <w:rFonts w:ascii="Times New Roman" w:hAnsi="Times New Roman" w:cs="Times New Roman"/>
          <w:lang w:val="uk-UA"/>
        </w:rPr>
        <w:t xml:space="preserve"> 6 хв</w:t>
      </w:r>
    </w:p>
    <w:p w:rsidR="008B4A88" w:rsidRPr="004E1928" w:rsidRDefault="008B4A88" w:rsidP="008B4A88">
      <w:pPr>
        <w:pStyle w:val="a9"/>
        <w:spacing w:after="0" w:line="240" w:lineRule="auto"/>
        <w:ind w:firstLine="708"/>
        <w:rPr>
          <w:rFonts w:ascii="Times New Roman" w:hAnsi="Times New Roman" w:cs="Times New Roman"/>
          <w:lang w:val="uk-UA"/>
        </w:rPr>
      </w:pPr>
    </w:p>
    <w:p w:rsidR="008B4A88" w:rsidRPr="004E1928" w:rsidRDefault="008B4A88" w:rsidP="008B4A88">
      <w:pPr>
        <w:pStyle w:val="a9"/>
        <w:spacing w:after="0" w:line="240" w:lineRule="auto"/>
        <w:ind w:firstLine="708"/>
        <w:rPr>
          <w:rFonts w:ascii="Times New Roman" w:hAnsi="Times New Roman" w:cs="Times New Roman"/>
          <w:b/>
          <w:bCs/>
          <w:sz w:val="28"/>
          <w:szCs w:val="28"/>
          <w:lang w:val="uk-UA"/>
        </w:rPr>
      </w:pPr>
      <w:r w:rsidRPr="004E1928">
        <w:rPr>
          <w:rFonts w:ascii="Times New Roman" w:hAnsi="Times New Roman" w:cs="Times New Roman"/>
          <w:b/>
          <w:bCs/>
          <w:sz w:val="28"/>
          <w:szCs w:val="28"/>
          <w:lang w:val="uk-UA"/>
        </w:rPr>
        <w:t>6.3 Еталони і зразкові засоби вимірювань</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b/>
          <w:i/>
          <w:sz w:val="28"/>
          <w:szCs w:val="28"/>
          <w:lang w:val="uk-UA"/>
        </w:rPr>
        <w:t>Еталон одиниці фізичної величини</w:t>
      </w:r>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 </w:t>
      </w:r>
      <w:hyperlink r:id="rId1354" w:tooltip="Засіб вимірювальної техніки" w:history="1">
        <w:r w:rsidRPr="004E1928">
          <w:rPr>
            <w:rFonts w:ascii="Times New Roman" w:hAnsi="Times New Roman" w:cs="Times New Roman"/>
            <w:sz w:val="28"/>
            <w:szCs w:val="28"/>
            <w:lang w:val="uk-UA"/>
          </w:rPr>
          <w:t>засіб вимірювальної техніки</w:t>
        </w:r>
      </w:hyperlink>
      <w:r w:rsidRPr="004E1928">
        <w:rPr>
          <w:rFonts w:ascii="Times New Roman" w:hAnsi="Times New Roman" w:cs="Times New Roman"/>
          <w:sz w:val="28"/>
          <w:szCs w:val="28"/>
          <w:lang w:val="uk-UA"/>
        </w:rPr>
        <w:t>, що забезпечує відтворення та (або) зберігання одиниці фізичної величини та передавання її розміру відповідним засобам</w:t>
      </w:r>
      <w:r w:rsidRPr="004E1928">
        <w:rPr>
          <w:rFonts w:ascii="Times New Roman" w:hAnsi="Times New Roman" w:cs="Times New Roman"/>
          <w:sz w:val="28"/>
          <w:szCs w:val="28"/>
        </w:rPr>
        <w:t> </w:t>
      </w:r>
      <w:hyperlink r:id="rId1355" w:tooltip="Вимірювальна техніка" w:history="1">
        <w:r w:rsidRPr="004E1928">
          <w:rPr>
            <w:rFonts w:ascii="Times New Roman" w:hAnsi="Times New Roman" w:cs="Times New Roman"/>
            <w:sz w:val="28"/>
            <w:szCs w:val="28"/>
            <w:lang w:val="uk-UA"/>
          </w:rPr>
          <w:t>вимірювальної техніки</w:t>
        </w:r>
      </w:hyperlink>
      <w:r w:rsidRPr="004E1928">
        <w:rPr>
          <w:rFonts w:ascii="Times New Roman" w:hAnsi="Times New Roman" w:cs="Times New Roman"/>
          <w:sz w:val="28"/>
          <w:szCs w:val="28"/>
          <w:lang w:val="uk-UA"/>
        </w:rPr>
        <w:t>, що стоять нижче за</w:t>
      </w:r>
      <w:r w:rsidRPr="004E1928">
        <w:rPr>
          <w:rFonts w:ascii="Times New Roman" w:hAnsi="Times New Roman" w:cs="Times New Roman"/>
          <w:sz w:val="28"/>
          <w:szCs w:val="28"/>
        </w:rPr>
        <w:t> </w:t>
      </w:r>
      <w:hyperlink r:id="rId1356" w:tooltip="Повірка" w:history="1">
        <w:r w:rsidRPr="004E1928">
          <w:rPr>
            <w:rFonts w:ascii="Times New Roman" w:hAnsi="Times New Roman" w:cs="Times New Roman"/>
            <w:sz w:val="28"/>
            <w:szCs w:val="28"/>
            <w:lang w:val="uk-UA"/>
          </w:rPr>
          <w:t>повірочною</w:t>
        </w:r>
      </w:hyperlink>
      <w:r w:rsidRPr="004E1928">
        <w:rPr>
          <w:rFonts w:ascii="Times New Roman" w:hAnsi="Times New Roman" w:cs="Times New Roman"/>
          <w:sz w:val="28"/>
          <w:szCs w:val="28"/>
        </w:rPr>
        <w:t> схемою, офіційно затверджений як еталон</w:t>
      </w:r>
      <w:r w:rsidRPr="004E1928">
        <w:rPr>
          <w:rFonts w:ascii="Times New Roman" w:hAnsi="Times New Roman" w:cs="Times New Roman"/>
          <w:sz w:val="28"/>
          <w:szCs w:val="28"/>
          <w:lang w:val="uk-UA"/>
        </w:rPr>
        <w:t>.</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Усі основні одиниці фізичних величин відтворюються з найвищою точністю за допомогою міжнародних еталонів відповідних одиниць і зберігаються у Міжнародному бюро мір та ваги у спеціальних лабораторіях у місті</w:t>
      </w:r>
      <w:r w:rsidRPr="004E1928">
        <w:rPr>
          <w:rFonts w:ascii="Times New Roman" w:hAnsi="Times New Roman" w:cs="Times New Roman"/>
          <w:sz w:val="28"/>
          <w:szCs w:val="28"/>
        </w:rPr>
        <w:t> </w:t>
      </w:r>
      <w:hyperlink r:id="rId1357" w:tooltip="Севр (О-де-Сен)" w:history="1">
        <w:r w:rsidRPr="004E1928">
          <w:rPr>
            <w:rFonts w:ascii="Times New Roman" w:hAnsi="Times New Roman" w:cs="Times New Roman"/>
            <w:sz w:val="28"/>
            <w:szCs w:val="28"/>
            <w:lang w:val="uk-UA"/>
          </w:rPr>
          <w:t>Севр</w:t>
        </w:r>
      </w:hyperlink>
      <w:r w:rsidRPr="004E1928">
        <w:rPr>
          <w:rFonts w:ascii="Times New Roman" w:hAnsi="Times New Roman" w:cs="Times New Roman"/>
          <w:sz w:val="28"/>
          <w:szCs w:val="28"/>
        </w:rPr>
        <w:t> </w:t>
      </w:r>
      <w:r w:rsidRPr="004E1928">
        <w:rPr>
          <w:rFonts w:ascii="Times New Roman" w:hAnsi="Times New Roman" w:cs="Times New Roman"/>
          <w:sz w:val="28"/>
          <w:szCs w:val="28"/>
          <w:lang w:val="uk-UA"/>
        </w:rPr>
        <w:t>поблизу</w:t>
      </w:r>
      <w:r w:rsidRPr="004E1928">
        <w:rPr>
          <w:rFonts w:ascii="Times New Roman" w:hAnsi="Times New Roman" w:cs="Times New Roman"/>
          <w:sz w:val="28"/>
          <w:szCs w:val="28"/>
        </w:rPr>
        <w:t> </w:t>
      </w:r>
      <w:hyperlink r:id="rId1358" w:tooltip="Париж" w:history="1">
        <w:r w:rsidRPr="004E1928">
          <w:rPr>
            <w:rFonts w:ascii="Times New Roman" w:hAnsi="Times New Roman" w:cs="Times New Roman"/>
            <w:sz w:val="28"/>
            <w:szCs w:val="28"/>
            <w:lang w:val="uk-UA"/>
          </w:rPr>
          <w:t>Парижа</w:t>
        </w:r>
      </w:hyperlink>
      <w:r w:rsidRPr="004E1928">
        <w:rPr>
          <w:rFonts w:ascii="Times New Roman" w:hAnsi="Times New Roman" w:cs="Times New Roman"/>
          <w:sz w:val="28"/>
          <w:szCs w:val="28"/>
          <w:lang w:val="uk-UA"/>
        </w:rPr>
        <w:t>. Програмою діяльності цього бюро передбачені систематичні зіставлення національних еталонів провідних метрологічних лабораторій різних держав з міжнародними еталонами та між собою.</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sz w:val="28"/>
          <w:szCs w:val="28"/>
        </w:rPr>
        <w:t>Основне призначення еталонів — бути матеріальною базою для відтворення та збереження одиниць фізичних величин.</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p>
    <w:p w:rsidR="008B4A88" w:rsidRPr="004E1928" w:rsidRDefault="008B4A88" w:rsidP="008B4A88">
      <w:pPr>
        <w:pStyle w:val="a9"/>
        <w:spacing w:after="0" w:line="240" w:lineRule="auto"/>
        <w:ind w:firstLine="708"/>
        <w:jc w:val="both"/>
        <w:rPr>
          <w:rFonts w:ascii="Times New Roman" w:hAnsi="Times New Roman" w:cs="Times New Roman"/>
          <w:b/>
          <w:sz w:val="28"/>
          <w:szCs w:val="28"/>
          <w:lang w:val="uk-UA"/>
        </w:rPr>
      </w:pPr>
      <w:r w:rsidRPr="004E1928">
        <w:rPr>
          <w:rFonts w:ascii="Times New Roman" w:hAnsi="Times New Roman" w:cs="Times New Roman"/>
          <w:b/>
          <w:sz w:val="28"/>
          <w:szCs w:val="28"/>
          <w:lang w:val="uk-UA"/>
        </w:rPr>
        <w:t>Різновиди еталонів:</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i/>
          <w:sz w:val="28"/>
          <w:szCs w:val="28"/>
          <w:lang w:val="uk-UA"/>
        </w:rPr>
        <w:t>Первинний еталон</w:t>
      </w:r>
      <w:r w:rsidRPr="004E1928">
        <w:rPr>
          <w:rFonts w:ascii="Times New Roman" w:hAnsi="Times New Roman" w:cs="Times New Roman"/>
          <w:sz w:val="28"/>
          <w:szCs w:val="28"/>
        </w:rPr>
        <w:t> </w:t>
      </w:r>
      <w:r w:rsidRPr="004E1928">
        <w:rPr>
          <w:rFonts w:ascii="Times New Roman" w:hAnsi="Times New Roman" w:cs="Times New Roman"/>
          <w:sz w:val="28"/>
          <w:szCs w:val="28"/>
          <w:lang w:val="uk-UA"/>
        </w:rPr>
        <w:t>— еталон, що забезпечує відтворення та (або) зберігання одиниці фізичної величини найвищою в країні (у порівнянні з іншими еталонами тієї ж одиниці) точністю.</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i/>
          <w:sz w:val="28"/>
          <w:szCs w:val="28"/>
          <w:lang w:val="uk-UA"/>
        </w:rPr>
        <w:t>Спеціальний еталон</w:t>
      </w:r>
      <w:r w:rsidRPr="004E1928">
        <w:rPr>
          <w:rFonts w:ascii="Times New Roman" w:hAnsi="Times New Roman" w:cs="Times New Roman"/>
          <w:sz w:val="28"/>
          <w:szCs w:val="28"/>
        </w:rPr>
        <w:t> </w:t>
      </w:r>
      <w:r w:rsidRPr="004E1928">
        <w:rPr>
          <w:rFonts w:ascii="Times New Roman" w:hAnsi="Times New Roman" w:cs="Times New Roman"/>
          <w:sz w:val="28"/>
          <w:szCs w:val="28"/>
          <w:lang w:val="uk-UA"/>
        </w:rPr>
        <w:t>— еталон, що забезпечує відтворення та (або) зберігання одиниці в особливих умовах і замінює в цих умовах первинний еталон</w:t>
      </w:r>
      <w:hyperlink r:id="rId1359" w:anchor="cite_note-DSTU2681-2" w:history="1">
        <w:r w:rsidRPr="004E1928">
          <w:rPr>
            <w:rFonts w:ascii="Times New Roman" w:hAnsi="Times New Roman" w:cs="Times New Roman"/>
            <w:sz w:val="28"/>
            <w:szCs w:val="28"/>
            <w:lang w:val="uk-UA"/>
          </w:rPr>
          <w:t>[2]</w:t>
        </w:r>
      </w:hyperlink>
      <w:r w:rsidRPr="004E1928">
        <w:rPr>
          <w:rFonts w:ascii="Times New Roman" w:hAnsi="Times New Roman" w:cs="Times New Roman"/>
          <w:sz w:val="28"/>
          <w:szCs w:val="28"/>
          <w:lang w:val="uk-UA"/>
        </w:rPr>
        <w:t xml:space="preserve">. </w:t>
      </w:r>
      <w:r w:rsidRPr="004E1928">
        <w:rPr>
          <w:rFonts w:ascii="Times New Roman" w:hAnsi="Times New Roman" w:cs="Times New Roman"/>
          <w:sz w:val="28"/>
          <w:szCs w:val="28"/>
        </w:rPr>
        <w:t xml:space="preserve">Застосовуються для відтворення одиниць в особливих умовах, </w:t>
      </w:r>
      <w:r w:rsidRPr="004E1928">
        <w:rPr>
          <w:rFonts w:ascii="Times New Roman" w:hAnsi="Times New Roman" w:cs="Times New Roman"/>
          <w:sz w:val="28"/>
          <w:szCs w:val="28"/>
        </w:rPr>
        <w:lastRenderedPageBreak/>
        <w:t>коли пряма передача розміру одиниці від еталонів технічно неможлива із заданою точністю (високий тиск, температура, частота тощо).</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i/>
          <w:sz w:val="28"/>
          <w:szCs w:val="28"/>
        </w:rPr>
        <w:t>Державний еталон</w:t>
      </w:r>
      <w:r w:rsidRPr="004E1928">
        <w:rPr>
          <w:rFonts w:ascii="Times New Roman" w:hAnsi="Times New Roman" w:cs="Times New Roman"/>
          <w:sz w:val="28"/>
          <w:szCs w:val="28"/>
        </w:rPr>
        <w:t> — первинний або спеціальний еталон, затверджений офіційно як державний. Визнається спеціально уповноваженим центральним органом виконавчої влади у сфері метрології як основа для встановлення значень усіх еталонів даної </w:t>
      </w:r>
      <w:hyperlink r:id="rId1360" w:tooltip="Одиниця вимірювання" w:history="1">
        <w:r w:rsidRPr="004E1928">
          <w:rPr>
            <w:rFonts w:ascii="Times New Roman" w:hAnsi="Times New Roman" w:cs="Times New Roman"/>
            <w:sz w:val="28"/>
            <w:szCs w:val="28"/>
          </w:rPr>
          <w:t>одиниці вимірювання</w:t>
        </w:r>
      </w:hyperlink>
      <w:r w:rsidRPr="004E1928">
        <w:rPr>
          <w:rFonts w:ascii="Times New Roman" w:hAnsi="Times New Roman" w:cs="Times New Roman"/>
          <w:sz w:val="28"/>
          <w:szCs w:val="28"/>
        </w:rPr>
        <w:t>, що є у </w:t>
      </w:r>
      <w:hyperlink r:id="rId1361" w:tooltip="Держава" w:history="1">
        <w:r w:rsidRPr="004E1928">
          <w:rPr>
            <w:rFonts w:ascii="Times New Roman" w:hAnsi="Times New Roman" w:cs="Times New Roman"/>
            <w:sz w:val="28"/>
            <w:szCs w:val="28"/>
          </w:rPr>
          <w:t>державі</w:t>
        </w:r>
      </w:hyperlink>
      <w:r w:rsidRPr="004E1928">
        <w:rPr>
          <w:rFonts w:ascii="Times New Roman" w:hAnsi="Times New Roman" w:cs="Times New Roman"/>
          <w:sz w:val="28"/>
          <w:szCs w:val="28"/>
        </w:rPr>
        <w:t>. Державні еталони є основою технічної бази </w:t>
      </w:r>
      <w:hyperlink r:id="rId1362" w:tooltip="Державна метрологічна система" w:history="1">
        <w:r w:rsidRPr="004E1928">
          <w:rPr>
            <w:rFonts w:ascii="Times New Roman" w:hAnsi="Times New Roman" w:cs="Times New Roman"/>
            <w:sz w:val="28"/>
            <w:szCs w:val="28"/>
          </w:rPr>
          <w:t>державної метрологічної системи</w:t>
        </w:r>
      </w:hyperlink>
      <w:r w:rsidRPr="004E1928">
        <w:rPr>
          <w:rFonts w:ascii="Times New Roman" w:hAnsi="Times New Roman" w:cs="Times New Roman"/>
          <w:sz w:val="28"/>
          <w:szCs w:val="28"/>
        </w:rPr>
        <w:t xml:space="preserve">. В Україні статус державних еталонів надається первинним еталонам, створення і вдосконалення яких здійснюється відповідно до державних науково-технічних програм, які </w:t>
      </w:r>
      <w:r w:rsidRPr="004E1928">
        <w:rPr>
          <w:rFonts w:ascii="Times New Roman" w:hAnsi="Times New Roman" w:cs="Times New Roman"/>
          <w:sz w:val="28"/>
          <w:szCs w:val="28"/>
          <w:lang w:val="uk-UA"/>
        </w:rPr>
        <w:t>розробляються</w:t>
      </w:r>
      <w:r w:rsidRPr="004E1928">
        <w:rPr>
          <w:rFonts w:ascii="Times New Roman" w:hAnsi="Times New Roman" w:cs="Times New Roman"/>
          <w:sz w:val="28"/>
          <w:szCs w:val="28"/>
        </w:rPr>
        <w:t> </w:t>
      </w:r>
      <w:hyperlink r:id="rId1363" w:tooltip="ЦОВМ" w:history="1">
        <w:r w:rsidRPr="004E1928">
          <w:rPr>
            <w:rFonts w:ascii="Times New Roman" w:hAnsi="Times New Roman" w:cs="Times New Roman"/>
            <w:sz w:val="28"/>
            <w:szCs w:val="28"/>
            <w:lang w:val="uk-UA"/>
          </w:rPr>
          <w:t>ЦОВМ</w:t>
        </w:r>
      </w:hyperlink>
      <w:r w:rsidRPr="004E1928">
        <w:rPr>
          <w:rFonts w:ascii="Times New Roman" w:hAnsi="Times New Roman" w:cs="Times New Roman"/>
          <w:sz w:val="28"/>
          <w:szCs w:val="28"/>
          <w:lang w:val="uk-UA"/>
        </w:rPr>
        <w:t xml:space="preserve">, з метою забезпечення </w:t>
      </w:r>
    </w:p>
    <w:p w:rsidR="008B4A88" w:rsidRPr="004E1928" w:rsidRDefault="008B4A88" w:rsidP="008B4A88">
      <w:pPr>
        <w:pStyle w:val="a9"/>
        <w:spacing w:after="0" w:line="240" w:lineRule="auto"/>
        <w:ind w:firstLine="708"/>
        <w:jc w:val="both"/>
        <w:rPr>
          <w:rFonts w:ascii="Times New Roman" w:hAnsi="Times New Roman" w:cs="Times New Roman"/>
          <w:sz w:val="28"/>
          <w:szCs w:val="28"/>
          <w:lang w:val="uk-UA"/>
        </w:rPr>
      </w:pPr>
      <w:r w:rsidRPr="004E1928">
        <w:rPr>
          <w:rFonts w:ascii="Times New Roman" w:hAnsi="Times New Roman" w:cs="Times New Roman"/>
          <w:sz w:val="28"/>
          <w:szCs w:val="28"/>
          <w:lang w:val="uk-UA"/>
        </w:rPr>
        <w:t>потреб</w:t>
      </w:r>
      <w:r w:rsidRPr="004E1928">
        <w:rPr>
          <w:rFonts w:ascii="Times New Roman" w:hAnsi="Times New Roman" w:cs="Times New Roman"/>
          <w:sz w:val="28"/>
          <w:szCs w:val="28"/>
        </w:rPr>
        <w:t> </w:t>
      </w:r>
      <w:hyperlink r:id="rId1364" w:tooltip="Життєдіяльність" w:history="1">
        <w:r w:rsidRPr="004E1928">
          <w:rPr>
            <w:rFonts w:ascii="Times New Roman" w:hAnsi="Times New Roman" w:cs="Times New Roman"/>
            <w:sz w:val="28"/>
            <w:szCs w:val="28"/>
            <w:lang w:val="uk-UA"/>
          </w:rPr>
          <w:t>життєдіяльності</w:t>
        </w:r>
      </w:hyperlink>
      <w:r w:rsidRPr="004E1928">
        <w:rPr>
          <w:rFonts w:ascii="Times New Roman" w:hAnsi="Times New Roman" w:cs="Times New Roman"/>
          <w:sz w:val="28"/>
          <w:szCs w:val="28"/>
        </w:rPr>
        <w:t> </w:t>
      </w:r>
      <w:hyperlink r:id="rId1365" w:tooltip="Людина" w:history="1">
        <w:r w:rsidRPr="004E1928">
          <w:rPr>
            <w:rFonts w:ascii="Times New Roman" w:hAnsi="Times New Roman" w:cs="Times New Roman"/>
            <w:sz w:val="28"/>
            <w:szCs w:val="28"/>
            <w:lang w:val="uk-UA"/>
          </w:rPr>
          <w:t>людини</w:t>
        </w:r>
      </w:hyperlink>
      <w:r w:rsidRPr="004E1928">
        <w:rPr>
          <w:rFonts w:ascii="Times New Roman" w:hAnsi="Times New Roman" w:cs="Times New Roman"/>
          <w:sz w:val="28"/>
          <w:szCs w:val="28"/>
          <w:lang w:val="uk-UA"/>
        </w:rPr>
        <w:t>,</w:t>
      </w:r>
      <w:r w:rsidRPr="004E1928">
        <w:rPr>
          <w:rFonts w:ascii="Times New Roman" w:hAnsi="Times New Roman" w:cs="Times New Roman"/>
          <w:sz w:val="28"/>
          <w:szCs w:val="28"/>
        </w:rPr>
        <w:t> </w:t>
      </w:r>
      <w:hyperlink r:id="rId1366" w:tooltip="Економіка" w:history="1">
        <w:r w:rsidRPr="004E1928">
          <w:rPr>
            <w:rFonts w:ascii="Times New Roman" w:hAnsi="Times New Roman" w:cs="Times New Roman"/>
            <w:sz w:val="28"/>
            <w:szCs w:val="28"/>
            <w:lang w:val="uk-UA"/>
          </w:rPr>
          <w:t>економіки</w:t>
        </w:r>
      </w:hyperlink>
      <w:r w:rsidRPr="004E1928">
        <w:rPr>
          <w:rFonts w:ascii="Times New Roman" w:hAnsi="Times New Roman" w:cs="Times New Roman"/>
          <w:sz w:val="28"/>
          <w:szCs w:val="28"/>
        </w:rPr>
        <w:t> </w:t>
      </w:r>
      <w:r w:rsidRPr="004E1928">
        <w:rPr>
          <w:rFonts w:ascii="Times New Roman" w:hAnsi="Times New Roman" w:cs="Times New Roman"/>
          <w:sz w:val="28"/>
          <w:szCs w:val="28"/>
          <w:lang w:val="uk-UA"/>
        </w:rPr>
        <w:t>і</w:t>
      </w:r>
      <w:r w:rsidRPr="004E1928">
        <w:rPr>
          <w:rFonts w:ascii="Times New Roman" w:hAnsi="Times New Roman" w:cs="Times New Roman"/>
          <w:sz w:val="28"/>
          <w:szCs w:val="28"/>
        </w:rPr>
        <w:t> </w:t>
      </w:r>
      <w:hyperlink r:id="rId1367" w:tooltip="Оборона" w:history="1">
        <w:r w:rsidRPr="004E1928">
          <w:rPr>
            <w:rFonts w:ascii="Times New Roman" w:hAnsi="Times New Roman" w:cs="Times New Roman"/>
            <w:sz w:val="28"/>
            <w:szCs w:val="28"/>
            <w:lang w:val="uk-UA"/>
          </w:rPr>
          <w:t>оборони</w:t>
        </w:r>
      </w:hyperlink>
      <w:r w:rsidRPr="004E1928">
        <w:rPr>
          <w:rFonts w:ascii="Times New Roman" w:hAnsi="Times New Roman" w:cs="Times New Roman"/>
          <w:sz w:val="28"/>
          <w:szCs w:val="28"/>
        </w:rPr>
        <w:t> </w:t>
      </w:r>
      <w:r w:rsidRPr="004E1928">
        <w:rPr>
          <w:rFonts w:ascii="Times New Roman" w:hAnsi="Times New Roman" w:cs="Times New Roman"/>
          <w:sz w:val="28"/>
          <w:szCs w:val="28"/>
          <w:lang w:val="uk-UA"/>
        </w:rPr>
        <w:t>України та інших сфер.</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i/>
          <w:sz w:val="28"/>
          <w:szCs w:val="28"/>
        </w:rPr>
        <w:t>Вторинний еталон</w:t>
      </w:r>
      <w:r w:rsidRPr="004E1928">
        <w:rPr>
          <w:rFonts w:ascii="Times New Roman" w:hAnsi="Times New Roman" w:cs="Times New Roman"/>
          <w:sz w:val="28"/>
          <w:szCs w:val="28"/>
        </w:rPr>
        <w:t> — еталон, якому передається розмір одиниці фізичної величини від первинного або спеціального еталона.</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i/>
          <w:sz w:val="28"/>
          <w:szCs w:val="28"/>
        </w:rPr>
        <w:t>Еталон-копія</w:t>
      </w:r>
      <w:r w:rsidRPr="004E1928">
        <w:rPr>
          <w:rFonts w:ascii="Times New Roman" w:hAnsi="Times New Roman" w:cs="Times New Roman"/>
          <w:sz w:val="28"/>
          <w:szCs w:val="28"/>
        </w:rPr>
        <w:t> — вторинний еталон, який призначається для передавання розміру одиниці фізичної величини робочим еталонам (зразковим з вимірювальної техніки).</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Еталон передавання — вторинний еталон, що призначається для взаємного звіряння еталонів, які за тих чи інших обставин не можуть бути звірені безпосередньо.</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Еталон-свідок — вторинний еталон, призначений для повірки збереження державного еталона та для заміни його у разі псування або втрати. Він має найвищу серед вторинних еталонів точність та використовується тільки тоді, коли державний еталон не можна відтворити.</w:t>
      </w: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i/>
          <w:sz w:val="28"/>
          <w:szCs w:val="28"/>
        </w:rPr>
        <w:t>Робочий еталон</w:t>
      </w:r>
      <w:r w:rsidRPr="004E1928">
        <w:rPr>
          <w:rFonts w:ascii="Times New Roman" w:hAnsi="Times New Roman" w:cs="Times New Roman"/>
          <w:sz w:val="28"/>
          <w:szCs w:val="28"/>
        </w:rPr>
        <w:t> — еталон, призначений для передачі розміру фізичної величини зразковим засобам вимірювальної техніки, а в окремих випадках - робочим засобам вимірювальної техніки. Робочі еталони використовуються у метрологічних інститутах, метрологічних територіальних органах </w:t>
      </w:r>
      <w:hyperlink r:id="rId1368" w:tooltip="Державний комітет України з питань технічного регулювання та споживчої політики" w:history="1">
        <w:r w:rsidRPr="004E1928">
          <w:rPr>
            <w:rFonts w:ascii="Times New Roman" w:hAnsi="Times New Roman" w:cs="Times New Roman"/>
            <w:sz w:val="28"/>
            <w:szCs w:val="28"/>
          </w:rPr>
          <w:t>Держспоживстандарту України</w:t>
        </w:r>
      </w:hyperlink>
      <w:r w:rsidRPr="004E1928">
        <w:rPr>
          <w:rFonts w:ascii="Times New Roman" w:hAnsi="Times New Roman" w:cs="Times New Roman"/>
          <w:sz w:val="28"/>
          <w:szCs w:val="28"/>
        </w:rPr>
        <w:t>, а з дозволу Держспоживстандарту України допускається їх зберігання та використання в органах відомчої метрологічної служби.</w:t>
      </w:r>
    </w:p>
    <w:p w:rsidR="008B4A88" w:rsidRPr="004E1928" w:rsidRDefault="008B4A88" w:rsidP="008B4A88">
      <w:pPr>
        <w:spacing w:after="0" w:line="240" w:lineRule="auto"/>
        <w:rPr>
          <w:rFonts w:ascii="Times New Roman" w:hAnsi="Times New Roman" w:cs="Times New Roman"/>
          <w:sz w:val="28"/>
          <w:szCs w:val="28"/>
          <w:lang w:val="uk-UA"/>
        </w:rPr>
      </w:pPr>
    </w:p>
    <w:p w:rsidR="008B4A88" w:rsidRPr="004E1928" w:rsidRDefault="008B4A88" w:rsidP="008B4A88">
      <w:pPr>
        <w:pStyle w:val="a9"/>
        <w:spacing w:after="0" w:line="240" w:lineRule="auto"/>
        <w:ind w:firstLine="708"/>
        <w:jc w:val="center"/>
        <w:rPr>
          <w:rFonts w:ascii="Times New Roman" w:hAnsi="Times New Roman" w:cs="Times New Roman"/>
          <w:b/>
          <w:sz w:val="32"/>
          <w:szCs w:val="32"/>
          <w:lang w:val="uk-UA"/>
        </w:rPr>
      </w:pPr>
      <w:r w:rsidRPr="004E1928">
        <w:rPr>
          <w:rFonts w:ascii="Times New Roman" w:hAnsi="Times New Roman" w:cs="Times New Roman"/>
          <w:b/>
          <w:sz w:val="32"/>
          <w:szCs w:val="32"/>
          <w:lang w:val="uk-UA"/>
        </w:rPr>
        <w:t xml:space="preserve">6.4. </w:t>
      </w:r>
      <w:r w:rsidRPr="004E1928">
        <w:rPr>
          <w:rFonts w:ascii="Times New Roman" w:hAnsi="Times New Roman" w:cs="Times New Roman"/>
          <w:b/>
          <w:sz w:val="32"/>
          <w:szCs w:val="32"/>
        </w:rPr>
        <w:t>Види і методи вимірювань</w:t>
      </w:r>
    </w:p>
    <w:p w:rsidR="008B4A88" w:rsidRPr="004E1928" w:rsidRDefault="008B4A88" w:rsidP="008B4A88">
      <w:pPr>
        <w:pStyle w:val="a9"/>
        <w:spacing w:after="0" w:line="240" w:lineRule="auto"/>
        <w:ind w:firstLine="708"/>
        <w:jc w:val="center"/>
        <w:rPr>
          <w:rFonts w:ascii="Times New Roman" w:hAnsi="Times New Roman" w:cs="Times New Roman"/>
          <w:b/>
          <w:lang w:val="uk-UA"/>
        </w:rPr>
      </w:pPr>
    </w:p>
    <w:p w:rsidR="008B4A88" w:rsidRPr="004E1928" w:rsidRDefault="008B4A88" w:rsidP="008B4A88">
      <w:pPr>
        <w:pStyle w:val="a9"/>
        <w:spacing w:after="0" w:line="240" w:lineRule="auto"/>
        <w:ind w:firstLine="708"/>
        <w:jc w:val="both"/>
        <w:rPr>
          <w:rFonts w:ascii="Times New Roman" w:hAnsi="Times New Roman" w:cs="Times New Roman"/>
          <w:sz w:val="28"/>
          <w:szCs w:val="28"/>
        </w:rPr>
      </w:pPr>
      <w:r w:rsidRPr="004E1928">
        <w:rPr>
          <w:rFonts w:ascii="Times New Roman" w:hAnsi="Times New Roman" w:cs="Times New Roman"/>
          <w:sz w:val="28"/>
          <w:szCs w:val="28"/>
        </w:rPr>
        <w:t>Вимірювання можуть бути класифіковані наступним чином.</w:t>
      </w:r>
    </w:p>
    <w:p w:rsidR="008B4A88" w:rsidRPr="004E1928" w:rsidRDefault="008B4A88" w:rsidP="008B4A88">
      <w:pPr>
        <w:pStyle w:val="31"/>
      </w:pPr>
      <w:r w:rsidRPr="004E1928">
        <w:rPr>
          <w:b/>
          <w:i/>
        </w:rPr>
        <w:t>За фізичною природою</w:t>
      </w:r>
      <w:r w:rsidRPr="004E1928">
        <w:t xml:space="preserve"> вимірюваних величин вимірювання розподіляють на області і види. Під областю вимірювань фізичних величин розуміють фізичні величини, які властиві певній галузі науки та техніки й виділяються своєю специфікою. Вид вимірювань є частиною області вимірювань, що має свої особливості й відрізняється однорідністю вимірюваних величин. Поділ вимірювань на області та види не є сталим, він залежить від об'єктивних і суб'єктивних факторів. Один із варіантів такого поділу вимірювань, прийнятий Держстандартом України розглядає вимірювання:</w:t>
      </w:r>
    </w:p>
    <w:p w:rsidR="008B4A88" w:rsidRPr="004E1928" w:rsidRDefault="008B4A88" w:rsidP="0068232C">
      <w:pPr>
        <w:pStyle w:val="31"/>
        <w:numPr>
          <w:ilvl w:val="0"/>
          <w:numId w:val="23"/>
        </w:numPr>
        <w:ind w:left="0"/>
      </w:pPr>
      <w:r w:rsidRPr="004E1928">
        <w:lastRenderedPageBreak/>
        <w:t>геометричних величин (</w:t>
      </w:r>
      <w:hyperlink r:id="rId1369" w:tooltip="Довжина" w:history="1">
        <w:r w:rsidRPr="004E1928">
          <w:t>довжини</w:t>
        </w:r>
      </w:hyperlink>
      <w:r w:rsidRPr="004E1928">
        <w:t>, </w:t>
      </w:r>
      <w:hyperlink r:id="rId1370" w:tooltip="Переміщення" w:history="1">
        <w:r w:rsidRPr="004E1928">
          <w:t>переміщення</w:t>
        </w:r>
      </w:hyperlink>
      <w:r w:rsidRPr="004E1928">
        <w:t>, </w:t>
      </w:r>
      <w:hyperlink r:id="rId1371" w:tooltip="Кут" w:history="1">
        <w:r w:rsidRPr="004E1928">
          <w:t>кутів</w:t>
        </w:r>
      </w:hyperlink>
      <w:r w:rsidRPr="004E1928">
        <w:t>, плоских і складних геометричних форм, </w:t>
      </w:r>
      <w:hyperlink r:id="rId1372" w:tooltip="Шорсткість поверхні" w:history="1">
        <w:r w:rsidRPr="004E1928">
          <w:t>шорсткості</w:t>
        </w:r>
      </w:hyperlink>
      <w:r w:rsidRPr="004E1928">
        <w:t>, круглості та ін.);</w:t>
      </w:r>
    </w:p>
    <w:p w:rsidR="008B4A88" w:rsidRPr="004E1928" w:rsidRDefault="008B4A88" w:rsidP="0068232C">
      <w:pPr>
        <w:pStyle w:val="31"/>
        <w:numPr>
          <w:ilvl w:val="0"/>
          <w:numId w:val="23"/>
        </w:numPr>
        <w:ind w:left="0"/>
      </w:pPr>
      <w:r w:rsidRPr="004E1928">
        <w:t>механічних величин (</w:t>
      </w:r>
      <w:hyperlink r:id="rId1373" w:tooltip="Маса" w:history="1">
        <w:r w:rsidRPr="004E1928">
          <w:t>маси</w:t>
        </w:r>
      </w:hyperlink>
      <w:r w:rsidRPr="004E1928">
        <w:t>, </w:t>
      </w:r>
      <w:hyperlink r:id="rId1374" w:tooltip="Густина" w:history="1">
        <w:r w:rsidRPr="004E1928">
          <w:t>густини</w:t>
        </w:r>
      </w:hyperlink>
      <w:r w:rsidRPr="004E1928">
        <w:t>, </w:t>
      </w:r>
      <w:hyperlink r:id="rId1375" w:tooltip="Сила" w:history="1">
        <w:r w:rsidRPr="004E1928">
          <w:t>сили</w:t>
        </w:r>
      </w:hyperlink>
      <w:r w:rsidRPr="004E1928">
        <w:t>, </w:t>
      </w:r>
      <w:hyperlink r:id="rId1376" w:tooltip="Крутний момент" w:history="1">
        <w:r w:rsidRPr="004E1928">
          <w:t>крутного моменту</w:t>
        </w:r>
      </w:hyperlink>
      <w:r w:rsidRPr="004E1928">
        <w:t>, </w:t>
      </w:r>
      <w:hyperlink r:id="rId1377" w:tooltip="Деформація" w:history="1">
        <w:r w:rsidRPr="004E1928">
          <w:t>деформації</w:t>
        </w:r>
      </w:hyperlink>
      <w:r w:rsidRPr="004E1928">
        <w:t> та ін.);</w:t>
      </w:r>
    </w:p>
    <w:p w:rsidR="008B4A88" w:rsidRPr="004E1928" w:rsidRDefault="008B4A88" w:rsidP="0068232C">
      <w:pPr>
        <w:pStyle w:val="31"/>
        <w:numPr>
          <w:ilvl w:val="0"/>
          <w:numId w:val="23"/>
        </w:numPr>
        <w:ind w:left="0"/>
      </w:pPr>
      <w:r w:rsidRPr="004E1928">
        <w:t>параметрів потоку, </w:t>
      </w:r>
      <w:hyperlink r:id="rId1378" w:tooltip="Витрата" w:history="1">
        <w:r w:rsidRPr="004E1928">
          <w:t>витрат</w:t>
        </w:r>
      </w:hyperlink>
      <w:r w:rsidRPr="004E1928">
        <w:t>, рівня й </w:t>
      </w:r>
      <w:hyperlink r:id="rId1379" w:tooltip="Об'єм" w:history="1">
        <w:r w:rsidRPr="004E1928">
          <w:t>об'єму</w:t>
        </w:r>
      </w:hyperlink>
      <w:r w:rsidRPr="004E1928">
        <w:t> речовин;</w:t>
      </w:r>
    </w:p>
    <w:p w:rsidR="008B4A88" w:rsidRPr="004E1928" w:rsidRDefault="00B55AED" w:rsidP="0068232C">
      <w:pPr>
        <w:pStyle w:val="31"/>
        <w:numPr>
          <w:ilvl w:val="0"/>
          <w:numId w:val="23"/>
        </w:numPr>
        <w:ind w:left="0"/>
      </w:pPr>
      <w:hyperlink r:id="rId1380" w:tooltip="Тиск" w:history="1">
        <w:r w:rsidR="008B4A88" w:rsidRPr="004E1928">
          <w:t>тиску</w:t>
        </w:r>
      </w:hyperlink>
      <w:r w:rsidR="008B4A88" w:rsidRPr="004E1928">
        <w:t>, </w:t>
      </w:r>
      <w:hyperlink r:id="rId1381" w:tooltip="Вакуум" w:history="1">
        <w:r w:rsidR="008B4A88" w:rsidRPr="004E1928">
          <w:t>вакуумні</w:t>
        </w:r>
      </w:hyperlink>
      <w:r w:rsidR="008B4A88" w:rsidRPr="004E1928">
        <w:t> вимірювання;</w:t>
      </w:r>
    </w:p>
    <w:p w:rsidR="008B4A88" w:rsidRPr="004E1928" w:rsidRDefault="00B55AED" w:rsidP="0068232C">
      <w:pPr>
        <w:pStyle w:val="31"/>
        <w:numPr>
          <w:ilvl w:val="0"/>
          <w:numId w:val="23"/>
        </w:numPr>
        <w:ind w:left="0"/>
      </w:pPr>
      <w:hyperlink r:id="rId1382" w:tooltip="Оптика" w:history="1">
        <w:r w:rsidR="008B4A88" w:rsidRPr="004E1928">
          <w:t>оптичних</w:t>
        </w:r>
      </w:hyperlink>
      <w:r w:rsidR="008B4A88" w:rsidRPr="004E1928">
        <w:t> і оптико-фізичних величин;</w:t>
      </w:r>
    </w:p>
    <w:p w:rsidR="008B4A88" w:rsidRPr="004E1928" w:rsidRDefault="008B4A88" w:rsidP="0068232C">
      <w:pPr>
        <w:pStyle w:val="31"/>
        <w:numPr>
          <w:ilvl w:val="0"/>
          <w:numId w:val="23"/>
        </w:numPr>
        <w:ind w:left="0"/>
      </w:pPr>
      <w:r w:rsidRPr="004E1928">
        <w:t>теплофізичних величин і </w:t>
      </w:r>
      <w:hyperlink r:id="rId1383" w:tooltip="Температура" w:history="1">
        <w:r w:rsidRPr="004E1928">
          <w:t>температури</w:t>
        </w:r>
      </w:hyperlink>
      <w:r w:rsidRPr="004E1928">
        <w:t>;</w:t>
      </w:r>
    </w:p>
    <w:p w:rsidR="008B4A88" w:rsidRPr="004E1928" w:rsidRDefault="00B55AED" w:rsidP="0068232C">
      <w:pPr>
        <w:pStyle w:val="31"/>
        <w:numPr>
          <w:ilvl w:val="0"/>
          <w:numId w:val="23"/>
        </w:numPr>
        <w:ind w:left="0"/>
      </w:pPr>
      <w:hyperlink r:id="rId1384" w:tooltip="Час" w:history="1">
        <w:r w:rsidR="008B4A88" w:rsidRPr="004E1928">
          <w:t>часу</w:t>
        </w:r>
      </w:hyperlink>
      <w:r w:rsidR="008B4A88" w:rsidRPr="004E1928">
        <w:t> і </w:t>
      </w:r>
      <w:hyperlink r:id="rId1385" w:tooltip="Частота" w:history="1">
        <w:r w:rsidR="008B4A88" w:rsidRPr="004E1928">
          <w:t>частоти</w:t>
        </w:r>
      </w:hyperlink>
      <w:r w:rsidR="008B4A88" w:rsidRPr="004E1928">
        <w:t>;</w:t>
      </w:r>
    </w:p>
    <w:p w:rsidR="008B4A88" w:rsidRPr="004E1928" w:rsidRDefault="00B55AED" w:rsidP="0068232C">
      <w:pPr>
        <w:pStyle w:val="31"/>
        <w:numPr>
          <w:ilvl w:val="0"/>
          <w:numId w:val="23"/>
        </w:numPr>
        <w:ind w:left="0"/>
      </w:pPr>
      <w:hyperlink r:id="rId1386" w:tooltip="Електрика" w:history="1">
        <w:r w:rsidR="008B4A88" w:rsidRPr="004E1928">
          <w:t>електричних</w:t>
        </w:r>
      </w:hyperlink>
      <w:r w:rsidR="008B4A88" w:rsidRPr="004E1928">
        <w:t> і </w:t>
      </w:r>
      <w:hyperlink r:id="rId1387" w:tooltip="Магнетизм" w:history="1">
        <w:r w:rsidR="008B4A88" w:rsidRPr="004E1928">
          <w:t>магнітних</w:t>
        </w:r>
      </w:hyperlink>
      <w:r w:rsidR="008B4A88" w:rsidRPr="004E1928">
        <w:t> величин;</w:t>
      </w:r>
    </w:p>
    <w:p w:rsidR="008B4A88" w:rsidRPr="004E1928" w:rsidRDefault="008B4A88" w:rsidP="0068232C">
      <w:pPr>
        <w:pStyle w:val="31"/>
        <w:numPr>
          <w:ilvl w:val="0"/>
          <w:numId w:val="23"/>
        </w:numPr>
        <w:ind w:left="0"/>
      </w:pPr>
      <w:r w:rsidRPr="004E1928">
        <w:t>в </w:t>
      </w:r>
      <w:hyperlink r:id="rId1388" w:tooltip="Радіоелектроніка" w:history="1">
        <w:r w:rsidRPr="004E1928">
          <w:t>радіоелектроніці</w:t>
        </w:r>
      </w:hyperlink>
      <w:r w:rsidRPr="004E1928">
        <w:t>;</w:t>
      </w:r>
    </w:p>
    <w:p w:rsidR="008B4A88" w:rsidRPr="004E1928" w:rsidRDefault="00B55AED" w:rsidP="0068232C">
      <w:pPr>
        <w:pStyle w:val="31"/>
        <w:numPr>
          <w:ilvl w:val="0"/>
          <w:numId w:val="23"/>
        </w:numPr>
        <w:ind w:left="0"/>
      </w:pPr>
      <w:hyperlink r:id="rId1389" w:tooltip="Акустика" w:history="1">
        <w:r w:rsidR="008B4A88" w:rsidRPr="004E1928">
          <w:t>акустичних</w:t>
        </w:r>
      </w:hyperlink>
      <w:r w:rsidR="008B4A88" w:rsidRPr="004E1928">
        <w:t> величин;</w:t>
      </w:r>
    </w:p>
    <w:p w:rsidR="008B4A88" w:rsidRPr="004E1928" w:rsidRDefault="008B4A88" w:rsidP="0068232C">
      <w:pPr>
        <w:pStyle w:val="31"/>
        <w:numPr>
          <w:ilvl w:val="0"/>
          <w:numId w:val="23"/>
        </w:numPr>
        <w:ind w:left="0"/>
      </w:pPr>
      <w:r w:rsidRPr="004E1928">
        <w:t>фізико-хімічного складу і властивостей речовин;</w:t>
      </w:r>
    </w:p>
    <w:p w:rsidR="008B4A88" w:rsidRPr="004E1928" w:rsidRDefault="008B4A88" w:rsidP="0068232C">
      <w:pPr>
        <w:pStyle w:val="31"/>
        <w:numPr>
          <w:ilvl w:val="0"/>
          <w:numId w:val="23"/>
        </w:numPr>
        <w:ind w:left="0"/>
      </w:pPr>
      <w:r w:rsidRPr="004E1928">
        <w:t>характеристик іонізуючих випромінювань і ядерних констант.</w:t>
      </w:r>
    </w:p>
    <w:p w:rsidR="008B4A88" w:rsidRPr="004E1928" w:rsidRDefault="008B4A88" w:rsidP="008B4A88">
      <w:pPr>
        <w:pStyle w:val="31"/>
      </w:pPr>
    </w:p>
    <w:p w:rsidR="008B4A88" w:rsidRPr="004E1928" w:rsidRDefault="008B4A88" w:rsidP="008B4A88">
      <w:pPr>
        <w:pStyle w:val="31"/>
      </w:pPr>
      <w:r w:rsidRPr="004E1928">
        <w:t>Крім цього вимірювання класифікують за наступними ознаками:</w:t>
      </w:r>
    </w:p>
    <w:p w:rsidR="00DD30B2" w:rsidRPr="004E1928" w:rsidRDefault="00DD30B2" w:rsidP="008B4A88">
      <w:pPr>
        <w:pStyle w:val="31"/>
        <w:rPr>
          <w:sz w:val="16"/>
          <w:szCs w:val="16"/>
        </w:rPr>
      </w:pPr>
    </w:p>
    <w:p w:rsidR="008B4A88" w:rsidRPr="004E1928" w:rsidRDefault="008B4A88" w:rsidP="008B4A88">
      <w:pPr>
        <w:pStyle w:val="31"/>
      </w:pPr>
      <w:r w:rsidRPr="004E1928">
        <w:rPr>
          <w:b/>
          <w:i/>
          <w:u w:val="single"/>
        </w:rPr>
        <w:t>за характеристиками </w:t>
      </w:r>
      <w:hyperlink r:id="rId1390" w:tooltip="Точність вимірювань" w:history="1">
        <w:r w:rsidRPr="004E1928">
          <w:rPr>
            <w:b/>
            <w:i/>
            <w:u w:val="single"/>
          </w:rPr>
          <w:t>точності</w:t>
        </w:r>
      </w:hyperlink>
      <w:r w:rsidRPr="004E1928">
        <w:rPr>
          <w:b/>
          <w:i/>
          <w:u w:val="single"/>
        </w:rPr>
        <w:t> числових значень вимірюваної величини</w:t>
      </w:r>
      <w:r w:rsidRPr="004E1928">
        <w:t xml:space="preserve"> вимірювання поділяються на два види:</w:t>
      </w:r>
    </w:p>
    <w:p w:rsidR="008B4A88" w:rsidRPr="004E1928" w:rsidRDefault="008B4A88" w:rsidP="008B4A88">
      <w:pPr>
        <w:pStyle w:val="31"/>
      </w:pPr>
      <w:r w:rsidRPr="004E1928">
        <w:rPr>
          <w:b/>
        </w:rPr>
        <w:t>Метрологічні вимірювання,</w:t>
      </w:r>
      <w:r w:rsidRPr="004E1928">
        <w:t xml:space="preserve"> котрі поділяються на:</w:t>
      </w:r>
    </w:p>
    <w:p w:rsidR="008B4A88" w:rsidRPr="004E1928" w:rsidRDefault="008B4A88" w:rsidP="008B4A88">
      <w:pPr>
        <w:pStyle w:val="31"/>
      </w:pPr>
      <w:r w:rsidRPr="004E1928">
        <w:rPr>
          <w:b/>
        </w:rPr>
        <w:t>Вимірювання з максимально можливою точністю</w:t>
      </w:r>
      <w:r w:rsidRPr="004E1928">
        <w:t> відповідно до наявного технічного рівня. Це вимірювання за допомогою </w:t>
      </w:r>
      <w:hyperlink r:id="rId1391" w:tooltip="Еталон" w:history="1">
        <w:r w:rsidRPr="004E1928">
          <w:t>еталонів</w:t>
        </w:r>
      </w:hyperlink>
      <w:r w:rsidRPr="004E1928">
        <w:t> і спрямовані насамперед на відтворення встановлених одиниць </w:t>
      </w:r>
      <w:hyperlink r:id="rId1392" w:tooltip="Фізична величина" w:history="1">
        <w:r w:rsidRPr="004E1928">
          <w:t>фізичних величин</w:t>
        </w:r>
      </w:hyperlink>
      <w:r w:rsidRPr="004E1928">
        <w:t> або ж </w:t>
      </w:r>
      <w:hyperlink r:id="rId1393" w:tooltip="Фізичні константи" w:history="1">
        <w:r w:rsidRPr="004E1928">
          <w:t>фізичних констант</w:t>
        </w:r>
      </w:hyperlink>
      <w:r w:rsidRPr="004E1928">
        <w:t>.</w:t>
      </w:r>
    </w:p>
    <w:p w:rsidR="008B4A88" w:rsidRPr="004E1928" w:rsidRDefault="008B4A88" w:rsidP="008B4A88">
      <w:pPr>
        <w:pStyle w:val="31"/>
      </w:pPr>
      <w:r w:rsidRPr="004E1928">
        <w:rPr>
          <w:b/>
        </w:rPr>
        <w:t>Контрольно-повірочні вимірювання,</w:t>
      </w:r>
      <w:r w:rsidRPr="004E1928">
        <w:t> </w:t>
      </w:r>
      <w:hyperlink r:id="rId1394" w:tooltip="Похибка вимірювання" w:history="1">
        <w:r w:rsidRPr="004E1928">
          <w:t>похибки вимірювання</w:t>
        </w:r>
      </w:hyperlink>
      <w:r w:rsidRPr="004E1928">
        <w:t> яких не перевищують деяких наперед заданих значень. До них відносяться лабораторні вимірювання фізичних величин за допомогою зразкових засобів вимірювання високої точності.</w:t>
      </w:r>
    </w:p>
    <w:p w:rsidR="008B4A88" w:rsidRPr="004E1928" w:rsidRDefault="008B4A88" w:rsidP="008B4A88">
      <w:pPr>
        <w:pStyle w:val="31"/>
      </w:pPr>
      <w:r w:rsidRPr="004E1928">
        <w:rPr>
          <w:b/>
        </w:rPr>
        <w:t>Технічні вимірювання —</w:t>
      </w:r>
      <w:r w:rsidRPr="004E1928">
        <w:t xml:space="preserve"> вимірювання що проводяться у промислових умовах і визначаються зазвичай нижчим </w:t>
      </w:r>
      <w:hyperlink r:id="rId1395" w:tooltip="Клас точності" w:history="1">
        <w:r w:rsidRPr="004E1928">
          <w:t>класом точності</w:t>
        </w:r>
      </w:hyperlink>
      <w:r w:rsidRPr="004E1928">
        <w:t> засобів вимірювання, ніж у попередніх двох випадках.</w:t>
      </w:r>
    </w:p>
    <w:p w:rsidR="00DD30B2" w:rsidRPr="004E1928" w:rsidRDefault="00DD30B2" w:rsidP="008B4A88">
      <w:pPr>
        <w:pStyle w:val="31"/>
        <w:rPr>
          <w:sz w:val="16"/>
          <w:szCs w:val="16"/>
        </w:rPr>
      </w:pPr>
    </w:p>
    <w:p w:rsidR="008B4A88" w:rsidRPr="004E1928" w:rsidRDefault="008B4A88" w:rsidP="008B4A88">
      <w:pPr>
        <w:pStyle w:val="31"/>
      </w:pPr>
      <w:r w:rsidRPr="004E1928">
        <w:rPr>
          <w:b/>
          <w:i/>
          <w:u w:val="single"/>
        </w:rPr>
        <w:t>за числом вимірювань у ряді вимірювань</w:t>
      </w:r>
      <w:r w:rsidRPr="004E1928">
        <w:t xml:space="preserve"> — на разові та багаторазові. Найпоширенішими є одноразові вимірювання, тобто вимірювання фізичної величини виконані один раз. Проте в цілій низці практичних випадків, зокрема при використанні результатів вимірювань для прийняття рішень про стан якогось об'єкта або при виконанні вимірювань з підвищеною точністю, вимірювання одного і того самого розміру фізичної величини здійснюються декілька разів, тобто багаторазово. Отже, до багаторазових вимірювань слід віднести ті вимірювання, результат яких отримують шляхом обробки результатів повторних вимірювань фізичної величини одного і того самого розміру, виконаних більше трьох разів. Це пояснюється тим, що саме за таких умов для обробки результатів вимірювань можуть бути використані методи математичної статистики. Вимірювання одного і того самого розміру </w:t>
      </w:r>
      <w:r w:rsidRPr="004E1928">
        <w:lastRenderedPageBreak/>
        <w:t>фізичної величини, які повторюються два або три рази, допускається називати дво- або триразовими;</w:t>
      </w:r>
    </w:p>
    <w:p w:rsidR="00DD30B2" w:rsidRPr="004E1928" w:rsidRDefault="00DD30B2" w:rsidP="008B4A88">
      <w:pPr>
        <w:pStyle w:val="31"/>
        <w:rPr>
          <w:sz w:val="16"/>
          <w:szCs w:val="16"/>
        </w:rPr>
      </w:pPr>
    </w:p>
    <w:p w:rsidR="008B4A88" w:rsidRPr="004E1928" w:rsidRDefault="008B4A88" w:rsidP="008B4A88">
      <w:pPr>
        <w:pStyle w:val="31"/>
      </w:pPr>
      <w:r w:rsidRPr="004E1928">
        <w:rPr>
          <w:b/>
          <w:i/>
          <w:u w:val="single"/>
        </w:rPr>
        <w:t>за характером зміни вимірюваної величини в часі</w:t>
      </w:r>
      <w:r w:rsidRPr="004E1928">
        <w:t> — на статичні та динамічні:</w:t>
      </w:r>
    </w:p>
    <w:p w:rsidR="008B4A88" w:rsidRPr="004E1928" w:rsidRDefault="008B4A88" w:rsidP="008B4A88">
      <w:pPr>
        <w:pStyle w:val="31"/>
      </w:pPr>
      <w:r w:rsidRPr="004E1928">
        <w:rPr>
          <w:b/>
        </w:rPr>
        <w:t>Статичні вимірювання</w:t>
      </w:r>
      <w:r w:rsidRPr="004E1928">
        <w:t> — це вимірювання, при яких протягом певного проміжку часу вимірювана величина майже не змінюється або ж її значення змінюється поступово згідно з технологічним процесом.</w:t>
      </w:r>
    </w:p>
    <w:p w:rsidR="008B4A88" w:rsidRPr="004E1928" w:rsidRDefault="008B4A88" w:rsidP="008B4A88">
      <w:pPr>
        <w:pStyle w:val="31"/>
      </w:pPr>
      <w:r w:rsidRPr="004E1928">
        <w:rPr>
          <w:b/>
        </w:rPr>
        <w:t>Динамічні вимірювання</w:t>
      </w:r>
      <w:r w:rsidRPr="004E1928">
        <w:t> — вимірювання, які показують зміну вимірюваної величини в часі при різних збуреннях, що впливають на об'єкт дослідження або ж на спосіб вимірювання. Динамічні вимірювання дають можливість вивчати динамічні властивості об'єкта і засобів вимірювальної техніки, особливо </w:t>
      </w:r>
      <w:hyperlink r:id="rId1396" w:tooltip="Давач" w:history="1">
        <w:r w:rsidRPr="004E1928">
          <w:t>давачів</w:t>
        </w:r>
      </w:hyperlink>
      <w:r w:rsidRPr="004E1928">
        <w:t> (первинних</w:t>
      </w:r>
      <w:hyperlink r:id="rId1397" w:tooltip="Вимірювальний перетворювач" w:history="1">
        <w:r w:rsidRPr="004E1928">
          <w:t>вимірювальних перетворювачів</w:t>
        </w:r>
      </w:hyperlink>
      <w:r w:rsidRPr="004E1928">
        <w:t>).</w:t>
      </w:r>
    </w:p>
    <w:p w:rsidR="008B4A88" w:rsidRPr="004E1928" w:rsidRDefault="008B4A88" w:rsidP="008B4A88">
      <w:pPr>
        <w:pStyle w:val="31"/>
      </w:pPr>
      <w:r w:rsidRPr="004E1928">
        <w:rPr>
          <w:b/>
          <w:i/>
        </w:rPr>
        <w:t>за відображенням результатів вимірювання</w:t>
      </w:r>
      <w:r w:rsidRPr="004E1928">
        <w:t> — абсолютні та відносні:</w:t>
      </w:r>
    </w:p>
    <w:p w:rsidR="008B4A88" w:rsidRPr="004E1928" w:rsidRDefault="00B55AED" w:rsidP="008B4A88">
      <w:pPr>
        <w:pStyle w:val="31"/>
      </w:pPr>
      <w:hyperlink r:id="rId1398" w:tooltip="Абсолютне вимірювання" w:history="1">
        <w:r w:rsidR="008B4A88" w:rsidRPr="004E1928">
          <w:rPr>
            <w:b/>
          </w:rPr>
          <w:t>Абсолютними</w:t>
        </w:r>
      </w:hyperlink>
      <w:r w:rsidR="008B4A88" w:rsidRPr="004E1928">
        <w:rPr>
          <w:b/>
        </w:rPr>
        <w:t> </w:t>
      </w:r>
      <w:r w:rsidR="008B4A88" w:rsidRPr="004E1928">
        <w:t>називаються вимірювання, значення яких подані у абсолютних одиницях фізичних величин (</w:t>
      </w:r>
      <w:hyperlink r:id="rId1399" w:tooltip="Тиск" w:history="1">
        <w:r w:rsidR="008B4A88" w:rsidRPr="004E1928">
          <w:t>тиск</w:t>
        </w:r>
      </w:hyperlink>
      <w:r w:rsidR="008B4A88" w:rsidRPr="004E1928">
        <w:t> у </w:t>
      </w:r>
      <w:hyperlink r:id="rId1400" w:tooltip="Паскаль (одиниця СІ)" w:history="1">
        <w:r w:rsidR="008B4A88" w:rsidRPr="004E1928">
          <w:t>паскалях</w:t>
        </w:r>
      </w:hyperlink>
      <w:r w:rsidR="008B4A88" w:rsidRPr="004E1928">
        <w:t>, </w:t>
      </w:r>
      <w:hyperlink r:id="rId1401" w:tooltip="Довжина" w:history="1">
        <w:r w:rsidR="008B4A88" w:rsidRPr="004E1928">
          <w:t>довжина</w:t>
        </w:r>
      </w:hyperlink>
      <w:r w:rsidR="008B4A88" w:rsidRPr="004E1928">
        <w:t> у </w:t>
      </w:r>
      <w:hyperlink r:id="rId1402" w:tooltip="Метр" w:history="1">
        <w:r w:rsidR="008B4A88" w:rsidRPr="004E1928">
          <w:t>метрах</w:t>
        </w:r>
      </w:hyperlink>
      <w:r w:rsidR="008B4A88" w:rsidRPr="004E1928">
        <w:t>, </w:t>
      </w:r>
      <w:hyperlink r:id="rId1403" w:tooltip="Час" w:history="1">
        <w:r w:rsidR="008B4A88" w:rsidRPr="004E1928">
          <w:t>час</w:t>
        </w:r>
      </w:hyperlink>
      <w:r w:rsidR="008B4A88" w:rsidRPr="004E1928">
        <w:t> у </w:t>
      </w:r>
      <w:hyperlink r:id="rId1404" w:tooltip="Секунда" w:history="1">
        <w:r w:rsidR="008B4A88" w:rsidRPr="004E1928">
          <w:t>секундах</w:t>
        </w:r>
      </w:hyperlink>
      <w:r w:rsidR="008B4A88" w:rsidRPr="004E1928">
        <w:t>і т. д.).</w:t>
      </w:r>
    </w:p>
    <w:p w:rsidR="008B4A88" w:rsidRPr="004E1928" w:rsidRDefault="008B4A88" w:rsidP="008B4A88">
      <w:pPr>
        <w:pStyle w:val="31"/>
      </w:pPr>
      <w:r w:rsidRPr="004E1928">
        <w:rPr>
          <w:b/>
        </w:rPr>
        <w:t>Відносними </w:t>
      </w:r>
      <w:r w:rsidRPr="004E1928">
        <w:t>називаються вимірювання, значення яких подані як відношення вимірюваної величини до однойменної, умовно прийнятої за одиницю, або ж у відсотках (наприклад, </w:t>
      </w:r>
      <w:hyperlink r:id="rId1405" w:tooltip="Швидкість" w:history="1">
        <w:r w:rsidRPr="004E1928">
          <w:t>швидкість</w:t>
        </w:r>
      </w:hyperlink>
      <w:r w:rsidRPr="004E1928">
        <w:t> </w:t>
      </w:r>
      <w:hyperlink r:id="rId1406" w:tooltip="Рух" w:history="1">
        <w:r w:rsidRPr="004E1928">
          <w:t>руху</w:t>
        </w:r>
      </w:hyperlink>
      <w:r w:rsidRPr="004E1928">
        <w:t> виражена </w:t>
      </w:r>
      <w:hyperlink r:id="rId1407" w:tooltip="Число Маха" w:history="1">
        <w:r w:rsidRPr="004E1928">
          <w:t>числом Маха</w:t>
        </w:r>
      </w:hyperlink>
      <w:r w:rsidRPr="004E1928">
        <w:t>, </w:t>
      </w:r>
      <w:hyperlink r:id="rId1408" w:tooltip="Вологість" w:history="1">
        <w:r w:rsidRPr="004E1928">
          <w:t>вологість</w:t>
        </w:r>
      </w:hyperlink>
      <w:r w:rsidRPr="004E1928">
        <w:t> </w:t>
      </w:r>
      <w:hyperlink r:id="rId1409" w:tooltip="Повітря" w:history="1">
        <w:r w:rsidRPr="004E1928">
          <w:t>повітря</w:t>
        </w:r>
      </w:hyperlink>
      <w:r w:rsidRPr="004E1928">
        <w:t> у відсотках від повного насичення).</w:t>
      </w:r>
    </w:p>
    <w:p w:rsidR="008B4A88" w:rsidRPr="004E1928" w:rsidRDefault="008B4A88" w:rsidP="008B4A88">
      <w:pPr>
        <w:pStyle w:val="31"/>
      </w:pPr>
      <w:r w:rsidRPr="004E1928">
        <w:rPr>
          <w:b/>
          <w:i/>
        </w:rPr>
        <w:t>за способом одержання числового значення вимірюваної величини</w:t>
      </w:r>
      <w:r w:rsidRPr="004E1928">
        <w:t> — прямі; непрямі (</w:t>
      </w:r>
      <w:hyperlink r:id="rId1410" w:tooltip="Опосередковане вимірювання" w:history="1">
        <w:r w:rsidRPr="004E1928">
          <w:t>опосередковані</w:t>
        </w:r>
      </w:hyperlink>
      <w:r w:rsidRPr="004E1928">
        <w:t>, сумісні та </w:t>
      </w:r>
      <w:hyperlink r:id="rId1411" w:tooltip="Сукупні вимірювання" w:history="1">
        <w:r w:rsidRPr="004E1928">
          <w:t>сукупні</w:t>
        </w:r>
      </w:hyperlink>
      <w:r w:rsidRPr="004E1928">
        <w:t>):</w:t>
      </w:r>
    </w:p>
    <w:p w:rsidR="008B4A88" w:rsidRPr="004E1928" w:rsidRDefault="008B4A88" w:rsidP="008B4A88">
      <w:pPr>
        <w:pStyle w:val="31"/>
      </w:pPr>
      <w:r w:rsidRPr="004E1928">
        <w:rPr>
          <w:b/>
        </w:rPr>
        <w:t>При прямому вимірюванні</w:t>
      </w:r>
      <w:r w:rsidRPr="004E1928">
        <w:t> результат одержують безпосередньо за експериментальними даними (вимірювання </w:t>
      </w:r>
      <w:hyperlink r:id="rId1412" w:tooltip="Довжина" w:history="1">
        <w:r w:rsidRPr="004E1928">
          <w:t>довжини</w:t>
        </w:r>
      </w:hyperlink>
      <w:r w:rsidRPr="004E1928">
        <w:t> </w:t>
      </w:r>
      <w:hyperlink r:id="rId1413" w:tooltip="Лінійка" w:history="1">
        <w:r w:rsidRPr="004E1928">
          <w:t>лінійкою</w:t>
        </w:r>
      </w:hyperlink>
      <w:r w:rsidRPr="004E1928">
        <w:t>, вимірювання </w:t>
      </w:r>
      <w:hyperlink r:id="rId1414" w:tooltip="Температура" w:history="1">
        <w:r w:rsidRPr="004E1928">
          <w:t>температури</w:t>
        </w:r>
      </w:hyperlink>
      <w:r w:rsidRPr="004E1928">
        <w:t xml:space="preserve"> </w:t>
      </w:r>
      <w:hyperlink r:id="rId1415" w:tooltip="Термометр" w:history="1">
        <w:r w:rsidRPr="004E1928">
          <w:t>термометром</w:t>
        </w:r>
      </w:hyperlink>
      <w:r w:rsidRPr="004E1928">
        <w:t>, вимірювання тиску </w:t>
      </w:r>
      <w:hyperlink r:id="rId1416" w:tooltip="Манометр" w:history="1">
        <w:r w:rsidRPr="004E1928">
          <w:t>манометром</w:t>
        </w:r>
      </w:hyperlink>
      <w:r w:rsidRPr="004E1928">
        <w:t xml:space="preserve">). Вони є найпоширенішими. </w:t>
      </w:r>
      <w:hyperlink r:id="rId1417" w:history="1">
        <w:r w:rsidRPr="004E1928">
          <w:rPr>
            <w:rStyle w:val="a5"/>
          </w:rPr>
          <w:t>https://uk.wikipedia.org/wiki/%D0%9F%D1%80%D1%8F%D0%BC%D0%B5_%D0%B2%D0%B8%D0%BC%D1%96%D1%80%D1%8E%D0%B2%D0%B0%D0%BD%D0%BD%D1%8F</w:t>
        </w:r>
      </w:hyperlink>
      <w:r w:rsidRPr="004E1928">
        <w:t xml:space="preserve"> Пряме вимірювання</w:t>
      </w:r>
    </w:p>
    <w:p w:rsidR="008B4A88" w:rsidRPr="004E1928" w:rsidRDefault="008B4A88" w:rsidP="008B4A88">
      <w:pPr>
        <w:pStyle w:val="31"/>
      </w:pPr>
      <w:r w:rsidRPr="004E1928">
        <w:rPr>
          <w:b/>
        </w:rPr>
        <w:t>При </w:t>
      </w:r>
      <w:hyperlink r:id="rId1418" w:tooltip="Непряме вимірювання" w:history="1">
        <w:r w:rsidRPr="004E1928">
          <w:rPr>
            <w:b/>
          </w:rPr>
          <w:t>непрямому вимірюванні</w:t>
        </w:r>
      </w:hyperlink>
      <w:r w:rsidRPr="004E1928">
        <w:t> числове значення величини відшукують не безпосередньо, а на основі вимірювання інших величин, пов'язаних з вимірюваною величиною відомою математичною залежністю.</w:t>
      </w:r>
    </w:p>
    <w:p w:rsidR="008B4A88" w:rsidRPr="004E1928" w:rsidRDefault="00B55AED" w:rsidP="008B4A88">
      <w:pPr>
        <w:pStyle w:val="31"/>
      </w:pPr>
      <w:hyperlink r:id="rId1419" w:history="1">
        <w:r w:rsidR="008B4A88" w:rsidRPr="004E1928">
          <w:rPr>
            <w:rStyle w:val="a5"/>
          </w:rPr>
          <w:t>https://uk.wikipedia.org/wiki/%D0%A1%D1%83%D0%BA%D1%83%D0%BF%D0%BD%D1%96_%D0%B2%D0%B8%D0%BC%D1%96%D1%80%D1%8E%D0%B2%D0%B0%D0%BD%D0%BD%D1%8F</w:t>
        </w:r>
      </w:hyperlink>
      <w:r w:rsidR="008B4A88" w:rsidRPr="004E1928">
        <w:t xml:space="preserve"> Непряме вимірювання</w:t>
      </w:r>
    </w:p>
    <w:p w:rsidR="008B4A88" w:rsidRPr="004E1928" w:rsidRDefault="008B4A88" w:rsidP="008B4A88">
      <w:pPr>
        <w:pStyle w:val="31"/>
      </w:pPr>
    </w:p>
    <w:p w:rsidR="008B4A88" w:rsidRPr="004E1928" w:rsidRDefault="008B4A88" w:rsidP="008B4A88">
      <w:pPr>
        <w:pStyle w:val="31"/>
      </w:pPr>
    </w:p>
    <w:p w:rsidR="008B4A88" w:rsidRPr="004E1928" w:rsidRDefault="008B4A88" w:rsidP="008B4A88">
      <w:pPr>
        <w:pStyle w:val="31"/>
      </w:pPr>
    </w:p>
    <w:p w:rsidR="008B4A88" w:rsidRPr="004E1928" w:rsidRDefault="008B4A88" w:rsidP="008B4A88">
      <w:pPr>
        <w:rPr>
          <w:lang w:val="uk-UA"/>
        </w:rPr>
      </w:pPr>
    </w:p>
    <w:p w:rsidR="005B6394" w:rsidRPr="004E1928" w:rsidRDefault="005B6394" w:rsidP="008B4A88">
      <w:pPr>
        <w:rPr>
          <w:lang w:val="uk-UA"/>
        </w:rPr>
      </w:pPr>
    </w:p>
    <w:p w:rsidR="005B6394" w:rsidRPr="004E1928" w:rsidRDefault="005B6394" w:rsidP="008B4A88">
      <w:pPr>
        <w:rPr>
          <w:lang w:val="uk-UA"/>
        </w:rPr>
      </w:pPr>
    </w:p>
    <w:p w:rsidR="005B6394" w:rsidRPr="004E1928" w:rsidRDefault="005B6394" w:rsidP="008B4A88">
      <w:pPr>
        <w:rPr>
          <w:lang w:val="uk-UA"/>
        </w:rPr>
      </w:pPr>
    </w:p>
    <w:p w:rsidR="005B6394" w:rsidRPr="004E1928" w:rsidRDefault="005B6394" w:rsidP="005B6394">
      <w:pPr>
        <w:pStyle w:val="a3"/>
        <w:ind w:left="708" w:firstLine="0"/>
        <w:jc w:val="center"/>
        <w:rPr>
          <w:b/>
          <w:bCs/>
          <w:szCs w:val="28"/>
          <w:lang w:val="uk-UA"/>
        </w:rPr>
      </w:pPr>
      <w:r w:rsidRPr="004E1928">
        <w:rPr>
          <w:b/>
          <w:bCs/>
          <w:szCs w:val="28"/>
          <w:lang w:val="uk-UA"/>
        </w:rPr>
        <w:lastRenderedPageBreak/>
        <w:t xml:space="preserve">Лекція 7. </w:t>
      </w:r>
    </w:p>
    <w:p w:rsidR="005B6394" w:rsidRPr="004E1928" w:rsidRDefault="005B6394" w:rsidP="005B6394">
      <w:pPr>
        <w:pStyle w:val="a3"/>
        <w:ind w:left="708" w:firstLine="0"/>
        <w:jc w:val="center"/>
        <w:rPr>
          <w:b/>
          <w:bCs/>
          <w:szCs w:val="28"/>
          <w:lang w:val="uk-UA"/>
        </w:rPr>
      </w:pPr>
    </w:p>
    <w:p w:rsidR="005B6394" w:rsidRPr="004E1928" w:rsidRDefault="005B6394" w:rsidP="005B6394">
      <w:pPr>
        <w:pStyle w:val="a3"/>
        <w:ind w:left="708" w:firstLine="0"/>
        <w:jc w:val="center"/>
        <w:rPr>
          <w:b/>
          <w:bCs/>
          <w:szCs w:val="28"/>
          <w:lang w:val="uk-UA"/>
        </w:rPr>
      </w:pPr>
      <w:r w:rsidRPr="004E1928">
        <w:rPr>
          <w:b/>
          <w:bCs/>
          <w:szCs w:val="28"/>
          <w:lang w:val="uk-UA"/>
        </w:rPr>
        <w:t>ПОХИБКИ ВИМІРЮВАНЬ</w:t>
      </w:r>
    </w:p>
    <w:p w:rsidR="005B6394" w:rsidRPr="004E1928" w:rsidRDefault="005B6394" w:rsidP="005B6394">
      <w:pPr>
        <w:pStyle w:val="a3"/>
        <w:ind w:left="708" w:firstLine="0"/>
        <w:jc w:val="center"/>
        <w:rPr>
          <w:b/>
          <w:bCs/>
          <w:szCs w:val="28"/>
          <w:lang w:val="uk-UA"/>
        </w:rPr>
      </w:pPr>
    </w:p>
    <w:p w:rsidR="005B6394" w:rsidRPr="004E1928" w:rsidRDefault="005B6394" w:rsidP="005B6394">
      <w:pPr>
        <w:pStyle w:val="a3"/>
        <w:ind w:left="708" w:firstLine="0"/>
        <w:jc w:val="both"/>
        <w:rPr>
          <w:bCs/>
          <w:i/>
          <w:szCs w:val="28"/>
          <w:lang w:val="uk-UA"/>
        </w:rPr>
      </w:pPr>
      <w:r w:rsidRPr="004E1928">
        <w:rPr>
          <w:bCs/>
          <w:i/>
          <w:szCs w:val="28"/>
          <w:lang w:val="uk-UA"/>
        </w:rPr>
        <w:t xml:space="preserve">План лекції: </w:t>
      </w:r>
      <w:r w:rsidRPr="004E1928">
        <w:rPr>
          <w:bCs/>
          <w:i/>
          <w:color w:val="000000"/>
          <w:szCs w:val="28"/>
          <w:lang w:val="uk-UA"/>
        </w:rPr>
        <w:t>Класифікація похибок вимірювань і їх характеристика. Відбраковка вимірювань з надмірними похибками.</w:t>
      </w:r>
    </w:p>
    <w:p w:rsidR="005B6394" w:rsidRPr="004E1928" w:rsidRDefault="005B6394" w:rsidP="005B6394">
      <w:pPr>
        <w:pStyle w:val="a3"/>
        <w:ind w:left="708" w:firstLine="0"/>
        <w:jc w:val="center"/>
        <w:rPr>
          <w:b/>
          <w:bCs/>
          <w:szCs w:val="28"/>
          <w:lang w:val="uk-UA"/>
        </w:rPr>
      </w:pPr>
    </w:p>
    <w:p w:rsidR="005B6394" w:rsidRPr="004E1928" w:rsidRDefault="005B6394" w:rsidP="005B6394">
      <w:pPr>
        <w:pStyle w:val="31"/>
        <w:rPr>
          <w:color w:val="000000"/>
          <w:szCs w:val="28"/>
        </w:rPr>
      </w:pPr>
      <w:r w:rsidRPr="004E1928">
        <w:rPr>
          <w:szCs w:val="28"/>
        </w:rPr>
        <w:t>Похибка вимірювання — відхилення результату </w:t>
      </w:r>
      <w:hyperlink r:id="rId1420" w:tooltip="Вимірювання" w:history="1">
        <w:r w:rsidRPr="004E1928">
          <w:rPr>
            <w:color w:val="000000"/>
            <w:szCs w:val="28"/>
          </w:rPr>
          <w:t>вимірювання</w:t>
        </w:r>
      </w:hyperlink>
      <w:r w:rsidRPr="004E1928">
        <w:rPr>
          <w:color w:val="000000"/>
          <w:szCs w:val="28"/>
        </w:rPr>
        <w:t> від істинного значення вимірюваної </w:t>
      </w:r>
      <w:hyperlink r:id="rId1421" w:tooltip="Фізична величина" w:history="1">
        <w:r w:rsidRPr="004E1928">
          <w:rPr>
            <w:color w:val="000000"/>
            <w:szCs w:val="28"/>
          </w:rPr>
          <w:t>фізичної величини</w:t>
        </w:r>
      </w:hyperlink>
      <w:r w:rsidRPr="004E1928">
        <w:rPr>
          <w:color w:val="000000"/>
          <w:szCs w:val="28"/>
        </w:rPr>
        <w:t>:</w:t>
      </w:r>
    </w:p>
    <w:p w:rsidR="005B6394" w:rsidRPr="004E1928" w:rsidRDefault="005B6394" w:rsidP="005B6394">
      <w:pPr>
        <w:pStyle w:val="31"/>
        <w:rPr>
          <w:color w:val="000000"/>
          <w:szCs w:val="28"/>
        </w:rPr>
      </w:pPr>
    </w:p>
    <w:p w:rsidR="005B6394" w:rsidRPr="004E1928" w:rsidRDefault="005B6394" w:rsidP="005B6394">
      <w:pPr>
        <w:pStyle w:val="31"/>
        <w:jc w:val="center"/>
        <w:rPr>
          <w:color w:val="000000"/>
          <w:szCs w:val="28"/>
        </w:rPr>
      </w:pPr>
      <w:r w:rsidRPr="004E1928">
        <w:rPr>
          <w:noProof/>
          <w:color w:val="000000"/>
          <w:szCs w:val="28"/>
          <w:lang w:val="ru-RU"/>
        </w:rPr>
        <w:drawing>
          <wp:inline distT="0" distB="0" distL="0" distR="0">
            <wp:extent cx="1977390" cy="276225"/>
            <wp:effectExtent l="19050" t="0" r="3810" b="0"/>
            <wp:docPr id="31" name="Рисунок 1" descr="\mathcal{4}=x-x_{i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hcal{4}=x-x_{icm.}\,."/>
                    <pic:cNvPicPr>
                      <a:picLocks noChangeAspect="1" noChangeArrowheads="1"/>
                    </pic:cNvPicPr>
                  </pic:nvPicPr>
                  <pic:blipFill>
                    <a:blip r:embed="rId1422" cstate="print"/>
                    <a:srcRect/>
                    <a:stretch>
                      <a:fillRect/>
                    </a:stretch>
                  </pic:blipFill>
                  <pic:spPr bwMode="auto">
                    <a:xfrm>
                      <a:off x="0" y="0"/>
                      <a:ext cx="1977390" cy="276225"/>
                    </a:xfrm>
                    <a:prstGeom prst="rect">
                      <a:avLst/>
                    </a:prstGeom>
                    <a:noFill/>
                    <a:ln w="9525">
                      <a:noFill/>
                      <a:miter lim="800000"/>
                      <a:headEnd/>
                      <a:tailEnd/>
                    </a:ln>
                  </pic:spPr>
                </pic:pic>
              </a:graphicData>
            </a:graphic>
          </wp:inline>
        </w:drawing>
      </w:r>
    </w:p>
    <w:p w:rsidR="005B6394" w:rsidRPr="004E1928" w:rsidRDefault="005B6394" w:rsidP="005B6394">
      <w:pPr>
        <w:pStyle w:val="31"/>
        <w:jc w:val="center"/>
        <w:rPr>
          <w:color w:val="000000"/>
          <w:szCs w:val="28"/>
        </w:rPr>
      </w:pPr>
    </w:p>
    <w:p w:rsidR="005B6394" w:rsidRPr="004E1928" w:rsidRDefault="005B6394" w:rsidP="005B6394">
      <w:pPr>
        <w:pStyle w:val="31"/>
        <w:rPr>
          <w:color w:val="000000"/>
          <w:szCs w:val="28"/>
        </w:rPr>
      </w:pPr>
      <w:r w:rsidRPr="004E1928">
        <w:rPr>
          <w:color w:val="000000"/>
          <w:szCs w:val="28"/>
        </w:rPr>
        <w:t>Тут </w:t>
      </w:r>
      <w:r w:rsidRPr="004E1928">
        <w:rPr>
          <w:noProof/>
          <w:color w:val="000000"/>
          <w:szCs w:val="28"/>
          <w:lang w:val="ru-RU"/>
        </w:rPr>
        <w:drawing>
          <wp:inline distT="0" distB="0" distL="0" distR="0">
            <wp:extent cx="106045" cy="85090"/>
            <wp:effectExtent l="19050" t="0" r="8255" b="0"/>
            <wp:docPr id="193" name="Рисунок 2"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
                    <pic:cNvPicPr>
                      <a:picLocks noChangeAspect="1" noChangeArrowheads="1"/>
                    </pic:cNvPicPr>
                  </pic:nvPicPr>
                  <pic:blipFill>
                    <a:blip r:embed="rId1423" cstate="print"/>
                    <a:srcRect/>
                    <a:stretch>
                      <a:fillRect/>
                    </a:stretch>
                  </pic:blipFill>
                  <pic:spPr bwMode="auto">
                    <a:xfrm>
                      <a:off x="0" y="0"/>
                      <a:ext cx="106045" cy="85090"/>
                    </a:xfrm>
                    <a:prstGeom prst="rect">
                      <a:avLst/>
                    </a:prstGeom>
                    <a:noFill/>
                    <a:ln w="9525">
                      <a:noFill/>
                      <a:miter lim="800000"/>
                      <a:headEnd/>
                      <a:tailEnd/>
                    </a:ln>
                  </pic:spPr>
                </pic:pic>
              </a:graphicData>
            </a:graphic>
          </wp:inline>
        </w:drawing>
      </w:r>
      <w:r w:rsidRPr="004E1928">
        <w:rPr>
          <w:color w:val="000000"/>
          <w:szCs w:val="28"/>
        </w:rPr>
        <w:t> - результат вимірювання величини </w:t>
      </w:r>
      <w:r w:rsidRPr="004E1928">
        <w:rPr>
          <w:noProof/>
          <w:color w:val="000000"/>
          <w:szCs w:val="28"/>
          <w:lang w:val="ru-RU"/>
        </w:rPr>
        <w:drawing>
          <wp:inline distT="0" distB="0" distL="0" distR="0">
            <wp:extent cx="159385" cy="138430"/>
            <wp:effectExtent l="19050" t="0" r="0" b="0"/>
            <wp:docPr id="195" name="Рисунок 3"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X\,"/>
                    <pic:cNvPicPr>
                      <a:picLocks noChangeAspect="1" noChangeArrowheads="1"/>
                    </pic:cNvPicPr>
                  </pic:nvPicPr>
                  <pic:blipFill>
                    <a:blip r:embed="rId1424" cstate="print"/>
                    <a:srcRect/>
                    <a:stretch>
                      <a:fillRect/>
                    </a:stretch>
                  </pic:blipFill>
                  <pic:spPr bwMode="auto">
                    <a:xfrm>
                      <a:off x="0" y="0"/>
                      <a:ext cx="159385" cy="138430"/>
                    </a:xfrm>
                    <a:prstGeom prst="rect">
                      <a:avLst/>
                    </a:prstGeom>
                    <a:noFill/>
                    <a:ln w="9525">
                      <a:noFill/>
                      <a:miter lim="800000"/>
                      <a:headEnd/>
                      <a:tailEnd/>
                    </a:ln>
                  </pic:spPr>
                </pic:pic>
              </a:graphicData>
            </a:graphic>
          </wp:inline>
        </w:drawing>
      </w:r>
      <w:r w:rsidRPr="004E1928">
        <w:rPr>
          <w:color w:val="000000"/>
          <w:szCs w:val="28"/>
        </w:rPr>
        <w:t>; </w:t>
      </w:r>
      <w:r w:rsidRPr="004E1928">
        <w:rPr>
          <w:noProof/>
          <w:color w:val="000000"/>
          <w:szCs w:val="28"/>
          <w:lang w:val="ru-RU"/>
        </w:rPr>
        <w:drawing>
          <wp:inline distT="0" distB="0" distL="0" distR="0">
            <wp:extent cx="351155" cy="116840"/>
            <wp:effectExtent l="19050" t="0" r="0" b="0"/>
            <wp:docPr id="196" name="Рисунок 4" descr="x_{i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_{icm.}\,"/>
                    <pic:cNvPicPr>
                      <a:picLocks noChangeAspect="1" noChangeArrowheads="1"/>
                    </pic:cNvPicPr>
                  </pic:nvPicPr>
                  <pic:blipFill>
                    <a:blip r:embed="rId1425" cstate="print"/>
                    <a:srcRect/>
                    <a:stretch>
                      <a:fillRect/>
                    </a:stretch>
                  </pic:blipFill>
                  <pic:spPr bwMode="auto">
                    <a:xfrm>
                      <a:off x="0" y="0"/>
                      <a:ext cx="351155" cy="116840"/>
                    </a:xfrm>
                    <a:prstGeom prst="rect">
                      <a:avLst/>
                    </a:prstGeom>
                    <a:noFill/>
                    <a:ln w="9525">
                      <a:noFill/>
                      <a:miter lim="800000"/>
                      <a:headEnd/>
                      <a:tailEnd/>
                    </a:ln>
                  </pic:spPr>
                </pic:pic>
              </a:graphicData>
            </a:graphic>
          </wp:inline>
        </w:drawing>
      </w:r>
      <w:r w:rsidRPr="004E1928">
        <w:rPr>
          <w:color w:val="000000"/>
          <w:szCs w:val="28"/>
        </w:rPr>
        <w:t> - її істинне значення.</w:t>
      </w:r>
    </w:p>
    <w:p w:rsidR="005B6394" w:rsidRPr="004E1928" w:rsidRDefault="005B6394" w:rsidP="005B6394">
      <w:pPr>
        <w:pStyle w:val="31"/>
        <w:rPr>
          <w:color w:val="000000"/>
          <w:szCs w:val="28"/>
        </w:rPr>
      </w:pPr>
      <w:r w:rsidRPr="004E1928">
        <w:rPr>
          <w:color w:val="000000"/>
          <w:szCs w:val="28"/>
        </w:rPr>
        <w:t>В ряді джерел, наприклад у </w:t>
      </w:r>
      <w:hyperlink r:id="rId1426" w:tooltip="ВРЕ" w:history="1">
        <w:r w:rsidRPr="004E1928">
          <w:rPr>
            <w:color w:val="000000"/>
            <w:szCs w:val="28"/>
          </w:rPr>
          <w:t>ВРЕ</w:t>
        </w:r>
      </w:hyperlink>
      <w:r w:rsidRPr="004E1928">
        <w:rPr>
          <w:color w:val="000000"/>
          <w:szCs w:val="28"/>
        </w:rPr>
        <w:t>, поряд з терміном похибка вимірювання вживається термін помилка вимірювання. Оскільки термін помилка вимірювання є невдалим, він не рекомендується до вживання.</w:t>
      </w:r>
    </w:p>
    <w:p w:rsidR="005B6394" w:rsidRPr="004E1928" w:rsidRDefault="005B6394" w:rsidP="005B6394">
      <w:pPr>
        <w:pStyle w:val="31"/>
        <w:rPr>
          <w:color w:val="000000"/>
          <w:szCs w:val="28"/>
        </w:rPr>
      </w:pPr>
      <w:r w:rsidRPr="004E1928">
        <w:rPr>
          <w:color w:val="000000"/>
          <w:szCs w:val="28"/>
        </w:rPr>
        <w:t>Похибка вимірювання є кількісною характеристикою </w:t>
      </w:r>
      <w:hyperlink r:id="rId1427" w:tooltip="Точність вимірювань" w:history="1">
        <w:r w:rsidRPr="004E1928">
          <w:rPr>
            <w:color w:val="000000"/>
            <w:szCs w:val="28"/>
          </w:rPr>
          <w:t>точності вимірювання</w:t>
        </w:r>
      </w:hyperlink>
      <w:r w:rsidRPr="004E1928">
        <w:rPr>
          <w:color w:val="000000"/>
          <w:szCs w:val="28"/>
        </w:rPr>
        <w:t>.</w:t>
      </w:r>
    </w:p>
    <w:p w:rsidR="005B6394" w:rsidRPr="004E1928" w:rsidRDefault="005B6394" w:rsidP="005B6394">
      <w:pPr>
        <w:pStyle w:val="31"/>
        <w:rPr>
          <w:color w:val="000000"/>
          <w:szCs w:val="28"/>
        </w:rPr>
      </w:pPr>
      <w:r w:rsidRPr="004E1928">
        <w:rPr>
          <w:color w:val="000000"/>
          <w:szCs w:val="28"/>
        </w:rPr>
        <w:t>На практиці істинне значення величини невідоме, тому неможливо точно визначити і величину відхилення результату вимірювання від нього. Тому на практиці доводиться користуватися не похибками, а їх оцінками або характеристиками. Оцінку похибки (приблизне значення) можна знайти за формулою</w:t>
      </w:r>
    </w:p>
    <w:p w:rsidR="005B6394" w:rsidRPr="004E1928" w:rsidRDefault="005B6394" w:rsidP="005B6394">
      <w:pPr>
        <w:pStyle w:val="31"/>
        <w:jc w:val="center"/>
        <w:rPr>
          <w:color w:val="000000"/>
          <w:szCs w:val="28"/>
        </w:rPr>
      </w:pPr>
      <w:r w:rsidRPr="004E1928">
        <w:rPr>
          <w:noProof/>
          <w:color w:val="000000"/>
          <w:szCs w:val="28"/>
          <w:lang w:val="ru-RU"/>
        </w:rPr>
        <w:drawing>
          <wp:inline distT="0" distB="0" distL="0" distR="0">
            <wp:extent cx="1445895" cy="255270"/>
            <wp:effectExtent l="19050" t="0" r="1905" b="0"/>
            <wp:docPr id="197" name="Рисунок 5" descr="\mathcal{4}\approx x-x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thcal{4}\approx x-x_{d.}\,,"/>
                    <pic:cNvPicPr>
                      <a:picLocks noChangeAspect="1" noChangeArrowheads="1"/>
                    </pic:cNvPicPr>
                  </pic:nvPicPr>
                  <pic:blipFill>
                    <a:blip r:embed="rId1428" cstate="print"/>
                    <a:srcRect/>
                    <a:stretch>
                      <a:fillRect/>
                    </a:stretch>
                  </pic:blipFill>
                  <pic:spPr bwMode="auto">
                    <a:xfrm>
                      <a:off x="0" y="0"/>
                      <a:ext cx="1445895" cy="255270"/>
                    </a:xfrm>
                    <a:prstGeom prst="rect">
                      <a:avLst/>
                    </a:prstGeom>
                    <a:noFill/>
                    <a:ln w="9525">
                      <a:noFill/>
                      <a:miter lim="800000"/>
                      <a:headEnd/>
                      <a:tailEnd/>
                    </a:ln>
                  </pic:spPr>
                </pic:pic>
              </a:graphicData>
            </a:graphic>
          </wp:inline>
        </w:drawing>
      </w:r>
    </w:p>
    <w:p w:rsidR="005B6394" w:rsidRPr="004E1928" w:rsidRDefault="005B6394" w:rsidP="005B6394">
      <w:pPr>
        <w:pStyle w:val="31"/>
        <w:jc w:val="center"/>
        <w:rPr>
          <w:color w:val="000000"/>
          <w:szCs w:val="28"/>
        </w:rPr>
      </w:pPr>
    </w:p>
    <w:p w:rsidR="005B6394" w:rsidRPr="004E1928" w:rsidRDefault="005B6394" w:rsidP="005B6394">
      <w:pPr>
        <w:pStyle w:val="31"/>
        <w:rPr>
          <w:color w:val="000000"/>
          <w:szCs w:val="28"/>
        </w:rPr>
      </w:pPr>
      <w:r w:rsidRPr="004E1928">
        <w:rPr>
          <w:color w:val="000000"/>
          <w:szCs w:val="28"/>
        </w:rPr>
        <w:t>де </w:t>
      </w:r>
      <w:r w:rsidRPr="004E1928">
        <w:rPr>
          <w:noProof/>
          <w:color w:val="000000"/>
          <w:szCs w:val="28"/>
          <w:lang w:val="ru-RU"/>
        </w:rPr>
        <w:drawing>
          <wp:inline distT="0" distB="0" distL="0" distR="0">
            <wp:extent cx="201930" cy="116840"/>
            <wp:effectExtent l="19050" t="0" r="7620" b="0"/>
            <wp:docPr id="32" name="Рисунок 6" descr="x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x_{d.}\,"/>
                    <pic:cNvPicPr>
                      <a:picLocks noChangeAspect="1" noChangeArrowheads="1"/>
                    </pic:cNvPicPr>
                  </pic:nvPicPr>
                  <pic:blipFill>
                    <a:blip r:embed="rId1429" cstate="print"/>
                    <a:srcRect/>
                    <a:stretch>
                      <a:fillRect/>
                    </a:stretch>
                  </pic:blipFill>
                  <pic:spPr bwMode="auto">
                    <a:xfrm>
                      <a:off x="0" y="0"/>
                      <a:ext cx="201930" cy="116840"/>
                    </a:xfrm>
                    <a:prstGeom prst="rect">
                      <a:avLst/>
                    </a:prstGeom>
                    <a:noFill/>
                    <a:ln w="9525">
                      <a:noFill/>
                      <a:miter lim="800000"/>
                      <a:headEnd/>
                      <a:tailEnd/>
                    </a:ln>
                  </pic:spPr>
                </pic:pic>
              </a:graphicData>
            </a:graphic>
          </wp:inline>
        </w:drawing>
      </w:r>
      <w:r w:rsidRPr="004E1928">
        <w:rPr>
          <w:color w:val="000000"/>
          <w:szCs w:val="28"/>
        </w:rPr>
        <w:t> - дійсне значення вимірюваної фізичної величини, тобто її значення, знайдене експериментально і настільки близьке до істинного, що може бути використане замість нього. Фактично за таке значення приймають значення міри фізичної величини, еталона або визначене за допомогою точнішої методики.</w:t>
      </w:r>
    </w:p>
    <w:p w:rsidR="005B6394" w:rsidRPr="004E1928" w:rsidRDefault="005B6394" w:rsidP="005B6394">
      <w:pPr>
        <w:pStyle w:val="31"/>
        <w:rPr>
          <w:color w:val="000000"/>
          <w:szCs w:val="28"/>
        </w:rPr>
      </w:pPr>
    </w:p>
    <w:p w:rsidR="005B6394" w:rsidRPr="004E1928" w:rsidRDefault="005B6394" w:rsidP="005B6394">
      <w:pPr>
        <w:pStyle w:val="31"/>
        <w:rPr>
          <w:color w:val="000000"/>
          <w:szCs w:val="28"/>
        </w:rPr>
      </w:pPr>
      <w:r w:rsidRPr="004E1928">
        <w:rPr>
          <w:color w:val="000000"/>
          <w:szCs w:val="28"/>
        </w:rPr>
        <w:t xml:space="preserve">Наприклад, результат зважування деякого тіла на вагах становив </w:t>
      </w:r>
      <w:smartTag w:uri="urn:schemas-microsoft-com:office:smarttags" w:element="metricconverter">
        <w:smartTagPr>
          <w:attr w:name="ProductID" w:val="1 кг"/>
        </w:smartTagPr>
        <w:r w:rsidRPr="004E1928">
          <w:rPr>
            <w:color w:val="000000"/>
            <w:szCs w:val="28"/>
          </w:rPr>
          <w:t>1 кг</w:t>
        </w:r>
      </w:smartTag>
      <w:r w:rsidRPr="004E1928">
        <w:rPr>
          <w:color w:val="000000"/>
          <w:szCs w:val="28"/>
        </w:rPr>
        <w:t xml:space="preserve">. Для визначення похибки зважування була використана еталонна гиря, номінальної маси </w:t>
      </w:r>
      <w:smartTag w:uri="urn:schemas-microsoft-com:office:smarttags" w:element="metricconverter">
        <w:smartTagPr>
          <w:attr w:name="ProductID" w:val="1 кг"/>
        </w:smartTagPr>
        <w:r w:rsidRPr="004E1928">
          <w:rPr>
            <w:color w:val="000000"/>
            <w:szCs w:val="28"/>
          </w:rPr>
          <w:t>1 кг</w:t>
        </w:r>
      </w:smartTag>
      <w:r w:rsidRPr="004E1928">
        <w:rPr>
          <w:color w:val="000000"/>
          <w:szCs w:val="28"/>
        </w:rPr>
        <w:t xml:space="preserve">. Її дійсна маса, встановлена під час її перевірки і вказана в свідоцтві про повірку, рівна </w:t>
      </w:r>
      <w:smartTag w:uri="urn:schemas-microsoft-com:office:smarttags" w:element="metricconverter">
        <w:smartTagPr>
          <w:attr w:name="ProductID" w:val="1,00003 кг"/>
        </w:smartTagPr>
        <w:r w:rsidRPr="004E1928">
          <w:rPr>
            <w:color w:val="000000"/>
            <w:szCs w:val="28"/>
          </w:rPr>
          <w:t>1,00003 кг</w:t>
        </w:r>
      </w:smartTag>
      <w:r w:rsidRPr="004E1928">
        <w:rPr>
          <w:color w:val="000000"/>
          <w:szCs w:val="28"/>
        </w:rPr>
        <w:t xml:space="preserve">. При зважуванні вказаної гирі на цих же вагах, за тим же методом і за тих же умов, що і тіла, одержали значення </w:t>
      </w:r>
      <w:smartTag w:uri="urn:schemas-microsoft-com:office:smarttags" w:element="metricconverter">
        <w:smartTagPr>
          <w:attr w:name="ProductID" w:val="0,99998 кг"/>
        </w:smartTagPr>
        <w:r w:rsidRPr="004E1928">
          <w:rPr>
            <w:color w:val="000000"/>
            <w:szCs w:val="28"/>
          </w:rPr>
          <w:t>0,99998 кг</w:t>
        </w:r>
      </w:smartTag>
      <w:r w:rsidRPr="004E1928">
        <w:rPr>
          <w:color w:val="000000"/>
          <w:szCs w:val="28"/>
        </w:rPr>
        <w:t>. Тоді оцінка похибки зважування еталонної гирі </w:t>
      </w:r>
      <w:r w:rsidRPr="004E1928">
        <w:rPr>
          <w:noProof/>
          <w:color w:val="000000"/>
          <w:szCs w:val="28"/>
          <w:lang w:val="ru-RU"/>
        </w:rPr>
        <w:drawing>
          <wp:inline distT="0" distB="0" distL="0" distR="0">
            <wp:extent cx="351155" cy="138430"/>
            <wp:effectExtent l="19050" t="0" r="0" b="0"/>
            <wp:docPr id="33" name="Рисунок 7" descr="\mathcal{4}\appro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thcal{4}\approx \,"/>
                    <pic:cNvPicPr>
                      <a:picLocks noChangeAspect="1" noChangeArrowheads="1"/>
                    </pic:cNvPicPr>
                  </pic:nvPicPr>
                  <pic:blipFill>
                    <a:blip r:embed="rId1430" cstate="print"/>
                    <a:srcRect/>
                    <a:stretch>
                      <a:fillRect/>
                    </a:stretch>
                  </pic:blipFill>
                  <pic:spPr bwMode="auto">
                    <a:xfrm>
                      <a:off x="0" y="0"/>
                      <a:ext cx="351155" cy="138430"/>
                    </a:xfrm>
                    <a:prstGeom prst="rect">
                      <a:avLst/>
                    </a:prstGeom>
                    <a:noFill/>
                    <a:ln w="9525">
                      <a:noFill/>
                      <a:miter lim="800000"/>
                      <a:headEnd/>
                      <a:tailEnd/>
                    </a:ln>
                  </pic:spPr>
                </pic:pic>
              </a:graphicData>
            </a:graphic>
          </wp:inline>
        </w:drawing>
      </w:r>
      <w:r w:rsidRPr="004E1928">
        <w:rPr>
          <w:color w:val="000000"/>
          <w:szCs w:val="28"/>
        </w:rPr>
        <w:t xml:space="preserve"> (0,99998-1,00003) кг = </w:t>
      </w:r>
      <w:smartTag w:uri="urn:schemas-microsoft-com:office:smarttags" w:element="metricconverter">
        <w:smartTagPr>
          <w:attr w:name="ProductID" w:val="-0,00005 кг"/>
        </w:smartTagPr>
        <w:r w:rsidRPr="004E1928">
          <w:rPr>
            <w:color w:val="000000"/>
            <w:szCs w:val="28"/>
          </w:rPr>
          <w:t>-</w:t>
        </w:r>
        <w:smartTag w:uri="urn:schemas-microsoft-com:office:smarttags" w:element="metricconverter">
          <w:smartTagPr>
            <w:attr w:name="ProductID" w:val="0,00005 кг"/>
          </w:smartTagPr>
          <w:r w:rsidRPr="004E1928">
            <w:rPr>
              <w:color w:val="000000"/>
              <w:szCs w:val="28"/>
            </w:rPr>
            <w:t>0,00005 кг</w:t>
          </w:r>
        </w:smartTag>
      </w:smartTag>
      <w:r w:rsidRPr="004E1928">
        <w:rPr>
          <w:color w:val="000000"/>
          <w:szCs w:val="28"/>
        </w:rPr>
        <w:t>. Оскільки результат зважування тіла близький до результату зважування гирі, це розраховане значення похибки можна прийняти за оцінку похибки результату зважування тіла.</w:t>
      </w:r>
    </w:p>
    <w:p w:rsidR="005B6394" w:rsidRPr="004E1928" w:rsidRDefault="005B6394" w:rsidP="005B6394">
      <w:pPr>
        <w:pStyle w:val="a3"/>
        <w:jc w:val="both"/>
        <w:rPr>
          <w:color w:val="000000"/>
          <w:szCs w:val="28"/>
          <w:lang w:val="uk-UA"/>
        </w:rPr>
      </w:pPr>
    </w:p>
    <w:p w:rsidR="005B6394" w:rsidRPr="004E1928" w:rsidRDefault="005B6394" w:rsidP="005B6394">
      <w:pPr>
        <w:pStyle w:val="31"/>
        <w:rPr>
          <w:b/>
          <w:bCs/>
          <w:color w:val="000000"/>
          <w:szCs w:val="28"/>
        </w:rPr>
      </w:pPr>
    </w:p>
    <w:p w:rsidR="005B6394" w:rsidRPr="004E1928" w:rsidRDefault="005B6394" w:rsidP="005B6394">
      <w:pPr>
        <w:pStyle w:val="31"/>
        <w:rPr>
          <w:b/>
          <w:bCs/>
          <w:color w:val="000000"/>
          <w:szCs w:val="28"/>
        </w:rPr>
      </w:pPr>
    </w:p>
    <w:p w:rsidR="005B6394" w:rsidRPr="004E1928" w:rsidRDefault="005B6394" w:rsidP="005B6394">
      <w:pPr>
        <w:pStyle w:val="31"/>
        <w:rPr>
          <w:b/>
          <w:bCs/>
          <w:color w:val="000000"/>
          <w:szCs w:val="28"/>
        </w:rPr>
      </w:pPr>
      <w:r w:rsidRPr="004E1928">
        <w:rPr>
          <w:b/>
          <w:bCs/>
          <w:color w:val="000000"/>
          <w:szCs w:val="28"/>
        </w:rPr>
        <w:lastRenderedPageBreak/>
        <w:t>7.1 Класифікація похибок вимірювань</w:t>
      </w:r>
    </w:p>
    <w:p w:rsidR="005B6394" w:rsidRPr="004E1928" w:rsidRDefault="005B6394" w:rsidP="005B6394">
      <w:pPr>
        <w:pStyle w:val="31"/>
        <w:rPr>
          <w:b/>
          <w:bCs/>
          <w:color w:val="000000"/>
          <w:szCs w:val="28"/>
        </w:rPr>
      </w:pP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В залежності від обраної класифікаційної ознаки існують різні класифікації похибок вимірювання, серед яких можна виділити найпоширеніші:</w:t>
      </w:r>
    </w:p>
    <w:p w:rsidR="005B6394" w:rsidRPr="004E1928" w:rsidRDefault="005B6394" w:rsidP="0068232C">
      <w:pPr>
        <w:numPr>
          <w:ilvl w:val="0"/>
          <w:numId w:val="22"/>
        </w:numPr>
        <w:shd w:val="clear" w:color="auto" w:fill="FFFFFF"/>
        <w:spacing w:after="0" w:line="240" w:lineRule="auto"/>
        <w:ind w:left="0"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формою вираження;</w:t>
      </w:r>
    </w:p>
    <w:p w:rsidR="005B6394" w:rsidRPr="004E1928" w:rsidRDefault="005B6394" w:rsidP="0068232C">
      <w:pPr>
        <w:numPr>
          <w:ilvl w:val="0"/>
          <w:numId w:val="22"/>
        </w:numPr>
        <w:shd w:val="clear" w:color="auto" w:fill="FFFFFF"/>
        <w:spacing w:after="0" w:line="240" w:lineRule="auto"/>
        <w:ind w:left="0"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джерелами виникнення;</w:t>
      </w:r>
    </w:p>
    <w:p w:rsidR="005B6394" w:rsidRPr="004E1928" w:rsidRDefault="005B6394" w:rsidP="0068232C">
      <w:pPr>
        <w:numPr>
          <w:ilvl w:val="0"/>
          <w:numId w:val="22"/>
        </w:numPr>
        <w:shd w:val="clear" w:color="auto" w:fill="FFFFFF"/>
        <w:spacing w:after="0" w:line="240" w:lineRule="auto"/>
        <w:ind w:left="0"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закономірностями виникнення та прояву.</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формою вираження похибки вимірювання поділяються на </w:t>
      </w:r>
      <w:r w:rsidRPr="004E1928">
        <w:rPr>
          <w:rFonts w:ascii="Times New Roman" w:hAnsi="Times New Roman" w:cs="Times New Roman"/>
          <w:b/>
          <w:bCs/>
          <w:color w:val="000000"/>
          <w:sz w:val="28"/>
          <w:szCs w:val="28"/>
          <w:lang w:val="uk-UA" w:eastAsia="uk-UA"/>
        </w:rPr>
        <w:t>абсолютні</w:t>
      </w:r>
      <w:r w:rsidRPr="004E1928">
        <w:rPr>
          <w:rFonts w:ascii="Times New Roman" w:hAnsi="Times New Roman" w:cs="Times New Roman"/>
          <w:color w:val="000000"/>
          <w:sz w:val="28"/>
          <w:szCs w:val="28"/>
          <w:lang w:val="uk-UA" w:eastAsia="uk-UA"/>
        </w:rPr>
        <w:t> та </w:t>
      </w:r>
      <w:r w:rsidRPr="004E1928">
        <w:rPr>
          <w:rFonts w:ascii="Times New Roman" w:hAnsi="Times New Roman" w:cs="Times New Roman"/>
          <w:b/>
          <w:bCs/>
          <w:color w:val="000000"/>
          <w:sz w:val="28"/>
          <w:szCs w:val="28"/>
          <w:lang w:val="uk-UA" w:eastAsia="uk-UA"/>
        </w:rPr>
        <w:t>відносні</w:t>
      </w:r>
      <w:r w:rsidRPr="004E1928">
        <w:rPr>
          <w:rFonts w:ascii="Times New Roman" w:hAnsi="Times New Roman" w:cs="Times New Roman"/>
          <w:color w:val="000000"/>
          <w:sz w:val="28"/>
          <w:szCs w:val="28"/>
          <w:lang w:val="uk-UA" w:eastAsia="uk-UA"/>
        </w:rPr>
        <w:t>.</w:t>
      </w:r>
    </w:p>
    <w:p w:rsidR="005B6394" w:rsidRPr="004E1928" w:rsidRDefault="00B55AED"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hyperlink r:id="rId1431" w:tooltip="Абсолютна похибка вимірювання" w:history="1">
        <w:r w:rsidR="005B6394" w:rsidRPr="004E1928">
          <w:rPr>
            <w:rFonts w:ascii="Times New Roman" w:hAnsi="Times New Roman" w:cs="Times New Roman"/>
            <w:b/>
            <w:bCs/>
            <w:color w:val="000000"/>
            <w:sz w:val="28"/>
            <w:szCs w:val="28"/>
            <w:lang w:val="uk-UA" w:eastAsia="uk-UA"/>
          </w:rPr>
          <w:t>Абсолютна похибка вимірювання</w:t>
        </w:r>
      </w:hyperlink>
      <w:r w:rsidR="005B6394" w:rsidRPr="004E1928">
        <w:rPr>
          <w:rFonts w:ascii="Times New Roman" w:hAnsi="Times New Roman" w:cs="Times New Roman"/>
          <w:color w:val="000000"/>
          <w:sz w:val="28"/>
          <w:szCs w:val="28"/>
          <w:lang w:val="uk-UA" w:eastAsia="uk-UA"/>
        </w:rPr>
        <w:t> - це похибка вимірювання, виражена в одиницях вимірюваної величин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Відносна похибка вимірювання</w:t>
      </w:r>
      <w:r w:rsidRPr="004E1928">
        <w:rPr>
          <w:rFonts w:ascii="Times New Roman" w:hAnsi="Times New Roman" w:cs="Times New Roman"/>
          <w:color w:val="000000"/>
          <w:sz w:val="28"/>
          <w:szCs w:val="28"/>
          <w:lang w:val="uk-UA" w:eastAsia="uk-UA"/>
        </w:rPr>
        <w:t> - це похибка вимірювання, виражена як відношення абсолютної похибки </w:t>
      </w:r>
      <w:r w:rsidRPr="004E1928">
        <w:rPr>
          <w:rFonts w:ascii="Times New Roman" w:hAnsi="Times New Roman" w:cs="Times New Roman"/>
          <w:noProof/>
          <w:color w:val="000000"/>
          <w:sz w:val="28"/>
          <w:szCs w:val="28"/>
        </w:rPr>
        <w:drawing>
          <wp:inline distT="0" distB="0" distL="0" distR="0">
            <wp:extent cx="1020445" cy="191135"/>
            <wp:effectExtent l="0" t="0" r="8255" b="0"/>
            <wp:docPr id="34" name="Рисунок 8" descr="\mathcal{4}=|x-x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athcal{4}=|x-x_{d}|"/>
                    <pic:cNvPicPr>
                      <a:picLocks noChangeAspect="1" noChangeArrowheads="1"/>
                    </pic:cNvPicPr>
                  </pic:nvPicPr>
                  <pic:blipFill>
                    <a:blip r:embed="rId1432" cstate="print"/>
                    <a:srcRect/>
                    <a:stretch>
                      <a:fillRect/>
                    </a:stretch>
                  </pic:blipFill>
                  <pic:spPr bwMode="auto">
                    <a:xfrm>
                      <a:off x="0" y="0"/>
                      <a:ext cx="1020445" cy="191135"/>
                    </a:xfrm>
                    <a:prstGeom prst="rect">
                      <a:avLst/>
                    </a:prstGeom>
                    <a:noFill/>
                    <a:ln w="9525">
                      <a:noFill/>
                      <a:miter lim="800000"/>
                      <a:headEnd/>
                      <a:tailEnd/>
                    </a:ln>
                  </pic:spPr>
                </pic:pic>
              </a:graphicData>
            </a:graphic>
          </wp:inline>
        </w:drawing>
      </w:r>
      <w:r w:rsidRPr="004E1928">
        <w:rPr>
          <w:rFonts w:ascii="Times New Roman" w:hAnsi="Times New Roman" w:cs="Times New Roman"/>
          <w:color w:val="000000"/>
          <w:sz w:val="28"/>
          <w:szCs w:val="28"/>
          <w:lang w:val="uk-UA" w:eastAsia="uk-UA"/>
        </w:rPr>
        <w:t> до виміряного значе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Відносну похибку у частках вимірюваної величини або у відсотках знаходять із співвідношень</w:t>
      </w:r>
    </w:p>
    <w:p w:rsidR="005B6394" w:rsidRPr="004E1928" w:rsidRDefault="005B6394" w:rsidP="005B6394">
      <w:pPr>
        <w:shd w:val="clear" w:color="auto" w:fill="FFFFFF"/>
        <w:spacing w:after="0" w:line="240" w:lineRule="auto"/>
        <w:ind w:firstLine="2760"/>
        <w:jc w:val="both"/>
        <w:rPr>
          <w:rFonts w:ascii="Times New Roman" w:hAnsi="Times New Roman" w:cs="Times New Roman"/>
          <w:color w:val="000000"/>
          <w:sz w:val="28"/>
          <w:szCs w:val="28"/>
          <w:lang w:val="uk-UA" w:eastAsia="uk-UA"/>
        </w:rPr>
      </w:pPr>
      <w:r w:rsidRPr="004E1928">
        <w:rPr>
          <w:rFonts w:ascii="Times New Roman" w:hAnsi="Times New Roman" w:cs="Times New Roman"/>
          <w:noProof/>
          <w:color w:val="000000"/>
          <w:sz w:val="28"/>
          <w:szCs w:val="28"/>
        </w:rPr>
        <w:drawing>
          <wp:inline distT="0" distB="0" distL="0" distR="0">
            <wp:extent cx="553085" cy="425450"/>
            <wp:effectExtent l="19050" t="0" r="0" b="0"/>
            <wp:docPr id="35" name="Рисунок 9" descr="\delta=\frac{\mathcal{4}}{x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lta=\frac{\mathcal{4}}{x_{d}}\,"/>
                    <pic:cNvPicPr>
                      <a:picLocks noChangeAspect="1" noChangeArrowheads="1"/>
                    </pic:cNvPicPr>
                  </pic:nvPicPr>
                  <pic:blipFill>
                    <a:blip r:embed="rId1433" cstate="print"/>
                    <a:srcRect/>
                    <a:stretch>
                      <a:fillRect/>
                    </a:stretch>
                  </pic:blipFill>
                  <pic:spPr bwMode="auto">
                    <a:xfrm>
                      <a:off x="0" y="0"/>
                      <a:ext cx="553085" cy="425450"/>
                    </a:xfrm>
                    <a:prstGeom prst="rect">
                      <a:avLst/>
                    </a:prstGeom>
                    <a:noFill/>
                    <a:ln w="9525">
                      <a:noFill/>
                      <a:miter lim="800000"/>
                      <a:headEnd/>
                      <a:tailEnd/>
                    </a:ln>
                  </pic:spPr>
                </pic:pic>
              </a:graphicData>
            </a:graphic>
          </wp:inline>
        </w:drawing>
      </w:r>
      <w:r w:rsidRPr="004E1928">
        <w:rPr>
          <w:rFonts w:ascii="Times New Roman" w:hAnsi="Times New Roman" w:cs="Times New Roman"/>
          <w:color w:val="000000"/>
          <w:sz w:val="28"/>
          <w:szCs w:val="28"/>
          <w:lang w:val="uk-UA" w:eastAsia="uk-UA"/>
        </w:rPr>
        <w:t xml:space="preserve">         або        </w:t>
      </w:r>
      <w:r w:rsidRPr="004E1928">
        <w:rPr>
          <w:rFonts w:ascii="Times New Roman" w:hAnsi="Times New Roman" w:cs="Times New Roman"/>
          <w:noProof/>
          <w:color w:val="000000"/>
          <w:sz w:val="28"/>
          <w:szCs w:val="28"/>
        </w:rPr>
        <w:drawing>
          <wp:inline distT="0" distB="0" distL="0" distR="0">
            <wp:extent cx="1062990" cy="425450"/>
            <wp:effectExtent l="19050" t="0" r="3810" b="0"/>
            <wp:docPr id="36" name="Рисунок 10" descr="\delta=\frac{\mathcal{4}}{x_{d}}1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lta=\frac{\mathcal{4}}{x_{d}}100 %\,,"/>
                    <pic:cNvPicPr>
                      <a:picLocks noChangeAspect="1" noChangeArrowheads="1"/>
                    </pic:cNvPicPr>
                  </pic:nvPicPr>
                  <pic:blipFill>
                    <a:blip r:embed="rId1434" cstate="print"/>
                    <a:srcRect/>
                    <a:stretch>
                      <a:fillRect/>
                    </a:stretch>
                  </pic:blipFill>
                  <pic:spPr bwMode="auto">
                    <a:xfrm>
                      <a:off x="0" y="0"/>
                      <a:ext cx="1062990" cy="425450"/>
                    </a:xfrm>
                    <a:prstGeom prst="rect">
                      <a:avLst/>
                    </a:prstGeom>
                    <a:noFill/>
                    <a:ln w="9525">
                      <a:noFill/>
                      <a:miter lim="800000"/>
                      <a:headEnd/>
                      <a:tailEnd/>
                    </a:ln>
                  </pic:spPr>
                </pic:pic>
              </a:graphicData>
            </a:graphic>
          </wp:inline>
        </w:drawing>
      </w:r>
    </w:p>
    <w:p w:rsidR="005B6394" w:rsidRPr="004E1928" w:rsidRDefault="005B6394" w:rsidP="005B6394">
      <w:pPr>
        <w:shd w:val="clear" w:color="auto" w:fill="FFFFFF"/>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де </w:t>
      </w:r>
      <w:r w:rsidRPr="004E1928">
        <w:rPr>
          <w:rFonts w:ascii="Times New Roman" w:hAnsi="Times New Roman" w:cs="Times New Roman"/>
          <w:noProof/>
          <w:color w:val="000000"/>
          <w:sz w:val="28"/>
          <w:szCs w:val="28"/>
        </w:rPr>
        <w:drawing>
          <wp:inline distT="0" distB="0" distL="0" distR="0">
            <wp:extent cx="106045" cy="85090"/>
            <wp:effectExtent l="19050" t="0" r="8255" b="0"/>
            <wp:docPr id="37" name="Рисунок 11" descr="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x\,"/>
                    <pic:cNvPicPr>
                      <a:picLocks noChangeAspect="1" noChangeArrowheads="1"/>
                    </pic:cNvPicPr>
                  </pic:nvPicPr>
                  <pic:blipFill>
                    <a:blip r:embed="rId1423" cstate="print"/>
                    <a:srcRect/>
                    <a:stretch>
                      <a:fillRect/>
                    </a:stretch>
                  </pic:blipFill>
                  <pic:spPr bwMode="auto">
                    <a:xfrm>
                      <a:off x="0" y="0"/>
                      <a:ext cx="106045" cy="85090"/>
                    </a:xfrm>
                    <a:prstGeom prst="rect">
                      <a:avLst/>
                    </a:prstGeom>
                    <a:noFill/>
                    <a:ln w="9525">
                      <a:noFill/>
                      <a:miter lim="800000"/>
                      <a:headEnd/>
                      <a:tailEnd/>
                    </a:ln>
                  </pic:spPr>
                </pic:pic>
              </a:graphicData>
            </a:graphic>
          </wp:inline>
        </w:drawing>
      </w:r>
      <w:r w:rsidRPr="004E1928">
        <w:rPr>
          <w:rFonts w:ascii="Times New Roman" w:hAnsi="Times New Roman" w:cs="Times New Roman"/>
          <w:color w:val="000000"/>
          <w:sz w:val="28"/>
          <w:szCs w:val="28"/>
          <w:lang w:val="uk-UA" w:eastAsia="uk-UA"/>
        </w:rPr>
        <w:t> - результат вимірювання або дійсне значення вимірюваної фізичної величини, a </w:t>
      </w:r>
      <w:r w:rsidRPr="004E1928">
        <w:rPr>
          <w:rFonts w:ascii="Times New Roman" w:hAnsi="Times New Roman" w:cs="Times New Roman"/>
          <w:noProof/>
          <w:color w:val="000000"/>
          <w:sz w:val="28"/>
          <w:szCs w:val="28"/>
        </w:rPr>
        <w:drawing>
          <wp:inline distT="0" distB="0" distL="0" distR="0">
            <wp:extent cx="180975" cy="116840"/>
            <wp:effectExtent l="19050" t="0" r="9525" b="0"/>
            <wp:docPr id="38" name="Рисунок 12" descr="x_{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x_{d}"/>
                    <pic:cNvPicPr>
                      <a:picLocks noChangeAspect="1" noChangeArrowheads="1"/>
                    </pic:cNvPicPr>
                  </pic:nvPicPr>
                  <pic:blipFill>
                    <a:blip r:embed="rId1435" cstate="print"/>
                    <a:srcRect/>
                    <a:stretch>
                      <a:fillRect/>
                    </a:stretch>
                  </pic:blipFill>
                  <pic:spPr bwMode="auto">
                    <a:xfrm>
                      <a:off x="0" y="0"/>
                      <a:ext cx="180975" cy="116840"/>
                    </a:xfrm>
                    <a:prstGeom prst="rect">
                      <a:avLst/>
                    </a:prstGeom>
                    <a:noFill/>
                    <a:ln w="9525">
                      <a:noFill/>
                      <a:miter lim="800000"/>
                      <a:headEnd/>
                      <a:tailEnd/>
                    </a:ln>
                  </pic:spPr>
                </pic:pic>
              </a:graphicData>
            </a:graphic>
          </wp:inline>
        </w:drawing>
      </w:r>
      <w:r w:rsidRPr="004E1928">
        <w:rPr>
          <w:rFonts w:ascii="Times New Roman" w:hAnsi="Times New Roman" w:cs="Times New Roman"/>
          <w:color w:val="000000"/>
          <w:sz w:val="28"/>
          <w:szCs w:val="28"/>
          <w:lang w:val="uk-UA" w:eastAsia="uk-UA"/>
        </w:rPr>
        <w:t> - дійсне, абсолютне значення вимірювальної величини (табличне).</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Вираження похибок вимірювання в абсолютній або відносній формі обумовлено історичними традиціями, які склалися в певних галузях вимірювань. Ці традиції часто знаходять закріплення в нормативних документах.</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джерелами виникнення похибки вимірювання бувають </w:t>
      </w:r>
      <w:r w:rsidRPr="004E1928">
        <w:rPr>
          <w:rFonts w:ascii="Times New Roman" w:hAnsi="Times New Roman" w:cs="Times New Roman"/>
          <w:b/>
          <w:bCs/>
          <w:color w:val="000000"/>
          <w:sz w:val="28"/>
          <w:szCs w:val="28"/>
          <w:lang w:val="uk-UA" w:eastAsia="uk-UA"/>
        </w:rPr>
        <w:t>інструментальні</w:t>
      </w:r>
      <w:r w:rsidRPr="004E1928">
        <w:rPr>
          <w:rFonts w:ascii="Times New Roman" w:hAnsi="Times New Roman" w:cs="Times New Roman"/>
          <w:color w:val="000000"/>
          <w:sz w:val="28"/>
          <w:szCs w:val="28"/>
          <w:lang w:val="uk-UA" w:eastAsia="uk-UA"/>
        </w:rPr>
        <w:t>, </w:t>
      </w:r>
      <w:r w:rsidRPr="004E1928">
        <w:rPr>
          <w:rFonts w:ascii="Times New Roman" w:hAnsi="Times New Roman" w:cs="Times New Roman"/>
          <w:b/>
          <w:bCs/>
          <w:color w:val="000000"/>
          <w:sz w:val="28"/>
          <w:szCs w:val="28"/>
          <w:lang w:val="uk-UA" w:eastAsia="uk-UA"/>
        </w:rPr>
        <w:t>методичні</w:t>
      </w:r>
      <w:r w:rsidRPr="004E1928">
        <w:rPr>
          <w:rFonts w:ascii="Times New Roman" w:hAnsi="Times New Roman" w:cs="Times New Roman"/>
          <w:color w:val="000000"/>
          <w:sz w:val="28"/>
          <w:szCs w:val="28"/>
          <w:lang w:val="uk-UA" w:eastAsia="uk-UA"/>
        </w:rPr>
        <w:t> та </w:t>
      </w:r>
      <w:r w:rsidRPr="004E1928">
        <w:rPr>
          <w:rFonts w:ascii="Times New Roman" w:hAnsi="Times New Roman" w:cs="Times New Roman"/>
          <w:b/>
          <w:bCs/>
          <w:color w:val="000000"/>
          <w:sz w:val="28"/>
          <w:szCs w:val="28"/>
          <w:lang w:val="uk-UA" w:eastAsia="uk-UA"/>
        </w:rPr>
        <w:t>особисті</w:t>
      </w:r>
      <w:r w:rsidRPr="004E1928">
        <w:rPr>
          <w:rFonts w:ascii="Times New Roman" w:hAnsi="Times New Roman" w:cs="Times New Roman"/>
          <w:color w:val="000000"/>
          <w:sz w:val="28"/>
          <w:szCs w:val="28"/>
          <w:lang w:val="uk-UA" w:eastAsia="uk-UA"/>
        </w:rPr>
        <w:t> (похибки оператора).</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Інструментальна похибка</w:t>
      </w:r>
      <w:r w:rsidRPr="004E1928">
        <w:rPr>
          <w:rFonts w:ascii="Times New Roman" w:hAnsi="Times New Roman" w:cs="Times New Roman"/>
          <w:color w:val="000000"/>
          <w:sz w:val="28"/>
          <w:szCs w:val="28"/>
          <w:lang w:val="uk-UA" w:eastAsia="uk-UA"/>
        </w:rPr>
        <w:t> - складова похибки вимірювання, зумовлена властивостями засобу вимірювання. Ця похибка в свою чергу може містити кілька компонентів, зокрема, </w:t>
      </w:r>
      <w:hyperlink r:id="rId1436" w:tooltip="Абсолютна похибка засобу вимірювання" w:history="1">
        <w:r w:rsidRPr="004E1928">
          <w:rPr>
            <w:rFonts w:ascii="Times New Roman" w:hAnsi="Times New Roman" w:cs="Times New Roman"/>
            <w:color w:val="000000"/>
            <w:sz w:val="28"/>
            <w:szCs w:val="28"/>
            <w:lang w:val="uk-UA" w:eastAsia="uk-UA"/>
          </w:rPr>
          <w:t>похибку засобу вимірювання</w:t>
        </w:r>
      </w:hyperlink>
      <w:r w:rsidRPr="004E1928">
        <w:rPr>
          <w:rFonts w:ascii="Times New Roman" w:hAnsi="Times New Roman" w:cs="Times New Roman"/>
          <w:color w:val="000000"/>
          <w:sz w:val="28"/>
          <w:szCs w:val="28"/>
          <w:lang w:val="uk-UA" w:eastAsia="uk-UA"/>
        </w:rPr>
        <w:t> та похибку обумовлену взаємодією засобу вимірювання з об'єктом вимірю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Методична похибка</w:t>
      </w:r>
      <w:r w:rsidRPr="004E1928">
        <w:rPr>
          <w:rFonts w:ascii="Times New Roman" w:hAnsi="Times New Roman" w:cs="Times New Roman"/>
          <w:color w:val="000000"/>
          <w:sz w:val="28"/>
          <w:szCs w:val="28"/>
          <w:lang w:val="uk-UA" w:eastAsia="uk-UA"/>
        </w:rPr>
        <w:t> — складова похибки вимірювання, обумовлена недосконалістю методу вимірювання або невідповідністю об'єкта вимірювання його моделі, прийнятій для вимірю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Похибка оператора</w:t>
      </w:r>
      <w:r w:rsidRPr="004E1928">
        <w:rPr>
          <w:rFonts w:ascii="Times New Roman" w:hAnsi="Times New Roman" w:cs="Times New Roman"/>
          <w:color w:val="000000"/>
          <w:sz w:val="28"/>
          <w:szCs w:val="28"/>
          <w:lang w:val="uk-UA" w:eastAsia="uk-UA"/>
        </w:rPr>
        <w:t> - складова похибки вимірювання, обумовлена індивідуальними властивостями оператора.</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Дана класифікація зручна для ідентифікації компонентів повної похибки вимірювання з метою її оціню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а закономірностями виникнення та прояву розрізняють </w:t>
      </w:r>
      <w:hyperlink r:id="rId1437" w:tooltip="Систематична похибка" w:history="1">
        <w:r w:rsidRPr="004E1928">
          <w:rPr>
            <w:rFonts w:ascii="Times New Roman" w:hAnsi="Times New Roman" w:cs="Times New Roman"/>
            <w:b/>
            <w:bCs/>
            <w:color w:val="000000"/>
            <w:sz w:val="28"/>
            <w:szCs w:val="28"/>
            <w:lang w:val="uk-UA" w:eastAsia="uk-UA"/>
          </w:rPr>
          <w:t>систематичні</w:t>
        </w:r>
      </w:hyperlink>
      <w:r w:rsidRPr="004E1928">
        <w:rPr>
          <w:rFonts w:ascii="Times New Roman" w:hAnsi="Times New Roman" w:cs="Times New Roman"/>
          <w:color w:val="000000"/>
          <w:sz w:val="28"/>
          <w:szCs w:val="28"/>
          <w:lang w:val="uk-UA" w:eastAsia="uk-UA"/>
        </w:rPr>
        <w:t> та </w:t>
      </w:r>
      <w:hyperlink r:id="rId1438" w:tooltip="Випадкова похибка" w:history="1">
        <w:r w:rsidRPr="004E1928">
          <w:rPr>
            <w:rFonts w:ascii="Times New Roman" w:hAnsi="Times New Roman" w:cs="Times New Roman"/>
            <w:b/>
            <w:bCs/>
            <w:color w:val="000000"/>
            <w:sz w:val="28"/>
            <w:szCs w:val="28"/>
            <w:lang w:val="uk-UA" w:eastAsia="uk-UA"/>
          </w:rPr>
          <w:t>випадкові</w:t>
        </w:r>
      </w:hyperlink>
      <w:r w:rsidRPr="004E1928">
        <w:rPr>
          <w:rFonts w:ascii="Times New Roman" w:hAnsi="Times New Roman" w:cs="Times New Roman"/>
          <w:color w:val="000000"/>
          <w:sz w:val="28"/>
          <w:szCs w:val="28"/>
          <w:lang w:val="uk-UA" w:eastAsia="uk-UA"/>
        </w:rPr>
        <w:t> похибк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lastRenderedPageBreak/>
        <w:t>Систематична похибка</w:t>
      </w:r>
      <w:r w:rsidRPr="004E1928">
        <w:rPr>
          <w:rFonts w:ascii="Times New Roman" w:hAnsi="Times New Roman" w:cs="Times New Roman"/>
          <w:color w:val="000000"/>
          <w:sz w:val="28"/>
          <w:szCs w:val="28"/>
          <w:lang w:val="uk-UA" w:eastAsia="uk-UA"/>
        </w:rPr>
        <w:t> - складова загальної похибки вимірювання, яка залишається постійною або закономірно змінюється під час повторних вимірювань однієї і тієї ж величин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Випадкова похибка</w:t>
      </w:r>
      <w:r w:rsidRPr="004E1928">
        <w:rPr>
          <w:rFonts w:ascii="Times New Roman" w:hAnsi="Times New Roman" w:cs="Times New Roman"/>
          <w:color w:val="000000"/>
          <w:sz w:val="28"/>
          <w:szCs w:val="28"/>
          <w:lang w:val="uk-UA" w:eastAsia="uk-UA"/>
        </w:rPr>
        <w:t> - складова загальної похибки вимірювання, яка змінюється випадковим чином (як за знаком, так і за величиною) під час повторних вимірювань однієї і тієї ж величини. Таким чином, повна похибка вимірювання є сумою систематичної та випадкової похибок. Випадкові похибки можна виявити шляхом проведення повторних вимірювань, оскільки вони призводять до мінливості їх результатів. В цьому відношенні небезпечнішими є систематичні похибки, оскільки вони часто лишаються непоміченими. Якщо змінну систематичну похибку ще можна виявити за результатами повторних вимірювань методами </w:t>
      </w:r>
      <w:hyperlink r:id="rId1439" w:tooltip="Дисперсійний аналіз" w:history="1">
        <w:r w:rsidRPr="004E1928">
          <w:rPr>
            <w:rFonts w:ascii="Times New Roman" w:hAnsi="Times New Roman" w:cs="Times New Roman"/>
            <w:color w:val="000000"/>
            <w:sz w:val="28"/>
            <w:szCs w:val="28"/>
            <w:lang w:val="uk-UA" w:eastAsia="uk-UA"/>
          </w:rPr>
          <w:t>дисперсійного аналізу</w:t>
        </w:r>
      </w:hyperlink>
      <w:r w:rsidRPr="004E1928">
        <w:rPr>
          <w:rFonts w:ascii="Times New Roman" w:hAnsi="Times New Roman" w:cs="Times New Roman"/>
          <w:color w:val="000000"/>
          <w:sz w:val="28"/>
          <w:szCs w:val="28"/>
          <w:lang w:val="uk-UA" w:eastAsia="uk-UA"/>
        </w:rPr>
        <w:t> або інженерними методами, то не існує математичних методів для виявлення постійних систематичних похибок. Постійні систематичні похибки можуть бути виявлені в результаті ретельного аналізу вимірювальної процедури (методики вимірювання) або експериментально в результаті спеціальних дослідженнь.</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Класифікація похибок за закономірностями виникнення та прояву використовуєтьс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1. Під час розрахунку характеристик похибки вимірювання. В залежності від того, до систематичних чи випадкових відносяться ті чи інші похибки, використовуються різні методи їх суму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2. Під час вибору способів зменшення повної похибки, якщо вона перевищує прийнятне значення. Способи усунення, врахування або зменшення похибки кінцевого результату вимірювання залежать також від того, до якої групи - систематичних чи випадкових похибок - відносяться ті чи інші компоненти повної похибки вимірю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В окрему групу слід виділити надмірні похибк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bCs/>
          <w:color w:val="000000"/>
          <w:sz w:val="28"/>
          <w:szCs w:val="28"/>
          <w:lang w:val="uk-UA" w:eastAsia="uk-UA"/>
        </w:rPr>
        <w:t>Надмірна похибка</w:t>
      </w:r>
      <w:r w:rsidRPr="004E1928">
        <w:rPr>
          <w:rFonts w:ascii="Times New Roman" w:hAnsi="Times New Roman" w:cs="Times New Roman"/>
          <w:color w:val="000000"/>
          <w:sz w:val="28"/>
          <w:szCs w:val="28"/>
          <w:lang w:val="uk-UA" w:eastAsia="uk-UA"/>
        </w:rPr>
        <w:t> - похибка вимірювання, яка істотно перевищує очікувану за даних умов похибку.</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Результати, що містять надмірну похибку, називаються </w:t>
      </w:r>
      <w:hyperlink r:id="rId1440" w:tooltip="Промах" w:history="1">
        <w:r w:rsidRPr="004E1928">
          <w:rPr>
            <w:rFonts w:ascii="Times New Roman" w:hAnsi="Times New Roman" w:cs="Times New Roman"/>
            <w:b/>
            <w:color w:val="000000"/>
            <w:sz w:val="28"/>
            <w:szCs w:val="28"/>
            <w:lang w:val="uk-UA" w:eastAsia="uk-UA"/>
          </w:rPr>
          <w:t>промахами</w:t>
        </w:r>
      </w:hyperlink>
      <w:r w:rsidRPr="004E1928">
        <w:rPr>
          <w:rFonts w:ascii="Times New Roman" w:hAnsi="Times New Roman" w:cs="Times New Roman"/>
          <w:color w:val="000000"/>
          <w:sz w:val="28"/>
          <w:szCs w:val="28"/>
          <w:lang w:val="uk-UA" w:eastAsia="uk-UA"/>
        </w:rPr>
        <w:t>. Такі результати необхідно виявляти та вилучат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Для виключення промахів з великої вибірки можна користуватися правилом 2σ або 3σ. Для промаху х* розраховується абсолютне значення різниці |х* - х′|. При довірчій імовірності Р = 0,95 х* відкидається, якщо |х* - х′|&gt; 2σ, а при Р = 0,997, якщо |х* - х′| &gt; 3σ.</w:t>
      </w:r>
    </w:p>
    <w:p w:rsidR="005B6394" w:rsidRPr="004E1928" w:rsidRDefault="005B6394" w:rsidP="005B6394">
      <w:pPr>
        <w:spacing w:after="0" w:line="240" w:lineRule="auto"/>
        <w:ind w:firstLine="720"/>
        <w:jc w:val="both"/>
        <w:rPr>
          <w:rFonts w:ascii="Times New Roman" w:hAnsi="Times New Roman" w:cs="Times New Roman"/>
          <w:b/>
          <w:sz w:val="28"/>
          <w:szCs w:val="28"/>
          <w:lang w:val="uk-UA"/>
        </w:rPr>
      </w:pPr>
    </w:p>
    <w:p w:rsidR="005B6394" w:rsidRPr="004E1928" w:rsidRDefault="005B6394" w:rsidP="005B6394">
      <w:pPr>
        <w:spacing w:after="0" w:line="240" w:lineRule="auto"/>
        <w:ind w:firstLine="720"/>
        <w:jc w:val="both"/>
        <w:rPr>
          <w:rFonts w:ascii="Times New Roman" w:hAnsi="Times New Roman" w:cs="Times New Roman"/>
          <w:sz w:val="28"/>
          <w:szCs w:val="28"/>
          <w:lang w:val="uk-UA"/>
        </w:rPr>
      </w:pPr>
      <w:r w:rsidRPr="004E1928">
        <w:rPr>
          <w:rFonts w:ascii="Times New Roman" w:hAnsi="Times New Roman" w:cs="Times New Roman"/>
          <w:b/>
          <w:sz w:val="28"/>
          <w:szCs w:val="28"/>
          <w:lang w:val="uk-UA"/>
        </w:rPr>
        <w:t>Див. також: Похибка засобів вимірювань (Засоби вимірювань)</w:t>
      </w:r>
    </w:p>
    <w:p w:rsidR="005B6394" w:rsidRPr="004E1928" w:rsidRDefault="005B6394" w:rsidP="005B6394">
      <w:pPr>
        <w:pBdr>
          <w:bottom w:val="single" w:sz="6" w:space="0" w:color="A2A9B1"/>
        </w:pBdr>
        <w:shd w:val="clear" w:color="auto" w:fill="FFFFFF"/>
        <w:spacing w:after="0" w:line="240" w:lineRule="auto"/>
        <w:outlineLvl w:val="1"/>
        <w:rPr>
          <w:rFonts w:ascii="Times New Roman" w:hAnsi="Times New Roman" w:cs="Times New Roman"/>
          <w:color w:val="000000"/>
          <w:sz w:val="28"/>
          <w:szCs w:val="28"/>
        </w:rPr>
      </w:pPr>
      <w:r w:rsidRPr="004E1928">
        <w:rPr>
          <w:rFonts w:ascii="Times New Roman" w:hAnsi="Times New Roman" w:cs="Times New Roman"/>
          <w:color w:val="000000"/>
          <w:sz w:val="28"/>
          <w:szCs w:val="28"/>
        </w:rPr>
        <w:t>Характеристики похибок вимірюванн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 xml:space="preserve">Використання оцінок похибок пов'язане з певними проблемами. По-перше, доволі часто в зв'язку з відсутністю еталонів, мір фізичних величин належної точності чи точніших методик прийнятне наближення до істинного значення (дійсне значення) є недоступним. По-друге, експериментальне оцінювання похибок може бути неприйнятним економічно через великі затрати на постановку відповідного експерименту. І, нарешті, якщо похибка </w:t>
      </w:r>
      <w:r w:rsidRPr="004E1928">
        <w:rPr>
          <w:rFonts w:ascii="Times New Roman" w:hAnsi="Times New Roman" w:cs="Times New Roman"/>
          <w:color w:val="000000"/>
          <w:sz w:val="28"/>
          <w:szCs w:val="28"/>
          <w:lang w:val="uk-UA" w:eastAsia="uk-UA"/>
        </w:rPr>
        <w:lastRenderedPageBreak/>
        <w:t>має істотну випадкову складову, приписування оцінки похибки, одержаної під час певного вимірювання, результатам інших вимірювань є некоректним в силу того, що значення їх похибок можуть значно відрізнятися.</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З врахуванням того, що похибка вимірювання має випадкову складову, тобто є випадковою величиною, найбільш повно охарактеризувати похибку вимірювання можна за допомогою її </w:t>
      </w:r>
      <w:hyperlink r:id="rId1441" w:tooltip="Закон розподілу" w:history="1">
        <w:r w:rsidRPr="004E1928">
          <w:rPr>
            <w:rFonts w:ascii="Times New Roman" w:hAnsi="Times New Roman" w:cs="Times New Roman"/>
            <w:color w:val="000000"/>
            <w:sz w:val="28"/>
            <w:szCs w:val="28"/>
            <w:lang w:val="uk-UA" w:eastAsia="uk-UA"/>
          </w:rPr>
          <w:t>закону розподілу</w:t>
        </w:r>
      </w:hyperlink>
      <w:r w:rsidRPr="004E1928">
        <w:rPr>
          <w:rFonts w:ascii="Times New Roman" w:hAnsi="Times New Roman" w:cs="Times New Roman"/>
          <w:color w:val="000000"/>
          <w:sz w:val="28"/>
          <w:szCs w:val="28"/>
          <w:lang w:val="uk-UA" w:eastAsia="uk-UA"/>
        </w:rPr>
        <w:t>. Однак встановлення виду закону розподілу вимагає значних затрат ресурсів та часу. Тому на практиці для опису похибок найчастіше використовують певні характеристики, які можуть бути оцінені за менших затрат.</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Характеристики похибок вимірювання поділяються на точкові та інтервальні.</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Точковою характеристикою похибки є її </w:t>
      </w:r>
      <w:hyperlink r:id="rId1442" w:tooltip="Стандартне відхилення" w:history="1">
        <w:r w:rsidRPr="004E1928">
          <w:rPr>
            <w:rFonts w:ascii="Times New Roman" w:hAnsi="Times New Roman" w:cs="Times New Roman"/>
            <w:color w:val="000000"/>
            <w:sz w:val="28"/>
            <w:szCs w:val="28"/>
            <w:lang w:val="uk-UA" w:eastAsia="uk-UA"/>
          </w:rPr>
          <w:t>середнє квадратичне (стандартне) відхилення</w:t>
        </w:r>
      </w:hyperlink>
      <w:r w:rsidRPr="004E1928">
        <w:rPr>
          <w:rFonts w:ascii="Times New Roman" w:hAnsi="Times New Roman" w:cs="Times New Roman"/>
          <w:color w:val="000000"/>
          <w:sz w:val="28"/>
          <w:szCs w:val="28"/>
          <w:lang w:val="uk-UA" w:eastAsia="uk-UA"/>
        </w:rPr>
        <w:t>. Стандартне відхилення виражається одним числом, якому на числовій осі відповідає точка. Тому цей параметр і отримав назву точкової характеристики.</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Інтервальна характеристика задається у вигляді границь, в яких похибка знаходиться з певною ймовірністю </w:t>
      </w:r>
      <w:r w:rsidRPr="004E1928">
        <w:rPr>
          <w:rFonts w:ascii="Times New Roman" w:hAnsi="Times New Roman" w:cs="Times New Roman"/>
          <w:color w:val="000000"/>
          <w:sz w:val="28"/>
          <w:szCs w:val="28"/>
          <w:lang w:val="en-US" w:eastAsia="uk-UA"/>
        </w:rPr>
        <w:t>P</w:t>
      </w:r>
      <w:r w:rsidRPr="004E1928">
        <w:rPr>
          <w:rFonts w:ascii="Times New Roman" w:hAnsi="Times New Roman" w:cs="Times New Roman"/>
          <w:color w:val="000000"/>
          <w:sz w:val="28"/>
          <w:szCs w:val="28"/>
          <w:lang w:val="uk-UA" w:eastAsia="uk-UA"/>
        </w:rPr>
        <w:t>. Самі границі називають довірчими границями похибки, а вказану ймовірність — довірчою ймовірністю. Оскільки границі обмежують на числовій осі певний інтервал значень, який називають довірчим інтервалом, цю характеристику і називають інтервальною.</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Ширина довірчого інтервалу залежить від значення довірчої ймовірності — при її зростанні ширина також зростає. Значення </w:t>
      </w:r>
      <w:r w:rsidRPr="004E1928">
        <w:rPr>
          <w:rFonts w:ascii="Times New Roman" w:hAnsi="Times New Roman" w:cs="Times New Roman"/>
          <w:color w:val="000000"/>
          <w:sz w:val="28"/>
          <w:szCs w:val="28"/>
          <w:lang w:val="en-US" w:eastAsia="uk-UA"/>
        </w:rPr>
        <w:t>P</w:t>
      </w:r>
      <w:r w:rsidR="00B55AED" w:rsidRPr="00B55AED">
        <w:rPr>
          <w:rFonts w:ascii="Times New Roman" w:hAnsi="Times New Roman" w:cs="Times New Roman"/>
          <w:color w:val="000000"/>
          <w:sz w:val="28"/>
          <w:szCs w:val="28"/>
          <w:lang w:val="uk-UA" w:eastAsia="uk-UA"/>
        </w:rPr>
        <w:pict>
          <v:shape id="_x0000_i1502" type="#_x0000_t75" alt="{\displaystyle P\,}" style="width:22.45pt;height:22.45pt"/>
        </w:pict>
      </w:r>
      <w:r w:rsidRPr="004E1928">
        <w:rPr>
          <w:rFonts w:ascii="Times New Roman" w:hAnsi="Times New Roman" w:cs="Times New Roman"/>
          <w:color w:val="000000"/>
          <w:sz w:val="28"/>
          <w:szCs w:val="28"/>
          <w:lang w:val="uk-UA" w:eastAsia="uk-UA"/>
        </w:rPr>
        <w:t> повинно бути достатньо високим, оскільки це визначає довіру до результату, однак, в той же час, необхідно забезпечити, щоб довірчий інтервал був не занадто широким, оскільки тоді він буде непридатним для практичного використання. За умовчанням для технічних вимірювань приймається </w:t>
      </w:r>
      <w:r w:rsidRPr="004E1928">
        <w:rPr>
          <w:rFonts w:ascii="Times New Roman" w:hAnsi="Times New Roman" w:cs="Times New Roman"/>
          <w:color w:val="000000"/>
          <w:sz w:val="28"/>
          <w:szCs w:val="28"/>
          <w:lang w:val="en-US" w:eastAsia="uk-UA"/>
        </w:rPr>
        <w:t>P</w:t>
      </w:r>
      <w:r w:rsidR="00B55AED" w:rsidRPr="00B55AED">
        <w:rPr>
          <w:rFonts w:ascii="Times New Roman" w:hAnsi="Times New Roman" w:cs="Times New Roman"/>
          <w:color w:val="000000"/>
          <w:sz w:val="28"/>
          <w:szCs w:val="28"/>
          <w:lang w:val="uk-UA" w:eastAsia="uk-UA"/>
        </w:rPr>
        <w:pict>
          <v:shape id="_x0000_i1503" type="#_x0000_t75" alt="{\displaystyle P\,}" style="width:22.45pt;height:22.45pt"/>
        </w:pict>
      </w:r>
      <w:r w:rsidRPr="004E1928">
        <w:rPr>
          <w:rFonts w:ascii="Times New Roman" w:hAnsi="Times New Roman" w:cs="Times New Roman"/>
          <w:color w:val="000000"/>
          <w:sz w:val="28"/>
          <w:szCs w:val="28"/>
          <w:lang w:val="uk-UA" w:eastAsia="uk-UA"/>
        </w:rPr>
        <w:t>=0,95. Для особливо відповідальних вимірювань, які мають важливе значення для життя чи здоров'я людей, довірча ймовірність може бути 0,99 і вище.</w:t>
      </w:r>
    </w:p>
    <w:p w:rsidR="005B6394" w:rsidRPr="004E1928" w:rsidRDefault="005B6394" w:rsidP="005B6394">
      <w:pPr>
        <w:shd w:val="clear" w:color="auto" w:fill="FFFFFF"/>
        <w:spacing w:after="0" w:line="240" w:lineRule="auto"/>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b/>
          <w:color w:val="000000"/>
          <w:sz w:val="28"/>
          <w:szCs w:val="28"/>
          <w:lang w:val="uk-UA" w:eastAsia="uk-UA"/>
        </w:rPr>
        <w:t>Приклад.</w:t>
      </w:r>
      <w:r w:rsidRPr="004E1928">
        <w:rPr>
          <w:rFonts w:ascii="Times New Roman" w:hAnsi="Times New Roman" w:cs="Times New Roman"/>
          <w:color w:val="000000"/>
          <w:sz w:val="28"/>
          <w:szCs w:val="28"/>
          <w:lang w:val="uk-UA" w:eastAsia="uk-UA"/>
        </w:rPr>
        <w:t xml:space="preserve"> Нехай при вимірюванні напруги одержали значення </w:t>
      </w:r>
      <w:r w:rsidRPr="004E1928">
        <w:rPr>
          <w:rFonts w:ascii="Times New Roman" w:hAnsi="Times New Roman" w:cs="Times New Roman"/>
          <w:color w:val="000000"/>
          <w:sz w:val="28"/>
          <w:szCs w:val="28"/>
          <w:lang w:val="en-US" w:eastAsia="uk-UA"/>
        </w:rPr>
        <w:t>U</w:t>
      </w:r>
      <w:r w:rsidRPr="004E1928">
        <w:rPr>
          <w:rFonts w:ascii="Times New Roman" w:hAnsi="Times New Roman" w:cs="Times New Roman"/>
          <w:color w:val="000000"/>
          <w:sz w:val="28"/>
          <w:szCs w:val="28"/>
          <w:lang w:eastAsia="uk-UA"/>
        </w:rPr>
        <w:t xml:space="preserve"> </w:t>
      </w:r>
      <w:r w:rsidRPr="004E1928">
        <w:rPr>
          <w:rFonts w:ascii="Times New Roman" w:hAnsi="Times New Roman" w:cs="Times New Roman"/>
          <w:color w:val="000000"/>
          <w:sz w:val="28"/>
          <w:szCs w:val="28"/>
          <w:lang w:val="uk-UA" w:eastAsia="uk-UA"/>
        </w:rPr>
        <w:t>=</w:t>
      </w:r>
      <w:r w:rsidR="00B55AED" w:rsidRPr="00B55AED">
        <w:rPr>
          <w:rFonts w:ascii="Times New Roman" w:hAnsi="Times New Roman" w:cs="Times New Roman"/>
          <w:color w:val="000000"/>
          <w:sz w:val="28"/>
          <w:szCs w:val="28"/>
          <w:lang w:val="uk-UA" w:eastAsia="uk-UA"/>
        </w:rPr>
        <w:pict>
          <v:shape id="_x0000_i1504" type="#_x0000_t75" alt="{\displaystyle U=\,}" style="width:22.45pt;height:22.45pt"/>
        </w:pict>
      </w:r>
      <w:r w:rsidRPr="004E1928">
        <w:rPr>
          <w:rFonts w:ascii="Times New Roman" w:hAnsi="Times New Roman" w:cs="Times New Roman"/>
          <w:color w:val="000000"/>
          <w:sz w:val="28"/>
          <w:szCs w:val="28"/>
          <w:lang w:val="uk-UA" w:eastAsia="uk-UA"/>
        </w:rPr>
        <w:t>150 В з похибкою Δ=±2 В при </w:t>
      </w:r>
      <w:r w:rsidRPr="004E1928">
        <w:rPr>
          <w:rFonts w:ascii="Times New Roman" w:hAnsi="Times New Roman" w:cs="Times New Roman"/>
          <w:color w:val="000000"/>
          <w:sz w:val="28"/>
          <w:szCs w:val="28"/>
          <w:lang w:val="en-US" w:eastAsia="uk-UA"/>
        </w:rPr>
        <w:t>P</w:t>
      </w:r>
      <w:r w:rsidRPr="004E1928">
        <w:rPr>
          <w:rFonts w:ascii="Times New Roman" w:hAnsi="Times New Roman" w:cs="Times New Roman"/>
          <w:color w:val="000000"/>
          <w:sz w:val="28"/>
          <w:szCs w:val="28"/>
          <w:lang w:eastAsia="uk-UA"/>
        </w:rPr>
        <w:t xml:space="preserve"> </w:t>
      </w:r>
      <w:r w:rsidRPr="004E1928">
        <w:rPr>
          <w:rFonts w:ascii="Times New Roman" w:hAnsi="Times New Roman" w:cs="Times New Roman"/>
          <w:color w:val="000000"/>
          <w:sz w:val="28"/>
          <w:szCs w:val="28"/>
          <w:lang w:val="uk-UA" w:eastAsia="uk-UA"/>
        </w:rPr>
        <w:t>=0,95. Це означає, що істинне значення похибки вимірювання з ймовірністю 0,95 знаходиться в межах від -2 до +2 В і існує ймовірність 1-0,95=0,05 виходу похибки за вказані границі. Від довірчого інтервалу похибки, користуючись формулою </w:t>
      </w:r>
      <w:r w:rsidRPr="004E1928">
        <w:rPr>
          <w:rFonts w:ascii="Times New Roman" w:hAnsi="Times New Roman" w:cs="Times New Roman"/>
          <w:color w:val="000000"/>
          <w:sz w:val="28"/>
          <w:szCs w:val="28"/>
          <w:lang w:val="en-US" w:eastAsia="uk-UA"/>
        </w:rPr>
        <w:t>X</w:t>
      </w:r>
      <w:r w:rsidRPr="004E1928">
        <w:rPr>
          <w:rFonts w:ascii="Times New Roman" w:hAnsi="Times New Roman" w:cs="Times New Roman"/>
          <w:color w:val="000000"/>
          <w:sz w:val="28"/>
          <w:szCs w:val="28"/>
          <w:vertAlign w:val="subscript"/>
          <w:lang w:val="uk-UA" w:eastAsia="uk-UA"/>
        </w:rPr>
        <w:t>іст</w:t>
      </w:r>
      <w:r w:rsidRPr="004E1928">
        <w:rPr>
          <w:rFonts w:ascii="Times New Roman" w:hAnsi="Times New Roman" w:cs="Times New Roman"/>
          <w:color w:val="000000"/>
          <w:sz w:val="28"/>
          <w:szCs w:val="28"/>
          <w:lang w:val="uk-UA" w:eastAsia="uk-UA"/>
        </w:rPr>
        <w:t xml:space="preserve"> = х</w:t>
      </w:r>
      <w:r w:rsidRPr="004E1928">
        <w:rPr>
          <w:rFonts w:ascii="Times New Roman" w:hAnsi="Times New Roman" w:cs="Times New Roman"/>
          <w:color w:val="000000"/>
          <w:sz w:val="28"/>
          <w:szCs w:val="28"/>
          <w:vertAlign w:val="subscript"/>
          <w:lang w:val="uk-UA" w:eastAsia="uk-UA"/>
        </w:rPr>
        <w:t xml:space="preserve"> </w:t>
      </w:r>
      <w:r w:rsidRPr="004E1928">
        <w:rPr>
          <w:rFonts w:ascii="Times New Roman" w:hAnsi="Times New Roman" w:cs="Times New Roman"/>
          <w:color w:val="000000"/>
          <w:sz w:val="28"/>
          <w:szCs w:val="28"/>
          <w:lang w:val="uk-UA" w:eastAsia="uk-UA"/>
        </w:rPr>
        <w:t>-</w:t>
      </w:r>
      <w:r w:rsidRPr="004E1928">
        <w:rPr>
          <w:rFonts w:ascii="Times New Roman" w:hAnsi="Times New Roman" w:cs="Times New Roman"/>
          <w:color w:val="000000"/>
          <w:sz w:val="28"/>
          <w:szCs w:val="28"/>
          <w:vertAlign w:val="subscript"/>
          <w:lang w:val="uk-UA" w:eastAsia="uk-UA"/>
        </w:rPr>
        <w:t xml:space="preserve"> </w:t>
      </w:r>
      <w:r w:rsidRPr="004E1928">
        <w:rPr>
          <w:rFonts w:ascii="Times New Roman" w:hAnsi="Times New Roman" w:cs="Times New Roman"/>
          <w:color w:val="000000"/>
          <w:sz w:val="28"/>
          <w:szCs w:val="28"/>
          <w:lang w:val="uk-UA" w:eastAsia="uk-UA"/>
        </w:rPr>
        <w:t>Δ, досить просто перейти до довірчого інтервалу результату вимірювання. Права границя цього інтервалу — (150+2) В=152 В, ліва границя — (150-2) В=148 В. Таким чином, істинне значення напруги з ймовірністю 0,95 лежить в діапазоні від 148 до 152 В. В той же час існує ймовірність 0,05 знаходження істинного значення напруги за межами вказаного інтервалу.</w:t>
      </w:r>
    </w:p>
    <w:p w:rsidR="005B6394" w:rsidRPr="004E1928" w:rsidRDefault="005B6394" w:rsidP="005B6394">
      <w:pPr>
        <w:shd w:val="clear" w:color="auto" w:fill="FFFFFF"/>
        <w:spacing w:before="120" w:after="120" w:line="419" w:lineRule="atLeast"/>
        <w:jc w:val="center"/>
        <w:rPr>
          <w:rFonts w:ascii="Times New Roman" w:hAnsi="Times New Roman" w:cs="Times New Roman"/>
          <w:color w:val="000000"/>
          <w:sz w:val="28"/>
          <w:szCs w:val="28"/>
          <w:lang w:val="uk-UA" w:eastAsia="uk-UA"/>
        </w:rPr>
      </w:pPr>
      <w:r w:rsidRPr="004E1928">
        <w:rPr>
          <w:rFonts w:ascii="Times New Roman" w:hAnsi="Times New Roman" w:cs="Times New Roman"/>
          <w:noProof/>
          <w:color w:val="000000"/>
          <w:sz w:val="28"/>
          <w:szCs w:val="28"/>
        </w:rPr>
        <w:lastRenderedPageBreak/>
        <w:drawing>
          <wp:inline distT="0" distB="0" distL="0" distR="0">
            <wp:extent cx="5940425" cy="3707765"/>
            <wp:effectExtent l="19050" t="0" r="3175" b="0"/>
            <wp:docPr id="39" name="Рисунок 12" descr="Довірчий інтервал.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овірчий інтервал.png"/>
                    <pic:cNvPicPr/>
                  </pic:nvPicPr>
                  <pic:blipFill>
                    <a:blip r:embed="rId1443" cstate="print"/>
                    <a:stretch>
                      <a:fillRect/>
                    </a:stretch>
                  </pic:blipFill>
                  <pic:spPr>
                    <a:xfrm>
                      <a:off x="0" y="0"/>
                      <a:ext cx="5940425" cy="3707765"/>
                    </a:xfrm>
                    <a:prstGeom prst="rect">
                      <a:avLst/>
                    </a:prstGeom>
                  </pic:spPr>
                </pic:pic>
              </a:graphicData>
            </a:graphic>
          </wp:inline>
        </w:drawing>
      </w:r>
    </w:p>
    <w:p w:rsidR="005B6394" w:rsidRPr="004E1928" w:rsidRDefault="005B6394" w:rsidP="005B6394">
      <w:pPr>
        <w:shd w:val="clear" w:color="auto" w:fill="FFFFFF"/>
        <w:spacing w:before="120" w:after="120" w:line="419" w:lineRule="atLeast"/>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Якщо результат вимірювання є кінцевим, придатним для вирішення конкретної технічної задачі і не буде використовуватися спільно з іншими результатами для розрахунку величин, функціонально з ними пов'язаних, користуються переважно інтервальними характеристиками похибки. У випадку, коли результат вимірювання буде використовуватися спільно з іншими результатами вимірювань для розрахунку величин, які з ними функціонально пов'язані, переважно використовують точкові характеристики</w:t>
      </w:r>
      <w:hyperlink r:id="rId1444" w:anchor="cite_note-2" w:history="1">
        <w:r w:rsidRPr="004E1928">
          <w:rPr>
            <w:rFonts w:ascii="Times New Roman" w:hAnsi="Times New Roman" w:cs="Times New Roman"/>
            <w:color w:val="000000"/>
            <w:sz w:val="28"/>
            <w:szCs w:val="28"/>
            <w:lang w:val="uk-UA" w:eastAsia="uk-UA"/>
          </w:rPr>
          <w:t>[2]</w:t>
        </w:r>
      </w:hyperlink>
      <w:r w:rsidRPr="004E1928">
        <w:rPr>
          <w:rFonts w:ascii="Times New Roman" w:hAnsi="Times New Roman" w:cs="Times New Roman"/>
          <w:color w:val="000000"/>
          <w:sz w:val="28"/>
          <w:szCs w:val="28"/>
          <w:lang w:val="uk-UA" w:eastAsia="uk-UA"/>
        </w:rPr>
        <w:t>.</w:t>
      </w:r>
    </w:p>
    <w:p w:rsidR="005B6394" w:rsidRPr="004E1928" w:rsidRDefault="005B6394" w:rsidP="005B6394">
      <w:pPr>
        <w:shd w:val="clear" w:color="auto" w:fill="FFFFFF"/>
        <w:spacing w:before="120" w:after="120" w:line="419" w:lineRule="atLeast"/>
        <w:ind w:firstLine="720"/>
        <w:jc w:val="both"/>
        <w:rPr>
          <w:rFonts w:ascii="Times New Roman" w:hAnsi="Times New Roman" w:cs="Times New Roman"/>
          <w:color w:val="000000"/>
          <w:sz w:val="28"/>
          <w:szCs w:val="28"/>
          <w:lang w:val="uk-UA" w:eastAsia="uk-UA"/>
        </w:rPr>
      </w:pPr>
      <w:r w:rsidRPr="004E1928">
        <w:rPr>
          <w:rFonts w:ascii="Times New Roman" w:hAnsi="Times New Roman" w:cs="Times New Roman"/>
          <w:color w:val="000000"/>
          <w:sz w:val="28"/>
          <w:szCs w:val="28"/>
          <w:lang w:val="uk-UA" w:eastAsia="uk-UA"/>
        </w:rPr>
        <w:t>Характеристики похибки можуть бути оцінені як статистичними, так і нестатистичними методами.</w:t>
      </w:r>
    </w:p>
    <w:p w:rsidR="005B6394" w:rsidRPr="004E1928" w:rsidRDefault="005B6394" w:rsidP="005B6394">
      <w:pPr>
        <w:shd w:val="clear" w:color="auto" w:fill="FFFFFF"/>
        <w:spacing w:before="120" w:after="120" w:line="419" w:lineRule="atLeast"/>
        <w:ind w:firstLine="720"/>
        <w:jc w:val="both"/>
        <w:rPr>
          <w:rFonts w:ascii="Times New Roman" w:hAnsi="Times New Roman" w:cs="Times New Roman"/>
          <w:color w:val="000000"/>
          <w:sz w:val="28"/>
          <w:szCs w:val="28"/>
          <w:lang w:val="uk-UA" w:eastAsia="uk-UA"/>
        </w:rPr>
      </w:pPr>
    </w:p>
    <w:p w:rsidR="005B6394" w:rsidRPr="004E1928" w:rsidRDefault="005B6394" w:rsidP="005B6394">
      <w:pPr>
        <w:pStyle w:val="1"/>
        <w:shd w:val="clear" w:color="auto" w:fill="FFFFFF"/>
        <w:spacing w:before="0"/>
        <w:rPr>
          <w:rFonts w:ascii="Times New Roman" w:hAnsi="Times New Roman" w:cs="Times New Roman"/>
          <w:color w:val="0F0F0F"/>
        </w:rPr>
      </w:pPr>
      <w:r w:rsidRPr="004E1928">
        <w:rPr>
          <w:rFonts w:ascii="Times New Roman" w:hAnsi="Times New Roman" w:cs="Times New Roman"/>
          <w:color w:val="0F0F0F"/>
        </w:rPr>
        <w:t>Похибки вимірювань</w:t>
      </w:r>
    </w:p>
    <w:p w:rsidR="005B6394" w:rsidRPr="004E1928" w:rsidRDefault="00B55AED" w:rsidP="005B6394">
      <w:pPr>
        <w:pStyle w:val="1"/>
        <w:shd w:val="clear" w:color="auto" w:fill="FFFFFF"/>
        <w:spacing w:before="0"/>
        <w:rPr>
          <w:rFonts w:ascii="Times New Roman" w:hAnsi="Times New Roman" w:cs="Times New Roman"/>
          <w:color w:val="0F0F0F"/>
          <w:lang w:val="uk-UA"/>
        </w:rPr>
      </w:pPr>
      <w:hyperlink r:id="rId1445" w:history="1">
        <w:r w:rsidR="005B6394" w:rsidRPr="004E1928">
          <w:rPr>
            <w:rStyle w:val="a5"/>
            <w:rFonts w:ascii="Times New Roman" w:hAnsi="Times New Roman" w:cs="Times New Roman"/>
            <w:lang w:val="uk-UA"/>
          </w:rPr>
          <w:t>https://www.youtube.com/watch?v=UtrZ1kNxlU4</w:t>
        </w:r>
      </w:hyperlink>
      <w:r w:rsidR="005B6394" w:rsidRPr="004E1928">
        <w:rPr>
          <w:rFonts w:ascii="Times New Roman" w:hAnsi="Times New Roman" w:cs="Times New Roman"/>
          <w:color w:val="0F0F0F"/>
          <w:lang w:val="uk-UA"/>
        </w:rPr>
        <w:t xml:space="preserve"> </w:t>
      </w:r>
    </w:p>
    <w:p w:rsidR="005B6394" w:rsidRPr="004E1928" w:rsidRDefault="005B6394" w:rsidP="005B6394">
      <w:pPr>
        <w:rPr>
          <w:rFonts w:ascii="Times New Roman" w:hAnsi="Times New Roman" w:cs="Times New Roman"/>
          <w:sz w:val="28"/>
          <w:szCs w:val="28"/>
          <w:lang w:val="uk-UA"/>
        </w:rPr>
      </w:pPr>
      <w:r w:rsidRPr="004E1928">
        <w:rPr>
          <w:rFonts w:ascii="Times New Roman" w:hAnsi="Times New Roman" w:cs="Times New Roman"/>
          <w:sz w:val="28"/>
          <w:szCs w:val="28"/>
          <w:lang w:val="uk-UA"/>
        </w:rPr>
        <w:t>3 хв</w:t>
      </w:r>
    </w:p>
    <w:p w:rsidR="005B6394" w:rsidRPr="004E1928" w:rsidRDefault="005B6394" w:rsidP="005B6394">
      <w:pPr>
        <w:pStyle w:val="1"/>
        <w:shd w:val="clear" w:color="auto" w:fill="FFFFFF"/>
        <w:spacing w:before="0"/>
        <w:rPr>
          <w:rFonts w:ascii="Times New Roman" w:hAnsi="Times New Roman" w:cs="Times New Roman"/>
          <w:color w:val="0F0F0F"/>
        </w:rPr>
      </w:pPr>
      <w:r w:rsidRPr="004E1928">
        <w:rPr>
          <w:rFonts w:ascii="Times New Roman" w:hAnsi="Times New Roman" w:cs="Times New Roman"/>
          <w:color w:val="0F0F0F"/>
        </w:rPr>
        <w:t>Похибки та оцінювання точності вимірювань</w:t>
      </w:r>
    </w:p>
    <w:p w:rsidR="005B6394" w:rsidRPr="004E1928" w:rsidRDefault="00B55AED" w:rsidP="005B6394">
      <w:pPr>
        <w:shd w:val="clear" w:color="auto" w:fill="FFFFFF"/>
        <w:spacing w:before="120" w:after="120" w:line="419" w:lineRule="atLeast"/>
        <w:ind w:firstLine="720"/>
        <w:jc w:val="both"/>
        <w:rPr>
          <w:color w:val="000000"/>
          <w:sz w:val="28"/>
          <w:szCs w:val="28"/>
          <w:lang w:val="uk-UA" w:eastAsia="uk-UA"/>
        </w:rPr>
      </w:pPr>
      <w:hyperlink r:id="rId1446" w:history="1">
        <w:r w:rsidR="005B6394" w:rsidRPr="004E1928">
          <w:rPr>
            <w:rStyle w:val="a5"/>
            <w:sz w:val="28"/>
            <w:szCs w:val="28"/>
            <w:lang w:val="uk-UA" w:eastAsia="uk-UA"/>
          </w:rPr>
          <w:t>https://www.youtube.com/watch?v=4MLV8L_x-dg</w:t>
        </w:r>
      </w:hyperlink>
      <w:r w:rsidR="005B6394" w:rsidRPr="004E1928">
        <w:rPr>
          <w:color w:val="000000"/>
          <w:sz w:val="28"/>
          <w:szCs w:val="28"/>
          <w:lang w:val="uk-UA" w:eastAsia="uk-UA"/>
        </w:rPr>
        <w:t xml:space="preserve"> </w:t>
      </w:r>
    </w:p>
    <w:p w:rsidR="005B6394" w:rsidRPr="004E1928" w:rsidRDefault="005B6394" w:rsidP="005B6394">
      <w:pPr>
        <w:shd w:val="clear" w:color="auto" w:fill="FFFFFF"/>
        <w:spacing w:before="120" w:after="120" w:line="419" w:lineRule="atLeast"/>
        <w:ind w:firstLine="720"/>
        <w:jc w:val="both"/>
        <w:rPr>
          <w:color w:val="000000"/>
          <w:sz w:val="28"/>
          <w:szCs w:val="28"/>
          <w:lang w:val="uk-UA" w:eastAsia="uk-UA"/>
        </w:rPr>
      </w:pPr>
      <w:r w:rsidRPr="004E1928">
        <w:rPr>
          <w:color w:val="000000"/>
          <w:sz w:val="28"/>
          <w:szCs w:val="28"/>
          <w:lang w:val="uk-UA" w:eastAsia="uk-UA"/>
        </w:rPr>
        <w:t>12 хв</w:t>
      </w:r>
    </w:p>
    <w:p w:rsidR="005B6394" w:rsidRPr="004E1928" w:rsidRDefault="005B6394" w:rsidP="005B6394">
      <w:pPr>
        <w:shd w:val="clear" w:color="auto" w:fill="FFFFFF"/>
        <w:spacing w:before="120" w:after="120" w:line="419" w:lineRule="atLeast"/>
        <w:ind w:firstLine="720"/>
        <w:jc w:val="both"/>
        <w:rPr>
          <w:color w:val="000000"/>
          <w:sz w:val="28"/>
          <w:szCs w:val="28"/>
          <w:lang w:val="uk-UA" w:eastAsia="uk-UA"/>
        </w:rPr>
      </w:pPr>
    </w:p>
    <w:p w:rsidR="00712A58" w:rsidRPr="004E1928" w:rsidRDefault="00FD5287" w:rsidP="00712A58">
      <w:pPr>
        <w:pStyle w:val="af4"/>
        <w:rPr>
          <w:sz w:val="28"/>
          <w:szCs w:val="28"/>
          <w:lang w:val="uk-UA"/>
        </w:rPr>
      </w:pPr>
      <w:r>
        <w:rPr>
          <w:sz w:val="28"/>
          <w:szCs w:val="28"/>
        </w:rPr>
        <w:lastRenderedPageBreak/>
        <w:t>Лекція</w:t>
      </w:r>
      <w:r w:rsidR="00712A58" w:rsidRPr="004E1928">
        <w:rPr>
          <w:sz w:val="28"/>
          <w:szCs w:val="28"/>
        </w:rPr>
        <w:t xml:space="preserve"> </w:t>
      </w:r>
      <w:r w:rsidR="00712A58" w:rsidRPr="004E1928">
        <w:rPr>
          <w:sz w:val="28"/>
          <w:szCs w:val="28"/>
          <w:lang w:val="uk-UA"/>
        </w:rPr>
        <w:t>8</w:t>
      </w:r>
    </w:p>
    <w:p w:rsidR="00712A58" w:rsidRPr="004E1928" w:rsidRDefault="00712A58" w:rsidP="00712A58">
      <w:pPr>
        <w:pStyle w:val="a3"/>
        <w:jc w:val="center"/>
        <w:rPr>
          <w:b/>
          <w:bCs/>
          <w:caps/>
          <w:szCs w:val="28"/>
        </w:rPr>
      </w:pPr>
      <w:r w:rsidRPr="004E1928">
        <w:rPr>
          <w:b/>
          <w:bCs/>
          <w:caps/>
          <w:szCs w:val="28"/>
        </w:rPr>
        <w:t>ОСНОВИ статистичної обробки СУКУПНОСТІ</w:t>
      </w:r>
    </w:p>
    <w:p w:rsidR="00712A58" w:rsidRPr="004E1928" w:rsidRDefault="00712A58" w:rsidP="00712A58">
      <w:pPr>
        <w:pStyle w:val="a3"/>
        <w:jc w:val="center"/>
        <w:rPr>
          <w:b/>
          <w:bCs/>
          <w:caps/>
          <w:szCs w:val="28"/>
          <w:lang w:val="uk-UA"/>
        </w:rPr>
      </w:pPr>
      <w:r w:rsidRPr="004E1928">
        <w:rPr>
          <w:b/>
          <w:bCs/>
          <w:caps/>
          <w:szCs w:val="28"/>
        </w:rPr>
        <w:t>  ВИПАДКОВИХ ВЕЛИЧИН</w:t>
      </w:r>
    </w:p>
    <w:p w:rsidR="00712A58" w:rsidRPr="004E1928" w:rsidRDefault="00712A58" w:rsidP="00712A58">
      <w:pPr>
        <w:pStyle w:val="a3"/>
        <w:jc w:val="center"/>
        <w:rPr>
          <w:b/>
          <w:bCs/>
          <w:caps/>
          <w:szCs w:val="28"/>
          <w:lang w:val="uk-UA"/>
        </w:rPr>
      </w:pPr>
    </w:p>
    <w:p w:rsidR="00712A58" w:rsidRPr="004E1928" w:rsidRDefault="00712A58" w:rsidP="00712A58">
      <w:pPr>
        <w:pStyle w:val="af4"/>
        <w:spacing w:line="240" w:lineRule="auto"/>
        <w:ind w:left="0" w:firstLine="709"/>
        <w:jc w:val="both"/>
        <w:rPr>
          <w:b w:val="0"/>
          <w:i/>
          <w:sz w:val="28"/>
          <w:szCs w:val="28"/>
          <w:lang w:val="uk-UA"/>
        </w:rPr>
      </w:pPr>
      <w:r w:rsidRPr="004E1928">
        <w:rPr>
          <w:i/>
          <w:sz w:val="28"/>
          <w:szCs w:val="28"/>
        </w:rPr>
        <w:t>П</w:t>
      </w:r>
      <w:r w:rsidRPr="004E1928">
        <w:rPr>
          <w:i/>
          <w:sz w:val="28"/>
          <w:szCs w:val="28"/>
          <w:lang w:val="uk-UA"/>
        </w:rPr>
        <w:t>лан лекції</w:t>
      </w:r>
      <w:r w:rsidRPr="004E1928">
        <w:rPr>
          <w:i/>
          <w:sz w:val="28"/>
          <w:szCs w:val="28"/>
        </w:rPr>
        <w:t>:</w:t>
      </w:r>
      <w:r w:rsidRPr="004E1928">
        <w:rPr>
          <w:b w:val="0"/>
          <w:i/>
          <w:sz w:val="28"/>
          <w:szCs w:val="28"/>
        </w:rPr>
        <w:t xml:space="preserve"> Поняття про випадкові величин</w:t>
      </w:r>
      <w:r w:rsidRPr="004E1928">
        <w:rPr>
          <w:b w:val="0"/>
          <w:i/>
          <w:sz w:val="28"/>
          <w:szCs w:val="28"/>
          <w:lang w:val="uk-UA"/>
        </w:rPr>
        <w:t>и</w:t>
      </w:r>
      <w:r w:rsidRPr="004E1928">
        <w:rPr>
          <w:b w:val="0"/>
          <w:i/>
          <w:sz w:val="28"/>
          <w:szCs w:val="28"/>
        </w:rPr>
        <w:t>. Р</w:t>
      </w:r>
      <w:r w:rsidRPr="004E1928">
        <w:rPr>
          <w:b w:val="0"/>
          <w:i/>
          <w:sz w:val="28"/>
          <w:szCs w:val="28"/>
          <w:lang w:val="uk-UA"/>
        </w:rPr>
        <w:t>озподіл</w:t>
      </w:r>
      <w:r w:rsidRPr="004E1928">
        <w:rPr>
          <w:b w:val="0"/>
          <w:i/>
          <w:sz w:val="28"/>
          <w:szCs w:val="28"/>
        </w:rPr>
        <w:t xml:space="preserve"> ймовірностей дискретної випадкової величини. Закон розподіл</w:t>
      </w:r>
      <w:r w:rsidRPr="004E1928">
        <w:rPr>
          <w:b w:val="0"/>
          <w:i/>
          <w:sz w:val="28"/>
          <w:szCs w:val="28"/>
          <w:lang w:val="uk-UA"/>
        </w:rPr>
        <w:t>у</w:t>
      </w:r>
      <w:r w:rsidRPr="004E1928">
        <w:rPr>
          <w:b w:val="0"/>
          <w:i/>
          <w:sz w:val="28"/>
          <w:szCs w:val="28"/>
        </w:rPr>
        <w:t xml:space="preserve"> неперериваної випадкової величини. Нормальний розподіл безперервних випадкових величин. Розподіл Стьюдента. Інтегральна функція розподілу.</w:t>
      </w:r>
    </w:p>
    <w:p w:rsidR="00712A58" w:rsidRPr="004E1928" w:rsidRDefault="00712A58" w:rsidP="00712A58">
      <w:pPr>
        <w:pStyle w:val="af4"/>
        <w:spacing w:line="240" w:lineRule="auto"/>
        <w:ind w:left="0"/>
        <w:jc w:val="left"/>
        <w:rPr>
          <w:sz w:val="28"/>
          <w:szCs w:val="28"/>
          <w:lang w:val="uk-UA"/>
        </w:rPr>
      </w:pPr>
    </w:p>
    <w:p w:rsidR="00712A58" w:rsidRPr="004E1928" w:rsidRDefault="00712A58" w:rsidP="00712A58">
      <w:pPr>
        <w:pStyle w:val="31"/>
        <w:rPr>
          <w:b/>
          <w:bCs/>
          <w:szCs w:val="28"/>
        </w:rPr>
      </w:pPr>
      <w:r w:rsidRPr="004E1928">
        <w:rPr>
          <w:b/>
          <w:bCs/>
          <w:szCs w:val="28"/>
        </w:rPr>
        <w:t>8.1 Поняття про випадкову величину</w:t>
      </w:r>
    </w:p>
    <w:p w:rsidR="00712A58" w:rsidRPr="004E1928" w:rsidRDefault="00712A58" w:rsidP="00712A58">
      <w:pPr>
        <w:pStyle w:val="31"/>
        <w:rPr>
          <w:b/>
          <w:bCs/>
          <w:szCs w:val="28"/>
        </w:rPr>
      </w:pPr>
    </w:p>
    <w:p w:rsidR="00712A58" w:rsidRPr="004E1928" w:rsidRDefault="00712A58" w:rsidP="00712A58">
      <w:pPr>
        <w:pStyle w:val="a3"/>
        <w:spacing w:line="276" w:lineRule="auto"/>
        <w:jc w:val="both"/>
        <w:rPr>
          <w:szCs w:val="28"/>
        </w:rPr>
      </w:pPr>
      <w:r w:rsidRPr="004E1928">
        <w:rPr>
          <w:szCs w:val="28"/>
        </w:rPr>
        <w:t>Результат окремо</w:t>
      </w:r>
      <w:r w:rsidRPr="004E1928">
        <w:rPr>
          <w:szCs w:val="28"/>
          <w:lang w:val="uk-UA"/>
        </w:rPr>
        <w:t>го</w:t>
      </w:r>
      <w:r w:rsidRPr="004E1928">
        <w:rPr>
          <w:szCs w:val="28"/>
        </w:rPr>
        <w:t xml:space="preserve"> спостереження при багаторазовому прямому вимірі будь-якої фізичної величини через наявність випадкових похибок являє собою випадкову величину.</w:t>
      </w:r>
    </w:p>
    <w:p w:rsidR="00712A58" w:rsidRPr="004E1928" w:rsidRDefault="00712A58" w:rsidP="00712A58">
      <w:pPr>
        <w:pStyle w:val="a3"/>
        <w:spacing w:line="276" w:lineRule="auto"/>
        <w:jc w:val="both"/>
        <w:rPr>
          <w:szCs w:val="28"/>
        </w:rPr>
      </w:pPr>
      <w:r w:rsidRPr="004E1928">
        <w:rPr>
          <w:szCs w:val="28"/>
        </w:rPr>
        <w:t>Оскільки закономірностей у появі цих значень немає, аналіз таких величин може проводитися тільки методами теорії ймовірностей і математичної статистики. Для характеристики випадкової величини необхідно знати сукупність можливих значень цієї величини, а також ймовірності, з якими ці значення можуть з'являтися.</w:t>
      </w:r>
    </w:p>
    <w:p w:rsidR="00712A58" w:rsidRPr="004E1928" w:rsidRDefault="00712A58" w:rsidP="00712A58">
      <w:pPr>
        <w:pStyle w:val="a3"/>
        <w:spacing w:line="276" w:lineRule="auto"/>
        <w:ind w:firstLine="0"/>
        <w:jc w:val="both"/>
        <w:rPr>
          <w:b/>
          <w:szCs w:val="28"/>
          <w:lang w:val="uk-UA"/>
        </w:rPr>
      </w:pPr>
    </w:p>
    <w:p w:rsidR="00712A58" w:rsidRPr="004E1928" w:rsidRDefault="00712A58" w:rsidP="00712A58">
      <w:pPr>
        <w:pStyle w:val="a3"/>
        <w:spacing w:line="276" w:lineRule="auto"/>
        <w:ind w:firstLine="0"/>
        <w:jc w:val="center"/>
        <w:rPr>
          <w:b/>
          <w:szCs w:val="28"/>
          <w:lang w:val="uk-UA"/>
        </w:rPr>
      </w:pPr>
      <w:r w:rsidRPr="004E1928">
        <w:rPr>
          <w:b/>
          <w:szCs w:val="28"/>
          <w:lang w:val="uk-UA"/>
        </w:rPr>
        <w:t>8</w:t>
      </w:r>
      <w:r w:rsidRPr="004E1928">
        <w:rPr>
          <w:b/>
          <w:szCs w:val="28"/>
        </w:rPr>
        <w:t>.2 Розподіл ймовірностей значень</w:t>
      </w:r>
      <w:r w:rsidRPr="004E1928">
        <w:rPr>
          <w:b/>
          <w:szCs w:val="28"/>
          <w:lang w:val="uk-UA"/>
        </w:rPr>
        <w:t xml:space="preserve"> </w:t>
      </w:r>
      <w:r w:rsidRPr="004E1928">
        <w:rPr>
          <w:b/>
          <w:szCs w:val="28"/>
        </w:rPr>
        <w:t>дискретної випадкової величини</w:t>
      </w:r>
    </w:p>
    <w:p w:rsidR="00712A58" w:rsidRPr="004E1928" w:rsidRDefault="00712A58" w:rsidP="00712A58">
      <w:pPr>
        <w:pStyle w:val="a3"/>
        <w:spacing w:line="276" w:lineRule="auto"/>
        <w:jc w:val="both"/>
        <w:rPr>
          <w:b/>
          <w:szCs w:val="28"/>
          <w:lang w:val="uk-UA"/>
        </w:rPr>
      </w:pPr>
    </w:p>
    <w:p w:rsidR="00712A58" w:rsidRPr="004E1928" w:rsidRDefault="00712A58" w:rsidP="00712A58">
      <w:pPr>
        <w:pStyle w:val="a3"/>
        <w:spacing w:line="276" w:lineRule="auto"/>
        <w:jc w:val="both"/>
        <w:rPr>
          <w:szCs w:val="28"/>
        </w:rPr>
      </w:pPr>
      <w:r w:rsidRPr="004E1928">
        <w:rPr>
          <w:szCs w:val="28"/>
          <w:lang w:val="uk-UA"/>
        </w:rPr>
        <w:t xml:space="preserve">Для дискретної випадкової величини найбільш повної статистичної характеристикою є її розподіл ймовірностей: вказуються можливі значення цієї величини </w:t>
      </w:r>
      <w:r w:rsidRPr="004E1928">
        <w:rPr>
          <w:szCs w:val="28"/>
        </w:rPr>
        <w:t>xi</w:t>
      </w:r>
      <w:r w:rsidRPr="004E1928">
        <w:rPr>
          <w:szCs w:val="28"/>
          <w:lang w:val="uk-UA"/>
        </w:rPr>
        <w:t xml:space="preserve"> і відповідні їм ймовірності </w:t>
      </w:r>
      <w:r w:rsidRPr="004E1928">
        <w:rPr>
          <w:szCs w:val="28"/>
        </w:rPr>
        <w:t>p</w:t>
      </w:r>
      <w:r w:rsidRPr="004E1928">
        <w:rPr>
          <w:szCs w:val="28"/>
          <w:vertAlign w:val="subscript"/>
        </w:rPr>
        <w:t>i</w:t>
      </w:r>
      <w:r w:rsidRPr="004E1928">
        <w:rPr>
          <w:szCs w:val="28"/>
          <w:lang w:val="uk-UA"/>
        </w:rPr>
        <w:t xml:space="preserve">. Розташувавши значення </w:t>
      </w:r>
      <w:r w:rsidRPr="004E1928">
        <w:rPr>
          <w:szCs w:val="28"/>
        </w:rPr>
        <w:t>x</w:t>
      </w:r>
      <w:r w:rsidRPr="004E1928">
        <w:rPr>
          <w:szCs w:val="28"/>
          <w:lang w:val="uk-UA"/>
        </w:rPr>
        <w:t xml:space="preserve">1, </w:t>
      </w:r>
      <w:r w:rsidRPr="004E1928">
        <w:rPr>
          <w:szCs w:val="28"/>
        </w:rPr>
        <w:t>x</w:t>
      </w:r>
      <w:r w:rsidRPr="004E1928">
        <w:rPr>
          <w:szCs w:val="28"/>
          <w:lang w:val="uk-UA"/>
        </w:rPr>
        <w:t xml:space="preserve">2, ..., </w:t>
      </w:r>
      <w:r w:rsidRPr="004E1928">
        <w:rPr>
          <w:szCs w:val="28"/>
        </w:rPr>
        <w:t>x</w:t>
      </w:r>
      <w:r w:rsidRPr="004E1928">
        <w:rPr>
          <w:szCs w:val="28"/>
          <w:vertAlign w:val="subscript"/>
        </w:rPr>
        <w:t>n</w:t>
      </w:r>
      <w:r w:rsidRPr="004E1928">
        <w:rPr>
          <w:szCs w:val="28"/>
          <w:lang w:val="uk-UA"/>
        </w:rPr>
        <w:t xml:space="preserve"> в порядку зростання і позначивши ймовірності </w:t>
      </w:r>
      <w:r w:rsidRPr="004E1928">
        <w:rPr>
          <w:szCs w:val="28"/>
        </w:rPr>
        <w:t>p</w:t>
      </w:r>
      <w:r w:rsidRPr="004E1928">
        <w:rPr>
          <w:szCs w:val="28"/>
          <w:lang w:val="uk-UA"/>
        </w:rPr>
        <w:t xml:space="preserve">1, </w:t>
      </w:r>
      <w:r w:rsidRPr="004E1928">
        <w:rPr>
          <w:szCs w:val="28"/>
        </w:rPr>
        <w:t>p</w:t>
      </w:r>
      <w:r w:rsidRPr="004E1928">
        <w:rPr>
          <w:szCs w:val="28"/>
          <w:lang w:val="uk-UA"/>
        </w:rPr>
        <w:t xml:space="preserve">2, ..., </w:t>
      </w:r>
      <w:r w:rsidRPr="004E1928">
        <w:rPr>
          <w:szCs w:val="28"/>
        </w:rPr>
        <w:t>pn</w:t>
      </w:r>
      <w:r w:rsidRPr="004E1928">
        <w:rPr>
          <w:szCs w:val="28"/>
          <w:lang w:val="uk-UA"/>
        </w:rPr>
        <w:t xml:space="preserve">, отримаємо графік розподілу ймовірностей цієї дискретної величини (рис. 8.1). Сума всіх ймовірностей дорівнює 1. Найбільш вірогідне значення випадкової величини називається </w:t>
      </w:r>
      <w:r w:rsidRPr="004E1928">
        <w:rPr>
          <w:b/>
          <w:szCs w:val="28"/>
          <w:lang w:val="uk-UA"/>
        </w:rPr>
        <w:t>модою</w:t>
      </w:r>
      <w:r w:rsidRPr="004E1928">
        <w:rPr>
          <w:szCs w:val="28"/>
          <w:lang w:val="uk-UA"/>
        </w:rPr>
        <w:t xml:space="preserve"> </w:t>
      </w:r>
      <w:r w:rsidRPr="004E1928">
        <w:rPr>
          <w:szCs w:val="28"/>
        </w:rPr>
        <w:t xml:space="preserve">(x 'на рис. </w:t>
      </w:r>
      <w:r w:rsidRPr="004E1928">
        <w:rPr>
          <w:szCs w:val="28"/>
          <w:lang w:val="uk-UA"/>
        </w:rPr>
        <w:t>8</w:t>
      </w:r>
      <w:r w:rsidRPr="004E1928">
        <w:rPr>
          <w:szCs w:val="28"/>
        </w:rPr>
        <w:t>.1).</w:t>
      </w:r>
    </w:p>
    <w:p w:rsidR="00712A58" w:rsidRPr="004E1928" w:rsidRDefault="00712A58" w:rsidP="00712A58">
      <w:pPr>
        <w:pStyle w:val="31"/>
        <w:spacing w:line="276" w:lineRule="auto"/>
        <w:jc w:val="center"/>
        <w:rPr>
          <w:szCs w:val="28"/>
        </w:rPr>
      </w:pPr>
    </w:p>
    <w:p w:rsidR="00712A58" w:rsidRPr="004E1928" w:rsidRDefault="00712A58" w:rsidP="00712A58">
      <w:pPr>
        <w:pStyle w:val="31"/>
        <w:spacing w:line="276" w:lineRule="auto"/>
        <w:jc w:val="center"/>
        <w:rPr>
          <w:szCs w:val="28"/>
        </w:rPr>
      </w:pPr>
      <w:r w:rsidRPr="004E1928">
        <w:rPr>
          <w:noProof/>
          <w:szCs w:val="28"/>
          <w:lang w:val="ru-RU"/>
        </w:rPr>
        <w:drawing>
          <wp:inline distT="0" distB="0" distL="0" distR="0">
            <wp:extent cx="2774672" cy="2074460"/>
            <wp:effectExtent l="19050" t="0" r="6628" b="0"/>
            <wp:docPr id="47" name="Рисунок 1" descr="512px-Comparison_mean_median_m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12px-Comparison_mean_median_mode"/>
                    <pic:cNvPicPr>
                      <a:picLocks noChangeAspect="1" noChangeArrowheads="1"/>
                    </pic:cNvPicPr>
                  </pic:nvPicPr>
                  <pic:blipFill>
                    <a:blip r:embed="rId1447" cstate="print"/>
                    <a:srcRect/>
                    <a:stretch>
                      <a:fillRect/>
                    </a:stretch>
                  </pic:blipFill>
                  <pic:spPr bwMode="auto">
                    <a:xfrm>
                      <a:off x="0" y="0"/>
                      <a:ext cx="2780312" cy="2078676"/>
                    </a:xfrm>
                    <a:prstGeom prst="rect">
                      <a:avLst/>
                    </a:prstGeom>
                    <a:noFill/>
                    <a:ln w="9525">
                      <a:noFill/>
                      <a:miter lim="800000"/>
                      <a:headEnd/>
                      <a:tailEnd/>
                    </a:ln>
                  </pic:spPr>
                </pic:pic>
              </a:graphicData>
            </a:graphic>
          </wp:inline>
        </w:drawing>
      </w:r>
    </w:p>
    <w:p w:rsidR="00712A58" w:rsidRPr="004E1928" w:rsidRDefault="00712A58" w:rsidP="00712A58">
      <w:pPr>
        <w:pStyle w:val="31"/>
        <w:spacing w:line="276" w:lineRule="auto"/>
        <w:jc w:val="center"/>
        <w:rPr>
          <w:szCs w:val="28"/>
        </w:rPr>
      </w:pPr>
      <w:r w:rsidRPr="004E1928">
        <w:rPr>
          <w:szCs w:val="28"/>
        </w:rPr>
        <w:t>Рис. 8.1</w:t>
      </w:r>
    </w:p>
    <w:p w:rsidR="00712A58" w:rsidRPr="004E1928" w:rsidRDefault="00712A58" w:rsidP="00712A58">
      <w:pPr>
        <w:pStyle w:val="a3"/>
        <w:spacing w:line="276" w:lineRule="auto"/>
        <w:jc w:val="both"/>
        <w:rPr>
          <w:b/>
          <w:szCs w:val="28"/>
          <w:lang w:val="uk-UA"/>
        </w:rPr>
      </w:pPr>
    </w:p>
    <w:p w:rsidR="00712A58" w:rsidRPr="004E1928" w:rsidRDefault="00712A58" w:rsidP="00712A58">
      <w:pPr>
        <w:pStyle w:val="a3"/>
        <w:spacing w:line="276" w:lineRule="auto"/>
        <w:jc w:val="both"/>
        <w:rPr>
          <w:b/>
          <w:szCs w:val="28"/>
        </w:rPr>
      </w:pPr>
      <w:r w:rsidRPr="004E1928">
        <w:rPr>
          <w:b/>
          <w:szCs w:val="28"/>
        </w:rPr>
        <w:t>4.3 Закон розподілу неперервної випадкової величини</w:t>
      </w:r>
    </w:p>
    <w:p w:rsidR="00712A58" w:rsidRPr="004E1928" w:rsidRDefault="00712A58" w:rsidP="00712A58">
      <w:pPr>
        <w:pStyle w:val="a3"/>
        <w:spacing w:line="276" w:lineRule="auto"/>
        <w:jc w:val="both"/>
        <w:rPr>
          <w:szCs w:val="28"/>
          <w:lang w:val="uk-UA"/>
        </w:rPr>
      </w:pPr>
    </w:p>
    <w:p w:rsidR="00712A58" w:rsidRPr="004E1928" w:rsidRDefault="00712A58" w:rsidP="00712A58">
      <w:pPr>
        <w:pStyle w:val="a3"/>
        <w:spacing w:line="276" w:lineRule="auto"/>
        <w:jc w:val="both"/>
        <w:rPr>
          <w:szCs w:val="28"/>
          <w:lang w:val="uk-UA"/>
        </w:rPr>
      </w:pPr>
      <w:r w:rsidRPr="004E1928">
        <w:rPr>
          <w:szCs w:val="28"/>
          <w:lang w:val="uk-UA"/>
        </w:rPr>
        <w:t>Значення неперервної випадкової величини можуть відрізнятися один від одного як завгодно мало, тому ймовірність кожного з цих значень також безкінечно мала, і побудувати криву розподілу ймовірностей неможливо.</w:t>
      </w:r>
    </w:p>
    <w:p w:rsidR="00712A58" w:rsidRPr="004E1928" w:rsidRDefault="00712A58" w:rsidP="00712A58">
      <w:pPr>
        <w:pStyle w:val="a3"/>
        <w:spacing w:line="276" w:lineRule="auto"/>
        <w:jc w:val="both"/>
        <w:rPr>
          <w:szCs w:val="28"/>
          <w:lang w:val="uk-UA"/>
        </w:rPr>
      </w:pPr>
      <w:r w:rsidRPr="004E1928">
        <w:rPr>
          <w:szCs w:val="28"/>
          <w:lang w:val="uk-UA"/>
        </w:rPr>
        <w:t xml:space="preserve">Щоб виявити розподіл ймовірностей в цьому випадку, розглядається деяка безліч інтервалів </w:t>
      </w:r>
      <w:r w:rsidRPr="004E1928">
        <w:rPr>
          <w:szCs w:val="28"/>
        </w:rPr>
        <w:t>Δxi</w:t>
      </w:r>
      <w:r w:rsidRPr="004E1928">
        <w:rPr>
          <w:szCs w:val="28"/>
          <w:lang w:val="uk-UA"/>
        </w:rPr>
        <w:t xml:space="preserve"> в діапазоні можливих значень даної випадкової величини, потім підраховують частоти </w:t>
      </w:r>
      <w:r w:rsidRPr="004E1928">
        <w:rPr>
          <w:szCs w:val="28"/>
        </w:rPr>
        <w:t>ni</w:t>
      </w:r>
      <w:r w:rsidRPr="004E1928">
        <w:rPr>
          <w:szCs w:val="28"/>
          <w:lang w:val="uk-UA"/>
        </w:rPr>
        <w:t xml:space="preserve"> попадання значень в кожен з цих інтервалів. Розташувавши, як і в попередньому випадку, значення </w:t>
      </w:r>
      <w:r w:rsidRPr="004E1928">
        <w:rPr>
          <w:szCs w:val="28"/>
        </w:rPr>
        <w:t>xi</w:t>
      </w:r>
      <w:r w:rsidRPr="004E1928">
        <w:rPr>
          <w:szCs w:val="28"/>
          <w:lang w:val="uk-UA"/>
        </w:rPr>
        <w:t xml:space="preserve"> в порядку зростання і позначивши відповідно ймовірності </w:t>
      </w:r>
      <w:r w:rsidRPr="004E1928">
        <w:rPr>
          <w:szCs w:val="28"/>
        </w:rPr>
        <w:t>pi</w:t>
      </w:r>
      <w:r w:rsidRPr="004E1928">
        <w:rPr>
          <w:szCs w:val="28"/>
          <w:lang w:val="uk-UA"/>
        </w:rPr>
        <w:t xml:space="preserve">, отримаємо ступінчасту криву - </w:t>
      </w:r>
      <w:r w:rsidRPr="004E1928">
        <w:rPr>
          <w:b/>
          <w:szCs w:val="28"/>
          <w:lang w:val="uk-UA"/>
        </w:rPr>
        <w:t>гістограму</w:t>
      </w:r>
      <w:r w:rsidRPr="004E1928">
        <w:rPr>
          <w:szCs w:val="28"/>
          <w:lang w:val="uk-UA"/>
        </w:rPr>
        <w:t xml:space="preserve"> (рис. 8.2а). </w:t>
      </w:r>
      <w:r w:rsidRPr="004E1928">
        <w:rPr>
          <w:szCs w:val="28"/>
        </w:rPr>
        <w:t xml:space="preserve">Поєднавши середини верхніх відрізків гістограми ламаної кривої, одержимо </w:t>
      </w:r>
      <w:r w:rsidRPr="004E1928">
        <w:rPr>
          <w:b/>
          <w:szCs w:val="28"/>
        </w:rPr>
        <w:t>полігон частот</w:t>
      </w:r>
      <w:r w:rsidRPr="004E1928">
        <w:rPr>
          <w:szCs w:val="28"/>
        </w:rPr>
        <w:t>. Якщо взяти нескінченно малі інтервали (Δx</w:t>
      </w:r>
      <w:r w:rsidRPr="004E1928">
        <w:rPr>
          <w:szCs w:val="28"/>
          <w:vertAlign w:val="subscript"/>
        </w:rPr>
        <w:t>i</w:t>
      </w:r>
      <w:r w:rsidRPr="004E1928">
        <w:rPr>
          <w:szCs w:val="28"/>
        </w:rPr>
        <w:t xml:space="preserve"> 0), графік втратить ступінчастий характер і перетвориться в плавну криву, звану криво</w:t>
      </w:r>
      <w:r w:rsidRPr="004E1928">
        <w:rPr>
          <w:szCs w:val="28"/>
          <w:lang w:val="uk-UA"/>
        </w:rPr>
        <w:t>ю</w:t>
      </w:r>
      <w:r w:rsidRPr="004E1928">
        <w:rPr>
          <w:szCs w:val="28"/>
        </w:rPr>
        <w:t xml:space="preserve"> розподілу щільності </w:t>
      </w:r>
      <w:r w:rsidRPr="004E1928">
        <w:rPr>
          <w:szCs w:val="28"/>
          <w:lang w:val="uk-UA"/>
        </w:rPr>
        <w:t>імовірності</w:t>
      </w:r>
      <w:r w:rsidRPr="004E1928">
        <w:rPr>
          <w:szCs w:val="28"/>
        </w:rPr>
        <w:t xml:space="preserve"> f (x) для даної </w:t>
      </w:r>
      <w:r w:rsidRPr="004E1928">
        <w:rPr>
          <w:b/>
          <w:szCs w:val="28"/>
        </w:rPr>
        <w:t>неперервної випадкової величини</w:t>
      </w:r>
      <w:r w:rsidRPr="004E1928">
        <w:rPr>
          <w:szCs w:val="28"/>
        </w:rPr>
        <w:t xml:space="preserve"> (рис. </w:t>
      </w:r>
      <w:r w:rsidRPr="004E1928">
        <w:rPr>
          <w:szCs w:val="28"/>
          <w:lang w:val="uk-UA"/>
        </w:rPr>
        <w:t>8</w:t>
      </w:r>
      <w:r w:rsidRPr="004E1928">
        <w:rPr>
          <w:szCs w:val="28"/>
        </w:rPr>
        <w:t>.2</w:t>
      </w:r>
      <w:r w:rsidRPr="004E1928">
        <w:rPr>
          <w:szCs w:val="28"/>
          <w:lang w:val="uk-UA"/>
        </w:rPr>
        <w:t>б</w:t>
      </w:r>
      <w:r w:rsidRPr="004E1928">
        <w:rPr>
          <w:szCs w:val="28"/>
        </w:rPr>
        <w:t>). Рівняння, що описує цю криву, називається законом розподілу даної неперервної випадкової величини. Площа під всіє</w:t>
      </w:r>
      <w:r w:rsidRPr="004E1928">
        <w:rPr>
          <w:szCs w:val="28"/>
          <w:lang w:val="uk-UA"/>
        </w:rPr>
        <w:t>ю</w:t>
      </w:r>
      <w:r w:rsidRPr="004E1928">
        <w:rPr>
          <w:szCs w:val="28"/>
        </w:rPr>
        <w:t xml:space="preserve"> криво</w:t>
      </w:r>
      <w:r w:rsidRPr="004E1928">
        <w:rPr>
          <w:szCs w:val="28"/>
          <w:lang w:val="uk-UA"/>
        </w:rPr>
        <w:t>ю</w:t>
      </w:r>
      <w:r w:rsidRPr="004E1928">
        <w:rPr>
          <w:szCs w:val="28"/>
        </w:rPr>
        <w:t xml:space="preserve"> f (x) дорівнює ймовірності появи будь-якого з можливих значень xi, тобто дорівнює</w:t>
      </w:r>
      <w:r w:rsidRPr="004E1928">
        <w:rPr>
          <w:szCs w:val="28"/>
          <w:lang w:val="uk-UA"/>
        </w:rPr>
        <w:t xml:space="preserve"> 1. </w:t>
      </w:r>
    </w:p>
    <w:p w:rsidR="00712A58" w:rsidRPr="004E1928" w:rsidRDefault="00712A58" w:rsidP="00712A58">
      <w:pPr>
        <w:pStyle w:val="a3"/>
        <w:spacing w:line="276" w:lineRule="auto"/>
        <w:jc w:val="center"/>
        <w:rPr>
          <w:szCs w:val="28"/>
        </w:rPr>
      </w:pPr>
      <w:r w:rsidRPr="004E1928">
        <w:rPr>
          <w:position w:val="-4"/>
          <w:szCs w:val="28"/>
        </w:rPr>
        <w:object w:dxaOrig="180" w:dyaOrig="279">
          <v:shape id="_x0000_i1505" type="#_x0000_t75" style="width:8.4pt;height:14.05pt" o:ole="">
            <v:imagedata r:id="rId1448" o:title=""/>
          </v:shape>
          <o:OLEObject Type="Embed" ProgID="Equation.DSMT4" ShapeID="_x0000_i1505" DrawAspect="Content" ObjectID="_1770979434" r:id="rId1449"/>
        </w:object>
      </w:r>
      <w:r w:rsidRPr="004E1928">
        <w:rPr>
          <w:position w:val="-32"/>
          <w:szCs w:val="28"/>
        </w:rPr>
        <w:object w:dxaOrig="1400" w:dyaOrig="760">
          <v:shape id="_x0000_i1506" type="#_x0000_t75" style="width:108.45pt;height:59.85pt" o:ole="">
            <v:imagedata r:id="rId1450" o:title=""/>
          </v:shape>
          <o:OLEObject Type="Embed" ProgID="Equation.DSMT4" ShapeID="_x0000_i1506" DrawAspect="Content" ObjectID="_1770979435" r:id="rId1451"/>
        </w:object>
      </w:r>
    </w:p>
    <w:p w:rsidR="00712A58" w:rsidRPr="004E1928" w:rsidRDefault="00712A58" w:rsidP="00712A58">
      <w:pPr>
        <w:pStyle w:val="31"/>
        <w:spacing w:line="276" w:lineRule="auto"/>
        <w:rPr>
          <w:szCs w:val="28"/>
        </w:rPr>
      </w:pPr>
      <w:r w:rsidRPr="004E1928">
        <w:rPr>
          <w:szCs w:val="28"/>
        </w:rPr>
        <w:t>Важливим моментом є те, що існує оптимальне число інтервалів групування m, коли ступінчаста огинаюча гістограми найбільш близька до плавної кривої розподілу генеральної сукупності.</w:t>
      </w:r>
    </w:p>
    <w:p w:rsidR="00712A58" w:rsidRPr="004E1928" w:rsidRDefault="00712A58" w:rsidP="00712A58">
      <w:pPr>
        <w:pStyle w:val="31"/>
        <w:spacing w:line="276" w:lineRule="auto"/>
        <w:jc w:val="center"/>
        <w:rPr>
          <w:szCs w:val="28"/>
        </w:rPr>
      </w:pPr>
      <w:r w:rsidRPr="004E1928">
        <w:rPr>
          <w:noProof/>
          <w:szCs w:val="28"/>
          <w:lang w:val="ru-RU"/>
        </w:rPr>
        <w:drawing>
          <wp:inline distT="0" distB="0" distL="0" distR="0">
            <wp:extent cx="2301875" cy="1828800"/>
            <wp:effectExtent l="19050" t="0" r="3175" b="0"/>
            <wp:docPr id="48" name="Рисунок 4" descr="361px-Histogram_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361px-Histogram_example"/>
                    <pic:cNvPicPr>
                      <a:picLocks noChangeAspect="1" noChangeArrowheads="1"/>
                    </pic:cNvPicPr>
                  </pic:nvPicPr>
                  <pic:blipFill>
                    <a:blip r:embed="rId1452" cstate="print"/>
                    <a:srcRect/>
                    <a:stretch>
                      <a:fillRect/>
                    </a:stretch>
                  </pic:blipFill>
                  <pic:spPr bwMode="auto">
                    <a:xfrm>
                      <a:off x="0" y="0"/>
                      <a:ext cx="2301875" cy="1828800"/>
                    </a:xfrm>
                    <a:prstGeom prst="rect">
                      <a:avLst/>
                    </a:prstGeom>
                    <a:noFill/>
                    <a:ln w="9525">
                      <a:noFill/>
                      <a:miter lim="800000"/>
                      <a:headEnd/>
                      <a:tailEnd/>
                    </a:ln>
                  </pic:spPr>
                </pic:pic>
              </a:graphicData>
            </a:graphic>
          </wp:inline>
        </w:drawing>
      </w:r>
    </w:p>
    <w:p w:rsidR="00712A58" w:rsidRPr="004E1928" w:rsidRDefault="00712A58" w:rsidP="00712A58">
      <w:pPr>
        <w:pStyle w:val="31"/>
        <w:spacing w:line="276" w:lineRule="auto"/>
        <w:jc w:val="center"/>
        <w:rPr>
          <w:szCs w:val="28"/>
        </w:rPr>
      </w:pPr>
      <w:r w:rsidRPr="004E1928">
        <w:rPr>
          <w:szCs w:val="28"/>
        </w:rPr>
        <w:t>Рис. 8.2.а</w:t>
      </w:r>
    </w:p>
    <w:p w:rsidR="00712A58" w:rsidRPr="004E1928" w:rsidRDefault="00712A58" w:rsidP="00712A58">
      <w:pPr>
        <w:pStyle w:val="31"/>
        <w:spacing w:line="276" w:lineRule="auto"/>
        <w:jc w:val="center"/>
        <w:rPr>
          <w:szCs w:val="28"/>
        </w:rPr>
      </w:pPr>
      <w:r w:rsidRPr="004E1928">
        <w:rPr>
          <w:noProof/>
          <w:szCs w:val="28"/>
          <w:lang w:val="ru-RU"/>
        </w:rPr>
        <w:lastRenderedPageBreak/>
        <w:drawing>
          <wp:inline distT="0" distB="0" distL="0" distR="0">
            <wp:extent cx="2648585" cy="2112645"/>
            <wp:effectExtent l="0" t="0" r="0" b="0"/>
            <wp:docPr id="49" name="Рисунок 5" descr="File:Blue noise histogram.sv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le:Blue noise histogram.svg"/>
                    <pic:cNvPicPr>
                      <a:picLocks noChangeAspect="1" noChangeArrowheads="1"/>
                    </pic:cNvPicPr>
                  </pic:nvPicPr>
                  <pic:blipFill>
                    <a:blip r:embed="rId1453" cstate="print"/>
                    <a:srcRect/>
                    <a:stretch>
                      <a:fillRect/>
                    </a:stretch>
                  </pic:blipFill>
                  <pic:spPr bwMode="auto">
                    <a:xfrm>
                      <a:off x="0" y="0"/>
                      <a:ext cx="2648585" cy="2112645"/>
                    </a:xfrm>
                    <a:prstGeom prst="rect">
                      <a:avLst/>
                    </a:prstGeom>
                    <a:noFill/>
                    <a:ln w="9525">
                      <a:noFill/>
                      <a:miter lim="800000"/>
                      <a:headEnd/>
                      <a:tailEnd/>
                    </a:ln>
                  </pic:spPr>
                </pic:pic>
              </a:graphicData>
            </a:graphic>
          </wp:inline>
        </w:drawing>
      </w:r>
    </w:p>
    <w:p w:rsidR="00712A58" w:rsidRPr="004E1928" w:rsidRDefault="00712A58" w:rsidP="00712A58">
      <w:pPr>
        <w:pStyle w:val="31"/>
        <w:spacing w:line="276" w:lineRule="auto"/>
        <w:jc w:val="center"/>
        <w:rPr>
          <w:szCs w:val="28"/>
        </w:rPr>
      </w:pPr>
      <w:r w:rsidRPr="004E1928">
        <w:rPr>
          <w:szCs w:val="28"/>
        </w:rPr>
        <w:t>Рис. 8.2б</w:t>
      </w:r>
    </w:p>
    <w:p w:rsidR="00712A58" w:rsidRPr="004E1928" w:rsidRDefault="00712A58" w:rsidP="00712A58">
      <w:pPr>
        <w:pStyle w:val="31"/>
        <w:spacing w:line="276" w:lineRule="auto"/>
        <w:jc w:val="center"/>
        <w:rPr>
          <w:szCs w:val="28"/>
        </w:rPr>
      </w:pPr>
    </w:p>
    <w:p w:rsidR="00712A58" w:rsidRPr="004E1928" w:rsidRDefault="00712A58" w:rsidP="00712A58">
      <w:pPr>
        <w:pStyle w:val="31"/>
        <w:spacing w:line="276" w:lineRule="auto"/>
        <w:rPr>
          <w:szCs w:val="28"/>
        </w:rPr>
      </w:pPr>
      <w:r w:rsidRPr="004E1928">
        <w:rPr>
          <w:szCs w:val="28"/>
        </w:rPr>
        <w:t>Оптимальне число інтервалів можна розрахувати за формулами Старджеса</w:t>
      </w:r>
    </w:p>
    <w:p w:rsidR="00712A58" w:rsidRPr="004E1928" w:rsidRDefault="00712A58" w:rsidP="00712A58">
      <w:pPr>
        <w:pStyle w:val="31"/>
        <w:spacing w:line="276" w:lineRule="auto"/>
        <w:rPr>
          <w:szCs w:val="28"/>
        </w:rPr>
      </w:pPr>
    </w:p>
    <w:p w:rsidR="00712A58" w:rsidRPr="004E1928" w:rsidRDefault="00712A58" w:rsidP="00712A58">
      <w:pPr>
        <w:pStyle w:val="a3"/>
        <w:spacing w:line="276" w:lineRule="auto"/>
        <w:jc w:val="center"/>
        <w:rPr>
          <w:i/>
          <w:iCs/>
          <w:szCs w:val="28"/>
          <w:lang w:val="uk-UA"/>
        </w:rPr>
      </w:pPr>
      <w:r w:rsidRPr="004E1928">
        <w:rPr>
          <w:i/>
          <w:iCs/>
          <w:szCs w:val="28"/>
          <w:lang w:val="en-US"/>
        </w:rPr>
        <w:t>m</w:t>
      </w:r>
      <w:r w:rsidRPr="004E1928">
        <w:rPr>
          <w:i/>
          <w:iCs/>
          <w:szCs w:val="28"/>
          <w:lang w:val="uk-UA"/>
        </w:rPr>
        <w:t xml:space="preserve"> = 3,3</w:t>
      </w:r>
      <w:r w:rsidRPr="004E1928">
        <w:rPr>
          <w:i/>
          <w:iCs/>
          <w:szCs w:val="28"/>
          <w:lang w:val="en-US"/>
        </w:rPr>
        <w:t>lg</w:t>
      </w:r>
      <w:r w:rsidRPr="004E1928">
        <w:rPr>
          <w:i/>
          <w:iCs/>
          <w:szCs w:val="28"/>
          <w:vertAlign w:val="subscript"/>
          <w:lang w:val="uk-UA"/>
        </w:rPr>
        <w:t xml:space="preserve"> </w:t>
      </w:r>
      <w:r w:rsidRPr="004E1928">
        <w:rPr>
          <w:i/>
          <w:iCs/>
          <w:szCs w:val="28"/>
          <w:lang w:val="en-US"/>
        </w:rPr>
        <w:t>n</w:t>
      </w:r>
      <w:r w:rsidRPr="004E1928">
        <w:rPr>
          <w:i/>
          <w:iCs/>
          <w:szCs w:val="28"/>
          <w:lang w:val="uk-UA"/>
        </w:rPr>
        <w:t xml:space="preserve"> + 1</w:t>
      </w:r>
    </w:p>
    <w:p w:rsidR="00712A58" w:rsidRPr="004E1928" w:rsidRDefault="00712A58" w:rsidP="00712A58">
      <w:pPr>
        <w:pStyle w:val="a3"/>
        <w:spacing w:line="276" w:lineRule="auto"/>
        <w:jc w:val="both"/>
        <w:rPr>
          <w:szCs w:val="28"/>
          <w:lang w:val="uk-UA"/>
        </w:rPr>
      </w:pPr>
      <w:r w:rsidRPr="004E1928">
        <w:rPr>
          <w:szCs w:val="28"/>
          <w:lang w:val="uk-UA"/>
        </w:rPr>
        <w:t>Брукса і Каррузера</w:t>
      </w:r>
    </w:p>
    <w:p w:rsidR="00712A58" w:rsidRPr="004E1928" w:rsidRDefault="00712A58" w:rsidP="00712A58">
      <w:pPr>
        <w:pStyle w:val="a3"/>
        <w:spacing w:line="276" w:lineRule="auto"/>
        <w:jc w:val="center"/>
        <w:rPr>
          <w:szCs w:val="28"/>
          <w:lang w:val="uk-UA"/>
        </w:rPr>
      </w:pPr>
      <w:r w:rsidRPr="004E1928">
        <w:rPr>
          <w:i/>
          <w:iCs/>
          <w:szCs w:val="28"/>
          <w:lang w:val="en-US"/>
        </w:rPr>
        <w:t>m</w:t>
      </w:r>
      <w:r w:rsidRPr="004E1928">
        <w:rPr>
          <w:i/>
          <w:iCs/>
          <w:szCs w:val="28"/>
          <w:lang w:val="uk-UA"/>
        </w:rPr>
        <w:t xml:space="preserve"> = 5</w:t>
      </w:r>
      <w:r w:rsidRPr="004E1928">
        <w:rPr>
          <w:i/>
          <w:iCs/>
          <w:szCs w:val="28"/>
          <w:lang w:val="en-US"/>
        </w:rPr>
        <w:t>lg</w:t>
      </w:r>
      <w:r w:rsidRPr="004E1928">
        <w:rPr>
          <w:i/>
          <w:iCs/>
          <w:szCs w:val="28"/>
          <w:vertAlign w:val="subscript"/>
          <w:lang w:val="uk-UA"/>
        </w:rPr>
        <w:t xml:space="preserve"> </w:t>
      </w:r>
      <w:r w:rsidRPr="004E1928">
        <w:rPr>
          <w:i/>
          <w:iCs/>
          <w:szCs w:val="28"/>
          <w:lang w:val="en-US"/>
        </w:rPr>
        <w:t>n</w:t>
      </w:r>
      <w:r w:rsidRPr="004E1928">
        <w:rPr>
          <w:i/>
          <w:iCs/>
          <w:szCs w:val="28"/>
          <w:lang w:val="uk-UA"/>
        </w:rPr>
        <w:t xml:space="preserve"> </w:t>
      </w:r>
    </w:p>
    <w:p w:rsidR="00712A58" w:rsidRPr="004E1928" w:rsidRDefault="00712A58" w:rsidP="00712A58">
      <w:pPr>
        <w:pStyle w:val="a3"/>
        <w:spacing w:line="276" w:lineRule="auto"/>
        <w:jc w:val="both"/>
        <w:rPr>
          <w:szCs w:val="28"/>
          <w:lang w:val="uk-UA"/>
        </w:rPr>
      </w:pPr>
      <w:r w:rsidRPr="004E1928">
        <w:rPr>
          <w:szCs w:val="28"/>
          <w:lang w:val="uk-UA"/>
        </w:rPr>
        <w:t>або Хайнольда і Гаеде</w:t>
      </w:r>
    </w:p>
    <w:p w:rsidR="00712A58" w:rsidRPr="004E1928" w:rsidRDefault="00712A58" w:rsidP="00712A58">
      <w:pPr>
        <w:pStyle w:val="a3"/>
        <w:spacing w:line="276" w:lineRule="auto"/>
        <w:jc w:val="center"/>
        <w:rPr>
          <w:i/>
          <w:iCs/>
          <w:szCs w:val="28"/>
        </w:rPr>
      </w:pPr>
      <w:r w:rsidRPr="004E1928">
        <w:rPr>
          <w:i/>
          <w:iCs/>
          <w:szCs w:val="28"/>
          <w:lang w:val="en-US"/>
        </w:rPr>
        <w:t>m</w:t>
      </w:r>
      <w:r w:rsidRPr="004E1928">
        <w:rPr>
          <w:i/>
          <w:iCs/>
          <w:szCs w:val="28"/>
        </w:rPr>
        <w:t xml:space="preserve"> =</w:t>
      </w:r>
      <w:r w:rsidRPr="004E1928">
        <w:rPr>
          <w:i/>
          <w:iCs/>
          <w:position w:val="-8"/>
          <w:szCs w:val="28"/>
          <w:lang w:val="uk-UA"/>
        </w:rPr>
        <w:object w:dxaOrig="380" w:dyaOrig="360">
          <v:shape id="_x0000_i1507" type="#_x0000_t75" style="width:26.2pt;height:23.4pt" o:ole="">
            <v:imagedata r:id="rId1454" o:title=""/>
          </v:shape>
          <o:OLEObject Type="Embed" ProgID="Equation.DSMT4" ShapeID="_x0000_i1507" DrawAspect="Content" ObjectID="_1770979436" r:id="rId1455"/>
        </w:object>
      </w:r>
      <w:r w:rsidRPr="004E1928">
        <w:rPr>
          <w:i/>
          <w:iCs/>
          <w:szCs w:val="28"/>
        </w:rPr>
        <w:t>.</w:t>
      </w:r>
    </w:p>
    <w:p w:rsidR="00712A58" w:rsidRPr="004E1928" w:rsidRDefault="00712A58" w:rsidP="00712A58">
      <w:pPr>
        <w:pStyle w:val="a3"/>
        <w:spacing w:line="276" w:lineRule="auto"/>
        <w:jc w:val="both"/>
        <w:rPr>
          <w:szCs w:val="28"/>
          <w:lang w:val="uk-UA"/>
        </w:rPr>
      </w:pPr>
      <w:r w:rsidRPr="004E1928">
        <w:rPr>
          <w:szCs w:val="28"/>
        </w:rPr>
        <w:t>В області значень n &lt;100 результати розрахунків за вищенаведеними фор-мулам близькі між собою.</w:t>
      </w:r>
    </w:p>
    <w:p w:rsidR="00712A58" w:rsidRPr="004E1928" w:rsidRDefault="00712A58" w:rsidP="00712A58">
      <w:pPr>
        <w:pStyle w:val="a3"/>
        <w:spacing w:line="276" w:lineRule="auto"/>
        <w:jc w:val="both"/>
        <w:rPr>
          <w:szCs w:val="28"/>
          <w:lang w:val="uk-UA"/>
        </w:rPr>
      </w:pPr>
    </w:p>
    <w:p w:rsidR="00712A58" w:rsidRPr="004E1928" w:rsidRDefault="00712A58" w:rsidP="00712A58">
      <w:pPr>
        <w:pStyle w:val="a3"/>
        <w:spacing w:line="276" w:lineRule="auto"/>
        <w:jc w:val="both"/>
        <w:rPr>
          <w:b/>
          <w:bCs/>
          <w:szCs w:val="28"/>
        </w:rPr>
      </w:pPr>
      <w:r w:rsidRPr="004E1928">
        <w:rPr>
          <w:b/>
          <w:bCs/>
          <w:szCs w:val="28"/>
          <w:lang w:val="uk-UA"/>
        </w:rPr>
        <w:t>8</w:t>
      </w:r>
      <w:r w:rsidRPr="004E1928">
        <w:rPr>
          <w:b/>
          <w:bCs/>
          <w:szCs w:val="28"/>
        </w:rPr>
        <w:t>.4 Нормальний розподіл безперервних випадкових величин. Розподіл Стьюдента. Інтегральна функція розподілу</w:t>
      </w:r>
    </w:p>
    <w:p w:rsidR="00712A58" w:rsidRPr="004E1928" w:rsidRDefault="00712A58" w:rsidP="00712A58">
      <w:pPr>
        <w:pStyle w:val="a3"/>
        <w:spacing w:line="276" w:lineRule="auto"/>
        <w:jc w:val="both"/>
        <w:rPr>
          <w:bCs/>
          <w:szCs w:val="28"/>
          <w:lang w:val="uk-UA"/>
        </w:rPr>
      </w:pPr>
      <w:r w:rsidRPr="004E1928">
        <w:rPr>
          <w:bCs/>
          <w:szCs w:val="28"/>
        </w:rPr>
        <w:t>Найбільш поширеним для неперервних випадкових величин є нормальний розподіл з щільністю</w:t>
      </w:r>
    </w:p>
    <w:p w:rsidR="00712A58" w:rsidRPr="004E1928" w:rsidRDefault="00712A58" w:rsidP="00712A58">
      <w:pPr>
        <w:pStyle w:val="a3"/>
        <w:spacing w:line="276" w:lineRule="auto"/>
        <w:jc w:val="center"/>
        <w:rPr>
          <w:szCs w:val="28"/>
        </w:rPr>
      </w:pPr>
      <w:r w:rsidRPr="004E1928">
        <w:rPr>
          <w:position w:val="-28"/>
          <w:szCs w:val="28"/>
        </w:rPr>
        <w:object w:dxaOrig="2540" w:dyaOrig="740">
          <v:shape id="_x0000_i1508" type="#_x0000_t75" style="width:190.75pt;height:56.1pt" o:ole="">
            <v:imagedata r:id="rId1456" o:title=""/>
          </v:shape>
          <o:OLEObject Type="Embed" ProgID="Equation.DSMT4" ShapeID="_x0000_i1508" DrawAspect="Content" ObjectID="_1770979437" r:id="rId1457"/>
        </w:object>
      </w:r>
    </w:p>
    <w:p w:rsidR="00712A58" w:rsidRPr="004E1928" w:rsidRDefault="00712A58" w:rsidP="00712A58">
      <w:pPr>
        <w:pStyle w:val="a3"/>
        <w:rPr>
          <w:szCs w:val="28"/>
        </w:rPr>
      </w:pPr>
    </w:p>
    <w:p w:rsidR="00712A58" w:rsidRPr="004E1928" w:rsidRDefault="00712A58" w:rsidP="00712A58">
      <w:pPr>
        <w:pStyle w:val="31"/>
        <w:rPr>
          <w:szCs w:val="28"/>
        </w:rPr>
      </w:pPr>
      <w:r w:rsidRPr="004E1928">
        <w:rPr>
          <w:szCs w:val="28"/>
        </w:rPr>
        <w:t>де e - основа натуральних логарифмів;</w:t>
      </w:r>
    </w:p>
    <w:p w:rsidR="00712A58" w:rsidRPr="004E1928" w:rsidRDefault="00712A58" w:rsidP="00712A58">
      <w:pPr>
        <w:pStyle w:val="31"/>
        <w:rPr>
          <w:szCs w:val="28"/>
        </w:rPr>
      </w:pPr>
      <w:r w:rsidRPr="004E1928">
        <w:rPr>
          <w:szCs w:val="28"/>
        </w:rPr>
        <w:t>       μ, σ - параметри розподілу.</w:t>
      </w:r>
    </w:p>
    <w:p w:rsidR="00712A58" w:rsidRPr="004E1928" w:rsidRDefault="00712A58" w:rsidP="00712A58">
      <w:pPr>
        <w:pStyle w:val="31"/>
        <w:rPr>
          <w:szCs w:val="28"/>
        </w:rPr>
      </w:pPr>
      <w:r w:rsidRPr="004E1928">
        <w:rPr>
          <w:szCs w:val="28"/>
        </w:rPr>
        <w:t>Випадкові похибки багаторазових вимірювань зазвичай розподілені по нормальному закону.</w:t>
      </w:r>
    </w:p>
    <w:p w:rsidR="00712A58" w:rsidRPr="004E1928" w:rsidRDefault="00712A58" w:rsidP="00712A58">
      <w:pPr>
        <w:pStyle w:val="31"/>
        <w:rPr>
          <w:szCs w:val="28"/>
        </w:rPr>
      </w:pPr>
      <w:r w:rsidRPr="004E1928">
        <w:rPr>
          <w:szCs w:val="28"/>
        </w:rPr>
        <w:t>Криві нормального розподілу (або функції Гаусса) (рис. 8.3) симетричні щодо ординати, що проходить через точку x = μ, і мають у цій точці єдиний максимум, рівний 1  (мода для нормального закону розподілу). При x = μ крива симетрична щодо осі ординат.</w:t>
      </w:r>
    </w:p>
    <w:p w:rsidR="00712A58" w:rsidRPr="004E1928" w:rsidRDefault="00B55AED" w:rsidP="00712A58">
      <w:pPr>
        <w:pStyle w:val="31"/>
        <w:jc w:val="center"/>
        <w:rPr>
          <w:szCs w:val="28"/>
        </w:rPr>
      </w:pPr>
      <w:hyperlink r:id="rId1458" w:history="1">
        <w:r w:rsidR="00712A58" w:rsidRPr="004E1928">
          <w:rPr>
            <w:rStyle w:val="a5"/>
            <w:szCs w:val="28"/>
          </w:rPr>
          <w:t>https://uk.wikipedia.org/wiki/%D0%9D%D0%BE%D1%80%D0%BC%D0%B0%D0%BB%D1%8C%D0%BD%D0%B8%D0%B9_%D1%80%D0%BE%D0%B7%D0%BF%D0%BE%D0%B4%D1%96%D0%BB</w:t>
        </w:r>
      </w:hyperlink>
      <w:r w:rsidR="00712A58" w:rsidRPr="004E1928">
        <w:rPr>
          <w:szCs w:val="28"/>
        </w:rPr>
        <w:t xml:space="preserve"> </w:t>
      </w:r>
    </w:p>
    <w:p w:rsidR="00712A58" w:rsidRPr="004E1928" w:rsidRDefault="00712A58" w:rsidP="00712A58">
      <w:pPr>
        <w:pStyle w:val="31"/>
        <w:jc w:val="center"/>
        <w:rPr>
          <w:szCs w:val="28"/>
        </w:rPr>
      </w:pPr>
      <w:r w:rsidRPr="004E1928">
        <w:rPr>
          <w:noProof/>
          <w:szCs w:val="28"/>
          <w:lang w:val="ru-RU"/>
        </w:rPr>
        <w:drawing>
          <wp:inline distT="0" distB="0" distL="0" distR="0">
            <wp:extent cx="3783965" cy="2837815"/>
            <wp:effectExtent l="19050" t="0" r="6985" b="0"/>
            <wp:docPr id="50" name="Рисунок 8" descr="1024px-Normal_distribution_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024px-Normal_distribution_pdf"/>
                    <pic:cNvPicPr>
                      <a:picLocks noChangeAspect="1" noChangeArrowheads="1"/>
                    </pic:cNvPicPr>
                  </pic:nvPicPr>
                  <pic:blipFill>
                    <a:blip r:embed="rId1459" cstate="print"/>
                    <a:srcRect/>
                    <a:stretch>
                      <a:fillRect/>
                    </a:stretch>
                  </pic:blipFill>
                  <pic:spPr bwMode="auto">
                    <a:xfrm>
                      <a:off x="0" y="0"/>
                      <a:ext cx="3783965" cy="2837815"/>
                    </a:xfrm>
                    <a:prstGeom prst="rect">
                      <a:avLst/>
                    </a:prstGeom>
                    <a:noFill/>
                    <a:ln w="9525">
                      <a:noFill/>
                      <a:miter lim="800000"/>
                      <a:headEnd/>
                      <a:tailEnd/>
                    </a:ln>
                  </pic:spPr>
                </pic:pic>
              </a:graphicData>
            </a:graphic>
          </wp:inline>
        </w:drawing>
      </w:r>
    </w:p>
    <w:p w:rsidR="00712A58" w:rsidRPr="004E1928" w:rsidRDefault="00712A58" w:rsidP="00712A58">
      <w:pPr>
        <w:pStyle w:val="31"/>
        <w:jc w:val="center"/>
        <w:rPr>
          <w:szCs w:val="28"/>
        </w:rPr>
      </w:pPr>
      <w:r w:rsidRPr="004E1928">
        <w:rPr>
          <w:szCs w:val="28"/>
        </w:rPr>
        <w:t>Рис. 8.3.</w:t>
      </w:r>
    </w:p>
    <w:p w:rsidR="00712A58" w:rsidRPr="004E1928" w:rsidRDefault="00712A58" w:rsidP="00712A58">
      <w:pPr>
        <w:pStyle w:val="31"/>
        <w:jc w:val="center"/>
        <w:rPr>
          <w:szCs w:val="28"/>
        </w:rPr>
      </w:pPr>
    </w:p>
    <w:p w:rsidR="00712A58" w:rsidRPr="004E1928" w:rsidRDefault="00712A58" w:rsidP="00712A58">
      <w:pPr>
        <w:pStyle w:val="31"/>
        <w:jc w:val="center"/>
        <w:rPr>
          <w:szCs w:val="28"/>
        </w:rPr>
      </w:pPr>
    </w:p>
    <w:p w:rsidR="00712A58" w:rsidRPr="004E1928" w:rsidRDefault="00712A58" w:rsidP="00712A58">
      <w:pPr>
        <w:pStyle w:val="31"/>
        <w:jc w:val="center"/>
        <w:rPr>
          <w:szCs w:val="28"/>
        </w:rPr>
      </w:pPr>
      <w:r w:rsidRPr="004E1928">
        <w:rPr>
          <w:noProof/>
          <w:szCs w:val="28"/>
          <w:lang w:val="ru-RU"/>
        </w:rPr>
        <w:drawing>
          <wp:inline distT="0" distB="0" distL="0" distR="0">
            <wp:extent cx="4792980" cy="3657600"/>
            <wp:effectExtent l="19050" t="0" r="7620" b="0"/>
            <wp:docPr id="51" name="Рисунок 9" descr="800px-Gaussian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800px-Gaussian_2d"/>
                    <pic:cNvPicPr>
                      <a:picLocks noChangeAspect="1" noChangeArrowheads="1"/>
                    </pic:cNvPicPr>
                  </pic:nvPicPr>
                  <pic:blipFill>
                    <a:blip r:embed="rId1460" cstate="print"/>
                    <a:srcRect/>
                    <a:stretch>
                      <a:fillRect/>
                    </a:stretch>
                  </pic:blipFill>
                  <pic:spPr bwMode="auto">
                    <a:xfrm>
                      <a:off x="0" y="0"/>
                      <a:ext cx="4792980" cy="3657600"/>
                    </a:xfrm>
                    <a:prstGeom prst="rect">
                      <a:avLst/>
                    </a:prstGeom>
                    <a:noFill/>
                    <a:ln w="9525">
                      <a:noFill/>
                      <a:miter lim="800000"/>
                      <a:headEnd/>
                      <a:tailEnd/>
                    </a:ln>
                  </pic:spPr>
                </pic:pic>
              </a:graphicData>
            </a:graphic>
          </wp:inline>
        </w:drawing>
      </w:r>
    </w:p>
    <w:p w:rsidR="00712A58" w:rsidRPr="004E1928" w:rsidRDefault="00712A58" w:rsidP="00712A58">
      <w:pPr>
        <w:pStyle w:val="31"/>
        <w:jc w:val="center"/>
        <w:rPr>
          <w:szCs w:val="28"/>
        </w:rPr>
      </w:pPr>
    </w:p>
    <w:p w:rsidR="00712A58" w:rsidRPr="004E1928" w:rsidRDefault="00712A58" w:rsidP="00712A58">
      <w:pPr>
        <w:pStyle w:val="31"/>
        <w:jc w:val="center"/>
        <w:rPr>
          <w:szCs w:val="28"/>
        </w:rPr>
      </w:pPr>
      <w:r w:rsidRPr="004E1928">
        <w:rPr>
          <w:szCs w:val="28"/>
        </w:rPr>
        <w:t>Рис. 8.4.</w:t>
      </w:r>
    </w:p>
    <w:p w:rsidR="00712A58" w:rsidRPr="004E1928" w:rsidRDefault="00712A58" w:rsidP="00712A58">
      <w:pPr>
        <w:pStyle w:val="31"/>
        <w:jc w:val="center"/>
        <w:rPr>
          <w:color w:val="252525"/>
          <w:szCs w:val="28"/>
          <w:shd w:val="clear" w:color="auto" w:fill="F9F9F9"/>
        </w:rPr>
      </w:pPr>
      <w:r w:rsidRPr="004E1928">
        <w:rPr>
          <w:color w:val="252525"/>
          <w:szCs w:val="28"/>
          <w:shd w:val="clear" w:color="auto" w:fill="F9F9F9"/>
        </w:rPr>
        <w:t>Графік функції Гауса означеної на двовимірній множині</w:t>
      </w:r>
    </w:p>
    <w:p w:rsidR="00712A58" w:rsidRPr="004E1928" w:rsidRDefault="00712A58" w:rsidP="00712A58">
      <w:pPr>
        <w:pStyle w:val="31"/>
        <w:jc w:val="center"/>
        <w:rPr>
          <w:rFonts w:ascii="Arial" w:hAnsi="Arial" w:cs="Arial"/>
          <w:color w:val="252525"/>
          <w:sz w:val="26"/>
          <w:szCs w:val="26"/>
          <w:shd w:val="clear" w:color="auto" w:fill="F9F9F9"/>
        </w:rPr>
      </w:pPr>
    </w:p>
    <w:p w:rsidR="00712A58" w:rsidRPr="004E1928" w:rsidRDefault="00B55AED" w:rsidP="00712A58">
      <w:pPr>
        <w:pStyle w:val="31"/>
        <w:jc w:val="center"/>
        <w:rPr>
          <w:rFonts w:ascii="Arial" w:hAnsi="Arial" w:cs="Arial"/>
          <w:color w:val="252525"/>
          <w:sz w:val="26"/>
          <w:szCs w:val="26"/>
          <w:shd w:val="clear" w:color="auto" w:fill="F9F9F9"/>
        </w:rPr>
      </w:pPr>
      <w:hyperlink r:id="rId1461" w:history="1">
        <w:r w:rsidR="00712A58" w:rsidRPr="004E1928">
          <w:rPr>
            <w:rStyle w:val="a5"/>
            <w:rFonts w:ascii="Arial" w:hAnsi="Arial" w:cs="Arial"/>
            <w:sz w:val="26"/>
            <w:szCs w:val="26"/>
            <w:shd w:val="clear" w:color="auto" w:fill="F9F9F9"/>
          </w:rPr>
          <w:t>https://www.youtube.com/watch?v=Opy4FKVKzTo</w:t>
        </w:r>
      </w:hyperlink>
      <w:r w:rsidR="00712A58" w:rsidRPr="004E1928">
        <w:rPr>
          <w:rFonts w:ascii="Arial" w:hAnsi="Arial" w:cs="Arial"/>
          <w:color w:val="252525"/>
          <w:sz w:val="26"/>
          <w:szCs w:val="26"/>
          <w:shd w:val="clear" w:color="auto" w:fill="F9F9F9"/>
        </w:rPr>
        <w:t xml:space="preserve"> 6 хв</w:t>
      </w:r>
    </w:p>
    <w:p w:rsidR="00712A58" w:rsidRPr="004E1928" w:rsidRDefault="00712A58" w:rsidP="00712A58">
      <w:pPr>
        <w:pStyle w:val="31"/>
        <w:jc w:val="center"/>
        <w:rPr>
          <w:rFonts w:ascii="Arial" w:hAnsi="Arial" w:cs="Arial"/>
          <w:color w:val="252525"/>
          <w:sz w:val="26"/>
          <w:szCs w:val="26"/>
          <w:shd w:val="clear" w:color="auto" w:fill="F9F9F9"/>
        </w:rPr>
      </w:pPr>
    </w:p>
    <w:p w:rsidR="00712A58" w:rsidRPr="004E1928" w:rsidRDefault="00B55AED" w:rsidP="00712A58">
      <w:pPr>
        <w:pStyle w:val="31"/>
        <w:jc w:val="center"/>
        <w:rPr>
          <w:rFonts w:ascii="Arial" w:hAnsi="Arial" w:cs="Arial"/>
          <w:color w:val="252525"/>
          <w:sz w:val="26"/>
          <w:szCs w:val="26"/>
          <w:shd w:val="clear" w:color="auto" w:fill="F9F9F9"/>
        </w:rPr>
      </w:pPr>
      <w:hyperlink r:id="rId1462" w:history="1">
        <w:r w:rsidR="00712A58" w:rsidRPr="004E1928">
          <w:rPr>
            <w:rStyle w:val="a5"/>
            <w:rFonts w:ascii="Arial" w:hAnsi="Arial" w:cs="Arial"/>
            <w:sz w:val="26"/>
            <w:szCs w:val="26"/>
            <w:shd w:val="clear" w:color="auto" w:fill="F9F9F9"/>
          </w:rPr>
          <w:t>https://www.youtube.com/watch?v=r5-G9ZcCI6o</w:t>
        </w:r>
      </w:hyperlink>
      <w:r w:rsidR="00712A58" w:rsidRPr="004E1928">
        <w:rPr>
          <w:rFonts w:ascii="Arial" w:hAnsi="Arial" w:cs="Arial"/>
          <w:color w:val="252525"/>
          <w:sz w:val="26"/>
          <w:szCs w:val="26"/>
          <w:shd w:val="clear" w:color="auto" w:fill="F9F9F9"/>
        </w:rPr>
        <w:t xml:space="preserve"> 13 хв</w:t>
      </w:r>
    </w:p>
    <w:p w:rsidR="00712A58" w:rsidRPr="004E1928" w:rsidRDefault="00712A58" w:rsidP="00712A58">
      <w:pPr>
        <w:pStyle w:val="31"/>
        <w:rPr>
          <w:b/>
        </w:rPr>
      </w:pPr>
      <w:r w:rsidRPr="004E1928">
        <w:lastRenderedPageBreak/>
        <w:t xml:space="preserve">Нормальний розподіл (рис. 8.5) також називають розподілом Гауса, використання якого для обробки кінцевих сукупностей випадкових величин, якщо число n досить велике (n 30). І тут умовно вважають, що спостерігаються n значень величини X, тобто. x1, x2, …, xn є випадковою вибіркою з уявної нескінченної </w:t>
      </w:r>
      <w:r w:rsidRPr="004E1928">
        <w:rPr>
          <w:b/>
        </w:rPr>
        <w:t xml:space="preserve">генеральної сукупності. </w:t>
      </w:r>
      <w:hyperlink r:id="rId1463" w:anchor="%D0%A1%D1%82%D0%B0%D0%BD%D0%B4%D0%B0%D1%80%D1%82%D0%BD%D0%B8%D0%B9_%D0%BD%D0%BE%D1%80%D0%BC%D0%B0%D0%BB%D1%8C%D0%BD%D0%B8%D0%B9_%D1%80%D0%BE%D0%B7%D0%BF%D0%BE%D0%B4%D1%96%D0%BB" w:history="1">
        <w:r w:rsidRPr="004E1928">
          <w:rPr>
            <w:rStyle w:val="a5"/>
            <w:sz w:val="20"/>
          </w:rPr>
          <w:t>https://uk.wikipedia.org/wiki/%D0%9D%D0%BE%D1%80%D0%BC%D0%B0%D0%BB%D1%8C%D0%BD%D0%B8%D0%B9_%D1%80%D0%BE%D0%B7%D0%BF%D0%BE%D0%B4%D1%96%D0%BB#%D0%A1%D1%82%D0%B0%D0%BD%D0%B4%D0%B0%D1%80%D1%82%D0%BD%D0%B8%D0%B9_%D0%BD%D0%BE%D1%80%D0%BC%D0%B0%D0%BB%D1%8C%D0%BD%D0%B8%D0%B9_%D1%80%D0%BE%D0%B7%D0%BF%D0%BE%D0%B4%D1%96%D0%BB</w:t>
        </w:r>
      </w:hyperlink>
      <w:r w:rsidRPr="004E1928">
        <w:rPr>
          <w:sz w:val="20"/>
        </w:rPr>
        <w:t xml:space="preserve"> </w:t>
      </w:r>
    </w:p>
    <w:p w:rsidR="00712A58" w:rsidRPr="004E1928" w:rsidRDefault="00712A58" w:rsidP="00712A58">
      <w:pPr>
        <w:pStyle w:val="31"/>
      </w:pPr>
      <w:r w:rsidRPr="004E1928">
        <w:rPr>
          <w:noProof/>
          <w:lang w:val="ru-RU"/>
        </w:rPr>
        <w:drawing>
          <wp:inline distT="0" distB="0" distL="0" distR="0">
            <wp:extent cx="4845940" cy="7080310"/>
            <wp:effectExtent l="19050" t="0" r="0" b="0"/>
            <wp:docPr id="52" name="Рисунок 1" descr="функція ймовірносте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функція ймовірностей.png"/>
                    <pic:cNvPicPr/>
                  </pic:nvPicPr>
                  <pic:blipFill>
                    <a:blip r:embed="rId1464" cstate="print"/>
                    <a:stretch>
                      <a:fillRect/>
                    </a:stretch>
                  </pic:blipFill>
                  <pic:spPr>
                    <a:xfrm>
                      <a:off x="0" y="0"/>
                      <a:ext cx="4847516" cy="7082613"/>
                    </a:xfrm>
                    <a:prstGeom prst="rect">
                      <a:avLst/>
                    </a:prstGeom>
                  </pic:spPr>
                </pic:pic>
              </a:graphicData>
            </a:graphic>
          </wp:inline>
        </w:drawing>
      </w:r>
    </w:p>
    <w:p w:rsidR="00712A58" w:rsidRPr="004E1928" w:rsidRDefault="00712A58" w:rsidP="00712A58">
      <w:pPr>
        <w:pStyle w:val="31"/>
        <w:jc w:val="center"/>
      </w:pPr>
      <w:r w:rsidRPr="004E1928">
        <w:t>(рис. 8.5)</w:t>
      </w:r>
    </w:p>
    <w:p w:rsidR="00712A58" w:rsidRPr="004E1928" w:rsidRDefault="00712A58" w:rsidP="00712A58">
      <w:pPr>
        <w:pStyle w:val="a3"/>
        <w:jc w:val="both"/>
        <w:rPr>
          <w:lang w:val="uk-UA"/>
        </w:rPr>
      </w:pPr>
      <w:r w:rsidRPr="004E1928">
        <w:rPr>
          <w:lang w:val="uk-UA"/>
        </w:rPr>
        <w:lastRenderedPageBreak/>
        <w:t>У статистиці малих вибірок (у мікростатистиці) велику роль грає інший розподіл безперервних випадкових величин - розподіл Стьюдента, щільність ймовірності якого визначається виразом:</w:t>
      </w:r>
    </w:p>
    <w:p w:rsidR="00712A58" w:rsidRPr="004E1928" w:rsidRDefault="00712A58" w:rsidP="00712A58">
      <w:pPr>
        <w:pStyle w:val="a3"/>
        <w:jc w:val="both"/>
        <w:rPr>
          <w:lang w:val="uk-UA"/>
        </w:rPr>
      </w:pPr>
      <w:r w:rsidRPr="004E1928">
        <w:rPr>
          <w:position w:val="-34"/>
        </w:rPr>
        <w:object w:dxaOrig="3440" w:dyaOrig="940">
          <v:shape id="_x0000_i1509" type="#_x0000_t75" style="width:244.05pt;height:66.4pt" o:ole="">
            <v:imagedata r:id="rId1465" o:title=""/>
          </v:shape>
          <o:OLEObject Type="Embed" ProgID="Equation.DSMT4" ShapeID="_x0000_i1509" DrawAspect="Content" ObjectID="_1770979438" r:id="rId1466"/>
        </w:object>
      </w:r>
    </w:p>
    <w:p w:rsidR="00712A58" w:rsidRPr="004E1928" w:rsidRDefault="00712A58" w:rsidP="00712A58">
      <w:pPr>
        <w:pStyle w:val="a3"/>
        <w:jc w:val="both"/>
        <w:rPr>
          <w:lang w:val="uk-UA"/>
        </w:rPr>
      </w:pPr>
    </w:p>
    <w:p w:rsidR="00712A58" w:rsidRPr="004E1928" w:rsidRDefault="00712A58" w:rsidP="00712A58">
      <w:pPr>
        <w:pStyle w:val="31"/>
      </w:pPr>
      <w:r w:rsidRPr="004E1928">
        <w:t xml:space="preserve">де </w:t>
      </w:r>
      <w:r w:rsidRPr="004E1928">
        <w:rPr>
          <w:i/>
          <w:iCs/>
        </w:rPr>
        <w:sym w:font="Symbol" w:char="F047"/>
      </w:r>
      <w:r w:rsidRPr="004E1928">
        <w:rPr>
          <w:i/>
          <w:iCs/>
        </w:rPr>
        <w:t>(</w:t>
      </w:r>
      <w:r w:rsidRPr="004E1928">
        <w:rPr>
          <w:i/>
          <w:iCs/>
        </w:rPr>
        <w:sym w:font="Symbol" w:char="F061"/>
      </w:r>
      <w:r w:rsidRPr="004E1928">
        <w:rPr>
          <w:i/>
          <w:iCs/>
        </w:rPr>
        <w:t>)</w:t>
      </w:r>
      <w:r w:rsidRPr="004E1928">
        <w:t xml:space="preserve"> - гамма-функція (інтеграл Ейлера);</w:t>
      </w:r>
    </w:p>
    <w:p w:rsidR="00712A58" w:rsidRPr="004E1928" w:rsidRDefault="00712A58" w:rsidP="00712A58">
      <w:pPr>
        <w:pStyle w:val="31"/>
      </w:pPr>
      <w:r w:rsidRPr="004E1928">
        <w:rPr>
          <w:i/>
          <w:iCs/>
          <w:lang w:val="en-US"/>
        </w:rPr>
        <w:t>t</w:t>
      </w:r>
      <w:r w:rsidRPr="004E1928">
        <w:rPr>
          <w:i/>
          <w:iCs/>
          <w:vertAlign w:val="subscript"/>
          <w:lang w:val="en-US"/>
        </w:rPr>
        <w:sym w:font="Symbol" w:char="F067"/>
      </w:r>
      <w:r w:rsidRPr="004E1928">
        <w:rPr>
          <w:vertAlign w:val="subscript"/>
        </w:rPr>
        <w:t xml:space="preserve"> </w:t>
      </w:r>
      <w:r w:rsidRPr="004E1928">
        <w:t>-</w:t>
      </w:r>
      <w:r w:rsidRPr="004E1928">
        <w:rPr>
          <w:vertAlign w:val="subscript"/>
        </w:rPr>
        <w:t xml:space="preserve"> </w:t>
      </w:r>
      <w:r w:rsidRPr="004E1928">
        <w:t>величина, що характеризує ступінь відхилення вибіркових статистичних характеристик від генеральних;</w:t>
      </w:r>
    </w:p>
    <w:p w:rsidR="00712A58" w:rsidRPr="004E1928" w:rsidRDefault="00712A58" w:rsidP="00712A58">
      <w:pPr>
        <w:pStyle w:val="31"/>
      </w:pPr>
      <w:r w:rsidRPr="004E1928">
        <w:rPr>
          <w:i/>
          <w:iCs/>
          <w:lang w:val="en-US"/>
        </w:rPr>
        <w:t>k</w:t>
      </w:r>
      <w:r w:rsidRPr="004E1928">
        <w:rPr>
          <w:i/>
          <w:iCs/>
        </w:rPr>
        <w:t xml:space="preserve"> = </w:t>
      </w:r>
      <w:r w:rsidRPr="004E1928">
        <w:rPr>
          <w:i/>
          <w:iCs/>
          <w:lang w:val="en-US"/>
        </w:rPr>
        <w:t>n</w:t>
      </w:r>
      <w:r w:rsidRPr="004E1928">
        <w:rPr>
          <w:i/>
          <w:iCs/>
        </w:rPr>
        <w:t xml:space="preserve"> –1</w:t>
      </w:r>
      <w:r w:rsidRPr="004E1928">
        <w:t xml:space="preserve"> - число ступенів свободи.</w:t>
      </w:r>
    </w:p>
    <w:p w:rsidR="00712A58" w:rsidRPr="004E1928" w:rsidRDefault="00712A58" w:rsidP="00712A58">
      <w:pPr>
        <w:pStyle w:val="a3"/>
        <w:jc w:val="both"/>
        <w:rPr>
          <w:lang w:val="uk-UA"/>
        </w:rPr>
      </w:pPr>
    </w:p>
    <w:p w:rsidR="00712A58" w:rsidRPr="004E1928" w:rsidRDefault="00712A58" w:rsidP="00712A58">
      <w:pPr>
        <w:pStyle w:val="a3"/>
        <w:jc w:val="both"/>
        <w:rPr>
          <w:lang w:val="uk-UA"/>
        </w:rPr>
      </w:pPr>
      <w:r w:rsidRPr="004E1928">
        <w:t xml:space="preserve">Значення гамма-функції для позитивного числа </w:t>
      </w:r>
      <w:r w:rsidRPr="004E1928">
        <w:rPr>
          <w:i/>
        </w:rPr>
        <w:t>b</w:t>
      </w:r>
      <w:r w:rsidRPr="004E1928">
        <w:t xml:space="preserve"> можна обчислити за формулою</w:t>
      </w:r>
      <w:r w:rsidRPr="004E1928">
        <w:rPr>
          <w:lang w:val="uk-UA"/>
        </w:rPr>
        <w:t>:</w:t>
      </w:r>
    </w:p>
    <w:p w:rsidR="00712A58" w:rsidRPr="004E1928" w:rsidRDefault="00712A58" w:rsidP="00712A58">
      <w:pPr>
        <w:pStyle w:val="a3"/>
        <w:jc w:val="center"/>
        <w:rPr>
          <w:i/>
          <w:iCs/>
          <w:sz w:val="32"/>
          <w:lang w:val="uk-UA"/>
        </w:rPr>
      </w:pPr>
      <w:r w:rsidRPr="004E1928">
        <w:rPr>
          <w:i/>
          <w:iCs/>
          <w:sz w:val="32"/>
        </w:rPr>
        <w:sym w:font="Symbol" w:char="F047"/>
      </w:r>
      <w:r w:rsidRPr="004E1928">
        <w:rPr>
          <w:i/>
          <w:iCs/>
          <w:sz w:val="32"/>
          <w:lang w:val="uk-UA"/>
        </w:rPr>
        <w:t>(</w:t>
      </w:r>
      <w:r w:rsidRPr="004E1928">
        <w:rPr>
          <w:i/>
          <w:iCs/>
          <w:sz w:val="32"/>
        </w:rPr>
        <w:sym w:font="Symbol" w:char="F061"/>
      </w:r>
      <w:r w:rsidRPr="004E1928">
        <w:rPr>
          <w:i/>
          <w:iCs/>
          <w:sz w:val="32"/>
          <w:lang w:val="uk-UA"/>
        </w:rPr>
        <w:t>) = (</w:t>
      </w:r>
      <w:r w:rsidRPr="004E1928">
        <w:rPr>
          <w:i/>
          <w:iCs/>
          <w:sz w:val="32"/>
          <w:lang w:val="en-US"/>
        </w:rPr>
        <w:t>b</w:t>
      </w:r>
      <w:r w:rsidRPr="004E1928">
        <w:rPr>
          <w:i/>
          <w:iCs/>
          <w:sz w:val="32"/>
          <w:lang w:val="uk-UA"/>
        </w:rPr>
        <w:t xml:space="preserve"> - 1)!</w:t>
      </w:r>
    </w:p>
    <w:p w:rsidR="00712A58" w:rsidRPr="004E1928" w:rsidRDefault="00712A58" w:rsidP="00712A58">
      <w:pPr>
        <w:pStyle w:val="a3"/>
        <w:jc w:val="both"/>
        <w:rPr>
          <w:lang w:val="uk-UA"/>
        </w:rPr>
      </w:pPr>
    </w:p>
    <w:p w:rsidR="00712A58" w:rsidRDefault="00712A58" w:rsidP="00712A58">
      <w:pPr>
        <w:pStyle w:val="a3"/>
        <w:ind w:firstLine="708"/>
        <w:jc w:val="both"/>
        <w:rPr>
          <w:lang w:val="uk-UA"/>
        </w:rPr>
      </w:pPr>
      <w:r w:rsidRPr="004E1928">
        <w:rPr>
          <w:lang w:val="uk-UA"/>
        </w:rPr>
        <w:t xml:space="preserve">Графік розподілу Стьюдента (рис. 8.6) нагадує формою нормальний розподіл і зі збільшенням </w:t>
      </w:r>
      <w:r w:rsidRPr="004E1928">
        <w:t>n</w:t>
      </w:r>
      <w:r w:rsidRPr="004E1928">
        <w:rPr>
          <w:lang w:val="uk-UA"/>
        </w:rPr>
        <w:t xml:space="preserve"> наближається до нього дедалі більше (можна вважати, що з </w:t>
      </w:r>
      <w:r w:rsidRPr="004E1928">
        <w:t>n</w:t>
      </w:r>
      <w:r w:rsidRPr="004E1928">
        <w:rPr>
          <w:lang w:val="uk-UA"/>
        </w:rPr>
        <w:t xml:space="preserve"> &gt; 30 обидва графіки практично збігаються). </w:t>
      </w:r>
    </w:p>
    <w:p w:rsidR="00712A58" w:rsidRPr="00210527" w:rsidRDefault="00B55AED" w:rsidP="00712A58">
      <w:pPr>
        <w:pStyle w:val="a3"/>
        <w:ind w:firstLine="708"/>
        <w:jc w:val="both"/>
        <w:rPr>
          <w:sz w:val="24"/>
          <w:szCs w:val="24"/>
          <w:lang w:val="uk-UA"/>
        </w:rPr>
      </w:pPr>
      <w:hyperlink r:id="rId1467" w:history="1">
        <w:r w:rsidR="00712A58" w:rsidRPr="00210527">
          <w:rPr>
            <w:rStyle w:val="a5"/>
            <w:sz w:val="24"/>
            <w:szCs w:val="24"/>
            <w:lang w:val="uk-UA"/>
          </w:rPr>
          <w:t>https://uk.wikipedia.org/wiki/T-%D1%80%D0%BE%D0%B7%D0%BF%D0%BE%D0%B4%D1%96%D0%BB_%D0%A1%D1%82%D1%8C%D1%8E%D0%B4%D0%B5%D0%BD%D1%82%D0%B0</w:t>
        </w:r>
      </w:hyperlink>
      <w:r w:rsidR="00712A58" w:rsidRPr="00210527">
        <w:rPr>
          <w:sz w:val="24"/>
          <w:szCs w:val="24"/>
          <w:lang w:val="uk-UA"/>
        </w:rPr>
        <w:t xml:space="preserve"> </w:t>
      </w:r>
    </w:p>
    <w:p w:rsidR="00712A58" w:rsidRPr="004E1928" w:rsidRDefault="00712A58" w:rsidP="00210527">
      <w:pPr>
        <w:pStyle w:val="a3"/>
        <w:ind w:firstLine="0"/>
        <w:jc w:val="center"/>
        <w:rPr>
          <w:lang w:val="uk-UA"/>
        </w:rPr>
      </w:pPr>
      <w:r w:rsidRPr="004E1928">
        <w:rPr>
          <w:noProof/>
        </w:rPr>
        <w:drawing>
          <wp:inline distT="0" distB="0" distL="0" distR="0">
            <wp:extent cx="2478487" cy="3928001"/>
            <wp:effectExtent l="19050" t="0" r="0" b="0"/>
            <wp:docPr id="53" name="Рисунок 5" descr="малі виборк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лі виборки.png"/>
                    <pic:cNvPicPr/>
                  </pic:nvPicPr>
                  <pic:blipFill>
                    <a:blip r:embed="rId1468" cstate="print"/>
                    <a:stretch>
                      <a:fillRect/>
                    </a:stretch>
                  </pic:blipFill>
                  <pic:spPr>
                    <a:xfrm>
                      <a:off x="0" y="0"/>
                      <a:ext cx="2479640" cy="3929828"/>
                    </a:xfrm>
                    <a:prstGeom prst="rect">
                      <a:avLst/>
                    </a:prstGeom>
                  </pic:spPr>
                </pic:pic>
              </a:graphicData>
            </a:graphic>
          </wp:inline>
        </w:drawing>
      </w:r>
    </w:p>
    <w:p w:rsidR="00712A58" w:rsidRPr="004E1928" w:rsidRDefault="00712A58" w:rsidP="00712A58">
      <w:pPr>
        <w:pStyle w:val="31"/>
        <w:jc w:val="center"/>
        <w:rPr>
          <w:rFonts w:ascii="Arial" w:hAnsi="Arial" w:cs="Arial"/>
          <w:color w:val="252525"/>
          <w:sz w:val="26"/>
          <w:szCs w:val="26"/>
          <w:shd w:val="clear" w:color="auto" w:fill="F9F9F9"/>
        </w:rPr>
      </w:pPr>
      <w:r w:rsidRPr="004E1928">
        <w:t>(рис. 8.6)</w:t>
      </w:r>
    </w:p>
    <w:p w:rsidR="00210527" w:rsidRDefault="00210527" w:rsidP="00CD2B8B">
      <w:pPr>
        <w:pStyle w:val="af4"/>
        <w:ind w:left="480"/>
        <w:rPr>
          <w:sz w:val="28"/>
          <w:szCs w:val="28"/>
          <w:lang w:val="uk-UA"/>
        </w:rPr>
      </w:pPr>
    </w:p>
    <w:p w:rsidR="00CD2B8B" w:rsidRPr="004E1928" w:rsidRDefault="00BD74E9" w:rsidP="00CD2B8B">
      <w:pPr>
        <w:pStyle w:val="af4"/>
        <w:ind w:left="480"/>
        <w:rPr>
          <w:sz w:val="28"/>
          <w:szCs w:val="28"/>
          <w:lang w:val="uk-UA"/>
        </w:rPr>
      </w:pPr>
      <w:r>
        <w:rPr>
          <w:sz w:val="28"/>
          <w:szCs w:val="28"/>
        </w:rPr>
        <w:lastRenderedPageBreak/>
        <w:t>Лекція</w:t>
      </w:r>
      <w:r w:rsidR="00CD2B8B" w:rsidRPr="004E1928">
        <w:rPr>
          <w:sz w:val="28"/>
          <w:szCs w:val="28"/>
        </w:rPr>
        <w:t xml:space="preserve"> </w:t>
      </w:r>
      <w:r w:rsidR="00CD2B8B" w:rsidRPr="004E1928">
        <w:rPr>
          <w:sz w:val="28"/>
          <w:szCs w:val="28"/>
          <w:lang w:val="uk-UA"/>
        </w:rPr>
        <w:t>9</w:t>
      </w:r>
    </w:p>
    <w:p w:rsidR="00CD2B8B" w:rsidRPr="00210527" w:rsidRDefault="00CD2B8B" w:rsidP="00CD2B8B">
      <w:pPr>
        <w:pStyle w:val="af4"/>
        <w:spacing w:line="240" w:lineRule="auto"/>
        <w:ind w:left="0"/>
        <w:rPr>
          <w:caps/>
          <w:sz w:val="32"/>
          <w:szCs w:val="32"/>
        </w:rPr>
      </w:pPr>
      <w:r w:rsidRPr="00210527">
        <w:rPr>
          <w:caps/>
          <w:sz w:val="32"/>
          <w:szCs w:val="32"/>
        </w:rPr>
        <w:t>Обробка експериментальних даних при прямих вимір</w:t>
      </w:r>
      <w:r w:rsidRPr="00210527">
        <w:rPr>
          <w:caps/>
          <w:sz w:val="32"/>
          <w:szCs w:val="32"/>
          <w:lang w:val="uk-UA"/>
        </w:rPr>
        <w:t>юваннях</w:t>
      </w:r>
    </w:p>
    <w:p w:rsidR="00CD2B8B" w:rsidRPr="004E1928" w:rsidRDefault="00CD2B8B" w:rsidP="00CD2B8B">
      <w:pPr>
        <w:pStyle w:val="af4"/>
        <w:spacing w:line="240" w:lineRule="auto"/>
        <w:ind w:left="0" w:hanging="120"/>
        <w:jc w:val="both"/>
        <w:rPr>
          <w:bCs/>
          <w:i/>
          <w:iCs/>
          <w:sz w:val="28"/>
          <w:szCs w:val="28"/>
          <w:lang w:val="uk-UA"/>
        </w:rPr>
      </w:pPr>
    </w:p>
    <w:p w:rsidR="00CD2B8B" w:rsidRPr="004E1928" w:rsidRDefault="00CD2B8B" w:rsidP="00CD2B8B">
      <w:pPr>
        <w:pStyle w:val="af4"/>
        <w:spacing w:line="240" w:lineRule="auto"/>
        <w:ind w:left="0" w:hanging="120"/>
        <w:jc w:val="both"/>
        <w:rPr>
          <w:b w:val="0"/>
          <w:bCs/>
          <w:i/>
          <w:iCs/>
          <w:sz w:val="28"/>
          <w:szCs w:val="28"/>
          <w:lang w:val="uk-UA"/>
        </w:rPr>
      </w:pPr>
      <w:r w:rsidRPr="004E1928">
        <w:rPr>
          <w:bCs/>
          <w:i/>
          <w:iCs/>
          <w:sz w:val="28"/>
          <w:szCs w:val="28"/>
          <w:lang w:val="uk-UA"/>
        </w:rPr>
        <w:t xml:space="preserve">          План лекції: </w:t>
      </w:r>
      <w:r w:rsidRPr="004E1928">
        <w:rPr>
          <w:b w:val="0"/>
          <w:bCs/>
          <w:i/>
          <w:iCs/>
          <w:sz w:val="28"/>
          <w:szCs w:val="28"/>
          <w:lang w:val="uk-UA"/>
        </w:rPr>
        <w:t>Попередня обробка результатів вимірювань. Методика обробки результатів прямих одноразових вимірювань. Методика обробки результатів прямих рівноточних багаторазових вимірювань. Методика обробки результатів прямих нерівноточних вимірювань.</w:t>
      </w:r>
    </w:p>
    <w:p w:rsidR="00CD2B8B" w:rsidRPr="004E1928" w:rsidRDefault="00CD2B8B" w:rsidP="00CD2B8B">
      <w:pPr>
        <w:pStyle w:val="af4"/>
        <w:spacing w:line="240" w:lineRule="auto"/>
        <w:ind w:left="0" w:hanging="120"/>
        <w:jc w:val="left"/>
        <w:rPr>
          <w:b w:val="0"/>
          <w:bCs/>
          <w:i/>
          <w:iCs/>
          <w:sz w:val="28"/>
          <w:szCs w:val="28"/>
          <w:lang w:val="uk-UA"/>
        </w:rPr>
      </w:pPr>
    </w:p>
    <w:p w:rsidR="00CD2B8B" w:rsidRPr="004E1928" w:rsidRDefault="00CD2B8B" w:rsidP="00CD2B8B">
      <w:pPr>
        <w:pStyle w:val="a3"/>
        <w:ind w:firstLine="0"/>
        <w:jc w:val="center"/>
        <w:rPr>
          <w:b/>
          <w:bCs/>
          <w:sz w:val="24"/>
          <w:szCs w:val="24"/>
        </w:rPr>
      </w:pPr>
      <w:r w:rsidRPr="004E1928">
        <w:rPr>
          <w:b/>
          <w:bCs/>
          <w:sz w:val="24"/>
          <w:szCs w:val="24"/>
          <w:lang w:val="uk-UA"/>
        </w:rPr>
        <w:t>9.1.</w:t>
      </w:r>
      <w:r w:rsidRPr="004E1928">
        <w:rPr>
          <w:b/>
          <w:bCs/>
          <w:sz w:val="24"/>
          <w:szCs w:val="24"/>
        </w:rPr>
        <w:t>ОБР</w:t>
      </w:r>
      <w:r w:rsidRPr="004E1928">
        <w:rPr>
          <w:b/>
          <w:bCs/>
          <w:sz w:val="24"/>
          <w:szCs w:val="24"/>
          <w:lang w:val="uk-UA"/>
        </w:rPr>
        <w:t>ОБКА</w:t>
      </w:r>
      <w:r w:rsidRPr="004E1928">
        <w:rPr>
          <w:b/>
          <w:bCs/>
          <w:sz w:val="24"/>
          <w:szCs w:val="24"/>
        </w:rPr>
        <w:t xml:space="preserve"> </w:t>
      </w:r>
      <w:r w:rsidRPr="004E1928">
        <w:rPr>
          <w:b/>
          <w:bCs/>
          <w:sz w:val="24"/>
          <w:szCs w:val="24"/>
          <w:lang w:val="uk-UA"/>
        </w:rPr>
        <w:t>ЕКСПЕРИМЕНТАЛЬНИХ</w:t>
      </w:r>
      <w:r w:rsidRPr="004E1928">
        <w:rPr>
          <w:b/>
          <w:bCs/>
          <w:sz w:val="24"/>
          <w:szCs w:val="24"/>
        </w:rPr>
        <w:t xml:space="preserve"> ДАН</w:t>
      </w:r>
      <w:r w:rsidRPr="004E1928">
        <w:rPr>
          <w:b/>
          <w:bCs/>
          <w:sz w:val="24"/>
          <w:szCs w:val="24"/>
          <w:lang w:val="uk-UA"/>
        </w:rPr>
        <w:t>ИХ</w:t>
      </w:r>
    </w:p>
    <w:p w:rsidR="00CD2B8B" w:rsidRPr="004E1928" w:rsidRDefault="00CD2B8B" w:rsidP="00CD2B8B">
      <w:pPr>
        <w:pStyle w:val="a3"/>
        <w:ind w:firstLine="0"/>
        <w:jc w:val="center"/>
        <w:rPr>
          <w:b/>
          <w:bCs/>
          <w:sz w:val="24"/>
          <w:szCs w:val="24"/>
        </w:rPr>
      </w:pPr>
      <w:r w:rsidRPr="004E1928">
        <w:rPr>
          <w:b/>
          <w:bCs/>
          <w:sz w:val="24"/>
          <w:szCs w:val="24"/>
        </w:rPr>
        <w:t>ПРИ ПРЯМ</w:t>
      </w:r>
      <w:r w:rsidRPr="004E1928">
        <w:rPr>
          <w:b/>
          <w:bCs/>
          <w:sz w:val="24"/>
          <w:szCs w:val="24"/>
          <w:lang w:val="uk-UA"/>
        </w:rPr>
        <w:t>И</w:t>
      </w:r>
      <w:r w:rsidRPr="004E1928">
        <w:rPr>
          <w:b/>
          <w:bCs/>
          <w:sz w:val="24"/>
          <w:szCs w:val="24"/>
        </w:rPr>
        <w:t xml:space="preserve">Х </w:t>
      </w:r>
      <w:r w:rsidRPr="004E1928">
        <w:rPr>
          <w:b/>
          <w:bCs/>
          <w:sz w:val="24"/>
          <w:szCs w:val="24"/>
          <w:lang w:val="uk-UA"/>
        </w:rPr>
        <w:t>ВИМІРЮВАННЯХ</w:t>
      </w:r>
    </w:p>
    <w:p w:rsidR="00CD2B8B" w:rsidRPr="004E1928" w:rsidRDefault="00CD2B8B" w:rsidP="00CD2B8B">
      <w:pPr>
        <w:pStyle w:val="a3"/>
        <w:jc w:val="center"/>
        <w:rPr>
          <w:b/>
          <w:bCs/>
        </w:rPr>
      </w:pPr>
    </w:p>
    <w:p w:rsidR="00CD2B8B" w:rsidRPr="004E1928" w:rsidRDefault="00CD2B8B" w:rsidP="00CD2B8B">
      <w:pPr>
        <w:pStyle w:val="31"/>
        <w:tabs>
          <w:tab w:val="left" w:pos="8280"/>
        </w:tabs>
      </w:pPr>
      <w:r w:rsidRPr="004E1928">
        <w:rPr>
          <w:b/>
          <w:i/>
        </w:rPr>
        <w:t>Пряме вимірювання</w:t>
      </w:r>
      <w:r w:rsidRPr="004E1928">
        <w:t> — </w:t>
      </w:r>
      <w:hyperlink r:id="rId1469" w:tooltip="Вимірювання" w:history="1">
        <w:r w:rsidRPr="004E1928">
          <w:t>вимірювання</w:t>
        </w:r>
      </w:hyperlink>
      <w:r w:rsidRPr="004E1928">
        <w:t> однієї величини, значення якої знаходять безпосередньо без перетворення її роду. Прямими називаються такі вимірювання, результат одержують безпосередньо за експериментальними даними (вимірювання </w:t>
      </w:r>
      <w:hyperlink r:id="rId1470" w:tooltip="Довжина" w:history="1">
        <w:r w:rsidRPr="004E1928">
          <w:t>довжини</w:t>
        </w:r>
      </w:hyperlink>
      <w:r w:rsidRPr="004E1928">
        <w:t> </w:t>
      </w:r>
      <w:hyperlink r:id="rId1471" w:tooltip="Лінійка" w:history="1">
        <w:r w:rsidRPr="004E1928">
          <w:t>лінійкою</w:t>
        </w:r>
      </w:hyperlink>
      <w:r w:rsidRPr="004E1928">
        <w:t>, вимірювання </w:t>
      </w:r>
      <w:hyperlink r:id="rId1472" w:tooltip="Температура" w:history="1">
        <w:r w:rsidRPr="004E1928">
          <w:t>температури</w:t>
        </w:r>
      </w:hyperlink>
      <w:r w:rsidRPr="004E1928">
        <w:t> </w:t>
      </w:r>
      <w:hyperlink r:id="rId1473" w:tooltip="Термометр" w:history="1">
        <w:r w:rsidRPr="004E1928">
          <w:t>термометром</w:t>
        </w:r>
      </w:hyperlink>
      <w:r w:rsidRPr="004E1928">
        <w:t xml:space="preserve">, вимірювання тиску </w:t>
      </w:r>
      <w:hyperlink r:id="rId1474" w:tooltip="Манометр" w:history="1">
        <w:r w:rsidRPr="004E1928">
          <w:t>манометром</w:t>
        </w:r>
      </w:hyperlink>
      <w:r w:rsidRPr="004E1928">
        <w:t>). Прямі вимірювання найпростіші і найпоширеніші у промисловості.</w:t>
      </w:r>
    </w:p>
    <w:p w:rsidR="00CD2B8B" w:rsidRPr="004E1928" w:rsidRDefault="00CD2B8B" w:rsidP="00CD2B8B">
      <w:pPr>
        <w:pStyle w:val="31"/>
        <w:tabs>
          <w:tab w:val="left" w:pos="8280"/>
        </w:tabs>
      </w:pPr>
      <w:r w:rsidRPr="004E1928">
        <w:t>Законодавчо, пряме вимірювання визначається як вимірювання, при якому шукане значення величини визначається безпосередньо з результатів досліду.</w:t>
      </w:r>
    </w:p>
    <w:p w:rsidR="00CD2B8B" w:rsidRPr="004E1928" w:rsidRDefault="00CD2B8B" w:rsidP="00CD2B8B">
      <w:pPr>
        <w:pStyle w:val="a3"/>
        <w:ind w:firstLine="0"/>
        <w:rPr>
          <w:b/>
          <w:bCs/>
          <w:lang w:val="uk-UA"/>
        </w:rPr>
      </w:pPr>
    </w:p>
    <w:p w:rsidR="00CD2B8B" w:rsidRPr="004E1928" w:rsidRDefault="00CD2B8B" w:rsidP="00CD2B8B">
      <w:pPr>
        <w:pStyle w:val="a3"/>
        <w:jc w:val="center"/>
        <w:rPr>
          <w:b/>
          <w:bCs/>
        </w:rPr>
      </w:pPr>
      <w:r w:rsidRPr="004E1928">
        <w:rPr>
          <w:b/>
          <w:bCs/>
          <w:lang w:val="uk-UA"/>
        </w:rPr>
        <w:t>9</w:t>
      </w:r>
      <w:r w:rsidRPr="004E1928">
        <w:rPr>
          <w:b/>
          <w:bCs/>
        </w:rPr>
        <w:t>.2 Методика обробки результатів прямих одноразових вимірювань</w:t>
      </w:r>
    </w:p>
    <w:p w:rsidR="00CD2B8B" w:rsidRPr="004E1928" w:rsidRDefault="00CD2B8B" w:rsidP="00CD2B8B">
      <w:pPr>
        <w:pStyle w:val="a3"/>
        <w:rPr>
          <w:b/>
          <w:bCs/>
          <w:lang w:val="uk-UA"/>
        </w:rPr>
      </w:pPr>
      <w:r w:rsidRPr="004E1928">
        <w:t>При одноразовому вимірі похибк</w:t>
      </w:r>
      <w:r w:rsidRPr="004E1928">
        <w:rPr>
          <w:lang w:val="uk-UA"/>
        </w:rPr>
        <w:t>у</w:t>
      </w:r>
      <w:r w:rsidRPr="004E1928">
        <w:t xml:space="preserve"> його результату вирахувати неможливо, т</w:t>
      </w:r>
      <w:r w:rsidRPr="004E1928">
        <w:rPr>
          <w:lang w:val="uk-UA"/>
        </w:rPr>
        <w:t>ак як</w:t>
      </w:r>
      <w:r w:rsidRPr="004E1928">
        <w:t xml:space="preserve"> невідом</w:t>
      </w:r>
      <w:r w:rsidRPr="004E1928">
        <w:rPr>
          <w:lang w:val="uk-UA"/>
        </w:rPr>
        <w:t>е</w:t>
      </w:r>
      <w:r w:rsidRPr="004E1928">
        <w:t xml:space="preserve"> справжнє значення вимірюваної величини. Судити про точність результату можна тільки на підставі нормованих метрологічних характеристик використаних засобів вимірювань.</w:t>
      </w:r>
      <w:r w:rsidRPr="004E1928">
        <w:rPr>
          <w:b/>
          <w:bCs/>
        </w:rPr>
        <w:t xml:space="preserve"> </w:t>
      </w:r>
    </w:p>
    <w:p w:rsidR="00CD2B8B" w:rsidRPr="004E1928" w:rsidRDefault="00CD2B8B" w:rsidP="00CD2B8B">
      <w:pPr>
        <w:pStyle w:val="a3"/>
        <w:rPr>
          <w:b/>
          <w:bCs/>
          <w:lang w:val="uk-UA"/>
        </w:rPr>
      </w:pPr>
    </w:p>
    <w:p w:rsidR="00CD2B8B" w:rsidRPr="004E1928" w:rsidRDefault="00CD2B8B" w:rsidP="00CD2B8B">
      <w:pPr>
        <w:pStyle w:val="a3"/>
        <w:jc w:val="center"/>
        <w:rPr>
          <w:b/>
          <w:bCs/>
        </w:rPr>
      </w:pPr>
      <w:r w:rsidRPr="004E1928">
        <w:rPr>
          <w:b/>
          <w:bCs/>
          <w:lang w:val="uk-UA"/>
        </w:rPr>
        <w:t>9</w:t>
      </w:r>
      <w:r w:rsidRPr="004E1928">
        <w:rPr>
          <w:b/>
          <w:bCs/>
        </w:rPr>
        <w:t>.3 Методика обробки результатів прямих р</w:t>
      </w:r>
      <w:r w:rsidRPr="004E1928">
        <w:rPr>
          <w:b/>
          <w:bCs/>
          <w:lang w:val="uk-UA"/>
        </w:rPr>
        <w:t>івноточних</w:t>
      </w:r>
      <w:r w:rsidRPr="004E1928">
        <w:rPr>
          <w:b/>
          <w:bCs/>
        </w:rPr>
        <w:t xml:space="preserve"> багаторазових вимірювань</w:t>
      </w:r>
    </w:p>
    <w:p w:rsidR="00CD2B8B" w:rsidRPr="004E1928" w:rsidRDefault="00CD2B8B" w:rsidP="00CD2B8B">
      <w:pPr>
        <w:pStyle w:val="a3"/>
        <w:jc w:val="both"/>
      </w:pPr>
      <w:r w:rsidRPr="004E1928">
        <w:t>Статистична обробка експериментальних виб</w:t>
      </w:r>
      <w:r w:rsidRPr="004E1928">
        <w:rPr>
          <w:lang w:val="uk-UA"/>
        </w:rPr>
        <w:t>о</w:t>
      </w:r>
      <w:r w:rsidRPr="004E1928">
        <w:t>рок виконується в такій послідовності:</w:t>
      </w:r>
    </w:p>
    <w:p w:rsidR="00CD2B8B" w:rsidRPr="004E1928" w:rsidRDefault="00CD2B8B" w:rsidP="00CD2B8B">
      <w:pPr>
        <w:pStyle w:val="a3"/>
        <w:jc w:val="both"/>
      </w:pPr>
      <w:r w:rsidRPr="004E1928">
        <w:t>• виключити (або зменшити) систематичні складові похибки з результатів спостережень одним з відомих способів: введення поправок, заміщення, компенсації, протиставлення;</w:t>
      </w:r>
    </w:p>
    <w:p w:rsidR="00CD2B8B" w:rsidRPr="004E1928" w:rsidRDefault="00CD2B8B" w:rsidP="00CD2B8B">
      <w:pPr>
        <w:pStyle w:val="a3"/>
        <w:jc w:val="both"/>
      </w:pPr>
      <w:r w:rsidRPr="004E1928">
        <w:t>• перевірити відповідність експериментального закону розподілу теоретичному, нормальному (аналітичним або графоаналітичним способом). Для випадку, коли можна припускати, що дана вибірка є частиною генеральної сукупності, розподіленої за нормальним законом, обробка продовжується;</w:t>
      </w:r>
    </w:p>
    <w:p w:rsidR="00CD2B8B" w:rsidRPr="004E1928" w:rsidRDefault="00CD2B8B" w:rsidP="00CD2B8B">
      <w:pPr>
        <w:pStyle w:val="a3"/>
        <w:jc w:val="both"/>
      </w:pPr>
      <w:r w:rsidRPr="004E1928">
        <w:t>• обчислити найбільш ймовірне значення шуканої величини як середнє арифметичне вибірки</w:t>
      </w:r>
    </w:p>
    <w:p w:rsidR="00CD2B8B" w:rsidRPr="004E1928" w:rsidRDefault="00CD2B8B" w:rsidP="00CD2B8B">
      <w:pPr>
        <w:pStyle w:val="a3"/>
        <w:jc w:val="center"/>
      </w:pPr>
      <w:r w:rsidRPr="004E1928">
        <w:rPr>
          <w:position w:val="-28"/>
        </w:rPr>
        <w:object w:dxaOrig="1180" w:dyaOrig="680">
          <v:shape id="_x0000_i1510" type="#_x0000_t75" style="width:80.4pt;height:45.8pt" o:ole="">
            <v:imagedata r:id="rId1475" o:title=""/>
          </v:shape>
          <o:OLEObject Type="Embed" ProgID="Equation.DSMT4" ShapeID="_x0000_i1510" DrawAspect="Content" ObjectID="_1770979439" r:id="rId1476"/>
        </w:object>
      </w:r>
    </w:p>
    <w:p w:rsidR="00CD2B8B" w:rsidRPr="004E1928" w:rsidRDefault="00CD2B8B" w:rsidP="00CD2B8B">
      <w:pPr>
        <w:pStyle w:val="a3"/>
        <w:jc w:val="both"/>
      </w:pPr>
      <w:r w:rsidRPr="004E1928">
        <w:t xml:space="preserve">• обчислити середньоквадратичне відхилення </w:t>
      </w:r>
      <w:r w:rsidRPr="004E1928">
        <w:rPr>
          <w:b/>
          <w:i/>
        </w:rPr>
        <w:t>s</w:t>
      </w:r>
      <w:r w:rsidRPr="004E1928">
        <w:t xml:space="preserve"> результату спостереження за формулою</w:t>
      </w:r>
    </w:p>
    <w:p w:rsidR="00CD2B8B" w:rsidRPr="004E1928" w:rsidRDefault="00CD2B8B" w:rsidP="00CD2B8B">
      <w:pPr>
        <w:pStyle w:val="a3"/>
        <w:jc w:val="center"/>
      </w:pPr>
      <w:r w:rsidRPr="004E1928">
        <w:rPr>
          <w:position w:val="-30"/>
          <w:vertAlign w:val="subscript"/>
        </w:rPr>
        <w:object w:dxaOrig="2720" w:dyaOrig="760">
          <v:shape id="_x0000_i1511" type="#_x0000_t75" style="width:170.2pt;height:47.7pt" o:ole="">
            <v:imagedata r:id="rId1477" o:title=""/>
          </v:shape>
          <o:OLEObject Type="Embed" ProgID="Equation.DSMT4" ShapeID="_x0000_i1511" DrawAspect="Content" ObjectID="_1770979440" r:id="rId1478"/>
        </w:object>
      </w:r>
    </w:p>
    <w:p w:rsidR="00CD2B8B" w:rsidRPr="004E1928" w:rsidRDefault="00CD2B8B" w:rsidP="00CD2B8B">
      <w:pPr>
        <w:pStyle w:val="a3"/>
        <w:jc w:val="both"/>
      </w:pPr>
      <w:r w:rsidRPr="004E1928">
        <w:rPr>
          <w:lang w:val="uk-UA"/>
        </w:rPr>
        <w:t xml:space="preserve">або </w:t>
      </w:r>
      <w:r w:rsidRPr="004E1928">
        <w:t xml:space="preserve"> за формулою</w:t>
      </w:r>
      <w:r w:rsidRPr="004E1928">
        <w:rPr>
          <w:lang w:val="uk-UA"/>
        </w:rPr>
        <w:t xml:space="preserve"> </w:t>
      </w:r>
      <w:r w:rsidRPr="004E1928">
        <w:t xml:space="preserve">Бесселя </w:t>
      </w:r>
    </w:p>
    <w:p w:rsidR="00CD2B8B" w:rsidRPr="004E1928" w:rsidRDefault="00CD2B8B" w:rsidP="00CD2B8B">
      <w:pPr>
        <w:pStyle w:val="a3"/>
        <w:jc w:val="center"/>
      </w:pPr>
      <w:r w:rsidRPr="004E1928">
        <w:rPr>
          <w:position w:val="-30"/>
          <w:vertAlign w:val="subscript"/>
        </w:rPr>
        <w:object w:dxaOrig="3240" w:dyaOrig="760">
          <v:shape id="_x0000_i1512" type="#_x0000_t75" style="width:203.85pt;height:48.6pt" o:ole="">
            <v:imagedata r:id="rId1479" o:title=""/>
          </v:shape>
          <o:OLEObject Type="Embed" ProgID="Equation.DSMT4" ShapeID="_x0000_i1512" DrawAspect="Content" ObjectID="_1770979441" r:id="rId1480"/>
        </w:object>
      </w:r>
    </w:p>
    <w:p w:rsidR="00CD2B8B" w:rsidRPr="004E1928" w:rsidRDefault="00CD2B8B" w:rsidP="00CD2B8B">
      <w:pPr>
        <w:pStyle w:val="a3"/>
        <w:jc w:val="both"/>
      </w:pPr>
    </w:p>
    <w:p w:rsidR="00CD2B8B" w:rsidRPr="004E1928" w:rsidRDefault="00CD2B8B" w:rsidP="00CD2B8B">
      <w:pPr>
        <w:pStyle w:val="a3"/>
        <w:jc w:val="both"/>
      </w:pPr>
      <w:r w:rsidRPr="004E1928">
        <w:rPr>
          <w:lang w:val="uk-UA"/>
        </w:rPr>
        <w:t xml:space="preserve">або </w:t>
      </w:r>
      <w:r w:rsidRPr="004E1928">
        <w:t>за формулою</w:t>
      </w:r>
      <w:r w:rsidRPr="004E1928">
        <w:rPr>
          <w:lang w:val="uk-UA"/>
        </w:rPr>
        <w:t xml:space="preserve"> </w:t>
      </w:r>
      <w:r w:rsidRPr="004E1928">
        <w:t xml:space="preserve">Петерса для </w:t>
      </w:r>
      <w:r w:rsidRPr="004E1928">
        <w:rPr>
          <w:lang w:val="uk-UA"/>
        </w:rPr>
        <w:t>спрощеного обчислення</w:t>
      </w:r>
      <w:r w:rsidRPr="004E1928">
        <w:t xml:space="preserve"> середньоквадратичн</w:t>
      </w:r>
      <w:r w:rsidRPr="004E1928">
        <w:rPr>
          <w:lang w:val="uk-UA"/>
        </w:rPr>
        <w:t>ого</w:t>
      </w:r>
      <w:r w:rsidRPr="004E1928">
        <w:t xml:space="preserve"> відхилення</w:t>
      </w:r>
    </w:p>
    <w:p w:rsidR="00CD2B8B" w:rsidRPr="004E1928" w:rsidRDefault="00CD2B8B" w:rsidP="00CD2B8B">
      <w:pPr>
        <w:pStyle w:val="a3"/>
        <w:jc w:val="both"/>
      </w:pPr>
    </w:p>
    <w:p w:rsidR="00CD2B8B" w:rsidRPr="004E1928" w:rsidRDefault="00CD2B8B" w:rsidP="00CD2B8B">
      <w:pPr>
        <w:pStyle w:val="a3"/>
        <w:jc w:val="center"/>
      </w:pPr>
      <w:r w:rsidRPr="004E1928">
        <w:rPr>
          <w:position w:val="-28"/>
        </w:rPr>
        <w:object w:dxaOrig="2079" w:dyaOrig="680">
          <v:shape id="_x0000_i1513" type="#_x0000_t75" style="width:126.25pt;height:41.15pt" o:ole="">
            <v:imagedata r:id="rId1481" o:title=""/>
          </v:shape>
          <o:OLEObject Type="Embed" ProgID="Equation.DSMT4" ShapeID="_x0000_i1513" DrawAspect="Content" ObjectID="_1770979442" r:id="rId1482"/>
        </w:object>
      </w:r>
    </w:p>
    <w:p w:rsidR="00CD2B8B" w:rsidRPr="004E1928" w:rsidRDefault="00CD2B8B" w:rsidP="00CD2B8B">
      <w:pPr>
        <w:pStyle w:val="a3"/>
        <w:jc w:val="center"/>
      </w:pPr>
    </w:p>
    <w:p w:rsidR="00CD2B8B" w:rsidRPr="004E1928" w:rsidRDefault="00CD2B8B" w:rsidP="00CD2B8B">
      <w:pPr>
        <w:pStyle w:val="a3"/>
        <w:jc w:val="both"/>
      </w:pPr>
      <w:r w:rsidRPr="004E1928">
        <w:t>а для точних розрахунків, що враховують обмеженість числа дослідів, за формулою</w:t>
      </w:r>
    </w:p>
    <w:p w:rsidR="00CD2B8B" w:rsidRPr="004E1928" w:rsidRDefault="00CD2B8B" w:rsidP="00CD2B8B">
      <w:pPr>
        <w:pStyle w:val="a3"/>
        <w:jc w:val="center"/>
        <w:rPr>
          <w:vertAlign w:val="subscript"/>
        </w:rPr>
      </w:pPr>
      <w:r w:rsidRPr="004E1928">
        <w:rPr>
          <w:position w:val="-30"/>
          <w:vertAlign w:val="subscript"/>
        </w:rPr>
        <w:object w:dxaOrig="3600" w:dyaOrig="760">
          <v:shape id="_x0000_i1514" type="#_x0000_t75" style="width:213.2pt;height:44.9pt" o:ole="">
            <v:imagedata r:id="rId1483" o:title=""/>
          </v:shape>
          <o:OLEObject Type="Embed" ProgID="Equation.DSMT4" ShapeID="_x0000_i1514" DrawAspect="Content" ObjectID="_1770979443" r:id="rId1484"/>
        </w:object>
      </w:r>
    </w:p>
    <w:p w:rsidR="00CD2B8B" w:rsidRPr="004E1928" w:rsidRDefault="00CD2B8B" w:rsidP="00CD2B8B">
      <w:pPr>
        <w:pStyle w:val="a3"/>
        <w:jc w:val="both"/>
      </w:pPr>
    </w:p>
    <w:p w:rsidR="00CD2B8B" w:rsidRPr="004E1928" w:rsidRDefault="00CD2B8B" w:rsidP="00CD2B8B">
      <w:pPr>
        <w:pStyle w:val="a3"/>
        <w:jc w:val="both"/>
      </w:pPr>
      <w:r w:rsidRPr="004E1928">
        <w:t>Значення коефіцієнта M</w:t>
      </w:r>
      <w:r w:rsidRPr="004E1928">
        <w:rPr>
          <w:vertAlign w:val="subscript"/>
        </w:rPr>
        <w:t>k</w:t>
      </w:r>
      <w:r w:rsidRPr="004E1928">
        <w:t xml:space="preserve"> наведені в літературі;</w:t>
      </w:r>
    </w:p>
    <w:p w:rsidR="00CD2B8B" w:rsidRPr="004E1928" w:rsidRDefault="00CD2B8B" w:rsidP="00CD2B8B">
      <w:pPr>
        <w:pStyle w:val="a3"/>
        <w:jc w:val="both"/>
        <w:rPr>
          <w:lang w:val="uk-UA"/>
        </w:rPr>
      </w:pPr>
      <w:r w:rsidRPr="004E1928">
        <w:t>• при підозрі анормальн</w:t>
      </w:r>
      <w:r w:rsidRPr="004E1928">
        <w:rPr>
          <w:lang w:val="uk-UA"/>
        </w:rPr>
        <w:t>ості</w:t>
      </w:r>
      <w:r w:rsidRPr="004E1928">
        <w:t xml:space="preserve"> деякого результату спостереження x</w:t>
      </w:r>
      <w:r w:rsidRPr="004E1928">
        <w:rPr>
          <w:vertAlign w:val="subscript"/>
        </w:rPr>
        <w:t>k</w:t>
      </w:r>
      <w:r w:rsidRPr="004E1928">
        <w:t>, який помітно відрізняється від інших у вибірці, обчислити показник анормальн</w:t>
      </w:r>
      <w:r w:rsidRPr="004E1928">
        <w:rPr>
          <w:lang w:val="uk-UA"/>
        </w:rPr>
        <w:t>ості</w:t>
      </w:r>
      <w:r w:rsidRPr="004E1928">
        <w:t xml:space="preserve"> для цього результату</w:t>
      </w:r>
    </w:p>
    <w:p w:rsidR="00CD2B8B" w:rsidRPr="004E1928" w:rsidRDefault="00CD2B8B" w:rsidP="00CD2B8B">
      <w:pPr>
        <w:pStyle w:val="a3"/>
        <w:jc w:val="center"/>
      </w:pPr>
      <w:r w:rsidRPr="004E1928">
        <w:rPr>
          <w:position w:val="-14"/>
        </w:rPr>
        <w:object w:dxaOrig="1680" w:dyaOrig="400">
          <v:shape id="_x0000_i1515" type="#_x0000_t75" style="width:124.35pt;height:29pt" o:ole="">
            <v:imagedata r:id="rId1485" o:title=""/>
          </v:shape>
          <o:OLEObject Type="Embed" ProgID="Equation.DSMT4" ShapeID="_x0000_i1515" DrawAspect="Content" ObjectID="_1770979444" r:id="rId1486"/>
        </w:object>
      </w:r>
    </w:p>
    <w:p w:rsidR="00CD2B8B" w:rsidRPr="004E1928" w:rsidRDefault="00CD2B8B" w:rsidP="00CD2B8B">
      <w:pPr>
        <w:pStyle w:val="a3"/>
        <w:jc w:val="center"/>
        <w:rPr>
          <w:lang w:val="uk-UA"/>
        </w:rPr>
      </w:pPr>
    </w:p>
    <w:p w:rsidR="00CD2B8B" w:rsidRPr="004E1928" w:rsidRDefault="00CD2B8B" w:rsidP="00CD2B8B">
      <w:pPr>
        <w:pStyle w:val="31"/>
        <w:tabs>
          <w:tab w:val="left" w:pos="360"/>
        </w:tabs>
      </w:pPr>
      <w:r w:rsidRPr="004E1928">
        <w:t>Після цього зіставити значення показника V</w:t>
      </w:r>
      <w:r w:rsidRPr="004E1928">
        <w:rPr>
          <w:vertAlign w:val="subscript"/>
        </w:rPr>
        <w:t>k</w:t>
      </w:r>
      <w:r w:rsidRPr="004E1928">
        <w:t xml:space="preserve"> з табличною величиною β для даного обсягу вибірки і прийнятої ймовірності γ. Якщо підозри підтвердяться (критерієм анормальну є умова V</w:t>
      </w:r>
      <w:r w:rsidRPr="004E1928">
        <w:rPr>
          <w:vertAlign w:val="subscript"/>
        </w:rPr>
        <w:t>k</w:t>
      </w:r>
      <w:r w:rsidRPr="004E1928">
        <w:t xml:space="preserve"> </w:t>
      </w:r>
      <w:r w:rsidRPr="004E1928">
        <w:rPr>
          <w:i/>
          <w:iCs/>
        </w:rPr>
        <w:sym w:font="Symbol" w:char="F0B3"/>
      </w:r>
      <w:r w:rsidRPr="004E1928">
        <w:t xml:space="preserve"> β), цей результат спостереження повинен бути з вибірки виключений, а значення </w:t>
      </w:r>
      <w:r w:rsidRPr="004E1928">
        <w:rPr>
          <w:position w:val="-6"/>
        </w:rPr>
        <w:object w:dxaOrig="220" w:dyaOrig="260">
          <v:shape id="_x0000_i1516" type="#_x0000_t75" style="width:14.95pt;height:17.75pt" o:ole="">
            <v:imagedata r:id="rId1487" o:title=""/>
          </v:shape>
          <o:OLEObject Type="Embed" ProgID="Equation.DSMT4" ShapeID="_x0000_i1516" DrawAspect="Content" ObjectID="_1770979445" r:id="rId1488"/>
        </w:object>
      </w:r>
      <w:r w:rsidRPr="004E1928">
        <w:t xml:space="preserve"> і s обчислені заново (для цієї ж вибірки, але без x</w:t>
      </w:r>
      <w:r w:rsidRPr="004E1928">
        <w:rPr>
          <w:vertAlign w:val="subscript"/>
        </w:rPr>
        <w:t>k</w:t>
      </w:r>
      <w:r w:rsidRPr="004E1928">
        <w:t>);</w:t>
      </w:r>
    </w:p>
    <w:p w:rsidR="00CD2B8B" w:rsidRPr="004E1928" w:rsidRDefault="00CD2B8B" w:rsidP="00CD2B8B">
      <w:pPr>
        <w:pStyle w:val="31"/>
        <w:tabs>
          <w:tab w:val="left" w:pos="360"/>
        </w:tabs>
      </w:pPr>
      <w:r w:rsidRPr="004E1928">
        <w:t>• обчислити коефіцієнт варіації v для даної вибірки</w:t>
      </w:r>
    </w:p>
    <w:p w:rsidR="00CD2B8B" w:rsidRPr="004E1928" w:rsidRDefault="00CD2B8B" w:rsidP="00CD2B8B">
      <w:pPr>
        <w:pStyle w:val="31"/>
      </w:pPr>
    </w:p>
    <w:p w:rsidR="00CD2B8B" w:rsidRPr="004E1928" w:rsidRDefault="00CD2B8B" w:rsidP="00CD2B8B">
      <w:pPr>
        <w:pStyle w:val="31"/>
        <w:jc w:val="center"/>
        <w:rPr>
          <w:i/>
          <w:iCs/>
          <w:sz w:val="32"/>
        </w:rPr>
      </w:pPr>
      <w:r w:rsidRPr="004E1928">
        <w:rPr>
          <w:i/>
          <w:iCs/>
          <w:sz w:val="32"/>
        </w:rPr>
        <w:t>v = 100 s/</w:t>
      </w:r>
      <w:r w:rsidRPr="004E1928">
        <w:rPr>
          <w:position w:val="-6"/>
        </w:rPr>
        <w:object w:dxaOrig="220" w:dyaOrig="260">
          <v:shape id="_x0000_i1517" type="#_x0000_t75" style="width:14.95pt;height:17.75pt" o:ole="">
            <v:imagedata r:id="rId1487" o:title=""/>
          </v:shape>
          <o:OLEObject Type="Embed" ProgID="Equation.DSMT4" ShapeID="_x0000_i1517" DrawAspect="Content" ObjectID="_1770979446" r:id="rId1489"/>
        </w:object>
      </w:r>
      <w:r w:rsidRPr="004E1928">
        <w:rPr>
          <w:i/>
          <w:iCs/>
          <w:sz w:val="32"/>
        </w:rPr>
        <w:t>, %;</w:t>
      </w:r>
    </w:p>
    <w:p w:rsidR="00CD2B8B" w:rsidRPr="004E1928" w:rsidRDefault="00CD2B8B" w:rsidP="00CD2B8B">
      <w:pPr>
        <w:pStyle w:val="31"/>
      </w:pPr>
    </w:p>
    <w:p w:rsidR="00CD2B8B" w:rsidRPr="004E1928" w:rsidRDefault="00CD2B8B" w:rsidP="00CD2B8B">
      <w:pPr>
        <w:pStyle w:val="31"/>
      </w:pPr>
      <w:r w:rsidRPr="004E1928">
        <w:t>• обчислити середньоквадратичне відхилення результату вимірювання</w:t>
      </w:r>
      <w:r w:rsidRPr="004E1928">
        <w:rPr>
          <w:position w:val="-10"/>
        </w:rPr>
        <w:object w:dxaOrig="180" w:dyaOrig="340">
          <v:shape id="_x0000_i1518" type="#_x0000_t75" style="width:8.4pt;height:17.75pt" o:ole="">
            <v:imagedata r:id="rId1490" o:title=""/>
          </v:shape>
          <o:OLEObject Type="Embed" ProgID="Equation.3" ShapeID="_x0000_i1518" DrawAspect="Content" ObjectID="_1770979447" r:id="rId1491"/>
        </w:object>
      </w:r>
    </w:p>
    <w:p w:rsidR="00CD2B8B" w:rsidRPr="004E1928" w:rsidRDefault="00CD2B8B" w:rsidP="00CD2B8B">
      <w:pPr>
        <w:pStyle w:val="31"/>
        <w:jc w:val="center"/>
        <w:rPr>
          <w:b/>
          <w:bCs/>
          <w:i/>
          <w:iCs/>
          <w:sz w:val="32"/>
        </w:rPr>
      </w:pPr>
      <w:r w:rsidRPr="004E1928">
        <w:rPr>
          <w:b/>
          <w:bCs/>
          <w:i/>
          <w:iCs/>
          <w:position w:val="-12"/>
          <w:sz w:val="32"/>
        </w:rPr>
        <w:object w:dxaOrig="1120" w:dyaOrig="400">
          <v:shape id="_x0000_i1519" type="#_x0000_t75" style="width:83.2pt;height:29pt" o:ole="">
            <v:imagedata r:id="rId1492" o:title=""/>
          </v:shape>
          <o:OLEObject Type="Embed" ProgID="Equation.DSMT4" ShapeID="_x0000_i1519" DrawAspect="Content" ObjectID="_1770979448" r:id="rId1493"/>
        </w:object>
      </w:r>
    </w:p>
    <w:p w:rsidR="00CD2B8B" w:rsidRPr="004E1928" w:rsidRDefault="00CD2B8B" w:rsidP="00CD2B8B">
      <w:pPr>
        <w:pStyle w:val="31"/>
      </w:pPr>
    </w:p>
    <w:p w:rsidR="00CD2B8B" w:rsidRPr="004E1928" w:rsidRDefault="00CD2B8B" w:rsidP="00CD2B8B">
      <w:pPr>
        <w:pStyle w:val="31"/>
      </w:pPr>
      <w:r w:rsidRPr="004E1928">
        <w:lastRenderedPageBreak/>
        <w:t>• обчислити довірчі межі ε випадкової складової похибки загального результату вимірювання</w:t>
      </w:r>
    </w:p>
    <w:p w:rsidR="00CD2B8B" w:rsidRPr="004E1928" w:rsidRDefault="00CD2B8B" w:rsidP="00CD2B8B">
      <w:pPr>
        <w:pStyle w:val="31"/>
        <w:jc w:val="center"/>
        <w:rPr>
          <w:i/>
          <w:iCs/>
          <w:sz w:val="32"/>
        </w:rPr>
      </w:pPr>
      <w:r w:rsidRPr="004E1928">
        <w:rPr>
          <w:i/>
          <w:iCs/>
          <w:sz w:val="32"/>
        </w:rPr>
        <w:t>x</w:t>
      </w:r>
      <w:r w:rsidRPr="004E1928">
        <w:rPr>
          <w:i/>
          <w:iCs/>
          <w:sz w:val="32"/>
          <w:vertAlign w:val="subscript"/>
        </w:rPr>
        <w:t xml:space="preserve">н  </w:t>
      </w:r>
      <w:r w:rsidRPr="004E1928">
        <w:rPr>
          <w:i/>
          <w:iCs/>
          <w:sz w:val="32"/>
        </w:rPr>
        <w:t>=</w:t>
      </w:r>
      <w:r w:rsidRPr="004E1928">
        <w:rPr>
          <w:position w:val="-6"/>
        </w:rPr>
        <w:object w:dxaOrig="220" w:dyaOrig="260">
          <v:shape id="_x0000_i1520" type="#_x0000_t75" style="width:14.95pt;height:17.75pt" o:ole="">
            <v:imagedata r:id="rId1487" o:title=""/>
          </v:shape>
          <o:OLEObject Type="Embed" ProgID="Equation.DSMT4" ShapeID="_x0000_i1520" DrawAspect="Content" ObjectID="_1770979449" r:id="rId1494"/>
        </w:object>
      </w:r>
      <w:r w:rsidRPr="004E1928">
        <w:rPr>
          <w:i/>
          <w:iCs/>
          <w:sz w:val="32"/>
        </w:rPr>
        <w:t xml:space="preserve"> - ε;      x</w:t>
      </w:r>
      <w:r w:rsidRPr="004E1928">
        <w:rPr>
          <w:i/>
          <w:iCs/>
          <w:sz w:val="32"/>
          <w:vertAlign w:val="subscript"/>
        </w:rPr>
        <w:t>в</w:t>
      </w:r>
      <w:r w:rsidRPr="004E1928">
        <w:rPr>
          <w:i/>
          <w:iCs/>
          <w:sz w:val="32"/>
        </w:rPr>
        <w:t xml:space="preserve"> = </w:t>
      </w:r>
      <w:r w:rsidRPr="004E1928">
        <w:rPr>
          <w:position w:val="-6"/>
        </w:rPr>
        <w:object w:dxaOrig="220" w:dyaOrig="260">
          <v:shape id="_x0000_i1521" type="#_x0000_t75" style="width:14.95pt;height:17.75pt" o:ole="">
            <v:imagedata r:id="rId1487" o:title=""/>
          </v:shape>
          <o:OLEObject Type="Embed" ProgID="Equation.DSMT4" ShapeID="_x0000_i1521" DrawAspect="Content" ObjectID="_1770979450" r:id="rId1495"/>
        </w:object>
      </w:r>
      <w:r w:rsidRPr="004E1928">
        <w:rPr>
          <w:i/>
          <w:iCs/>
          <w:sz w:val="32"/>
        </w:rPr>
        <w:t xml:space="preserve"> + ε,</w:t>
      </w:r>
    </w:p>
    <w:p w:rsidR="00CD2B8B" w:rsidRPr="004E1928" w:rsidRDefault="00CD2B8B" w:rsidP="00CD2B8B">
      <w:pPr>
        <w:pStyle w:val="31"/>
        <w:rPr>
          <w:b/>
          <w:bCs/>
          <w:i/>
          <w:iCs/>
        </w:rPr>
      </w:pPr>
      <w:r w:rsidRPr="004E1928">
        <w:t xml:space="preserve">де </w:t>
      </w:r>
      <w:r w:rsidRPr="004E1928">
        <w:rPr>
          <w:b/>
          <w:bCs/>
          <w:i/>
          <w:iCs/>
        </w:rPr>
        <w:t xml:space="preserve">   </w:t>
      </w:r>
      <w:r w:rsidRPr="004E1928">
        <w:rPr>
          <w:b/>
          <w:bCs/>
          <w:i/>
          <w:iCs/>
          <w:position w:val="-14"/>
        </w:rPr>
        <w:object w:dxaOrig="780" w:dyaOrig="380">
          <v:shape id="_x0000_i1522" type="#_x0000_t75" style="width:53.3pt;height:27.1pt" o:ole="">
            <v:imagedata r:id="rId1496" o:title=""/>
          </v:shape>
          <o:OLEObject Type="Embed" ProgID="Equation.DSMT4" ShapeID="_x0000_i1522" DrawAspect="Content" ObjectID="_1770979451" r:id="rId1497"/>
        </w:object>
      </w:r>
      <w:r w:rsidRPr="004E1928">
        <w:rPr>
          <w:b/>
          <w:bCs/>
          <w:i/>
          <w:iCs/>
        </w:rPr>
        <w:t xml:space="preserve">, </w:t>
      </w:r>
    </w:p>
    <w:p w:rsidR="00CD2B8B" w:rsidRPr="004E1928" w:rsidRDefault="00CD2B8B" w:rsidP="00CD2B8B">
      <w:pPr>
        <w:pStyle w:val="31"/>
        <w:ind w:firstLine="12"/>
      </w:pPr>
      <w:r w:rsidRPr="004E1928">
        <w:rPr>
          <w:i/>
          <w:iCs/>
        </w:rPr>
        <w:t>t</w:t>
      </w:r>
      <w:r w:rsidRPr="004E1928">
        <w:rPr>
          <w:i/>
          <w:iCs/>
          <w:vertAlign w:val="subscript"/>
        </w:rPr>
        <w:t>γ</w:t>
      </w:r>
      <w:r w:rsidRPr="004E1928">
        <w:rPr>
          <w:b/>
          <w:bCs/>
          <w:i/>
          <w:iCs/>
        </w:rPr>
        <w:t xml:space="preserve"> - </w:t>
      </w:r>
      <w:r w:rsidRPr="004E1928">
        <w:t xml:space="preserve">коефіцієнт довіри, значення якого наведені в залежності від числа ступенів свободи </w:t>
      </w:r>
      <w:r w:rsidRPr="004E1928">
        <w:rPr>
          <w:lang w:val="en-US"/>
        </w:rPr>
        <w:t>k</w:t>
      </w:r>
      <w:r w:rsidRPr="004E1928">
        <w:t xml:space="preserve"> = </w:t>
      </w:r>
      <w:r w:rsidRPr="004E1928">
        <w:rPr>
          <w:lang w:val="en-US"/>
        </w:rPr>
        <w:t>n</w:t>
      </w:r>
      <w:r w:rsidRPr="004E1928">
        <w:t xml:space="preserve"> – 1 и </w:t>
      </w:r>
      <w:r w:rsidRPr="004E1928">
        <w:rPr>
          <w:b/>
          <w:bCs/>
          <w:i/>
          <w:iCs/>
        </w:rPr>
        <w:t>γ</w:t>
      </w:r>
      <w:r w:rsidRPr="004E1928">
        <w:t xml:space="preserve"> /4/,</w:t>
      </w:r>
    </w:p>
    <w:p w:rsidR="00CD2B8B" w:rsidRPr="004E1928" w:rsidRDefault="00CD2B8B" w:rsidP="00CD2B8B">
      <w:pPr>
        <w:pStyle w:val="31"/>
      </w:pPr>
      <w:r w:rsidRPr="004E1928">
        <w:rPr>
          <w:i/>
          <w:iCs/>
        </w:rPr>
        <w:t xml:space="preserve">γ </w:t>
      </w:r>
      <w:r w:rsidRPr="004E1928">
        <w:t xml:space="preserve"> - двостороння довірча імовірність.</w:t>
      </w:r>
    </w:p>
    <w:p w:rsidR="00CD2B8B" w:rsidRPr="004E1928" w:rsidRDefault="00CD2B8B" w:rsidP="00CD2B8B">
      <w:pPr>
        <w:pStyle w:val="a3"/>
        <w:jc w:val="both"/>
        <w:rPr>
          <w:lang w:val="uk-UA"/>
        </w:rPr>
      </w:pPr>
      <w:r w:rsidRPr="004E1928">
        <w:rPr>
          <w:lang w:val="uk-UA"/>
        </w:rPr>
        <w:t xml:space="preserve">Зазвичай для технічних розрахунків обчислення довірчих меж проводиться з довірчою ймовірністю рівною </w:t>
      </w:r>
      <w:r w:rsidRPr="004E1928">
        <w:t>γ</w:t>
      </w:r>
      <w:r w:rsidRPr="004E1928">
        <w:rPr>
          <w:lang w:val="uk-UA"/>
        </w:rPr>
        <w:t xml:space="preserve"> = 0,95, в окремих випадках, коли експеримент неможливо повторити, приймають </w:t>
      </w:r>
      <w:r w:rsidRPr="004E1928">
        <w:t>γ</w:t>
      </w:r>
      <w:r w:rsidRPr="004E1928">
        <w:rPr>
          <w:lang w:val="uk-UA"/>
        </w:rPr>
        <w:t xml:space="preserve"> = 0,99 і тільки в особливо відповідальних випадках, коли результати експерименту впливають на життя і здоров'я людей, допускається приймати </w:t>
      </w:r>
      <w:r w:rsidRPr="004E1928">
        <w:t>γ</w:t>
      </w:r>
      <w:r w:rsidRPr="004E1928">
        <w:rPr>
          <w:lang w:val="uk-UA"/>
        </w:rPr>
        <w:t xml:space="preserve"> = 0,999;</w:t>
      </w:r>
    </w:p>
    <w:p w:rsidR="00CD2B8B" w:rsidRPr="004E1928" w:rsidRDefault="00CD2B8B" w:rsidP="00CD2B8B">
      <w:pPr>
        <w:pStyle w:val="a3"/>
        <w:jc w:val="both"/>
        <w:rPr>
          <w:lang w:val="uk-UA"/>
        </w:rPr>
      </w:pPr>
      <w:r w:rsidRPr="004E1928">
        <w:rPr>
          <w:lang w:val="uk-UA"/>
        </w:rPr>
        <w:t>• обчислити довірчі межі загальної похибки результату вимірювання. Якщо довірчі межі невиключених залишків систематичної складової похибки результату вимірювання близькі до нуля, можна прийняти</w:t>
      </w:r>
    </w:p>
    <w:p w:rsidR="00CD2B8B" w:rsidRPr="004E1928" w:rsidRDefault="00CD2B8B" w:rsidP="00CD2B8B">
      <w:pPr>
        <w:pStyle w:val="a3"/>
        <w:jc w:val="center"/>
        <w:rPr>
          <w:sz w:val="32"/>
        </w:rPr>
      </w:pPr>
      <w:r w:rsidRPr="004E1928">
        <w:rPr>
          <w:i/>
          <w:iCs/>
          <w:sz w:val="32"/>
        </w:rPr>
        <w:t xml:space="preserve">Δ </w:t>
      </w:r>
      <w:r w:rsidRPr="004E1928">
        <w:rPr>
          <w:i/>
          <w:iCs/>
          <w:sz w:val="32"/>
          <w:lang w:val="en-US"/>
        </w:rPr>
        <w:t>A</w:t>
      </w:r>
      <w:r w:rsidRPr="004E1928">
        <w:rPr>
          <w:i/>
          <w:iCs/>
          <w:sz w:val="32"/>
        </w:rPr>
        <w:t xml:space="preserve"> </w:t>
      </w:r>
      <w:r w:rsidRPr="004E1928">
        <w:rPr>
          <w:i/>
          <w:iCs/>
          <w:sz w:val="32"/>
        </w:rPr>
        <w:sym w:font="Symbol" w:char="F0BB"/>
      </w:r>
      <w:r w:rsidRPr="004E1928">
        <w:rPr>
          <w:i/>
          <w:iCs/>
          <w:sz w:val="32"/>
        </w:rPr>
        <w:t xml:space="preserve"> ε;</w:t>
      </w:r>
    </w:p>
    <w:p w:rsidR="00CD2B8B" w:rsidRPr="004E1928" w:rsidRDefault="00CD2B8B" w:rsidP="0068232C">
      <w:pPr>
        <w:pStyle w:val="a3"/>
        <w:numPr>
          <w:ilvl w:val="0"/>
          <w:numId w:val="20"/>
        </w:numPr>
        <w:tabs>
          <w:tab w:val="left" w:pos="360"/>
        </w:tabs>
        <w:ind w:left="0" w:firstLine="0"/>
      </w:pPr>
      <w:r w:rsidRPr="004E1928">
        <w:t>записат</w:t>
      </w:r>
      <w:r w:rsidRPr="004E1928">
        <w:rPr>
          <w:lang w:val="uk-UA"/>
        </w:rPr>
        <w:t>и</w:t>
      </w:r>
      <w:r w:rsidRPr="004E1928">
        <w:t xml:space="preserve"> результат прямого </w:t>
      </w:r>
      <w:r w:rsidRPr="004E1928">
        <w:rPr>
          <w:lang w:val="uk-UA"/>
        </w:rPr>
        <w:t>вимірювання у вигляді</w:t>
      </w:r>
    </w:p>
    <w:p w:rsidR="00CD2B8B" w:rsidRPr="004E1928" w:rsidRDefault="00CD2B8B" w:rsidP="00CD2B8B">
      <w:pPr>
        <w:pStyle w:val="a3"/>
      </w:pPr>
    </w:p>
    <w:p w:rsidR="00CD2B8B" w:rsidRPr="004E1928" w:rsidRDefault="00CD2B8B" w:rsidP="00CD2B8B">
      <w:pPr>
        <w:pStyle w:val="a3"/>
        <w:jc w:val="center"/>
        <w:rPr>
          <w:i/>
          <w:iCs/>
        </w:rPr>
      </w:pPr>
      <w:r w:rsidRPr="004E1928">
        <w:rPr>
          <w:i/>
          <w:iCs/>
          <w:sz w:val="32"/>
          <w:lang w:val="en-US"/>
        </w:rPr>
        <w:t>x</w:t>
      </w:r>
      <w:r w:rsidRPr="004E1928">
        <w:rPr>
          <w:i/>
          <w:iCs/>
          <w:sz w:val="32"/>
        </w:rPr>
        <w:t xml:space="preserve"> = </w:t>
      </w:r>
      <w:r w:rsidRPr="004E1928">
        <w:rPr>
          <w:i/>
          <w:iCs/>
          <w:sz w:val="32"/>
          <w:lang w:val="en-US"/>
        </w:rPr>
        <w:t>A</w:t>
      </w:r>
      <w:r w:rsidRPr="004E1928">
        <w:rPr>
          <w:i/>
          <w:iCs/>
          <w:sz w:val="32"/>
        </w:rPr>
        <w:t xml:space="preserve"> ± Δ </w:t>
      </w:r>
      <w:r w:rsidRPr="004E1928">
        <w:rPr>
          <w:i/>
          <w:iCs/>
          <w:sz w:val="32"/>
          <w:lang w:val="en-US"/>
        </w:rPr>
        <w:t>A</w:t>
      </w:r>
      <w:r w:rsidRPr="004E1928">
        <w:rPr>
          <w:i/>
          <w:iCs/>
          <w:sz w:val="32"/>
        </w:rPr>
        <w:t xml:space="preserve">;    γ </w:t>
      </w:r>
      <w:r w:rsidRPr="004E1928">
        <w:rPr>
          <w:sz w:val="32"/>
        </w:rPr>
        <w:t xml:space="preserve">= </w:t>
      </w:r>
      <w:r w:rsidRPr="004E1928">
        <w:rPr>
          <w:i/>
          <w:iCs/>
          <w:sz w:val="32"/>
        </w:rPr>
        <w:t>0,95,</w:t>
      </w:r>
    </w:p>
    <w:p w:rsidR="00CD2B8B" w:rsidRPr="004E1928" w:rsidRDefault="00CD2B8B" w:rsidP="00CD2B8B">
      <w:pPr>
        <w:pStyle w:val="31"/>
      </w:pPr>
      <w:r w:rsidRPr="004E1928">
        <w:t xml:space="preserve">де </w:t>
      </w:r>
      <w:r w:rsidRPr="004E1928">
        <w:rPr>
          <w:i/>
          <w:iCs/>
        </w:rPr>
        <w:t>А</w:t>
      </w:r>
      <w:r w:rsidRPr="004E1928">
        <w:t xml:space="preserve"> – найбільш імовірне значення результату вимірювання (</w:t>
      </w:r>
      <w:r w:rsidRPr="004E1928">
        <w:rPr>
          <w:i/>
          <w:iCs/>
        </w:rPr>
        <w:t xml:space="preserve">A </w:t>
      </w:r>
      <w:r w:rsidRPr="004E1928">
        <w:rPr>
          <w:i/>
          <w:iCs/>
        </w:rPr>
        <w:sym w:font="Symbol" w:char="F0BB"/>
      </w:r>
      <w:r w:rsidRPr="004E1928">
        <w:rPr>
          <w:i/>
          <w:iCs/>
        </w:rPr>
        <w:t xml:space="preserve"> </w:t>
      </w:r>
      <w:r w:rsidRPr="004E1928">
        <w:rPr>
          <w:position w:val="-6"/>
        </w:rPr>
        <w:object w:dxaOrig="220" w:dyaOrig="260">
          <v:shape id="_x0000_i1523" type="#_x0000_t75" style="width:14.95pt;height:17.75pt" o:ole="">
            <v:imagedata r:id="rId1487" o:title=""/>
          </v:shape>
          <o:OLEObject Type="Embed" ProgID="Equation.DSMT4" ShapeID="_x0000_i1523" DrawAspect="Content" ObjectID="_1770979452" r:id="rId1498"/>
        </w:object>
      </w:r>
      <w:r w:rsidRPr="004E1928">
        <w:t>);</w:t>
      </w:r>
    </w:p>
    <w:p w:rsidR="00CD2B8B" w:rsidRPr="004E1928" w:rsidRDefault="00CD2B8B" w:rsidP="00CD2B8B">
      <w:pPr>
        <w:pStyle w:val="31"/>
      </w:pPr>
      <w:r w:rsidRPr="004E1928">
        <w:rPr>
          <w:i/>
          <w:iCs/>
        </w:rPr>
        <w:t xml:space="preserve">      Δ A</w:t>
      </w:r>
      <w:r w:rsidRPr="004E1928">
        <w:t xml:space="preserve"> – довірча межа похибки вимірювання.</w:t>
      </w:r>
      <w:r w:rsidRPr="004E1928">
        <w:rPr>
          <w:position w:val="-10"/>
        </w:rPr>
        <w:object w:dxaOrig="180" w:dyaOrig="340">
          <v:shape id="_x0000_i1524" type="#_x0000_t75" style="width:8.4pt;height:17.75pt" o:ole="">
            <v:imagedata r:id="rId1490" o:title=""/>
          </v:shape>
          <o:OLEObject Type="Embed" ProgID="Equation.3" ShapeID="_x0000_i1524" DrawAspect="Content" ObjectID="_1770979453" r:id="rId1499"/>
        </w:object>
      </w:r>
    </w:p>
    <w:p w:rsidR="00CD2B8B" w:rsidRPr="004E1928" w:rsidRDefault="00CD2B8B" w:rsidP="00CD2B8B">
      <w:pPr>
        <w:pStyle w:val="31"/>
        <w:tabs>
          <w:tab w:val="left" w:pos="6300"/>
        </w:tabs>
        <w:rPr>
          <w:b/>
          <w:bCs/>
        </w:rPr>
      </w:pPr>
    </w:p>
    <w:p w:rsidR="00CD2B8B" w:rsidRPr="004E1928" w:rsidRDefault="00CD2B8B" w:rsidP="00CD2B8B">
      <w:pPr>
        <w:pStyle w:val="a3"/>
        <w:rPr>
          <w:b/>
          <w:bCs/>
        </w:rPr>
      </w:pPr>
      <w:r w:rsidRPr="004E1928">
        <w:rPr>
          <w:b/>
          <w:bCs/>
          <w:lang w:val="uk-UA"/>
        </w:rPr>
        <w:t>9</w:t>
      </w:r>
      <w:r w:rsidRPr="004E1928">
        <w:rPr>
          <w:b/>
          <w:bCs/>
        </w:rPr>
        <w:t>.4 Методика обробки результатів прямих нер</w:t>
      </w:r>
      <w:r w:rsidRPr="004E1928">
        <w:rPr>
          <w:b/>
          <w:bCs/>
          <w:lang w:val="uk-UA"/>
        </w:rPr>
        <w:t>і</w:t>
      </w:r>
      <w:r w:rsidRPr="004E1928">
        <w:rPr>
          <w:b/>
          <w:bCs/>
        </w:rPr>
        <w:t>вноточних вимірювань</w:t>
      </w:r>
    </w:p>
    <w:p w:rsidR="00CD2B8B" w:rsidRPr="004E1928" w:rsidRDefault="00CD2B8B" w:rsidP="00CD2B8B">
      <w:pPr>
        <w:pStyle w:val="a3"/>
        <w:jc w:val="both"/>
        <w:rPr>
          <w:bCs/>
        </w:rPr>
      </w:pPr>
      <w:r w:rsidRPr="004E1928">
        <w:rPr>
          <w:bCs/>
        </w:rPr>
        <w:t>Нер</w:t>
      </w:r>
      <w:r w:rsidRPr="004E1928">
        <w:rPr>
          <w:bCs/>
          <w:lang w:val="uk-UA"/>
        </w:rPr>
        <w:t>івноточні</w:t>
      </w:r>
      <w:r w:rsidRPr="004E1928">
        <w:rPr>
          <w:bCs/>
        </w:rPr>
        <w:t xml:space="preserve"> результати вимірювань можуть виникнути у випадках, якщо фізична величина вимірювалася засобами вимірювань:</w:t>
      </w:r>
    </w:p>
    <w:p w:rsidR="00CD2B8B" w:rsidRPr="004E1928" w:rsidRDefault="00CD2B8B" w:rsidP="00CD2B8B">
      <w:pPr>
        <w:pStyle w:val="a3"/>
        <w:jc w:val="both"/>
        <w:rPr>
          <w:bCs/>
        </w:rPr>
      </w:pPr>
      <w:r w:rsidRPr="004E1928">
        <w:rPr>
          <w:bCs/>
        </w:rPr>
        <w:t>• різної точності;</w:t>
      </w:r>
    </w:p>
    <w:p w:rsidR="00CD2B8B" w:rsidRPr="004E1928" w:rsidRDefault="00CD2B8B" w:rsidP="00CD2B8B">
      <w:pPr>
        <w:pStyle w:val="a3"/>
        <w:jc w:val="both"/>
        <w:rPr>
          <w:bCs/>
        </w:rPr>
      </w:pPr>
      <w:r w:rsidRPr="004E1928">
        <w:rPr>
          <w:bCs/>
        </w:rPr>
        <w:t>• однаково</w:t>
      </w:r>
      <w:r w:rsidRPr="004E1928">
        <w:rPr>
          <w:bCs/>
          <w:lang w:val="uk-UA"/>
        </w:rPr>
        <w:t>ї</w:t>
      </w:r>
      <w:r w:rsidRPr="004E1928">
        <w:rPr>
          <w:bCs/>
        </w:rPr>
        <w:t xml:space="preserve"> точності, але при різному числі вимірювань;</w:t>
      </w:r>
    </w:p>
    <w:p w:rsidR="00CD2B8B" w:rsidRPr="004E1928" w:rsidRDefault="00CD2B8B" w:rsidP="00CD2B8B">
      <w:pPr>
        <w:pStyle w:val="a3"/>
        <w:jc w:val="both"/>
        <w:rPr>
          <w:bCs/>
        </w:rPr>
      </w:pPr>
      <w:r w:rsidRPr="004E1928">
        <w:rPr>
          <w:bCs/>
        </w:rPr>
        <w:t>• однаково</w:t>
      </w:r>
      <w:r w:rsidRPr="004E1928">
        <w:rPr>
          <w:bCs/>
          <w:lang w:val="uk-UA"/>
        </w:rPr>
        <w:t>ї</w:t>
      </w:r>
      <w:r w:rsidRPr="004E1928">
        <w:rPr>
          <w:bCs/>
        </w:rPr>
        <w:t xml:space="preserve"> точності і при однаковому числі вимірювань, але в різних у</w:t>
      </w:r>
      <w:r w:rsidRPr="004E1928">
        <w:rPr>
          <w:bCs/>
          <w:lang w:val="uk-UA"/>
        </w:rPr>
        <w:t>мовах</w:t>
      </w:r>
      <w:r w:rsidRPr="004E1928">
        <w:rPr>
          <w:bCs/>
        </w:rPr>
        <w:t>.</w:t>
      </w:r>
    </w:p>
    <w:p w:rsidR="00CD2B8B" w:rsidRPr="004E1928" w:rsidRDefault="00CD2B8B" w:rsidP="00CD2B8B">
      <w:pPr>
        <w:pStyle w:val="a3"/>
        <w:jc w:val="both"/>
        <w:rPr>
          <w:bCs/>
          <w:lang w:val="uk-UA"/>
        </w:rPr>
      </w:pPr>
      <w:r w:rsidRPr="004E1928">
        <w:rPr>
          <w:bCs/>
        </w:rPr>
        <w:t>Завдання обробки нер</w:t>
      </w:r>
      <w:r w:rsidRPr="004E1928">
        <w:rPr>
          <w:bCs/>
          <w:lang w:val="uk-UA"/>
        </w:rPr>
        <w:t>івноточних</w:t>
      </w:r>
      <w:r w:rsidRPr="004E1928">
        <w:rPr>
          <w:bCs/>
        </w:rPr>
        <w:t xml:space="preserve"> вимірювань полягає у визначенні достовірного значення вимірюваної величини та оцінці відтворюваності вимірів</w:t>
      </w:r>
      <w:r w:rsidRPr="004E1928">
        <w:rPr>
          <w:bCs/>
          <w:lang w:val="uk-UA"/>
        </w:rPr>
        <w:t>.</w:t>
      </w:r>
    </w:p>
    <w:p w:rsidR="008635FE" w:rsidRPr="004E1928" w:rsidRDefault="00113B0E" w:rsidP="008635FE">
      <w:pPr>
        <w:pStyle w:val="af4"/>
        <w:rPr>
          <w:sz w:val="28"/>
          <w:szCs w:val="28"/>
          <w:lang w:val="uk-UA"/>
        </w:rPr>
      </w:pPr>
      <w:r>
        <w:rPr>
          <w:sz w:val="28"/>
          <w:szCs w:val="28"/>
        </w:rPr>
        <w:t>Лекція</w:t>
      </w:r>
      <w:r w:rsidR="008635FE" w:rsidRPr="004E1928">
        <w:rPr>
          <w:sz w:val="28"/>
          <w:szCs w:val="28"/>
        </w:rPr>
        <w:t xml:space="preserve"> </w:t>
      </w:r>
      <w:r w:rsidR="008635FE" w:rsidRPr="004E1928">
        <w:rPr>
          <w:sz w:val="28"/>
          <w:szCs w:val="28"/>
          <w:lang w:val="uk-UA"/>
        </w:rPr>
        <w:t>10</w:t>
      </w:r>
    </w:p>
    <w:p w:rsidR="008635FE" w:rsidRPr="004E1928" w:rsidRDefault="008635FE" w:rsidP="008635FE">
      <w:pPr>
        <w:pStyle w:val="af4"/>
        <w:spacing w:line="240" w:lineRule="auto"/>
        <w:ind w:left="0"/>
        <w:rPr>
          <w:caps/>
          <w:sz w:val="28"/>
          <w:szCs w:val="28"/>
        </w:rPr>
      </w:pPr>
      <w:r w:rsidRPr="004E1928">
        <w:rPr>
          <w:caps/>
          <w:sz w:val="28"/>
          <w:szCs w:val="28"/>
        </w:rPr>
        <w:t>Обробка експериментальних даних при непрямих,</w:t>
      </w:r>
    </w:p>
    <w:p w:rsidR="008635FE" w:rsidRPr="004E1928" w:rsidRDefault="008635FE" w:rsidP="008635FE">
      <w:pPr>
        <w:pStyle w:val="af4"/>
        <w:spacing w:line="240" w:lineRule="auto"/>
        <w:ind w:left="0"/>
        <w:rPr>
          <w:caps/>
          <w:sz w:val="28"/>
          <w:szCs w:val="28"/>
          <w:lang w:val="uk-UA"/>
        </w:rPr>
      </w:pPr>
      <w:r w:rsidRPr="004E1928">
        <w:rPr>
          <w:caps/>
          <w:sz w:val="28"/>
          <w:szCs w:val="28"/>
        </w:rPr>
        <w:t>сукупних і сумісних вимірюваннях</w:t>
      </w:r>
    </w:p>
    <w:p w:rsidR="00161F50" w:rsidRPr="004E1928" w:rsidRDefault="00161F50" w:rsidP="008635FE">
      <w:pPr>
        <w:pStyle w:val="af4"/>
        <w:spacing w:line="240" w:lineRule="auto"/>
        <w:ind w:left="0"/>
        <w:rPr>
          <w:sz w:val="28"/>
          <w:szCs w:val="28"/>
          <w:lang w:val="uk-UA"/>
        </w:rPr>
      </w:pPr>
    </w:p>
    <w:p w:rsidR="008635FE" w:rsidRPr="004E1928" w:rsidRDefault="008635FE" w:rsidP="008635FE">
      <w:pPr>
        <w:pStyle w:val="31"/>
        <w:ind w:firstLine="12"/>
        <w:rPr>
          <w:bCs/>
          <w:i/>
          <w:iCs/>
          <w:szCs w:val="28"/>
        </w:rPr>
      </w:pPr>
      <w:r w:rsidRPr="004E1928">
        <w:rPr>
          <w:b/>
          <w:bCs/>
          <w:i/>
          <w:iCs/>
          <w:szCs w:val="28"/>
        </w:rPr>
        <w:t>П</w:t>
      </w:r>
      <w:r w:rsidR="00161F50" w:rsidRPr="004E1928">
        <w:rPr>
          <w:b/>
          <w:bCs/>
          <w:i/>
          <w:iCs/>
          <w:szCs w:val="28"/>
        </w:rPr>
        <w:t>лан лекції</w:t>
      </w:r>
      <w:r w:rsidRPr="004E1928">
        <w:rPr>
          <w:b/>
          <w:bCs/>
          <w:i/>
          <w:iCs/>
          <w:szCs w:val="28"/>
        </w:rPr>
        <w:t xml:space="preserve">: </w:t>
      </w:r>
      <w:r w:rsidRPr="004E1928">
        <w:rPr>
          <w:bCs/>
          <w:i/>
          <w:iCs/>
          <w:szCs w:val="28"/>
        </w:rPr>
        <w:t>Методика обробки результатів непрямих вимірювань. Методика обробки результатів сукупних і сумісних вимірювань.</w:t>
      </w:r>
    </w:p>
    <w:p w:rsidR="008635FE" w:rsidRPr="004E1928" w:rsidRDefault="008635FE" w:rsidP="008635FE">
      <w:pPr>
        <w:pStyle w:val="31"/>
        <w:ind w:firstLine="12"/>
        <w:rPr>
          <w:bCs/>
          <w:i/>
          <w:iCs/>
          <w:szCs w:val="28"/>
        </w:rPr>
      </w:pPr>
    </w:p>
    <w:p w:rsidR="008635FE" w:rsidRPr="004E1928" w:rsidRDefault="008635FE" w:rsidP="008635FE">
      <w:pPr>
        <w:pStyle w:val="31"/>
        <w:ind w:firstLine="12"/>
        <w:rPr>
          <w:bCs/>
          <w:i/>
          <w:iCs/>
          <w:szCs w:val="28"/>
        </w:rPr>
      </w:pPr>
      <w:r w:rsidRPr="004E1928">
        <w:rPr>
          <w:bCs/>
          <w:i/>
          <w:iCs/>
          <w:szCs w:val="28"/>
        </w:rPr>
        <w:t xml:space="preserve">Дифініція: </w:t>
      </w:r>
      <w:hyperlink r:id="rId1500" w:history="1">
        <w:r w:rsidRPr="004E1928">
          <w:rPr>
            <w:rStyle w:val="a5"/>
            <w:bCs/>
            <w:i/>
            <w:iCs/>
            <w:sz w:val="24"/>
            <w:szCs w:val="24"/>
          </w:rPr>
          <w:t>https://uk.wikipedia.org/wiki/%D0%9D%D0%B5%D0%BF%D1%80%D1%8F%D0%BC%D0%</w:t>
        </w:r>
        <w:r w:rsidRPr="004E1928">
          <w:rPr>
            <w:rStyle w:val="a5"/>
            <w:bCs/>
            <w:i/>
            <w:iCs/>
            <w:sz w:val="24"/>
            <w:szCs w:val="24"/>
          </w:rPr>
          <w:lastRenderedPageBreak/>
          <w:t>B5_%D0%B2%D0%B8%D0%BC%D1%96%D1%80%D1%8E%D0%B2%D0%B0%D0%BD%D0%BD%D1%8F</w:t>
        </w:r>
      </w:hyperlink>
      <w:r w:rsidRPr="004E1928">
        <w:rPr>
          <w:bCs/>
          <w:i/>
          <w:iCs/>
          <w:szCs w:val="28"/>
        </w:rPr>
        <w:t xml:space="preserve"> непряме, сукупне і сумісне вимірювання</w:t>
      </w:r>
    </w:p>
    <w:p w:rsidR="008635FE" w:rsidRPr="004E1928" w:rsidRDefault="008635FE" w:rsidP="008635FE">
      <w:pPr>
        <w:pStyle w:val="31"/>
        <w:ind w:firstLine="12"/>
        <w:rPr>
          <w:b/>
          <w:bCs/>
          <w:i/>
          <w:iCs/>
          <w:szCs w:val="28"/>
        </w:rPr>
      </w:pPr>
    </w:p>
    <w:p w:rsidR="008635FE" w:rsidRPr="004E1928" w:rsidRDefault="008635FE" w:rsidP="008635FE">
      <w:pPr>
        <w:pStyle w:val="31"/>
        <w:rPr>
          <w:b/>
          <w:bCs/>
          <w:szCs w:val="28"/>
        </w:rPr>
      </w:pPr>
      <w:r w:rsidRPr="004E1928">
        <w:rPr>
          <w:b/>
          <w:bCs/>
          <w:szCs w:val="28"/>
        </w:rPr>
        <w:t>10.1 Методика обробки результатів непрямих вимірювань</w:t>
      </w:r>
    </w:p>
    <w:p w:rsidR="00161F50" w:rsidRPr="004E1928" w:rsidRDefault="00161F50" w:rsidP="008635FE">
      <w:pPr>
        <w:pStyle w:val="31"/>
        <w:rPr>
          <w:b/>
          <w:bCs/>
          <w:i/>
          <w:szCs w:val="28"/>
        </w:rPr>
      </w:pPr>
    </w:p>
    <w:p w:rsidR="008635FE" w:rsidRPr="004E1928" w:rsidRDefault="008635FE" w:rsidP="008635FE">
      <w:pPr>
        <w:pStyle w:val="31"/>
        <w:rPr>
          <w:bCs/>
          <w:szCs w:val="28"/>
        </w:rPr>
      </w:pPr>
      <w:r w:rsidRPr="004E1928">
        <w:rPr>
          <w:b/>
          <w:bCs/>
          <w:i/>
          <w:szCs w:val="28"/>
        </w:rPr>
        <w:t>Непрямі вимірювання</w:t>
      </w:r>
      <w:r w:rsidRPr="004E1928">
        <w:rPr>
          <w:bCs/>
          <w:szCs w:val="28"/>
        </w:rPr>
        <w:t xml:space="preserve"> - це вимірювання, результат яких </w:t>
      </w:r>
      <w:r w:rsidRPr="004E1928">
        <w:rPr>
          <w:bCs/>
          <w:i/>
          <w:szCs w:val="28"/>
        </w:rPr>
        <w:t xml:space="preserve">y </w:t>
      </w:r>
      <w:r w:rsidRPr="004E1928">
        <w:rPr>
          <w:bCs/>
          <w:szCs w:val="28"/>
        </w:rPr>
        <w:t>визначають на підставі прямих вимірювань величин x</w:t>
      </w:r>
      <w:r w:rsidRPr="004E1928">
        <w:rPr>
          <w:bCs/>
          <w:szCs w:val="28"/>
          <w:vertAlign w:val="subscript"/>
        </w:rPr>
        <w:t>1</w:t>
      </w:r>
      <w:r w:rsidRPr="004E1928">
        <w:rPr>
          <w:bCs/>
          <w:szCs w:val="28"/>
        </w:rPr>
        <w:t>, x</w:t>
      </w:r>
      <w:r w:rsidRPr="004E1928">
        <w:rPr>
          <w:bCs/>
          <w:szCs w:val="28"/>
          <w:vertAlign w:val="subscript"/>
        </w:rPr>
        <w:t>2</w:t>
      </w:r>
      <w:r w:rsidRPr="004E1928">
        <w:rPr>
          <w:bCs/>
          <w:szCs w:val="28"/>
        </w:rPr>
        <w:t>, ..., x</w:t>
      </w:r>
      <w:r w:rsidRPr="004E1928">
        <w:rPr>
          <w:bCs/>
          <w:szCs w:val="28"/>
          <w:vertAlign w:val="subscript"/>
        </w:rPr>
        <w:t>n</w:t>
      </w:r>
      <w:r w:rsidRPr="004E1928">
        <w:rPr>
          <w:bCs/>
          <w:szCs w:val="28"/>
        </w:rPr>
        <w:t>, пов'язаних з вимірюваною величиною відомою залежністю. Рівняння непрямого вимірювання має вигляд:</w:t>
      </w:r>
    </w:p>
    <w:p w:rsidR="008635FE" w:rsidRPr="004E1928" w:rsidRDefault="008635FE" w:rsidP="008635FE">
      <w:pPr>
        <w:pStyle w:val="31"/>
        <w:rPr>
          <w:szCs w:val="28"/>
        </w:rPr>
      </w:pPr>
    </w:p>
    <w:p w:rsidR="008635FE" w:rsidRPr="004E1928" w:rsidRDefault="008635FE" w:rsidP="008635FE">
      <w:pPr>
        <w:pStyle w:val="a3"/>
        <w:jc w:val="center"/>
        <w:rPr>
          <w:szCs w:val="28"/>
        </w:rPr>
      </w:pPr>
      <w:r w:rsidRPr="004E1928">
        <w:rPr>
          <w:i/>
          <w:iCs/>
          <w:szCs w:val="28"/>
        </w:rPr>
        <w:t xml:space="preserve">            </w:t>
      </w:r>
      <w:r w:rsidRPr="004E1928">
        <w:rPr>
          <w:i/>
          <w:iCs/>
          <w:szCs w:val="28"/>
          <w:lang w:val="en-US"/>
        </w:rPr>
        <w:t>y</w:t>
      </w:r>
      <w:r w:rsidRPr="004E1928">
        <w:rPr>
          <w:i/>
          <w:iCs/>
          <w:szCs w:val="28"/>
        </w:rPr>
        <w:t xml:space="preserve">= </w:t>
      </w:r>
      <w:r w:rsidRPr="004E1928">
        <w:rPr>
          <w:i/>
          <w:iCs/>
          <w:szCs w:val="28"/>
          <w:lang w:val="en-US"/>
        </w:rPr>
        <w:t>f</w:t>
      </w:r>
      <w:r w:rsidRPr="004E1928">
        <w:rPr>
          <w:i/>
          <w:iCs/>
          <w:szCs w:val="28"/>
        </w:rPr>
        <w:t xml:space="preserve"> (</w:t>
      </w:r>
      <w:r w:rsidRPr="004E1928">
        <w:rPr>
          <w:i/>
          <w:iCs/>
          <w:szCs w:val="28"/>
          <w:lang w:val="en-US"/>
        </w:rPr>
        <w:t>x</w:t>
      </w:r>
      <w:r w:rsidRPr="004E1928">
        <w:rPr>
          <w:i/>
          <w:iCs/>
          <w:szCs w:val="28"/>
          <w:vertAlign w:val="subscript"/>
        </w:rPr>
        <w:t>1</w:t>
      </w:r>
      <w:r w:rsidRPr="004E1928">
        <w:rPr>
          <w:i/>
          <w:iCs/>
          <w:szCs w:val="28"/>
        </w:rPr>
        <w:t xml:space="preserve">, </w:t>
      </w:r>
      <w:r w:rsidRPr="004E1928">
        <w:rPr>
          <w:i/>
          <w:iCs/>
          <w:szCs w:val="28"/>
          <w:lang w:val="en-US"/>
        </w:rPr>
        <w:t>x</w:t>
      </w:r>
      <w:r w:rsidRPr="004E1928">
        <w:rPr>
          <w:i/>
          <w:iCs/>
          <w:szCs w:val="28"/>
          <w:vertAlign w:val="subscript"/>
        </w:rPr>
        <w:t>2</w:t>
      </w:r>
      <w:r w:rsidRPr="004E1928">
        <w:rPr>
          <w:i/>
          <w:iCs/>
          <w:szCs w:val="28"/>
        </w:rPr>
        <w:t xml:space="preserve">, …, </w:t>
      </w:r>
      <w:r w:rsidRPr="004E1928">
        <w:rPr>
          <w:i/>
          <w:iCs/>
          <w:szCs w:val="28"/>
          <w:lang w:val="en-US"/>
        </w:rPr>
        <w:t>x</w:t>
      </w:r>
      <w:r w:rsidRPr="004E1928">
        <w:rPr>
          <w:i/>
          <w:iCs/>
          <w:szCs w:val="28"/>
          <w:vertAlign w:val="subscript"/>
          <w:lang w:val="en-US"/>
        </w:rPr>
        <w:t>n</w:t>
      </w:r>
      <w:r w:rsidRPr="004E1928">
        <w:rPr>
          <w:i/>
          <w:iCs/>
          <w:szCs w:val="28"/>
        </w:rPr>
        <w:t>).</w:t>
      </w:r>
      <w:r w:rsidRPr="004E1928">
        <w:rPr>
          <w:b/>
          <w:bCs/>
          <w:i/>
          <w:iCs/>
          <w:szCs w:val="28"/>
        </w:rPr>
        <w:t xml:space="preserve">                                                     </w:t>
      </w:r>
      <w:r w:rsidRPr="004E1928">
        <w:rPr>
          <w:szCs w:val="28"/>
        </w:rPr>
        <w:t>(10.1)</w:t>
      </w:r>
    </w:p>
    <w:p w:rsidR="008635FE" w:rsidRPr="004E1928" w:rsidRDefault="008635FE" w:rsidP="008635FE">
      <w:pPr>
        <w:pStyle w:val="a3"/>
        <w:jc w:val="center"/>
        <w:rPr>
          <w:b/>
          <w:bCs/>
          <w:szCs w:val="28"/>
        </w:rPr>
      </w:pPr>
    </w:p>
    <w:p w:rsidR="008635FE" w:rsidRPr="004E1928" w:rsidRDefault="008635FE" w:rsidP="008635FE">
      <w:pPr>
        <w:pStyle w:val="a3"/>
        <w:jc w:val="both"/>
        <w:rPr>
          <w:szCs w:val="28"/>
        </w:rPr>
      </w:pPr>
      <w:r w:rsidRPr="004E1928">
        <w:rPr>
          <w:szCs w:val="28"/>
        </w:rPr>
        <w:t>Функціональна залежність f називається також формулою (рівнянням) зв'язку, а величини x</w:t>
      </w:r>
      <w:r w:rsidRPr="004E1928">
        <w:rPr>
          <w:szCs w:val="28"/>
          <w:vertAlign w:val="subscript"/>
        </w:rPr>
        <w:t>i</w:t>
      </w:r>
      <w:r w:rsidRPr="004E1928">
        <w:rPr>
          <w:szCs w:val="28"/>
        </w:rPr>
        <w:t xml:space="preserve"> - вимірюваними аргументами.</w:t>
      </w:r>
    </w:p>
    <w:p w:rsidR="008635FE" w:rsidRPr="004E1928" w:rsidRDefault="008635FE" w:rsidP="008635FE">
      <w:pPr>
        <w:pStyle w:val="a3"/>
        <w:jc w:val="both"/>
        <w:rPr>
          <w:szCs w:val="28"/>
        </w:rPr>
      </w:pPr>
      <w:r w:rsidRPr="004E1928">
        <w:rPr>
          <w:szCs w:val="28"/>
        </w:rPr>
        <w:t>Необхідність у непрямих вимірах виникає, якщо прямі вимірювання провести неможливо або дуже складно, або якщо непрямі вимірювання дають більш точний результат, ніж прямі.</w:t>
      </w:r>
    </w:p>
    <w:p w:rsidR="008635FE" w:rsidRPr="004E1928" w:rsidRDefault="008635FE" w:rsidP="008635FE">
      <w:pPr>
        <w:pStyle w:val="a3"/>
        <w:jc w:val="both"/>
        <w:rPr>
          <w:szCs w:val="28"/>
        </w:rPr>
      </w:pPr>
      <w:r w:rsidRPr="004E1928">
        <w:rPr>
          <w:szCs w:val="28"/>
        </w:rPr>
        <w:t>Вихідними даними при непрямих вимірах є ряди результатів спостережень аргументів Xj, попередньо оброблені за методикою, викладеною вище.</w:t>
      </w:r>
    </w:p>
    <w:p w:rsidR="008635FE" w:rsidRPr="004E1928" w:rsidRDefault="008635FE" w:rsidP="008635FE">
      <w:pPr>
        <w:pStyle w:val="a3"/>
        <w:jc w:val="both"/>
        <w:rPr>
          <w:szCs w:val="28"/>
        </w:rPr>
      </w:pPr>
      <w:r w:rsidRPr="004E1928">
        <w:rPr>
          <w:szCs w:val="28"/>
        </w:rPr>
        <w:t>Методика обробки результатів непрямих вимірювань може вико</w:t>
      </w:r>
      <w:r w:rsidRPr="004E1928">
        <w:rPr>
          <w:szCs w:val="28"/>
          <w:lang w:val="uk-UA"/>
        </w:rPr>
        <w:t>ристовуватися</w:t>
      </w:r>
      <w:r w:rsidRPr="004E1928">
        <w:rPr>
          <w:szCs w:val="28"/>
        </w:rPr>
        <w:t xml:space="preserve"> тільки за умови сталості аргументів і відсутності взаємно</w:t>
      </w:r>
      <w:r w:rsidRPr="004E1928">
        <w:rPr>
          <w:szCs w:val="28"/>
          <w:lang w:val="uk-UA"/>
        </w:rPr>
        <w:t>го звʼязку</w:t>
      </w:r>
      <w:r w:rsidRPr="004E1928">
        <w:rPr>
          <w:szCs w:val="28"/>
        </w:rPr>
        <w:t xml:space="preserve"> між ними. Тому перед початком обробки, проаналізувавши попарно всі результати спостережень аргументів, </w:t>
      </w:r>
      <w:r w:rsidRPr="004E1928">
        <w:rPr>
          <w:szCs w:val="28"/>
          <w:lang w:val="uk-UA"/>
        </w:rPr>
        <w:t xml:space="preserve">треба </w:t>
      </w:r>
      <w:r w:rsidRPr="004E1928">
        <w:rPr>
          <w:szCs w:val="28"/>
        </w:rPr>
        <w:t>переконатися у відсутності кореляції між ними. Якщо кореляційний зв'язок не виявлен</w:t>
      </w:r>
      <w:r w:rsidRPr="004E1928">
        <w:rPr>
          <w:szCs w:val="28"/>
          <w:lang w:val="uk-UA"/>
        </w:rPr>
        <w:t>о</w:t>
      </w:r>
      <w:r w:rsidRPr="004E1928">
        <w:rPr>
          <w:szCs w:val="28"/>
        </w:rPr>
        <w:t>, проводиться подальш</w:t>
      </w:r>
      <w:r w:rsidRPr="004E1928">
        <w:rPr>
          <w:szCs w:val="28"/>
          <w:lang w:val="uk-UA"/>
        </w:rPr>
        <w:t>а</w:t>
      </w:r>
      <w:r w:rsidRPr="004E1928">
        <w:rPr>
          <w:szCs w:val="28"/>
        </w:rPr>
        <w:t xml:space="preserve"> обробка: визначається результат непрямого вимірювання і оцінюється його похибк</w:t>
      </w:r>
      <w:r w:rsidRPr="004E1928">
        <w:rPr>
          <w:szCs w:val="28"/>
          <w:lang w:val="uk-UA"/>
        </w:rPr>
        <w:t>а</w:t>
      </w:r>
      <w:r w:rsidRPr="004E1928">
        <w:rPr>
          <w:szCs w:val="28"/>
        </w:rPr>
        <w:t>.</w:t>
      </w:r>
    </w:p>
    <w:p w:rsidR="008635FE" w:rsidRPr="004E1928" w:rsidRDefault="008635FE" w:rsidP="008635FE">
      <w:pPr>
        <w:pStyle w:val="a3"/>
        <w:jc w:val="both"/>
        <w:rPr>
          <w:szCs w:val="28"/>
        </w:rPr>
      </w:pPr>
      <w:r w:rsidRPr="004E1928">
        <w:rPr>
          <w:szCs w:val="28"/>
        </w:rPr>
        <w:t xml:space="preserve">Похибки непрямих вимірювань величини </w:t>
      </w:r>
      <w:r w:rsidRPr="004E1928">
        <w:rPr>
          <w:i/>
          <w:szCs w:val="28"/>
        </w:rPr>
        <w:t>y</w:t>
      </w:r>
      <w:r w:rsidRPr="004E1928">
        <w:rPr>
          <w:szCs w:val="28"/>
        </w:rPr>
        <w:t xml:space="preserve"> залежать від похибок вимірювань величин x</w:t>
      </w:r>
      <w:r w:rsidRPr="004E1928">
        <w:rPr>
          <w:szCs w:val="28"/>
          <w:vertAlign w:val="subscript"/>
        </w:rPr>
        <w:t>1</w:t>
      </w:r>
      <w:r w:rsidRPr="004E1928">
        <w:rPr>
          <w:szCs w:val="28"/>
        </w:rPr>
        <w:t>, x</w:t>
      </w:r>
      <w:r w:rsidRPr="004E1928">
        <w:rPr>
          <w:szCs w:val="28"/>
          <w:vertAlign w:val="subscript"/>
        </w:rPr>
        <w:t>2</w:t>
      </w:r>
      <w:r w:rsidRPr="004E1928">
        <w:rPr>
          <w:szCs w:val="28"/>
        </w:rPr>
        <w:t>, ..., x</w:t>
      </w:r>
      <w:r w:rsidRPr="004E1928">
        <w:rPr>
          <w:szCs w:val="28"/>
          <w:vertAlign w:val="subscript"/>
        </w:rPr>
        <w:t>n</w:t>
      </w:r>
      <w:r w:rsidRPr="004E1928">
        <w:rPr>
          <w:szCs w:val="28"/>
        </w:rPr>
        <w:t>.</w:t>
      </w:r>
    </w:p>
    <w:p w:rsidR="008635FE" w:rsidRPr="004E1928" w:rsidRDefault="008635FE" w:rsidP="008635FE">
      <w:pPr>
        <w:pStyle w:val="a3"/>
        <w:jc w:val="both"/>
        <w:rPr>
          <w:szCs w:val="28"/>
        </w:rPr>
      </w:pPr>
      <w:r w:rsidRPr="004E1928">
        <w:rPr>
          <w:szCs w:val="28"/>
        </w:rPr>
        <w:t>Якщо систематичними складовими похибок прямих вимірювань аргументів можна знехтувати, а випадкові похибки вимірюваних аргумент</w:t>
      </w:r>
      <w:r w:rsidRPr="004E1928">
        <w:rPr>
          <w:szCs w:val="28"/>
          <w:lang w:val="uk-UA"/>
        </w:rPr>
        <w:t>ів</w:t>
      </w:r>
      <w:r w:rsidRPr="004E1928">
        <w:rPr>
          <w:szCs w:val="28"/>
        </w:rPr>
        <w:t xml:space="preserve"> не залежать одне від одного, то обробка результатів непрямих вимірювань може здійснюватися в наступній послідовності:</w:t>
      </w:r>
    </w:p>
    <w:p w:rsidR="008635FE" w:rsidRPr="004E1928" w:rsidRDefault="008635FE" w:rsidP="008635FE">
      <w:pPr>
        <w:pStyle w:val="a3"/>
        <w:jc w:val="both"/>
        <w:rPr>
          <w:szCs w:val="28"/>
        </w:rPr>
      </w:pPr>
      <w:r w:rsidRPr="004E1928">
        <w:rPr>
          <w:szCs w:val="28"/>
        </w:rPr>
        <w:t>• проводиться перевірка відсутності кореляції між результатами спостережень кожної пари аргументів, для чого обчислюється коефіцієнт корляц</w:t>
      </w:r>
      <w:r w:rsidRPr="004E1928">
        <w:rPr>
          <w:szCs w:val="28"/>
          <w:lang w:val="uk-UA"/>
        </w:rPr>
        <w:t>ії</w:t>
      </w:r>
      <w:r w:rsidRPr="004E1928">
        <w:rPr>
          <w:szCs w:val="28"/>
        </w:rPr>
        <w:t xml:space="preserve"> R між аргументами X</w:t>
      </w:r>
      <w:r w:rsidRPr="004E1928">
        <w:rPr>
          <w:szCs w:val="28"/>
          <w:vertAlign w:val="subscript"/>
        </w:rPr>
        <w:t>h</w:t>
      </w:r>
      <w:r w:rsidRPr="004E1928">
        <w:rPr>
          <w:szCs w:val="28"/>
        </w:rPr>
        <w:t xml:space="preserve"> і X</w:t>
      </w:r>
      <w:r w:rsidRPr="004E1928">
        <w:rPr>
          <w:szCs w:val="28"/>
          <w:vertAlign w:val="subscript"/>
        </w:rPr>
        <w:t>l</w:t>
      </w:r>
      <w:r w:rsidRPr="004E1928">
        <w:rPr>
          <w:szCs w:val="28"/>
        </w:rPr>
        <w:t xml:space="preserve"> за формулою:</w:t>
      </w:r>
    </w:p>
    <w:p w:rsidR="008635FE" w:rsidRPr="004E1928" w:rsidRDefault="008635FE" w:rsidP="008635FE">
      <w:pPr>
        <w:pStyle w:val="a3"/>
        <w:jc w:val="center"/>
        <w:rPr>
          <w:szCs w:val="28"/>
        </w:rPr>
      </w:pPr>
      <w:r w:rsidRPr="004E1928">
        <w:rPr>
          <w:szCs w:val="28"/>
        </w:rPr>
        <w:t xml:space="preserve">     </w:t>
      </w:r>
      <w:r w:rsidRPr="004E1928">
        <w:rPr>
          <w:position w:val="-34"/>
          <w:szCs w:val="28"/>
        </w:rPr>
        <w:object w:dxaOrig="3680" w:dyaOrig="1140">
          <v:shape id="_x0000_i1525" type="#_x0000_t75" style="width:239.4pt;height:73.85pt" o:ole="">
            <v:imagedata r:id="rId1501" o:title=""/>
          </v:shape>
          <o:OLEObject Type="Embed" ProgID="Equation.DSMT4" ShapeID="_x0000_i1525" DrawAspect="Content" ObjectID="_1770979454" r:id="rId1502"/>
        </w:object>
      </w:r>
      <w:r w:rsidRPr="004E1928">
        <w:rPr>
          <w:szCs w:val="28"/>
        </w:rPr>
        <w:t xml:space="preserve">                               (10.2)</w:t>
      </w:r>
    </w:p>
    <w:p w:rsidR="008635FE" w:rsidRPr="004E1928" w:rsidRDefault="008635FE" w:rsidP="008635FE">
      <w:pPr>
        <w:pStyle w:val="a3"/>
        <w:jc w:val="center"/>
        <w:rPr>
          <w:szCs w:val="28"/>
        </w:rPr>
      </w:pPr>
    </w:p>
    <w:p w:rsidR="008635FE" w:rsidRPr="004E1928" w:rsidRDefault="008635FE" w:rsidP="00161F50">
      <w:pPr>
        <w:pStyle w:val="a3"/>
        <w:jc w:val="both"/>
        <w:rPr>
          <w:szCs w:val="28"/>
        </w:rPr>
      </w:pPr>
      <w:r w:rsidRPr="004E1928">
        <w:rPr>
          <w:szCs w:val="28"/>
        </w:rPr>
        <w:t xml:space="preserve">де </w:t>
      </w:r>
      <w:r w:rsidRPr="004E1928">
        <w:rPr>
          <w:i/>
          <w:iCs/>
          <w:szCs w:val="28"/>
        </w:rPr>
        <w:t>n</w:t>
      </w:r>
      <w:r w:rsidRPr="004E1928">
        <w:rPr>
          <w:szCs w:val="28"/>
        </w:rPr>
        <w:t xml:space="preserve"> – число </w:t>
      </w:r>
      <w:r w:rsidRPr="004E1928">
        <w:rPr>
          <w:szCs w:val="28"/>
          <w:lang w:val="uk-UA"/>
        </w:rPr>
        <w:t>спостережень</w:t>
      </w:r>
      <w:r w:rsidRPr="004E1928">
        <w:rPr>
          <w:szCs w:val="28"/>
        </w:rPr>
        <w:t xml:space="preserve">; </w:t>
      </w:r>
      <w:r w:rsidRPr="004E1928">
        <w:rPr>
          <w:position w:val="-14"/>
          <w:szCs w:val="28"/>
        </w:rPr>
        <w:object w:dxaOrig="300" w:dyaOrig="380">
          <v:shape id="_x0000_i1526" type="#_x0000_t75" style="width:20.55pt;height:26.2pt" o:ole="">
            <v:imagedata r:id="rId1503" o:title=""/>
          </v:shape>
          <o:OLEObject Type="Embed" ProgID="Equation.DSMT4" ShapeID="_x0000_i1526" DrawAspect="Content" ObjectID="_1770979455" r:id="rId1504"/>
        </w:object>
      </w:r>
      <w:r w:rsidRPr="004E1928">
        <w:rPr>
          <w:szCs w:val="28"/>
          <w:lang w:val="uk-UA"/>
        </w:rPr>
        <w:t>і</w:t>
      </w:r>
      <w:r w:rsidRPr="004E1928">
        <w:rPr>
          <w:szCs w:val="28"/>
        </w:rPr>
        <w:t xml:space="preserve"> </w:t>
      </w:r>
      <w:r w:rsidRPr="004E1928">
        <w:rPr>
          <w:position w:val="-14"/>
          <w:szCs w:val="28"/>
        </w:rPr>
        <w:object w:dxaOrig="279" w:dyaOrig="380">
          <v:shape id="_x0000_i1527" type="#_x0000_t75" style="width:16.85pt;height:23.4pt" o:ole="">
            <v:imagedata r:id="rId1505" o:title=""/>
          </v:shape>
          <o:OLEObject Type="Embed" ProgID="Equation.DSMT4" ShapeID="_x0000_i1527" DrawAspect="Content" ObjectID="_1770979456" r:id="rId1506"/>
        </w:object>
      </w:r>
      <w:r w:rsidRPr="004E1928">
        <w:rPr>
          <w:szCs w:val="28"/>
        </w:rPr>
        <w:t>результат</w:t>
      </w:r>
      <w:r w:rsidRPr="004E1928">
        <w:rPr>
          <w:szCs w:val="28"/>
          <w:lang w:val="uk-UA"/>
        </w:rPr>
        <w:t>и</w:t>
      </w:r>
      <w:r w:rsidRPr="004E1928">
        <w:rPr>
          <w:szCs w:val="28"/>
        </w:rPr>
        <w:t xml:space="preserve"> </w:t>
      </w:r>
      <w:r w:rsidRPr="004E1928">
        <w:rPr>
          <w:i/>
          <w:iCs/>
          <w:szCs w:val="28"/>
        </w:rPr>
        <w:t>i</w:t>
      </w:r>
      <w:r w:rsidRPr="004E1928">
        <w:rPr>
          <w:szCs w:val="28"/>
        </w:rPr>
        <w:t xml:space="preserve">–го </w:t>
      </w:r>
      <w:r w:rsidRPr="004E1928">
        <w:rPr>
          <w:szCs w:val="28"/>
          <w:lang w:val="uk-UA"/>
        </w:rPr>
        <w:t>спостереження</w:t>
      </w:r>
      <w:r w:rsidRPr="004E1928">
        <w:rPr>
          <w:szCs w:val="28"/>
        </w:rPr>
        <w:t xml:space="preserve"> </w:t>
      </w:r>
      <w:r w:rsidRPr="004E1928">
        <w:rPr>
          <w:szCs w:val="28"/>
          <w:lang w:val="uk-UA"/>
        </w:rPr>
        <w:t>відповідно</w:t>
      </w:r>
      <w:r w:rsidRPr="004E1928">
        <w:rPr>
          <w:szCs w:val="28"/>
        </w:rPr>
        <w:t xml:space="preserve"> </w:t>
      </w:r>
      <w:r w:rsidRPr="004E1928">
        <w:rPr>
          <w:i/>
          <w:iCs/>
          <w:szCs w:val="28"/>
        </w:rPr>
        <w:t>h</w:t>
      </w:r>
      <w:r w:rsidR="00161F50" w:rsidRPr="004E1928">
        <w:rPr>
          <w:szCs w:val="28"/>
        </w:rPr>
        <w:t xml:space="preserve">–го </w:t>
      </w:r>
      <w:r w:rsidR="00161F50" w:rsidRPr="004E1928">
        <w:rPr>
          <w:szCs w:val="28"/>
          <w:lang w:val="uk-UA"/>
        </w:rPr>
        <w:t>та</w:t>
      </w:r>
      <w:r w:rsidRPr="004E1928">
        <w:rPr>
          <w:szCs w:val="28"/>
        </w:rPr>
        <w:t xml:space="preserve"> </w:t>
      </w:r>
      <w:r w:rsidRPr="004E1928">
        <w:rPr>
          <w:i/>
          <w:iCs/>
          <w:szCs w:val="28"/>
        </w:rPr>
        <w:t>l</w:t>
      </w:r>
      <w:r w:rsidRPr="004E1928">
        <w:rPr>
          <w:szCs w:val="28"/>
        </w:rPr>
        <w:t>-го аргумент</w:t>
      </w:r>
      <w:r w:rsidRPr="004E1928">
        <w:rPr>
          <w:szCs w:val="28"/>
          <w:lang w:val="uk-UA"/>
        </w:rPr>
        <w:t>і</w:t>
      </w:r>
      <w:r w:rsidRPr="004E1928">
        <w:rPr>
          <w:szCs w:val="28"/>
        </w:rPr>
        <w:t xml:space="preserve">в; </w:t>
      </w:r>
    </w:p>
    <w:p w:rsidR="008635FE" w:rsidRPr="004E1928" w:rsidRDefault="008635FE" w:rsidP="00161F50">
      <w:pPr>
        <w:pStyle w:val="a3"/>
        <w:jc w:val="both"/>
        <w:rPr>
          <w:szCs w:val="28"/>
        </w:rPr>
      </w:pPr>
      <w:r w:rsidRPr="004E1928">
        <w:rPr>
          <w:szCs w:val="28"/>
        </w:rPr>
        <w:lastRenderedPageBreak/>
        <w:t xml:space="preserve">    </w:t>
      </w:r>
      <w:r w:rsidRPr="004E1928">
        <w:rPr>
          <w:position w:val="-14"/>
          <w:szCs w:val="28"/>
        </w:rPr>
        <w:object w:dxaOrig="320" w:dyaOrig="380">
          <v:shape id="_x0000_i1528" type="#_x0000_t75" style="width:25.25pt;height:29.9pt" o:ole="">
            <v:imagedata r:id="rId1507" o:title=""/>
          </v:shape>
          <o:OLEObject Type="Embed" ProgID="Equation.DSMT4" ShapeID="_x0000_i1528" DrawAspect="Content" ObjectID="_1770979457" r:id="rId1508"/>
        </w:object>
      </w:r>
      <w:r w:rsidRPr="004E1928">
        <w:rPr>
          <w:szCs w:val="28"/>
        </w:rPr>
        <w:t xml:space="preserve">и </w:t>
      </w:r>
      <w:r w:rsidRPr="004E1928">
        <w:rPr>
          <w:position w:val="-14"/>
          <w:szCs w:val="28"/>
        </w:rPr>
        <w:object w:dxaOrig="300" w:dyaOrig="380">
          <v:shape id="_x0000_i1529" type="#_x0000_t75" style="width:23.4pt;height:29.9pt" o:ole="">
            <v:imagedata r:id="rId1509" o:title=""/>
          </v:shape>
          <o:OLEObject Type="Embed" ProgID="Equation.DSMT4" ShapeID="_x0000_i1529" DrawAspect="Content" ObjectID="_1770979458" r:id="rId1510"/>
        </w:object>
      </w:r>
      <w:r w:rsidRPr="004E1928">
        <w:rPr>
          <w:szCs w:val="28"/>
        </w:rPr>
        <w:t>- оц</w:t>
      </w:r>
      <w:r w:rsidRPr="004E1928">
        <w:rPr>
          <w:szCs w:val="28"/>
          <w:lang w:val="uk-UA"/>
        </w:rPr>
        <w:t>і</w:t>
      </w:r>
      <w:r w:rsidRPr="004E1928">
        <w:rPr>
          <w:szCs w:val="28"/>
        </w:rPr>
        <w:t>нки середньоквадратичного відхилення результатів вимірювання цих аргументів.</w:t>
      </w:r>
    </w:p>
    <w:p w:rsidR="008635FE" w:rsidRPr="004E1928" w:rsidRDefault="008635FE" w:rsidP="008635FE">
      <w:pPr>
        <w:pStyle w:val="a3"/>
        <w:ind w:firstLine="708"/>
        <w:jc w:val="both"/>
        <w:rPr>
          <w:szCs w:val="28"/>
        </w:rPr>
      </w:pPr>
      <w:r w:rsidRPr="004E1928">
        <w:rPr>
          <w:szCs w:val="28"/>
        </w:rPr>
        <w:t>Розраховується показник кореляції</w:t>
      </w:r>
    </w:p>
    <w:p w:rsidR="008635FE" w:rsidRPr="004E1928" w:rsidRDefault="008635FE" w:rsidP="008635FE">
      <w:pPr>
        <w:pStyle w:val="a3"/>
        <w:rPr>
          <w:szCs w:val="28"/>
        </w:rPr>
      </w:pPr>
    </w:p>
    <w:p w:rsidR="008635FE" w:rsidRPr="004E1928" w:rsidRDefault="008635FE" w:rsidP="008635FE">
      <w:pPr>
        <w:pStyle w:val="a3"/>
        <w:ind w:firstLine="0"/>
        <w:rPr>
          <w:szCs w:val="28"/>
        </w:rPr>
      </w:pPr>
      <w:r w:rsidRPr="004E1928">
        <w:rPr>
          <w:szCs w:val="28"/>
        </w:rPr>
        <w:t xml:space="preserve">                      </w:t>
      </w:r>
      <w:r w:rsidRPr="004E1928">
        <w:rPr>
          <w:position w:val="-16"/>
          <w:szCs w:val="28"/>
        </w:rPr>
        <w:object w:dxaOrig="2020" w:dyaOrig="440">
          <v:shape id="_x0000_i1530" type="#_x0000_t75" style="width:124.35pt;height:27.1pt" o:ole="">
            <v:imagedata r:id="rId1511" o:title=""/>
          </v:shape>
          <o:OLEObject Type="Embed" ProgID="Equation.DSMT4" ShapeID="_x0000_i1530" DrawAspect="Content" ObjectID="_1770979459" r:id="rId1512"/>
        </w:object>
      </w:r>
      <w:r w:rsidRPr="004E1928">
        <w:rPr>
          <w:szCs w:val="28"/>
        </w:rPr>
        <w:t xml:space="preserve">                                      (10.3)</w:t>
      </w:r>
    </w:p>
    <w:p w:rsidR="008635FE" w:rsidRPr="004E1928" w:rsidRDefault="008635FE" w:rsidP="008635FE">
      <w:pPr>
        <w:pStyle w:val="a3"/>
        <w:rPr>
          <w:szCs w:val="28"/>
        </w:rPr>
      </w:pPr>
    </w:p>
    <w:p w:rsidR="008635FE" w:rsidRPr="004E1928" w:rsidRDefault="008635FE" w:rsidP="008635FE">
      <w:pPr>
        <w:pStyle w:val="a3"/>
        <w:rPr>
          <w:szCs w:val="28"/>
        </w:rPr>
      </w:pPr>
      <w:r w:rsidRPr="004E1928">
        <w:rPr>
          <w:szCs w:val="28"/>
        </w:rPr>
        <w:t>Критерієм відсутності кореляції є нерівність</w:t>
      </w:r>
    </w:p>
    <w:p w:rsidR="008635FE" w:rsidRPr="004E1928" w:rsidRDefault="008635FE" w:rsidP="008635FE">
      <w:pPr>
        <w:pStyle w:val="a3"/>
        <w:ind w:firstLine="0"/>
        <w:rPr>
          <w:szCs w:val="28"/>
        </w:rPr>
      </w:pPr>
      <w:r w:rsidRPr="004E1928">
        <w:rPr>
          <w:b/>
          <w:bCs/>
          <w:i/>
          <w:iCs/>
          <w:szCs w:val="28"/>
        </w:rPr>
        <w:t xml:space="preserve">          </w:t>
      </w:r>
      <w:r w:rsidR="00161F50" w:rsidRPr="004E1928">
        <w:rPr>
          <w:b/>
          <w:bCs/>
          <w:i/>
          <w:iCs/>
          <w:szCs w:val="28"/>
          <w:lang w:val="uk-UA"/>
        </w:rPr>
        <w:t xml:space="preserve">             </w:t>
      </w:r>
      <w:r w:rsidRPr="004E1928">
        <w:rPr>
          <w:b/>
          <w:bCs/>
          <w:i/>
          <w:iCs/>
          <w:szCs w:val="28"/>
        </w:rPr>
        <w:t xml:space="preserve"> </w:t>
      </w:r>
      <w:r w:rsidRPr="004E1928">
        <w:rPr>
          <w:i/>
          <w:iCs/>
          <w:szCs w:val="28"/>
        </w:rPr>
        <w:t>K</w:t>
      </w:r>
      <w:r w:rsidRPr="004E1928">
        <w:rPr>
          <w:i/>
          <w:iCs/>
          <w:szCs w:val="28"/>
          <w:vertAlign w:val="subscript"/>
        </w:rPr>
        <w:t xml:space="preserve">R </w:t>
      </w:r>
      <w:r w:rsidRPr="004E1928">
        <w:rPr>
          <w:i/>
          <w:iCs/>
          <w:szCs w:val="28"/>
        </w:rPr>
        <w:sym w:font="Symbol" w:char="F03C"/>
      </w:r>
      <w:r w:rsidRPr="004E1928">
        <w:rPr>
          <w:i/>
          <w:iCs/>
          <w:szCs w:val="28"/>
        </w:rPr>
        <w:t xml:space="preserve"> t</w:t>
      </w:r>
      <w:r w:rsidRPr="004E1928">
        <w:rPr>
          <w:i/>
          <w:iCs/>
          <w:szCs w:val="28"/>
          <w:vertAlign w:val="subscript"/>
        </w:rPr>
        <w:sym w:font="Symbol" w:char="F067"/>
      </w:r>
      <w:r w:rsidRPr="004E1928">
        <w:rPr>
          <w:i/>
          <w:iCs/>
          <w:szCs w:val="28"/>
        </w:rPr>
        <w:t xml:space="preserve">,,                                                         </w:t>
      </w:r>
      <w:r w:rsidRPr="004E1928">
        <w:rPr>
          <w:szCs w:val="28"/>
        </w:rPr>
        <w:t>(10.4)</w:t>
      </w:r>
    </w:p>
    <w:p w:rsidR="008635FE" w:rsidRPr="004E1928" w:rsidRDefault="008635FE" w:rsidP="008635FE">
      <w:pPr>
        <w:pStyle w:val="a3"/>
        <w:jc w:val="center"/>
        <w:rPr>
          <w:b/>
          <w:bCs/>
          <w:i/>
          <w:iCs/>
          <w:szCs w:val="28"/>
          <w:vertAlign w:val="subscript"/>
        </w:rPr>
      </w:pPr>
    </w:p>
    <w:p w:rsidR="008635FE" w:rsidRPr="004E1928" w:rsidRDefault="008635FE" w:rsidP="008635FE">
      <w:pPr>
        <w:pStyle w:val="31"/>
        <w:rPr>
          <w:szCs w:val="28"/>
        </w:rPr>
      </w:pPr>
      <w:r w:rsidRPr="004E1928">
        <w:rPr>
          <w:szCs w:val="28"/>
        </w:rPr>
        <w:t xml:space="preserve">де  </w:t>
      </w:r>
      <w:r w:rsidRPr="004E1928">
        <w:rPr>
          <w:i/>
          <w:iCs/>
          <w:szCs w:val="28"/>
        </w:rPr>
        <w:t>t</w:t>
      </w:r>
      <w:r w:rsidRPr="004E1928">
        <w:rPr>
          <w:i/>
          <w:iCs/>
          <w:szCs w:val="28"/>
          <w:vertAlign w:val="subscript"/>
        </w:rPr>
        <w:sym w:font="Symbol" w:char="F067"/>
      </w:r>
      <w:r w:rsidRPr="004E1928">
        <w:rPr>
          <w:szCs w:val="28"/>
        </w:rPr>
        <w:t xml:space="preserve"> - коефіцієнт довіри при довірчій ймовірності </w:t>
      </w:r>
      <w:r w:rsidRPr="004E1928">
        <w:rPr>
          <w:i/>
          <w:iCs/>
          <w:szCs w:val="28"/>
        </w:rPr>
        <w:sym w:font="Symbol" w:char="F067"/>
      </w:r>
      <w:r w:rsidRPr="004E1928">
        <w:rPr>
          <w:b/>
          <w:bCs/>
          <w:i/>
          <w:iCs/>
          <w:szCs w:val="28"/>
        </w:rPr>
        <w:t xml:space="preserve"> </w:t>
      </w:r>
      <w:r w:rsidRPr="004E1928">
        <w:rPr>
          <w:szCs w:val="28"/>
        </w:rPr>
        <w:t xml:space="preserve"> і числі ступенів сво-боди </w:t>
      </w:r>
      <w:r w:rsidRPr="004E1928">
        <w:rPr>
          <w:i/>
          <w:iCs/>
          <w:szCs w:val="28"/>
        </w:rPr>
        <w:t>k = n – 1.</w:t>
      </w:r>
    </w:p>
    <w:p w:rsidR="008635FE" w:rsidRPr="004E1928" w:rsidRDefault="008635FE" w:rsidP="008635FE">
      <w:pPr>
        <w:pStyle w:val="31"/>
        <w:rPr>
          <w:szCs w:val="28"/>
        </w:rPr>
      </w:pPr>
      <w:r w:rsidRPr="004E1928">
        <w:rPr>
          <w:szCs w:val="28"/>
        </w:rPr>
        <w:t>Якщо ця нерівність задовольняється, то це означає, що кореляційний зв'язок між даною парою аргументів X</w:t>
      </w:r>
      <w:r w:rsidRPr="004E1928">
        <w:rPr>
          <w:szCs w:val="28"/>
          <w:vertAlign w:val="subscript"/>
        </w:rPr>
        <w:t>h</w:t>
      </w:r>
      <w:r w:rsidRPr="004E1928">
        <w:rPr>
          <w:szCs w:val="28"/>
        </w:rPr>
        <w:t xml:space="preserve"> і X</w:t>
      </w:r>
      <w:r w:rsidRPr="004E1928">
        <w:rPr>
          <w:szCs w:val="28"/>
          <w:vertAlign w:val="subscript"/>
        </w:rPr>
        <w:t>l</w:t>
      </w:r>
      <w:r w:rsidRPr="004E1928">
        <w:rPr>
          <w:szCs w:val="28"/>
        </w:rPr>
        <w:t xml:space="preserve"> відсутній. При наявності коре-ляційної залежності між аргументами обробка експериментальних даних при непрямих вимірах проводиться за більш складною методикою і в цій роботі не розглядається;</w:t>
      </w:r>
    </w:p>
    <w:p w:rsidR="008635FE" w:rsidRPr="004E1928" w:rsidRDefault="008635FE" w:rsidP="0068232C">
      <w:pPr>
        <w:pStyle w:val="31"/>
        <w:numPr>
          <w:ilvl w:val="0"/>
          <w:numId w:val="21"/>
        </w:numPr>
        <w:tabs>
          <w:tab w:val="clear" w:pos="720"/>
          <w:tab w:val="num" w:pos="480"/>
          <w:tab w:val="num" w:pos="1440"/>
        </w:tabs>
        <w:ind w:left="0" w:firstLine="0"/>
        <w:rPr>
          <w:szCs w:val="28"/>
        </w:rPr>
      </w:pPr>
      <w:r w:rsidRPr="004E1928">
        <w:rPr>
          <w:szCs w:val="28"/>
        </w:rPr>
        <w:t>визначаємо найбільш ймовірне значення вимірюваної величини за виразом</w:t>
      </w:r>
    </w:p>
    <w:p w:rsidR="008635FE" w:rsidRPr="004E1928" w:rsidRDefault="008635FE" w:rsidP="008635FE">
      <w:pPr>
        <w:pStyle w:val="a3"/>
        <w:jc w:val="center"/>
        <w:rPr>
          <w:szCs w:val="28"/>
        </w:rPr>
      </w:pPr>
      <w:r w:rsidRPr="004E1928">
        <w:rPr>
          <w:szCs w:val="28"/>
        </w:rPr>
        <w:t xml:space="preserve">      </w:t>
      </w:r>
      <w:r w:rsidRPr="004E1928">
        <w:rPr>
          <w:position w:val="-12"/>
          <w:szCs w:val="28"/>
        </w:rPr>
        <w:object w:dxaOrig="1900" w:dyaOrig="360">
          <v:shape id="_x0000_i1531" type="#_x0000_t75" style="width:142.15pt;height:26.2pt" o:ole="">
            <v:imagedata r:id="rId1513" o:title=""/>
          </v:shape>
          <o:OLEObject Type="Embed" ProgID="Equation.DSMT4" ShapeID="_x0000_i1531" DrawAspect="Content" ObjectID="_1770979460" r:id="rId1514"/>
        </w:object>
      </w:r>
      <w:r w:rsidRPr="004E1928">
        <w:rPr>
          <w:szCs w:val="28"/>
        </w:rPr>
        <w:t xml:space="preserve">                                           (10.5)</w:t>
      </w:r>
    </w:p>
    <w:p w:rsidR="008635FE" w:rsidRPr="004E1928" w:rsidRDefault="008635FE" w:rsidP="008635FE">
      <w:pPr>
        <w:pStyle w:val="a3"/>
        <w:jc w:val="center"/>
        <w:rPr>
          <w:szCs w:val="28"/>
        </w:rPr>
      </w:pPr>
    </w:p>
    <w:p w:rsidR="008635FE" w:rsidRPr="004E1928" w:rsidRDefault="008635FE" w:rsidP="008635FE">
      <w:pPr>
        <w:pStyle w:val="31"/>
        <w:tabs>
          <w:tab w:val="left" w:pos="8760"/>
        </w:tabs>
        <w:ind w:firstLine="600"/>
        <w:rPr>
          <w:szCs w:val="28"/>
        </w:rPr>
      </w:pPr>
      <w:r w:rsidRPr="004E1928">
        <w:rPr>
          <w:szCs w:val="28"/>
        </w:rPr>
        <w:t xml:space="preserve">де </w:t>
      </w:r>
      <w:r w:rsidRPr="004E1928">
        <w:rPr>
          <w:i/>
          <w:iCs/>
          <w:position w:val="-12"/>
          <w:szCs w:val="28"/>
        </w:rPr>
        <w:object w:dxaOrig="1100" w:dyaOrig="360">
          <v:shape id="_x0000_i1532" type="#_x0000_t75" style="width:75.75pt;height:24.3pt" o:ole="">
            <v:imagedata r:id="rId1515" o:title=""/>
          </v:shape>
          <o:OLEObject Type="Embed" ProgID="Equation.DSMT4" ShapeID="_x0000_i1532" DrawAspect="Content" ObjectID="_1770979461" r:id="rId1516"/>
        </w:object>
      </w:r>
      <w:r w:rsidRPr="004E1928">
        <w:rPr>
          <w:szCs w:val="28"/>
        </w:rPr>
        <w:t xml:space="preserve"> середні або середньозважені значення величин </w:t>
      </w:r>
      <w:r w:rsidRPr="004E1928">
        <w:rPr>
          <w:i/>
          <w:iCs/>
          <w:szCs w:val="28"/>
        </w:rPr>
        <w:t>x</w:t>
      </w:r>
      <w:r w:rsidRPr="004E1928">
        <w:rPr>
          <w:i/>
          <w:iCs/>
          <w:szCs w:val="28"/>
          <w:vertAlign w:val="subscript"/>
        </w:rPr>
        <w:t>1</w:t>
      </w:r>
      <w:r w:rsidRPr="004E1928">
        <w:rPr>
          <w:i/>
          <w:iCs/>
          <w:szCs w:val="28"/>
        </w:rPr>
        <w:t>, x</w:t>
      </w:r>
      <w:r w:rsidRPr="004E1928">
        <w:rPr>
          <w:i/>
          <w:iCs/>
          <w:szCs w:val="28"/>
          <w:vertAlign w:val="subscript"/>
        </w:rPr>
        <w:t>2</w:t>
      </w:r>
      <w:r w:rsidRPr="004E1928">
        <w:rPr>
          <w:i/>
          <w:iCs/>
          <w:szCs w:val="28"/>
        </w:rPr>
        <w:t>, …, x</w:t>
      </w:r>
      <w:r w:rsidRPr="004E1928">
        <w:rPr>
          <w:i/>
          <w:iCs/>
          <w:szCs w:val="28"/>
          <w:vertAlign w:val="subscript"/>
        </w:rPr>
        <w:t>n;</w:t>
      </w:r>
      <w:r w:rsidRPr="004E1928">
        <w:rPr>
          <w:szCs w:val="28"/>
        </w:rPr>
        <w:t xml:space="preserve"> </w:t>
      </w:r>
    </w:p>
    <w:p w:rsidR="008635FE" w:rsidRPr="004E1928" w:rsidRDefault="008635FE" w:rsidP="008635FE">
      <w:pPr>
        <w:pStyle w:val="31"/>
        <w:tabs>
          <w:tab w:val="num" w:pos="1440"/>
        </w:tabs>
        <w:ind w:firstLine="0"/>
        <w:rPr>
          <w:szCs w:val="28"/>
        </w:rPr>
      </w:pPr>
      <w:r w:rsidRPr="004E1928">
        <w:rPr>
          <w:szCs w:val="28"/>
        </w:rPr>
        <w:t>• визначаємо похибку результату непрямого вимірювання:</w:t>
      </w:r>
    </w:p>
    <w:p w:rsidR="008635FE" w:rsidRPr="004E1928" w:rsidRDefault="008635FE" w:rsidP="008635FE">
      <w:pPr>
        <w:pStyle w:val="31"/>
        <w:rPr>
          <w:szCs w:val="28"/>
        </w:rPr>
      </w:pPr>
    </w:p>
    <w:p w:rsidR="008635FE" w:rsidRPr="004E1928" w:rsidRDefault="008635FE" w:rsidP="008635FE">
      <w:pPr>
        <w:pStyle w:val="31"/>
        <w:jc w:val="center"/>
        <w:rPr>
          <w:szCs w:val="28"/>
        </w:rPr>
      </w:pPr>
      <w:r w:rsidRPr="004E1928">
        <w:rPr>
          <w:szCs w:val="28"/>
        </w:rPr>
        <w:t xml:space="preserve">     </w:t>
      </w:r>
      <w:r w:rsidRPr="004E1928">
        <w:rPr>
          <w:position w:val="-36"/>
          <w:szCs w:val="28"/>
        </w:rPr>
        <w:object w:dxaOrig="2140" w:dyaOrig="920">
          <v:shape id="_x0000_i1533" type="#_x0000_t75" style="width:116.9pt;height:50.5pt" o:ole="">
            <v:imagedata r:id="rId1517" o:title=""/>
          </v:shape>
          <o:OLEObject Type="Embed" ProgID="Equation.DSMT4" ShapeID="_x0000_i1533" DrawAspect="Content" ObjectID="_1770979462" r:id="rId1518"/>
        </w:object>
      </w:r>
      <w:r w:rsidRPr="004E1928">
        <w:rPr>
          <w:szCs w:val="28"/>
        </w:rPr>
        <w:t xml:space="preserve">                                                      (10.6)</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 xml:space="preserve">де </w:t>
      </w:r>
      <w:r w:rsidRPr="004E1928">
        <w:rPr>
          <w:position w:val="-16"/>
          <w:szCs w:val="28"/>
        </w:rPr>
        <w:object w:dxaOrig="1760" w:dyaOrig="440">
          <v:shape id="_x0000_i1534" type="#_x0000_t75" style="width:97.25pt;height:24.3pt" o:ole="">
            <v:imagedata r:id="rId1519" o:title=""/>
          </v:shape>
          <o:OLEObject Type="Embed" ProgID="Equation.DSMT4" ShapeID="_x0000_i1534" DrawAspect="Content" ObjectID="_1770979463" r:id="rId1520"/>
        </w:object>
      </w:r>
      <w:r w:rsidRPr="004E1928">
        <w:rPr>
          <w:szCs w:val="28"/>
        </w:rPr>
        <w:t>- часткова похибка результату непрямого вимірювання;</w:t>
      </w:r>
    </w:p>
    <w:p w:rsidR="008635FE" w:rsidRPr="004E1928" w:rsidRDefault="008635FE" w:rsidP="008635FE">
      <w:pPr>
        <w:pStyle w:val="31"/>
        <w:rPr>
          <w:szCs w:val="28"/>
        </w:rPr>
      </w:pPr>
      <w:r w:rsidRPr="004E1928">
        <w:rPr>
          <w:position w:val="-14"/>
          <w:szCs w:val="28"/>
        </w:rPr>
        <w:object w:dxaOrig="740" w:dyaOrig="380">
          <v:shape id="_x0000_i1535" type="#_x0000_t75" style="width:44.9pt;height:23.4pt" o:ole="">
            <v:imagedata r:id="rId1521" o:title=""/>
          </v:shape>
          <o:OLEObject Type="Embed" ProgID="Equation.DSMT4" ShapeID="_x0000_i1535" DrawAspect="Content" ObjectID="_1770979464" r:id="rId1522"/>
        </w:object>
      </w:r>
      <w:r w:rsidRPr="004E1928">
        <w:rPr>
          <w:szCs w:val="28"/>
        </w:rPr>
        <w:t xml:space="preserve">- часткова похідна від </w:t>
      </w:r>
      <w:r w:rsidRPr="004E1928">
        <w:rPr>
          <w:i/>
          <w:szCs w:val="28"/>
        </w:rPr>
        <w:t>y</w:t>
      </w:r>
      <w:r w:rsidRPr="004E1928">
        <w:rPr>
          <w:szCs w:val="28"/>
        </w:rPr>
        <w:t xml:space="preserve"> з рівняння зв'язку по </w:t>
      </w:r>
      <w:r w:rsidRPr="004E1928">
        <w:rPr>
          <w:i/>
          <w:szCs w:val="28"/>
        </w:rPr>
        <w:t>j-му</w:t>
      </w:r>
      <w:r w:rsidRPr="004E1928">
        <w:rPr>
          <w:szCs w:val="28"/>
        </w:rPr>
        <w:t xml:space="preserve"> вимірюваному аргументу;</w:t>
      </w:r>
    </w:p>
    <w:p w:rsidR="008635FE" w:rsidRPr="004E1928" w:rsidRDefault="008635FE" w:rsidP="008635FE">
      <w:pPr>
        <w:pStyle w:val="31"/>
        <w:rPr>
          <w:szCs w:val="28"/>
        </w:rPr>
      </w:pPr>
      <w:r w:rsidRPr="004E1928">
        <w:rPr>
          <w:position w:val="-16"/>
          <w:szCs w:val="28"/>
        </w:rPr>
        <w:object w:dxaOrig="380" w:dyaOrig="400">
          <v:shape id="_x0000_i1536" type="#_x0000_t75" style="width:26.2pt;height:27.1pt" o:ole="">
            <v:imagedata r:id="rId1523" o:title=""/>
          </v:shape>
          <o:OLEObject Type="Embed" ProgID="Equation.DSMT4" ShapeID="_x0000_i1536" DrawAspect="Content" ObjectID="_1770979465" r:id="rId1524"/>
        </w:object>
      </w:r>
      <w:r w:rsidRPr="004E1928">
        <w:rPr>
          <w:szCs w:val="28"/>
        </w:rPr>
        <w:t>- абсолютна похибка прямого виміру j-го аргументу.</w:t>
      </w:r>
    </w:p>
    <w:p w:rsidR="008635FE" w:rsidRPr="004E1928" w:rsidRDefault="008635FE" w:rsidP="008635FE">
      <w:pPr>
        <w:pStyle w:val="31"/>
        <w:rPr>
          <w:szCs w:val="28"/>
        </w:rPr>
      </w:pPr>
      <w:r w:rsidRPr="004E1928">
        <w:rPr>
          <w:szCs w:val="28"/>
        </w:rPr>
        <w:t>Для алгебраїчної суми</w:t>
      </w:r>
    </w:p>
    <w:p w:rsidR="008635FE" w:rsidRPr="004E1928" w:rsidRDefault="008635FE" w:rsidP="008635FE">
      <w:pPr>
        <w:pStyle w:val="31"/>
        <w:rPr>
          <w:szCs w:val="28"/>
        </w:rPr>
      </w:pPr>
    </w:p>
    <w:p w:rsidR="008635FE" w:rsidRPr="004E1928" w:rsidRDefault="008635FE" w:rsidP="008635FE">
      <w:pPr>
        <w:pStyle w:val="31"/>
        <w:rPr>
          <w:szCs w:val="28"/>
        </w:rPr>
      </w:pPr>
      <w:r w:rsidRPr="004E1928">
        <w:rPr>
          <w:b/>
          <w:bCs/>
          <w:i/>
          <w:iCs/>
          <w:szCs w:val="28"/>
        </w:rPr>
        <w:t xml:space="preserve">   </w:t>
      </w:r>
      <w:r w:rsidRPr="004E1928">
        <w:rPr>
          <w:i/>
          <w:iCs/>
          <w:szCs w:val="28"/>
          <w:lang w:val="en-US"/>
        </w:rPr>
        <w:t>Y</w:t>
      </w:r>
      <w:r w:rsidRPr="004E1928">
        <w:rPr>
          <w:i/>
          <w:iCs/>
          <w:szCs w:val="28"/>
        </w:rPr>
        <w:t xml:space="preserve"> = </w:t>
      </w:r>
      <w:r w:rsidRPr="004E1928">
        <w:rPr>
          <w:i/>
          <w:iCs/>
          <w:szCs w:val="28"/>
          <w:lang w:val="en-US"/>
        </w:rPr>
        <w:t>a</w:t>
      </w:r>
      <w:r w:rsidRPr="004E1928">
        <w:rPr>
          <w:i/>
          <w:iCs/>
          <w:szCs w:val="28"/>
        </w:rPr>
        <w:t>*</w:t>
      </w:r>
      <w:r w:rsidRPr="004E1928">
        <w:rPr>
          <w:i/>
          <w:iCs/>
          <w:szCs w:val="28"/>
          <w:lang w:val="en-US"/>
        </w:rPr>
        <w:t>X</w:t>
      </w:r>
      <w:r w:rsidRPr="004E1928">
        <w:rPr>
          <w:i/>
          <w:iCs/>
          <w:szCs w:val="28"/>
          <w:vertAlign w:val="subscript"/>
        </w:rPr>
        <w:t xml:space="preserve">1 </w:t>
      </w:r>
      <w:r w:rsidRPr="004E1928">
        <w:rPr>
          <w:i/>
          <w:iCs/>
          <w:szCs w:val="28"/>
        </w:rPr>
        <w:t xml:space="preserve">+ </w:t>
      </w:r>
      <w:r w:rsidRPr="004E1928">
        <w:rPr>
          <w:i/>
          <w:iCs/>
          <w:szCs w:val="28"/>
          <w:lang w:val="en-US"/>
        </w:rPr>
        <w:t>b</w:t>
      </w:r>
      <w:r w:rsidRPr="004E1928">
        <w:rPr>
          <w:i/>
          <w:iCs/>
          <w:szCs w:val="28"/>
        </w:rPr>
        <w:t>*</w:t>
      </w:r>
      <w:r w:rsidRPr="004E1928">
        <w:rPr>
          <w:i/>
          <w:iCs/>
          <w:szCs w:val="28"/>
          <w:lang w:val="en-US"/>
        </w:rPr>
        <w:t>X</w:t>
      </w:r>
      <w:r w:rsidRPr="004E1928">
        <w:rPr>
          <w:i/>
          <w:iCs/>
          <w:szCs w:val="28"/>
          <w:vertAlign w:val="subscript"/>
        </w:rPr>
        <w:t xml:space="preserve">2 </w:t>
      </w:r>
      <w:r w:rsidRPr="004E1928">
        <w:rPr>
          <w:i/>
          <w:iCs/>
          <w:szCs w:val="28"/>
        </w:rPr>
        <w:t xml:space="preserve">+ …             </w:t>
      </w:r>
      <w:r w:rsidRPr="004E1928">
        <w:rPr>
          <w:b/>
          <w:bCs/>
          <w:i/>
          <w:iCs/>
          <w:szCs w:val="28"/>
        </w:rPr>
        <w:t xml:space="preserve">                 </w:t>
      </w:r>
      <w:r w:rsidRPr="004E1928">
        <w:rPr>
          <w:szCs w:val="28"/>
        </w:rPr>
        <w:t>(10.7)</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абсолютна похибка результату</w:t>
      </w:r>
    </w:p>
    <w:p w:rsidR="008635FE" w:rsidRPr="004E1928" w:rsidRDefault="008635FE" w:rsidP="008635FE">
      <w:pPr>
        <w:pStyle w:val="31"/>
        <w:rPr>
          <w:szCs w:val="28"/>
        </w:rPr>
      </w:pPr>
      <w:r w:rsidRPr="004E1928">
        <w:rPr>
          <w:position w:val="-18"/>
          <w:szCs w:val="28"/>
        </w:rPr>
        <w:object w:dxaOrig="2780" w:dyaOrig="560">
          <v:shape id="_x0000_i1537" type="#_x0000_t75" style="width:165.5pt;height:32.75pt" o:ole="">
            <v:imagedata r:id="rId1525" o:title=""/>
          </v:shape>
          <o:OLEObject Type="Embed" ProgID="Equation.DSMT4" ShapeID="_x0000_i1537" DrawAspect="Content" ObjectID="_1770979466" r:id="rId1526"/>
        </w:object>
      </w:r>
      <w:r w:rsidRPr="004E1928">
        <w:rPr>
          <w:szCs w:val="28"/>
        </w:rPr>
        <w:t xml:space="preserve">                                (10.8)</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Для множення</w:t>
      </w:r>
    </w:p>
    <w:p w:rsidR="008635FE" w:rsidRPr="004E1928" w:rsidRDefault="008635FE" w:rsidP="008635FE">
      <w:pPr>
        <w:pStyle w:val="31"/>
        <w:rPr>
          <w:szCs w:val="28"/>
        </w:rPr>
      </w:pPr>
      <w:r w:rsidRPr="004E1928">
        <w:rPr>
          <w:b/>
          <w:bCs/>
          <w:i/>
          <w:iCs/>
          <w:szCs w:val="28"/>
        </w:rPr>
        <w:t xml:space="preserve">   </w:t>
      </w:r>
      <w:r w:rsidRPr="004E1928">
        <w:rPr>
          <w:b/>
          <w:bCs/>
          <w:i/>
          <w:iCs/>
          <w:position w:val="-6"/>
          <w:szCs w:val="28"/>
        </w:rPr>
        <w:object w:dxaOrig="1340" w:dyaOrig="320">
          <v:shape id="_x0000_i1538" type="#_x0000_t75" style="width:77.6pt;height:18.7pt" o:ole="">
            <v:imagedata r:id="rId1527" o:title=""/>
          </v:shape>
          <o:OLEObject Type="Embed" ProgID="Equation.DSMT4" ShapeID="_x0000_i1538" DrawAspect="Content" ObjectID="_1770979467" r:id="rId1528"/>
        </w:object>
      </w:r>
      <w:r w:rsidRPr="004E1928">
        <w:rPr>
          <w:b/>
          <w:bCs/>
          <w:i/>
          <w:iCs/>
          <w:szCs w:val="28"/>
        </w:rPr>
        <w:t xml:space="preserve">                                                     </w:t>
      </w:r>
      <w:r w:rsidRPr="004E1928">
        <w:rPr>
          <w:szCs w:val="28"/>
        </w:rPr>
        <w:t>(10.9)</w:t>
      </w:r>
    </w:p>
    <w:p w:rsidR="008635FE" w:rsidRPr="004E1928" w:rsidRDefault="008635FE" w:rsidP="008635FE">
      <w:pPr>
        <w:pStyle w:val="31"/>
        <w:rPr>
          <w:b/>
          <w:bCs/>
          <w:i/>
          <w:iCs/>
          <w:szCs w:val="28"/>
        </w:rPr>
      </w:pPr>
    </w:p>
    <w:p w:rsidR="008635FE" w:rsidRPr="004E1928" w:rsidRDefault="008635FE" w:rsidP="008635FE">
      <w:pPr>
        <w:pStyle w:val="31"/>
        <w:rPr>
          <w:szCs w:val="28"/>
        </w:rPr>
      </w:pPr>
      <w:r w:rsidRPr="004E1928">
        <w:rPr>
          <w:szCs w:val="28"/>
        </w:rPr>
        <w:t>похибка результату</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ab/>
        <w:t xml:space="preserve">        </w:t>
      </w:r>
      <w:r w:rsidRPr="004E1928">
        <w:rPr>
          <w:position w:val="-18"/>
          <w:szCs w:val="28"/>
        </w:rPr>
        <w:object w:dxaOrig="3600" w:dyaOrig="560">
          <v:shape id="_x0000_i1539" type="#_x0000_t75" style="width:236.55pt;height:36.45pt" o:ole="">
            <v:imagedata r:id="rId1529" o:title=""/>
          </v:shape>
          <o:OLEObject Type="Embed" ProgID="Equation.DSMT4" ShapeID="_x0000_i1539" DrawAspect="Content" ObjectID="_1770979468" r:id="rId1530"/>
        </w:object>
      </w:r>
      <w:r w:rsidRPr="004E1928">
        <w:rPr>
          <w:szCs w:val="28"/>
        </w:rPr>
        <w:t xml:space="preserve">                  (10.10)</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 xml:space="preserve">визначаємо середньоквадратичну похибку </w:t>
      </w:r>
      <w:r w:rsidRPr="004E1928">
        <w:rPr>
          <w:position w:val="-14"/>
          <w:szCs w:val="28"/>
        </w:rPr>
        <w:object w:dxaOrig="260" w:dyaOrig="380">
          <v:shape id="_x0000_i1540" type="#_x0000_t75" style="width:18.7pt;height:27.1pt" o:ole="">
            <v:imagedata r:id="rId1531" o:title=""/>
          </v:shape>
          <o:OLEObject Type="Embed" ProgID="Equation.DSMT4" ShapeID="_x0000_i1540" DrawAspect="Content" ObjectID="_1770979469" r:id="rId1532"/>
        </w:object>
      </w:r>
      <w:r w:rsidRPr="004E1928">
        <w:rPr>
          <w:szCs w:val="28"/>
          <w:vertAlign w:val="subscript"/>
        </w:rPr>
        <w:t xml:space="preserve"> </w:t>
      </w:r>
      <w:r w:rsidRPr="004E1928">
        <w:rPr>
          <w:szCs w:val="28"/>
        </w:rPr>
        <w:t>результату непрямого виміру</w:t>
      </w:r>
    </w:p>
    <w:p w:rsidR="008635FE" w:rsidRPr="004E1928" w:rsidRDefault="008635FE" w:rsidP="008635FE">
      <w:pPr>
        <w:pStyle w:val="31"/>
        <w:rPr>
          <w:szCs w:val="28"/>
        </w:rPr>
      </w:pPr>
      <w:r w:rsidRPr="004E1928">
        <w:rPr>
          <w:szCs w:val="28"/>
        </w:rPr>
        <w:t xml:space="preserve">  </w:t>
      </w:r>
      <w:r w:rsidRPr="004E1928">
        <w:rPr>
          <w:position w:val="-36"/>
          <w:szCs w:val="28"/>
        </w:rPr>
        <w:object w:dxaOrig="2020" w:dyaOrig="920">
          <v:shape id="_x0000_i1541" type="#_x0000_t75" style="width:141.2pt;height:64.5pt" o:ole="">
            <v:imagedata r:id="rId1533" o:title=""/>
          </v:shape>
          <o:OLEObject Type="Embed" ProgID="Equation.DSMT4" ShapeID="_x0000_i1541" DrawAspect="Content" ObjectID="_1770979470" r:id="rId1534"/>
        </w:object>
      </w:r>
      <w:r w:rsidRPr="004E1928">
        <w:rPr>
          <w:szCs w:val="28"/>
        </w:rPr>
        <w:t xml:space="preserve">                                       (10.11)</w:t>
      </w:r>
    </w:p>
    <w:p w:rsidR="008635FE" w:rsidRPr="004E1928" w:rsidRDefault="008635FE" w:rsidP="008635FE">
      <w:pPr>
        <w:pStyle w:val="31"/>
        <w:rPr>
          <w:b/>
          <w:bCs/>
          <w:i/>
          <w:iCs/>
          <w:szCs w:val="28"/>
        </w:rPr>
      </w:pPr>
    </w:p>
    <w:p w:rsidR="008635FE" w:rsidRPr="004E1928" w:rsidRDefault="008635FE" w:rsidP="008635FE">
      <w:pPr>
        <w:pStyle w:val="31"/>
        <w:rPr>
          <w:szCs w:val="28"/>
        </w:rPr>
      </w:pPr>
      <w:r w:rsidRPr="004E1928">
        <w:rPr>
          <w:szCs w:val="28"/>
        </w:rPr>
        <w:t xml:space="preserve">де </w:t>
      </w:r>
      <w:r w:rsidRPr="004E1928">
        <w:rPr>
          <w:position w:val="-16"/>
          <w:szCs w:val="28"/>
        </w:rPr>
        <w:object w:dxaOrig="320" w:dyaOrig="400">
          <v:shape id="_x0000_i1542" type="#_x0000_t75" style="width:25.25pt;height:30.85pt" o:ole="">
            <v:imagedata r:id="rId1535" o:title=""/>
          </v:shape>
          <o:OLEObject Type="Embed" ProgID="Equation.DSMT4" ShapeID="_x0000_i1542" DrawAspect="Content" ObjectID="_1770979471" r:id="rId1536"/>
        </w:object>
      </w:r>
      <w:r w:rsidRPr="004E1928">
        <w:rPr>
          <w:szCs w:val="28"/>
        </w:rPr>
        <w:t xml:space="preserve">- середньоквадратичні похибки результатів прямих вимірювань аргументів </w:t>
      </w:r>
      <w:r w:rsidRPr="004E1928">
        <w:rPr>
          <w:i/>
          <w:iCs/>
          <w:szCs w:val="28"/>
        </w:rPr>
        <w:t>x</w:t>
      </w:r>
      <w:r w:rsidRPr="004E1928">
        <w:rPr>
          <w:i/>
          <w:iCs/>
          <w:szCs w:val="28"/>
          <w:vertAlign w:val="subscript"/>
        </w:rPr>
        <w:t>j</w:t>
      </w:r>
      <w:r w:rsidRPr="004E1928">
        <w:rPr>
          <w:szCs w:val="28"/>
          <w:vertAlign w:val="subscript"/>
        </w:rPr>
        <w:t xml:space="preserve"> </w:t>
      </w:r>
      <w:r w:rsidRPr="004E1928">
        <w:rPr>
          <w:szCs w:val="28"/>
        </w:rPr>
        <w:t>;</w:t>
      </w:r>
    </w:p>
    <w:p w:rsidR="008635FE" w:rsidRPr="004E1928" w:rsidRDefault="008635FE" w:rsidP="008635FE">
      <w:pPr>
        <w:pStyle w:val="31"/>
        <w:tabs>
          <w:tab w:val="num" w:pos="480"/>
        </w:tabs>
        <w:ind w:firstLine="0"/>
        <w:rPr>
          <w:szCs w:val="28"/>
        </w:rPr>
      </w:pPr>
      <w:r w:rsidRPr="004E1928">
        <w:rPr>
          <w:szCs w:val="28"/>
        </w:rPr>
        <w:t>• обчислюємо довірчі межі випадкової складової похибки результату непрямого вимірювання</w:t>
      </w:r>
    </w:p>
    <w:p w:rsidR="008635FE" w:rsidRPr="004E1928" w:rsidRDefault="008635FE" w:rsidP="008635FE">
      <w:pPr>
        <w:pStyle w:val="31"/>
        <w:rPr>
          <w:szCs w:val="28"/>
        </w:rPr>
      </w:pPr>
      <w:r w:rsidRPr="004E1928">
        <w:rPr>
          <w:b/>
          <w:bCs/>
          <w:i/>
          <w:iCs/>
          <w:szCs w:val="28"/>
        </w:rPr>
        <w:t xml:space="preserve">    </w:t>
      </w:r>
      <w:r w:rsidRPr="004E1928">
        <w:rPr>
          <w:b/>
          <w:bCs/>
          <w:i/>
          <w:iCs/>
          <w:position w:val="-14"/>
          <w:szCs w:val="28"/>
        </w:rPr>
        <w:object w:dxaOrig="859" w:dyaOrig="380">
          <v:shape id="_x0000_i1543" type="#_x0000_t75" style="width:58.9pt;height:26.2pt" o:ole="">
            <v:imagedata r:id="rId1537" o:title=""/>
          </v:shape>
          <o:OLEObject Type="Embed" ProgID="Equation.DSMT4" ShapeID="_x0000_i1543" DrawAspect="Content" ObjectID="_1770979472" r:id="rId1538"/>
        </w:object>
      </w:r>
      <w:r w:rsidRPr="004E1928">
        <w:rPr>
          <w:b/>
          <w:bCs/>
          <w:i/>
          <w:iCs/>
          <w:szCs w:val="28"/>
        </w:rPr>
        <w:t xml:space="preserve">                                                    </w:t>
      </w:r>
      <w:r w:rsidRPr="004E1928">
        <w:rPr>
          <w:szCs w:val="28"/>
        </w:rPr>
        <w:t>(10.12)</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де</w:t>
      </w:r>
      <w:r w:rsidRPr="004E1928">
        <w:rPr>
          <w:b/>
          <w:bCs/>
          <w:i/>
          <w:iCs/>
          <w:szCs w:val="28"/>
        </w:rPr>
        <w:t xml:space="preserve">   </w:t>
      </w:r>
      <w:r w:rsidRPr="004E1928">
        <w:rPr>
          <w:i/>
          <w:iCs/>
          <w:szCs w:val="28"/>
        </w:rPr>
        <w:t>γ</w:t>
      </w:r>
      <w:r w:rsidRPr="004E1928">
        <w:rPr>
          <w:b/>
          <w:bCs/>
          <w:i/>
          <w:iCs/>
          <w:szCs w:val="28"/>
        </w:rPr>
        <w:t xml:space="preserve"> </w:t>
      </w:r>
      <w:r w:rsidRPr="004E1928">
        <w:rPr>
          <w:szCs w:val="28"/>
        </w:rPr>
        <w:t xml:space="preserve"> -  довірча імовірність,</w:t>
      </w:r>
    </w:p>
    <w:p w:rsidR="008635FE" w:rsidRPr="004E1928" w:rsidRDefault="008635FE" w:rsidP="008635FE">
      <w:pPr>
        <w:pStyle w:val="31"/>
        <w:rPr>
          <w:szCs w:val="28"/>
        </w:rPr>
      </w:pPr>
      <w:r w:rsidRPr="004E1928">
        <w:rPr>
          <w:i/>
          <w:iCs/>
          <w:szCs w:val="28"/>
        </w:rPr>
        <w:t>t</w:t>
      </w:r>
      <w:r w:rsidRPr="004E1928">
        <w:rPr>
          <w:i/>
          <w:iCs/>
          <w:szCs w:val="28"/>
          <w:vertAlign w:val="subscript"/>
        </w:rPr>
        <w:t>γ</w:t>
      </w:r>
      <w:r w:rsidRPr="004E1928">
        <w:rPr>
          <w:b/>
          <w:bCs/>
          <w:i/>
          <w:iCs/>
          <w:szCs w:val="28"/>
        </w:rPr>
        <w:t xml:space="preserve"> - </w:t>
      </w:r>
      <w:r w:rsidRPr="004E1928">
        <w:rPr>
          <w:szCs w:val="28"/>
        </w:rPr>
        <w:t>коефіцієнт довіри, значення якого розраховується наступним чином.</w:t>
      </w:r>
    </w:p>
    <w:p w:rsidR="008635FE" w:rsidRPr="004E1928" w:rsidRDefault="008635FE" w:rsidP="008635FE">
      <w:pPr>
        <w:pStyle w:val="31"/>
        <w:rPr>
          <w:szCs w:val="28"/>
        </w:rPr>
      </w:pPr>
      <w:r w:rsidRPr="004E1928">
        <w:rPr>
          <w:szCs w:val="28"/>
        </w:rPr>
        <w:t>Спочатку обчислюється ефективне число ступенів свободи для даного непрямого виміру:</w:t>
      </w:r>
    </w:p>
    <w:p w:rsidR="008635FE" w:rsidRPr="004E1928" w:rsidRDefault="008635FE" w:rsidP="008635FE">
      <w:pPr>
        <w:pStyle w:val="31"/>
        <w:rPr>
          <w:szCs w:val="28"/>
        </w:rPr>
      </w:pPr>
    </w:p>
    <w:p w:rsidR="008635FE" w:rsidRPr="004E1928" w:rsidRDefault="008635FE" w:rsidP="008635FE">
      <w:pPr>
        <w:pStyle w:val="31"/>
        <w:rPr>
          <w:szCs w:val="28"/>
        </w:rPr>
      </w:pPr>
      <w:r w:rsidRPr="004E1928">
        <w:rPr>
          <w:position w:val="-40"/>
          <w:szCs w:val="28"/>
        </w:rPr>
        <w:object w:dxaOrig="4280" w:dyaOrig="920">
          <v:shape id="_x0000_i1544" type="#_x0000_t75" style="width:254.35pt;height:55.15pt" o:ole="">
            <v:imagedata r:id="rId1539" o:title=""/>
          </v:shape>
          <o:OLEObject Type="Embed" ProgID="Equation.DSMT4" ShapeID="_x0000_i1544" DrawAspect="Content" ObjectID="_1770979473" r:id="rId1540"/>
        </w:object>
      </w:r>
      <w:r w:rsidRPr="004E1928">
        <w:rPr>
          <w:szCs w:val="28"/>
        </w:rPr>
        <w:t xml:space="preserve">                        (10.13)</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 xml:space="preserve">де  </w:t>
      </w:r>
      <w:r w:rsidRPr="004E1928">
        <w:rPr>
          <w:i/>
          <w:iCs/>
          <w:szCs w:val="28"/>
        </w:rPr>
        <w:t>n</w:t>
      </w:r>
      <w:r w:rsidRPr="004E1928">
        <w:rPr>
          <w:i/>
          <w:iCs/>
          <w:szCs w:val="28"/>
          <w:vertAlign w:val="subscript"/>
        </w:rPr>
        <w:t>j</w:t>
      </w:r>
      <w:r w:rsidRPr="004E1928">
        <w:rPr>
          <w:szCs w:val="28"/>
          <w:vertAlign w:val="subscript"/>
        </w:rPr>
        <w:t xml:space="preserve"> </w:t>
      </w:r>
      <w:r w:rsidRPr="004E1928">
        <w:rPr>
          <w:szCs w:val="28"/>
        </w:rPr>
        <w:t xml:space="preserve">- число прямих вимірів аргументу </w:t>
      </w:r>
      <w:r w:rsidRPr="004E1928">
        <w:rPr>
          <w:i/>
          <w:iCs/>
          <w:szCs w:val="28"/>
        </w:rPr>
        <w:t>x</w:t>
      </w:r>
      <w:r w:rsidRPr="004E1928">
        <w:rPr>
          <w:i/>
          <w:iCs/>
          <w:szCs w:val="28"/>
          <w:vertAlign w:val="subscript"/>
        </w:rPr>
        <w:t>j</w:t>
      </w:r>
      <w:r w:rsidRPr="004E1928">
        <w:rPr>
          <w:szCs w:val="28"/>
          <w:vertAlign w:val="subscript"/>
        </w:rPr>
        <w:t xml:space="preserve"> </w:t>
      </w:r>
      <w:r w:rsidRPr="004E1928">
        <w:rPr>
          <w:szCs w:val="28"/>
        </w:rPr>
        <w:t xml:space="preserve">. </w:t>
      </w:r>
    </w:p>
    <w:p w:rsidR="008635FE" w:rsidRPr="004E1928" w:rsidRDefault="008635FE" w:rsidP="008635FE">
      <w:pPr>
        <w:pStyle w:val="31"/>
        <w:rPr>
          <w:szCs w:val="28"/>
        </w:rPr>
      </w:pPr>
      <w:r w:rsidRPr="004E1928">
        <w:rPr>
          <w:szCs w:val="28"/>
        </w:rPr>
        <w:t xml:space="preserve">Якщо всі </w:t>
      </w:r>
      <w:r w:rsidRPr="004E1928">
        <w:rPr>
          <w:i/>
          <w:iCs/>
          <w:szCs w:val="28"/>
        </w:rPr>
        <w:t>n</w:t>
      </w:r>
      <w:r w:rsidRPr="004E1928">
        <w:rPr>
          <w:i/>
          <w:iCs/>
          <w:szCs w:val="28"/>
          <w:vertAlign w:val="subscript"/>
        </w:rPr>
        <w:t>j</w:t>
      </w:r>
      <w:r w:rsidRPr="004E1928">
        <w:rPr>
          <w:szCs w:val="28"/>
        </w:rPr>
        <w:t xml:space="preserve"> однакові і рівні </w:t>
      </w:r>
      <w:r w:rsidRPr="004E1928">
        <w:rPr>
          <w:i/>
          <w:iCs/>
          <w:szCs w:val="28"/>
        </w:rPr>
        <w:t>n</w:t>
      </w:r>
      <w:r w:rsidRPr="004E1928">
        <w:rPr>
          <w:szCs w:val="28"/>
        </w:rPr>
        <w:t>, то</w:t>
      </w:r>
    </w:p>
    <w:p w:rsidR="008635FE" w:rsidRPr="004E1928" w:rsidRDefault="008635FE" w:rsidP="008635FE">
      <w:pPr>
        <w:pStyle w:val="31"/>
        <w:rPr>
          <w:szCs w:val="28"/>
        </w:rPr>
      </w:pPr>
    </w:p>
    <w:p w:rsidR="008635FE" w:rsidRPr="004E1928" w:rsidRDefault="008635FE" w:rsidP="008635FE">
      <w:pPr>
        <w:pStyle w:val="31"/>
        <w:jc w:val="center"/>
        <w:rPr>
          <w:szCs w:val="28"/>
        </w:rPr>
      </w:pPr>
      <w:r w:rsidRPr="004E1928">
        <w:rPr>
          <w:position w:val="-40"/>
          <w:szCs w:val="28"/>
        </w:rPr>
        <w:object w:dxaOrig="4320" w:dyaOrig="920">
          <v:shape id="_x0000_i1545" type="#_x0000_t75" style="width:256.2pt;height:55.15pt" o:ole="">
            <v:imagedata r:id="rId1541" o:title=""/>
          </v:shape>
          <o:OLEObject Type="Embed" ProgID="Equation.DSMT4" ShapeID="_x0000_i1545" DrawAspect="Content" ObjectID="_1770979474" r:id="rId1542"/>
        </w:object>
      </w:r>
    </w:p>
    <w:p w:rsidR="008635FE" w:rsidRPr="004E1928" w:rsidRDefault="008635FE" w:rsidP="008635FE">
      <w:pPr>
        <w:pStyle w:val="31"/>
        <w:rPr>
          <w:b/>
          <w:bCs/>
          <w:i/>
          <w:iCs/>
          <w:szCs w:val="28"/>
        </w:rPr>
      </w:pPr>
      <w:r w:rsidRPr="004E1928">
        <w:rPr>
          <w:szCs w:val="28"/>
        </w:rPr>
        <w:t xml:space="preserve">Задамося значенням </w:t>
      </w:r>
      <w:r w:rsidRPr="004E1928">
        <w:rPr>
          <w:i/>
          <w:iCs/>
          <w:szCs w:val="28"/>
        </w:rPr>
        <w:t>γ</w:t>
      </w:r>
      <w:r w:rsidRPr="004E1928">
        <w:rPr>
          <w:szCs w:val="28"/>
        </w:rPr>
        <w:t xml:space="preserve">, знаходимо для </w:t>
      </w:r>
      <w:r w:rsidRPr="004E1928">
        <w:rPr>
          <w:i/>
          <w:iCs/>
          <w:szCs w:val="28"/>
        </w:rPr>
        <w:t>k</w:t>
      </w:r>
      <w:r w:rsidRPr="004E1928">
        <w:rPr>
          <w:b/>
          <w:bCs/>
          <w:i/>
          <w:iCs/>
          <w:szCs w:val="28"/>
        </w:rPr>
        <w:t xml:space="preserve"> = </w:t>
      </w:r>
      <w:r w:rsidRPr="004E1928">
        <w:rPr>
          <w:i/>
          <w:iCs/>
          <w:szCs w:val="28"/>
        </w:rPr>
        <w:t>k</w:t>
      </w:r>
      <w:r w:rsidRPr="004E1928">
        <w:rPr>
          <w:i/>
          <w:iCs/>
          <w:szCs w:val="28"/>
          <w:vertAlign w:val="subscript"/>
        </w:rPr>
        <w:t>эф</w:t>
      </w:r>
      <w:r w:rsidRPr="004E1928">
        <w:rPr>
          <w:b/>
          <w:bCs/>
          <w:i/>
          <w:iCs/>
          <w:szCs w:val="28"/>
        </w:rPr>
        <w:t xml:space="preserve"> </w:t>
      </w:r>
      <w:r w:rsidRPr="004E1928">
        <w:rPr>
          <w:szCs w:val="28"/>
        </w:rPr>
        <w:t>величину</w:t>
      </w:r>
      <w:r w:rsidRPr="004E1928">
        <w:rPr>
          <w:i/>
          <w:iCs/>
          <w:szCs w:val="28"/>
        </w:rPr>
        <w:t xml:space="preserve"> t</w:t>
      </w:r>
      <w:r w:rsidRPr="004E1928">
        <w:rPr>
          <w:i/>
          <w:iCs/>
          <w:szCs w:val="28"/>
          <w:vertAlign w:val="subscript"/>
        </w:rPr>
        <w:t>γ</w:t>
      </w:r>
      <w:r w:rsidRPr="004E1928">
        <w:rPr>
          <w:szCs w:val="28"/>
        </w:rPr>
        <w:t>;</w:t>
      </w:r>
    </w:p>
    <w:p w:rsidR="008635FE" w:rsidRPr="004E1928" w:rsidRDefault="008635FE" w:rsidP="008635FE">
      <w:pPr>
        <w:pStyle w:val="31"/>
        <w:rPr>
          <w:szCs w:val="28"/>
        </w:rPr>
      </w:pPr>
      <w:r w:rsidRPr="004E1928">
        <w:rPr>
          <w:szCs w:val="28"/>
        </w:rPr>
        <w:t>• обчислюємо довірчі межі загальної похибки результату непрямого вимірювання</w:t>
      </w:r>
      <w:r w:rsidRPr="004E1928">
        <w:rPr>
          <w:b/>
          <w:bCs/>
          <w:i/>
          <w:iCs/>
          <w:szCs w:val="28"/>
        </w:rPr>
        <w:tab/>
      </w:r>
      <w:r w:rsidRPr="004E1928">
        <w:rPr>
          <w:b/>
          <w:bCs/>
          <w:i/>
          <w:iCs/>
          <w:szCs w:val="28"/>
        </w:rPr>
        <w:tab/>
      </w:r>
      <w:r w:rsidRPr="004E1928">
        <w:rPr>
          <w:i/>
          <w:iCs/>
          <w:szCs w:val="28"/>
        </w:rPr>
        <w:t xml:space="preserve">Δ </w:t>
      </w:r>
      <w:r w:rsidRPr="004E1928">
        <w:rPr>
          <w:i/>
          <w:iCs/>
          <w:szCs w:val="28"/>
          <w:lang w:val="en-US"/>
        </w:rPr>
        <w:t>A</w:t>
      </w:r>
      <w:r w:rsidRPr="004E1928">
        <w:rPr>
          <w:i/>
          <w:iCs/>
          <w:szCs w:val="28"/>
          <w:vertAlign w:val="subscript"/>
          <w:lang w:val="en-US"/>
        </w:rPr>
        <w:t>y</w:t>
      </w:r>
      <w:r w:rsidRPr="004E1928">
        <w:rPr>
          <w:i/>
          <w:iCs/>
          <w:szCs w:val="28"/>
        </w:rPr>
        <w:t xml:space="preserve"> </w:t>
      </w:r>
      <w:r w:rsidRPr="004E1928">
        <w:rPr>
          <w:i/>
          <w:iCs/>
          <w:szCs w:val="28"/>
        </w:rPr>
        <w:sym w:font="Symbol" w:char="F0BB"/>
      </w:r>
      <w:r w:rsidRPr="004E1928">
        <w:rPr>
          <w:i/>
          <w:iCs/>
          <w:szCs w:val="28"/>
        </w:rPr>
        <w:t xml:space="preserve"> ε;</w:t>
      </w:r>
      <w:r w:rsidRPr="004E1928">
        <w:rPr>
          <w:b/>
          <w:bCs/>
          <w:i/>
          <w:iCs/>
          <w:szCs w:val="28"/>
        </w:rPr>
        <w:t xml:space="preserve">   .                                                     </w:t>
      </w:r>
      <w:r w:rsidRPr="004E1928">
        <w:rPr>
          <w:szCs w:val="28"/>
        </w:rPr>
        <w:t>(10.14)</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lastRenderedPageBreak/>
        <w:t>записуємо результат непрямого вимірювання у вигляді</w:t>
      </w:r>
    </w:p>
    <w:p w:rsidR="008635FE" w:rsidRPr="004E1928" w:rsidRDefault="008635FE" w:rsidP="008635FE">
      <w:pPr>
        <w:pStyle w:val="31"/>
        <w:rPr>
          <w:szCs w:val="28"/>
        </w:rPr>
      </w:pPr>
      <w:r w:rsidRPr="004E1928">
        <w:rPr>
          <w:i/>
          <w:iCs/>
          <w:szCs w:val="28"/>
        </w:rPr>
        <w:t xml:space="preserve">   </w:t>
      </w:r>
      <w:r w:rsidRPr="004E1928">
        <w:rPr>
          <w:i/>
          <w:iCs/>
          <w:szCs w:val="28"/>
          <w:lang w:val="en-US"/>
        </w:rPr>
        <w:t>y</w:t>
      </w:r>
      <w:r w:rsidRPr="004E1928">
        <w:rPr>
          <w:i/>
          <w:iCs/>
          <w:szCs w:val="28"/>
        </w:rPr>
        <w:t xml:space="preserve"> = </w:t>
      </w:r>
      <w:r w:rsidRPr="004E1928">
        <w:rPr>
          <w:i/>
          <w:iCs/>
          <w:szCs w:val="28"/>
          <w:lang w:val="en-US"/>
        </w:rPr>
        <w:t>A</w:t>
      </w:r>
      <w:r w:rsidRPr="004E1928">
        <w:rPr>
          <w:i/>
          <w:iCs/>
          <w:szCs w:val="28"/>
        </w:rPr>
        <w:t xml:space="preserve"> ± Δ </w:t>
      </w:r>
      <w:r w:rsidRPr="004E1928">
        <w:rPr>
          <w:i/>
          <w:iCs/>
          <w:szCs w:val="28"/>
          <w:lang w:val="en-US"/>
        </w:rPr>
        <w:t>A</w:t>
      </w:r>
      <w:r w:rsidRPr="004E1928">
        <w:rPr>
          <w:i/>
          <w:iCs/>
          <w:szCs w:val="28"/>
        </w:rPr>
        <w:t xml:space="preserve">;  γ </w:t>
      </w:r>
      <w:r w:rsidRPr="004E1928">
        <w:rPr>
          <w:szCs w:val="28"/>
        </w:rPr>
        <w:t xml:space="preserve">= </w:t>
      </w:r>
      <w:r w:rsidRPr="004E1928">
        <w:rPr>
          <w:i/>
          <w:iCs/>
          <w:szCs w:val="28"/>
        </w:rPr>
        <w:t>0,95,</w:t>
      </w:r>
      <w:r w:rsidRPr="004E1928">
        <w:rPr>
          <w:b/>
          <w:bCs/>
          <w:i/>
          <w:iCs/>
          <w:szCs w:val="28"/>
        </w:rPr>
        <w:t xml:space="preserve">                              </w:t>
      </w:r>
      <w:r w:rsidRPr="004E1928">
        <w:rPr>
          <w:szCs w:val="28"/>
        </w:rPr>
        <w:t>(10.15)</w:t>
      </w:r>
    </w:p>
    <w:p w:rsidR="008635FE" w:rsidRPr="004E1928" w:rsidRDefault="008635FE" w:rsidP="008635FE">
      <w:pPr>
        <w:pStyle w:val="31"/>
        <w:rPr>
          <w:szCs w:val="28"/>
        </w:rPr>
      </w:pPr>
    </w:p>
    <w:p w:rsidR="008635FE" w:rsidRPr="004E1928" w:rsidRDefault="008635FE" w:rsidP="008635FE">
      <w:pPr>
        <w:pStyle w:val="31"/>
        <w:rPr>
          <w:szCs w:val="28"/>
        </w:rPr>
      </w:pPr>
      <w:r w:rsidRPr="004E1928">
        <w:rPr>
          <w:szCs w:val="28"/>
        </w:rPr>
        <w:t xml:space="preserve">де </w:t>
      </w:r>
      <w:r w:rsidRPr="004E1928">
        <w:rPr>
          <w:i/>
          <w:iCs/>
          <w:szCs w:val="28"/>
        </w:rPr>
        <w:t>А</w:t>
      </w:r>
      <w:r w:rsidRPr="004E1928">
        <w:rPr>
          <w:szCs w:val="28"/>
        </w:rPr>
        <w:t xml:space="preserve"> – найбільш ймовірне значення результату вимірювання (</w:t>
      </w:r>
      <w:r w:rsidRPr="004E1928">
        <w:rPr>
          <w:i/>
          <w:iCs/>
          <w:szCs w:val="28"/>
        </w:rPr>
        <w:t xml:space="preserve">A </w:t>
      </w:r>
      <w:r w:rsidRPr="004E1928">
        <w:rPr>
          <w:i/>
          <w:iCs/>
          <w:szCs w:val="28"/>
        </w:rPr>
        <w:sym w:font="Symbol" w:char="F0BB"/>
      </w:r>
      <w:r w:rsidRPr="004E1928">
        <w:rPr>
          <w:i/>
          <w:iCs/>
          <w:szCs w:val="28"/>
        </w:rPr>
        <w:t xml:space="preserve"> </w:t>
      </w:r>
      <w:r w:rsidRPr="004E1928">
        <w:rPr>
          <w:i/>
          <w:iCs/>
          <w:position w:val="-10"/>
          <w:szCs w:val="28"/>
        </w:rPr>
        <w:object w:dxaOrig="220" w:dyaOrig="300">
          <v:shape id="_x0000_i1546" type="#_x0000_t75" style="width:14.95pt;height:19.65pt" o:ole="">
            <v:imagedata r:id="rId1543" o:title=""/>
          </v:shape>
          <o:OLEObject Type="Embed" ProgID="Equation.DSMT4" ShapeID="_x0000_i1546" DrawAspect="Content" ObjectID="_1770979475" r:id="rId1544"/>
        </w:object>
      </w:r>
      <w:r w:rsidRPr="004E1928">
        <w:rPr>
          <w:szCs w:val="28"/>
        </w:rPr>
        <w:t xml:space="preserve">). </w:t>
      </w:r>
    </w:p>
    <w:p w:rsidR="008635FE" w:rsidRPr="004E1928" w:rsidRDefault="008635FE" w:rsidP="008635FE">
      <w:pPr>
        <w:pStyle w:val="a3"/>
        <w:rPr>
          <w:b/>
          <w:bCs/>
          <w:szCs w:val="28"/>
        </w:rPr>
      </w:pPr>
    </w:p>
    <w:p w:rsidR="008635FE" w:rsidRPr="004E1928" w:rsidRDefault="008635FE" w:rsidP="008635FE">
      <w:pPr>
        <w:pStyle w:val="a3"/>
        <w:rPr>
          <w:b/>
          <w:bCs/>
          <w:szCs w:val="28"/>
        </w:rPr>
      </w:pPr>
      <w:r w:rsidRPr="004E1928">
        <w:rPr>
          <w:b/>
          <w:bCs/>
          <w:szCs w:val="28"/>
        </w:rPr>
        <w:t>10.2 Методика обробки результатів сукупних і сумісних</w:t>
      </w:r>
    </w:p>
    <w:p w:rsidR="008635FE" w:rsidRPr="004E1928" w:rsidRDefault="008635FE" w:rsidP="008635FE">
      <w:pPr>
        <w:pStyle w:val="a3"/>
        <w:rPr>
          <w:b/>
          <w:bCs/>
          <w:szCs w:val="28"/>
        </w:rPr>
      </w:pPr>
      <w:r w:rsidRPr="004E1928">
        <w:rPr>
          <w:b/>
          <w:bCs/>
          <w:szCs w:val="28"/>
        </w:rPr>
        <w:t>вимірювань</w:t>
      </w:r>
    </w:p>
    <w:p w:rsidR="00161F50" w:rsidRPr="004E1928" w:rsidRDefault="00161F50" w:rsidP="008635FE">
      <w:pPr>
        <w:pStyle w:val="a3"/>
        <w:ind w:firstLine="708"/>
        <w:jc w:val="both"/>
        <w:rPr>
          <w:b/>
          <w:bCs/>
          <w:i/>
          <w:iCs/>
          <w:szCs w:val="28"/>
          <w:lang w:val="uk-UA"/>
        </w:rPr>
      </w:pPr>
    </w:p>
    <w:p w:rsidR="008635FE" w:rsidRPr="004E1928" w:rsidRDefault="008635FE" w:rsidP="008635FE">
      <w:pPr>
        <w:pStyle w:val="a3"/>
        <w:ind w:firstLine="708"/>
        <w:jc w:val="both"/>
        <w:rPr>
          <w:szCs w:val="28"/>
          <w:lang w:val="uk-UA"/>
        </w:rPr>
      </w:pPr>
      <w:r w:rsidRPr="004E1928">
        <w:rPr>
          <w:b/>
          <w:bCs/>
          <w:i/>
          <w:iCs/>
          <w:szCs w:val="28"/>
          <w:lang w:val="uk-UA"/>
        </w:rPr>
        <w:t xml:space="preserve">Сукупні та спільні виміри </w:t>
      </w:r>
      <w:r w:rsidRPr="004E1928">
        <w:rPr>
          <w:bCs/>
          <w:i/>
          <w:iCs/>
          <w:szCs w:val="28"/>
          <w:lang w:val="uk-UA"/>
        </w:rPr>
        <w:t xml:space="preserve">дозволяють визначити шукані значення величин </w:t>
      </w:r>
      <w:r w:rsidRPr="004E1928">
        <w:rPr>
          <w:i/>
          <w:iCs/>
          <w:szCs w:val="28"/>
        </w:rPr>
        <w:t>x</w:t>
      </w:r>
      <w:r w:rsidRPr="004E1928">
        <w:rPr>
          <w:i/>
          <w:iCs/>
          <w:szCs w:val="28"/>
          <w:vertAlign w:val="subscript"/>
          <w:lang w:val="uk-UA"/>
        </w:rPr>
        <w:t>1</w:t>
      </w:r>
      <w:r w:rsidRPr="004E1928">
        <w:rPr>
          <w:i/>
          <w:iCs/>
          <w:szCs w:val="28"/>
          <w:lang w:val="uk-UA"/>
        </w:rPr>
        <w:t xml:space="preserve">, </w:t>
      </w:r>
      <w:r w:rsidRPr="004E1928">
        <w:rPr>
          <w:i/>
          <w:iCs/>
          <w:szCs w:val="28"/>
        </w:rPr>
        <w:t>x</w:t>
      </w:r>
      <w:r w:rsidRPr="004E1928">
        <w:rPr>
          <w:i/>
          <w:iCs/>
          <w:szCs w:val="28"/>
          <w:vertAlign w:val="subscript"/>
          <w:lang w:val="uk-UA"/>
        </w:rPr>
        <w:t>2</w:t>
      </w:r>
      <w:r w:rsidRPr="004E1928">
        <w:rPr>
          <w:i/>
          <w:iCs/>
          <w:szCs w:val="28"/>
          <w:lang w:val="uk-UA"/>
        </w:rPr>
        <w:t xml:space="preserve">, …, </w:t>
      </w:r>
      <w:r w:rsidRPr="004E1928">
        <w:rPr>
          <w:i/>
          <w:iCs/>
          <w:szCs w:val="28"/>
        </w:rPr>
        <w:t>x</w:t>
      </w:r>
      <w:r w:rsidRPr="004E1928">
        <w:rPr>
          <w:i/>
          <w:iCs/>
          <w:szCs w:val="28"/>
          <w:vertAlign w:val="subscript"/>
        </w:rPr>
        <w:t>n</w:t>
      </w:r>
      <w:r w:rsidRPr="004E1928">
        <w:rPr>
          <w:i/>
          <w:iCs/>
          <w:szCs w:val="28"/>
          <w:lang w:val="uk-UA"/>
        </w:rPr>
        <w:t>,</w:t>
      </w:r>
      <w:r w:rsidRPr="004E1928">
        <w:rPr>
          <w:szCs w:val="28"/>
          <w:lang w:val="uk-UA"/>
        </w:rPr>
        <w:t xml:space="preserve"> що не піддаються безпосередньому спостереження-нію, за результатами вимірювання значень інших величин </w:t>
      </w:r>
      <w:r w:rsidRPr="004E1928">
        <w:rPr>
          <w:i/>
          <w:iCs/>
          <w:szCs w:val="28"/>
        </w:rPr>
        <w:t>y</w:t>
      </w:r>
      <w:r w:rsidRPr="004E1928">
        <w:rPr>
          <w:i/>
          <w:iCs/>
          <w:szCs w:val="28"/>
          <w:vertAlign w:val="subscript"/>
          <w:lang w:val="uk-UA"/>
        </w:rPr>
        <w:t>1</w:t>
      </w:r>
      <w:r w:rsidRPr="004E1928">
        <w:rPr>
          <w:i/>
          <w:iCs/>
          <w:szCs w:val="28"/>
          <w:lang w:val="uk-UA"/>
        </w:rPr>
        <w:t xml:space="preserve">, </w:t>
      </w:r>
      <w:r w:rsidRPr="004E1928">
        <w:rPr>
          <w:i/>
          <w:iCs/>
          <w:szCs w:val="28"/>
        </w:rPr>
        <w:t>y</w:t>
      </w:r>
      <w:r w:rsidRPr="004E1928">
        <w:rPr>
          <w:i/>
          <w:iCs/>
          <w:szCs w:val="28"/>
          <w:vertAlign w:val="subscript"/>
          <w:lang w:val="uk-UA"/>
        </w:rPr>
        <w:t>2</w:t>
      </w:r>
      <w:r w:rsidRPr="004E1928">
        <w:rPr>
          <w:i/>
          <w:iCs/>
          <w:szCs w:val="28"/>
          <w:lang w:val="uk-UA"/>
        </w:rPr>
        <w:t xml:space="preserve">, …, </w:t>
      </w:r>
      <w:r w:rsidRPr="004E1928">
        <w:rPr>
          <w:i/>
          <w:iCs/>
          <w:szCs w:val="28"/>
        </w:rPr>
        <w:t>y</w:t>
      </w:r>
      <w:r w:rsidRPr="004E1928">
        <w:rPr>
          <w:i/>
          <w:iCs/>
          <w:szCs w:val="28"/>
          <w:vertAlign w:val="subscript"/>
        </w:rPr>
        <w:t>m</w:t>
      </w:r>
      <w:r w:rsidRPr="004E1928">
        <w:rPr>
          <w:b/>
          <w:bCs/>
          <w:i/>
          <w:iCs/>
          <w:szCs w:val="28"/>
          <w:lang w:val="uk-UA"/>
        </w:rPr>
        <w:t>,</w:t>
      </w:r>
      <w:r w:rsidRPr="004E1928">
        <w:rPr>
          <w:szCs w:val="28"/>
          <w:lang w:val="uk-UA"/>
        </w:rPr>
        <w:t xml:space="preserve"> які є їхніми функціями:</w:t>
      </w:r>
    </w:p>
    <w:p w:rsidR="008635FE" w:rsidRPr="004E1928" w:rsidRDefault="008635FE" w:rsidP="008635FE">
      <w:pPr>
        <w:pStyle w:val="a3"/>
        <w:jc w:val="both"/>
        <w:rPr>
          <w:szCs w:val="28"/>
        </w:rPr>
      </w:pPr>
      <w:r w:rsidRPr="004E1928">
        <w:rPr>
          <w:i/>
          <w:iCs/>
          <w:szCs w:val="28"/>
          <w:lang w:val="uk-UA"/>
        </w:rPr>
        <w:t xml:space="preserve">     </w:t>
      </w:r>
      <w:r w:rsidRPr="004E1928">
        <w:rPr>
          <w:i/>
          <w:iCs/>
          <w:szCs w:val="28"/>
          <w:lang w:val="en-US"/>
        </w:rPr>
        <w:t>y</w:t>
      </w:r>
      <w:r w:rsidRPr="004E1928">
        <w:rPr>
          <w:i/>
          <w:iCs/>
          <w:szCs w:val="28"/>
          <w:vertAlign w:val="subscript"/>
          <w:lang w:val="en-US"/>
        </w:rPr>
        <w:t>j</w:t>
      </w:r>
      <w:r w:rsidRPr="004E1928">
        <w:rPr>
          <w:i/>
          <w:iCs/>
          <w:szCs w:val="28"/>
        </w:rPr>
        <w:t xml:space="preserve"> = </w:t>
      </w:r>
      <w:r w:rsidRPr="004E1928">
        <w:rPr>
          <w:i/>
          <w:iCs/>
          <w:szCs w:val="28"/>
        </w:rPr>
        <w:sym w:font="Symbol" w:char="F06A"/>
      </w:r>
      <w:r w:rsidRPr="004E1928">
        <w:rPr>
          <w:i/>
          <w:iCs/>
          <w:szCs w:val="28"/>
          <w:vertAlign w:val="subscript"/>
          <w:lang w:val="en-US"/>
        </w:rPr>
        <w:t>j</w:t>
      </w:r>
      <w:r w:rsidRPr="004E1928">
        <w:rPr>
          <w:i/>
          <w:iCs/>
          <w:szCs w:val="28"/>
        </w:rPr>
        <w:t xml:space="preserve"> (</w:t>
      </w:r>
      <w:r w:rsidRPr="004E1928">
        <w:rPr>
          <w:i/>
          <w:iCs/>
          <w:szCs w:val="28"/>
          <w:lang w:val="en-US"/>
        </w:rPr>
        <w:t>x</w:t>
      </w:r>
      <w:r w:rsidRPr="004E1928">
        <w:rPr>
          <w:i/>
          <w:iCs/>
          <w:szCs w:val="28"/>
          <w:vertAlign w:val="subscript"/>
        </w:rPr>
        <w:t>1</w:t>
      </w:r>
      <w:r w:rsidRPr="004E1928">
        <w:rPr>
          <w:i/>
          <w:iCs/>
          <w:szCs w:val="28"/>
        </w:rPr>
        <w:t xml:space="preserve">, </w:t>
      </w:r>
      <w:r w:rsidRPr="004E1928">
        <w:rPr>
          <w:i/>
          <w:iCs/>
          <w:szCs w:val="28"/>
          <w:lang w:val="en-US"/>
        </w:rPr>
        <w:t>x</w:t>
      </w:r>
      <w:r w:rsidRPr="004E1928">
        <w:rPr>
          <w:i/>
          <w:iCs/>
          <w:szCs w:val="28"/>
          <w:vertAlign w:val="subscript"/>
        </w:rPr>
        <w:t>2</w:t>
      </w:r>
      <w:r w:rsidRPr="004E1928">
        <w:rPr>
          <w:i/>
          <w:iCs/>
          <w:szCs w:val="28"/>
        </w:rPr>
        <w:t xml:space="preserve">, …, </w:t>
      </w:r>
      <w:r w:rsidRPr="004E1928">
        <w:rPr>
          <w:i/>
          <w:iCs/>
          <w:szCs w:val="28"/>
          <w:lang w:val="en-US"/>
        </w:rPr>
        <w:t>x</w:t>
      </w:r>
      <w:r w:rsidRPr="004E1928">
        <w:rPr>
          <w:i/>
          <w:iCs/>
          <w:szCs w:val="28"/>
          <w:vertAlign w:val="subscript"/>
          <w:lang w:val="en-US"/>
        </w:rPr>
        <w:t>n</w:t>
      </w:r>
      <w:r w:rsidRPr="004E1928">
        <w:rPr>
          <w:i/>
          <w:iCs/>
          <w:szCs w:val="28"/>
        </w:rPr>
        <w:t>),</w:t>
      </w:r>
      <w:r w:rsidRPr="004E1928">
        <w:rPr>
          <w:b/>
          <w:bCs/>
          <w:i/>
          <w:iCs/>
          <w:szCs w:val="28"/>
        </w:rPr>
        <w:t xml:space="preserve">                                     </w:t>
      </w:r>
      <w:r w:rsidRPr="004E1928">
        <w:rPr>
          <w:szCs w:val="28"/>
        </w:rPr>
        <w:t>(10.16)</w:t>
      </w:r>
    </w:p>
    <w:p w:rsidR="008635FE" w:rsidRPr="004E1928" w:rsidRDefault="008635FE" w:rsidP="008635FE">
      <w:pPr>
        <w:pStyle w:val="a3"/>
        <w:jc w:val="both"/>
        <w:rPr>
          <w:b/>
          <w:bCs/>
          <w:i/>
          <w:iCs/>
          <w:szCs w:val="28"/>
        </w:rPr>
      </w:pPr>
    </w:p>
    <w:p w:rsidR="008635FE" w:rsidRPr="004E1928" w:rsidRDefault="008635FE" w:rsidP="008635FE">
      <w:pPr>
        <w:pStyle w:val="a3"/>
        <w:ind w:firstLine="708"/>
        <w:jc w:val="both"/>
        <w:rPr>
          <w:b/>
          <w:bCs/>
          <w:i/>
          <w:iCs/>
          <w:szCs w:val="28"/>
        </w:rPr>
      </w:pPr>
      <w:r w:rsidRPr="004E1928">
        <w:rPr>
          <w:szCs w:val="28"/>
        </w:rPr>
        <w:t xml:space="preserve">де </w:t>
      </w:r>
      <w:r w:rsidRPr="004E1928">
        <w:rPr>
          <w:i/>
          <w:iCs/>
          <w:szCs w:val="28"/>
        </w:rPr>
        <w:t>i = 1, 2, ..., n</w:t>
      </w:r>
      <w:r w:rsidRPr="004E1928">
        <w:rPr>
          <w:b/>
          <w:bCs/>
          <w:i/>
          <w:iCs/>
          <w:szCs w:val="28"/>
        </w:rPr>
        <w:t xml:space="preserve"> </w:t>
      </w:r>
      <w:r w:rsidRPr="004E1928">
        <w:rPr>
          <w:szCs w:val="28"/>
        </w:rPr>
        <w:t xml:space="preserve">– порядковий номер невідомих величин </w:t>
      </w:r>
      <w:r w:rsidRPr="004E1928">
        <w:rPr>
          <w:i/>
          <w:iCs/>
          <w:szCs w:val="28"/>
        </w:rPr>
        <w:t>X,</w:t>
      </w:r>
    </w:p>
    <w:p w:rsidR="008635FE" w:rsidRPr="004E1928" w:rsidRDefault="008635FE" w:rsidP="008635FE">
      <w:pPr>
        <w:pStyle w:val="a3"/>
        <w:jc w:val="both"/>
        <w:rPr>
          <w:b/>
          <w:bCs/>
          <w:szCs w:val="28"/>
        </w:rPr>
      </w:pPr>
      <w:r w:rsidRPr="004E1928">
        <w:rPr>
          <w:i/>
          <w:iCs/>
          <w:szCs w:val="28"/>
        </w:rPr>
        <w:t xml:space="preserve">      j = 1, 2, ..., m</w:t>
      </w:r>
      <w:r w:rsidRPr="004E1928">
        <w:rPr>
          <w:b/>
          <w:bCs/>
          <w:i/>
          <w:iCs/>
          <w:szCs w:val="28"/>
        </w:rPr>
        <w:t xml:space="preserve"> </w:t>
      </w:r>
      <w:r w:rsidRPr="004E1928">
        <w:rPr>
          <w:szCs w:val="28"/>
        </w:rPr>
        <w:t xml:space="preserve">– порядковий номер прямих вимірювань величин </w:t>
      </w:r>
      <w:r w:rsidRPr="004E1928">
        <w:rPr>
          <w:i/>
          <w:iCs/>
          <w:szCs w:val="28"/>
        </w:rPr>
        <w:t>Y.</w:t>
      </w:r>
    </w:p>
    <w:p w:rsidR="008635FE" w:rsidRPr="004E1928" w:rsidRDefault="008635FE" w:rsidP="008635FE">
      <w:pPr>
        <w:pStyle w:val="a3"/>
        <w:ind w:firstLine="708"/>
        <w:jc w:val="both"/>
        <w:rPr>
          <w:b/>
          <w:bCs/>
          <w:szCs w:val="28"/>
        </w:rPr>
      </w:pPr>
      <w:r w:rsidRPr="004E1928">
        <w:rPr>
          <w:szCs w:val="28"/>
        </w:rPr>
        <w:t xml:space="preserve">Після проведення прямих вимірювань значень величин Yj результати цих вимірів підставляються в систему рівнянь 10.16, рішення якої дозволяє знайти шукані значення однойменних (при сукупних) або неодноіменних (при спільних) величин </w:t>
      </w:r>
      <w:r w:rsidRPr="004E1928">
        <w:rPr>
          <w:i/>
          <w:iCs/>
          <w:szCs w:val="28"/>
        </w:rPr>
        <w:t>x</w:t>
      </w:r>
      <w:r w:rsidRPr="004E1928">
        <w:rPr>
          <w:i/>
          <w:iCs/>
          <w:szCs w:val="28"/>
          <w:vertAlign w:val="subscript"/>
        </w:rPr>
        <w:t>1</w:t>
      </w:r>
      <w:r w:rsidRPr="004E1928">
        <w:rPr>
          <w:i/>
          <w:iCs/>
          <w:szCs w:val="28"/>
        </w:rPr>
        <w:t>, x</w:t>
      </w:r>
      <w:r w:rsidRPr="004E1928">
        <w:rPr>
          <w:i/>
          <w:iCs/>
          <w:szCs w:val="28"/>
          <w:vertAlign w:val="subscript"/>
        </w:rPr>
        <w:t>2</w:t>
      </w:r>
      <w:r w:rsidRPr="004E1928">
        <w:rPr>
          <w:i/>
          <w:iCs/>
          <w:szCs w:val="28"/>
        </w:rPr>
        <w:t>, …, x</w:t>
      </w:r>
      <w:r w:rsidRPr="004E1928">
        <w:rPr>
          <w:i/>
          <w:iCs/>
          <w:szCs w:val="28"/>
          <w:vertAlign w:val="subscript"/>
        </w:rPr>
        <w:t>n</w:t>
      </w:r>
      <w:r w:rsidRPr="004E1928">
        <w:rPr>
          <w:szCs w:val="28"/>
        </w:rPr>
        <w:t>.</w:t>
      </w:r>
    </w:p>
    <w:p w:rsidR="008635FE" w:rsidRPr="004E1928" w:rsidRDefault="008635FE" w:rsidP="008635FE">
      <w:pPr>
        <w:pStyle w:val="31"/>
        <w:rPr>
          <w:szCs w:val="28"/>
        </w:rPr>
      </w:pPr>
      <w:r w:rsidRPr="004E1928">
        <w:rPr>
          <w:szCs w:val="28"/>
        </w:rPr>
        <w:t>При сукупних вимірюваннях безпосередньо вимірюють значення різних сполучень однойменних величин, кожне з яких окремо виміряти неможливо.</w:t>
      </w:r>
    </w:p>
    <w:p w:rsidR="008635FE" w:rsidRPr="004E1928" w:rsidRDefault="008635FE" w:rsidP="008635FE">
      <w:pPr>
        <w:pStyle w:val="31"/>
        <w:rPr>
          <w:szCs w:val="28"/>
        </w:rPr>
      </w:pPr>
      <w:r w:rsidRPr="004E1928">
        <w:rPr>
          <w:szCs w:val="28"/>
        </w:rPr>
        <w:t>У спільних вимірах необхідно знайти залежність між декількома неодноіменнимивеличинами.</w:t>
      </w:r>
    </w:p>
    <w:p w:rsidR="008635FE" w:rsidRPr="004E1928" w:rsidRDefault="008635FE" w:rsidP="008635FE">
      <w:pPr>
        <w:pStyle w:val="31"/>
        <w:rPr>
          <w:szCs w:val="28"/>
        </w:rPr>
      </w:pPr>
      <w:r w:rsidRPr="004E1928">
        <w:rPr>
          <w:szCs w:val="28"/>
        </w:rPr>
        <w:t>Якщо в результатах прямих вимірювань величин Y</w:t>
      </w:r>
      <w:r w:rsidRPr="004E1928">
        <w:rPr>
          <w:szCs w:val="28"/>
          <w:vertAlign w:val="subscript"/>
        </w:rPr>
        <w:t>j</w:t>
      </w:r>
      <w:r w:rsidRPr="004E1928">
        <w:rPr>
          <w:szCs w:val="28"/>
        </w:rPr>
        <w:t xml:space="preserve"> містяться випадкові похибки, то вони є і в результатах спільних (сукупних) вимірів величин Xi. Очевидно, що при</w:t>
      </w:r>
      <w:r w:rsidRPr="004E1928">
        <w:rPr>
          <w:i/>
          <w:iCs/>
          <w:szCs w:val="28"/>
        </w:rPr>
        <w:t xml:space="preserve"> m &lt; n</w:t>
      </w:r>
      <w:r w:rsidRPr="004E1928">
        <w:rPr>
          <w:szCs w:val="28"/>
        </w:rPr>
        <w:t xml:space="preserve"> систему 10.16 взагалі вирішити неможливо; при m = n таке рішення алгебраїчно можливе однак похибки результатів вимірювань величин X</w:t>
      </w:r>
      <w:r w:rsidRPr="004E1928">
        <w:rPr>
          <w:szCs w:val="28"/>
          <w:vertAlign w:val="subscript"/>
        </w:rPr>
        <w:t>i</w:t>
      </w:r>
      <w:r w:rsidRPr="004E1928">
        <w:rPr>
          <w:szCs w:val="28"/>
        </w:rPr>
        <w:t xml:space="preserve"> будуть, як і при прямих одноразових вимірюваннях, великі, і числове значення цих похибок залишиться невідомим. При m&gt;n система стає алгебраїчно нерозв'язною, оскільки ці рівняння несумісні (праві частини рівнянь 10.16 замість точних значень Yj містять результати їх вимірювань </w:t>
      </w:r>
      <w:r w:rsidRPr="004E1928">
        <w:rPr>
          <w:i/>
          <w:iCs/>
          <w:szCs w:val="28"/>
        </w:rPr>
        <w:t>y</w:t>
      </w:r>
      <w:r w:rsidRPr="004E1928">
        <w:rPr>
          <w:i/>
          <w:iCs/>
          <w:szCs w:val="28"/>
          <w:vertAlign w:val="subscript"/>
        </w:rPr>
        <w:t>j</w:t>
      </w:r>
      <w:r w:rsidRPr="004E1928">
        <w:rPr>
          <w:i/>
          <w:iCs/>
          <w:szCs w:val="28"/>
        </w:rPr>
        <w:t xml:space="preserve"> = Y</w:t>
      </w:r>
      <w:r w:rsidRPr="004E1928">
        <w:rPr>
          <w:i/>
          <w:iCs/>
          <w:szCs w:val="28"/>
          <w:vertAlign w:val="subscript"/>
        </w:rPr>
        <w:t>j</w:t>
      </w:r>
      <w:r w:rsidRPr="004E1928">
        <w:rPr>
          <w:i/>
          <w:iCs/>
          <w:szCs w:val="28"/>
        </w:rPr>
        <w:t xml:space="preserve"> + </w:t>
      </w:r>
      <w:r w:rsidRPr="004E1928">
        <w:rPr>
          <w:i/>
          <w:iCs/>
          <w:szCs w:val="28"/>
        </w:rPr>
        <w:sym w:font="Symbol" w:char="F044"/>
      </w:r>
      <w:r w:rsidRPr="004E1928">
        <w:rPr>
          <w:i/>
          <w:iCs/>
          <w:szCs w:val="28"/>
        </w:rPr>
        <w:t>Y</w:t>
      </w:r>
      <w:r w:rsidRPr="004E1928">
        <w:rPr>
          <w:i/>
          <w:iCs/>
          <w:szCs w:val="28"/>
          <w:vertAlign w:val="subscript"/>
        </w:rPr>
        <w:t>j</w:t>
      </w:r>
      <w:r w:rsidRPr="004E1928">
        <w:rPr>
          <w:b/>
          <w:bCs/>
          <w:i/>
          <w:iCs/>
          <w:szCs w:val="28"/>
        </w:rPr>
        <w:t xml:space="preserve"> </w:t>
      </w:r>
      <w:r w:rsidRPr="004E1928">
        <w:rPr>
          <w:szCs w:val="28"/>
        </w:rPr>
        <w:t xml:space="preserve">з випадковими похибками </w:t>
      </w:r>
      <w:r w:rsidRPr="004E1928">
        <w:rPr>
          <w:i/>
          <w:iCs/>
          <w:szCs w:val="28"/>
        </w:rPr>
        <w:sym w:font="Symbol" w:char="F044"/>
      </w:r>
      <w:r w:rsidRPr="004E1928">
        <w:rPr>
          <w:i/>
          <w:iCs/>
          <w:szCs w:val="28"/>
        </w:rPr>
        <w:t>Y</w:t>
      </w:r>
      <w:r w:rsidRPr="004E1928">
        <w:rPr>
          <w:i/>
          <w:iCs/>
          <w:szCs w:val="28"/>
          <w:vertAlign w:val="subscript"/>
        </w:rPr>
        <w:t>j</w:t>
      </w:r>
      <w:r w:rsidRPr="004E1928">
        <w:rPr>
          <w:szCs w:val="28"/>
        </w:rPr>
        <w:t xml:space="preserve"> ). Однак в останньому випадку при нормальному законі розподілу помилок вимірювання величин y</w:t>
      </w:r>
      <w:r w:rsidRPr="004E1928">
        <w:rPr>
          <w:szCs w:val="28"/>
          <w:vertAlign w:val="subscript"/>
        </w:rPr>
        <w:t>j</w:t>
      </w:r>
      <w:r w:rsidRPr="004E1928">
        <w:rPr>
          <w:szCs w:val="28"/>
        </w:rPr>
        <w:t xml:space="preserve"> (що зазвичай і буває) можна знайти таку сукупність значень x</w:t>
      </w:r>
      <w:r w:rsidRPr="004E1928">
        <w:rPr>
          <w:szCs w:val="28"/>
          <w:vertAlign w:val="subscript"/>
        </w:rPr>
        <w:t>i</w:t>
      </w:r>
      <w:r w:rsidRPr="004E1928">
        <w:rPr>
          <w:szCs w:val="28"/>
        </w:rPr>
        <w:t>, яка з найбільшою ймовірністю задовольняла б вихідним залежностям 10.16. Це може бути здійснено за допомогою способу найменших квадратів (принцип Лежандра).</w:t>
      </w:r>
    </w:p>
    <w:p w:rsidR="008635FE" w:rsidRPr="004E1928" w:rsidRDefault="008635FE" w:rsidP="008635FE">
      <w:pPr>
        <w:pStyle w:val="31"/>
        <w:rPr>
          <w:szCs w:val="28"/>
        </w:rPr>
      </w:pPr>
      <w:r w:rsidRPr="004E1928">
        <w:rPr>
          <w:szCs w:val="28"/>
        </w:rPr>
        <w:t xml:space="preserve">Такий спосіб обробки експериментальних даних при сукупних (спільних) вимірах особливо зручно застосовувати при лінійному характері функції </w:t>
      </w:r>
      <w:r w:rsidRPr="004E1928">
        <w:rPr>
          <w:i/>
          <w:iCs/>
          <w:szCs w:val="28"/>
        </w:rPr>
        <w:sym w:font="Symbol" w:char="F06A"/>
      </w:r>
      <w:r w:rsidRPr="004E1928">
        <w:rPr>
          <w:i/>
          <w:iCs/>
          <w:szCs w:val="28"/>
          <w:vertAlign w:val="subscript"/>
        </w:rPr>
        <w:t>j</w:t>
      </w:r>
      <w:r w:rsidRPr="004E1928">
        <w:rPr>
          <w:szCs w:val="28"/>
        </w:rPr>
        <w:t xml:space="preserve"> в іншому випадку обробка ускладнюється.</w:t>
      </w:r>
    </w:p>
    <w:p w:rsidR="008635FE" w:rsidRPr="004E1928" w:rsidRDefault="008635FE" w:rsidP="008635FE">
      <w:pPr>
        <w:pStyle w:val="31"/>
        <w:rPr>
          <w:szCs w:val="28"/>
        </w:rPr>
      </w:pPr>
      <w:r w:rsidRPr="004E1928">
        <w:rPr>
          <w:szCs w:val="28"/>
        </w:rPr>
        <w:t xml:space="preserve">Розглянемо випадок, коли функції </w:t>
      </w:r>
      <w:r w:rsidRPr="004E1928">
        <w:rPr>
          <w:i/>
          <w:iCs/>
          <w:szCs w:val="28"/>
        </w:rPr>
        <w:sym w:font="Symbol" w:char="F06A"/>
      </w:r>
      <w:r w:rsidRPr="004E1928">
        <w:rPr>
          <w:i/>
          <w:iCs/>
          <w:szCs w:val="28"/>
          <w:vertAlign w:val="subscript"/>
        </w:rPr>
        <w:t>j</w:t>
      </w:r>
      <w:r w:rsidRPr="004E1928">
        <w:rPr>
          <w:szCs w:val="28"/>
        </w:rPr>
        <w:t xml:space="preserve"> лінійні:</w:t>
      </w:r>
    </w:p>
    <w:p w:rsidR="008635FE" w:rsidRPr="004E1928" w:rsidRDefault="008635FE" w:rsidP="008635FE">
      <w:pPr>
        <w:pStyle w:val="a3"/>
        <w:rPr>
          <w:szCs w:val="28"/>
        </w:rPr>
      </w:pPr>
    </w:p>
    <w:p w:rsidR="008635FE" w:rsidRPr="004E1928" w:rsidRDefault="008635FE" w:rsidP="008635FE">
      <w:pPr>
        <w:pStyle w:val="a3"/>
        <w:ind w:firstLine="0"/>
        <w:rPr>
          <w:szCs w:val="28"/>
        </w:rPr>
      </w:pPr>
      <w:r w:rsidRPr="004E1928">
        <w:rPr>
          <w:szCs w:val="28"/>
        </w:rPr>
        <w:lastRenderedPageBreak/>
        <w:t xml:space="preserve">                      </w:t>
      </w:r>
      <w:r w:rsidRPr="004E1928">
        <w:rPr>
          <w:position w:val="-66"/>
          <w:szCs w:val="28"/>
        </w:rPr>
        <w:object w:dxaOrig="3300" w:dyaOrig="1440">
          <v:shape id="_x0000_i1547" type="#_x0000_t75" style="width:213.2pt;height:92.55pt" o:ole="">
            <v:imagedata r:id="rId1545" o:title=""/>
          </v:shape>
          <o:OLEObject Type="Embed" ProgID="Equation.DSMT4" ShapeID="_x0000_i1547" DrawAspect="Content" ObjectID="_1770979476" r:id="rId1546"/>
        </w:object>
      </w:r>
      <w:r w:rsidRPr="004E1928">
        <w:rPr>
          <w:szCs w:val="28"/>
        </w:rPr>
        <w:t xml:space="preserve">                               (10.17)</w:t>
      </w:r>
    </w:p>
    <w:p w:rsidR="008635FE" w:rsidRPr="004E1928" w:rsidRDefault="008635FE" w:rsidP="008635FE">
      <w:pPr>
        <w:pStyle w:val="a3"/>
        <w:rPr>
          <w:szCs w:val="28"/>
        </w:rPr>
      </w:pPr>
    </w:p>
    <w:p w:rsidR="008635FE" w:rsidRPr="004E1928" w:rsidRDefault="008635FE" w:rsidP="008635FE">
      <w:pPr>
        <w:pStyle w:val="a3"/>
        <w:ind w:firstLine="708"/>
        <w:rPr>
          <w:szCs w:val="28"/>
        </w:rPr>
      </w:pPr>
      <w:r w:rsidRPr="004E1928">
        <w:rPr>
          <w:szCs w:val="28"/>
        </w:rPr>
        <w:t>Цю ж систему запишемо більш компактно:</w:t>
      </w:r>
    </w:p>
    <w:p w:rsidR="008635FE" w:rsidRPr="004E1928" w:rsidRDefault="008635FE" w:rsidP="008635FE">
      <w:pPr>
        <w:pStyle w:val="a3"/>
        <w:tabs>
          <w:tab w:val="left" w:pos="7200"/>
        </w:tabs>
        <w:ind w:firstLine="0"/>
        <w:rPr>
          <w:szCs w:val="28"/>
        </w:rPr>
      </w:pPr>
      <w:r w:rsidRPr="004E1928">
        <w:rPr>
          <w:szCs w:val="28"/>
          <w:lang w:val="uk-UA"/>
        </w:rPr>
        <w:t xml:space="preserve">            </w:t>
      </w:r>
      <w:r w:rsidRPr="004E1928">
        <w:rPr>
          <w:position w:val="-28"/>
          <w:szCs w:val="28"/>
        </w:rPr>
        <w:object w:dxaOrig="1780" w:dyaOrig="680">
          <v:shape id="_x0000_i1548" type="#_x0000_t75" style="width:119.7pt;height:44.9pt" o:ole="">
            <v:imagedata r:id="rId1547" o:title=""/>
          </v:shape>
          <o:OLEObject Type="Embed" ProgID="Equation.DSMT4" ShapeID="_x0000_i1548" DrawAspect="Content" ObjectID="_1770979477" r:id="rId1548"/>
        </w:object>
      </w:r>
      <w:r w:rsidRPr="004E1928">
        <w:rPr>
          <w:szCs w:val="28"/>
        </w:rPr>
        <w:t xml:space="preserve">     </w:t>
      </w:r>
      <w:r w:rsidRPr="004E1928">
        <w:rPr>
          <w:i/>
          <w:iCs/>
          <w:szCs w:val="28"/>
          <w:lang w:val="en-US"/>
        </w:rPr>
        <w:t>j</w:t>
      </w:r>
      <w:r w:rsidRPr="004E1928">
        <w:rPr>
          <w:i/>
          <w:iCs/>
          <w:szCs w:val="28"/>
        </w:rPr>
        <w:t xml:space="preserve">=1, 2, …, </w:t>
      </w:r>
      <w:r w:rsidRPr="004E1928">
        <w:rPr>
          <w:i/>
          <w:iCs/>
          <w:szCs w:val="28"/>
          <w:lang w:val="en-US"/>
        </w:rPr>
        <w:t>m</w:t>
      </w:r>
      <w:r w:rsidRPr="004E1928">
        <w:rPr>
          <w:szCs w:val="28"/>
        </w:rPr>
        <w:t>.                    (10.18)</w:t>
      </w:r>
    </w:p>
    <w:p w:rsidR="008635FE" w:rsidRPr="004E1928" w:rsidRDefault="008635FE" w:rsidP="008635FE">
      <w:pPr>
        <w:pStyle w:val="a3"/>
        <w:tabs>
          <w:tab w:val="left" w:pos="7200"/>
        </w:tabs>
        <w:rPr>
          <w:szCs w:val="28"/>
        </w:rPr>
      </w:pPr>
    </w:p>
    <w:p w:rsidR="008635FE" w:rsidRPr="004E1928" w:rsidRDefault="008635FE" w:rsidP="008635FE">
      <w:pPr>
        <w:pStyle w:val="a3"/>
        <w:jc w:val="both"/>
        <w:rPr>
          <w:szCs w:val="28"/>
        </w:rPr>
      </w:pPr>
      <w:r w:rsidRPr="004E1928">
        <w:rPr>
          <w:szCs w:val="28"/>
        </w:rPr>
        <w:t>Тут індекси при коефіцієнтах</w:t>
      </w:r>
      <w:r w:rsidRPr="004E1928">
        <w:rPr>
          <w:b/>
          <w:i/>
          <w:szCs w:val="28"/>
        </w:rPr>
        <w:t xml:space="preserve"> a</w:t>
      </w:r>
      <w:r w:rsidRPr="004E1928">
        <w:rPr>
          <w:szCs w:val="28"/>
        </w:rPr>
        <w:t xml:space="preserve"> вказуються в послідовності «рядок-стовпець» (</w:t>
      </w:r>
      <w:r w:rsidRPr="004E1928">
        <w:rPr>
          <w:i/>
          <w:szCs w:val="28"/>
        </w:rPr>
        <w:t>j - i</w:t>
      </w:r>
      <w:r w:rsidRPr="004E1928">
        <w:rPr>
          <w:szCs w:val="28"/>
        </w:rPr>
        <w:t>).</w:t>
      </w:r>
    </w:p>
    <w:p w:rsidR="008635FE" w:rsidRPr="004E1928" w:rsidRDefault="008635FE" w:rsidP="008635FE">
      <w:pPr>
        <w:pStyle w:val="a3"/>
        <w:jc w:val="both"/>
        <w:rPr>
          <w:szCs w:val="28"/>
        </w:rPr>
      </w:pPr>
      <w:r w:rsidRPr="004E1928">
        <w:rPr>
          <w:szCs w:val="28"/>
        </w:rPr>
        <w:t xml:space="preserve">Рівняння 10.17 і 10.18 називаються умовними. Зважаючи на наявність похибки праві частини умовних рівнянь насправді не будуть рівні нулю, а деяким </w:t>
      </w:r>
      <w:r w:rsidRPr="004E1928">
        <w:rPr>
          <w:szCs w:val="28"/>
          <w:lang w:val="uk-UA"/>
        </w:rPr>
        <w:t xml:space="preserve">значенням </w:t>
      </w:r>
      <w:r w:rsidRPr="004E1928">
        <w:rPr>
          <w:i/>
          <w:szCs w:val="28"/>
        </w:rPr>
        <w:t>v</w:t>
      </w:r>
      <w:r w:rsidRPr="004E1928">
        <w:rPr>
          <w:i/>
          <w:szCs w:val="28"/>
          <w:vertAlign w:val="subscript"/>
        </w:rPr>
        <w:t>j</w:t>
      </w:r>
      <w:r w:rsidRPr="004E1928">
        <w:rPr>
          <w:szCs w:val="28"/>
        </w:rPr>
        <w:t xml:space="preserve"> (так званим залишковим похибк</w:t>
      </w:r>
      <w:r w:rsidRPr="004E1928">
        <w:rPr>
          <w:szCs w:val="28"/>
          <w:lang w:val="uk-UA"/>
        </w:rPr>
        <w:t>ам</w:t>
      </w:r>
      <w:r w:rsidRPr="004E1928">
        <w:rPr>
          <w:szCs w:val="28"/>
        </w:rPr>
        <w:t xml:space="preserve"> умовних рівнянь):</w:t>
      </w:r>
    </w:p>
    <w:p w:rsidR="008635FE" w:rsidRPr="004E1928" w:rsidRDefault="008635FE" w:rsidP="008635FE">
      <w:pPr>
        <w:pStyle w:val="a3"/>
        <w:jc w:val="both"/>
        <w:rPr>
          <w:szCs w:val="28"/>
        </w:rPr>
      </w:pPr>
      <w:r w:rsidRPr="004E1928">
        <w:rPr>
          <w:position w:val="-28"/>
          <w:szCs w:val="28"/>
        </w:rPr>
        <w:object w:dxaOrig="1860" w:dyaOrig="680">
          <v:shape id="_x0000_i1549" type="#_x0000_t75" style="width:140.25pt;height:50.5pt" o:ole="">
            <v:imagedata r:id="rId1549" o:title=""/>
          </v:shape>
          <o:OLEObject Type="Embed" ProgID="Equation.DSMT4" ShapeID="_x0000_i1549" DrawAspect="Content" ObjectID="_1770979478" r:id="rId1550"/>
        </w:object>
      </w:r>
      <w:r w:rsidRPr="004E1928">
        <w:rPr>
          <w:szCs w:val="28"/>
        </w:rPr>
        <w:t xml:space="preserve">       </w:t>
      </w:r>
      <w:r w:rsidRPr="004E1928">
        <w:rPr>
          <w:i/>
          <w:iCs/>
          <w:szCs w:val="28"/>
          <w:lang w:val="en-US"/>
        </w:rPr>
        <w:t>j</w:t>
      </w:r>
      <w:r w:rsidRPr="004E1928">
        <w:rPr>
          <w:i/>
          <w:iCs/>
          <w:szCs w:val="28"/>
        </w:rPr>
        <w:t xml:space="preserve">=1, 2, …, </w:t>
      </w:r>
      <w:r w:rsidRPr="004E1928">
        <w:rPr>
          <w:i/>
          <w:iCs/>
          <w:szCs w:val="28"/>
          <w:lang w:val="en-US"/>
        </w:rPr>
        <w:t>m</w:t>
      </w:r>
      <w:r w:rsidRPr="004E1928">
        <w:rPr>
          <w:i/>
          <w:iCs/>
          <w:szCs w:val="28"/>
        </w:rPr>
        <w:t>.</w:t>
      </w:r>
      <w:r w:rsidRPr="004E1928">
        <w:rPr>
          <w:szCs w:val="28"/>
        </w:rPr>
        <w:t xml:space="preserve">            (10.19)</w:t>
      </w:r>
    </w:p>
    <w:p w:rsidR="008635FE" w:rsidRPr="004E1928" w:rsidRDefault="008635FE" w:rsidP="008635FE">
      <w:pPr>
        <w:pStyle w:val="a3"/>
        <w:jc w:val="both"/>
        <w:rPr>
          <w:szCs w:val="28"/>
        </w:rPr>
      </w:pPr>
    </w:p>
    <w:p w:rsidR="008635FE" w:rsidRPr="004E1928" w:rsidRDefault="008635FE" w:rsidP="008635FE">
      <w:pPr>
        <w:pStyle w:val="a3"/>
        <w:ind w:firstLine="708"/>
        <w:jc w:val="both"/>
        <w:rPr>
          <w:szCs w:val="28"/>
        </w:rPr>
      </w:pPr>
      <w:r w:rsidRPr="004E1928">
        <w:rPr>
          <w:szCs w:val="28"/>
        </w:rPr>
        <w:t xml:space="preserve">Відповідно до принципу Лежандра найбільш імовірними значеннями невідомих величин </w:t>
      </w:r>
      <w:r w:rsidRPr="004E1928">
        <w:rPr>
          <w:i/>
          <w:szCs w:val="28"/>
        </w:rPr>
        <w:t>X</w:t>
      </w:r>
      <w:r w:rsidRPr="004E1928">
        <w:rPr>
          <w:i/>
          <w:szCs w:val="28"/>
          <w:vertAlign w:val="subscript"/>
        </w:rPr>
        <w:t>i</w:t>
      </w:r>
      <w:r w:rsidRPr="004E1928">
        <w:rPr>
          <w:i/>
          <w:szCs w:val="28"/>
        </w:rPr>
        <w:t xml:space="preserve"> </w:t>
      </w:r>
      <w:r w:rsidRPr="004E1928">
        <w:rPr>
          <w:szCs w:val="28"/>
        </w:rPr>
        <w:t xml:space="preserve">в цьому випадку будуть такі, при яких сума квадратів залишкових похибок </w:t>
      </w:r>
      <w:r w:rsidRPr="004E1928">
        <w:rPr>
          <w:i/>
          <w:szCs w:val="28"/>
        </w:rPr>
        <w:t>v</w:t>
      </w:r>
      <w:r w:rsidRPr="004E1928">
        <w:rPr>
          <w:i/>
          <w:szCs w:val="28"/>
          <w:vertAlign w:val="subscript"/>
        </w:rPr>
        <w:t xml:space="preserve">j </w:t>
      </w:r>
      <w:r w:rsidRPr="004E1928">
        <w:rPr>
          <w:szCs w:val="28"/>
        </w:rPr>
        <w:t>мінімальна:</w:t>
      </w:r>
    </w:p>
    <w:p w:rsidR="008635FE" w:rsidRPr="004E1928" w:rsidRDefault="008635FE" w:rsidP="008635FE">
      <w:pPr>
        <w:pStyle w:val="a3"/>
        <w:jc w:val="both"/>
        <w:rPr>
          <w:szCs w:val="28"/>
        </w:rPr>
      </w:pPr>
      <w:r w:rsidRPr="004E1928">
        <w:rPr>
          <w:szCs w:val="28"/>
        </w:rPr>
        <w:tab/>
      </w:r>
      <w:r w:rsidRPr="004E1928">
        <w:rPr>
          <w:szCs w:val="28"/>
        </w:rPr>
        <w:tab/>
      </w:r>
      <w:r w:rsidRPr="004E1928">
        <w:rPr>
          <w:szCs w:val="28"/>
        </w:rPr>
        <w:tab/>
      </w:r>
      <w:r w:rsidRPr="004E1928">
        <w:rPr>
          <w:position w:val="-28"/>
          <w:szCs w:val="28"/>
        </w:rPr>
        <w:object w:dxaOrig="1260" w:dyaOrig="680">
          <v:shape id="_x0000_i1550" type="#_x0000_t75" style="width:75.75pt;height:41.15pt" o:ole="">
            <v:imagedata r:id="rId1551" o:title=""/>
          </v:shape>
          <o:OLEObject Type="Embed" ProgID="Equation.DSMT4" ShapeID="_x0000_i1550" DrawAspect="Content" ObjectID="_1770979479" r:id="rId1552"/>
        </w:object>
      </w:r>
      <w:r w:rsidRPr="004E1928">
        <w:rPr>
          <w:szCs w:val="28"/>
        </w:rPr>
        <w:tab/>
      </w:r>
      <w:r w:rsidRPr="004E1928">
        <w:rPr>
          <w:szCs w:val="28"/>
        </w:rPr>
        <w:tab/>
      </w:r>
      <w:r w:rsidRPr="004E1928">
        <w:rPr>
          <w:szCs w:val="28"/>
        </w:rPr>
        <w:tab/>
      </w:r>
      <w:r w:rsidRPr="004E1928">
        <w:rPr>
          <w:szCs w:val="28"/>
        </w:rPr>
        <w:tab/>
        <w:t xml:space="preserve">             (10.20)</w:t>
      </w:r>
    </w:p>
    <w:p w:rsidR="008635FE" w:rsidRPr="004E1928" w:rsidRDefault="008635FE" w:rsidP="008635FE">
      <w:pPr>
        <w:pStyle w:val="a3"/>
        <w:jc w:val="both"/>
        <w:rPr>
          <w:szCs w:val="28"/>
        </w:rPr>
      </w:pPr>
    </w:p>
    <w:p w:rsidR="008635FE" w:rsidRPr="004E1928" w:rsidRDefault="008635FE" w:rsidP="008635FE">
      <w:pPr>
        <w:pStyle w:val="a3"/>
        <w:rPr>
          <w:szCs w:val="28"/>
        </w:rPr>
      </w:pPr>
      <w:r w:rsidRPr="004E1928">
        <w:rPr>
          <w:szCs w:val="28"/>
        </w:rPr>
        <w:t>Необхідною умовою такого мінімуму є рівність нулю похідних</w:t>
      </w:r>
    </w:p>
    <w:p w:rsidR="008635FE" w:rsidRPr="004E1928" w:rsidRDefault="008635FE" w:rsidP="008635FE">
      <w:pPr>
        <w:pStyle w:val="a3"/>
        <w:jc w:val="center"/>
        <w:rPr>
          <w:szCs w:val="28"/>
        </w:rPr>
      </w:pPr>
      <w:r w:rsidRPr="004E1928">
        <w:rPr>
          <w:szCs w:val="28"/>
        </w:rPr>
        <w:t xml:space="preserve">   </w:t>
      </w:r>
      <w:r w:rsidRPr="004E1928">
        <w:rPr>
          <w:position w:val="-30"/>
          <w:szCs w:val="28"/>
        </w:rPr>
        <w:object w:dxaOrig="2560" w:dyaOrig="720">
          <v:shape id="_x0000_i1551" type="#_x0000_t75" style="width:171.1pt;height:48.6pt" o:ole="">
            <v:imagedata r:id="rId1553" o:title=""/>
          </v:shape>
          <o:OLEObject Type="Embed" ProgID="Equation.DSMT4" ShapeID="_x0000_i1551" DrawAspect="Content" ObjectID="_1770979480" r:id="rId1554"/>
        </w:object>
      </w:r>
      <w:r w:rsidRPr="004E1928">
        <w:rPr>
          <w:szCs w:val="28"/>
        </w:rPr>
        <w:tab/>
      </w:r>
      <w:r w:rsidRPr="004E1928">
        <w:rPr>
          <w:i/>
          <w:iCs/>
          <w:szCs w:val="28"/>
          <w:lang w:val="en-US"/>
        </w:rPr>
        <w:t>i</w:t>
      </w:r>
      <w:r w:rsidRPr="004E1928">
        <w:rPr>
          <w:i/>
          <w:iCs/>
          <w:szCs w:val="28"/>
        </w:rPr>
        <w:t xml:space="preserve">=1, 2, …, </w:t>
      </w:r>
      <w:r w:rsidRPr="004E1928">
        <w:rPr>
          <w:i/>
          <w:iCs/>
          <w:szCs w:val="28"/>
          <w:lang w:val="en-US"/>
        </w:rPr>
        <w:t>n</w:t>
      </w:r>
      <w:r w:rsidRPr="004E1928">
        <w:rPr>
          <w:i/>
          <w:iCs/>
          <w:szCs w:val="28"/>
        </w:rPr>
        <w:t>.</w:t>
      </w:r>
      <w:r w:rsidRPr="004E1928">
        <w:rPr>
          <w:szCs w:val="28"/>
        </w:rPr>
        <w:tab/>
        <w:t xml:space="preserve">             (10.21)</w:t>
      </w:r>
    </w:p>
    <w:p w:rsidR="008635FE" w:rsidRPr="004E1928" w:rsidRDefault="008635FE" w:rsidP="008635FE">
      <w:pPr>
        <w:pStyle w:val="a3"/>
        <w:jc w:val="center"/>
        <w:rPr>
          <w:szCs w:val="28"/>
        </w:rPr>
      </w:pPr>
    </w:p>
    <w:p w:rsidR="008635FE" w:rsidRPr="004E1928" w:rsidRDefault="008635FE" w:rsidP="008635FE">
      <w:pPr>
        <w:pStyle w:val="a3"/>
        <w:ind w:firstLine="708"/>
        <w:jc w:val="both"/>
        <w:rPr>
          <w:szCs w:val="28"/>
        </w:rPr>
      </w:pPr>
      <w:r w:rsidRPr="004E1928">
        <w:rPr>
          <w:szCs w:val="28"/>
        </w:rPr>
        <w:t xml:space="preserve">Підставляючи у вираз 10.21 значення </w:t>
      </w:r>
      <w:r w:rsidRPr="004E1928">
        <w:rPr>
          <w:i/>
          <w:szCs w:val="28"/>
        </w:rPr>
        <w:t>v</w:t>
      </w:r>
      <w:r w:rsidRPr="004E1928">
        <w:rPr>
          <w:i/>
          <w:szCs w:val="28"/>
          <w:vertAlign w:val="subscript"/>
        </w:rPr>
        <w:t>j</w:t>
      </w:r>
      <w:r w:rsidRPr="004E1928">
        <w:rPr>
          <w:szCs w:val="28"/>
        </w:rPr>
        <w:t xml:space="preserve"> зі співвідношення 10.19, отримуємо після перетворень систему нормальних рівнянь:</w:t>
      </w:r>
    </w:p>
    <w:p w:rsidR="008635FE" w:rsidRPr="004E1928" w:rsidRDefault="008635FE" w:rsidP="008635FE">
      <w:pPr>
        <w:pStyle w:val="a3"/>
        <w:jc w:val="both"/>
        <w:rPr>
          <w:szCs w:val="28"/>
        </w:rPr>
      </w:pPr>
      <w:r w:rsidRPr="004E1928">
        <w:rPr>
          <w:szCs w:val="28"/>
        </w:rPr>
        <w:tab/>
      </w:r>
      <w:r w:rsidRPr="004E1928">
        <w:rPr>
          <w:position w:val="-28"/>
          <w:szCs w:val="28"/>
        </w:rPr>
        <w:object w:dxaOrig="1260" w:dyaOrig="680">
          <v:shape id="_x0000_i1552" type="#_x0000_t75" style="width:84.15pt;height:45.8pt" o:ole="">
            <v:imagedata r:id="rId1555" o:title=""/>
          </v:shape>
          <o:OLEObject Type="Embed" ProgID="Equation.DSMT4" ShapeID="_x0000_i1552" DrawAspect="Content" ObjectID="_1770979481" r:id="rId1556"/>
        </w:object>
      </w:r>
      <w:r w:rsidRPr="004E1928">
        <w:rPr>
          <w:i/>
          <w:iCs/>
          <w:szCs w:val="28"/>
        </w:rPr>
        <w:t xml:space="preserve">     </w:t>
      </w:r>
      <w:r w:rsidRPr="004E1928">
        <w:rPr>
          <w:i/>
          <w:iCs/>
          <w:szCs w:val="28"/>
          <w:lang w:val="en-US"/>
        </w:rPr>
        <w:t>h</w:t>
      </w:r>
      <w:r w:rsidRPr="004E1928">
        <w:rPr>
          <w:i/>
          <w:iCs/>
          <w:szCs w:val="28"/>
        </w:rPr>
        <w:t xml:space="preserve">=1, 2, …, </w:t>
      </w:r>
      <w:r w:rsidRPr="004E1928">
        <w:rPr>
          <w:i/>
          <w:iCs/>
          <w:szCs w:val="28"/>
          <w:lang w:val="en-US"/>
        </w:rPr>
        <w:t>n</w:t>
      </w:r>
      <w:r w:rsidRPr="004E1928">
        <w:rPr>
          <w:i/>
          <w:iCs/>
          <w:szCs w:val="28"/>
        </w:rPr>
        <w:t>.</w:t>
      </w:r>
      <w:r w:rsidRPr="004E1928">
        <w:rPr>
          <w:szCs w:val="28"/>
        </w:rPr>
        <w:tab/>
        <w:t xml:space="preserve">          </w:t>
      </w:r>
      <w:r w:rsidRPr="004E1928">
        <w:rPr>
          <w:szCs w:val="28"/>
          <w:lang w:val="uk-UA"/>
        </w:rPr>
        <w:t xml:space="preserve">                    </w:t>
      </w:r>
      <w:r w:rsidRPr="004E1928">
        <w:rPr>
          <w:szCs w:val="28"/>
        </w:rPr>
        <w:t xml:space="preserve">   (10.22)</w:t>
      </w:r>
    </w:p>
    <w:p w:rsidR="008635FE" w:rsidRPr="004E1928" w:rsidRDefault="008635FE" w:rsidP="008635FE">
      <w:pPr>
        <w:pStyle w:val="a3"/>
        <w:ind w:firstLine="708"/>
        <w:jc w:val="both"/>
        <w:rPr>
          <w:szCs w:val="28"/>
        </w:rPr>
      </w:pPr>
      <w:r w:rsidRPr="004E1928">
        <w:rPr>
          <w:szCs w:val="28"/>
        </w:rPr>
        <w:t>Запишемо цю ж систему в розгорнутому вигляді:</w:t>
      </w:r>
    </w:p>
    <w:p w:rsidR="008635FE" w:rsidRPr="004E1928" w:rsidRDefault="008635FE" w:rsidP="008635FE">
      <w:pPr>
        <w:pStyle w:val="a3"/>
        <w:jc w:val="center"/>
        <w:rPr>
          <w:szCs w:val="28"/>
        </w:rPr>
      </w:pPr>
      <w:r w:rsidRPr="004E1928">
        <w:rPr>
          <w:szCs w:val="28"/>
        </w:rPr>
        <w:t xml:space="preserve">        </w:t>
      </w:r>
      <w:r w:rsidRPr="004E1928">
        <w:rPr>
          <w:position w:val="-66"/>
          <w:szCs w:val="28"/>
        </w:rPr>
        <w:object w:dxaOrig="2860" w:dyaOrig="1440">
          <v:shape id="_x0000_i1553" type="#_x0000_t75" style="width:172.05pt;height:86.05pt" o:ole="">
            <v:imagedata r:id="rId1557" o:title=""/>
          </v:shape>
          <o:OLEObject Type="Embed" ProgID="Equation.DSMT4" ShapeID="_x0000_i1553" DrawAspect="Content" ObjectID="_1770979482" r:id="rId1558"/>
        </w:object>
      </w:r>
      <w:r w:rsidRPr="004E1928">
        <w:rPr>
          <w:szCs w:val="28"/>
        </w:rPr>
        <w:t xml:space="preserve">                                (10.23)</w:t>
      </w:r>
    </w:p>
    <w:p w:rsidR="008635FE" w:rsidRPr="004E1928" w:rsidRDefault="008635FE" w:rsidP="008635FE">
      <w:pPr>
        <w:pStyle w:val="a3"/>
        <w:jc w:val="both"/>
        <w:rPr>
          <w:szCs w:val="28"/>
        </w:rPr>
      </w:pPr>
    </w:p>
    <w:p w:rsidR="008635FE" w:rsidRPr="004E1928" w:rsidRDefault="008635FE" w:rsidP="008635FE">
      <w:pPr>
        <w:pStyle w:val="a3"/>
        <w:jc w:val="both"/>
        <w:rPr>
          <w:szCs w:val="28"/>
        </w:rPr>
      </w:pPr>
      <w:r w:rsidRPr="004E1928">
        <w:rPr>
          <w:szCs w:val="28"/>
        </w:rPr>
        <w:lastRenderedPageBreak/>
        <w:t xml:space="preserve">Тут індекси при коефіцієнтах </w:t>
      </w:r>
      <w:r w:rsidRPr="004E1928">
        <w:rPr>
          <w:i/>
          <w:szCs w:val="28"/>
        </w:rPr>
        <w:t>b</w:t>
      </w:r>
      <w:r w:rsidRPr="004E1928">
        <w:rPr>
          <w:szCs w:val="28"/>
        </w:rPr>
        <w:t xml:space="preserve"> також вказується в послідовності «рядок-стовпець» (</w:t>
      </w:r>
      <w:r w:rsidRPr="004E1928">
        <w:rPr>
          <w:i/>
          <w:szCs w:val="28"/>
        </w:rPr>
        <w:t>h - i</w:t>
      </w:r>
      <w:r w:rsidRPr="004E1928">
        <w:rPr>
          <w:szCs w:val="28"/>
        </w:rPr>
        <w:t>).</w:t>
      </w:r>
    </w:p>
    <w:p w:rsidR="008635FE" w:rsidRPr="004E1928" w:rsidRDefault="008635FE" w:rsidP="008635FE">
      <w:pPr>
        <w:pStyle w:val="a3"/>
        <w:jc w:val="both"/>
        <w:rPr>
          <w:szCs w:val="28"/>
        </w:rPr>
      </w:pPr>
      <w:r w:rsidRPr="004E1928">
        <w:rPr>
          <w:szCs w:val="28"/>
        </w:rPr>
        <w:t xml:space="preserve">Оскільки число нормальних рівнянь завжди дорівнює числу невідомих, така система алгебраїчно </w:t>
      </w:r>
      <w:r w:rsidRPr="004E1928">
        <w:rPr>
          <w:szCs w:val="28"/>
          <w:lang w:val="uk-UA"/>
        </w:rPr>
        <w:t>вирішувана</w:t>
      </w:r>
      <w:r w:rsidRPr="004E1928">
        <w:rPr>
          <w:szCs w:val="28"/>
        </w:rPr>
        <w:t>.</w:t>
      </w:r>
    </w:p>
    <w:p w:rsidR="008635FE" w:rsidRPr="004E1928" w:rsidRDefault="008635FE" w:rsidP="008635FE">
      <w:pPr>
        <w:pStyle w:val="a3"/>
        <w:jc w:val="both"/>
        <w:rPr>
          <w:szCs w:val="28"/>
        </w:rPr>
      </w:pPr>
      <w:r w:rsidRPr="004E1928">
        <w:rPr>
          <w:szCs w:val="28"/>
        </w:rPr>
        <w:t xml:space="preserve">Припустимо, що в результаті спільних (сукупних) вимірювань </w:t>
      </w:r>
      <w:r w:rsidRPr="004E1928">
        <w:rPr>
          <w:szCs w:val="28"/>
          <w:lang w:val="uk-UA"/>
        </w:rPr>
        <w:t>одержана</w:t>
      </w:r>
      <w:r w:rsidRPr="004E1928">
        <w:rPr>
          <w:szCs w:val="28"/>
        </w:rPr>
        <w:t xml:space="preserve"> така система умовних рівнянь:при </w:t>
      </w:r>
      <w:r w:rsidRPr="004E1928">
        <w:rPr>
          <w:i/>
          <w:iCs/>
          <w:szCs w:val="28"/>
        </w:rPr>
        <w:t>n = 2</w:t>
      </w:r>
    </w:p>
    <w:p w:rsidR="008635FE" w:rsidRPr="004E1928" w:rsidRDefault="008635FE" w:rsidP="008635FE">
      <w:pPr>
        <w:pStyle w:val="a3"/>
        <w:rPr>
          <w:szCs w:val="28"/>
        </w:rPr>
      </w:pPr>
      <w:r w:rsidRPr="004E1928">
        <w:rPr>
          <w:szCs w:val="28"/>
        </w:rPr>
        <w:tab/>
        <w:t xml:space="preserve">       </w:t>
      </w:r>
      <w:r w:rsidRPr="004E1928">
        <w:rPr>
          <w:position w:val="-66"/>
          <w:szCs w:val="28"/>
        </w:rPr>
        <w:object w:dxaOrig="1860" w:dyaOrig="1440">
          <v:shape id="_x0000_i1554" type="#_x0000_t75" style="width:116.9pt;height:90.7pt" o:ole="">
            <v:imagedata r:id="rId1559" o:title=""/>
          </v:shape>
          <o:OLEObject Type="Embed" ProgID="Equation.DSMT4" ShapeID="_x0000_i1554" DrawAspect="Content" ObjectID="_1770979483" r:id="rId1560"/>
        </w:object>
      </w:r>
      <w:r w:rsidRPr="004E1928">
        <w:rPr>
          <w:szCs w:val="28"/>
        </w:rPr>
        <w:t xml:space="preserve">                                           (10.24)</w:t>
      </w:r>
    </w:p>
    <w:p w:rsidR="008635FE" w:rsidRPr="004E1928" w:rsidRDefault="008635FE" w:rsidP="008635FE">
      <w:pPr>
        <w:pStyle w:val="a3"/>
        <w:rPr>
          <w:szCs w:val="28"/>
        </w:rPr>
      </w:pPr>
    </w:p>
    <w:p w:rsidR="008635FE" w:rsidRPr="004E1928" w:rsidRDefault="008635FE" w:rsidP="008635FE">
      <w:pPr>
        <w:pStyle w:val="a3"/>
        <w:rPr>
          <w:szCs w:val="28"/>
        </w:rPr>
      </w:pPr>
      <w:r w:rsidRPr="004E1928">
        <w:rPr>
          <w:szCs w:val="28"/>
        </w:rPr>
        <w:t xml:space="preserve">при </w:t>
      </w:r>
      <w:r w:rsidRPr="004E1928">
        <w:rPr>
          <w:i/>
          <w:iCs/>
          <w:szCs w:val="28"/>
        </w:rPr>
        <w:t>n = 3</w:t>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r w:rsidRPr="004E1928">
        <w:rPr>
          <w:szCs w:val="28"/>
        </w:rPr>
        <w:tab/>
      </w:r>
    </w:p>
    <w:p w:rsidR="008635FE" w:rsidRPr="004E1928" w:rsidRDefault="008635FE" w:rsidP="008635FE">
      <w:pPr>
        <w:pStyle w:val="a3"/>
        <w:rPr>
          <w:szCs w:val="28"/>
        </w:rPr>
      </w:pPr>
      <w:r w:rsidRPr="004E1928">
        <w:rPr>
          <w:position w:val="-66"/>
          <w:szCs w:val="28"/>
        </w:rPr>
        <w:object w:dxaOrig="2580" w:dyaOrig="1440">
          <v:shape id="_x0000_i1555" type="#_x0000_t75" style="width:157.1pt;height:87.9pt" o:ole="">
            <v:imagedata r:id="rId1561" o:title=""/>
          </v:shape>
          <o:OLEObject Type="Embed" ProgID="Equation.DSMT4" ShapeID="_x0000_i1555" DrawAspect="Content" ObjectID="_1770979484" r:id="rId1562"/>
        </w:object>
      </w:r>
      <w:r w:rsidRPr="004E1928">
        <w:rPr>
          <w:szCs w:val="28"/>
        </w:rPr>
        <w:t xml:space="preserve">                                      (10.25)</w:t>
      </w:r>
    </w:p>
    <w:p w:rsidR="008635FE" w:rsidRPr="004E1928" w:rsidRDefault="008635FE" w:rsidP="008635FE">
      <w:pPr>
        <w:pStyle w:val="a3"/>
        <w:rPr>
          <w:szCs w:val="28"/>
        </w:rPr>
      </w:pPr>
    </w:p>
    <w:p w:rsidR="008635FE" w:rsidRPr="004E1928" w:rsidRDefault="008635FE" w:rsidP="008635FE">
      <w:pPr>
        <w:pStyle w:val="a3"/>
        <w:ind w:firstLine="708"/>
        <w:rPr>
          <w:szCs w:val="28"/>
        </w:rPr>
      </w:pPr>
      <w:r w:rsidRPr="004E1928">
        <w:rPr>
          <w:szCs w:val="28"/>
        </w:rPr>
        <w:t>Система нормальн</w:t>
      </w:r>
      <w:r w:rsidRPr="004E1928">
        <w:rPr>
          <w:szCs w:val="28"/>
          <w:lang w:val="uk-UA"/>
        </w:rPr>
        <w:t>их рівнянь має вигляд</w:t>
      </w:r>
      <w:r w:rsidRPr="004E1928">
        <w:rPr>
          <w:szCs w:val="28"/>
        </w:rPr>
        <w:t>:</w:t>
      </w:r>
    </w:p>
    <w:p w:rsidR="008635FE" w:rsidRPr="004E1928" w:rsidRDefault="008635FE" w:rsidP="008635FE">
      <w:pPr>
        <w:pStyle w:val="a3"/>
        <w:rPr>
          <w:b/>
          <w:bCs/>
          <w:i/>
          <w:iCs/>
          <w:szCs w:val="28"/>
        </w:rPr>
      </w:pPr>
      <w:r w:rsidRPr="004E1928">
        <w:rPr>
          <w:szCs w:val="28"/>
        </w:rPr>
        <w:t xml:space="preserve">при </w:t>
      </w:r>
      <w:r w:rsidRPr="004E1928">
        <w:rPr>
          <w:i/>
          <w:iCs/>
          <w:szCs w:val="28"/>
        </w:rPr>
        <w:t>n = 2</w:t>
      </w:r>
    </w:p>
    <w:p w:rsidR="008635FE" w:rsidRPr="004E1928" w:rsidRDefault="008635FE" w:rsidP="008635FE">
      <w:pPr>
        <w:pStyle w:val="a3"/>
        <w:jc w:val="center"/>
        <w:rPr>
          <w:szCs w:val="28"/>
        </w:rPr>
      </w:pPr>
      <w:r w:rsidRPr="004E1928">
        <w:rPr>
          <w:szCs w:val="28"/>
        </w:rPr>
        <w:t xml:space="preserve">                         </w:t>
      </w:r>
      <w:r w:rsidRPr="004E1928">
        <w:rPr>
          <w:position w:val="-30"/>
          <w:szCs w:val="28"/>
        </w:rPr>
        <w:object w:dxaOrig="1680" w:dyaOrig="720">
          <v:shape id="_x0000_i1556" type="#_x0000_t75" style="width:107.55pt;height:45.8pt" o:ole="">
            <v:imagedata r:id="rId1563" o:title=""/>
          </v:shape>
          <o:OLEObject Type="Embed" ProgID="Equation.DSMT4" ShapeID="_x0000_i1556" DrawAspect="Content" ObjectID="_1770979485" r:id="rId1564"/>
        </w:object>
      </w:r>
      <w:r w:rsidRPr="004E1928">
        <w:rPr>
          <w:szCs w:val="28"/>
        </w:rPr>
        <w:t xml:space="preserve">                                           (10.26)</w:t>
      </w:r>
    </w:p>
    <w:p w:rsidR="008635FE" w:rsidRPr="004E1928" w:rsidRDefault="008635FE" w:rsidP="008635FE">
      <w:pPr>
        <w:pStyle w:val="a3"/>
        <w:jc w:val="center"/>
        <w:rPr>
          <w:szCs w:val="28"/>
        </w:rPr>
      </w:pPr>
    </w:p>
    <w:p w:rsidR="008635FE" w:rsidRPr="004E1928" w:rsidRDefault="008635FE" w:rsidP="008635FE">
      <w:pPr>
        <w:pStyle w:val="a3"/>
        <w:rPr>
          <w:b/>
          <w:bCs/>
          <w:i/>
          <w:iCs/>
          <w:szCs w:val="28"/>
        </w:rPr>
      </w:pPr>
      <w:r w:rsidRPr="004E1928">
        <w:rPr>
          <w:szCs w:val="28"/>
        </w:rPr>
        <w:t xml:space="preserve">при </w:t>
      </w:r>
      <w:r w:rsidRPr="004E1928">
        <w:rPr>
          <w:i/>
          <w:iCs/>
          <w:szCs w:val="28"/>
        </w:rPr>
        <w:t>n = 3</w:t>
      </w:r>
    </w:p>
    <w:p w:rsidR="008635FE" w:rsidRPr="004E1928" w:rsidRDefault="008635FE" w:rsidP="008635FE">
      <w:pPr>
        <w:pStyle w:val="a3"/>
        <w:jc w:val="center"/>
        <w:rPr>
          <w:b/>
          <w:bCs/>
          <w:i/>
          <w:iCs/>
          <w:szCs w:val="28"/>
        </w:rPr>
      </w:pPr>
      <w:r w:rsidRPr="004E1928">
        <w:rPr>
          <w:szCs w:val="28"/>
        </w:rPr>
        <w:t xml:space="preserve">         </w:t>
      </w:r>
      <w:r w:rsidRPr="004E1928">
        <w:rPr>
          <w:position w:val="-48"/>
          <w:szCs w:val="28"/>
        </w:rPr>
        <w:object w:dxaOrig="2360" w:dyaOrig="1080">
          <v:shape id="_x0000_i1557" type="#_x0000_t75" style="width:149.6pt;height:68.25pt" o:ole="">
            <v:imagedata r:id="rId1565" o:title=""/>
          </v:shape>
          <o:OLEObject Type="Embed" ProgID="Equation.DSMT4" ShapeID="_x0000_i1557" DrawAspect="Content" ObjectID="_1770979486" r:id="rId1566"/>
        </w:object>
      </w:r>
      <w:r w:rsidRPr="004E1928">
        <w:rPr>
          <w:szCs w:val="28"/>
        </w:rPr>
        <w:t xml:space="preserve">                                       (10.27)</w:t>
      </w:r>
    </w:p>
    <w:p w:rsidR="008635FE" w:rsidRPr="004E1928" w:rsidRDefault="008635FE" w:rsidP="008635FE">
      <w:pPr>
        <w:pStyle w:val="a3"/>
        <w:rPr>
          <w:szCs w:val="28"/>
        </w:rPr>
      </w:pPr>
    </w:p>
    <w:p w:rsidR="008635FE" w:rsidRPr="004E1928" w:rsidRDefault="008635FE" w:rsidP="008635FE">
      <w:pPr>
        <w:pStyle w:val="a3"/>
        <w:rPr>
          <w:szCs w:val="28"/>
        </w:rPr>
      </w:pPr>
      <w:r w:rsidRPr="004E1928">
        <w:rPr>
          <w:szCs w:val="28"/>
        </w:rPr>
        <w:t xml:space="preserve">Коефіцієнти </w:t>
      </w:r>
      <w:r w:rsidRPr="004E1928">
        <w:rPr>
          <w:i/>
          <w:iCs/>
          <w:szCs w:val="28"/>
        </w:rPr>
        <w:t>b</w:t>
      </w:r>
      <w:r w:rsidRPr="004E1928">
        <w:rPr>
          <w:i/>
          <w:iCs/>
          <w:szCs w:val="28"/>
          <w:vertAlign w:val="subscript"/>
        </w:rPr>
        <w:t>hi</w:t>
      </w:r>
      <w:r w:rsidRPr="004E1928">
        <w:rPr>
          <w:szCs w:val="28"/>
        </w:rPr>
        <w:t xml:space="preserve"> можна обчислити за формулами:</w:t>
      </w:r>
    </w:p>
    <w:p w:rsidR="008635FE" w:rsidRPr="004E1928" w:rsidRDefault="008635FE" w:rsidP="008635FE">
      <w:pPr>
        <w:pStyle w:val="a3"/>
        <w:rPr>
          <w:szCs w:val="28"/>
        </w:rPr>
      </w:pPr>
    </w:p>
    <w:p w:rsidR="008635FE" w:rsidRPr="004E1928" w:rsidRDefault="008635FE" w:rsidP="008635FE">
      <w:pPr>
        <w:pStyle w:val="a3"/>
        <w:ind w:firstLine="708"/>
        <w:rPr>
          <w:szCs w:val="28"/>
        </w:rPr>
      </w:pPr>
      <w:r w:rsidRPr="004E1928">
        <w:rPr>
          <w:szCs w:val="28"/>
        </w:rPr>
        <w:t xml:space="preserve">               </w:t>
      </w:r>
      <w:r w:rsidRPr="004E1928">
        <w:rPr>
          <w:position w:val="-30"/>
          <w:szCs w:val="28"/>
        </w:rPr>
        <w:object w:dxaOrig="1180" w:dyaOrig="700">
          <v:shape id="_x0000_i1558" type="#_x0000_t75" style="width:73.85pt;height:43.95pt" o:ole="">
            <v:imagedata r:id="rId1567" o:title=""/>
          </v:shape>
          <o:OLEObject Type="Embed" ProgID="Equation.DSMT4" ShapeID="_x0000_i1558" DrawAspect="Content" ObjectID="_1770979487" r:id="rId1568"/>
        </w:object>
      </w:r>
      <w:r w:rsidRPr="004E1928">
        <w:rPr>
          <w:szCs w:val="28"/>
        </w:rPr>
        <w:t xml:space="preserve">    </w:t>
      </w:r>
      <w:r w:rsidRPr="004E1928">
        <w:rPr>
          <w:position w:val="-30"/>
          <w:szCs w:val="28"/>
        </w:rPr>
        <w:object w:dxaOrig="1219" w:dyaOrig="700">
          <v:shape id="_x0000_i1559" type="#_x0000_t75" style="width:77.6pt;height:44.9pt" o:ole="">
            <v:imagedata r:id="rId1569" o:title=""/>
          </v:shape>
          <o:OLEObject Type="Embed" ProgID="Equation.DSMT4" ShapeID="_x0000_i1559" DrawAspect="Content" ObjectID="_1770979488" r:id="rId1570"/>
        </w:object>
      </w:r>
      <w:r w:rsidRPr="004E1928">
        <w:rPr>
          <w:szCs w:val="28"/>
        </w:rPr>
        <w:t xml:space="preserve">    </w:t>
      </w:r>
      <w:r w:rsidRPr="004E1928">
        <w:rPr>
          <w:position w:val="-30"/>
          <w:szCs w:val="28"/>
        </w:rPr>
        <w:object w:dxaOrig="1200" w:dyaOrig="700">
          <v:shape id="_x0000_i1560" type="#_x0000_t75" style="width:77.6pt;height:45.8pt" o:ole="">
            <v:imagedata r:id="rId1571" o:title=""/>
          </v:shape>
          <o:OLEObject Type="Embed" ProgID="Equation.DSMT4" ShapeID="_x0000_i1560" DrawAspect="Content" ObjectID="_1770979489" r:id="rId1572"/>
        </w:object>
      </w:r>
    </w:p>
    <w:p w:rsidR="008635FE" w:rsidRPr="004E1928" w:rsidRDefault="008635FE" w:rsidP="008635FE">
      <w:pPr>
        <w:pStyle w:val="a3"/>
        <w:rPr>
          <w:szCs w:val="28"/>
        </w:rPr>
      </w:pPr>
      <w:r w:rsidRPr="004E1928">
        <w:rPr>
          <w:position w:val="-30"/>
          <w:szCs w:val="28"/>
        </w:rPr>
        <w:object w:dxaOrig="1960" w:dyaOrig="700">
          <v:shape id="_x0000_i1561" type="#_x0000_t75" style="width:116.9pt;height:42.1pt" o:ole="">
            <v:imagedata r:id="rId1573" o:title=""/>
          </v:shape>
          <o:OLEObject Type="Embed" ProgID="Equation.DSMT4" ShapeID="_x0000_i1561" DrawAspect="Content" ObjectID="_1770979490" r:id="rId1574"/>
        </w:object>
      </w:r>
      <w:r w:rsidRPr="004E1928">
        <w:rPr>
          <w:szCs w:val="28"/>
        </w:rPr>
        <w:t xml:space="preserve">  </w:t>
      </w:r>
      <w:r w:rsidRPr="004E1928">
        <w:rPr>
          <w:position w:val="-30"/>
          <w:szCs w:val="28"/>
        </w:rPr>
        <w:object w:dxaOrig="1939" w:dyaOrig="700">
          <v:shape id="_x0000_i1562" type="#_x0000_t75" style="width:120.6pt;height:43.95pt" o:ole="">
            <v:imagedata r:id="rId1575" o:title=""/>
          </v:shape>
          <o:OLEObject Type="Embed" ProgID="Equation.DSMT4" ShapeID="_x0000_i1562" DrawAspect="Content" ObjectID="_1770979491" r:id="rId1576"/>
        </w:object>
      </w:r>
      <w:r w:rsidRPr="004E1928">
        <w:rPr>
          <w:szCs w:val="28"/>
        </w:rPr>
        <w:t xml:space="preserve">  </w:t>
      </w:r>
      <w:r w:rsidRPr="004E1928">
        <w:rPr>
          <w:position w:val="-30"/>
          <w:szCs w:val="28"/>
        </w:rPr>
        <w:object w:dxaOrig="1980" w:dyaOrig="700">
          <v:shape id="_x0000_i1563" type="#_x0000_t75" style="width:120.6pt;height:43pt" o:ole="">
            <v:imagedata r:id="rId1577" o:title=""/>
          </v:shape>
          <o:OLEObject Type="Embed" ProgID="Equation.DSMT4" ShapeID="_x0000_i1563" DrawAspect="Content" ObjectID="_1770979492" r:id="rId1578"/>
        </w:object>
      </w:r>
      <w:r w:rsidRPr="004E1928">
        <w:rPr>
          <w:szCs w:val="28"/>
        </w:rPr>
        <w:t xml:space="preserve"> (10.28)</w:t>
      </w:r>
    </w:p>
    <w:p w:rsidR="008635FE" w:rsidRPr="004E1928" w:rsidRDefault="008635FE" w:rsidP="008635FE">
      <w:pPr>
        <w:pStyle w:val="a3"/>
        <w:rPr>
          <w:szCs w:val="28"/>
        </w:rPr>
      </w:pPr>
    </w:p>
    <w:p w:rsidR="008635FE" w:rsidRPr="004E1928" w:rsidRDefault="008635FE" w:rsidP="008635FE">
      <w:pPr>
        <w:pStyle w:val="a3"/>
        <w:ind w:firstLine="708"/>
        <w:rPr>
          <w:szCs w:val="28"/>
        </w:rPr>
      </w:pPr>
      <w:r w:rsidRPr="004E1928">
        <w:rPr>
          <w:szCs w:val="28"/>
        </w:rPr>
        <w:t>Значен</w:t>
      </w:r>
      <w:r w:rsidRPr="004E1928">
        <w:rPr>
          <w:szCs w:val="28"/>
          <w:lang w:val="uk-UA"/>
        </w:rPr>
        <w:t>н</w:t>
      </w:r>
      <w:r w:rsidRPr="004E1928">
        <w:rPr>
          <w:szCs w:val="28"/>
        </w:rPr>
        <w:t xml:space="preserve">я </w:t>
      </w:r>
      <w:r w:rsidRPr="004E1928">
        <w:rPr>
          <w:i/>
          <w:iCs/>
          <w:szCs w:val="28"/>
        </w:rPr>
        <w:t>c</w:t>
      </w:r>
      <w:r w:rsidRPr="004E1928">
        <w:rPr>
          <w:i/>
          <w:iCs/>
          <w:szCs w:val="28"/>
          <w:vertAlign w:val="subscript"/>
        </w:rPr>
        <w:t>h</w:t>
      </w:r>
      <w:r w:rsidRPr="004E1928">
        <w:rPr>
          <w:szCs w:val="28"/>
        </w:rPr>
        <w:t xml:space="preserve"> визначається таким чином:</w:t>
      </w:r>
    </w:p>
    <w:p w:rsidR="008635FE" w:rsidRPr="004E1928" w:rsidRDefault="008635FE" w:rsidP="008635FE">
      <w:pPr>
        <w:pStyle w:val="a3"/>
        <w:ind w:firstLine="708"/>
        <w:rPr>
          <w:szCs w:val="28"/>
        </w:rPr>
      </w:pPr>
    </w:p>
    <w:p w:rsidR="008635FE" w:rsidRPr="004E1928" w:rsidRDefault="008635FE" w:rsidP="008635FE">
      <w:pPr>
        <w:pStyle w:val="a3"/>
        <w:jc w:val="center"/>
        <w:rPr>
          <w:szCs w:val="28"/>
        </w:rPr>
      </w:pPr>
      <w:r w:rsidRPr="004E1928">
        <w:rPr>
          <w:szCs w:val="28"/>
        </w:rPr>
        <w:lastRenderedPageBreak/>
        <w:t xml:space="preserve">  </w:t>
      </w:r>
      <w:r w:rsidRPr="004E1928">
        <w:rPr>
          <w:position w:val="-30"/>
          <w:szCs w:val="28"/>
        </w:rPr>
        <w:object w:dxaOrig="1320" w:dyaOrig="700">
          <v:shape id="_x0000_i1564" type="#_x0000_t75" style="width:88.85pt;height:47.7pt" o:ole="">
            <v:imagedata r:id="rId1579" o:title=""/>
          </v:shape>
          <o:OLEObject Type="Embed" ProgID="Equation.DSMT4" ShapeID="_x0000_i1564" DrawAspect="Content" ObjectID="_1770979493" r:id="rId1580"/>
        </w:object>
      </w:r>
      <w:r w:rsidRPr="004E1928">
        <w:rPr>
          <w:szCs w:val="28"/>
        </w:rPr>
        <w:t xml:space="preserve">   </w:t>
      </w:r>
      <w:r w:rsidRPr="004E1928">
        <w:rPr>
          <w:position w:val="-30"/>
          <w:szCs w:val="28"/>
        </w:rPr>
        <w:object w:dxaOrig="1359" w:dyaOrig="700">
          <v:shape id="_x0000_i1565" type="#_x0000_t75" style="width:93.5pt;height:47.7pt" o:ole="">
            <v:imagedata r:id="rId1581" o:title=""/>
          </v:shape>
          <o:OLEObject Type="Embed" ProgID="Equation.DSMT4" ShapeID="_x0000_i1565" DrawAspect="Content" ObjectID="_1770979494" r:id="rId1582"/>
        </w:object>
      </w:r>
      <w:r w:rsidRPr="004E1928">
        <w:rPr>
          <w:szCs w:val="28"/>
        </w:rPr>
        <w:t xml:space="preserve">   </w:t>
      </w:r>
      <w:r w:rsidRPr="004E1928">
        <w:rPr>
          <w:position w:val="-30"/>
          <w:szCs w:val="28"/>
        </w:rPr>
        <w:object w:dxaOrig="1340" w:dyaOrig="700">
          <v:shape id="_x0000_i1566" type="#_x0000_t75" style="width:89.75pt;height:46.75pt" o:ole="">
            <v:imagedata r:id="rId1583" o:title=""/>
          </v:shape>
          <o:OLEObject Type="Embed" ProgID="Equation.DSMT4" ShapeID="_x0000_i1566" DrawAspect="Content" ObjectID="_1770979495" r:id="rId1584"/>
        </w:object>
      </w:r>
      <w:r w:rsidRPr="004E1928">
        <w:rPr>
          <w:szCs w:val="28"/>
        </w:rPr>
        <w:t xml:space="preserve">                (10.29)</w:t>
      </w:r>
    </w:p>
    <w:p w:rsidR="008635FE" w:rsidRPr="004E1928" w:rsidRDefault="008635FE" w:rsidP="008635FE">
      <w:pPr>
        <w:pStyle w:val="a3"/>
        <w:jc w:val="center"/>
        <w:rPr>
          <w:szCs w:val="28"/>
        </w:rPr>
      </w:pPr>
    </w:p>
    <w:p w:rsidR="008635FE" w:rsidRPr="004E1928" w:rsidRDefault="008635FE" w:rsidP="008635FE">
      <w:pPr>
        <w:pStyle w:val="a3"/>
        <w:jc w:val="both"/>
        <w:rPr>
          <w:szCs w:val="28"/>
          <w:lang w:val="uk-UA"/>
        </w:rPr>
      </w:pPr>
      <w:r w:rsidRPr="004E1928">
        <w:rPr>
          <w:szCs w:val="28"/>
        </w:rPr>
        <w:t>Для вирішення системи 10.23 складаємо і обчислюємо головний визначник даної системи рівнянь:</w:t>
      </w:r>
    </w:p>
    <w:p w:rsidR="008635FE" w:rsidRPr="004E1928" w:rsidRDefault="008635FE" w:rsidP="008635FE">
      <w:pPr>
        <w:pStyle w:val="a3"/>
        <w:jc w:val="both"/>
        <w:rPr>
          <w:szCs w:val="28"/>
          <w:lang w:val="uk-UA"/>
        </w:rPr>
      </w:pPr>
      <w:r w:rsidRPr="004E1928">
        <w:rPr>
          <w:szCs w:val="28"/>
          <w:lang w:val="uk-UA"/>
        </w:rPr>
        <w:t xml:space="preserve">для </w:t>
      </w:r>
      <w:r w:rsidRPr="004E1928">
        <w:rPr>
          <w:i/>
          <w:iCs/>
          <w:szCs w:val="28"/>
        </w:rPr>
        <w:t>n</w:t>
      </w:r>
      <w:r w:rsidRPr="004E1928">
        <w:rPr>
          <w:i/>
          <w:iCs/>
          <w:szCs w:val="28"/>
          <w:lang w:val="uk-UA"/>
        </w:rPr>
        <w:t xml:space="preserve"> = 2</w:t>
      </w:r>
    </w:p>
    <w:p w:rsidR="008635FE" w:rsidRPr="004E1928" w:rsidRDefault="008635FE" w:rsidP="008635FE">
      <w:pPr>
        <w:pStyle w:val="a3"/>
        <w:jc w:val="center"/>
        <w:rPr>
          <w:szCs w:val="28"/>
          <w:lang w:val="uk-UA"/>
        </w:rPr>
      </w:pPr>
      <w:r w:rsidRPr="004E1928">
        <w:rPr>
          <w:szCs w:val="28"/>
          <w:lang w:val="uk-UA"/>
        </w:rPr>
        <w:t xml:space="preserve">       </w:t>
      </w:r>
      <w:r w:rsidRPr="004E1928">
        <w:rPr>
          <w:position w:val="-32"/>
          <w:szCs w:val="28"/>
        </w:rPr>
        <w:object w:dxaOrig="1560" w:dyaOrig="760">
          <v:shape id="_x0000_i1567" type="#_x0000_t75" style="width:108.45pt;height:54.25pt" o:ole="">
            <v:imagedata r:id="rId1585" o:title=""/>
          </v:shape>
          <o:OLEObject Type="Embed" ProgID="Equation.DSMT4" ShapeID="_x0000_i1567" DrawAspect="Content" ObjectID="_1770979496" r:id="rId1586"/>
        </w:object>
      </w:r>
      <w:r w:rsidRPr="004E1928">
        <w:rPr>
          <w:szCs w:val="28"/>
          <w:lang w:val="uk-UA"/>
        </w:rPr>
        <w:t xml:space="preserve">                                                 (10.30)</w:t>
      </w:r>
    </w:p>
    <w:p w:rsidR="008635FE" w:rsidRPr="004E1928" w:rsidRDefault="008635FE" w:rsidP="008635FE">
      <w:pPr>
        <w:pStyle w:val="a3"/>
        <w:jc w:val="both"/>
        <w:rPr>
          <w:b/>
          <w:bCs/>
          <w:i/>
          <w:iCs/>
          <w:szCs w:val="28"/>
          <w:lang w:val="uk-UA"/>
        </w:rPr>
      </w:pPr>
      <w:r w:rsidRPr="004E1928">
        <w:rPr>
          <w:szCs w:val="28"/>
          <w:lang w:val="uk-UA"/>
        </w:rPr>
        <w:t xml:space="preserve">для </w:t>
      </w:r>
      <w:r w:rsidRPr="004E1928">
        <w:rPr>
          <w:i/>
          <w:iCs/>
          <w:szCs w:val="28"/>
        </w:rPr>
        <w:t>n</w:t>
      </w:r>
      <w:r w:rsidRPr="004E1928">
        <w:rPr>
          <w:i/>
          <w:iCs/>
          <w:szCs w:val="28"/>
          <w:lang w:val="uk-UA"/>
        </w:rPr>
        <w:t xml:space="preserve"> = 3</w:t>
      </w:r>
    </w:p>
    <w:p w:rsidR="008635FE" w:rsidRPr="004E1928" w:rsidRDefault="008635FE" w:rsidP="008635FE">
      <w:pPr>
        <w:pStyle w:val="a3"/>
        <w:ind w:firstLine="0"/>
        <w:rPr>
          <w:szCs w:val="28"/>
          <w:lang w:val="uk-UA"/>
        </w:rPr>
      </w:pPr>
      <w:r w:rsidRPr="004E1928">
        <w:rPr>
          <w:szCs w:val="28"/>
          <w:lang w:val="uk-UA"/>
        </w:rPr>
        <w:t xml:space="preserve">                              </w:t>
      </w:r>
      <w:r w:rsidRPr="004E1928">
        <w:rPr>
          <w:position w:val="-50"/>
          <w:szCs w:val="28"/>
        </w:rPr>
        <w:object w:dxaOrig="2020" w:dyaOrig="1120">
          <v:shape id="_x0000_i1568" type="#_x0000_t75" style="width:143.05pt;height:79.5pt" o:ole="">
            <v:imagedata r:id="rId1587" o:title=""/>
          </v:shape>
          <o:OLEObject Type="Embed" ProgID="Equation.DSMT4" ShapeID="_x0000_i1568" DrawAspect="Content" ObjectID="_1770979497" r:id="rId1588"/>
        </w:object>
      </w:r>
      <w:r w:rsidRPr="004E1928">
        <w:rPr>
          <w:szCs w:val="28"/>
          <w:lang w:val="uk-UA"/>
        </w:rPr>
        <w:t xml:space="preserve">                                           (10.31)</w:t>
      </w:r>
    </w:p>
    <w:p w:rsidR="008635FE" w:rsidRPr="004E1928" w:rsidRDefault="008635FE" w:rsidP="008635FE">
      <w:pPr>
        <w:pStyle w:val="a3"/>
        <w:jc w:val="center"/>
        <w:rPr>
          <w:szCs w:val="28"/>
          <w:lang w:val="uk-UA"/>
        </w:rPr>
      </w:pPr>
    </w:p>
    <w:p w:rsidR="008635FE" w:rsidRPr="004E1928" w:rsidRDefault="008635FE" w:rsidP="008635FE">
      <w:pPr>
        <w:pStyle w:val="a3"/>
        <w:ind w:firstLine="708"/>
        <w:jc w:val="both"/>
        <w:rPr>
          <w:szCs w:val="28"/>
          <w:lang w:val="uk-UA"/>
        </w:rPr>
      </w:pPr>
      <w:r w:rsidRPr="004E1928">
        <w:rPr>
          <w:szCs w:val="28"/>
          <w:lang w:val="uk-UA"/>
        </w:rPr>
        <w:t xml:space="preserve">Складаємо і обчислюємо приватні визначники </w:t>
      </w:r>
      <w:r w:rsidRPr="004E1928">
        <w:rPr>
          <w:szCs w:val="28"/>
        </w:rPr>
        <w:t>D</w:t>
      </w:r>
      <w:r w:rsidRPr="004E1928">
        <w:rPr>
          <w:szCs w:val="28"/>
          <w:lang w:val="uk-UA"/>
        </w:rPr>
        <w:t xml:space="preserve">1 і </w:t>
      </w:r>
      <w:r w:rsidRPr="004E1928">
        <w:rPr>
          <w:szCs w:val="28"/>
        </w:rPr>
        <w:t>D</w:t>
      </w:r>
      <w:r w:rsidRPr="004E1928">
        <w:rPr>
          <w:szCs w:val="28"/>
          <w:lang w:val="uk-UA"/>
        </w:rPr>
        <w:t xml:space="preserve">2, замінивши в системі 10.23 коефіцієнти </w:t>
      </w:r>
      <w:r w:rsidRPr="004E1928">
        <w:rPr>
          <w:i/>
          <w:iCs/>
          <w:szCs w:val="28"/>
        </w:rPr>
        <w:t>b</w:t>
      </w:r>
      <w:r w:rsidRPr="004E1928">
        <w:rPr>
          <w:i/>
          <w:iCs/>
          <w:szCs w:val="28"/>
          <w:vertAlign w:val="subscript"/>
        </w:rPr>
        <w:t>hi</w:t>
      </w:r>
      <w:r w:rsidRPr="004E1928">
        <w:rPr>
          <w:b/>
          <w:bCs/>
          <w:i/>
          <w:iCs/>
          <w:szCs w:val="28"/>
          <w:lang w:val="uk-UA"/>
        </w:rPr>
        <w:t xml:space="preserve"> </w:t>
      </w:r>
      <w:r w:rsidRPr="004E1928">
        <w:rPr>
          <w:szCs w:val="28"/>
          <w:lang w:val="uk-UA"/>
        </w:rPr>
        <w:t xml:space="preserve">при відповідних невідомих на вільні члени </w:t>
      </w:r>
      <w:r w:rsidRPr="004E1928">
        <w:rPr>
          <w:i/>
          <w:iCs/>
          <w:szCs w:val="28"/>
        </w:rPr>
        <w:t>c</w:t>
      </w:r>
      <w:r w:rsidRPr="004E1928">
        <w:rPr>
          <w:i/>
          <w:iCs/>
          <w:szCs w:val="28"/>
          <w:vertAlign w:val="subscript"/>
        </w:rPr>
        <w:t>h</w:t>
      </w:r>
      <w:r w:rsidRPr="004E1928">
        <w:rPr>
          <w:szCs w:val="28"/>
          <w:lang w:val="uk-UA"/>
        </w:rPr>
        <w:t>:</w:t>
      </w:r>
    </w:p>
    <w:p w:rsidR="008635FE" w:rsidRPr="004E1928" w:rsidRDefault="008635FE" w:rsidP="008635FE">
      <w:pPr>
        <w:pStyle w:val="a3"/>
        <w:ind w:firstLine="708"/>
        <w:jc w:val="both"/>
        <w:rPr>
          <w:szCs w:val="28"/>
          <w:lang w:val="uk-UA"/>
        </w:rPr>
      </w:pPr>
    </w:p>
    <w:p w:rsidR="008635FE" w:rsidRPr="004E1928" w:rsidRDefault="008635FE" w:rsidP="008635FE">
      <w:pPr>
        <w:pStyle w:val="a3"/>
        <w:ind w:firstLine="0"/>
        <w:jc w:val="both"/>
        <w:rPr>
          <w:szCs w:val="28"/>
          <w:lang w:val="uk-UA"/>
        </w:rPr>
      </w:pPr>
      <w:r w:rsidRPr="004E1928">
        <w:rPr>
          <w:szCs w:val="28"/>
          <w:lang w:val="uk-UA"/>
        </w:rPr>
        <w:t xml:space="preserve">для </w:t>
      </w:r>
      <w:r w:rsidRPr="004E1928">
        <w:rPr>
          <w:i/>
          <w:iCs/>
          <w:szCs w:val="28"/>
        </w:rPr>
        <w:t>n</w:t>
      </w:r>
      <w:r w:rsidRPr="004E1928">
        <w:rPr>
          <w:i/>
          <w:iCs/>
          <w:szCs w:val="28"/>
          <w:lang w:val="uk-UA"/>
        </w:rPr>
        <w:t xml:space="preserve"> = 2</w:t>
      </w:r>
      <w:r w:rsidRPr="004E1928">
        <w:rPr>
          <w:szCs w:val="28"/>
          <w:lang w:val="uk-UA"/>
        </w:rPr>
        <w:tab/>
        <w:t xml:space="preserve">   </w:t>
      </w:r>
      <w:r w:rsidRPr="004E1928">
        <w:rPr>
          <w:position w:val="-32"/>
          <w:szCs w:val="28"/>
        </w:rPr>
        <w:object w:dxaOrig="1540" w:dyaOrig="760">
          <v:shape id="_x0000_i1569" type="#_x0000_t75" style="width:101pt;height:50.5pt" o:ole="">
            <v:imagedata r:id="rId1589" o:title=""/>
          </v:shape>
          <o:OLEObject Type="Embed" ProgID="Equation.DSMT4" ShapeID="_x0000_i1569" DrawAspect="Content" ObjectID="_1770979498" r:id="rId1590"/>
        </w:object>
      </w:r>
      <w:r w:rsidRPr="004E1928">
        <w:rPr>
          <w:szCs w:val="28"/>
          <w:lang w:val="uk-UA"/>
        </w:rPr>
        <w:tab/>
      </w:r>
      <w:r w:rsidRPr="004E1928">
        <w:rPr>
          <w:szCs w:val="28"/>
          <w:lang w:val="uk-UA"/>
        </w:rPr>
        <w:tab/>
      </w:r>
      <w:r w:rsidRPr="004E1928">
        <w:rPr>
          <w:position w:val="-32"/>
          <w:szCs w:val="28"/>
        </w:rPr>
        <w:object w:dxaOrig="1560" w:dyaOrig="760">
          <v:shape id="_x0000_i1570" type="#_x0000_t75" style="width:102.85pt;height:51.45pt" o:ole="">
            <v:imagedata r:id="rId1591" o:title=""/>
          </v:shape>
          <o:OLEObject Type="Embed" ProgID="Equation.DSMT4" ShapeID="_x0000_i1570" DrawAspect="Content" ObjectID="_1770979499" r:id="rId1592"/>
        </w:object>
      </w:r>
      <w:r w:rsidRPr="004E1928">
        <w:rPr>
          <w:szCs w:val="28"/>
          <w:lang w:val="uk-UA"/>
        </w:rPr>
        <w:t xml:space="preserve">             (10.32)</w:t>
      </w:r>
    </w:p>
    <w:p w:rsidR="008635FE" w:rsidRPr="004E1928" w:rsidRDefault="008635FE" w:rsidP="008635FE">
      <w:pPr>
        <w:pStyle w:val="a3"/>
        <w:ind w:firstLine="0"/>
        <w:jc w:val="both"/>
        <w:rPr>
          <w:b/>
          <w:bCs/>
          <w:i/>
          <w:iCs/>
          <w:szCs w:val="28"/>
          <w:lang w:val="uk-UA"/>
        </w:rPr>
      </w:pPr>
      <w:r w:rsidRPr="004E1928">
        <w:rPr>
          <w:szCs w:val="28"/>
          <w:lang w:val="uk-UA"/>
        </w:rPr>
        <w:t xml:space="preserve">для </w:t>
      </w:r>
      <w:r w:rsidRPr="004E1928">
        <w:rPr>
          <w:i/>
          <w:iCs/>
          <w:szCs w:val="28"/>
        </w:rPr>
        <w:t>n</w:t>
      </w:r>
      <w:r w:rsidRPr="004E1928">
        <w:rPr>
          <w:i/>
          <w:iCs/>
          <w:szCs w:val="28"/>
          <w:lang w:val="uk-UA"/>
        </w:rPr>
        <w:t xml:space="preserve"> = 3 </w:t>
      </w:r>
      <w:r w:rsidRPr="004E1928">
        <w:rPr>
          <w:szCs w:val="28"/>
          <w:lang w:val="uk-UA"/>
        </w:rPr>
        <w:t xml:space="preserve"> </w:t>
      </w:r>
      <w:r w:rsidRPr="004E1928">
        <w:rPr>
          <w:position w:val="-50"/>
          <w:szCs w:val="28"/>
        </w:rPr>
        <w:object w:dxaOrig="2040" w:dyaOrig="1120">
          <v:shape id="_x0000_i1571" type="#_x0000_t75" style="width:120.6pt;height:72.95pt" o:ole="">
            <v:imagedata r:id="rId1593" o:title=""/>
          </v:shape>
          <o:OLEObject Type="Embed" ProgID="Equation.DSMT4" ShapeID="_x0000_i1571" DrawAspect="Content" ObjectID="_1770979500" r:id="rId1594"/>
        </w:object>
      </w:r>
      <w:r w:rsidRPr="004E1928">
        <w:rPr>
          <w:position w:val="-50"/>
          <w:szCs w:val="28"/>
        </w:rPr>
        <w:object w:dxaOrig="2040" w:dyaOrig="1120">
          <v:shape id="_x0000_i1572" type="#_x0000_t75" style="width:116.9pt;height:73.85pt" o:ole="">
            <v:imagedata r:id="rId1595" o:title=""/>
          </v:shape>
          <o:OLEObject Type="Embed" ProgID="Equation.DSMT4" ShapeID="_x0000_i1572" DrawAspect="Content" ObjectID="_1770979501" r:id="rId1596"/>
        </w:object>
      </w:r>
      <w:r w:rsidRPr="004E1928">
        <w:rPr>
          <w:position w:val="-50"/>
          <w:szCs w:val="28"/>
        </w:rPr>
        <w:object w:dxaOrig="2040" w:dyaOrig="1120">
          <v:shape id="_x0000_i1573" type="#_x0000_t75" style="width:107.55pt;height:76.7pt" o:ole="">
            <v:imagedata r:id="rId1597" o:title=""/>
          </v:shape>
          <o:OLEObject Type="Embed" ProgID="Equation.DSMT4" ShapeID="_x0000_i1573" DrawAspect="Content" ObjectID="_1770979502" r:id="rId1598"/>
        </w:object>
      </w:r>
      <w:r w:rsidRPr="004E1928">
        <w:rPr>
          <w:szCs w:val="28"/>
          <w:lang w:val="uk-UA"/>
        </w:rPr>
        <w:t xml:space="preserve">  (10.33)</w:t>
      </w:r>
    </w:p>
    <w:p w:rsidR="008635FE" w:rsidRPr="004E1928" w:rsidRDefault="008635FE" w:rsidP="008635FE">
      <w:pPr>
        <w:pStyle w:val="a3"/>
        <w:jc w:val="both"/>
        <w:rPr>
          <w:szCs w:val="28"/>
          <w:lang w:val="uk-UA"/>
        </w:rPr>
      </w:pPr>
    </w:p>
    <w:p w:rsidR="008635FE" w:rsidRPr="004E1928" w:rsidRDefault="008635FE" w:rsidP="008635FE">
      <w:pPr>
        <w:pStyle w:val="a3"/>
        <w:tabs>
          <w:tab w:val="left" w:pos="720"/>
        </w:tabs>
        <w:jc w:val="both"/>
        <w:rPr>
          <w:szCs w:val="28"/>
          <w:lang w:val="uk-UA"/>
        </w:rPr>
      </w:pPr>
      <w:r w:rsidRPr="004E1928">
        <w:rPr>
          <w:szCs w:val="28"/>
          <w:lang w:val="uk-UA"/>
        </w:rPr>
        <w:t>Обчислюємо найбільш ймовірні значення невідомих:</w:t>
      </w:r>
    </w:p>
    <w:p w:rsidR="008635FE" w:rsidRPr="004E1928" w:rsidRDefault="008635FE" w:rsidP="008635FE">
      <w:pPr>
        <w:pStyle w:val="a3"/>
        <w:tabs>
          <w:tab w:val="left" w:pos="720"/>
        </w:tabs>
        <w:jc w:val="both"/>
        <w:rPr>
          <w:szCs w:val="28"/>
          <w:lang w:val="uk-UA"/>
        </w:rPr>
      </w:pPr>
    </w:p>
    <w:p w:rsidR="008635FE" w:rsidRPr="004E1928" w:rsidRDefault="008635FE" w:rsidP="008635FE">
      <w:pPr>
        <w:pStyle w:val="a3"/>
        <w:ind w:firstLine="0"/>
        <w:jc w:val="both"/>
        <w:rPr>
          <w:szCs w:val="28"/>
          <w:lang w:val="uk-UA"/>
        </w:rPr>
      </w:pPr>
      <w:r w:rsidRPr="004E1928">
        <w:rPr>
          <w:szCs w:val="28"/>
          <w:lang w:val="uk-UA"/>
        </w:rPr>
        <w:t xml:space="preserve">для </w:t>
      </w:r>
      <w:r w:rsidRPr="004E1928">
        <w:rPr>
          <w:i/>
          <w:iCs/>
          <w:szCs w:val="28"/>
        </w:rPr>
        <w:t>n</w:t>
      </w:r>
      <w:r w:rsidRPr="004E1928">
        <w:rPr>
          <w:i/>
          <w:iCs/>
          <w:szCs w:val="28"/>
          <w:lang w:val="uk-UA"/>
        </w:rPr>
        <w:t xml:space="preserve"> = 2                </w:t>
      </w:r>
      <w:r w:rsidRPr="004E1928">
        <w:rPr>
          <w:szCs w:val="28"/>
          <w:lang w:val="uk-UA"/>
        </w:rPr>
        <w:t xml:space="preserve">       </w:t>
      </w:r>
      <w:r w:rsidRPr="004E1928">
        <w:rPr>
          <w:position w:val="-12"/>
          <w:szCs w:val="28"/>
        </w:rPr>
        <w:object w:dxaOrig="1140" w:dyaOrig="360">
          <v:shape id="_x0000_i1574" type="#_x0000_t75" style="width:74.8pt;height:23.4pt" o:ole="">
            <v:imagedata r:id="rId1599" o:title=""/>
          </v:shape>
          <o:OLEObject Type="Embed" ProgID="Equation.DSMT4" ShapeID="_x0000_i1574" DrawAspect="Content" ObjectID="_1770979503" r:id="rId1600"/>
        </w:object>
      </w:r>
      <w:r w:rsidRPr="004E1928">
        <w:rPr>
          <w:szCs w:val="28"/>
          <w:lang w:val="uk-UA"/>
        </w:rPr>
        <w:t xml:space="preserve">   </w:t>
      </w:r>
      <w:r w:rsidRPr="004E1928">
        <w:rPr>
          <w:position w:val="-12"/>
          <w:szCs w:val="28"/>
        </w:rPr>
        <w:object w:dxaOrig="1180" w:dyaOrig="360">
          <v:shape id="_x0000_i1575" type="#_x0000_t75" style="width:76.7pt;height:22.45pt" o:ole="">
            <v:imagedata r:id="rId1601" o:title=""/>
          </v:shape>
          <o:OLEObject Type="Embed" ProgID="Equation.DSMT4" ShapeID="_x0000_i1575" DrawAspect="Content" ObjectID="_1770979504" r:id="rId1602"/>
        </w:object>
      </w:r>
      <w:r w:rsidRPr="004E1928">
        <w:rPr>
          <w:szCs w:val="28"/>
          <w:lang w:val="uk-UA"/>
        </w:rPr>
        <w:t xml:space="preserve">                                     (10.34)</w:t>
      </w:r>
    </w:p>
    <w:p w:rsidR="008635FE" w:rsidRPr="004E1928" w:rsidRDefault="008635FE" w:rsidP="008635FE">
      <w:pPr>
        <w:pStyle w:val="a3"/>
        <w:ind w:firstLine="0"/>
        <w:jc w:val="both"/>
        <w:rPr>
          <w:szCs w:val="28"/>
          <w:lang w:val="uk-UA"/>
        </w:rPr>
      </w:pPr>
      <w:r w:rsidRPr="004E1928">
        <w:rPr>
          <w:szCs w:val="28"/>
          <w:lang w:val="uk-UA"/>
        </w:rPr>
        <w:t xml:space="preserve">для </w:t>
      </w:r>
      <w:r w:rsidRPr="004E1928">
        <w:rPr>
          <w:i/>
          <w:iCs/>
          <w:szCs w:val="28"/>
        </w:rPr>
        <w:t>n</w:t>
      </w:r>
      <w:r w:rsidRPr="004E1928">
        <w:rPr>
          <w:i/>
          <w:iCs/>
          <w:szCs w:val="28"/>
          <w:lang w:val="uk-UA"/>
        </w:rPr>
        <w:t xml:space="preserve"> = 3</w:t>
      </w:r>
      <w:r w:rsidRPr="004E1928">
        <w:rPr>
          <w:szCs w:val="28"/>
          <w:lang w:val="uk-UA"/>
        </w:rPr>
        <w:t xml:space="preserve">                    </w:t>
      </w:r>
      <w:r w:rsidRPr="004E1928">
        <w:rPr>
          <w:position w:val="-12"/>
          <w:szCs w:val="28"/>
        </w:rPr>
        <w:object w:dxaOrig="1140" w:dyaOrig="360">
          <v:shape id="_x0000_i1576" type="#_x0000_t75" style="width:67.3pt;height:22.45pt" o:ole="">
            <v:imagedata r:id="rId1599" o:title=""/>
          </v:shape>
          <o:OLEObject Type="Embed" ProgID="Equation.DSMT4" ShapeID="_x0000_i1576" DrawAspect="Content" ObjectID="_1770979505" r:id="rId1603"/>
        </w:object>
      </w:r>
      <w:r w:rsidRPr="004E1928">
        <w:rPr>
          <w:szCs w:val="28"/>
          <w:lang w:val="uk-UA"/>
        </w:rPr>
        <w:t xml:space="preserve">     </w:t>
      </w:r>
      <w:r w:rsidRPr="004E1928">
        <w:rPr>
          <w:position w:val="-12"/>
          <w:szCs w:val="28"/>
        </w:rPr>
        <w:object w:dxaOrig="1140" w:dyaOrig="360">
          <v:shape id="_x0000_i1577" type="#_x0000_t75" style="width:70.15pt;height:22.45pt" o:ole="">
            <v:imagedata r:id="rId1599" o:title=""/>
          </v:shape>
          <o:OLEObject Type="Embed" ProgID="Equation.DSMT4" ShapeID="_x0000_i1577" DrawAspect="Content" ObjectID="_1770979506" r:id="rId1604"/>
        </w:object>
      </w:r>
      <w:r w:rsidRPr="004E1928">
        <w:rPr>
          <w:szCs w:val="28"/>
          <w:lang w:val="uk-UA"/>
        </w:rPr>
        <w:t xml:space="preserve">     </w:t>
      </w:r>
      <w:r w:rsidRPr="004E1928">
        <w:rPr>
          <w:position w:val="-12"/>
          <w:szCs w:val="28"/>
        </w:rPr>
        <w:object w:dxaOrig="1160" w:dyaOrig="360">
          <v:shape id="_x0000_i1578" type="#_x0000_t75" style="width:1in;height:22.45pt" o:ole="">
            <v:imagedata r:id="rId1605" o:title=""/>
          </v:shape>
          <o:OLEObject Type="Embed" ProgID="Equation.DSMT4" ShapeID="_x0000_i1578" DrawAspect="Content" ObjectID="_1770979507" r:id="rId1606"/>
        </w:object>
      </w:r>
      <w:r w:rsidRPr="004E1928">
        <w:rPr>
          <w:szCs w:val="28"/>
          <w:lang w:val="uk-UA"/>
        </w:rPr>
        <w:t xml:space="preserve">                (10.35)</w:t>
      </w:r>
    </w:p>
    <w:p w:rsidR="008635FE" w:rsidRPr="004E1928" w:rsidRDefault="008635FE" w:rsidP="008635FE">
      <w:pPr>
        <w:pStyle w:val="a3"/>
        <w:jc w:val="both"/>
        <w:rPr>
          <w:szCs w:val="28"/>
          <w:lang w:val="uk-UA"/>
        </w:rPr>
      </w:pPr>
    </w:p>
    <w:p w:rsidR="008635FE" w:rsidRPr="004E1928" w:rsidRDefault="008635FE" w:rsidP="008635FE">
      <w:pPr>
        <w:pStyle w:val="31"/>
        <w:rPr>
          <w:szCs w:val="28"/>
        </w:rPr>
      </w:pPr>
      <w:r w:rsidRPr="004E1928">
        <w:rPr>
          <w:szCs w:val="28"/>
        </w:rPr>
        <w:t xml:space="preserve">Підставивши обчислені найбільш імовірні значення </w:t>
      </w:r>
      <w:r w:rsidRPr="004E1928">
        <w:rPr>
          <w:position w:val="-12"/>
          <w:szCs w:val="28"/>
        </w:rPr>
        <w:object w:dxaOrig="240" w:dyaOrig="360">
          <v:shape id="_x0000_i1579" type="#_x0000_t75" style="width:13.1pt;height:18.7pt" o:ole="">
            <v:imagedata r:id="rId1607" o:title=""/>
          </v:shape>
          <o:OLEObject Type="Embed" ProgID="Equation.DSMT4" ShapeID="_x0000_i1579" DrawAspect="Content" ObjectID="_1770979508" r:id="rId1608"/>
        </w:object>
      </w:r>
      <w:r w:rsidRPr="004E1928">
        <w:rPr>
          <w:szCs w:val="28"/>
        </w:rPr>
        <w:t xml:space="preserve"> невідомих в умовні рівняння 10.19, можна знайти </w:t>
      </w:r>
      <w:r w:rsidRPr="004E1928">
        <w:rPr>
          <w:i/>
          <w:iCs/>
          <w:szCs w:val="28"/>
        </w:rPr>
        <w:t>v</w:t>
      </w:r>
      <w:r w:rsidRPr="004E1928">
        <w:rPr>
          <w:i/>
          <w:iCs/>
          <w:szCs w:val="28"/>
          <w:vertAlign w:val="subscript"/>
        </w:rPr>
        <w:t>j</w:t>
      </w:r>
      <w:r w:rsidRPr="004E1928">
        <w:rPr>
          <w:szCs w:val="28"/>
        </w:rPr>
        <w:t xml:space="preserve">, потім отримати </w:t>
      </w:r>
      <w:r w:rsidRPr="004E1928">
        <w:rPr>
          <w:i/>
          <w:iCs/>
          <w:szCs w:val="28"/>
        </w:rPr>
        <w:t>v</w:t>
      </w:r>
      <w:r w:rsidRPr="004E1928">
        <w:rPr>
          <w:i/>
          <w:iCs/>
          <w:szCs w:val="28"/>
          <w:vertAlign w:val="subscript"/>
        </w:rPr>
        <w:t>j</w:t>
      </w:r>
      <w:r w:rsidRPr="004E1928">
        <w:rPr>
          <w:szCs w:val="28"/>
        </w:rPr>
        <w:t xml:space="preserve"> та суму квадратів залишкових похибок </w:t>
      </w:r>
      <w:r w:rsidRPr="004E1928">
        <w:rPr>
          <w:position w:val="-30"/>
          <w:szCs w:val="28"/>
        </w:rPr>
        <w:object w:dxaOrig="560" w:dyaOrig="700">
          <v:shape id="_x0000_i1580" type="#_x0000_t75" style="width:28.05pt;height:34.6pt" o:ole="">
            <v:imagedata r:id="rId1609" o:title=""/>
          </v:shape>
          <o:OLEObject Type="Embed" ProgID="Equation.DSMT4" ShapeID="_x0000_i1580" DrawAspect="Content" ObjectID="_1770979509" r:id="rId1610"/>
        </w:object>
      </w:r>
      <w:r w:rsidRPr="004E1928">
        <w:rPr>
          <w:szCs w:val="28"/>
        </w:rPr>
        <w:t>.</w:t>
      </w:r>
    </w:p>
    <w:p w:rsidR="008635FE" w:rsidRPr="004E1928" w:rsidRDefault="008635FE" w:rsidP="008635FE">
      <w:pPr>
        <w:pStyle w:val="31"/>
        <w:rPr>
          <w:szCs w:val="28"/>
        </w:rPr>
      </w:pPr>
      <w:r w:rsidRPr="004E1928">
        <w:rPr>
          <w:szCs w:val="28"/>
        </w:rPr>
        <w:t>Середньоквадратичне відхилення результатів сукупних (спільних) вимірювань</w:t>
      </w:r>
    </w:p>
    <w:p w:rsidR="008635FE" w:rsidRPr="004E1928" w:rsidRDefault="008635FE" w:rsidP="008635FE">
      <w:pPr>
        <w:pStyle w:val="a3"/>
        <w:jc w:val="center"/>
        <w:rPr>
          <w:szCs w:val="28"/>
        </w:rPr>
      </w:pPr>
      <w:r w:rsidRPr="004E1928">
        <w:rPr>
          <w:szCs w:val="28"/>
        </w:rPr>
        <w:lastRenderedPageBreak/>
        <w:t xml:space="preserve">           </w:t>
      </w:r>
      <w:r w:rsidRPr="004E1928">
        <w:rPr>
          <w:position w:val="-30"/>
          <w:szCs w:val="28"/>
        </w:rPr>
        <w:object w:dxaOrig="1719" w:dyaOrig="1100">
          <v:shape id="_x0000_i1581" type="#_x0000_t75" style="width:108.45pt;height:69.2pt" o:ole="">
            <v:imagedata r:id="rId1611" o:title=""/>
          </v:shape>
          <o:OLEObject Type="Embed" ProgID="Equation.DSMT4" ShapeID="_x0000_i1581" DrawAspect="Content" ObjectID="_1770979510" r:id="rId1612"/>
        </w:object>
      </w:r>
      <w:r w:rsidRPr="004E1928">
        <w:rPr>
          <w:szCs w:val="28"/>
        </w:rPr>
        <w:t xml:space="preserve">                                                (10.36)</w:t>
      </w:r>
    </w:p>
    <w:p w:rsidR="008635FE" w:rsidRPr="004E1928" w:rsidRDefault="008635FE" w:rsidP="008635FE">
      <w:pPr>
        <w:pStyle w:val="a3"/>
        <w:tabs>
          <w:tab w:val="left" w:pos="720"/>
        </w:tabs>
        <w:jc w:val="both"/>
        <w:rPr>
          <w:i/>
          <w:iCs/>
          <w:szCs w:val="28"/>
        </w:rPr>
      </w:pPr>
      <w:r w:rsidRPr="004E1928">
        <w:rPr>
          <w:szCs w:val="28"/>
        </w:rPr>
        <w:t xml:space="preserve">де </w:t>
      </w:r>
      <w:r w:rsidRPr="004E1928">
        <w:rPr>
          <w:i/>
          <w:iCs/>
          <w:szCs w:val="28"/>
        </w:rPr>
        <w:t>m</w:t>
      </w:r>
      <w:r w:rsidRPr="004E1928">
        <w:rPr>
          <w:szCs w:val="28"/>
        </w:rPr>
        <w:t xml:space="preserve"> – число умовних рівнянь;</w:t>
      </w:r>
    </w:p>
    <w:p w:rsidR="008635FE" w:rsidRPr="004E1928" w:rsidRDefault="008635FE" w:rsidP="008635FE">
      <w:pPr>
        <w:pStyle w:val="a3"/>
        <w:tabs>
          <w:tab w:val="left" w:pos="1080"/>
        </w:tabs>
        <w:jc w:val="both"/>
        <w:rPr>
          <w:szCs w:val="28"/>
        </w:rPr>
      </w:pPr>
      <w:r w:rsidRPr="004E1928">
        <w:rPr>
          <w:i/>
          <w:iCs/>
          <w:szCs w:val="28"/>
        </w:rPr>
        <w:tab/>
        <w:t xml:space="preserve">n </w:t>
      </w:r>
      <w:r w:rsidRPr="004E1928">
        <w:rPr>
          <w:szCs w:val="28"/>
        </w:rPr>
        <w:t>– число не</w:t>
      </w:r>
      <w:r w:rsidRPr="004E1928">
        <w:rPr>
          <w:szCs w:val="28"/>
          <w:lang w:val="uk-UA"/>
        </w:rPr>
        <w:t>відомих</w:t>
      </w:r>
      <w:r w:rsidRPr="004E1928">
        <w:rPr>
          <w:szCs w:val="28"/>
        </w:rPr>
        <w:t>;</w:t>
      </w:r>
    </w:p>
    <w:p w:rsidR="008635FE" w:rsidRPr="004E1928" w:rsidRDefault="008635FE" w:rsidP="008635FE">
      <w:pPr>
        <w:pStyle w:val="a3"/>
        <w:tabs>
          <w:tab w:val="left" w:pos="1080"/>
        </w:tabs>
        <w:ind w:hanging="360"/>
        <w:jc w:val="both"/>
        <w:rPr>
          <w:szCs w:val="28"/>
        </w:rPr>
      </w:pPr>
      <w:r w:rsidRPr="004E1928">
        <w:rPr>
          <w:i/>
          <w:iCs/>
          <w:szCs w:val="28"/>
        </w:rPr>
        <w:tab/>
        <w:t>A</w:t>
      </w:r>
      <w:r w:rsidRPr="004E1928">
        <w:rPr>
          <w:i/>
          <w:iCs/>
          <w:szCs w:val="28"/>
          <w:vertAlign w:val="subscript"/>
        </w:rPr>
        <w:t>hi</w:t>
      </w:r>
      <w:r w:rsidRPr="004E1928">
        <w:rPr>
          <w:i/>
          <w:iCs/>
          <w:szCs w:val="28"/>
        </w:rPr>
        <w:t xml:space="preserve"> </w:t>
      </w:r>
      <w:r w:rsidRPr="004E1928">
        <w:rPr>
          <w:szCs w:val="28"/>
        </w:rPr>
        <w:t>– ад</w:t>
      </w:r>
      <w:r w:rsidRPr="004E1928">
        <w:rPr>
          <w:szCs w:val="28"/>
          <w:lang w:val="uk-UA"/>
        </w:rPr>
        <w:t>ʼ</w:t>
      </w:r>
      <w:r w:rsidRPr="004E1928">
        <w:rPr>
          <w:szCs w:val="28"/>
        </w:rPr>
        <w:t>юнкт</w:t>
      </w:r>
      <w:r w:rsidRPr="004E1928">
        <w:rPr>
          <w:szCs w:val="28"/>
          <w:lang w:val="uk-UA"/>
        </w:rPr>
        <w:t>и</w:t>
      </w:r>
      <w:r w:rsidRPr="004E1928">
        <w:rPr>
          <w:szCs w:val="28"/>
        </w:rPr>
        <w:t xml:space="preserve"> </w:t>
      </w:r>
      <w:r w:rsidRPr="004E1928">
        <w:rPr>
          <w:szCs w:val="28"/>
          <w:lang w:val="uk-UA"/>
        </w:rPr>
        <w:t>е</w:t>
      </w:r>
      <w:r w:rsidRPr="004E1928">
        <w:rPr>
          <w:szCs w:val="28"/>
        </w:rPr>
        <w:t>лемент</w:t>
      </w:r>
      <w:r w:rsidRPr="004E1928">
        <w:rPr>
          <w:szCs w:val="28"/>
          <w:lang w:val="uk-UA"/>
        </w:rPr>
        <w:t>і</w:t>
      </w:r>
      <w:r w:rsidRPr="004E1928">
        <w:rPr>
          <w:szCs w:val="28"/>
        </w:rPr>
        <w:t xml:space="preserve">в </w:t>
      </w:r>
      <w:r w:rsidRPr="004E1928">
        <w:rPr>
          <w:i/>
          <w:iCs/>
          <w:szCs w:val="28"/>
        </w:rPr>
        <w:t>b</w:t>
      </w:r>
      <w:r w:rsidRPr="004E1928">
        <w:rPr>
          <w:i/>
          <w:iCs/>
          <w:szCs w:val="28"/>
          <w:vertAlign w:val="subscript"/>
        </w:rPr>
        <w:t>hi</w:t>
      </w:r>
      <w:r w:rsidRPr="004E1928">
        <w:rPr>
          <w:i/>
          <w:iCs/>
          <w:szCs w:val="28"/>
        </w:rPr>
        <w:t xml:space="preserve"> </w:t>
      </w:r>
      <w:r w:rsidRPr="004E1928">
        <w:rPr>
          <w:szCs w:val="28"/>
        </w:rPr>
        <w:t xml:space="preserve"> г</w:t>
      </w:r>
      <w:r w:rsidRPr="004E1928">
        <w:rPr>
          <w:szCs w:val="28"/>
          <w:lang w:val="uk-UA"/>
        </w:rPr>
        <w:t>оловної діагоналі визначника</w:t>
      </w:r>
      <w:r w:rsidRPr="004E1928">
        <w:rPr>
          <w:szCs w:val="28"/>
        </w:rPr>
        <w:t xml:space="preserve"> </w:t>
      </w:r>
      <w:r w:rsidRPr="004E1928">
        <w:rPr>
          <w:i/>
          <w:iCs/>
          <w:szCs w:val="28"/>
        </w:rPr>
        <w:t xml:space="preserve">D </w:t>
      </w:r>
      <w:r w:rsidRPr="004E1928">
        <w:rPr>
          <w:szCs w:val="28"/>
        </w:rPr>
        <w:t xml:space="preserve">(при </w:t>
      </w:r>
      <w:r w:rsidRPr="004E1928">
        <w:rPr>
          <w:i/>
          <w:iCs/>
          <w:szCs w:val="28"/>
        </w:rPr>
        <w:t>h=i</w:t>
      </w:r>
      <w:r w:rsidRPr="004E1928">
        <w:rPr>
          <w:szCs w:val="28"/>
        </w:rPr>
        <w:t xml:space="preserve">), </w:t>
      </w:r>
      <w:r w:rsidRPr="004E1928">
        <w:rPr>
          <w:szCs w:val="28"/>
          <w:lang w:val="uk-UA"/>
        </w:rPr>
        <w:t>одержані викреслюванням рядка</w:t>
      </w:r>
      <w:r w:rsidRPr="004E1928">
        <w:rPr>
          <w:szCs w:val="28"/>
        </w:rPr>
        <w:t xml:space="preserve"> </w:t>
      </w:r>
      <w:r w:rsidRPr="004E1928">
        <w:rPr>
          <w:i/>
          <w:iCs/>
          <w:szCs w:val="28"/>
        </w:rPr>
        <w:t>h</w:t>
      </w:r>
      <w:r w:rsidRPr="004E1928">
        <w:rPr>
          <w:szCs w:val="28"/>
        </w:rPr>
        <w:t xml:space="preserve"> </w:t>
      </w:r>
      <w:r w:rsidRPr="004E1928">
        <w:rPr>
          <w:szCs w:val="28"/>
          <w:lang w:val="uk-UA"/>
        </w:rPr>
        <w:t>і стовпчика</w:t>
      </w:r>
      <w:r w:rsidRPr="004E1928">
        <w:rPr>
          <w:i/>
          <w:iCs/>
          <w:szCs w:val="28"/>
        </w:rPr>
        <w:t xml:space="preserve"> </w:t>
      </w:r>
      <w:r w:rsidRPr="004E1928">
        <w:rPr>
          <w:i/>
          <w:iCs/>
          <w:szCs w:val="28"/>
          <w:lang w:val="en-US"/>
        </w:rPr>
        <w:t>i</w:t>
      </w:r>
      <w:r w:rsidRPr="004E1928">
        <w:rPr>
          <w:szCs w:val="28"/>
        </w:rPr>
        <w:t xml:space="preserve">, </w:t>
      </w:r>
      <w:r w:rsidRPr="004E1928">
        <w:rPr>
          <w:szCs w:val="28"/>
          <w:lang w:val="uk-UA"/>
        </w:rPr>
        <w:t>що відповідають даному е</w:t>
      </w:r>
      <w:r w:rsidRPr="004E1928">
        <w:rPr>
          <w:szCs w:val="28"/>
        </w:rPr>
        <w:t xml:space="preserve">лементу </w:t>
      </w:r>
      <w:r w:rsidRPr="004E1928">
        <w:rPr>
          <w:i/>
          <w:iCs/>
          <w:szCs w:val="28"/>
        </w:rPr>
        <w:t>b</w:t>
      </w:r>
      <w:r w:rsidRPr="004E1928">
        <w:rPr>
          <w:i/>
          <w:iCs/>
          <w:szCs w:val="28"/>
          <w:vertAlign w:val="subscript"/>
        </w:rPr>
        <w:t>hi</w:t>
      </w:r>
      <w:r w:rsidRPr="004E1928">
        <w:rPr>
          <w:szCs w:val="28"/>
        </w:rPr>
        <w:t xml:space="preserve">, </w:t>
      </w:r>
      <w:r w:rsidRPr="004E1928">
        <w:rPr>
          <w:szCs w:val="28"/>
          <w:lang w:val="uk-UA"/>
        </w:rPr>
        <w:t>та подальшим перемноженням на</w:t>
      </w:r>
      <w:r w:rsidRPr="004E1928">
        <w:rPr>
          <w:szCs w:val="28"/>
        </w:rPr>
        <w:t xml:space="preserve"> (-1)</w:t>
      </w:r>
      <w:r w:rsidRPr="004E1928">
        <w:rPr>
          <w:szCs w:val="28"/>
          <w:vertAlign w:val="superscript"/>
          <w:lang w:val="en-US"/>
        </w:rPr>
        <w:t>h</w:t>
      </w:r>
      <w:r w:rsidRPr="004E1928">
        <w:rPr>
          <w:szCs w:val="28"/>
          <w:vertAlign w:val="superscript"/>
        </w:rPr>
        <w:t>+</w:t>
      </w:r>
      <w:r w:rsidRPr="004E1928">
        <w:rPr>
          <w:szCs w:val="28"/>
          <w:vertAlign w:val="superscript"/>
          <w:lang w:val="en-US"/>
        </w:rPr>
        <w:t>i</w:t>
      </w:r>
      <w:r w:rsidRPr="004E1928">
        <w:rPr>
          <w:szCs w:val="28"/>
        </w:rPr>
        <w:t>.</w:t>
      </w:r>
    </w:p>
    <w:p w:rsidR="008635FE" w:rsidRPr="004E1928" w:rsidRDefault="008635FE" w:rsidP="008635FE">
      <w:pPr>
        <w:pStyle w:val="a3"/>
        <w:ind w:firstLine="708"/>
        <w:jc w:val="both"/>
        <w:rPr>
          <w:szCs w:val="28"/>
        </w:rPr>
      </w:pPr>
      <w:r w:rsidRPr="004E1928">
        <w:rPr>
          <w:szCs w:val="28"/>
        </w:rPr>
        <w:t xml:space="preserve">Для </w:t>
      </w:r>
      <w:r w:rsidRPr="004E1928">
        <w:rPr>
          <w:i/>
          <w:iCs/>
          <w:szCs w:val="28"/>
        </w:rPr>
        <w:t>n = 2</w:t>
      </w:r>
      <w:r w:rsidRPr="004E1928">
        <w:rPr>
          <w:szCs w:val="28"/>
        </w:rPr>
        <w:t xml:space="preserve"> ад</w:t>
      </w:r>
      <w:r w:rsidRPr="004E1928">
        <w:rPr>
          <w:szCs w:val="28"/>
          <w:lang w:val="uk-UA"/>
        </w:rPr>
        <w:t>ʼ</w:t>
      </w:r>
      <w:r w:rsidRPr="004E1928">
        <w:rPr>
          <w:szCs w:val="28"/>
        </w:rPr>
        <w:t>юнкт</w:t>
      </w:r>
      <w:r w:rsidRPr="004E1928">
        <w:rPr>
          <w:szCs w:val="28"/>
          <w:lang w:val="uk-UA"/>
        </w:rPr>
        <w:t>и дорівнюють</w:t>
      </w:r>
    </w:p>
    <w:p w:rsidR="008635FE" w:rsidRPr="004E1928" w:rsidRDefault="008635FE" w:rsidP="008635FE">
      <w:pPr>
        <w:pStyle w:val="a3"/>
        <w:jc w:val="both"/>
        <w:rPr>
          <w:szCs w:val="28"/>
        </w:rPr>
      </w:pPr>
      <w:r w:rsidRPr="004E1928">
        <w:rPr>
          <w:szCs w:val="28"/>
        </w:rPr>
        <w:t xml:space="preserve">       </w:t>
      </w:r>
      <w:r w:rsidRPr="004E1928">
        <w:rPr>
          <w:position w:val="-12"/>
          <w:szCs w:val="28"/>
        </w:rPr>
        <w:object w:dxaOrig="920" w:dyaOrig="360">
          <v:shape id="_x0000_i1582" type="#_x0000_t75" style="width:69.2pt;height:26.2pt" o:ole="">
            <v:imagedata r:id="rId1613" o:title=""/>
          </v:shape>
          <o:OLEObject Type="Embed" ProgID="Equation.DSMT4" ShapeID="_x0000_i1582" DrawAspect="Content" ObjectID="_1770979511" r:id="rId1614"/>
        </w:object>
      </w:r>
      <w:r w:rsidRPr="004E1928">
        <w:rPr>
          <w:szCs w:val="28"/>
        </w:rPr>
        <w:t xml:space="preserve">     </w:t>
      </w:r>
      <w:r w:rsidRPr="004E1928">
        <w:rPr>
          <w:position w:val="-12"/>
          <w:szCs w:val="28"/>
        </w:rPr>
        <w:object w:dxaOrig="920" w:dyaOrig="360">
          <v:shape id="_x0000_i1583" type="#_x0000_t75" style="width:65.45pt;height:25.25pt" o:ole="">
            <v:imagedata r:id="rId1615" o:title=""/>
          </v:shape>
          <o:OLEObject Type="Embed" ProgID="Equation.DSMT4" ShapeID="_x0000_i1583" DrawAspect="Content" ObjectID="_1770979512" r:id="rId1616"/>
        </w:object>
      </w:r>
      <w:r w:rsidRPr="004E1928">
        <w:rPr>
          <w:szCs w:val="28"/>
        </w:rPr>
        <w:t xml:space="preserve">                                              (10.37)</w:t>
      </w:r>
    </w:p>
    <w:p w:rsidR="008635FE" w:rsidRPr="004E1928" w:rsidRDefault="008635FE" w:rsidP="008635FE">
      <w:pPr>
        <w:pStyle w:val="a3"/>
        <w:ind w:firstLine="708"/>
        <w:jc w:val="both"/>
        <w:rPr>
          <w:szCs w:val="28"/>
        </w:rPr>
      </w:pPr>
      <w:r w:rsidRPr="004E1928">
        <w:rPr>
          <w:szCs w:val="28"/>
        </w:rPr>
        <w:t xml:space="preserve">для </w:t>
      </w:r>
      <w:r w:rsidRPr="004E1928">
        <w:rPr>
          <w:i/>
          <w:iCs/>
          <w:szCs w:val="28"/>
        </w:rPr>
        <w:t xml:space="preserve">n = 3 </w:t>
      </w:r>
    </w:p>
    <w:p w:rsidR="008635FE" w:rsidRPr="004E1928" w:rsidRDefault="008635FE" w:rsidP="008635FE">
      <w:pPr>
        <w:pStyle w:val="a3"/>
        <w:jc w:val="both"/>
        <w:rPr>
          <w:szCs w:val="28"/>
        </w:rPr>
      </w:pPr>
      <w:r w:rsidRPr="004E1928">
        <w:rPr>
          <w:i/>
          <w:iCs/>
          <w:szCs w:val="28"/>
        </w:rPr>
        <w:t xml:space="preserve">    </w:t>
      </w:r>
      <w:r w:rsidRPr="004E1928">
        <w:rPr>
          <w:i/>
          <w:iCs/>
          <w:position w:val="-32"/>
          <w:szCs w:val="28"/>
        </w:rPr>
        <w:object w:dxaOrig="1500" w:dyaOrig="760">
          <v:shape id="_x0000_i1584" type="#_x0000_t75" style="width:102.85pt;height:52.35pt" o:ole="">
            <v:imagedata r:id="rId1617" o:title=""/>
          </v:shape>
          <o:OLEObject Type="Embed" ProgID="Equation.DSMT4" ShapeID="_x0000_i1584" DrawAspect="Content" ObjectID="_1770979513" r:id="rId1618"/>
        </w:object>
      </w:r>
      <w:r w:rsidRPr="004E1928">
        <w:rPr>
          <w:i/>
          <w:iCs/>
          <w:szCs w:val="28"/>
        </w:rPr>
        <w:t xml:space="preserve">     </w:t>
      </w:r>
      <w:r w:rsidRPr="004E1928">
        <w:rPr>
          <w:i/>
          <w:iCs/>
          <w:position w:val="-32"/>
          <w:szCs w:val="28"/>
        </w:rPr>
        <w:object w:dxaOrig="1520" w:dyaOrig="760">
          <v:shape id="_x0000_i1585" type="#_x0000_t75" style="width:101.9pt;height:50.5pt" o:ole="">
            <v:imagedata r:id="rId1619" o:title=""/>
          </v:shape>
          <o:OLEObject Type="Embed" ProgID="Equation.DSMT4" ShapeID="_x0000_i1585" DrawAspect="Content" ObjectID="_1770979514" r:id="rId1620"/>
        </w:object>
      </w:r>
      <w:r w:rsidRPr="004E1928">
        <w:rPr>
          <w:i/>
          <w:iCs/>
          <w:szCs w:val="28"/>
        </w:rPr>
        <w:t xml:space="preserve">     </w:t>
      </w:r>
      <w:r w:rsidRPr="004E1928">
        <w:rPr>
          <w:i/>
          <w:iCs/>
          <w:position w:val="-32"/>
          <w:szCs w:val="28"/>
        </w:rPr>
        <w:object w:dxaOrig="1500" w:dyaOrig="760">
          <v:shape id="_x0000_i1586" type="#_x0000_t75" style="width:102.85pt;height:51.45pt" o:ole="">
            <v:imagedata r:id="rId1621" o:title=""/>
          </v:shape>
          <o:OLEObject Type="Embed" ProgID="Equation.DSMT4" ShapeID="_x0000_i1586" DrawAspect="Content" ObjectID="_1770979515" r:id="rId1622"/>
        </w:object>
      </w:r>
      <w:r w:rsidRPr="004E1928">
        <w:rPr>
          <w:i/>
          <w:iCs/>
          <w:szCs w:val="28"/>
        </w:rPr>
        <w:t xml:space="preserve">        </w:t>
      </w:r>
      <w:r w:rsidRPr="004E1928">
        <w:rPr>
          <w:szCs w:val="28"/>
        </w:rPr>
        <w:t>(10.38)</w:t>
      </w:r>
    </w:p>
    <w:p w:rsidR="008635FE" w:rsidRPr="004E1928" w:rsidRDefault="008635FE" w:rsidP="008635FE">
      <w:pPr>
        <w:pStyle w:val="a3"/>
        <w:jc w:val="both"/>
        <w:rPr>
          <w:i/>
          <w:iCs/>
          <w:szCs w:val="28"/>
        </w:rPr>
      </w:pPr>
    </w:p>
    <w:p w:rsidR="008635FE" w:rsidRPr="004E1928" w:rsidRDefault="008635FE" w:rsidP="008635FE">
      <w:pPr>
        <w:pStyle w:val="a3"/>
        <w:ind w:firstLine="708"/>
        <w:jc w:val="both"/>
        <w:rPr>
          <w:szCs w:val="28"/>
          <w:lang w:val="uk-UA"/>
        </w:rPr>
      </w:pPr>
      <w:r w:rsidRPr="004E1928">
        <w:rPr>
          <w:szCs w:val="28"/>
        </w:rPr>
        <w:t>Зада</w:t>
      </w:r>
      <w:r w:rsidRPr="004E1928">
        <w:rPr>
          <w:szCs w:val="28"/>
          <w:lang w:val="uk-UA"/>
        </w:rPr>
        <w:t>ючись довірчою імовірністю</w:t>
      </w:r>
      <w:r w:rsidRPr="004E1928">
        <w:rPr>
          <w:szCs w:val="28"/>
        </w:rPr>
        <w:t xml:space="preserve"> </w:t>
      </w:r>
      <w:r w:rsidRPr="004E1928">
        <w:rPr>
          <w:i/>
          <w:iCs/>
          <w:szCs w:val="28"/>
        </w:rPr>
        <w:sym w:font="Symbol" w:char="F067"/>
      </w:r>
      <w:r w:rsidRPr="004E1928">
        <w:rPr>
          <w:szCs w:val="28"/>
        </w:rPr>
        <w:t xml:space="preserve">, з </w:t>
      </w:r>
      <w:r w:rsidRPr="004E1928">
        <w:rPr>
          <w:szCs w:val="28"/>
          <w:lang w:val="uk-UA"/>
        </w:rPr>
        <w:t xml:space="preserve">додатка </w:t>
      </w:r>
      <w:r w:rsidRPr="004E1928">
        <w:rPr>
          <w:szCs w:val="28"/>
        </w:rPr>
        <w:t xml:space="preserve">Б </w:t>
      </w:r>
      <w:r w:rsidRPr="004E1928">
        <w:rPr>
          <w:szCs w:val="28"/>
          <w:lang w:val="uk-UA"/>
        </w:rPr>
        <w:t>знаходимо відповідні значення коефіцієнта довіри</w:t>
      </w:r>
      <w:r w:rsidRPr="004E1928">
        <w:rPr>
          <w:szCs w:val="28"/>
        </w:rPr>
        <w:t xml:space="preserve"> </w:t>
      </w:r>
      <w:r w:rsidRPr="004E1928">
        <w:rPr>
          <w:i/>
          <w:iCs/>
          <w:szCs w:val="28"/>
        </w:rPr>
        <w:t>t</w:t>
      </w:r>
      <w:r w:rsidRPr="004E1928">
        <w:rPr>
          <w:i/>
          <w:iCs/>
          <w:szCs w:val="28"/>
          <w:vertAlign w:val="subscript"/>
        </w:rPr>
        <w:t>γ</w:t>
      </w:r>
      <w:r w:rsidRPr="004E1928">
        <w:rPr>
          <w:szCs w:val="28"/>
        </w:rPr>
        <w:t>. У цьому випадку число ступенів свободи</w:t>
      </w:r>
      <w:r w:rsidRPr="004E1928">
        <w:rPr>
          <w:szCs w:val="28"/>
          <w:lang w:val="uk-UA"/>
        </w:rPr>
        <w:t xml:space="preserve"> дорівнює</w:t>
      </w:r>
    </w:p>
    <w:p w:rsidR="008635FE" w:rsidRPr="004E1928" w:rsidRDefault="008635FE" w:rsidP="008635FE">
      <w:pPr>
        <w:pStyle w:val="31"/>
        <w:rPr>
          <w:szCs w:val="28"/>
        </w:rPr>
      </w:pPr>
      <w:r w:rsidRPr="004E1928">
        <w:rPr>
          <w:i/>
          <w:iCs/>
          <w:szCs w:val="28"/>
        </w:rPr>
        <w:t xml:space="preserve">                </w:t>
      </w:r>
      <w:r w:rsidRPr="004E1928">
        <w:rPr>
          <w:i/>
          <w:iCs/>
          <w:szCs w:val="28"/>
          <w:lang w:val="en-US"/>
        </w:rPr>
        <w:t>k</w:t>
      </w:r>
      <w:r w:rsidRPr="004E1928">
        <w:rPr>
          <w:i/>
          <w:iCs/>
          <w:szCs w:val="28"/>
        </w:rPr>
        <w:t xml:space="preserve"> = </w:t>
      </w:r>
      <w:r w:rsidRPr="004E1928">
        <w:rPr>
          <w:i/>
          <w:iCs/>
          <w:szCs w:val="28"/>
          <w:lang w:val="en-US"/>
        </w:rPr>
        <w:t>m</w:t>
      </w:r>
      <w:r w:rsidRPr="004E1928">
        <w:rPr>
          <w:i/>
          <w:iCs/>
          <w:szCs w:val="28"/>
        </w:rPr>
        <w:t xml:space="preserve"> – </w:t>
      </w:r>
      <w:r w:rsidRPr="004E1928">
        <w:rPr>
          <w:i/>
          <w:iCs/>
          <w:szCs w:val="28"/>
          <w:lang w:val="en-US"/>
        </w:rPr>
        <w:t>n</w:t>
      </w:r>
      <w:r w:rsidRPr="004E1928">
        <w:rPr>
          <w:i/>
          <w:iCs/>
          <w:szCs w:val="28"/>
        </w:rPr>
        <w:t xml:space="preserve">.               </w:t>
      </w:r>
      <w:r w:rsidRPr="004E1928">
        <w:rPr>
          <w:szCs w:val="28"/>
        </w:rPr>
        <w:t xml:space="preserve">                               (10.39)</w:t>
      </w:r>
    </w:p>
    <w:p w:rsidR="008635FE" w:rsidRPr="004E1928" w:rsidRDefault="008635FE" w:rsidP="008635FE">
      <w:pPr>
        <w:pStyle w:val="31"/>
        <w:rPr>
          <w:szCs w:val="28"/>
        </w:rPr>
      </w:pPr>
    </w:p>
    <w:p w:rsidR="008635FE" w:rsidRDefault="008635FE" w:rsidP="008635FE">
      <w:pPr>
        <w:pStyle w:val="31"/>
        <w:rPr>
          <w:szCs w:val="28"/>
        </w:rPr>
      </w:pPr>
      <w:r w:rsidRPr="004E1928">
        <w:rPr>
          <w:szCs w:val="28"/>
        </w:rPr>
        <w:t>Тоді можна знайти довірчі межі випадкової складової похибки результату сукупних (спільних) вимірів:</w:t>
      </w:r>
    </w:p>
    <w:p w:rsidR="00210527" w:rsidRPr="004E1928" w:rsidRDefault="00210527" w:rsidP="008635FE">
      <w:pPr>
        <w:pStyle w:val="31"/>
        <w:rPr>
          <w:szCs w:val="28"/>
        </w:rPr>
      </w:pPr>
    </w:p>
    <w:p w:rsidR="008635FE" w:rsidRPr="004E1928" w:rsidRDefault="008635FE" w:rsidP="008635FE">
      <w:pPr>
        <w:pStyle w:val="a3"/>
        <w:jc w:val="both"/>
        <w:rPr>
          <w:szCs w:val="28"/>
        </w:rPr>
      </w:pPr>
      <w:r w:rsidRPr="004E1928">
        <w:rPr>
          <w:szCs w:val="28"/>
          <w:lang w:val="uk-UA"/>
        </w:rPr>
        <w:t xml:space="preserve">          </w:t>
      </w:r>
      <w:r w:rsidRPr="004E1928">
        <w:rPr>
          <w:b/>
          <w:bCs/>
          <w:position w:val="-14"/>
          <w:szCs w:val="28"/>
        </w:rPr>
        <w:object w:dxaOrig="920" w:dyaOrig="380">
          <v:shape id="_x0000_i1587" type="#_x0000_t75" style="width:74.8pt;height:31.8pt" o:ole="">
            <v:imagedata r:id="rId1623" o:title=""/>
          </v:shape>
          <o:OLEObject Type="Embed" ProgID="Equation.DSMT4" ShapeID="_x0000_i1587" DrawAspect="Content" ObjectID="_1770979516" r:id="rId1624"/>
        </w:object>
      </w:r>
      <w:r w:rsidRPr="004E1928">
        <w:rPr>
          <w:szCs w:val="28"/>
        </w:rPr>
        <w:t xml:space="preserve">                                              (10.40)</w:t>
      </w:r>
    </w:p>
    <w:p w:rsidR="008635FE" w:rsidRPr="004E1928" w:rsidRDefault="008635FE" w:rsidP="008635FE">
      <w:pPr>
        <w:pStyle w:val="a3"/>
        <w:jc w:val="both"/>
        <w:rPr>
          <w:szCs w:val="28"/>
        </w:rPr>
      </w:pPr>
    </w:p>
    <w:p w:rsidR="008635FE" w:rsidRDefault="008635FE" w:rsidP="008635FE">
      <w:pPr>
        <w:pStyle w:val="31"/>
        <w:rPr>
          <w:szCs w:val="28"/>
        </w:rPr>
      </w:pPr>
      <w:r w:rsidRPr="004E1928">
        <w:rPr>
          <w:szCs w:val="28"/>
        </w:rPr>
        <w:t>Обчислюємо довірчі межі загальної похибки результату сукупного (спільного) вимірювання</w:t>
      </w:r>
      <w:r w:rsidR="00210527">
        <w:rPr>
          <w:szCs w:val="28"/>
        </w:rPr>
        <w:t>:</w:t>
      </w:r>
    </w:p>
    <w:p w:rsidR="00210527" w:rsidRPr="004E1928" w:rsidRDefault="00210527" w:rsidP="008635FE">
      <w:pPr>
        <w:pStyle w:val="31"/>
        <w:rPr>
          <w:szCs w:val="28"/>
        </w:rPr>
      </w:pPr>
    </w:p>
    <w:p w:rsidR="008635FE" w:rsidRPr="004E1928" w:rsidRDefault="00161F50" w:rsidP="008635FE">
      <w:pPr>
        <w:pStyle w:val="31"/>
        <w:rPr>
          <w:szCs w:val="28"/>
        </w:rPr>
      </w:pPr>
      <w:r w:rsidRPr="004E1928">
        <w:rPr>
          <w:b/>
          <w:bCs/>
          <w:i/>
          <w:iCs/>
          <w:szCs w:val="28"/>
        </w:rPr>
        <w:t xml:space="preserve">    </w:t>
      </w:r>
      <w:r w:rsidR="008635FE" w:rsidRPr="004E1928">
        <w:rPr>
          <w:b/>
          <w:bCs/>
          <w:i/>
          <w:iCs/>
          <w:szCs w:val="28"/>
        </w:rPr>
        <w:tab/>
      </w:r>
      <w:r w:rsidR="008635FE" w:rsidRPr="004E1928">
        <w:rPr>
          <w:b/>
          <w:bCs/>
          <w:i/>
          <w:iCs/>
          <w:position w:val="-14"/>
          <w:szCs w:val="28"/>
        </w:rPr>
        <w:object w:dxaOrig="940" w:dyaOrig="380">
          <v:shape id="_x0000_i1588" type="#_x0000_t75" style="width:64.5pt;height:25.25pt" o:ole="">
            <v:imagedata r:id="rId1625" o:title=""/>
          </v:shape>
          <o:OLEObject Type="Embed" ProgID="Equation.DSMT4" ShapeID="_x0000_i1588" DrawAspect="Content" ObjectID="_1770979517" r:id="rId1626"/>
        </w:object>
      </w:r>
      <w:r w:rsidR="008635FE" w:rsidRPr="004E1928">
        <w:rPr>
          <w:b/>
          <w:bCs/>
          <w:i/>
          <w:iCs/>
          <w:szCs w:val="28"/>
        </w:rPr>
        <w:t xml:space="preserve"> .                                             </w:t>
      </w:r>
      <w:r w:rsidR="008635FE" w:rsidRPr="004E1928">
        <w:rPr>
          <w:szCs w:val="28"/>
        </w:rPr>
        <w:t>(10.41)</w:t>
      </w:r>
    </w:p>
    <w:p w:rsidR="008635FE" w:rsidRDefault="008635FE" w:rsidP="008635FE">
      <w:pPr>
        <w:pStyle w:val="31"/>
        <w:rPr>
          <w:szCs w:val="28"/>
        </w:rPr>
      </w:pPr>
      <w:r w:rsidRPr="004E1928">
        <w:rPr>
          <w:szCs w:val="28"/>
        </w:rPr>
        <w:t>Записуємо результат сукупного (спільного) вимірювання у вигляді</w:t>
      </w:r>
      <w:r w:rsidR="00210527">
        <w:rPr>
          <w:szCs w:val="28"/>
        </w:rPr>
        <w:t>:</w:t>
      </w:r>
    </w:p>
    <w:p w:rsidR="00210527" w:rsidRPr="004E1928" w:rsidRDefault="00210527" w:rsidP="008635FE">
      <w:pPr>
        <w:pStyle w:val="31"/>
        <w:rPr>
          <w:szCs w:val="28"/>
        </w:rPr>
      </w:pPr>
    </w:p>
    <w:p w:rsidR="008635FE" w:rsidRPr="004E1928" w:rsidRDefault="008635FE" w:rsidP="008635FE">
      <w:pPr>
        <w:pStyle w:val="31"/>
        <w:rPr>
          <w:szCs w:val="28"/>
        </w:rPr>
      </w:pPr>
      <w:r w:rsidRPr="004E1928">
        <w:rPr>
          <w:i/>
          <w:iCs/>
          <w:szCs w:val="28"/>
        </w:rPr>
        <w:t xml:space="preserve">       </w:t>
      </w:r>
      <w:r w:rsidRPr="004E1928">
        <w:rPr>
          <w:i/>
          <w:iCs/>
          <w:position w:val="-12"/>
          <w:szCs w:val="28"/>
        </w:rPr>
        <w:object w:dxaOrig="2200" w:dyaOrig="360">
          <v:shape id="_x0000_i1589" type="#_x0000_t75" style="width:155.2pt;height:25.25pt" o:ole="">
            <v:imagedata r:id="rId1627" o:title=""/>
          </v:shape>
          <o:OLEObject Type="Embed" ProgID="Equation.DSMT4" ShapeID="_x0000_i1589" DrawAspect="Content" ObjectID="_1770979518" r:id="rId1628"/>
        </w:object>
      </w:r>
      <w:r w:rsidRPr="004E1928">
        <w:rPr>
          <w:i/>
          <w:iCs/>
          <w:szCs w:val="28"/>
        </w:rPr>
        <w:t xml:space="preserve">   </w:t>
      </w:r>
      <w:r w:rsidRPr="004E1928">
        <w:rPr>
          <w:b/>
          <w:bCs/>
          <w:i/>
          <w:iCs/>
          <w:szCs w:val="28"/>
        </w:rPr>
        <w:t xml:space="preserve">                          </w:t>
      </w:r>
      <w:r w:rsidRPr="004E1928">
        <w:rPr>
          <w:szCs w:val="28"/>
        </w:rPr>
        <w:t>(10.42)</w:t>
      </w:r>
    </w:p>
    <w:p w:rsidR="008635FE" w:rsidRPr="004E1928" w:rsidRDefault="008635FE" w:rsidP="008635FE">
      <w:pPr>
        <w:pStyle w:val="31"/>
        <w:rPr>
          <w:szCs w:val="28"/>
        </w:rPr>
      </w:pPr>
    </w:p>
    <w:p w:rsidR="008635FE" w:rsidRPr="004E1928" w:rsidRDefault="008635FE" w:rsidP="008635FE">
      <w:pPr>
        <w:pStyle w:val="31"/>
        <w:ind w:firstLine="0"/>
        <w:rPr>
          <w:szCs w:val="28"/>
        </w:rPr>
      </w:pPr>
      <w:r w:rsidRPr="004E1928">
        <w:rPr>
          <w:szCs w:val="28"/>
        </w:rPr>
        <w:t xml:space="preserve">де </w:t>
      </w:r>
      <w:r w:rsidRPr="004E1928">
        <w:rPr>
          <w:position w:val="-12"/>
          <w:szCs w:val="28"/>
        </w:rPr>
        <w:object w:dxaOrig="260" w:dyaOrig="360">
          <v:shape id="_x0000_i1590" type="#_x0000_t75" style="width:15.9pt;height:22.45pt" o:ole="">
            <v:imagedata r:id="rId1629" o:title=""/>
          </v:shape>
          <o:OLEObject Type="Embed" ProgID="Equation.DSMT4" ShapeID="_x0000_i1590" DrawAspect="Content" ObjectID="_1770979519" r:id="rId1630"/>
        </w:object>
      </w:r>
      <w:r w:rsidRPr="004E1928">
        <w:rPr>
          <w:szCs w:val="28"/>
        </w:rPr>
        <w:t xml:space="preserve"> – найбільш ймовірне значення i-го результату вимірювання (</w:t>
      </w:r>
      <w:r w:rsidRPr="004E1928">
        <w:rPr>
          <w:position w:val="-12"/>
          <w:szCs w:val="28"/>
        </w:rPr>
        <w:object w:dxaOrig="680" w:dyaOrig="360">
          <v:shape id="_x0000_i1591" type="#_x0000_t75" style="width:43pt;height:23.4pt" o:ole="">
            <v:imagedata r:id="rId1631" o:title=""/>
          </v:shape>
          <o:OLEObject Type="Embed" ProgID="Equation.DSMT4" ShapeID="_x0000_i1591" DrawAspect="Content" ObjectID="_1770979520" r:id="rId1632"/>
        </w:object>
      </w:r>
      <w:r w:rsidRPr="004E1928">
        <w:rPr>
          <w:szCs w:val="28"/>
        </w:rPr>
        <w:t>).</w:t>
      </w:r>
    </w:p>
    <w:p w:rsidR="008635FE" w:rsidRPr="004E1928" w:rsidRDefault="008635FE" w:rsidP="008635FE">
      <w:pPr>
        <w:pStyle w:val="a3"/>
        <w:jc w:val="both"/>
        <w:rPr>
          <w:szCs w:val="28"/>
        </w:rPr>
      </w:pPr>
    </w:p>
    <w:p w:rsidR="008635FE" w:rsidRPr="004E1928" w:rsidRDefault="008635FE" w:rsidP="008635FE">
      <w:pPr>
        <w:shd w:val="clear" w:color="auto" w:fill="FFFFFF"/>
        <w:spacing w:after="0" w:line="240" w:lineRule="auto"/>
        <w:outlineLvl w:val="0"/>
        <w:rPr>
          <w:rFonts w:ascii="Arial" w:hAnsi="Arial" w:cs="Arial"/>
          <w:b/>
          <w:bCs/>
          <w:color w:val="0F0F0F"/>
          <w:kern w:val="36"/>
          <w:sz w:val="48"/>
          <w:szCs w:val="48"/>
        </w:rPr>
      </w:pPr>
      <w:r w:rsidRPr="004E1928">
        <w:rPr>
          <w:rFonts w:ascii="Times New Roman" w:hAnsi="Times New Roman" w:cs="Times New Roman"/>
          <w:b/>
          <w:bCs/>
          <w:color w:val="0F0F0F"/>
          <w:kern w:val="36"/>
          <w:sz w:val="28"/>
          <w:szCs w:val="28"/>
        </w:rPr>
        <w:t>Обрахунок похибок непрямих вимірів</w:t>
      </w:r>
    </w:p>
    <w:p w:rsidR="008635FE" w:rsidRPr="004E1928" w:rsidRDefault="00B55AED" w:rsidP="008635FE">
      <w:pPr>
        <w:pStyle w:val="31"/>
        <w:tabs>
          <w:tab w:val="num" w:pos="360"/>
        </w:tabs>
        <w:spacing w:line="360" w:lineRule="auto"/>
      </w:pPr>
      <w:hyperlink r:id="rId1633" w:history="1">
        <w:r w:rsidR="008635FE" w:rsidRPr="004E1928">
          <w:rPr>
            <w:rStyle w:val="a5"/>
          </w:rPr>
          <w:t>https://www.youtube.com/watch?v=MDwbIZ7jScQ</w:t>
        </w:r>
      </w:hyperlink>
      <w:r w:rsidR="008635FE" w:rsidRPr="004E1928">
        <w:t xml:space="preserve">  10 хв</w:t>
      </w:r>
    </w:p>
    <w:p w:rsidR="008635FE" w:rsidRPr="004E1928" w:rsidRDefault="008635FE" w:rsidP="008635FE">
      <w:pPr>
        <w:pStyle w:val="31"/>
        <w:rPr>
          <w:b/>
          <w:bCs/>
          <w:i/>
          <w:iCs/>
          <w:color w:val="000000"/>
        </w:rPr>
      </w:pPr>
    </w:p>
    <w:p w:rsidR="00210527" w:rsidRDefault="00210527" w:rsidP="00DC0844">
      <w:pPr>
        <w:pStyle w:val="af4"/>
        <w:rPr>
          <w:sz w:val="28"/>
          <w:szCs w:val="28"/>
          <w:lang w:val="uk-UA"/>
        </w:rPr>
      </w:pPr>
    </w:p>
    <w:p w:rsidR="00DC0844" w:rsidRPr="004E1928" w:rsidRDefault="00DC0844" w:rsidP="00DC0844">
      <w:pPr>
        <w:pStyle w:val="af4"/>
        <w:rPr>
          <w:sz w:val="28"/>
          <w:szCs w:val="28"/>
          <w:lang w:val="uk-UA"/>
        </w:rPr>
      </w:pPr>
      <w:r w:rsidRPr="004E1928">
        <w:rPr>
          <w:sz w:val="28"/>
          <w:szCs w:val="28"/>
        </w:rPr>
        <w:lastRenderedPageBreak/>
        <w:t>Лекц</w:t>
      </w:r>
      <w:r w:rsidRPr="004E1928">
        <w:rPr>
          <w:sz w:val="28"/>
          <w:szCs w:val="28"/>
          <w:lang w:val="uk-UA"/>
        </w:rPr>
        <w:t>і</w:t>
      </w:r>
      <w:r w:rsidRPr="004E1928">
        <w:rPr>
          <w:sz w:val="28"/>
          <w:szCs w:val="28"/>
        </w:rPr>
        <w:t xml:space="preserve">я № </w:t>
      </w:r>
      <w:r w:rsidRPr="004E1928">
        <w:rPr>
          <w:sz w:val="28"/>
          <w:szCs w:val="28"/>
          <w:lang w:val="uk-UA"/>
        </w:rPr>
        <w:t>11</w:t>
      </w:r>
    </w:p>
    <w:p w:rsidR="00DC0844" w:rsidRPr="004E1928" w:rsidRDefault="00DC0844" w:rsidP="00DC0844">
      <w:pPr>
        <w:pStyle w:val="af4"/>
        <w:spacing w:line="240" w:lineRule="auto"/>
        <w:ind w:left="0"/>
        <w:rPr>
          <w:caps/>
          <w:sz w:val="28"/>
          <w:szCs w:val="28"/>
          <w:lang w:val="uk-UA"/>
        </w:rPr>
      </w:pPr>
      <w:r w:rsidRPr="004E1928">
        <w:rPr>
          <w:caps/>
          <w:sz w:val="28"/>
          <w:szCs w:val="28"/>
        </w:rPr>
        <w:t>Засоби вимірювань та їх характеристики</w:t>
      </w:r>
    </w:p>
    <w:p w:rsidR="00DC0844" w:rsidRPr="004E1928" w:rsidRDefault="00DC0844" w:rsidP="00DC0844">
      <w:pPr>
        <w:pStyle w:val="af4"/>
        <w:spacing w:line="240" w:lineRule="auto"/>
        <w:ind w:left="0"/>
        <w:rPr>
          <w:sz w:val="28"/>
          <w:szCs w:val="28"/>
          <w:lang w:val="uk-UA"/>
        </w:rPr>
      </w:pPr>
    </w:p>
    <w:p w:rsidR="00DC0844" w:rsidRPr="004E1928" w:rsidRDefault="00DC0844" w:rsidP="00DC0844">
      <w:pPr>
        <w:pStyle w:val="af4"/>
        <w:spacing w:line="240" w:lineRule="auto"/>
        <w:ind w:left="0"/>
        <w:jc w:val="both"/>
        <w:rPr>
          <w:i/>
          <w:iCs/>
          <w:sz w:val="28"/>
          <w:szCs w:val="28"/>
          <w:lang w:val="uk-UA"/>
        </w:rPr>
      </w:pPr>
      <w:r w:rsidRPr="004E1928">
        <w:rPr>
          <w:i/>
          <w:iCs/>
          <w:sz w:val="28"/>
          <w:szCs w:val="28"/>
          <w:lang w:val="uk-UA"/>
        </w:rPr>
        <w:t xml:space="preserve">           План лекції: </w:t>
      </w:r>
      <w:r w:rsidRPr="004E1928">
        <w:rPr>
          <w:b w:val="0"/>
          <w:i/>
          <w:iCs/>
          <w:sz w:val="28"/>
          <w:szCs w:val="28"/>
          <w:lang w:val="uk-UA"/>
        </w:rPr>
        <w:t xml:space="preserve">Класифікація засобів вимірювань. Метрологічні характеристики засобів вимірювань і їх нормування. </w:t>
      </w:r>
      <w:r w:rsidRPr="004244ED">
        <w:rPr>
          <w:b w:val="0"/>
          <w:i/>
          <w:iCs/>
          <w:sz w:val="28"/>
          <w:szCs w:val="28"/>
          <w:lang w:val="uk-UA"/>
        </w:rPr>
        <w:t xml:space="preserve">Параметри вхідного і вихідного сигналів </w:t>
      </w:r>
      <w:r w:rsidRPr="004E1928">
        <w:rPr>
          <w:b w:val="0"/>
          <w:i/>
          <w:iCs/>
          <w:sz w:val="28"/>
          <w:szCs w:val="28"/>
          <w:lang w:val="uk-UA"/>
        </w:rPr>
        <w:t>засобу вимірювань (ЗВ)</w:t>
      </w:r>
      <w:r w:rsidRPr="004244ED">
        <w:rPr>
          <w:b w:val="0"/>
          <w:i/>
          <w:iCs/>
          <w:sz w:val="28"/>
          <w:szCs w:val="28"/>
          <w:lang w:val="uk-UA"/>
        </w:rPr>
        <w:t>, величини, що впливають</w:t>
      </w:r>
      <w:r w:rsidRPr="004E1928">
        <w:rPr>
          <w:b w:val="0"/>
          <w:i/>
          <w:iCs/>
          <w:sz w:val="28"/>
          <w:szCs w:val="28"/>
          <w:lang w:val="uk-UA"/>
        </w:rPr>
        <w:t>,</w:t>
      </w:r>
      <w:r w:rsidRPr="004244ED">
        <w:rPr>
          <w:b w:val="0"/>
          <w:i/>
          <w:iCs/>
          <w:sz w:val="28"/>
          <w:szCs w:val="28"/>
          <w:lang w:val="uk-UA"/>
        </w:rPr>
        <w:t xml:space="preserve"> фунції впливу. Похибка засобів вимірювань</w:t>
      </w:r>
    </w:p>
    <w:p w:rsidR="00DC0844" w:rsidRPr="004E1928" w:rsidRDefault="00DC0844" w:rsidP="00DC0844">
      <w:pPr>
        <w:pStyle w:val="af4"/>
        <w:spacing w:line="240" w:lineRule="auto"/>
        <w:ind w:left="0"/>
        <w:rPr>
          <w:i/>
          <w:iCs/>
          <w:sz w:val="28"/>
          <w:szCs w:val="28"/>
          <w:lang w:val="uk-UA"/>
        </w:rPr>
      </w:pPr>
    </w:p>
    <w:p w:rsidR="00DC0844" w:rsidRPr="004244ED" w:rsidRDefault="00DC0844" w:rsidP="00DC0844">
      <w:pPr>
        <w:pStyle w:val="a3"/>
        <w:jc w:val="both"/>
        <w:rPr>
          <w:b/>
          <w:bCs/>
          <w:szCs w:val="28"/>
          <w:lang w:val="uk-UA"/>
        </w:rPr>
      </w:pPr>
      <w:r w:rsidRPr="004E1928">
        <w:rPr>
          <w:b/>
          <w:bCs/>
          <w:szCs w:val="28"/>
          <w:lang w:val="uk-UA"/>
        </w:rPr>
        <w:t>11</w:t>
      </w:r>
      <w:r w:rsidRPr="004244ED">
        <w:rPr>
          <w:b/>
          <w:bCs/>
          <w:szCs w:val="28"/>
          <w:lang w:val="uk-UA"/>
        </w:rPr>
        <w:t>. ЗАСОБИ ВИМІРЮВАНЬ ТА ЇХ ХАРАКТЕРИСТИКИ</w:t>
      </w:r>
    </w:p>
    <w:p w:rsidR="00DC0844" w:rsidRPr="004E1928" w:rsidRDefault="00DC0844" w:rsidP="00DC0844">
      <w:pPr>
        <w:pStyle w:val="a3"/>
        <w:jc w:val="both"/>
        <w:rPr>
          <w:b/>
          <w:bCs/>
          <w:szCs w:val="28"/>
          <w:lang w:val="uk-UA"/>
        </w:rPr>
      </w:pPr>
      <w:r w:rsidRPr="004E1928">
        <w:rPr>
          <w:b/>
          <w:bCs/>
          <w:szCs w:val="28"/>
          <w:lang w:val="uk-UA"/>
        </w:rPr>
        <w:t>11</w:t>
      </w:r>
      <w:r w:rsidRPr="004244ED">
        <w:rPr>
          <w:b/>
          <w:bCs/>
          <w:szCs w:val="28"/>
          <w:lang w:val="uk-UA"/>
        </w:rPr>
        <w:t>.1 Класифікація засобів вимірювань</w:t>
      </w:r>
    </w:p>
    <w:p w:rsidR="00DC0844" w:rsidRPr="004E1928" w:rsidRDefault="00DC0844" w:rsidP="00DC0844">
      <w:pPr>
        <w:pStyle w:val="a3"/>
        <w:jc w:val="both"/>
        <w:rPr>
          <w:b/>
          <w:bCs/>
          <w:szCs w:val="28"/>
          <w:lang w:val="uk-UA"/>
        </w:rPr>
      </w:pPr>
    </w:p>
    <w:p w:rsidR="00DC0844" w:rsidRPr="004E1928" w:rsidRDefault="00DC0844" w:rsidP="00DC0844">
      <w:pPr>
        <w:pStyle w:val="31"/>
        <w:rPr>
          <w:bCs/>
          <w:szCs w:val="28"/>
        </w:rPr>
      </w:pPr>
      <w:r w:rsidRPr="004E1928">
        <w:rPr>
          <w:b/>
          <w:bCs/>
          <w:szCs w:val="28"/>
        </w:rPr>
        <w:t>Засіб вимірювань (</w:t>
      </w:r>
      <w:r w:rsidRPr="004E1928">
        <w:rPr>
          <w:b/>
          <w:i/>
          <w:iCs/>
          <w:szCs w:val="28"/>
        </w:rPr>
        <w:t>ЗВ</w:t>
      </w:r>
      <w:r w:rsidRPr="004E1928">
        <w:rPr>
          <w:b/>
          <w:iCs/>
          <w:szCs w:val="28"/>
        </w:rPr>
        <w:t>)</w:t>
      </w:r>
      <w:r w:rsidRPr="004E1928">
        <w:rPr>
          <w:b/>
          <w:bCs/>
          <w:szCs w:val="28"/>
        </w:rPr>
        <w:t xml:space="preserve"> - </w:t>
      </w:r>
      <w:r w:rsidRPr="004E1928">
        <w:rPr>
          <w:bCs/>
          <w:szCs w:val="28"/>
        </w:rPr>
        <w:t>технічний засіб, що використовується при вимірах і має нормовані метрологічні характеристики.</w:t>
      </w:r>
    </w:p>
    <w:p w:rsidR="00DC0844" w:rsidRPr="004E1928" w:rsidRDefault="00DC0844" w:rsidP="00DC0844">
      <w:pPr>
        <w:pStyle w:val="31"/>
        <w:rPr>
          <w:bCs/>
          <w:szCs w:val="28"/>
        </w:rPr>
      </w:pPr>
      <w:r w:rsidRPr="004E1928">
        <w:rPr>
          <w:b/>
          <w:bCs/>
          <w:szCs w:val="28"/>
        </w:rPr>
        <w:t xml:space="preserve">Метрологічними </w:t>
      </w:r>
      <w:r w:rsidRPr="004E1928">
        <w:rPr>
          <w:bCs/>
          <w:szCs w:val="28"/>
        </w:rPr>
        <w:t>називаються характеристики, що впливають на результат і похибку вимірювання. Вони входять до складу технічних характеристик, що визначають інші властивості засобів вимірювань (діапазони частот, габаритні розміри, вид елементів живлення).</w:t>
      </w:r>
    </w:p>
    <w:p w:rsidR="00DC0844" w:rsidRPr="004E1928" w:rsidRDefault="00DC0844" w:rsidP="00DC0844">
      <w:pPr>
        <w:pStyle w:val="31"/>
        <w:rPr>
          <w:bCs/>
          <w:szCs w:val="28"/>
        </w:rPr>
      </w:pPr>
      <w:r w:rsidRPr="004E1928">
        <w:rPr>
          <w:b/>
          <w:bCs/>
          <w:szCs w:val="28"/>
        </w:rPr>
        <w:t>Під нормуванням</w:t>
      </w:r>
      <w:r w:rsidRPr="004E1928">
        <w:rPr>
          <w:bCs/>
          <w:szCs w:val="28"/>
        </w:rPr>
        <w:t xml:space="preserve"> метрологічних характеристик розуміється кількісне задання певних номінальних значень і допустимих відхилень від цих значень.</w:t>
      </w:r>
    </w:p>
    <w:p w:rsidR="00DC0844" w:rsidRPr="004E1928" w:rsidRDefault="00DC0844" w:rsidP="00DC0844">
      <w:pPr>
        <w:pStyle w:val="31"/>
        <w:rPr>
          <w:bCs/>
          <w:szCs w:val="28"/>
        </w:rPr>
      </w:pPr>
      <w:r w:rsidRPr="004E1928">
        <w:rPr>
          <w:b/>
          <w:bCs/>
          <w:szCs w:val="28"/>
        </w:rPr>
        <w:t>За технічним призначенням</w:t>
      </w:r>
      <w:r w:rsidRPr="004E1928">
        <w:rPr>
          <w:bCs/>
          <w:szCs w:val="28"/>
        </w:rPr>
        <w:t xml:space="preserve"> засоби вимірювань поділяються на шість видів: міри, вимірювальні перетворювачі, вимірювальні прилади, допоміжні засоби вимірювань, вимірювальні установки та вимірювальні системи. Найбільш численною групою засобів вимірювань є вимірювальні прилади і перетворювачі, які узагальнено називаються вимірювальними пристроями (ВП).</w:t>
      </w:r>
    </w:p>
    <w:p w:rsidR="00DC0844" w:rsidRPr="004E1928" w:rsidRDefault="00DC0844" w:rsidP="00DC0844">
      <w:pPr>
        <w:pStyle w:val="31"/>
        <w:rPr>
          <w:bCs/>
          <w:szCs w:val="28"/>
        </w:rPr>
      </w:pPr>
      <w:r w:rsidRPr="004E1928">
        <w:rPr>
          <w:b/>
          <w:bCs/>
          <w:szCs w:val="28"/>
        </w:rPr>
        <w:t>Міра</w:t>
      </w:r>
      <w:r w:rsidRPr="004E1928">
        <w:rPr>
          <w:bCs/>
          <w:szCs w:val="28"/>
        </w:rPr>
        <w:t xml:space="preserve"> - засіб вимірювань, призначений для відтворення фізичної величини заданого розміру. Міра, яка відтворює ряд однойменних величин різного розміру, називається багатозначною. Часто використовується набір мір - спеціально підібраний комплект мір, що застосовуються не тільки окремо, але і в різних поєднаннях для відтворення ряду однойменних величин різного розміру.</w:t>
      </w:r>
    </w:p>
    <w:p w:rsidR="00DC0844" w:rsidRPr="004E1928" w:rsidRDefault="00DC0844" w:rsidP="00DC0844">
      <w:pPr>
        <w:pStyle w:val="31"/>
        <w:rPr>
          <w:bCs/>
          <w:szCs w:val="28"/>
        </w:rPr>
      </w:pPr>
      <w:r w:rsidRPr="004E1928">
        <w:rPr>
          <w:b/>
          <w:bCs/>
          <w:szCs w:val="28"/>
        </w:rPr>
        <w:t>Вимірювальний прилад</w:t>
      </w:r>
      <w:r w:rsidRPr="004E1928">
        <w:rPr>
          <w:bCs/>
          <w:szCs w:val="28"/>
        </w:rPr>
        <w:t xml:space="preserve"> - засіб вимірювань, призначений для формування сигналу вимірювальної інформації у формі, доступній для безпосереднього сприйняття спостерігачем. Вимірювальні прилади бувають аналогові і цифрові, що показують і реєструють.</w:t>
      </w:r>
    </w:p>
    <w:p w:rsidR="00DC0844" w:rsidRPr="004E1928" w:rsidRDefault="00DC0844" w:rsidP="00DC0844">
      <w:pPr>
        <w:pStyle w:val="31"/>
        <w:rPr>
          <w:bCs/>
          <w:szCs w:val="28"/>
        </w:rPr>
      </w:pPr>
      <w:r w:rsidRPr="004E1928">
        <w:rPr>
          <w:b/>
          <w:bCs/>
          <w:szCs w:val="28"/>
        </w:rPr>
        <w:t>Вимірювальний перетворювач</w:t>
      </w:r>
      <w:r w:rsidRPr="004E1928">
        <w:rPr>
          <w:bCs/>
          <w:szCs w:val="28"/>
        </w:rPr>
        <w:t xml:space="preserve"> - засіб вимірювань, призначений для вироблення сигналу вимірювальної інформації, зручного для передачі, подальшого перетворення, обробки та зберігання, але не піддається безпосередньому сприйняттю спостерігачем. Первинним називається перетворювач, який є першим в електричному ланцюзі і до якого безпосередньо підводиться вимірювана величина. Передавальний вимірювальний перетворювач призначений для дистанційної передачі сигналу вимірювальної інформації; масштабний вимірювальний перетворювач - для зміни вимірюваної величини в задане число раз. </w:t>
      </w:r>
    </w:p>
    <w:p w:rsidR="00DC0844" w:rsidRPr="004E1928" w:rsidRDefault="00DC0844" w:rsidP="00DC0844">
      <w:pPr>
        <w:pStyle w:val="31"/>
        <w:rPr>
          <w:bCs/>
          <w:szCs w:val="28"/>
        </w:rPr>
      </w:pPr>
      <w:r w:rsidRPr="004E1928">
        <w:rPr>
          <w:b/>
          <w:bCs/>
          <w:szCs w:val="28"/>
        </w:rPr>
        <w:lastRenderedPageBreak/>
        <w:t xml:space="preserve">Допоміжний засіб вимірювань - </w:t>
      </w:r>
      <w:r w:rsidRPr="004E1928">
        <w:rPr>
          <w:bCs/>
          <w:szCs w:val="28"/>
        </w:rPr>
        <w:t xml:space="preserve">засіб вимірювання величин, що впливає на метрологічні властивості іншого засобу вимірювань при його застосуванні. </w:t>
      </w:r>
    </w:p>
    <w:p w:rsidR="00DC0844" w:rsidRPr="004E1928" w:rsidRDefault="00DC0844" w:rsidP="00DC0844">
      <w:pPr>
        <w:pStyle w:val="31"/>
        <w:rPr>
          <w:bCs/>
          <w:szCs w:val="28"/>
        </w:rPr>
      </w:pPr>
      <w:r w:rsidRPr="004E1928">
        <w:rPr>
          <w:b/>
          <w:bCs/>
          <w:szCs w:val="28"/>
        </w:rPr>
        <w:t>Вимірювальна установка</w:t>
      </w:r>
      <w:r w:rsidRPr="004E1928">
        <w:rPr>
          <w:bCs/>
          <w:szCs w:val="28"/>
        </w:rPr>
        <w:t xml:space="preserve"> - сукупність функціонально об'єднаних засобів вимірювань (мір, вимірювальних перетворювачів) і допоміжних пристроїв, призначена для вироблення сигналів вимірювальної інформації у формі, зручній (для автоматичної обробки, передачі і використання в АСУ) для безпосереднього сприйняття спостерігачем і розташована в одному місці .</w:t>
      </w:r>
    </w:p>
    <w:p w:rsidR="00DC0844" w:rsidRPr="004E1928" w:rsidRDefault="00DC0844" w:rsidP="00DC0844">
      <w:pPr>
        <w:pStyle w:val="31"/>
        <w:rPr>
          <w:bCs/>
          <w:szCs w:val="28"/>
        </w:rPr>
      </w:pPr>
      <w:r w:rsidRPr="004E1928">
        <w:rPr>
          <w:b/>
          <w:bCs/>
          <w:szCs w:val="28"/>
        </w:rPr>
        <w:t>Вимірювальна система</w:t>
      </w:r>
      <w:r w:rsidRPr="004E1928">
        <w:rPr>
          <w:bCs/>
          <w:szCs w:val="28"/>
        </w:rPr>
        <w:t xml:space="preserve"> - сукупність засобів вимірювань (мір, вимірювальних приладів, вимірювальних перетворювачів) і допоміжних пристроїв з'єднаних між собою каналами зв'язку, призначена для вироблення сигналів вимірювальної інформації у формі зручній для автоматичної обробки, передачі і використання в АСУ.</w:t>
      </w:r>
    </w:p>
    <w:p w:rsidR="00DC0844" w:rsidRPr="004E1928" w:rsidRDefault="00DC0844" w:rsidP="00DC0844">
      <w:pPr>
        <w:pStyle w:val="31"/>
        <w:rPr>
          <w:bCs/>
          <w:szCs w:val="28"/>
        </w:rPr>
      </w:pPr>
      <w:r w:rsidRPr="004E1928">
        <w:rPr>
          <w:bCs/>
          <w:szCs w:val="28"/>
        </w:rPr>
        <w:t xml:space="preserve">В силу великої різноманітності </w:t>
      </w:r>
      <w:r w:rsidRPr="004E1928">
        <w:rPr>
          <w:b/>
          <w:i/>
          <w:iCs/>
          <w:szCs w:val="28"/>
        </w:rPr>
        <w:t>ЗВ</w:t>
      </w:r>
      <w:r w:rsidRPr="004E1928">
        <w:rPr>
          <w:bCs/>
          <w:szCs w:val="28"/>
        </w:rPr>
        <w:t xml:space="preserve"> класифікують за різними ознаками:</w:t>
      </w:r>
    </w:p>
    <w:p w:rsidR="00DC0844" w:rsidRPr="004E1928" w:rsidRDefault="00DC0844" w:rsidP="00DC0844">
      <w:pPr>
        <w:pStyle w:val="31"/>
        <w:rPr>
          <w:bCs/>
          <w:szCs w:val="28"/>
        </w:rPr>
      </w:pPr>
      <w:r w:rsidRPr="004E1928">
        <w:rPr>
          <w:bCs/>
          <w:szCs w:val="28"/>
        </w:rPr>
        <w:t xml:space="preserve">- за використовуваними фізичними процесами </w:t>
      </w:r>
      <w:r w:rsidRPr="004E1928">
        <w:rPr>
          <w:b/>
          <w:i/>
          <w:iCs/>
          <w:szCs w:val="28"/>
        </w:rPr>
        <w:t>ЗВ</w:t>
      </w:r>
      <w:r w:rsidRPr="004E1928">
        <w:rPr>
          <w:bCs/>
          <w:szCs w:val="28"/>
        </w:rPr>
        <w:t xml:space="preserve"> поділяють на механічні, електромеханічні, електронні, оптоелектронні і т.п .;</w:t>
      </w:r>
    </w:p>
    <w:p w:rsidR="00DC0844" w:rsidRPr="004E1928" w:rsidRDefault="00DC0844" w:rsidP="00DC0844">
      <w:pPr>
        <w:pStyle w:val="31"/>
        <w:rPr>
          <w:bCs/>
          <w:szCs w:val="28"/>
        </w:rPr>
      </w:pPr>
      <w:r w:rsidRPr="004E1928">
        <w:rPr>
          <w:bCs/>
          <w:szCs w:val="28"/>
        </w:rPr>
        <w:t>- за фізичною природою вимірюваної величини розрізняють вольтметри, амперметри, термометри, манометри, рівнеміри, вологоміри і т.д .;</w:t>
      </w:r>
    </w:p>
    <w:p w:rsidR="00DC0844" w:rsidRPr="004E1928" w:rsidRDefault="00DC0844" w:rsidP="00DC0844">
      <w:pPr>
        <w:pStyle w:val="31"/>
        <w:rPr>
          <w:bCs/>
          <w:szCs w:val="28"/>
        </w:rPr>
      </w:pPr>
      <w:r w:rsidRPr="004E1928">
        <w:rPr>
          <w:bCs/>
          <w:szCs w:val="28"/>
        </w:rPr>
        <w:t>- за видом вимірюваної величини або сигналу вимірювальної інформації, а також за способом обробки сигналу прилади поділяються на аналогові і цифрові.</w:t>
      </w:r>
    </w:p>
    <w:p w:rsidR="00DC0844" w:rsidRPr="004E1928" w:rsidRDefault="00DC0844" w:rsidP="00DC0844">
      <w:pPr>
        <w:pStyle w:val="31"/>
        <w:rPr>
          <w:bCs/>
          <w:szCs w:val="28"/>
        </w:rPr>
      </w:pPr>
      <w:r w:rsidRPr="004E1928">
        <w:rPr>
          <w:b/>
          <w:bCs/>
          <w:szCs w:val="28"/>
        </w:rPr>
        <w:t>В аналогових</w:t>
      </w:r>
      <w:r w:rsidRPr="004E1928">
        <w:rPr>
          <w:bCs/>
          <w:szCs w:val="28"/>
        </w:rPr>
        <w:t xml:space="preserve"> </w:t>
      </w:r>
      <w:r w:rsidRPr="004E1928">
        <w:rPr>
          <w:b/>
          <w:i/>
          <w:iCs/>
          <w:szCs w:val="28"/>
        </w:rPr>
        <w:t>ЗВ</w:t>
      </w:r>
      <w:r w:rsidRPr="004E1928">
        <w:rPr>
          <w:bCs/>
          <w:szCs w:val="28"/>
        </w:rPr>
        <w:t xml:space="preserve"> показання є безперервною функцією вимірюваної величини, тобто можуть так само, як і вимірювана величина, приймати нескінченну безліч значень. При цьому вони бувають неперервними або перервними, тобто розрізняють </w:t>
      </w:r>
      <w:r w:rsidRPr="004E1928">
        <w:rPr>
          <w:b/>
          <w:i/>
          <w:iCs/>
          <w:szCs w:val="28"/>
        </w:rPr>
        <w:t>ЗВ</w:t>
      </w:r>
      <w:r w:rsidRPr="004E1928">
        <w:rPr>
          <w:bCs/>
          <w:szCs w:val="28"/>
        </w:rPr>
        <w:t xml:space="preserve"> безперервної і дискретної дії.</w:t>
      </w:r>
    </w:p>
    <w:p w:rsidR="00DC0844" w:rsidRPr="004E1928" w:rsidRDefault="00DC0844" w:rsidP="00DC0844">
      <w:pPr>
        <w:pStyle w:val="31"/>
        <w:rPr>
          <w:bCs/>
          <w:szCs w:val="28"/>
        </w:rPr>
      </w:pPr>
      <w:r w:rsidRPr="004E1928">
        <w:rPr>
          <w:b/>
          <w:bCs/>
          <w:szCs w:val="28"/>
        </w:rPr>
        <w:t>У цифровому</w:t>
      </w:r>
      <w:r w:rsidRPr="004E1928">
        <w:rPr>
          <w:bCs/>
          <w:szCs w:val="28"/>
        </w:rPr>
        <w:t xml:space="preserve"> </w:t>
      </w:r>
      <w:r w:rsidRPr="004E1928">
        <w:rPr>
          <w:b/>
          <w:i/>
          <w:iCs/>
          <w:szCs w:val="28"/>
        </w:rPr>
        <w:t>ЗВ</w:t>
      </w:r>
      <w:r w:rsidRPr="004E1928">
        <w:rPr>
          <w:bCs/>
          <w:szCs w:val="28"/>
        </w:rPr>
        <w:t xml:space="preserve"> безперервна за розміром і в часі величина перетворюється в дискретну, квантується, кодується і цифровий код відображається на цифровому відліковому пристрої. В результаті показання цифрового </w:t>
      </w:r>
      <w:r w:rsidRPr="004E1928">
        <w:rPr>
          <w:b/>
          <w:i/>
          <w:iCs/>
          <w:szCs w:val="28"/>
        </w:rPr>
        <w:t>ЗВ</w:t>
      </w:r>
      <w:r w:rsidRPr="004E1928">
        <w:rPr>
          <w:bCs/>
          <w:szCs w:val="28"/>
        </w:rPr>
        <w:t xml:space="preserve"> є дискретними в часі і квантованими за розміром, тобто можуть приймати лише кінцеве число значень.</w:t>
      </w:r>
    </w:p>
    <w:p w:rsidR="00DC0844" w:rsidRPr="004E1928" w:rsidRDefault="00DC0844" w:rsidP="00DC0844">
      <w:pPr>
        <w:pStyle w:val="31"/>
        <w:rPr>
          <w:bCs/>
          <w:szCs w:val="28"/>
        </w:rPr>
      </w:pPr>
      <w:r w:rsidRPr="004E1928">
        <w:rPr>
          <w:bCs/>
          <w:szCs w:val="28"/>
        </w:rPr>
        <w:t xml:space="preserve">У самописних </w:t>
      </w:r>
      <w:r w:rsidRPr="004E1928">
        <w:rPr>
          <w:b/>
          <w:i/>
          <w:iCs/>
          <w:szCs w:val="28"/>
        </w:rPr>
        <w:t>ЗВ</w:t>
      </w:r>
      <w:r w:rsidRPr="004E1928">
        <w:rPr>
          <w:bCs/>
          <w:szCs w:val="28"/>
        </w:rPr>
        <w:t xml:space="preserve"> (що є аналоговими) показання вимірюваних значень величини записуються у вигляді графіка осцилограми, що показує зміну значення величини в часі. У друкуючих </w:t>
      </w:r>
      <w:r w:rsidRPr="004E1928">
        <w:rPr>
          <w:b/>
          <w:i/>
          <w:iCs/>
          <w:szCs w:val="28"/>
        </w:rPr>
        <w:t>ЗВ</w:t>
      </w:r>
      <w:r w:rsidRPr="004E1928">
        <w:rPr>
          <w:bCs/>
          <w:szCs w:val="28"/>
        </w:rPr>
        <w:t xml:space="preserve"> (що є цифровими) результати вимірювань друкуються в цифровій формі. </w:t>
      </w:r>
    </w:p>
    <w:p w:rsidR="00DC0844" w:rsidRPr="004E1928" w:rsidRDefault="00DC0844" w:rsidP="00DC0844">
      <w:pPr>
        <w:pStyle w:val="a3"/>
        <w:jc w:val="both"/>
        <w:rPr>
          <w:bCs/>
          <w:szCs w:val="28"/>
          <w:lang w:val="uk-UA"/>
        </w:rPr>
      </w:pPr>
      <w:r w:rsidRPr="004E1928">
        <w:rPr>
          <w:bCs/>
          <w:szCs w:val="28"/>
        </w:rPr>
        <w:t>Аналогові показую</w:t>
      </w:r>
      <w:r w:rsidRPr="004E1928">
        <w:rPr>
          <w:bCs/>
          <w:szCs w:val="28"/>
          <w:lang w:val="uk-UA"/>
        </w:rPr>
        <w:t>чі</w:t>
      </w:r>
      <w:r w:rsidRPr="004E1928">
        <w:rPr>
          <w:bCs/>
          <w:szCs w:val="28"/>
        </w:rPr>
        <w:t xml:space="preserve"> пристрої електронних приладів зазвичай являють собою електромеханічний перетворювач і аналогов</w:t>
      </w:r>
      <w:r w:rsidRPr="004E1928">
        <w:rPr>
          <w:bCs/>
          <w:szCs w:val="28"/>
          <w:lang w:val="uk-UA"/>
        </w:rPr>
        <w:t>ий кінцевий</w:t>
      </w:r>
      <w:r w:rsidRPr="004E1928">
        <w:rPr>
          <w:bCs/>
          <w:szCs w:val="28"/>
        </w:rPr>
        <w:t xml:space="preserve"> пристрій. Як покажчик використовуються або стрілка, або промінь світла.</w:t>
      </w:r>
    </w:p>
    <w:p w:rsidR="00DC0844" w:rsidRPr="004E1928" w:rsidRDefault="00DC0844" w:rsidP="00DC0844">
      <w:pPr>
        <w:pStyle w:val="a3"/>
        <w:jc w:val="both"/>
        <w:rPr>
          <w:bCs/>
          <w:szCs w:val="28"/>
          <w:lang w:val="uk-UA"/>
        </w:rPr>
      </w:pPr>
    </w:p>
    <w:p w:rsidR="000A3682" w:rsidRPr="004E1928" w:rsidRDefault="000A3682" w:rsidP="000A3682">
      <w:pPr>
        <w:pStyle w:val="a3"/>
        <w:jc w:val="both"/>
        <w:rPr>
          <w:bCs/>
          <w:szCs w:val="28"/>
        </w:rPr>
      </w:pPr>
      <w:r w:rsidRPr="004E1928">
        <w:rPr>
          <w:b/>
          <w:bCs/>
          <w:szCs w:val="28"/>
        </w:rPr>
        <w:t>За конструктивним виконанням</w:t>
      </w:r>
      <w:r w:rsidRPr="004E1928">
        <w:rPr>
          <w:bCs/>
          <w:szCs w:val="28"/>
        </w:rPr>
        <w:t xml:space="preserve"> засоби вимірювань поділяються на:</w:t>
      </w:r>
    </w:p>
    <w:p w:rsidR="000A3682" w:rsidRPr="004E1928" w:rsidRDefault="00B55AED" w:rsidP="0068232C">
      <w:pPr>
        <w:pStyle w:val="a3"/>
        <w:numPr>
          <w:ilvl w:val="0"/>
          <w:numId w:val="21"/>
        </w:numPr>
        <w:jc w:val="both"/>
        <w:rPr>
          <w:bCs/>
          <w:szCs w:val="28"/>
        </w:rPr>
      </w:pPr>
      <w:hyperlink r:id="rId1634" w:tooltip="Міра фізичної величини" w:history="1">
        <w:r w:rsidR="000A3682" w:rsidRPr="004E1928">
          <w:rPr>
            <w:bCs/>
            <w:szCs w:val="28"/>
          </w:rPr>
          <w:t>міри фізичних величин</w:t>
        </w:r>
      </w:hyperlink>
      <w:r w:rsidR="000A3682" w:rsidRPr="004E1928">
        <w:rPr>
          <w:bCs/>
          <w:szCs w:val="28"/>
        </w:rPr>
        <w:t>;</w:t>
      </w:r>
    </w:p>
    <w:p w:rsidR="000A3682" w:rsidRPr="004E1928" w:rsidRDefault="00B55AED" w:rsidP="0068232C">
      <w:pPr>
        <w:pStyle w:val="a3"/>
        <w:numPr>
          <w:ilvl w:val="0"/>
          <w:numId w:val="21"/>
        </w:numPr>
        <w:jc w:val="both"/>
        <w:rPr>
          <w:bCs/>
          <w:szCs w:val="28"/>
        </w:rPr>
      </w:pPr>
      <w:hyperlink r:id="rId1635" w:tooltip="Вимірювальний прилад" w:history="1">
        <w:r w:rsidR="000A3682" w:rsidRPr="004E1928">
          <w:rPr>
            <w:bCs/>
            <w:szCs w:val="28"/>
          </w:rPr>
          <w:t>вимірювальні прилади</w:t>
        </w:r>
      </w:hyperlink>
      <w:r w:rsidR="000A3682" w:rsidRPr="004E1928">
        <w:rPr>
          <w:bCs/>
          <w:szCs w:val="28"/>
        </w:rPr>
        <w:t>;</w:t>
      </w:r>
    </w:p>
    <w:p w:rsidR="000A3682" w:rsidRPr="004E1928" w:rsidRDefault="00B55AED" w:rsidP="0068232C">
      <w:pPr>
        <w:pStyle w:val="a3"/>
        <w:numPr>
          <w:ilvl w:val="0"/>
          <w:numId w:val="21"/>
        </w:numPr>
        <w:jc w:val="both"/>
        <w:rPr>
          <w:bCs/>
          <w:szCs w:val="28"/>
        </w:rPr>
      </w:pPr>
      <w:hyperlink r:id="rId1636" w:tooltip="Вимірювальний перетворювач" w:history="1">
        <w:r w:rsidR="000A3682" w:rsidRPr="004E1928">
          <w:rPr>
            <w:bCs/>
            <w:szCs w:val="28"/>
          </w:rPr>
          <w:t>вимірювальні перетворювачі</w:t>
        </w:r>
      </w:hyperlink>
      <w:r w:rsidR="000A3682" w:rsidRPr="004E1928">
        <w:rPr>
          <w:bCs/>
          <w:szCs w:val="28"/>
        </w:rPr>
        <w:t>;</w:t>
      </w:r>
    </w:p>
    <w:p w:rsidR="000A3682" w:rsidRPr="004E1928" w:rsidRDefault="00B55AED" w:rsidP="0068232C">
      <w:pPr>
        <w:pStyle w:val="a3"/>
        <w:numPr>
          <w:ilvl w:val="0"/>
          <w:numId w:val="21"/>
        </w:numPr>
        <w:jc w:val="both"/>
        <w:rPr>
          <w:bCs/>
          <w:szCs w:val="28"/>
        </w:rPr>
      </w:pPr>
      <w:hyperlink r:id="rId1637" w:tooltip="Вимірювальне устаткування" w:history="1">
        <w:r w:rsidR="000A3682" w:rsidRPr="004E1928">
          <w:rPr>
            <w:bCs/>
            <w:szCs w:val="28"/>
          </w:rPr>
          <w:t>вимірювальне устаткування</w:t>
        </w:r>
      </w:hyperlink>
      <w:r w:rsidR="000A3682" w:rsidRPr="004E1928">
        <w:rPr>
          <w:bCs/>
          <w:szCs w:val="28"/>
        </w:rPr>
        <w:t>;</w:t>
      </w:r>
    </w:p>
    <w:p w:rsidR="000A3682" w:rsidRPr="004E1928" w:rsidRDefault="00B55AED" w:rsidP="0068232C">
      <w:pPr>
        <w:pStyle w:val="a3"/>
        <w:numPr>
          <w:ilvl w:val="0"/>
          <w:numId w:val="21"/>
        </w:numPr>
        <w:jc w:val="both"/>
        <w:rPr>
          <w:bCs/>
          <w:szCs w:val="28"/>
        </w:rPr>
      </w:pPr>
      <w:hyperlink r:id="rId1638" w:tooltip="Інформаційно-вимірювальна система" w:history="1">
        <w:r w:rsidR="000A3682" w:rsidRPr="004E1928">
          <w:rPr>
            <w:bCs/>
            <w:szCs w:val="28"/>
          </w:rPr>
          <w:t>інформаційно-вимірювальні системи</w:t>
        </w:r>
      </w:hyperlink>
      <w:r w:rsidR="000A3682" w:rsidRPr="004E1928">
        <w:rPr>
          <w:bCs/>
          <w:szCs w:val="28"/>
        </w:rPr>
        <w:t>;</w:t>
      </w:r>
    </w:p>
    <w:p w:rsidR="000A3682" w:rsidRPr="004E1928" w:rsidRDefault="00B55AED" w:rsidP="0068232C">
      <w:pPr>
        <w:pStyle w:val="a3"/>
        <w:numPr>
          <w:ilvl w:val="0"/>
          <w:numId w:val="21"/>
        </w:numPr>
        <w:jc w:val="both"/>
        <w:rPr>
          <w:bCs/>
          <w:szCs w:val="28"/>
        </w:rPr>
      </w:pPr>
      <w:hyperlink r:id="rId1639" w:tooltip="Вимірювально-обчислювальний комплекс" w:history="1">
        <w:r w:rsidR="000A3682" w:rsidRPr="004E1928">
          <w:rPr>
            <w:bCs/>
            <w:szCs w:val="28"/>
          </w:rPr>
          <w:t>вимірювально-обчислювальні комплекси</w:t>
        </w:r>
      </w:hyperlink>
      <w:r w:rsidR="000A3682" w:rsidRPr="004E1928">
        <w:rPr>
          <w:bCs/>
          <w:szCs w:val="28"/>
        </w:rPr>
        <w:t>.</w:t>
      </w:r>
    </w:p>
    <w:p w:rsidR="000A3682" w:rsidRPr="004E1928" w:rsidRDefault="000A3682" w:rsidP="00DC0844">
      <w:pPr>
        <w:pStyle w:val="a3"/>
        <w:jc w:val="both"/>
        <w:rPr>
          <w:bCs/>
          <w:szCs w:val="28"/>
          <w:lang w:val="uk-UA"/>
        </w:rPr>
      </w:pPr>
    </w:p>
    <w:p w:rsidR="00DC0844" w:rsidRPr="004E1928" w:rsidRDefault="00DC0844" w:rsidP="00DC0844">
      <w:pPr>
        <w:pStyle w:val="33"/>
        <w:ind w:firstLine="720"/>
        <w:jc w:val="both"/>
        <w:rPr>
          <w:b w:val="0"/>
          <w:bCs/>
          <w:i w:val="0"/>
          <w:iCs/>
          <w:szCs w:val="28"/>
        </w:rPr>
      </w:pPr>
      <w:r w:rsidRPr="004E1928">
        <w:rPr>
          <w:bCs/>
          <w:i w:val="0"/>
          <w:iCs/>
          <w:szCs w:val="28"/>
          <w:lang w:val="uk-UA"/>
        </w:rPr>
        <w:t>За</w:t>
      </w:r>
      <w:r w:rsidRPr="004E1928">
        <w:rPr>
          <w:bCs/>
          <w:i w:val="0"/>
          <w:iCs/>
          <w:szCs w:val="28"/>
        </w:rPr>
        <w:t xml:space="preserve"> структурн</w:t>
      </w:r>
      <w:r w:rsidRPr="004E1928">
        <w:rPr>
          <w:bCs/>
          <w:i w:val="0"/>
          <w:iCs/>
          <w:szCs w:val="28"/>
          <w:lang w:val="uk-UA"/>
        </w:rPr>
        <w:t>им</w:t>
      </w:r>
      <w:r w:rsidRPr="004E1928">
        <w:rPr>
          <w:bCs/>
          <w:i w:val="0"/>
          <w:iCs/>
          <w:szCs w:val="28"/>
        </w:rPr>
        <w:t xml:space="preserve"> принципом</w:t>
      </w:r>
      <w:r w:rsidRPr="004E1928">
        <w:rPr>
          <w:b w:val="0"/>
          <w:bCs/>
          <w:i w:val="0"/>
          <w:iCs/>
          <w:szCs w:val="28"/>
        </w:rPr>
        <w:t xml:space="preserve"> розрізняють </w:t>
      </w:r>
      <w:r w:rsidRPr="004E1928">
        <w:rPr>
          <w:b w:val="0"/>
          <w:i w:val="0"/>
          <w:iCs/>
          <w:szCs w:val="28"/>
          <w:lang w:val="uk-UA"/>
        </w:rPr>
        <w:t>ЗВ</w:t>
      </w:r>
      <w:r w:rsidRPr="004E1928">
        <w:rPr>
          <w:b w:val="0"/>
          <w:bCs/>
          <w:i w:val="0"/>
          <w:iCs/>
          <w:szCs w:val="28"/>
        </w:rPr>
        <w:t xml:space="preserve"> прямої дії (перетворення); в як</w:t>
      </w:r>
      <w:r w:rsidRPr="004E1928">
        <w:rPr>
          <w:b w:val="0"/>
          <w:bCs/>
          <w:i w:val="0"/>
          <w:iCs/>
          <w:szCs w:val="28"/>
          <w:lang w:val="uk-UA"/>
        </w:rPr>
        <w:t>их</w:t>
      </w:r>
      <w:r w:rsidRPr="004E1928">
        <w:rPr>
          <w:b w:val="0"/>
          <w:bCs/>
          <w:i w:val="0"/>
          <w:iCs/>
          <w:szCs w:val="28"/>
        </w:rPr>
        <w:t xml:space="preserve"> реалізується метод безпосередньої оцінки, вимірювальні пристрої, робота як</w:t>
      </w:r>
      <w:r w:rsidRPr="004E1928">
        <w:rPr>
          <w:b w:val="0"/>
          <w:bCs/>
          <w:i w:val="0"/>
          <w:iCs/>
          <w:szCs w:val="28"/>
          <w:lang w:val="uk-UA"/>
        </w:rPr>
        <w:t>их</w:t>
      </w:r>
      <w:r w:rsidRPr="004E1928">
        <w:rPr>
          <w:b w:val="0"/>
          <w:bCs/>
          <w:i w:val="0"/>
          <w:iCs/>
          <w:szCs w:val="28"/>
        </w:rPr>
        <w:t xml:space="preserve"> заснована на методі порівняння.</w:t>
      </w:r>
    </w:p>
    <w:p w:rsidR="00DC0844" w:rsidRPr="004E1928" w:rsidRDefault="00DC0844" w:rsidP="00DC0844">
      <w:pPr>
        <w:pStyle w:val="33"/>
        <w:ind w:firstLine="720"/>
        <w:jc w:val="both"/>
        <w:rPr>
          <w:b w:val="0"/>
          <w:bCs/>
          <w:i w:val="0"/>
          <w:iCs/>
          <w:szCs w:val="28"/>
        </w:rPr>
      </w:pPr>
      <w:r w:rsidRPr="004E1928">
        <w:rPr>
          <w:bCs/>
          <w:i w:val="0"/>
          <w:iCs/>
          <w:szCs w:val="28"/>
        </w:rPr>
        <w:t xml:space="preserve">За структурними ознаками </w:t>
      </w:r>
      <w:r w:rsidRPr="004E1928">
        <w:rPr>
          <w:i w:val="0"/>
          <w:iCs/>
          <w:szCs w:val="28"/>
          <w:lang w:val="uk-UA"/>
        </w:rPr>
        <w:t>ЗВ</w:t>
      </w:r>
      <w:r w:rsidRPr="004E1928">
        <w:rPr>
          <w:b w:val="0"/>
          <w:bCs/>
          <w:i w:val="0"/>
          <w:iCs/>
          <w:szCs w:val="28"/>
        </w:rPr>
        <w:t xml:space="preserve"> також можна класифікувати за кількістю каналів і з </w:t>
      </w:r>
      <w:r w:rsidRPr="004E1928">
        <w:rPr>
          <w:b w:val="0"/>
          <w:bCs/>
          <w:i w:val="0"/>
          <w:iCs/>
          <w:szCs w:val="28"/>
          <w:lang w:val="uk-UA"/>
        </w:rPr>
        <w:t>темпоральною</w:t>
      </w:r>
      <w:r w:rsidRPr="004E1928">
        <w:rPr>
          <w:b w:val="0"/>
          <w:bCs/>
          <w:i w:val="0"/>
          <w:iCs/>
          <w:szCs w:val="28"/>
        </w:rPr>
        <w:t xml:space="preserve"> послідовн</w:t>
      </w:r>
      <w:r w:rsidRPr="004E1928">
        <w:rPr>
          <w:b w:val="0"/>
          <w:bCs/>
          <w:i w:val="0"/>
          <w:iCs/>
          <w:szCs w:val="28"/>
          <w:lang w:val="uk-UA"/>
        </w:rPr>
        <w:t>істю</w:t>
      </w:r>
      <w:r w:rsidRPr="004E1928">
        <w:rPr>
          <w:b w:val="0"/>
          <w:bCs/>
          <w:i w:val="0"/>
          <w:iCs/>
          <w:szCs w:val="28"/>
        </w:rPr>
        <w:t xml:space="preserve"> перетворень вхідних сигналів.</w:t>
      </w:r>
    </w:p>
    <w:p w:rsidR="00DC0844" w:rsidRPr="004E1928" w:rsidRDefault="00DC0844" w:rsidP="00DC0844">
      <w:pPr>
        <w:pStyle w:val="33"/>
        <w:ind w:firstLine="720"/>
        <w:jc w:val="both"/>
        <w:rPr>
          <w:b w:val="0"/>
          <w:bCs/>
          <w:i w:val="0"/>
          <w:iCs/>
          <w:szCs w:val="28"/>
        </w:rPr>
      </w:pPr>
      <w:r w:rsidRPr="004E1928">
        <w:rPr>
          <w:bCs/>
          <w:i w:val="0"/>
          <w:iCs/>
          <w:szCs w:val="28"/>
        </w:rPr>
        <w:t xml:space="preserve">За точністю </w:t>
      </w:r>
      <w:r w:rsidRPr="004E1928">
        <w:rPr>
          <w:i w:val="0"/>
          <w:iCs/>
          <w:szCs w:val="28"/>
          <w:lang w:val="uk-UA"/>
        </w:rPr>
        <w:t>ЗВ</w:t>
      </w:r>
      <w:r w:rsidRPr="004E1928">
        <w:rPr>
          <w:b w:val="0"/>
          <w:bCs/>
          <w:i w:val="0"/>
          <w:iCs/>
          <w:szCs w:val="28"/>
        </w:rPr>
        <w:t xml:space="preserve"> ділять на зразкові, використовувані для повірки інших </w:t>
      </w:r>
      <w:r w:rsidRPr="004E1928">
        <w:rPr>
          <w:b w:val="0"/>
          <w:i w:val="0"/>
          <w:iCs/>
          <w:szCs w:val="28"/>
          <w:lang w:val="uk-UA"/>
        </w:rPr>
        <w:t>ЗВ</w:t>
      </w:r>
      <w:r w:rsidRPr="004E1928">
        <w:rPr>
          <w:b w:val="0"/>
          <w:bCs/>
          <w:i w:val="0"/>
          <w:iCs/>
          <w:szCs w:val="28"/>
        </w:rPr>
        <w:t xml:space="preserve"> і затверджені в якості зразкових, і роб</w:t>
      </w:r>
      <w:r w:rsidRPr="004E1928">
        <w:rPr>
          <w:b w:val="0"/>
          <w:bCs/>
          <w:i w:val="0"/>
          <w:iCs/>
          <w:szCs w:val="28"/>
          <w:lang w:val="uk-UA"/>
        </w:rPr>
        <w:t>очі</w:t>
      </w:r>
      <w:r w:rsidRPr="004E1928">
        <w:rPr>
          <w:b w:val="0"/>
          <w:bCs/>
          <w:i w:val="0"/>
          <w:iCs/>
          <w:szCs w:val="28"/>
        </w:rPr>
        <w:t>, використовувані безпосередньо в практичних вимірах.</w:t>
      </w:r>
    </w:p>
    <w:p w:rsidR="00DC0844" w:rsidRPr="004E1928" w:rsidRDefault="00DC0844" w:rsidP="00DC0844">
      <w:pPr>
        <w:pStyle w:val="33"/>
        <w:ind w:firstLine="720"/>
        <w:jc w:val="both"/>
        <w:rPr>
          <w:b w:val="0"/>
          <w:bCs/>
          <w:i w:val="0"/>
          <w:iCs/>
          <w:szCs w:val="28"/>
        </w:rPr>
      </w:pPr>
      <w:r w:rsidRPr="004E1928">
        <w:rPr>
          <w:bCs/>
          <w:i w:val="0"/>
          <w:iCs/>
          <w:szCs w:val="28"/>
          <w:lang w:val="uk-UA"/>
        </w:rPr>
        <w:t>За</w:t>
      </w:r>
      <w:r w:rsidRPr="004E1928">
        <w:rPr>
          <w:bCs/>
          <w:i w:val="0"/>
          <w:iCs/>
          <w:szCs w:val="28"/>
        </w:rPr>
        <w:t xml:space="preserve"> частотн</w:t>
      </w:r>
      <w:r w:rsidRPr="004E1928">
        <w:rPr>
          <w:bCs/>
          <w:i w:val="0"/>
          <w:iCs/>
          <w:szCs w:val="28"/>
          <w:lang w:val="uk-UA"/>
        </w:rPr>
        <w:t>им</w:t>
      </w:r>
      <w:r w:rsidRPr="004E1928">
        <w:rPr>
          <w:bCs/>
          <w:i w:val="0"/>
          <w:iCs/>
          <w:szCs w:val="28"/>
        </w:rPr>
        <w:t xml:space="preserve"> діапазон</w:t>
      </w:r>
      <w:r w:rsidRPr="004E1928">
        <w:rPr>
          <w:bCs/>
          <w:i w:val="0"/>
          <w:iCs/>
          <w:szCs w:val="28"/>
          <w:lang w:val="uk-UA"/>
        </w:rPr>
        <w:t>ом</w:t>
      </w:r>
      <w:r w:rsidRPr="004E1928">
        <w:rPr>
          <w:bCs/>
          <w:i w:val="0"/>
          <w:iCs/>
          <w:szCs w:val="28"/>
        </w:rPr>
        <w:t xml:space="preserve"> </w:t>
      </w:r>
      <w:r w:rsidRPr="004E1928">
        <w:rPr>
          <w:i w:val="0"/>
          <w:iCs/>
          <w:szCs w:val="28"/>
          <w:lang w:val="uk-UA"/>
        </w:rPr>
        <w:t>ЗВ</w:t>
      </w:r>
      <w:r w:rsidRPr="004E1928">
        <w:rPr>
          <w:b w:val="0"/>
          <w:bCs/>
          <w:i w:val="0"/>
          <w:iCs/>
          <w:szCs w:val="28"/>
        </w:rPr>
        <w:t xml:space="preserve"> ділять на низькочастотні (НЧ), високочастотні (ВЧ) і надвисокочастотні (НВЧ), по ширині смуги частот - на широкосмугові і виб</w:t>
      </w:r>
      <w:r w:rsidRPr="004E1928">
        <w:rPr>
          <w:b w:val="0"/>
          <w:bCs/>
          <w:i w:val="0"/>
          <w:iCs/>
          <w:szCs w:val="28"/>
          <w:lang w:val="uk-UA"/>
        </w:rPr>
        <w:t>іркові</w:t>
      </w:r>
      <w:r w:rsidRPr="004E1928">
        <w:rPr>
          <w:b w:val="0"/>
          <w:bCs/>
          <w:i w:val="0"/>
          <w:iCs/>
          <w:szCs w:val="28"/>
        </w:rPr>
        <w:t xml:space="preserve"> (селективні).</w:t>
      </w:r>
    </w:p>
    <w:p w:rsidR="00DC0844" w:rsidRPr="004E1928" w:rsidRDefault="00DC0844" w:rsidP="00DC0844">
      <w:pPr>
        <w:pStyle w:val="33"/>
        <w:ind w:firstLine="720"/>
        <w:jc w:val="both"/>
        <w:rPr>
          <w:b w:val="0"/>
          <w:bCs/>
          <w:i w:val="0"/>
          <w:iCs/>
          <w:szCs w:val="28"/>
        </w:rPr>
      </w:pPr>
      <w:r w:rsidRPr="004E1928">
        <w:rPr>
          <w:b w:val="0"/>
          <w:bCs/>
          <w:i w:val="0"/>
          <w:iCs/>
          <w:szCs w:val="28"/>
        </w:rPr>
        <w:t xml:space="preserve">За місцем використання </w:t>
      </w:r>
      <w:r w:rsidRPr="004E1928">
        <w:rPr>
          <w:b w:val="0"/>
          <w:i w:val="0"/>
          <w:iCs/>
          <w:szCs w:val="28"/>
          <w:lang w:val="uk-UA"/>
        </w:rPr>
        <w:t>ЗВ</w:t>
      </w:r>
      <w:r w:rsidRPr="004E1928">
        <w:rPr>
          <w:b w:val="0"/>
          <w:bCs/>
          <w:i w:val="0"/>
          <w:iCs/>
          <w:szCs w:val="28"/>
        </w:rPr>
        <w:t xml:space="preserve"> ділять на лабораторні та виробничі, які різко відрізняються за умовами експлуатації, з</w:t>
      </w:r>
      <w:r w:rsidRPr="004E1928">
        <w:rPr>
          <w:b w:val="0"/>
          <w:bCs/>
          <w:i w:val="0"/>
          <w:iCs/>
          <w:szCs w:val="28"/>
          <w:lang w:val="uk-UA"/>
        </w:rPr>
        <w:t>а</w:t>
      </w:r>
      <w:r w:rsidRPr="004E1928">
        <w:rPr>
          <w:b w:val="0"/>
          <w:bCs/>
          <w:i w:val="0"/>
          <w:iCs/>
          <w:szCs w:val="28"/>
        </w:rPr>
        <w:t xml:space="preserve"> технічни</w:t>
      </w:r>
      <w:r w:rsidRPr="004E1928">
        <w:rPr>
          <w:b w:val="0"/>
          <w:bCs/>
          <w:i w:val="0"/>
          <w:iCs/>
          <w:szCs w:val="28"/>
          <w:lang w:val="uk-UA"/>
        </w:rPr>
        <w:t>ми</w:t>
      </w:r>
      <w:r w:rsidRPr="004E1928">
        <w:rPr>
          <w:b w:val="0"/>
          <w:bCs/>
          <w:i w:val="0"/>
          <w:iCs/>
          <w:szCs w:val="28"/>
        </w:rPr>
        <w:t xml:space="preserve"> і метрологічни</w:t>
      </w:r>
      <w:r w:rsidRPr="004E1928">
        <w:rPr>
          <w:b w:val="0"/>
          <w:bCs/>
          <w:i w:val="0"/>
          <w:iCs/>
          <w:szCs w:val="28"/>
          <w:lang w:val="uk-UA"/>
        </w:rPr>
        <w:t>ми</w:t>
      </w:r>
      <w:r w:rsidRPr="004E1928">
        <w:rPr>
          <w:b w:val="0"/>
          <w:bCs/>
          <w:i w:val="0"/>
          <w:iCs/>
          <w:szCs w:val="28"/>
        </w:rPr>
        <w:t xml:space="preserve"> характеристик</w:t>
      </w:r>
      <w:r w:rsidRPr="004E1928">
        <w:rPr>
          <w:b w:val="0"/>
          <w:bCs/>
          <w:i w:val="0"/>
          <w:iCs/>
          <w:szCs w:val="28"/>
          <w:lang w:val="uk-UA"/>
        </w:rPr>
        <w:t>ами</w:t>
      </w:r>
      <w:r w:rsidRPr="004E1928">
        <w:rPr>
          <w:b w:val="0"/>
          <w:bCs/>
          <w:i w:val="0"/>
          <w:iCs/>
          <w:szCs w:val="28"/>
        </w:rPr>
        <w:t>.</w:t>
      </w:r>
    </w:p>
    <w:p w:rsidR="00DC0844" w:rsidRPr="004E1928" w:rsidRDefault="00DC0844" w:rsidP="00DC0844">
      <w:pPr>
        <w:pStyle w:val="33"/>
        <w:ind w:firstLine="720"/>
        <w:jc w:val="both"/>
        <w:rPr>
          <w:b w:val="0"/>
          <w:bCs/>
          <w:i w:val="0"/>
          <w:iCs/>
          <w:szCs w:val="28"/>
          <w:lang w:val="uk-UA"/>
        </w:rPr>
      </w:pPr>
      <w:r w:rsidRPr="004E1928">
        <w:rPr>
          <w:b w:val="0"/>
          <w:bCs/>
          <w:i w:val="0"/>
          <w:iCs/>
          <w:szCs w:val="28"/>
        </w:rPr>
        <w:t xml:space="preserve">Дамо класифікацію вимірювальних перетворювачів. </w:t>
      </w:r>
    </w:p>
    <w:p w:rsidR="00DC0844" w:rsidRPr="004E1928" w:rsidRDefault="00DC0844" w:rsidP="00DC0844">
      <w:pPr>
        <w:pStyle w:val="33"/>
        <w:ind w:firstLine="720"/>
        <w:jc w:val="both"/>
        <w:rPr>
          <w:b w:val="0"/>
          <w:bCs/>
          <w:i w:val="0"/>
          <w:iCs/>
          <w:szCs w:val="28"/>
        </w:rPr>
      </w:pPr>
      <w:r w:rsidRPr="004E1928">
        <w:rPr>
          <w:b w:val="0"/>
          <w:bCs/>
          <w:i w:val="0"/>
          <w:iCs/>
          <w:szCs w:val="28"/>
        </w:rPr>
        <w:t>Перетворювачі фізичного роду сигналу використовуються тоді, коли вимірювана величина незручна для безпосереднього вимірювання. Так багато неелектричн</w:t>
      </w:r>
      <w:r w:rsidRPr="004E1928">
        <w:rPr>
          <w:b w:val="0"/>
          <w:bCs/>
          <w:i w:val="0"/>
          <w:iCs/>
          <w:szCs w:val="28"/>
          <w:lang w:val="uk-UA"/>
        </w:rPr>
        <w:t>их</w:t>
      </w:r>
      <w:r w:rsidRPr="004E1928">
        <w:rPr>
          <w:b w:val="0"/>
          <w:bCs/>
          <w:i w:val="0"/>
          <w:iCs/>
          <w:szCs w:val="28"/>
        </w:rPr>
        <w:t xml:space="preserve"> величин попередньо перетворюються в електричні (механічне переміщення або кутове обертання в електричну величину) або одні електричні величини в інші (опір в напругу). Назва таких перетворювачів визначається або принципом дії, або родом вхідного і вихідного сигналів (наприклад, термоелектричний перетворювач, перетворювач напруга-частота).</w:t>
      </w:r>
    </w:p>
    <w:p w:rsidR="00DC0844" w:rsidRPr="004E1928" w:rsidRDefault="00DC0844" w:rsidP="00DC0844">
      <w:pPr>
        <w:pStyle w:val="33"/>
        <w:ind w:firstLine="720"/>
        <w:jc w:val="both"/>
        <w:rPr>
          <w:b w:val="0"/>
          <w:bCs/>
          <w:i w:val="0"/>
          <w:iCs/>
          <w:szCs w:val="28"/>
        </w:rPr>
      </w:pPr>
      <w:r w:rsidRPr="004E1928">
        <w:rPr>
          <w:b w:val="0"/>
          <w:bCs/>
          <w:i w:val="0"/>
          <w:iCs/>
          <w:szCs w:val="28"/>
        </w:rPr>
        <w:t>Функціональні перетворювачі забезпечують необхідну залежність між інформативними параметрами вхідного і вихідного сигналів. Такі перетворювачі називають: диференцію</w:t>
      </w:r>
      <w:r w:rsidRPr="004E1928">
        <w:rPr>
          <w:b w:val="0"/>
          <w:bCs/>
          <w:i w:val="0"/>
          <w:iCs/>
          <w:szCs w:val="28"/>
          <w:lang w:val="uk-UA"/>
        </w:rPr>
        <w:t>ючий</w:t>
      </w:r>
      <w:r w:rsidRPr="004E1928">
        <w:rPr>
          <w:b w:val="0"/>
          <w:bCs/>
          <w:i w:val="0"/>
          <w:iCs/>
          <w:szCs w:val="28"/>
        </w:rPr>
        <w:t xml:space="preserve">, інтегруючий, </w:t>
      </w:r>
      <w:r w:rsidRPr="004E1928">
        <w:rPr>
          <w:b w:val="0"/>
          <w:bCs/>
          <w:i w:val="0"/>
          <w:iCs/>
          <w:szCs w:val="28"/>
          <w:lang w:val="uk-UA"/>
        </w:rPr>
        <w:t>підсумовуючий</w:t>
      </w:r>
      <w:r w:rsidRPr="004E1928">
        <w:rPr>
          <w:b w:val="0"/>
          <w:bCs/>
          <w:i w:val="0"/>
          <w:iCs/>
          <w:szCs w:val="28"/>
        </w:rPr>
        <w:t>, логар</w:t>
      </w:r>
      <w:r w:rsidRPr="004E1928">
        <w:rPr>
          <w:b w:val="0"/>
          <w:bCs/>
          <w:i w:val="0"/>
          <w:iCs/>
          <w:szCs w:val="28"/>
          <w:lang w:val="uk-UA"/>
        </w:rPr>
        <w:t>ифмуючий</w:t>
      </w:r>
      <w:r w:rsidRPr="004E1928">
        <w:rPr>
          <w:b w:val="0"/>
          <w:bCs/>
          <w:i w:val="0"/>
          <w:iCs/>
          <w:szCs w:val="28"/>
        </w:rPr>
        <w:t xml:space="preserve"> і т.п.</w:t>
      </w:r>
    </w:p>
    <w:p w:rsidR="00DC0844" w:rsidRPr="004E1928" w:rsidRDefault="00DC0844" w:rsidP="00DC0844">
      <w:pPr>
        <w:pStyle w:val="33"/>
        <w:ind w:firstLine="720"/>
        <w:jc w:val="both"/>
        <w:rPr>
          <w:b w:val="0"/>
          <w:bCs/>
          <w:i w:val="0"/>
          <w:iCs/>
          <w:szCs w:val="28"/>
        </w:rPr>
      </w:pPr>
      <w:r w:rsidRPr="004E1928">
        <w:rPr>
          <w:b w:val="0"/>
          <w:bCs/>
          <w:i w:val="0"/>
          <w:iCs/>
          <w:szCs w:val="28"/>
        </w:rPr>
        <w:t>Узгодження за рівнем (розміром) вхідного сигналу здійснюється за допомогою масштабних перетворювачів. До них відносяться: дільник, підсилювач, трансформатор струму (напруги).</w:t>
      </w:r>
    </w:p>
    <w:p w:rsidR="00DC0844" w:rsidRPr="004E1928" w:rsidRDefault="00DC0844" w:rsidP="00DC0844">
      <w:pPr>
        <w:pStyle w:val="33"/>
        <w:ind w:firstLine="720"/>
        <w:jc w:val="both"/>
        <w:rPr>
          <w:b w:val="0"/>
          <w:bCs/>
          <w:i w:val="0"/>
          <w:iCs/>
          <w:szCs w:val="28"/>
        </w:rPr>
      </w:pPr>
      <w:r w:rsidRPr="004E1928">
        <w:rPr>
          <w:b w:val="0"/>
          <w:bCs/>
          <w:i w:val="0"/>
          <w:iCs/>
          <w:szCs w:val="28"/>
        </w:rPr>
        <w:t>Узгодження з опору забезпечується за допомогою узгоджувальних перетворювачів (узгоджувальний трансформатор, емітерний повторювач).</w:t>
      </w:r>
    </w:p>
    <w:p w:rsidR="00DC0844" w:rsidRPr="004E1928" w:rsidRDefault="00DC0844" w:rsidP="00DC0844">
      <w:pPr>
        <w:pStyle w:val="33"/>
        <w:ind w:firstLine="720"/>
        <w:jc w:val="both"/>
        <w:rPr>
          <w:b w:val="0"/>
          <w:bCs/>
          <w:i w:val="0"/>
          <w:iCs/>
          <w:szCs w:val="28"/>
        </w:rPr>
      </w:pPr>
      <w:r w:rsidRPr="004E1928">
        <w:rPr>
          <w:b w:val="0"/>
          <w:bCs/>
          <w:i w:val="0"/>
          <w:iCs/>
          <w:szCs w:val="28"/>
        </w:rPr>
        <w:t>За місцем включення в загальному ланцюжку перетворювачі поділяють на первинні, до яких підводиться вимірювана величина, проміжні та передавальні, призначені для дистанційної передачі сигналів.</w:t>
      </w:r>
    </w:p>
    <w:p w:rsidR="00DC0844" w:rsidRPr="004E1928" w:rsidRDefault="00DC0844" w:rsidP="00DC0844">
      <w:pPr>
        <w:pStyle w:val="33"/>
        <w:ind w:firstLine="720"/>
        <w:jc w:val="both"/>
        <w:rPr>
          <w:b w:val="0"/>
          <w:bCs/>
          <w:i w:val="0"/>
          <w:iCs/>
          <w:szCs w:val="28"/>
          <w:lang w:val="uk-UA"/>
        </w:rPr>
      </w:pPr>
      <w:r w:rsidRPr="004E1928">
        <w:rPr>
          <w:b w:val="0"/>
          <w:bCs/>
          <w:i w:val="0"/>
          <w:iCs/>
          <w:szCs w:val="28"/>
          <w:lang w:val="uk-UA"/>
        </w:rPr>
        <w:t>За</w:t>
      </w:r>
      <w:r w:rsidRPr="004E1928">
        <w:rPr>
          <w:b w:val="0"/>
          <w:bCs/>
          <w:i w:val="0"/>
          <w:iCs/>
          <w:szCs w:val="28"/>
        </w:rPr>
        <w:t xml:space="preserve"> вид</w:t>
      </w:r>
      <w:r w:rsidRPr="004E1928">
        <w:rPr>
          <w:b w:val="0"/>
          <w:bCs/>
          <w:i w:val="0"/>
          <w:iCs/>
          <w:szCs w:val="28"/>
          <w:lang w:val="uk-UA"/>
        </w:rPr>
        <w:t>ом</w:t>
      </w:r>
      <w:r w:rsidRPr="004E1928">
        <w:rPr>
          <w:b w:val="0"/>
          <w:bCs/>
          <w:i w:val="0"/>
          <w:iCs/>
          <w:szCs w:val="28"/>
        </w:rPr>
        <w:t xml:space="preserve"> характеристики перетворення перетворювачі поділяють на лінійні і нелінійні.</w:t>
      </w:r>
    </w:p>
    <w:p w:rsidR="00DC0844" w:rsidRPr="004E1928" w:rsidRDefault="00DC0844" w:rsidP="00DC0844">
      <w:pPr>
        <w:pStyle w:val="33"/>
        <w:ind w:firstLine="720"/>
        <w:jc w:val="both"/>
        <w:rPr>
          <w:b w:val="0"/>
          <w:bCs/>
          <w:i w:val="0"/>
          <w:iCs/>
          <w:szCs w:val="28"/>
          <w:lang w:val="uk-UA"/>
        </w:rPr>
      </w:pPr>
    </w:p>
    <w:p w:rsidR="00DC0844" w:rsidRPr="004E1928" w:rsidRDefault="00DC0844" w:rsidP="00DC0844">
      <w:pPr>
        <w:pStyle w:val="31"/>
        <w:rPr>
          <w:b/>
          <w:bCs/>
          <w:szCs w:val="28"/>
        </w:rPr>
      </w:pPr>
      <w:r w:rsidRPr="004E1928">
        <w:rPr>
          <w:b/>
          <w:bCs/>
          <w:szCs w:val="28"/>
        </w:rPr>
        <w:t>11.2 Параметри вхідного і вихідного сигналів</w:t>
      </w:r>
      <w:r w:rsidRPr="004E1928">
        <w:rPr>
          <w:b/>
          <w:i/>
          <w:iCs/>
          <w:szCs w:val="28"/>
        </w:rPr>
        <w:t xml:space="preserve"> ЗВ</w:t>
      </w:r>
      <w:r w:rsidRPr="004E1928">
        <w:rPr>
          <w:b/>
          <w:bCs/>
          <w:szCs w:val="28"/>
        </w:rPr>
        <w:t>, впливаючі величини, функції впливу</w:t>
      </w:r>
    </w:p>
    <w:p w:rsidR="00DC0844" w:rsidRPr="004E1928" w:rsidRDefault="00DC0844" w:rsidP="00DC0844">
      <w:pPr>
        <w:pStyle w:val="31"/>
        <w:rPr>
          <w:bCs/>
          <w:szCs w:val="28"/>
        </w:rPr>
      </w:pPr>
    </w:p>
    <w:p w:rsidR="00DC0844" w:rsidRPr="004E1928" w:rsidRDefault="00DC0844" w:rsidP="00DC0844">
      <w:pPr>
        <w:pStyle w:val="31"/>
        <w:rPr>
          <w:bCs/>
          <w:szCs w:val="28"/>
        </w:rPr>
      </w:pPr>
      <w:r w:rsidRPr="004E1928">
        <w:rPr>
          <w:bCs/>
          <w:szCs w:val="28"/>
        </w:rPr>
        <w:lastRenderedPageBreak/>
        <w:t xml:space="preserve">Вхідний і вихідний сигнали </w:t>
      </w:r>
      <w:r w:rsidRPr="004E1928">
        <w:rPr>
          <w:b/>
          <w:i/>
          <w:iCs/>
          <w:szCs w:val="28"/>
        </w:rPr>
        <w:t>ЗВ</w:t>
      </w:r>
      <w:r w:rsidRPr="004E1928">
        <w:rPr>
          <w:bCs/>
          <w:szCs w:val="28"/>
        </w:rPr>
        <w:t xml:space="preserve"> характеризуються інформативними і неінформативними параметрами. </w:t>
      </w:r>
    </w:p>
    <w:p w:rsidR="00DC0844" w:rsidRPr="004E1928" w:rsidRDefault="00DC0844" w:rsidP="00DC0844">
      <w:pPr>
        <w:pStyle w:val="31"/>
        <w:rPr>
          <w:bCs/>
          <w:szCs w:val="28"/>
        </w:rPr>
      </w:pPr>
      <w:r w:rsidRPr="004E1928">
        <w:rPr>
          <w:b/>
          <w:bCs/>
          <w:szCs w:val="28"/>
        </w:rPr>
        <w:t>Інформативний параметр</w:t>
      </w:r>
      <w:r w:rsidRPr="004E1928">
        <w:rPr>
          <w:bCs/>
          <w:szCs w:val="28"/>
        </w:rPr>
        <w:t xml:space="preserve"> вхідного сигналу є самою вимірюваною величиною або величиною, функціонально пов'язаною з вимірюваною. </w:t>
      </w:r>
    </w:p>
    <w:p w:rsidR="00DC0844" w:rsidRPr="004E1928" w:rsidRDefault="00DC0844" w:rsidP="00DC0844">
      <w:pPr>
        <w:pStyle w:val="31"/>
        <w:rPr>
          <w:bCs/>
          <w:szCs w:val="28"/>
        </w:rPr>
      </w:pPr>
      <w:r w:rsidRPr="004E1928">
        <w:rPr>
          <w:b/>
          <w:bCs/>
          <w:szCs w:val="28"/>
        </w:rPr>
        <w:t>Неінформативне параметр</w:t>
      </w:r>
      <w:r w:rsidRPr="004E1928">
        <w:rPr>
          <w:bCs/>
          <w:szCs w:val="28"/>
        </w:rPr>
        <w:t xml:space="preserve"> не пов'язаний функціонально з вимірюваною величиною, але впливає на метрологічні характеристики </w:t>
      </w:r>
      <w:r w:rsidRPr="004E1928">
        <w:rPr>
          <w:b/>
          <w:i/>
          <w:iCs/>
          <w:szCs w:val="28"/>
        </w:rPr>
        <w:t>ЗВ</w:t>
      </w:r>
      <w:r w:rsidRPr="004E1928">
        <w:rPr>
          <w:bCs/>
          <w:szCs w:val="28"/>
        </w:rPr>
        <w:t xml:space="preserve"> (зокрема, на похибку).</w:t>
      </w:r>
    </w:p>
    <w:p w:rsidR="00DC0844" w:rsidRPr="004E1928" w:rsidRDefault="00DC0844" w:rsidP="00DC0844">
      <w:pPr>
        <w:pStyle w:val="31"/>
        <w:rPr>
          <w:bCs/>
          <w:szCs w:val="28"/>
        </w:rPr>
      </w:pPr>
      <w:r w:rsidRPr="004E1928">
        <w:rPr>
          <w:bCs/>
          <w:i/>
          <w:szCs w:val="28"/>
        </w:rPr>
        <w:t>Наприклад.</w:t>
      </w:r>
      <w:r w:rsidRPr="004E1928">
        <w:rPr>
          <w:bCs/>
          <w:szCs w:val="28"/>
        </w:rPr>
        <w:t xml:space="preserve"> При вимірюванні амплітуди напруги інформативним параметром є амплітуда сигналу, а неінформативним - його частота. Вихідний сигнал перетворювача також може бути охарактеризований інформативними і неінформативними параметрами.</w:t>
      </w:r>
    </w:p>
    <w:p w:rsidR="00DC0844" w:rsidRPr="004E1928" w:rsidRDefault="00DC0844" w:rsidP="00DC0844">
      <w:pPr>
        <w:pStyle w:val="31"/>
        <w:rPr>
          <w:bCs/>
          <w:szCs w:val="28"/>
        </w:rPr>
      </w:pPr>
      <w:r w:rsidRPr="004E1928">
        <w:rPr>
          <w:bCs/>
          <w:szCs w:val="28"/>
        </w:rPr>
        <w:t xml:space="preserve">На метрологічні характеристики </w:t>
      </w:r>
      <w:r w:rsidRPr="004E1928">
        <w:rPr>
          <w:b/>
          <w:i/>
          <w:iCs/>
          <w:szCs w:val="28"/>
        </w:rPr>
        <w:t>ЗВ</w:t>
      </w:r>
      <w:r w:rsidRPr="004E1928">
        <w:rPr>
          <w:bCs/>
          <w:szCs w:val="28"/>
        </w:rPr>
        <w:t xml:space="preserve"> сильно впливають зовнішні фізичні впливи (кліматичні, механічні, електромагнітні) і зміни параметрів джерел живлення - </w:t>
      </w:r>
      <w:r w:rsidRPr="004E1928">
        <w:rPr>
          <w:b/>
          <w:bCs/>
          <w:i/>
          <w:szCs w:val="28"/>
        </w:rPr>
        <w:t>впливаючі величини.</w:t>
      </w:r>
    </w:p>
    <w:p w:rsidR="00DC0844" w:rsidRPr="004E1928" w:rsidRDefault="00DC0844" w:rsidP="00DC0844">
      <w:pPr>
        <w:pStyle w:val="31"/>
        <w:rPr>
          <w:bCs/>
          <w:szCs w:val="28"/>
        </w:rPr>
      </w:pPr>
      <w:r w:rsidRPr="004E1928">
        <w:rPr>
          <w:bCs/>
          <w:szCs w:val="28"/>
        </w:rPr>
        <w:t xml:space="preserve">За умовами застосування </w:t>
      </w:r>
      <w:r w:rsidRPr="004E1928">
        <w:rPr>
          <w:b/>
          <w:i/>
          <w:iCs/>
          <w:szCs w:val="28"/>
        </w:rPr>
        <w:t>ЗВ</w:t>
      </w:r>
      <w:r w:rsidRPr="004E1928">
        <w:rPr>
          <w:bCs/>
          <w:szCs w:val="28"/>
        </w:rPr>
        <w:t xml:space="preserve">, розрізняють </w:t>
      </w:r>
      <w:r w:rsidRPr="004E1928">
        <w:rPr>
          <w:b/>
          <w:bCs/>
          <w:szCs w:val="28"/>
        </w:rPr>
        <w:t>нормальні</w:t>
      </w:r>
      <w:r w:rsidRPr="004E1928">
        <w:rPr>
          <w:bCs/>
          <w:szCs w:val="28"/>
        </w:rPr>
        <w:t xml:space="preserve"> і </w:t>
      </w:r>
      <w:r w:rsidRPr="004E1928">
        <w:rPr>
          <w:b/>
          <w:bCs/>
          <w:szCs w:val="28"/>
        </w:rPr>
        <w:t>робочі умови.</w:t>
      </w:r>
      <w:r w:rsidRPr="004E1928">
        <w:rPr>
          <w:bCs/>
          <w:szCs w:val="28"/>
        </w:rPr>
        <w:t xml:space="preserve"> Вони відрізняються діапазоном зміни неінформативних параметрів вхідного сигналу і впливаючих величин.</w:t>
      </w:r>
    </w:p>
    <w:p w:rsidR="00DC0844" w:rsidRPr="004E1928" w:rsidRDefault="00DC0844" w:rsidP="00DC0844">
      <w:pPr>
        <w:pStyle w:val="31"/>
        <w:rPr>
          <w:bCs/>
          <w:szCs w:val="28"/>
        </w:rPr>
      </w:pPr>
      <w:r w:rsidRPr="004E1928">
        <w:rPr>
          <w:b/>
          <w:bCs/>
          <w:szCs w:val="28"/>
        </w:rPr>
        <w:t>Нормальними називаються умови</w:t>
      </w:r>
      <w:r w:rsidRPr="004E1928">
        <w:rPr>
          <w:bCs/>
          <w:szCs w:val="28"/>
        </w:rPr>
        <w:t xml:space="preserve">, для яких нормується основна похибка </w:t>
      </w:r>
      <w:r w:rsidRPr="004E1928">
        <w:rPr>
          <w:b/>
          <w:i/>
          <w:iCs/>
          <w:szCs w:val="28"/>
        </w:rPr>
        <w:t>ЗВ</w:t>
      </w:r>
      <w:r w:rsidRPr="004E1928">
        <w:rPr>
          <w:bCs/>
          <w:szCs w:val="28"/>
        </w:rPr>
        <w:t xml:space="preserve">. При цьому впливаючі величини і неінформативні параметри вхідного сигналу мають нормальні значення. Для нормальних умов нормується основна похибка </w:t>
      </w:r>
      <w:r w:rsidRPr="004E1928">
        <w:rPr>
          <w:b/>
          <w:i/>
          <w:iCs/>
          <w:szCs w:val="28"/>
        </w:rPr>
        <w:t>ЗВ</w:t>
      </w:r>
      <w:r w:rsidRPr="004E1928">
        <w:rPr>
          <w:bCs/>
          <w:szCs w:val="28"/>
        </w:rPr>
        <w:t>, для робочих - додаткова.</w:t>
      </w:r>
    </w:p>
    <w:p w:rsidR="00DC0844" w:rsidRPr="004E1928" w:rsidRDefault="00DC0844" w:rsidP="00DC0844">
      <w:pPr>
        <w:pStyle w:val="31"/>
        <w:rPr>
          <w:bCs/>
          <w:szCs w:val="28"/>
        </w:rPr>
      </w:pPr>
      <w:r w:rsidRPr="004E1928">
        <w:rPr>
          <w:bCs/>
          <w:szCs w:val="28"/>
        </w:rPr>
        <w:t xml:space="preserve">Умови експлуатації </w:t>
      </w:r>
      <w:r w:rsidRPr="004E1928">
        <w:rPr>
          <w:b/>
          <w:i/>
          <w:iCs/>
          <w:szCs w:val="28"/>
        </w:rPr>
        <w:t>ЗВ</w:t>
      </w:r>
      <w:r w:rsidRPr="004E1928">
        <w:rPr>
          <w:bCs/>
          <w:szCs w:val="28"/>
        </w:rPr>
        <w:t xml:space="preserve"> обумовлюють у відповідних стандартах і ділять на групи, що розрізняються значеннями впливаючих величин.</w:t>
      </w:r>
    </w:p>
    <w:p w:rsidR="00DC0844" w:rsidRPr="004E1928" w:rsidRDefault="00DC0844" w:rsidP="00DC0844">
      <w:pPr>
        <w:pStyle w:val="31"/>
        <w:rPr>
          <w:bCs/>
          <w:szCs w:val="28"/>
        </w:rPr>
      </w:pPr>
      <w:r w:rsidRPr="004E1928">
        <w:rPr>
          <w:b/>
          <w:bCs/>
          <w:szCs w:val="28"/>
        </w:rPr>
        <w:t>Функція впливу</w:t>
      </w:r>
      <w:r w:rsidRPr="004E1928">
        <w:rPr>
          <w:bCs/>
          <w:szCs w:val="28"/>
        </w:rPr>
        <w:t xml:space="preserve"> - залежність зміни метрологічної характеристики </w:t>
      </w:r>
      <w:r w:rsidRPr="004E1928">
        <w:rPr>
          <w:b/>
          <w:i/>
          <w:iCs/>
          <w:szCs w:val="28"/>
        </w:rPr>
        <w:t>ЗВ</w:t>
      </w:r>
      <w:r w:rsidRPr="004E1928">
        <w:rPr>
          <w:bCs/>
          <w:szCs w:val="28"/>
        </w:rPr>
        <w:t xml:space="preserve"> від зміни впливаючих величин або неінформативного параметра вхідного сигналу в межах робочих умов експлуатації. Функція впливу може нормуватись у вигляді формули, графіка або таблиці.</w:t>
      </w:r>
    </w:p>
    <w:p w:rsidR="00DC0844" w:rsidRPr="004E1928" w:rsidRDefault="00DC0844" w:rsidP="00DC0844">
      <w:pPr>
        <w:pStyle w:val="31"/>
        <w:rPr>
          <w:bCs/>
          <w:szCs w:val="28"/>
        </w:rPr>
      </w:pPr>
      <w:r w:rsidRPr="004E1928">
        <w:rPr>
          <w:bCs/>
          <w:szCs w:val="28"/>
        </w:rPr>
        <w:t xml:space="preserve">Поряд з умовами застосування для всіх </w:t>
      </w:r>
      <w:r w:rsidRPr="004E1928">
        <w:rPr>
          <w:b/>
          <w:i/>
          <w:iCs/>
          <w:szCs w:val="28"/>
        </w:rPr>
        <w:t>ЗВ</w:t>
      </w:r>
      <w:r w:rsidRPr="004E1928">
        <w:rPr>
          <w:bCs/>
          <w:szCs w:val="28"/>
        </w:rPr>
        <w:t xml:space="preserve"> задаються граничні умови транспортування і зберігання, що не змінюють метрологічні властивості </w:t>
      </w:r>
      <w:r w:rsidRPr="004E1928">
        <w:rPr>
          <w:b/>
          <w:i/>
          <w:iCs/>
          <w:szCs w:val="28"/>
        </w:rPr>
        <w:t>ЗВ</w:t>
      </w:r>
      <w:r w:rsidRPr="004E1928">
        <w:rPr>
          <w:bCs/>
          <w:szCs w:val="28"/>
        </w:rPr>
        <w:t xml:space="preserve"> після його повернення в робочі умови.</w:t>
      </w:r>
    </w:p>
    <w:p w:rsidR="00DC0844" w:rsidRPr="004E1928" w:rsidRDefault="00DC0844" w:rsidP="00DC0844">
      <w:pPr>
        <w:pStyle w:val="a3"/>
        <w:jc w:val="both"/>
        <w:rPr>
          <w:szCs w:val="28"/>
        </w:rPr>
      </w:pP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b/>
          <w:bCs/>
          <w:sz w:val="28"/>
          <w:szCs w:val="28"/>
          <w:lang w:val="uk-UA"/>
        </w:rPr>
        <w:t>11</w:t>
      </w:r>
      <w:r w:rsidRPr="004E1928">
        <w:rPr>
          <w:rFonts w:ascii="Times New Roman" w:hAnsi="Times New Roman" w:cs="Times New Roman"/>
          <w:b/>
          <w:bCs/>
          <w:sz w:val="28"/>
          <w:szCs w:val="28"/>
        </w:rPr>
        <w:t>.</w:t>
      </w:r>
      <w:r w:rsidRPr="004E1928">
        <w:rPr>
          <w:rFonts w:ascii="Times New Roman" w:hAnsi="Times New Roman" w:cs="Times New Roman"/>
          <w:b/>
          <w:bCs/>
          <w:sz w:val="28"/>
          <w:szCs w:val="28"/>
          <w:lang w:val="uk-UA"/>
        </w:rPr>
        <w:t>3</w:t>
      </w:r>
      <w:r w:rsidRPr="004E1928">
        <w:rPr>
          <w:rFonts w:ascii="Times New Roman" w:hAnsi="Times New Roman" w:cs="Times New Roman"/>
          <w:b/>
          <w:bCs/>
          <w:sz w:val="28"/>
          <w:szCs w:val="28"/>
        </w:rPr>
        <w:t xml:space="preserve"> </w:t>
      </w:r>
      <w:r w:rsidRPr="004E1928">
        <w:rPr>
          <w:rFonts w:ascii="Times New Roman" w:hAnsi="Times New Roman" w:cs="Times New Roman"/>
          <w:b/>
          <w:sz w:val="28"/>
          <w:szCs w:val="28"/>
        </w:rPr>
        <w:t>Похибка засобів вимірювань</w:t>
      </w:r>
    </w:p>
    <w:p w:rsidR="00DC0844" w:rsidRPr="004E1928" w:rsidRDefault="00DC0844" w:rsidP="00DC0844">
      <w:pPr>
        <w:pStyle w:val="a3"/>
        <w:jc w:val="both"/>
        <w:rPr>
          <w:b/>
          <w:bCs/>
          <w:szCs w:val="28"/>
        </w:rPr>
      </w:pPr>
    </w:p>
    <w:p w:rsidR="00DC0844" w:rsidRPr="004E1928" w:rsidRDefault="00DC0844" w:rsidP="00DC0844">
      <w:pPr>
        <w:spacing w:after="0" w:line="240" w:lineRule="auto"/>
        <w:ind w:firstLine="720"/>
        <w:jc w:val="both"/>
        <w:rPr>
          <w:rFonts w:ascii="Times New Roman" w:hAnsi="Times New Roman" w:cs="Times New Roman"/>
          <w:sz w:val="28"/>
          <w:szCs w:val="28"/>
          <w:lang w:val="uk-UA"/>
        </w:rPr>
      </w:pPr>
      <w:r w:rsidRPr="004E1928">
        <w:rPr>
          <w:rFonts w:ascii="Times New Roman" w:hAnsi="Times New Roman" w:cs="Times New Roman"/>
          <w:b/>
          <w:sz w:val="28"/>
          <w:szCs w:val="28"/>
        </w:rPr>
        <w:t>Похибка приладу</w:t>
      </w:r>
      <w:r w:rsidRPr="004E1928">
        <w:rPr>
          <w:rFonts w:ascii="Times New Roman" w:hAnsi="Times New Roman" w:cs="Times New Roman"/>
          <w:sz w:val="28"/>
          <w:szCs w:val="28"/>
        </w:rPr>
        <w:t xml:space="preserve"> характеризує відмінність його показань від істинного або дійсного значення вимірюваної величини. </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b/>
          <w:sz w:val="28"/>
          <w:szCs w:val="28"/>
        </w:rPr>
        <w:t>Похибка перетворювача</w:t>
      </w:r>
      <w:r w:rsidRPr="004E1928">
        <w:rPr>
          <w:rFonts w:ascii="Times New Roman" w:hAnsi="Times New Roman" w:cs="Times New Roman"/>
          <w:sz w:val="28"/>
          <w:szCs w:val="28"/>
        </w:rPr>
        <w:t xml:space="preserve"> визначається відмінністю номінальної характеристики перетворення або коефіцієнта перетворення від їх справжнього значення.</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b/>
          <w:sz w:val="28"/>
          <w:szCs w:val="28"/>
        </w:rPr>
        <w:t xml:space="preserve">Похибка </w:t>
      </w:r>
      <w:r w:rsidRPr="004E1928">
        <w:rPr>
          <w:rFonts w:ascii="Times New Roman" w:hAnsi="Times New Roman" w:cs="Times New Roman"/>
          <w:b/>
          <w:sz w:val="28"/>
          <w:szCs w:val="28"/>
          <w:lang w:val="uk-UA"/>
        </w:rPr>
        <w:t>міри</w:t>
      </w:r>
      <w:r w:rsidRPr="004E1928">
        <w:rPr>
          <w:rFonts w:ascii="Times New Roman" w:hAnsi="Times New Roman" w:cs="Times New Roman"/>
          <w:sz w:val="28"/>
          <w:szCs w:val="28"/>
        </w:rPr>
        <w:t xml:space="preserve"> характеризує відмінність номінального значення </w:t>
      </w:r>
      <w:r w:rsidRPr="004E1928">
        <w:rPr>
          <w:rFonts w:ascii="Times New Roman" w:hAnsi="Times New Roman" w:cs="Times New Roman"/>
          <w:sz w:val="28"/>
          <w:szCs w:val="28"/>
          <w:lang w:val="uk-UA"/>
        </w:rPr>
        <w:t>міри</w:t>
      </w:r>
      <w:r w:rsidRPr="004E1928">
        <w:rPr>
          <w:rFonts w:ascii="Times New Roman" w:hAnsi="Times New Roman" w:cs="Times New Roman"/>
          <w:sz w:val="28"/>
          <w:szCs w:val="28"/>
        </w:rPr>
        <w:t xml:space="preserve"> від істинного значення відтворюваної нею величини.</w:t>
      </w:r>
    </w:p>
    <w:p w:rsidR="00DC0844" w:rsidRPr="004E1928" w:rsidRDefault="00DC0844" w:rsidP="00DC0844">
      <w:pPr>
        <w:spacing w:after="0" w:line="240" w:lineRule="auto"/>
        <w:ind w:firstLine="720"/>
        <w:jc w:val="both"/>
        <w:rPr>
          <w:rFonts w:ascii="Times New Roman" w:hAnsi="Times New Roman" w:cs="Times New Roman"/>
          <w:sz w:val="28"/>
          <w:szCs w:val="28"/>
          <w:lang w:val="uk-UA"/>
        </w:rPr>
      </w:pPr>
      <w:r w:rsidRPr="004E1928">
        <w:rPr>
          <w:rFonts w:ascii="Times New Roman" w:hAnsi="Times New Roman" w:cs="Times New Roman"/>
          <w:sz w:val="28"/>
          <w:szCs w:val="28"/>
        </w:rPr>
        <w:t xml:space="preserve">Точність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xml:space="preserve"> - якість, що відбиває близькість до нуля його похибки. Виникнення похибки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xml:space="preserve"> пояснюється рядом причин, в тому числі наближеним розрахунком характеристик, відмінністю параметрів елементів і вузлів приладу від необхідних розрахункових значень, старінням елементів і </w:t>
      </w:r>
      <w:r w:rsidRPr="004E1928">
        <w:rPr>
          <w:rFonts w:ascii="Times New Roman" w:hAnsi="Times New Roman" w:cs="Times New Roman"/>
          <w:sz w:val="28"/>
          <w:szCs w:val="28"/>
        </w:rPr>
        <w:lastRenderedPageBreak/>
        <w:t>вузлів, пара-з</w:t>
      </w:r>
      <w:r w:rsidRPr="004E1928">
        <w:rPr>
          <w:rFonts w:ascii="Times New Roman" w:hAnsi="Times New Roman" w:cs="Times New Roman"/>
          <w:sz w:val="28"/>
          <w:szCs w:val="28"/>
          <w:lang w:val="uk-UA"/>
        </w:rPr>
        <w:t>итними</w:t>
      </w:r>
      <w:r w:rsidRPr="004E1928">
        <w:rPr>
          <w:rFonts w:ascii="Times New Roman" w:hAnsi="Times New Roman" w:cs="Times New Roman"/>
          <w:sz w:val="28"/>
          <w:szCs w:val="28"/>
        </w:rPr>
        <w:t xml:space="preserve"> параметрами елементів, внутрішніми шумами, зміною впливаю</w:t>
      </w:r>
      <w:r w:rsidRPr="004E1928">
        <w:rPr>
          <w:rFonts w:ascii="Times New Roman" w:hAnsi="Times New Roman" w:cs="Times New Roman"/>
          <w:sz w:val="28"/>
          <w:szCs w:val="28"/>
          <w:lang w:val="uk-UA"/>
        </w:rPr>
        <w:t>чих</w:t>
      </w:r>
      <w:r w:rsidRPr="004E1928">
        <w:rPr>
          <w:rFonts w:ascii="Times New Roman" w:hAnsi="Times New Roman" w:cs="Times New Roman"/>
          <w:sz w:val="28"/>
          <w:szCs w:val="28"/>
        </w:rPr>
        <w:t xml:space="preserve"> величин і неінформативних параметрів вхідного сигналу і ін. </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lang w:val="uk-UA"/>
        </w:rPr>
        <w:t>П</w:t>
      </w:r>
      <w:r w:rsidRPr="004E1928">
        <w:rPr>
          <w:rFonts w:ascii="Times New Roman" w:hAnsi="Times New Roman" w:cs="Times New Roman"/>
          <w:sz w:val="28"/>
          <w:szCs w:val="28"/>
        </w:rPr>
        <w:t xml:space="preserve">охибки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xml:space="preserve"> оцінюються при його повірці.</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За способом вираження розрізняють похибки:</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b/>
          <w:sz w:val="28"/>
          <w:szCs w:val="28"/>
        </w:rPr>
        <w:t>Абсолютна похибка приладу</w:t>
      </w:r>
      <w:r w:rsidRPr="004E1928">
        <w:rPr>
          <w:rFonts w:ascii="Times New Roman" w:hAnsi="Times New Roman" w:cs="Times New Roman"/>
          <w:sz w:val="28"/>
          <w:szCs w:val="28"/>
        </w:rPr>
        <w:t xml:space="preserve"> - різниця між показаннями приладу </w:t>
      </w:r>
      <w:r w:rsidRPr="004E1928">
        <w:rPr>
          <w:rFonts w:ascii="Times New Roman" w:hAnsi="Times New Roman" w:cs="Times New Roman"/>
          <w:i/>
          <w:iCs/>
          <w:sz w:val="28"/>
          <w:szCs w:val="28"/>
        </w:rPr>
        <w:t>x</w:t>
      </w:r>
      <w:r w:rsidRPr="004E1928">
        <w:rPr>
          <w:rFonts w:ascii="Times New Roman" w:hAnsi="Times New Roman" w:cs="Times New Roman"/>
          <w:i/>
          <w:iCs/>
          <w:sz w:val="28"/>
          <w:szCs w:val="28"/>
          <w:vertAlign w:val="subscript"/>
        </w:rPr>
        <w:t>п</w:t>
      </w:r>
      <w:r w:rsidRPr="004E1928">
        <w:rPr>
          <w:rFonts w:ascii="Times New Roman" w:hAnsi="Times New Roman" w:cs="Times New Roman"/>
          <w:i/>
          <w:iCs/>
          <w:sz w:val="28"/>
          <w:szCs w:val="28"/>
          <w:vertAlign w:val="subscript"/>
          <w:lang w:val="uk-UA"/>
        </w:rPr>
        <w:t xml:space="preserve"> </w:t>
      </w:r>
      <w:r w:rsidRPr="004E1928">
        <w:rPr>
          <w:rFonts w:ascii="Times New Roman" w:hAnsi="Times New Roman" w:cs="Times New Roman"/>
          <w:iCs/>
          <w:sz w:val="28"/>
          <w:szCs w:val="28"/>
          <w:lang w:val="uk-UA"/>
        </w:rPr>
        <w:t xml:space="preserve">та </w:t>
      </w:r>
      <w:r w:rsidRPr="004E1928">
        <w:rPr>
          <w:rFonts w:ascii="Times New Roman" w:hAnsi="Times New Roman" w:cs="Times New Roman"/>
          <w:sz w:val="28"/>
          <w:szCs w:val="28"/>
        </w:rPr>
        <w:t xml:space="preserve">істинним значенням вимірюваної величини x: </w:t>
      </w:r>
      <w:r w:rsidRPr="004E1928">
        <w:rPr>
          <w:rFonts w:ascii="Times New Roman" w:hAnsi="Times New Roman" w:cs="Times New Roman"/>
          <w:i/>
          <w:iCs/>
          <w:sz w:val="28"/>
          <w:szCs w:val="28"/>
        </w:rPr>
        <w:t>D = x</w:t>
      </w:r>
      <w:r w:rsidRPr="004E1928">
        <w:rPr>
          <w:rFonts w:ascii="Times New Roman" w:hAnsi="Times New Roman" w:cs="Times New Roman"/>
          <w:sz w:val="28"/>
          <w:szCs w:val="28"/>
          <w:vertAlign w:val="subscript"/>
        </w:rPr>
        <w:t xml:space="preserve">п </w:t>
      </w:r>
      <w:r w:rsidRPr="004E1928">
        <w:rPr>
          <w:rFonts w:ascii="Times New Roman" w:hAnsi="Times New Roman" w:cs="Times New Roman"/>
          <w:i/>
          <w:iCs/>
          <w:sz w:val="28"/>
          <w:szCs w:val="28"/>
        </w:rPr>
        <w:t>–  x.</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w:t>
      </w:r>
      <w:r w:rsidRPr="004E1928">
        <w:rPr>
          <w:rFonts w:ascii="Times New Roman" w:hAnsi="Times New Roman" w:cs="Times New Roman"/>
          <w:b/>
          <w:sz w:val="28"/>
          <w:szCs w:val="28"/>
        </w:rPr>
        <w:t xml:space="preserve"> Відносна похибка приладу </w:t>
      </w:r>
      <w:r w:rsidRPr="004E1928">
        <w:rPr>
          <w:rFonts w:ascii="Times New Roman" w:hAnsi="Times New Roman" w:cs="Times New Roman"/>
          <w:sz w:val="28"/>
          <w:szCs w:val="28"/>
        </w:rPr>
        <w:t xml:space="preserve">- відношення абсолютної похибки приладу до істинного (дійсного) значення вимірюваної величини: </w:t>
      </w:r>
      <w:r w:rsidRPr="004E1928">
        <w:rPr>
          <w:rFonts w:ascii="Times New Roman" w:hAnsi="Times New Roman" w:cs="Times New Roman"/>
          <w:i/>
          <w:sz w:val="28"/>
          <w:szCs w:val="28"/>
        </w:rPr>
        <w:t>d = D / x</w:t>
      </w:r>
      <w:r w:rsidRPr="004E1928">
        <w:rPr>
          <w:rFonts w:ascii="Times New Roman" w:hAnsi="Times New Roman" w:cs="Times New Roman"/>
          <w:sz w:val="28"/>
          <w:szCs w:val="28"/>
        </w:rPr>
        <w:t xml:space="preserve"> або у відсотках </w:t>
      </w:r>
      <w:r w:rsidRPr="004E1928">
        <w:rPr>
          <w:rFonts w:ascii="Times New Roman" w:hAnsi="Times New Roman" w:cs="Times New Roman"/>
          <w:i/>
          <w:sz w:val="28"/>
          <w:szCs w:val="28"/>
        </w:rPr>
        <w:t>d = 100D / x</w:t>
      </w:r>
      <w:r w:rsidRPr="004E1928">
        <w:rPr>
          <w:rFonts w:ascii="Times New Roman" w:hAnsi="Times New Roman" w:cs="Times New Roman"/>
          <w:sz w:val="28"/>
          <w:szCs w:val="28"/>
        </w:rPr>
        <w:t xml:space="preserve">, де якщо </w:t>
      </w:r>
      <w:r w:rsidRPr="004E1928">
        <w:rPr>
          <w:rFonts w:ascii="Times New Roman" w:hAnsi="Times New Roman" w:cs="Times New Roman"/>
          <w:i/>
          <w:sz w:val="28"/>
          <w:szCs w:val="28"/>
        </w:rPr>
        <w:t>x &gt;&gt; D</w:t>
      </w:r>
      <w:r w:rsidRPr="004E1928">
        <w:rPr>
          <w:rFonts w:ascii="Times New Roman" w:hAnsi="Times New Roman" w:cs="Times New Roman"/>
          <w:sz w:val="28"/>
          <w:szCs w:val="28"/>
        </w:rPr>
        <w:t xml:space="preserve">, то замість </w:t>
      </w:r>
      <w:r w:rsidRPr="004E1928">
        <w:rPr>
          <w:rFonts w:ascii="Times New Roman" w:hAnsi="Times New Roman" w:cs="Times New Roman"/>
          <w:i/>
          <w:sz w:val="28"/>
          <w:szCs w:val="28"/>
        </w:rPr>
        <w:t>x</w:t>
      </w:r>
      <w:r w:rsidRPr="004E1928">
        <w:rPr>
          <w:rFonts w:ascii="Times New Roman" w:hAnsi="Times New Roman" w:cs="Times New Roman"/>
          <w:sz w:val="28"/>
          <w:szCs w:val="28"/>
        </w:rPr>
        <w:t xml:space="preserve"> з достатнім ступенем точності можна використовувати </w:t>
      </w:r>
      <w:r w:rsidRPr="004E1928">
        <w:rPr>
          <w:rFonts w:ascii="Times New Roman" w:hAnsi="Times New Roman" w:cs="Times New Roman"/>
          <w:i/>
          <w:sz w:val="28"/>
          <w:szCs w:val="28"/>
        </w:rPr>
        <w:t>x</w:t>
      </w:r>
      <w:r w:rsidRPr="004E1928">
        <w:rPr>
          <w:rFonts w:ascii="Times New Roman" w:hAnsi="Times New Roman" w:cs="Times New Roman"/>
          <w:i/>
          <w:sz w:val="28"/>
          <w:szCs w:val="28"/>
          <w:vertAlign w:val="subscript"/>
        </w:rPr>
        <w:t>п</w:t>
      </w:r>
      <w:r w:rsidRPr="004E1928">
        <w:rPr>
          <w:rFonts w:ascii="Times New Roman" w:hAnsi="Times New Roman" w:cs="Times New Roman"/>
          <w:i/>
          <w:sz w:val="28"/>
          <w:szCs w:val="28"/>
        </w:rPr>
        <w:t>.</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 xml:space="preserve">- </w:t>
      </w:r>
      <w:r w:rsidRPr="004E1928">
        <w:rPr>
          <w:rFonts w:ascii="Times New Roman" w:hAnsi="Times New Roman" w:cs="Times New Roman"/>
          <w:b/>
          <w:sz w:val="28"/>
          <w:szCs w:val="28"/>
        </w:rPr>
        <w:t>Приведена похибка приладу</w:t>
      </w:r>
      <w:r w:rsidRPr="004E1928">
        <w:rPr>
          <w:rFonts w:ascii="Times New Roman" w:hAnsi="Times New Roman" w:cs="Times New Roman"/>
          <w:sz w:val="28"/>
          <w:szCs w:val="28"/>
        </w:rPr>
        <w:t xml:space="preserve"> - відношення у відсотках абсолютної похибки приладу до нормуюч</w:t>
      </w:r>
      <w:r w:rsidRPr="004E1928">
        <w:rPr>
          <w:rFonts w:ascii="Times New Roman" w:hAnsi="Times New Roman" w:cs="Times New Roman"/>
          <w:sz w:val="28"/>
          <w:szCs w:val="28"/>
          <w:lang w:val="uk-UA"/>
        </w:rPr>
        <w:t>ого</w:t>
      </w:r>
      <w:r w:rsidRPr="004E1928">
        <w:rPr>
          <w:rFonts w:ascii="Times New Roman" w:hAnsi="Times New Roman" w:cs="Times New Roman"/>
          <w:sz w:val="28"/>
          <w:szCs w:val="28"/>
        </w:rPr>
        <w:t xml:space="preserve"> значення: </w:t>
      </w:r>
      <w:r w:rsidRPr="004E1928">
        <w:rPr>
          <w:rFonts w:ascii="Times New Roman" w:hAnsi="Times New Roman" w:cs="Times New Roman"/>
          <w:i/>
          <w:iCs/>
          <w:sz w:val="28"/>
          <w:szCs w:val="28"/>
        </w:rPr>
        <w:t>g=100/x</w:t>
      </w:r>
      <w:r w:rsidRPr="004E1928">
        <w:rPr>
          <w:rFonts w:ascii="Times New Roman" w:hAnsi="Times New Roman" w:cs="Times New Roman"/>
          <w:sz w:val="28"/>
          <w:szCs w:val="28"/>
          <w:vertAlign w:val="subscript"/>
        </w:rPr>
        <w:t>норм</w:t>
      </w:r>
      <w:r w:rsidRPr="004E1928">
        <w:rPr>
          <w:rFonts w:ascii="Times New Roman" w:hAnsi="Times New Roman" w:cs="Times New Roman"/>
          <w:sz w:val="28"/>
          <w:szCs w:val="28"/>
        </w:rPr>
        <w:t>.</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 xml:space="preserve">Вже зазначалося, що залежно від умов застосування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xml:space="preserve"> похибки поділяються на основну (при нормальних умовах) і додаткову (при робочих умовах).</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Залежно від поведінки вимірюваної величини в часі розрізняють статичну і динамічну похибки, а також похибк</w:t>
      </w:r>
      <w:r w:rsidRPr="004E1928">
        <w:rPr>
          <w:rFonts w:ascii="Times New Roman" w:hAnsi="Times New Roman" w:cs="Times New Roman"/>
          <w:sz w:val="28"/>
          <w:szCs w:val="28"/>
          <w:lang w:val="uk-UA"/>
        </w:rPr>
        <w:t>у</w:t>
      </w:r>
      <w:r w:rsidRPr="004E1928">
        <w:rPr>
          <w:rFonts w:ascii="Times New Roman" w:hAnsi="Times New Roman" w:cs="Times New Roman"/>
          <w:sz w:val="28"/>
          <w:szCs w:val="28"/>
        </w:rPr>
        <w:t xml:space="preserve"> в динамічному режимі.</w:t>
      </w:r>
    </w:p>
    <w:p w:rsidR="00DC0844" w:rsidRPr="004E1928"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 xml:space="preserve">Статична похибка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xml:space="preserve"> (D</w:t>
      </w:r>
      <w:r w:rsidRPr="004E1928">
        <w:rPr>
          <w:rFonts w:ascii="Times New Roman" w:hAnsi="Times New Roman" w:cs="Times New Roman"/>
          <w:sz w:val="28"/>
          <w:szCs w:val="28"/>
          <w:vertAlign w:val="subscript"/>
        </w:rPr>
        <w:t>ст</w:t>
      </w:r>
      <w:r w:rsidRPr="004E1928">
        <w:rPr>
          <w:rFonts w:ascii="Times New Roman" w:hAnsi="Times New Roman" w:cs="Times New Roman"/>
          <w:sz w:val="28"/>
          <w:szCs w:val="28"/>
        </w:rPr>
        <w:t xml:space="preserve">) - похибка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використовуваного для вимірювання постійної величини (наприклад, амплітуди періодичного сигналу).</w:t>
      </w:r>
    </w:p>
    <w:p w:rsidR="00DC0844" w:rsidRPr="00DC0844" w:rsidRDefault="00DC0844" w:rsidP="00DC0844">
      <w:pPr>
        <w:spacing w:after="0" w:line="240" w:lineRule="auto"/>
        <w:ind w:firstLine="720"/>
        <w:jc w:val="both"/>
        <w:rPr>
          <w:rFonts w:ascii="Times New Roman" w:hAnsi="Times New Roman" w:cs="Times New Roman"/>
          <w:sz w:val="28"/>
          <w:szCs w:val="28"/>
        </w:rPr>
      </w:pPr>
      <w:r w:rsidRPr="004E1928">
        <w:rPr>
          <w:rFonts w:ascii="Times New Roman" w:hAnsi="Times New Roman" w:cs="Times New Roman"/>
          <w:sz w:val="28"/>
          <w:szCs w:val="28"/>
        </w:rPr>
        <w:t>Похибка в динамічному режимі (D</w:t>
      </w:r>
      <w:r w:rsidRPr="004E1928">
        <w:rPr>
          <w:rFonts w:ascii="Times New Roman" w:hAnsi="Times New Roman" w:cs="Times New Roman"/>
          <w:sz w:val="28"/>
          <w:szCs w:val="28"/>
          <w:vertAlign w:val="subscript"/>
        </w:rPr>
        <w:t>д</w:t>
      </w:r>
      <w:r w:rsidRPr="004E1928">
        <w:rPr>
          <w:rFonts w:ascii="Times New Roman" w:hAnsi="Times New Roman" w:cs="Times New Roman"/>
          <w:sz w:val="28"/>
          <w:szCs w:val="28"/>
          <w:vertAlign w:val="subscript"/>
          <w:lang w:val="uk-UA"/>
        </w:rPr>
        <w:t>и</w:t>
      </w:r>
      <w:r w:rsidRPr="004E1928">
        <w:rPr>
          <w:rFonts w:ascii="Times New Roman" w:hAnsi="Times New Roman" w:cs="Times New Roman"/>
          <w:sz w:val="28"/>
          <w:szCs w:val="28"/>
          <w:vertAlign w:val="subscript"/>
        </w:rPr>
        <w:t>н.р</w:t>
      </w:r>
      <w:r w:rsidRPr="004E1928">
        <w:rPr>
          <w:rFonts w:ascii="Times New Roman" w:hAnsi="Times New Roman" w:cs="Times New Roman"/>
          <w:sz w:val="28"/>
          <w:szCs w:val="28"/>
        </w:rPr>
        <w:t xml:space="preserve">.) - похибка </w:t>
      </w:r>
      <w:r w:rsidRPr="004E1928">
        <w:rPr>
          <w:rFonts w:ascii="Times New Roman" w:hAnsi="Times New Roman" w:cs="Times New Roman"/>
          <w:b/>
          <w:i/>
          <w:iCs/>
          <w:sz w:val="28"/>
          <w:szCs w:val="28"/>
          <w:lang w:val="uk-UA"/>
        </w:rPr>
        <w:t>ЗВ</w:t>
      </w:r>
      <w:r w:rsidRPr="004E1928">
        <w:rPr>
          <w:rFonts w:ascii="Times New Roman" w:hAnsi="Times New Roman" w:cs="Times New Roman"/>
          <w:sz w:val="28"/>
          <w:szCs w:val="28"/>
        </w:rPr>
        <w:t>, використовуваного для вимірювання змінної в часі величини.</w:t>
      </w:r>
    </w:p>
    <w:p w:rsidR="008635FE" w:rsidRPr="00DC0844" w:rsidRDefault="008635FE" w:rsidP="008635FE">
      <w:pPr>
        <w:jc w:val="both"/>
      </w:pPr>
    </w:p>
    <w:p w:rsidR="008635FE" w:rsidRDefault="008635FE" w:rsidP="008635FE">
      <w:pPr>
        <w:jc w:val="both"/>
        <w:rPr>
          <w:lang w:val="uk-UA"/>
        </w:rPr>
      </w:pPr>
    </w:p>
    <w:p w:rsidR="008635FE" w:rsidRDefault="008635FE" w:rsidP="008635FE">
      <w:pPr>
        <w:jc w:val="both"/>
        <w:rPr>
          <w:lang w:val="uk-UA"/>
        </w:rPr>
      </w:pPr>
    </w:p>
    <w:p w:rsidR="008635FE" w:rsidRDefault="008635FE" w:rsidP="008635FE">
      <w:pPr>
        <w:jc w:val="both"/>
        <w:rPr>
          <w:lang w:val="uk-UA"/>
        </w:rPr>
      </w:pPr>
    </w:p>
    <w:p w:rsidR="008635FE" w:rsidRDefault="008635FE" w:rsidP="008635FE">
      <w:pPr>
        <w:jc w:val="both"/>
        <w:rPr>
          <w:lang w:val="uk-UA"/>
        </w:rPr>
      </w:pPr>
    </w:p>
    <w:p w:rsidR="008635FE" w:rsidRDefault="008635FE" w:rsidP="008635FE"/>
    <w:p w:rsidR="000B4EB0" w:rsidRDefault="000B4EB0" w:rsidP="000B4EB0">
      <w:pPr>
        <w:pStyle w:val="21"/>
        <w:numPr>
          <w:ilvl w:val="0"/>
          <w:numId w:val="0"/>
        </w:numPr>
        <w:tabs>
          <w:tab w:val="left" w:pos="10206"/>
        </w:tabs>
        <w:ind w:firstLine="851"/>
        <w:jc w:val="both"/>
        <w:rPr>
          <w:b w:val="0"/>
          <w:i w:val="0"/>
          <w:szCs w:val="28"/>
          <w:lang w:val="uk-UA"/>
        </w:rPr>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C260AC" w:rsidRDefault="00C260AC" w:rsidP="00C260AC">
      <w:pPr>
        <w:pStyle w:val="12"/>
      </w:pPr>
    </w:p>
    <w:p w:rsidR="00860AA6" w:rsidRDefault="00C260AC" w:rsidP="00C260AC">
      <w:pPr>
        <w:tabs>
          <w:tab w:val="left" w:pos="284"/>
          <w:tab w:val="left" w:pos="567"/>
        </w:tabs>
        <w:spacing w:after="0" w:line="240" w:lineRule="auto"/>
        <w:jc w:val="center"/>
        <w:rPr>
          <w:rFonts w:ascii="Times New Roman" w:hAnsi="Times New Roman"/>
          <w:b/>
          <w:sz w:val="32"/>
          <w:szCs w:val="32"/>
          <w:lang w:val="uk-UA"/>
        </w:rPr>
      </w:pPr>
      <w:r w:rsidRPr="00211B01">
        <w:rPr>
          <w:rFonts w:ascii="Times New Roman" w:hAnsi="Times New Roman"/>
          <w:b/>
          <w:sz w:val="32"/>
          <w:szCs w:val="32"/>
          <w:lang w:val="uk-UA"/>
        </w:rPr>
        <w:lastRenderedPageBreak/>
        <w:t xml:space="preserve">Змістовий модуль 4. </w:t>
      </w:r>
    </w:p>
    <w:p w:rsidR="00860AA6" w:rsidRDefault="00C260AC" w:rsidP="00C260AC">
      <w:pPr>
        <w:tabs>
          <w:tab w:val="left" w:pos="284"/>
          <w:tab w:val="left" w:pos="567"/>
        </w:tabs>
        <w:spacing w:after="0" w:line="240" w:lineRule="auto"/>
        <w:jc w:val="center"/>
        <w:rPr>
          <w:rFonts w:ascii="Times New Roman" w:hAnsi="Times New Roman"/>
          <w:b/>
          <w:sz w:val="32"/>
          <w:szCs w:val="32"/>
          <w:lang w:val="uk-UA"/>
        </w:rPr>
      </w:pPr>
      <w:r w:rsidRPr="00211B01">
        <w:rPr>
          <w:rFonts w:ascii="Times New Roman" w:hAnsi="Times New Roman"/>
          <w:b/>
          <w:sz w:val="32"/>
          <w:szCs w:val="32"/>
          <w:lang w:val="uk-UA"/>
        </w:rPr>
        <w:t xml:space="preserve">Програмні середовища </w:t>
      </w:r>
      <w:r w:rsidRPr="004E1928">
        <w:rPr>
          <w:rFonts w:ascii="Times New Roman" w:hAnsi="Times New Roman"/>
          <w:b/>
          <w:sz w:val="32"/>
          <w:szCs w:val="32"/>
        </w:rPr>
        <w:t>Mathcad</w:t>
      </w:r>
      <w:r w:rsidRPr="00211B01">
        <w:rPr>
          <w:rFonts w:ascii="Times New Roman" w:hAnsi="Times New Roman"/>
          <w:b/>
          <w:sz w:val="32"/>
          <w:szCs w:val="32"/>
          <w:lang w:val="uk-UA"/>
        </w:rPr>
        <w:t xml:space="preserve">, </w:t>
      </w:r>
      <w:r w:rsidRPr="004E1928">
        <w:rPr>
          <w:rFonts w:ascii="Times New Roman" w:hAnsi="Times New Roman"/>
          <w:b/>
          <w:sz w:val="32"/>
          <w:szCs w:val="32"/>
        </w:rPr>
        <w:t>Statgraphiks</w:t>
      </w:r>
      <w:r w:rsidRPr="00211B01">
        <w:rPr>
          <w:rFonts w:ascii="Times New Roman" w:hAnsi="Times New Roman"/>
          <w:b/>
          <w:sz w:val="32"/>
          <w:szCs w:val="32"/>
          <w:lang w:val="uk-UA"/>
        </w:rPr>
        <w:t xml:space="preserve">, </w:t>
      </w:r>
    </w:p>
    <w:p w:rsidR="00C260AC" w:rsidRPr="00211B01" w:rsidRDefault="00C260AC" w:rsidP="00C260AC">
      <w:pPr>
        <w:tabs>
          <w:tab w:val="left" w:pos="284"/>
          <w:tab w:val="left" w:pos="567"/>
        </w:tabs>
        <w:spacing w:after="0" w:line="240" w:lineRule="auto"/>
        <w:jc w:val="center"/>
        <w:rPr>
          <w:rFonts w:ascii="Times New Roman" w:hAnsi="Times New Roman"/>
          <w:b/>
          <w:sz w:val="32"/>
          <w:szCs w:val="32"/>
          <w:lang w:val="uk-UA"/>
        </w:rPr>
      </w:pPr>
      <w:r w:rsidRPr="004E1928">
        <w:rPr>
          <w:rFonts w:ascii="Times New Roman" w:hAnsi="Times New Roman"/>
          <w:b/>
          <w:sz w:val="32"/>
          <w:szCs w:val="32"/>
        </w:rPr>
        <w:t>SolidWorks</w:t>
      </w:r>
      <w:r w:rsidRPr="00211B01">
        <w:rPr>
          <w:rFonts w:ascii="Times New Roman" w:hAnsi="Times New Roman"/>
          <w:b/>
          <w:sz w:val="32"/>
          <w:szCs w:val="32"/>
          <w:lang w:val="uk-UA"/>
        </w:rPr>
        <w:t>, Компас</w:t>
      </w:r>
      <w:r w:rsidR="00860AA6">
        <w:rPr>
          <w:rFonts w:ascii="Times New Roman" w:hAnsi="Times New Roman"/>
          <w:b/>
          <w:sz w:val="32"/>
          <w:szCs w:val="32"/>
          <w:lang w:val="uk-UA"/>
        </w:rPr>
        <w:t xml:space="preserve"> та ін</w:t>
      </w:r>
      <w:r w:rsidRPr="00211B01">
        <w:rPr>
          <w:rFonts w:ascii="Times New Roman" w:hAnsi="Times New Roman"/>
          <w:b/>
          <w:sz w:val="32"/>
          <w:szCs w:val="32"/>
          <w:lang w:val="uk-UA"/>
        </w:rPr>
        <w:t>.</w:t>
      </w:r>
    </w:p>
    <w:p w:rsidR="00977482" w:rsidRDefault="00977482" w:rsidP="00977482">
      <w:pPr>
        <w:spacing w:after="0" w:line="240" w:lineRule="auto"/>
        <w:jc w:val="center"/>
        <w:rPr>
          <w:rFonts w:ascii="Times New Roman" w:eastAsia="Times New Roman" w:hAnsi="Times New Roman" w:cs="Times New Roman"/>
          <w:b/>
          <w:sz w:val="32"/>
          <w:szCs w:val="32"/>
          <w:lang w:val="uk-UA"/>
        </w:rPr>
      </w:pPr>
    </w:p>
    <w:p w:rsidR="00977482" w:rsidRPr="0016256F" w:rsidRDefault="00977482" w:rsidP="00977482">
      <w:pPr>
        <w:spacing w:after="0" w:line="240" w:lineRule="auto"/>
        <w:jc w:val="center"/>
        <w:rPr>
          <w:rFonts w:ascii="Times New Roman" w:eastAsia="Times New Roman" w:hAnsi="Times New Roman" w:cs="Times New Roman"/>
          <w:b/>
          <w:sz w:val="32"/>
          <w:szCs w:val="32"/>
        </w:rPr>
      </w:pPr>
      <w:r w:rsidRPr="0016256F">
        <w:rPr>
          <w:rFonts w:ascii="Times New Roman" w:eastAsia="Times New Roman" w:hAnsi="Times New Roman" w:cs="Times New Roman"/>
          <w:b/>
          <w:sz w:val="32"/>
          <w:szCs w:val="32"/>
        </w:rPr>
        <w:t>Практична</w:t>
      </w:r>
      <w:r w:rsidR="004C65B0">
        <w:rPr>
          <w:rFonts w:ascii="Times New Roman" w:eastAsia="Times New Roman" w:hAnsi="Times New Roman" w:cs="Times New Roman"/>
          <w:b/>
          <w:sz w:val="32"/>
          <w:szCs w:val="32"/>
          <w:lang w:val="uk-UA"/>
        </w:rPr>
        <w:t xml:space="preserve"> робота</w:t>
      </w:r>
      <w:r w:rsidRPr="0016256F">
        <w:rPr>
          <w:rFonts w:ascii="Times New Roman" w:eastAsia="Times New Roman" w:hAnsi="Times New Roman" w:cs="Times New Roman"/>
          <w:b/>
          <w:sz w:val="32"/>
          <w:szCs w:val="32"/>
        </w:rPr>
        <w:t xml:space="preserve"> 2</w:t>
      </w:r>
    </w:p>
    <w:p w:rsidR="00977482" w:rsidRPr="0016256F" w:rsidRDefault="00977482" w:rsidP="00977482">
      <w:pPr>
        <w:jc w:val="center"/>
        <w:rPr>
          <w:rFonts w:ascii="Times New Roman" w:eastAsia="Times New Roman" w:hAnsi="Times New Roman" w:cs="Times New Roman"/>
          <w:b/>
          <w:sz w:val="28"/>
          <w:szCs w:val="28"/>
        </w:rPr>
      </w:pPr>
      <w:r w:rsidRPr="0016256F">
        <w:rPr>
          <w:rFonts w:ascii="Times New Roman" w:eastAsia="Times New Roman" w:hAnsi="Times New Roman" w:cs="Times New Roman"/>
          <w:b/>
          <w:caps/>
          <w:sz w:val="28"/>
          <w:szCs w:val="28"/>
        </w:rPr>
        <w:t xml:space="preserve">Ознайомлення зі </w:t>
      </w:r>
      <w:r w:rsidRPr="0016256F">
        <w:rPr>
          <w:rFonts w:ascii="Times New Roman" w:eastAsia="Times New Roman" w:hAnsi="Times New Roman" w:cs="Times New Roman"/>
          <w:b/>
          <w:sz w:val="28"/>
          <w:szCs w:val="28"/>
        </w:rPr>
        <w:t>СТАНДАРТНИМИ</w:t>
      </w:r>
      <w:r>
        <w:rPr>
          <w:rFonts w:ascii="Times New Roman" w:eastAsia="Times New Roman" w:hAnsi="Times New Roman" w:cs="Times New Roman"/>
          <w:b/>
          <w:sz w:val="28"/>
          <w:szCs w:val="28"/>
        </w:rPr>
        <w:t xml:space="preserve"> СПЕЦІАЛІЗОВАНИМИ ПРОГРАМАМИ</w:t>
      </w:r>
      <w:r w:rsidRPr="00307992">
        <w:rPr>
          <w:rFonts w:ascii="Times New Roman" w:eastAsia="Times New Roman" w:hAnsi="Times New Roman" w:cs="Times New Roman"/>
          <w:b/>
          <w:sz w:val="28"/>
          <w:szCs w:val="28"/>
        </w:rPr>
        <w:t xml:space="preserve"> </w:t>
      </w:r>
      <w:r w:rsidRPr="0016256F">
        <w:rPr>
          <w:rFonts w:ascii="Times New Roman" w:eastAsia="Times New Roman" w:hAnsi="Times New Roman" w:cs="Times New Roman"/>
          <w:b/>
          <w:sz w:val="28"/>
          <w:szCs w:val="28"/>
        </w:rPr>
        <w:t>SolidWorks і КОМПАС.</w:t>
      </w:r>
    </w:p>
    <w:p w:rsidR="00977482" w:rsidRPr="00977482" w:rsidRDefault="00977482" w:rsidP="00977482">
      <w:pPr>
        <w:pStyle w:val="af1"/>
        <w:numPr>
          <w:ilvl w:val="0"/>
          <w:numId w:val="31"/>
        </w:numPr>
        <w:rPr>
          <w:rFonts w:ascii="Times New Roman" w:hAnsi="Times New Roman" w:cs="Times New Roman"/>
          <w:b/>
          <w:sz w:val="28"/>
          <w:szCs w:val="28"/>
        </w:rPr>
      </w:pPr>
      <w:r w:rsidRPr="00977482">
        <w:rPr>
          <w:rFonts w:ascii="Times New Roman" w:eastAsia="Times New Roman" w:hAnsi="Times New Roman" w:cs="Times New Roman"/>
          <w:b/>
          <w:sz w:val="28"/>
          <w:szCs w:val="28"/>
          <w:lang w:eastAsia="ru-RU"/>
        </w:rPr>
        <w:t xml:space="preserve">Моделювання параметричних полів навантажень і течії флюїдів у пристроях за допомогою ресурсу </w:t>
      </w:r>
      <w:r w:rsidRPr="00977482">
        <w:rPr>
          <w:rFonts w:ascii="Times New Roman" w:eastAsia="Times New Roman" w:hAnsi="Times New Roman" w:cs="Times New Roman"/>
          <w:b/>
          <w:sz w:val="28"/>
          <w:szCs w:val="28"/>
          <w:lang w:val="en-US" w:eastAsia="ru-RU"/>
        </w:rPr>
        <w:t>SolidWorks</w:t>
      </w:r>
      <w:r w:rsidRPr="00977482">
        <w:rPr>
          <w:rFonts w:ascii="Times New Roman" w:eastAsia="Times New Roman" w:hAnsi="Times New Roman" w:cs="Times New Roman"/>
          <w:b/>
          <w:sz w:val="28"/>
          <w:szCs w:val="28"/>
          <w:lang w:eastAsia="ru-RU"/>
        </w:rPr>
        <w:t>.</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SolidWorks — продукт компанії SolidWorks Corporation (зараз — дочірня компанія Dassault Systèmes), САПР, інженерного аналізу та підготовки виробництва будь-якої складності та призначення.</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SolidWorks є ядром інтегрованого комплексу автоматизації підприємства, за допомогою якого здійснюється підтримка життєвого циклу виробу згідно з концепцією CALS — технологій, включаючи двонаправлений обмін даними з іншими Windows-застосунками та створення інтерактивної документації.</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В залежності від класу задач, що розв'язуються, замовникам пропонується три базових конфігурації системи: SolidWorks, SolidWorks Professional та SolidWorks Premium.</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Завдання, які вирішуються:</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Конструкторська підготовка виробництва:</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3D проектування виробів (деталей і зборок) будь-якого ступеня складності з урахуванням специфіки виготовлення.</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Створення конструкторської документації.</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Промисловий дизайн.</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Проектування комунікацій (електроджгутів, трубопроводи тощо.).</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Інженерний аналіз (міцність, стійкість, теплопередача, частотний аналіз, динаміка механізмів, газо / гідродинаміка, оптика і світлотехніка, електромагнітні розрахунки, аналіз розмірних ланцюгів і ін.).</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Експрес-аналіз технологічності на етапі проектування.</w:t>
      </w:r>
    </w:p>
    <w:p w:rsidR="00977482" w:rsidRPr="00977482" w:rsidRDefault="00977482" w:rsidP="00977482">
      <w:pPr>
        <w:pStyle w:val="af1"/>
        <w:spacing w:after="0" w:line="240" w:lineRule="auto"/>
        <w:ind w:left="0"/>
        <w:jc w:val="both"/>
        <w:rPr>
          <w:rFonts w:ascii="Times New Roman" w:hAnsi="Times New Roman" w:cs="Times New Roman"/>
          <w:sz w:val="28"/>
          <w:szCs w:val="28"/>
        </w:rPr>
      </w:pP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Технологічна підготовка виробництва:</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Проектування оснащення і інших засобів технологічного оснащення.</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Аналіз технологічності конструкції виробу.</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Аналіз технологічності процесів виготовлення (лиття пластмас, аналіз процесів штампування, витяжки, гнуття та ін.).</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Розробка технологічних процесів.</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Матеріальне та трудове нормування.</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Механообробка: розробка керуючих програм для верстатів з ЧПУ, верифікація УП, імітація роботи верстата. Фрезерна, токарна, токарно-</w:t>
      </w:r>
      <w:r w:rsidRPr="00977482">
        <w:rPr>
          <w:rFonts w:ascii="Times New Roman" w:hAnsi="Times New Roman" w:cs="Times New Roman"/>
          <w:sz w:val="28"/>
          <w:szCs w:val="28"/>
        </w:rPr>
        <w:lastRenderedPageBreak/>
        <w:t>фрезерна і електроерозійна обробка, лазерна, плазмова і гідроабразивна різання, вирубні штампи, координатно-вимірювальні машини.</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Управління даними і процесами на етапі ТПП.</w:t>
      </w:r>
    </w:p>
    <w:p w:rsidR="00977482" w:rsidRPr="00977482" w:rsidRDefault="00977482" w:rsidP="00977482">
      <w:pPr>
        <w:spacing w:after="0" w:line="240" w:lineRule="auto"/>
        <w:ind w:firstLine="708"/>
        <w:jc w:val="both"/>
        <w:rPr>
          <w:rFonts w:ascii="Times New Roman" w:hAnsi="Times New Roman" w:cs="Times New Roman"/>
          <w:sz w:val="28"/>
          <w:szCs w:val="28"/>
        </w:rPr>
      </w:pPr>
      <w:r w:rsidRPr="00977482">
        <w:rPr>
          <w:rFonts w:ascii="Times New Roman" w:hAnsi="Times New Roman" w:cs="Times New Roman"/>
          <w:sz w:val="28"/>
          <w:szCs w:val="28"/>
        </w:rPr>
        <w:t>Управління даними і процесами:</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Робота з єдиною цифровою моделлю виробу.</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Електронний технічний і розпорядчий документообіг.</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Технології колективної розробки.</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Робота територіально-розподілених команд.</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Ведення архіву технічної документації.</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Проектне управління.</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Захист даних.</w:t>
      </w:r>
    </w:p>
    <w:p w:rsidR="00977482" w:rsidRPr="00977482" w:rsidRDefault="00977482" w:rsidP="00977482">
      <w:pPr>
        <w:pStyle w:val="af1"/>
        <w:numPr>
          <w:ilvl w:val="0"/>
          <w:numId w:val="27"/>
        </w:numPr>
        <w:spacing w:after="0" w:line="240" w:lineRule="auto"/>
        <w:ind w:left="0"/>
        <w:jc w:val="both"/>
        <w:rPr>
          <w:rFonts w:ascii="Times New Roman" w:hAnsi="Times New Roman" w:cs="Times New Roman"/>
          <w:sz w:val="28"/>
          <w:szCs w:val="28"/>
        </w:rPr>
      </w:pPr>
      <w:r w:rsidRPr="00977482">
        <w:rPr>
          <w:rFonts w:ascii="Times New Roman" w:hAnsi="Times New Roman" w:cs="Times New Roman"/>
          <w:sz w:val="28"/>
          <w:szCs w:val="28"/>
        </w:rPr>
        <w:t>Підготовка даних для ERP, розрахунок собівартості.</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lang w:val="uk-UA"/>
        </w:rPr>
      </w:pP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SolidWorks є конструкторською системою твердотільного параметричного моделювання машинобудівних конструкцій спеціально розробленою для використання на персональних комп'ютерах під управлінням операційної системи Windows. Стандартний графічний користувальницький інтерфейс Windows і засоби твердотільного параметричного моделювання дозволяють швид</w:t>
      </w:r>
      <w:r w:rsidRPr="00977482">
        <w:rPr>
          <w:color w:val="222222"/>
          <w:sz w:val="28"/>
          <w:szCs w:val="28"/>
          <w:lang w:val="uk-UA"/>
        </w:rPr>
        <w:t xml:space="preserve">ко і </w:t>
      </w:r>
      <w:r w:rsidRPr="00977482">
        <w:rPr>
          <w:color w:val="222222"/>
          <w:sz w:val="28"/>
          <w:szCs w:val="28"/>
        </w:rPr>
        <w:t>лег</w:t>
      </w:r>
      <w:r w:rsidRPr="00977482">
        <w:rPr>
          <w:color w:val="222222"/>
          <w:sz w:val="28"/>
          <w:szCs w:val="28"/>
          <w:lang w:val="uk-UA"/>
        </w:rPr>
        <w:t>ко</w:t>
      </w:r>
      <w:r w:rsidRPr="00977482">
        <w:rPr>
          <w:color w:val="222222"/>
          <w:sz w:val="28"/>
          <w:szCs w:val="28"/>
        </w:rPr>
        <w:t xml:space="preserve"> створювати тривимірні моделі деталей, складальні одиниці, генерувати креслення, значно знижуючи терміни проектування і зменшуючи час виходу виробів на ринок.</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b/>
          <w:bCs/>
          <w:color w:val="222222"/>
          <w:sz w:val="28"/>
          <w:szCs w:val="28"/>
        </w:rPr>
        <w:t>SolidWorks Motion</w:t>
      </w:r>
      <w:r w:rsidRPr="00977482">
        <w:rPr>
          <w:color w:val="222222"/>
          <w:sz w:val="28"/>
          <w:szCs w:val="28"/>
        </w:rPr>
        <w:t> призначений для розрахунку руху механізмів. Модуль використовує інформацію, що міститься в збірках SolidWorks з можливістю уточнення розрахункової моделі за допомогою його процедур. SolidWorks Motion є третім, найбільш функціональним інструментом SolidWorks, для імітації руху. Перші два рівні: рух збірки і фізичне моделювання, присутні в базовій конфігурації SolidWorks Standard, можуть бути використані для створення кінематичної моделі збірки, імітації руху без отримання чисельних характеристик. Після цього інформація без будь-яких додаткових дій сприймається на рівні SolidWorks Motion.</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b/>
          <w:bCs/>
          <w:color w:val="222222"/>
          <w:sz w:val="28"/>
          <w:szCs w:val="28"/>
        </w:rPr>
        <w:t>SolidWorks Routing</w:t>
      </w:r>
      <w:r w:rsidRPr="00977482">
        <w:rPr>
          <w:color w:val="222222"/>
          <w:sz w:val="28"/>
          <w:szCs w:val="28"/>
        </w:rPr>
        <w:t> - модуль проектування трубопроводів. Часто при проектуванні приладів і обладнання виникає завдання створення трубопроводів і комунікацій, які б об'єднали компоненти збірок і зробили тривимірну модель завершеною. Включення трубопровідної обв'язки в тривимірну модель виробу дозволяє вирішити багато проблем уже на етапі проектування і уникнути ситуації, коли на етапі монтажу виявляється, що труби неправильно зігнуті і заважають роботі інших систем або в існуючій конструкції недостатньо вільного місця для прокладки всіх необхідних комунікацій.</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Завдання створення тривимірних моделей трубопроводів виникає при проектуванні приладів і обладнання різних галузей машинобудування, при створенні гідравлічних і пневматичних систем, в нафтогазовій промисловості при створенні трубопровідної обв'язки, а також при проектуванні різних інженерних комунікацій, підводок і шлангів.</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lastRenderedPageBreak/>
        <w:t>Бібліотеки стандартних виробів </w:t>
      </w:r>
      <w:r w:rsidRPr="00977482">
        <w:rPr>
          <w:b/>
          <w:bCs/>
          <w:color w:val="222222"/>
          <w:sz w:val="28"/>
          <w:szCs w:val="28"/>
        </w:rPr>
        <w:t>Toolbox SolidWorks</w:t>
      </w:r>
      <w:r w:rsidRPr="00977482">
        <w:rPr>
          <w:color w:val="222222"/>
          <w:sz w:val="28"/>
          <w:szCs w:val="28"/>
        </w:rPr>
        <w:t> використовуються для забезпечення автоматичного сполучення стандартних виробів при вставці в збірку та надають можливість групових операцій. Toolbox дозволяє проводити проектувальні розрахунки балок і підшипників. Бібліотеки Toolbox редагуються і налаштовуються під конкретні завдання будь-якого підприємства.</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lang w:val="en-US"/>
        </w:rPr>
      </w:pPr>
      <w:r w:rsidRPr="00977482">
        <w:rPr>
          <w:b/>
          <w:bCs/>
          <w:color w:val="222222"/>
          <w:sz w:val="28"/>
          <w:szCs w:val="28"/>
        </w:rPr>
        <w:t>SolidWorks Simulation (COSMOSWorks)</w:t>
      </w:r>
      <w:r w:rsidRPr="00977482">
        <w:rPr>
          <w:color w:val="222222"/>
          <w:sz w:val="28"/>
          <w:szCs w:val="28"/>
        </w:rPr>
        <w:t xml:space="preserve"> – універсальний інструмент для аналізу методом кінцевих елементів. </w:t>
      </w:r>
      <w:r w:rsidRPr="00977482">
        <w:rPr>
          <w:color w:val="222222"/>
          <w:sz w:val="28"/>
          <w:szCs w:val="28"/>
          <w:lang w:val="en-US"/>
        </w:rPr>
        <w:t xml:space="preserve">SolidWorks Simulation </w:t>
      </w:r>
      <w:r w:rsidRPr="00977482">
        <w:rPr>
          <w:color w:val="222222"/>
          <w:sz w:val="28"/>
          <w:szCs w:val="28"/>
        </w:rPr>
        <w:t>існує</w:t>
      </w:r>
      <w:r w:rsidRPr="00977482">
        <w:rPr>
          <w:color w:val="222222"/>
          <w:sz w:val="28"/>
          <w:szCs w:val="28"/>
          <w:lang w:val="en-US"/>
        </w:rPr>
        <w:t xml:space="preserve"> </w:t>
      </w:r>
      <w:r w:rsidRPr="00977482">
        <w:rPr>
          <w:color w:val="222222"/>
          <w:sz w:val="28"/>
          <w:szCs w:val="28"/>
        </w:rPr>
        <w:t>в</w:t>
      </w:r>
      <w:r w:rsidRPr="00977482">
        <w:rPr>
          <w:color w:val="222222"/>
          <w:sz w:val="28"/>
          <w:szCs w:val="28"/>
          <w:lang w:val="en-US"/>
        </w:rPr>
        <w:t xml:space="preserve"> </w:t>
      </w:r>
      <w:r w:rsidRPr="00977482">
        <w:rPr>
          <w:color w:val="222222"/>
          <w:sz w:val="28"/>
          <w:szCs w:val="28"/>
        </w:rPr>
        <w:t>трьох</w:t>
      </w:r>
      <w:r w:rsidRPr="00977482">
        <w:rPr>
          <w:color w:val="222222"/>
          <w:sz w:val="28"/>
          <w:szCs w:val="28"/>
          <w:lang w:val="en-US"/>
        </w:rPr>
        <w:t xml:space="preserve"> </w:t>
      </w:r>
      <w:r w:rsidRPr="00977482">
        <w:rPr>
          <w:color w:val="222222"/>
          <w:sz w:val="28"/>
          <w:szCs w:val="28"/>
        </w:rPr>
        <w:t>конфігураціях</w:t>
      </w:r>
      <w:r w:rsidRPr="00977482">
        <w:rPr>
          <w:color w:val="222222"/>
          <w:sz w:val="28"/>
          <w:szCs w:val="28"/>
          <w:lang w:val="en-US"/>
        </w:rPr>
        <w:t xml:space="preserve">: </w:t>
      </w:r>
      <w:r w:rsidRPr="00977482">
        <w:rPr>
          <w:color w:val="222222"/>
          <w:sz w:val="28"/>
          <w:szCs w:val="28"/>
        </w:rPr>
        <w:t>власне</w:t>
      </w:r>
      <w:r w:rsidRPr="00977482">
        <w:rPr>
          <w:color w:val="222222"/>
          <w:sz w:val="28"/>
          <w:szCs w:val="28"/>
          <w:lang w:val="en-US"/>
        </w:rPr>
        <w:t xml:space="preserve"> SolidWorks Simulation, SolidWorks Simulation Professional </w:t>
      </w:r>
      <w:r w:rsidRPr="00977482">
        <w:rPr>
          <w:color w:val="222222"/>
          <w:sz w:val="28"/>
          <w:szCs w:val="28"/>
        </w:rPr>
        <w:t>та</w:t>
      </w:r>
      <w:r w:rsidRPr="00977482">
        <w:rPr>
          <w:color w:val="222222"/>
          <w:sz w:val="28"/>
          <w:szCs w:val="28"/>
          <w:lang w:val="en-US"/>
        </w:rPr>
        <w:t xml:space="preserve"> SolidWorks Simulation Premium. </w:t>
      </w:r>
      <w:r w:rsidRPr="00977482">
        <w:rPr>
          <w:color w:val="222222"/>
          <w:sz w:val="28"/>
          <w:szCs w:val="28"/>
        </w:rPr>
        <w:t>Однак</w:t>
      </w:r>
      <w:r w:rsidRPr="00977482">
        <w:rPr>
          <w:color w:val="222222"/>
          <w:sz w:val="28"/>
          <w:szCs w:val="28"/>
          <w:lang w:val="en-US"/>
        </w:rPr>
        <w:t xml:space="preserve">, </w:t>
      </w:r>
      <w:r w:rsidRPr="00977482">
        <w:rPr>
          <w:color w:val="222222"/>
          <w:sz w:val="28"/>
          <w:szCs w:val="28"/>
        </w:rPr>
        <w:t>навіть</w:t>
      </w:r>
      <w:r w:rsidRPr="00977482">
        <w:rPr>
          <w:color w:val="222222"/>
          <w:sz w:val="28"/>
          <w:szCs w:val="28"/>
          <w:lang w:val="en-US"/>
        </w:rPr>
        <w:t xml:space="preserve"> </w:t>
      </w:r>
      <w:r w:rsidRPr="00977482">
        <w:rPr>
          <w:color w:val="222222"/>
          <w:sz w:val="28"/>
          <w:szCs w:val="28"/>
        </w:rPr>
        <w:t>в</w:t>
      </w:r>
      <w:r w:rsidRPr="00977482">
        <w:rPr>
          <w:color w:val="222222"/>
          <w:sz w:val="28"/>
          <w:szCs w:val="28"/>
          <w:lang w:val="en-US"/>
        </w:rPr>
        <w:t xml:space="preserve"> </w:t>
      </w:r>
      <w:r w:rsidRPr="00977482">
        <w:rPr>
          <w:color w:val="222222"/>
          <w:sz w:val="28"/>
          <w:szCs w:val="28"/>
        </w:rPr>
        <w:t>мінімальній</w:t>
      </w:r>
      <w:r w:rsidRPr="00977482">
        <w:rPr>
          <w:color w:val="222222"/>
          <w:sz w:val="28"/>
          <w:szCs w:val="28"/>
          <w:lang w:val="en-US"/>
        </w:rPr>
        <w:t xml:space="preserve"> </w:t>
      </w:r>
      <w:r w:rsidRPr="00977482">
        <w:rPr>
          <w:color w:val="222222"/>
          <w:sz w:val="28"/>
          <w:szCs w:val="28"/>
        </w:rPr>
        <w:t>конфігурації</w:t>
      </w:r>
      <w:r w:rsidRPr="00977482">
        <w:rPr>
          <w:color w:val="222222"/>
          <w:sz w:val="28"/>
          <w:szCs w:val="28"/>
          <w:lang w:val="en-US"/>
        </w:rPr>
        <w:t xml:space="preserve"> </w:t>
      </w:r>
      <w:r w:rsidRPr="00977482">
        <w:rPr>
          <w:color w:val="222222"/>
          <w:sz w:val="28"/>
          <w:szCs w:val="28"/>
        </w:rPr>
        <w:t>модуля</w:t>
      </w:r>
      <w:r w:rsidRPr="00977482">
        <w:rPr>
          <w:color w:val="222222"/>
          <w:sz w:val="28"/>
          <w:szCs w:val="28"/>
          <w:lang w:val="en-US"/>
        </w:rPr>
        <w:t xml:space="preserve"> </w:t>
      </w:r>
      <w:r w:rsidRPr="00977482">
        <w:rPr>
          <w:color w:val="222222"/>
          <w:sz w:val="28"/>
          <w:szCs w:val="28"/>
        </w:rPr>
        <w:t>міцнісного</w:t>
      </w:r>
      <w:r w:rsidRPr="00977482">
        <w:rPr>
          <w:color w:val="222222"/>
          <w:sz w:val="28"/>
          <w:szCs w:val="28"/>
          <w:lang w:val="en-US"/>
        </w:rPr>
        <w:t xml:space="preserve"> </w:t>
      </w:r>
      <w:r w:rsidRPr="00977482">
        <w:rPr>
          <w:color w:val="222222"/>
          <w:sz w:val="28"/>
          <w:szCs w:val="28"/>
        </w:rPr>
        <w:t>аналізу</w:t>
      </w:r>
      <w:r w:rsidRPr="00977482">
        <w:rPr>
          <w:color w:val="222222"/>
          <w:sz w:val="28"/>
          <w:szCs w:val="28"/>
          <w:lang w:val="en-US"/>
        </w:rPr>
        <w:t xml:space="preserve"> </w:t>
      </w:r>
      <w:r w:rsidRPr="00977482">
        <w:rPr>
          <w:color w:val="222222"/>
          <w:sz w:val="28"/>
          <w:szCs w:val="28"/>
        </w:rPr>
        <w:t>забезпечується</w:t>
      </w:r>
      <w:r w:rsidRPr="00977482">
        <w:rPr>
          <w:color w:val="222222"/>
          <w:sz w:val="28"/>
          <w:szCs w:val="28"/>
          <w:lang w:val="en-US"/>
        </w:rPr>
        <w:t xml:space="preserve"> </w:t>
      </w:r>
      <w:r w:rsidRPr="00977482">
        <w:rPr>
          <w:color w:val="222222"/>
          <w:sz w:val="28"/>
          <w:szCs w:val="28"/>
        </w:rPr>
        <w:t>повноцінний</w:t>
      </w:r>
      <w:r w:rsidRPr="00977482">
        <w:rPr>
          <w:color w:val="222222"/>
          <w:sz w:val="28"/>
          <w:szCs w:val="28"/>
          <w:lang w:val="en-US"/>
        </w:rPr>
        <w:t xml:space="preserve"> </w:t>
      </w:r>
      <w:r w:rsidRPr="00977482">
        <w:rPr>
          <w:color w:val="222222"/>
          <w:sz w:val="28"/>
          <w:szCs w:val="28"/>
        </w:rPr>
        <w:t>статичний</w:t>
      </w:r>
      <w:r w:rsidRPr="00977482">
        <w:rPr>
          <w:color w:val="222222"/>
          <w:sz w:val="28"/>
          <w:szCs w:val="28"/>
          <w:lang w:val="en-US"/>
        </w:rPr>
        <w:t xml:space="preserve"> </w:t>
      </w:r>
      <w:r w:rsidRPr="00977482">
        <w:rPr>
          <w:color w:val="222222"/>
          <w:sz w:val="28"/>
          <w:szCs w:val="28"/>
        </w:rPr>
        <w:t>аналіз</w:t>
      </w:r>
      <w:r w:rsidRPr="00977482">
        <w:rPr>
          <w:color w:val="222222"/>
          <w:sz w:val="28"/>
          <w:szCs w:val="28"/>
          <w:lang w:val="en-US"/>
        </w:rPr>
        <w:t xml:space="preserve">, </w:t>
      </w:r>
      <w:r w:rsidRPr="00977482">
        <w:rPr>
          <w:color w:val="222222"/>
          <w:sz w:val="28"/>
          <w:szCs w:val="28"/>
        </w:rPr>
        <w:t>як</w:t>
      </w:r>
      <w:r w:rsidRPr="00977482">
        <w:rPr>
          <w:color w:val="222222"/>
          <w:sz w:val="28"/>
          <w:szCs w:val="28"/>
          <w:lang w:val="en-US"/>
        </w:rPr>
        <w:t xml:space="preserve"> </w:t>
      </w:r>
      <w:r w:rsidRPr="00977482">
        <w:rPr>
          <w:color w:val="222222"/>
          <w:sz w:val="28"/>
          <w:szCs w:val="28"/>
        </w:rPr>
        <w:t>деталі</w:t>
      </w:r>
      <w:r w:rsidRPr="00977482">
        <w:rPr>
          <w:color w:val="222222"/>
          <w:sz w:val="28"/>
          <w:szCs w:val="28"/>
          <w:lang w:val="en-US"/>
        </w:rPr>
        <w:t xml:space="preserve">, </w:t>
      </w:r>
      <w:r w:rsidRPr="00977482">
        <w:rPr>
          <w:color w:val="222222"/>
          <w:sz w:val="28"/>
          <w:szCs w:val="28"/>
        </w:rPr>
        <w:t>так</w:t>
      </w:r>
      <w:r w:rsidRPr="00977482">
        <w:rPr>
          <w:color w:val="222222"/>
          <w:sz w:val="28"/>
          <w:szCs w:val="28"/>
          <w:lang w:val="en-US"/>
        </w:rPr>
        <w:t xml:space="preserve"> </w:t>
      </w:r>
      <w:r w:rsidRPr="00977482">
        <w:rPr>
          <w:color w:val="222222"/>
          <w:sz w:val="28"/>
          <w:szCs w:val="28"/>
        </w:rPr>
        <w:t>і</w:t>
      </w:r>
      <w:r w:rsidRPr="00977482">
        <w:rPr>
          <w:color w:val="222222"/>
          <w:sz w:val="28"/>
          <w:szCs w:val="28"/>
          <w:lang w:val="en-US"/>
        </w:rPr>
        <w:t xml:space="preserve"> </w:t>
      </w:r>
      <w:r w:rsidRPr="00977482">
        <w:rPr>
          <w:color w:val="222222"/>
          <w:sz w:val="28"/>
          <w:szCs w:val="28"/>
        </w:rPr>
        <w:t>збірки</w:t>
      </w:r>
      <w:r w:rsidRPr="00977482">
        <w:rPr>
          <w:color w:val="222222"/>
          <w:sz w:val="28"/>
          <w:szCs w:val="28"/>
          <w:lang w:val="en-US"/>
        </w:rPr>
        <w:t xml:space="preserve"> </w:t>
      </w:r>
      <w:r w:rsidRPr="00977482">
        <w:rPr>
          <w:color w:val="222222"/>
          <w:sz w:val="28"/>
          <w:szCs w:val="28"/>
        </w:rPr>
        <w:t>з</w:t>
      </w:r>
      <w:r w:rsidRPr="00977482">
        <w:rPr>
          <w:color w:val="222222"/>
          <w:sz w:val="28"/>
          <w:szCs w:val="28"/>
          <w:lang w:val="en-US"/>
        </w:rPr>
        <w:t xml:space="preserve"> </w:t>
      </w:r>
      <w:r w:rsidRPr="00977482">
        <w:rPr>
          <w:color w:val="222222"/>
          <w:sz w:val="28"/>
          <w:szCs w:val="28"/>
        </w:rPr>
        <w:t>використанням</w:t>
      </w:r>
      <w:r w:rsidRPr="00977482">
        <w:rPr>
          <w:color w:val="222222"/>
          <w:sz w:val="28"/>
          <w:szCs w:val="28"/>
          <w:lang w:val="en-US"/>
        </w:rPr>
        <w:t xml:space="preserve"> </w:t>
      </w:r>
      <w:r w:rsidRPr="00977482">
        <w:rPr>
          <w:color w:val="222222"/>
          <w:sz w:val="28"/>
          <w:szCs w:val="28"/>
        </w:rPr>
        <w:t>кінцевих</w:t>
      </w:r>
      <w:r w:rsidRPr="00977482">
        <w:rPr>
          <w:color w:val="222222"/>
          <w:sz w:val="28"/>
          <w:szCs w:val="28"/>
          <w:lang w:val="en-US"/>
        </w:rPr>
        <w:t xml:space="preserve"> </w:t>
      </w:r>
      <w:r w:rsidRPr="00977482">
        <w:rPr>
          <w:color w:val="222222"/>
          <w:sz w:val="28"/>
          <w:szCs w:val="28"/>
        </w:rPr>
        <w:t>елементів</w:t>
      </w:r>
      <w:r w:rsidRPr="00977482">
        <w:rPr>
          <w:color w:val="222222"/>
          <w:sz w:val="28"/>
          <w:szCs w:val="28"/>
          <w:lang w:val="en-US"/>
        </w:rPr>
        <w:t xml:space="preserve"> </w:t>
      </w:r>
      <w:r w:rsidRPr="00977482">
        <w:rPr>
          <w:color w:val="222222"/>
          <w:sz w:val="28"/>
          <w:szCs w:val="28"/>
        </w:rPr>
        <w:t>твердого</w:t>
      </w:r>
      <w:r w:rsidRPr="00977482">
        <w:rPr>
          <w:color w:val="222222"/>
          <w:sz w:val="28"/>
          <w:szCs w:val="28"/>
          <w:lang w:val="en-US"/>
        </w:rPr>
        <w:t xml:space="preserve"> </w:t>
      </w:r>
      <w:r w:rsidRPr="00977482">
        <w:rPr>
          <w:color w:val="222222"/>
          <w:sz w:val="28"/>
          <w:szCs w:val="28"/>
        </w:rPr>
        <w:t>тіла</w:t>
      </w:r>
      <w:r w:rsidRPr="00977482">
        <w:rPr>
          <w:color w:val="222222"/>
          <w:sz w:val="28"/>
          <w:szCs w:val="28"/>
          <w:lang w:val="en-US"/>
        </w:rPr>
        <w:t xml:space="preserve">, </w:t>
      </w:r>
      <w:r w:rsidRPr="00977482">
        <w:rPr>
          <w:color w:val="222222"/>
          <w:sz w:val="28"/>
          <w:szCs w:val="28"/>
        </w:rPr>
        <w:t>поверхонь</w:t>
      </w:r>
      <w:r w:rsidRPr="00977482">
        <w:rPr>
          <w:color w:val="222222"/>
          <w:sz w:val="28"/>
          <w:szCs w:val="28"/>
          <w:lang w:val="en-US"/>
        </w:rPr>
        <w:t xml:space="preserve"> </w:t>
      </w:r>
      <w:r w:rsidRPr="00977482">
        <w:rPr>
          <w:color w:val="222222"/>
          <w:sz w:val="28"/>
          <w:szCs w:val="28"/>
        </w:rPr>
        <w:t>і</w:t>
      </w:r>
      <w:r w:rsidRPr="00977482">
        <w:rPr>
          <w:color w:val="222222"/>
          <w:sz w:val="28"/>
          <w:szCs w:val="28"/>
          <w:lang w:val="en-US"/>
        </w:rPr>
        <w:t xml:space="preserve"> </w:t>
      </w:r>
      <w:r w:rsidRPr="00977482">
        <w:rPr>
          <w:color w:val="222222"/>
          <w:sz w:val="28"/>
          <w:szCs w:val="28"/>
        </w:rPr>
        <w:t>балок</w:t>
      </w:r>
      <w:r w:rsidRPr="00977482">
        <w:rPr>
          <w:color w:val="222222"/>
          <w:sz w:val="28"/>
          <w:szCs w:val="28"/>
          <w:lang w:val="en-US"/>
        </w:rPr>
        <w:t xml:space="preserve">. </w:t>
      </w:r>
      <w:r w:rsidRPr="00977482">
        <w:rPr>
          <w:color w:val="222222"/>
          <w:sz w:val="28"/>
          <w:szCs w:val="28"/>
        </w:rPr>
        <w:t>Реалізовано</w:t>
      </w:r>
      <w:r w:rsidRPr="00977482">
        <w:rPr>
          <w:color w:val="222222"/>
          <w:sz w:val="28"/>
          <w:szCs w:val="28"/>
          <w:lang w:val="en-US"/>
        </w:rPr>
        <w:t xml:space="preserve"> </w:t>
      </w:r>
      <w:r w:rsidRPr="00977482">
        <w:rPr>
          <w:color w:val="222222"/>
          <w:sz w:val="28"/>
          <w:szCs w:val="28"/>
        </w:rPr>
        <w:t>різноманітні</w:t>
      </w:r>
      <w:r w:rsidRPr="00977482">
        <w:rPr>
          <w:color w:val="222222"/>
          <w:sz w:val="28"/>
          <w:szCs w:val="28"/>
          <w:lang w:val="en-US"/>
        </w:rPr>
        <w:t xml:space="preserve"> </w:t>
      </w:r>
      <w:r w:rsidRPr="00977482">
        <w:rPr>
          <w:color w:val="222222"/>
          <w:sz w:val="28"/>
          <w:szCs w:val="28"/>
        </w:rPr>
        <w:t>контактні</w:t>
      </w:r>
      <w:r w:rsidRPr="00977482">
        <w:rPr>
          <w:color w:val="222222"/>
          <w:sz w:val="28"/>
          <w:szCs w:val="28"/>
          <w:lang w:val="en-US"/>
        </w:rPr>
        <w:t xml:space="preserve"> </w:t>
      </w:r>
      <w:r w:rsidRPr="00977482">
        <w:rPr>
          <w:color w:val="222222"/>
          <w:sz w:val="28"/>
          <w:szCs w:val="28"/>
        </w:rPr>
        <w:t>умови</w:t>
      </w:r>
      <w:r w:rsidRPr="00977482">
        <w:rPr>
          <w:color w:val="222222"/>
          <w:sz w:val="28"/>
          <w:szCs w:val="28"/>
          <w:lang w:val="en-US"/>
        </w:rPr>
        <w:t xml:space="preserve"> </w:t>
      </w:r>
      <w:r w:rsidRPr="00977482">
        <w:rPr>
          <w:color w:val="222222"/>
          <w:sz w:val="28"/>
          <w:szCs w:val="28"/>
        </w:rPr>
        <w:t>і</w:t>
      </w:r>
      <w:r w:rsidRPr="00977482">
        <w:rPr>
          <w:color w:val="222222"/>
          <w:sz w:val="28"/>
          <w:szCs w:val="28"/>
          <w:lang w:val="en-US"/>
        </w:rPr>
        <w:t xml:space="preserve"> </w:t>
      </w:r>
      <w:r w:rsidRPr="00977482">
        <w:rPr>
          <w:color w:val="222222"/>
          <w:sz w:val="28"/>
          <w:szCs w:val="28"/>
        </w:rPr>
        <w:t>всілякі</w:t>
      </w:r>
      <w:r w:rsidRPr="00977482">
        <w:rPr>
          <w:color w:val="222222"/>
          <w:sz w:val="28"/>
          <w:szCs w:val="28"/>
          <w:lang w:val="en-US"/>
        </w:rPr>
        <w:t xml:space="preserve"> </w:t>
      </w:r>
      <w:r w:rsidRPr="00977482">
        <w:rPr>
          <w:color w:val="222222"/>
          <w:sz w:val="28"/>
          <w:szCs w:val="28"/>
        </w:rPr>
        <w:t>віртуальні</w:t>
      </w:r>
      <w:r w:rsidRPr="00977482">
        <w:rPr>
          <w:color w:val="222222"/>
          <w:sz w:val="28"/>
          <w:szCs w:val="28"/>
          <w:lang w:val="en-US"/>
        </w:rPr>
        <w:t xml:space="preserve"> </w:t>
      </w:r>
      <w:r w:rsidRPr="00977482">
        <w:rPr>
          <w:color w:val="222222"/>
          <w:sz w:val="28"/>
          <w:szCs w:val="28"/>
        </w:rPr>
        <w:t>з</w:t>
      </w:r>
      <w:r w:rsidRPr="00977482">
        <w:rPr>
          <w:color w:val="222222"/>
          <w:sz w:val="28"/>
          <w:szCs w:val="28"/>
          <w:lang w:val="en-US"/>
        </w:rPr>
        <w:t>'</w:t>
      </w:r>
      <w:r w:rsidRPr="00977482">
        <w:rPr>
          <w:color w:val="222222"/>
          <w:sz w:val="28"/>
          <w:szCs w:val="28"/>
        </w:rPr>
        <w:t>єднувачі</w:t>
      </w:r>
      <w:r w:rsidRPr="00977482">
        <w:rPr>
          <w:color w:val="222222"/>
          <w:sz w:val="28"/>
          <w:szCs w:val="28"/>
          <w:lang w:val="en-US"/>
        </w:rPr>
        <w:t>.</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lang w:val="en-US"/>
        </w:rPr>
      </w:pPr>
      <w:r w:rsidRPr="00977482">
        <w:rPr>
          <w:b/>
          <w:bCs/>
          <w:color w:val="222222"/>
          <w:sz w:val="28"/>
          <w:szCs w:val="28"/>
        </w:rPr>
        <w:t>Модуль</w:t>
      </w:r>
      <w:r w:rsidRPr="00977482">
        <w:rPr>
          <w:b/>
          <w:bCs/>
          <w:color w:val="222222"/>
          <w:sz w:val="28"/>
          <w:szCs w:val="28"/>
          <w:shd w:val="clear" w:color="auto" w:fill="FFFF00"/>
          <w:lang w:val="en-US"/>
        </w:rPr>
        <w:t>SolidWorks</w:t>
      </w:r>
      <w:r w:rsidRPr="00977482">
        <w:rPr>
          <w:b/>
          <w:bCs/>
          <w:color w:val="222222"/>
          <w:sz w:val="28"/>
          <w:szCs w:val="28"/>
          <w:lang w:val="en-US"/>
        </w:rPr>
        <w:t> Simulation</w:t>
      </w:r>
      <w:r w:rsidRPr="00977482">
        <w:rPr>
          <w:color w:val="222222"/>
          <w:sz w:val="28"/>
          <w:szCs w:val="28"/>
          <w:lang w:val="en-US"/>
        </w:rPr>
        <w:t> </w:t>
      </w:r>
      <w:r w:rsidRPr="00977482">
        <w:rPr>
          <w:color w:val="222222"/>
          <w:sz w:val="28"/>
          <w:szCs w:val="28"/>
        </w:rPr>
        <w:t>дозволяє</w:t>
      </w:r>
      <w:r w:rsidRPr="00977482">
        <w:rPr>
          <w:color w:val="222222"/>
          <w:sz w:val="28"/>
          <w:szCs w:val="28"/>
          <w:lang w:val="en-US"/>
        </w:rPr>
        <w:t xml:space="preserve"> </w:t>
      </w:r>
      <w:r w:rsidRPr="00977482">
        <w:rPr>
          <w:color w:val="222222"/>
          <w:sz w:val="28"/>
          <w:szCs w:val="28"/>
        </w:rPr>
        <w:t>проводити</w:t>
      </w:r>
      <w:r w:rsidRPr="00977482">
        <w:rPr>
          <w:color w:val="222222"/>
          <w:sz w:val="28"/>
          <w:szCs w:val="28"/>
          <w:lang w:val="en-US"/>
        </w:rPr>
        <w:t xml:space="preserve"> </w:t>
      </w:r>
      <w:r w:rsidRPr="00977482">
        <w:rPr>
          <w:color w:val="222222"/>
          <w:sz w:val="28"/>
          <w:szCs w:val="28"/>
        </w:rPr>
        <w:t>інженерні</w:t>
      </w:r>
      <w:r w:rsidRPr="00977482">
        <w:rPr>
          <w:color w:val="222222"/>
          <w:sz w:val="28"/>
          <w:szCs w:val="28"/>
          <w:lang w:val="en-US"/>
        </w:rPr>
        <w:t xml:space="preserve"> </w:t>
      </w:r>
      <w:r w:rsidRPr="00977482">
        <w:rPr>
          <w:color w:val="222222"/>
          <w:sz w:val="28"/>
          <w:szCs w:val="28"/>
        </w:rPr>
        <w:t>розрахунки</w:t>
      </w:r>
      <w:r w:rsidRPr="00977482">
        <w:rPr>
          <w:color w:val="222222"/>
          <w:sz w:val="28"/>
          <w:szCs w:val="28"/>
          <w:lang w:val="en-US"/>
        </w:rPr>
        <w:t xml:space="preserve"> </w:t>
      </w:r>
      <w:r w:rsidRPr="00977482">
        <w:rPr>
          <w:color w:val="222222"/>
          <w:sz w:val="28"/>
          <w:szCs w:val="28"/>
        </w:rPr>
        <w:t>і</w:t>
      </w:r>
      <w:r w:rsidRPr="00977482">
        <w:rPr>
          <w:color w:val="222222"/>
          <w:sz w:val="28"/>
          <w:szCs w:val="28"/>
          <w:lang w:val="en-US"/>
        </w:rPr>
        <w:t xml:space="preserve"> </w:t>
      </w:r>
      <w:r w:rsidRPr="00977482">
        <w:rPr>
          <w:color w:val="222222"/>
          <w:sz w:val="28"/>
          <w:szCs w:val="28"/>
        </w:rPr>
        <w:t>моделювати</w:t>
      </w:r>
      <w:r w:rsidRPr="00977482">
        <w:rPr>
          <w:color w:val="222222"/>
          <w:sz w:val="28"/>
          <w:szCs w:val="28"/>
          <w:lang w:val="en-US"/>
        </w:rPr>
        <w:t xml:space="preserve"> </w:t>
      </w:r>
      <w:r w:rsidRPr="00977482">
        <w:rPr>
          <w:color w:val="222222"/>
          <w:sz w:val="28"/>
          <w:szCs w:val="28"/>
        </w:rPr>
        <w:t>різних</w:t>
      </w:r>
      <w:r w:rsidRPr="00977482">
        <w:rPr>
          <w:color w:val="222222"/>
          <w:sz w:val="28"/>
          <w:szCs w:val="28"/>
          <w:lang w:val="en-US"/>
        </w:rPr>
        <w:t xml:space="preserve"> </w:t>
      </w:r>
      <w:r w:rsidRPr="00977482">
        <w:rPr>
          <w:color w:val="222222"/>
          <w:sz w:val="28"/>
          <w:szCs w:val="28"/>
        </w:rPr>
        <w:t>впливи</w:t>
      </w:r>
      <w:r w:rsidRPr="00977482">
        <w:rPr>
          <w:color w:val="222222"/>
          <w:sz w:val="28"/>
          <w:szCs w:val="28"/>
          <w:lang w:val="en-US"/>
        </w:rPr>
        <w:t xml:space="preserve"> </w:t>
      </w:r>
      <w:r w:rsidRPr="00977482">
        <w:rPr>
          <w:color w:val="222222"/>
          <w:sz w:val="28"/>
          <w:szCs w:val="28"/>
        </w:rPr>
        <w:t>навколишнього</w:t>
      </w:r>
      <w:r w:rsidRPr="00977482">
        <w:rPr>
          <w:color w:val="222222"/>
          <w:sz w:val="28"/>
          <w:szCs w:val="28"/>
          <w:lang w:val="en-US"/>
        </w:rPr>
        <w:t xml:space="preserve"> </w:t>
      </w:r>
      <w:r w:rsidRPr="00977482">
        <w:rPr>
          <w:color w:val="222222"/>
          <w:sz w:val="28"/>
          <w:szCs w:val="28"/>
        </w:rPr>
        <w:t>середовища</w:t>
      </w:r>
      <w:r w:rsidRPr="00977482">
        <w:rPr>
          <w:color w:val="222222"/>
          <w:sz w:val="28"/>
          <w:szCs w:val="28"/>
          <w:lang w:val="en-US"/>
        </w:rPr>
        <w:t xml:space="preserve"> </w:t>
      </w:r>
      <w:r w:rsidRPr="00977482">
        <w:rPr>
          <w:color w:val="222222"/>
          <w:sz w:val="28"/>
          <w:szCs w:val="28"/>
        </w:rPr>
        <w:t>на</w:t>
      </w:r>
      <w:r w:rsidRPr="00977482">
        <w:rPr>
          <w:color w:val="222222"/>
          <w:sz w:val="28"/>
          <w:szCs w:val="28"/>
          <w:lang w:val="en-US"/>
        </w:rPr>
        <w:t xml:space="preserve"> </w:t>
      </w:r>
      <w:r w:rsidRPr="00977482">
        <w:rPr>
          <w:color w:val="222222"/>
          <w:sz w:val="28"/>
          <w:szCs w:val="28"/>
        </w:rPr>
        <w:t>виріб</w:t>
      </w:r>
      <w:r w:rsidRPr="00977482">
        <w:rPr>
          <w:color w:val="222222"/>
          <w:sz w:val="28"/>
          <w:szCs w:val="28"/>
          <w:lang w:val="en-US"/>
        </w:rPr>
        <w:t>.</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Основними особливостями SolidWorks Simulation є:</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лінійний аналіз;</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втомний аналіз металу;</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нелінійний аналіз;</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теплової аналіз;</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частотний аналіз;</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аналіз виробів з пластмаси і гум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динамічний аналіз і ін.</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Лінійний аналіз напружень дозволяє Solidworks-дизайнерам і інженерам швидко і ефективно перевірити якість, продуктивність і безпеку ще при створенні їх дизайну.</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Лінійний аналіз напружень за допомогою SolidWorks Simulation може бути невід'ємною частиною процесу розробки, що знижує потребу в дорогих прототипах, виключає доопрацювання і затримки, а також економить часу і витрати на розробку. За допомогою такого аналізу можливо обчислювати напруги і деформації геометрії, такі як:</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деталь або збірка під навантаженням, яка деформується з невеликими поворотами і переміщенням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статичні навантаження виробу (не враховуючи інерції) і постійні навантаження;</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матеріал під постійною напругою деформації (</w:t>
      </w:r>
      <w:hyperlink r:id="rId1640" w:tooltip="Закон Гука" w:history="1">
        <w:r w:rsidRPr="00977482">
          <w:rPr>
            <w:rStyle w:val="a5"/>
            <w:color w:val="0B0080"/>
            <w:sz w:val="28"/>
            <w:szCs w:val="28"/>
          </w:rPr>
          <w:t>закон Гука</w:t>
        </w:r>
      </w:hyperlink>
      <w:r w:rsidRPr="00977482">
        <w:rPr>
          <w:color w:val="222222"/>
          <w:sz w:val="28"/>
          <w:szCs w:val="28"/>
        </w:rPr>
        <w:t>).</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Моделювання методом аналізу кінцевих елементів (FEA) – це дискретизація проектованих компонентів в тверде тіло, оболонку або балковий елемент, що використовує лінійний аналіз напружень для визначення реакції деталей і вузлів під впливом: - сили; - тиску; - прискорення; - температури. - контакт між компонентам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Для проведення аналізу напружень, повинні бути відомими дані матеріалів компонентів. Стандартна база даних </w:t>
      </w:r>
      <w:r w:rsidRPr="00977482">
        <w:rPr>
          <w:b/>
          <w:bCs/>
          <w:color w:val="222222"/>
          <w:sz w:val="28"/>
          <w:szCs w:val="28"/>
        </w:rPr>
        <w:t>SolidWorks CAD</w:t>
      </w:r>
      <w:r w:rsidRPr="00977482">
        <w:rPr>
          <w:color w:val="222222"/>
          <w:sz w:val="28"/>
          <w:szCs w:val="28"/>
        </w:rPr>
        <w:t xml:space="preserve"> попередньо </w:t>
      </w:r>
      <w:r w:rsidRPr="00977482">
        <w:rPr>
          <w:color w:val="222222"/>
          <w:sz w:val="28"/>
          <w:szCs w:val="28"/>
        </w:rPr>
        <w:lastRenderedPageBreak/>
        <w:t>завантажена матеріалами, які можуть бути використані </w:t>
      </w:r>
      <w:r w:rsidRPr="00977482">
        <w:rPr>
          <w:b/>
          <w:bCs/>
          <w:color w:val="222222"/>
          <w:sz w:val="28"/>
          <w:szCs w:val="28"/>
        </w:rPr>
        <w:t>SolidWorks Simulation.</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Моделювання </w:t>
      </w:r>
      <w:hyperlink r:id="rId1641" w:tooltip="Метод скінченних елементів" w:history="1">
        <w:r w:rsidRPr="00977482">
          <w:rPr>
            <w:rStyle w:val="a5"/>
            <w:color w:val="0B0080"/>
            <w:sz w:val="28"/>
            <w:szCs w:val="28"/>
          </w:rPr>
          <w:t>методом скінченних елементів</w:t>
        </w:r>
      </w:hyperlink>
      <w:r w:rsidRPr="00977482">
        <w:rPr>
          <w:color w:val="222222"/>
          <w:sz w:val="28"/>
          <w:szCs w:val="28"/>
        </w:rPr>
        <w:t> використовується для розрахунку переміщень компонентів, деформацій і напружень при внутрішніх і зовнішніх навантажень. Геометрія при аналізі дискретизується у використання тетраедричних (3D), трикутних (2D) і балкови елементів.</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Так як промислові компоненти виконуються переважно з металу, аналіз металевих компонентів може бути виконано за допомогою лінійного або нелінійного аналізу напружень. Аналіз неметалічних компонентів (наприклад, пластмаси або гумових деталей) повинен здійснюватися з використанням методів нелінійного аналізу напружень, через їх складний взаємозв'язок деформації і навантаження.</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b/>
          <w:bCs/>
          <w:color w:val="222222"/>
          <w:sz w:val="28"/>
          <w:szCs w:val="28"/>
        </w:rPr>
        <w:t>SolidWorks Flow Simulation Electronic Cooling Module Add-In</w:t>
      </w:r>
      <w:r w:rsidRPr="00977482">
        <w:rPr>
          <w:color w:val="222222"/>
          <w:sz w:val="28"/>
          <w:szCs w:val="28"/>
        </w:rPr>
        <w:t> – додатковий модуль для теплового розрахунку електронних пристроїв. Він включає розширену базу даних по віртуальних вентиляторах, матеріалах електротехнічного призначення, термоелектричних охолоджувачах (</w:t>
      </w:r>
      <w:hyperlink r:id="rId1642" w:tooltip="Елементи Пельтьє (ще не написана)" w:history="1">
        <w:r w:rsidRPr="00977482">
          <w:rPr>
            <w:rStyle w:val="a5"/>
            <w:color w:val="A55858"/>
            <w:sz w:val="28"/>
            <w:szCs w:val="28"/>
          </w:rPr>
          <w:t>елементи Пельтьє</w:t>
        </w:r>
      </w:hyperlink>
      <w:r w:rsidRPr="00977482">
        <w:rPr>
          <w:color w:val="222222"/>
          <w:sz w:val="28"/>
          <w:szCs w:val="28"/>
        </w:rPr>
        <w:t>). Модуль забезпечує імітацію проходження постійного струму та нагріву ним, теплових трубок, багатошарових друкованих плат.</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b/>
          <w:bCs/>
          <w:color w:val="222222"/>
          <w:sz w:val="28"/>
          <w:szCs w:val="28"/>
        </w:rPr>
        <w:t>SolidWorks Flow Simulation HVAC Module Add-In</w:t>
      </w:r>
      <w:r w:rsidRPr="00977482">
        <w:rPr>
          <w:color w:val="222222"/>
          <w:sz w:val="28"/>
          <w:szCs w:val="28"/>
        </w:rPr>
        <w:t> – додатковий модуль </w:t>
      </w:r>
      <w:r w:rsidRPr="00977482">
        <w:rPr>
          <w:b/>
          <w:bCs/>
          <w:color w:val="222222"/>
          <w:sz w:val="28"/>
          <w:szCs w:val="28"/>
        </w:rPr>
        <w:t>SolidWorks Flow Simulation</w:t>
      </w:r>
      <w:r w:rsidRPr="00977482">
        <w:rPr>
          <w:color w:val="222222"/>
          <w:sz w:val="28"/>
          <w:szCs w:val="28"/>
        </w:rPr>
        <w:t> для розрахунку систем вентиляції, опалення та кондиціонування. Він включає: розширену базу даних по будівельних матеріалах і вентиляторах; уточнену модель теплообміну випромінювання з урахуванням відображення, заломлення і спектральних характеристик; розрахунок параметрів комфорту – середньої прогнозованої оцінки, середньої температури і ін.</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b/>
          <w:bCs/>
          <w:color w:val="222222"/>
          <w:sz w:val="28"/>
          <w:szCs w:val="28"/>
        </w:rPr>
        <w:t>SolidWorks Flow Simulation</w:t>
      </w:r>
      <w:r w:rsidRPr="00977482">
        <w:rPr>
          <w:color w:val="222222"/>
          <w:sz w:val="28"/>
          <w:szCs w:val="28"/>
        </w:rPr>
        <w:t> є модулем гідрогазодинамічного аналізу в середовищі </w:t>
      </w:r>
      <w:r w:rsidRPr="00977482">
        <w:rPr>
          <w:b/>
          <w:bCs/>
          <w:color w:val="222222"/>
          <w:sz w:val="28"/>
          <w:szCs w:val="28"/>
        </w:rPr>
        <w:t>SolidWorks</w:t>
      </w:r>
      <w:r w:rsidRPr="00977482">
        <w:rPr>
          <w:color w:val="222222"/>
          <w:sz w:val="28"/>
          <w:szCs w:val="28"/>
        </w:rPr>
        <w:t>. Для модуля Flow Simulation немає різниці між геометричними сутностями, створеними в SolidWorks або імпортованими в базовий модуль. Забезпечується підтримка для 64-розрядних операційних систем з доступом до всієї доступної оперативної пам'яті. Також використовується багатопроцесорність при вирішенні.</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Модуль Flow Simulation програмного середовища SolidWorks дає можливість моделювання процесів:</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стаціонарні і нестаціонарні течії;</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стискувані і нестискувані (рідини або гази) течії, включаючи до-, транс- і надзвукові режими;</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ідеальні і реальні гази;</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неньютонівські рідини;</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одно і багатокомпонентні течії без хімічних взаємодій і розділення фаз;</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спільні розрахунки течії рідини або газу та теплопередачі всередині твердого тіла без наявності границі розділення газ – рідина;</w:t>
      </w:r>
    </w:p>
    <w:p w:rsidR="00977482" w:rsidRPr="00977482" w:rsidRDefault="00977482" w:rsidP="00977482">
      <w:pPr>
        <w:pStyle w:val="a6"/>
        <w:shd w:val="clear" w:color="auto" w:fill="FFFFFF"/>
        <w:spacing w:before="0" w:beforeAutospacing="0" w:after="0" w:afterAutospacing="0"/>
        <w:ind w:firstLine="426"/>
        <w:jc w:val="both"/>
        <w:rPr>
          <w:color w:val="222222"/>
          <w:sz w:val="28"/>
          <w:szCs w:val="28"/>
        </w:rPr>
      </w:pPr>
      <w:r w:rsidRPr="00977482">
        <w:rPr>
          <w:color w:val="222222"/>
          <w:sz w:val="28"/>
          <w:szCs w:val="28"/>
        </w:rPr>
        <w:t>- ламінарні і турбулентні течії, враховуючи ламінарний/турбулентний перехід;</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заморожування» течій для розділення «швидких» і «повільних» процесів;</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lastRenderedPageBreak/>
        <w:t>- течії в пористих середовищах з урахуванням теплопровідності стінок;</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урахування шорсткості стінок;</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зовнішні і/або внутрішні течії;</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конвекційний теплообмін, вільна, вимушена або змішана конвекція;</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радіаційний теплообмін з управлінням прозорістю стінок і розділенням властивостей стінок для теплообміну випромінюванням і сонячною радіацією;</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розрахунок траєкторій твердих частинок і крапель в потоці та ін.</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Початковими і граничними умовами можуть задаватися наступні вихідні параметр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швидкість, тиск (статичний, динамічний, оточуючого середовища), масові та об’ємні витрат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температура, концентрація компонентів, параметри турбулентності;</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витратно-напірні характеристики віртуальних вентиляторів;</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різноманітні типи стінок, включаючи шорсткість, коефіцієнт тепловіддачі і параметри умовного середовища на стінках, що не межують з реальним текучим середовищем;</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джерела тепла (об’ємні і поверхневі), віртуальні тепло вентилятори;</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можливості вказати залежність граничних умов та параметрів від часу та координат;</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 симетрія відносно базових площин і періодична симетрія.</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Управління обчислювальними операціями виконуються безпосередньо по згенерованій розрахунковій сітці моделі SolidWorks, що створюється автоматично в області твердого тіла. Сітка адаптується в залежності від геометричних характеристик моделі і поля вирішення.</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Результати досліду виводяться у вікні SolidWorks. Існує можливість виводу функції на будь-якій площині у вигляді кольорових епюр, векторів та ізоліній, відображення результатів за допомогою ізоповерхонь.</w:t>
      </w:r>
    </w:p>
    <w:p w:rsidR="00977482" w:rsidRPr="00977482" w:rsidRDefault="00977482" w:rsidP="00977482">
      <w:pPr>
        <w:pStyle w:val="a6"/>
        <w:shd w:val="clear" w:color="auto" w:fill="FFFFFF"/>
        <w:spacing w:before="0" w:beforeAutospacing="0" w:after="0" w:afterAutospacing="0"/>
        <w:ind w:firstLine="709"/>
        <w:jc w:val="both"/>
        <w:rPr>
          <w:color w:val="222222"/>
          <w:sz w:val="28"/>
          <w:szCs w:val="28"/>
        </w:rPr>
      </w:pPr>
      <w:r w:rsidRPr="00977482">
        <w:rPr>
          <w:color w:val="222222"/>
          <w:sz w:val="28"/>
          <w:szCs w:val="28"/>
        </w:rPr>
        <w:t>За результатами розрахунків можна створювати трирівневі траєкторії; виводити характеристики розрахунків, розподіл будь-якої характеристикою вздовж будь-якої кривої в MS Excel.</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pStyle w:val="af1"/>
        <w:numPr>
          <w:ilvl w:val="1"/>
          <w:numId w:val="26"/>
        </w:numPr>
        <w:spacing w:after="0" w:line="240" w:lineRule="auto"/>
        <w:jc w:val="both"/>
        <w:rPr>
          <w:rFonts w:ascii="Times New Roman" w:hAnsi="Times New Roman" w:cs="Times New Roman"/>
          <w:b/>
          <w:sz w:val="28"/>
          <w:szCs w:val="28"/>
        </w:rPr>
      </w:pPr>
      <w:r w:rsidRPr="00977482">
        <w:rPr>
          <w:rFonts w:ascii="Times New Roman" w:hAnsi="Times New Roman" w:cs="Times New Roman"/>
          <w:b/>
          <w:sz w:val="28"/>
          <w:szCs w:val="28"/>
        </w:rPr>
        <w:t>Методика побудови 3D-моделей конструкцій та їх елементів</w:t>
      </w:r>
    </w:p>
    <w:p w:rsidR="00977482" w:rsidRPr="00977482" w:rsidRDefault="00977482" w:rsidP="00977482">
      <w:pPr>
        <w:spacing w:after="0" w:line="240" w:lineRule="auto"/>
        <w:ind w:firstLine="707"/>
        <w:jc w:val="both"/>
        <w:rPr>
          <w:rFonts w:ascii="Times New Roman" w:hAnsi="Times New Roman" w:cs="Times New Roman"/>
          <w:sz w:val="28"/>
          <w:szCs w:val="28"/>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bCs/>
          <w:sz w:val="28"/>
          <w:szCs w:val="28"/>
          <w:shd w:val="clear" w:color="auto" w:fill="FFFFFF"/>
        </w:rPr>
        <w:t>3D-моделювання</w:t>
      </w:r>
      <w:r w:rsidRPr="00977482">
        <w:rPr>
          <w:rFonts w:ascii="Times New Roman" w:hAnsi="Times New Roman" w:cs="Times New Roman"/>
          <w:sz w:val="28"/>
          <w:szCs w:val="28"/>
          <w:shd w:val="clear" w:color="auto" w:fill="FFFFFF"/>
        </w:rPr>
        <w:t> –  це процес розробки</w:t>
      </w:r>
      <w:r w:rsidRPr="00977482">
        <w:rPr>
          <w:rStyle w:val="apple-converted-space"/>
          <w:rFonts w:ascii="Times New Roman" w:hAnsi="Times New Roman" w:cs="Times New Roman"/>
          <w:sz w:val="28"/>
          <w:szCs w:val="28"/>
          <w:shd w:val="clear" w:color="auto" w:fill="FFFFFF"/>
        </w:rPr>
        <w:t> </w:t>
      </w:r>
      <w:hyperlink r:id="rId1643" w:tooltip="Математика" w:history="1">
        <w:r w:rsidRPr="00977482">
          <w:rPr>
            <w:rStyle w:val="a5"/>
            <w:rFonts w:ascii="Times New Roman" w:hAnsi="Times New Roman" w:cs="Times New Roman"/>
            <w:sz w:val="28"/>
            <w:szCs w:val="28"/>
            <w:shd w:val="clear" w:color="auto" w:fill="FFFFFF"/>
          </w:rPr>
          <w:t>математичного</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представлення будь-якої</w:t>
      </w:r>
      <w:r w:rsidRPr="00977482">
        <w:rPr>
          <w:rStyle w:val="apple-converted-space"/>
          <w:rFonts w:ascii="Times New Roman" w:hAnsi="Times New Roman" w:cs="Times New Roman"/>
          <w:sz w:val="28"/>
          <w:szCs w:val="28"/>
          <w:shd w:val="clear" w:color="auto" w:fill="FFFFFF"/>
        </w:rPr>
        <w:t> </w:t>
      </w:r>
      <w:hyperlink r:id="rId1644" w:tooltip="Тривимірний опис об'єкта" w:history="1">
        <w:r w:rsidRPr="00977482">
          <w:rPr>
            <w:rStyle w:val="a5"/>
            <w:rFonts w:ascii="Times New Roman" w:hAnsi="Times New Roman" w:cs="Times New Roman"/>
            <w:sz w:val="28"/>
            <w:szCs w:val="28"/>
            <w:shd w:val="clear" w:color="auto" w:fill="FFFFFF"/>
          </w:rPr>
          <w:t>тривимірної</w:t>
        </w:r>
      </w:hyperlink>
      <w:r w:rsidRPr="00977482">
        <w:rPr>
          <w:rFonts w:ascii="Times New Roman" w:hAnsi="Times New Roman" w:cs="Times New Roman"/>
          <w:sz w:val="28"/>
          <w:szCs w:val="28"/>
        </w:rPr>
        <w:t xml:space="preserve"> </w:t>
      </w:r>
      <w:r w:rsidRPr="00977482">
        <w:rPr>
          <w:rFonts w:ascii="Times New Roman" w:hAnsi="Times New Roman" w:cs="Times New Roman"/>
          <w:bCs/>
          <w:sz w:val="28"/>
          <w:szCs w:val="28"/>
          <w:shd w:val="clear" w:color="auto" w:fill="FFFFFF"/>
        </w:rPr>
        <w:t>поверхні</w:t>
      </w:r>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об'єкта за допомогою</w:t>
      </w:r>
      <w:r w:rsidRPr="00977482">
        <w:rPr>
          <w:rStyle w:val="apple-converted-space"/>
          <w:rFonts w:ascii="Times New Roman" w:hAnsi="Times New Roman" w:cs="Times New Roman"/>
          <w:sz w:val="28"/>
          <w:szCs w:val="28"/>
          <w:shd w:val="clear" w:color="auto" w:fill="FFFFFF"/>
        </w:rPr>
        <w:t> </w:t>
      </w:r>
      <w:hyperlink r:id="rId1645" w:tooltip="Програмне забезпечення для комп'ютерної 3D-графіки" w:history="1">
        <w:r w:rsidRPr="00977482">
          <w:rPr>
            <w:rStyle w:val="a5"/>
            <w:rFonts w:ascii="Times New Roman" w:hAnsi="Times New Roman" w:cs="Times New Roman"/>
            <w:sz w:val="28"/>
            <w:szCs w:val="28"/>
            <w:shd w:val="clear" w:color="auto" w:fill="FFFFFF"/>
          </w:rPr>
          <w:t>спеціалізованого ПЗ</w:t>
        </w:r>
      </w:hyperlink>
      <w:r w:rsidRPr="00977482">
        <w:rPr>
          <w:rFonts w:ascii="Times New Roman" w:hAnsi="Times New Roman" w:cs="Times New Roman"/>
          <w:sz w:val="28"/>
          <w:szCs w:val="28"/>
          <w:shd w:val="clear" w:color="auto" w:fill="FFFFFF"/>
        </w:rPr>
        <w:t>.</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Продукт моделювання є</w:t>
      </w:r>
      <w:r w:rsidRPr="00977482">
        <w:rPr>
          <w:rStyle w:val="apple-converted-space"/>
          <w:rFonts w:ascii="Times New Roman" w:hAnsi="Times New Roman" w:cs="Times New Roman"/>
          <w:sz w:val="28"/>
          <w:szCs w:val="28"/>
          <w:shd w:val="clear" w:color="auto" w:fill="FFFFFF"/>
        </w:rPr>
        <w:t> </w:t>
      </w:r>
      <w:hyperlink r:id="rId1646" w:tooltip="Тривимірний опис об'єкта" w:history="1">
        <w:r w:rsidRPr="00977482">
          <w:rPr>
            <w:rStyle w:val="a5"/>
            <w:rFonts w:ascii="Times New Roman" w:hAnsi="Times New Roman" w:cs="Times New Roman"/>
            <w:bCs/>
            <w:sz w:val="28"/>
            <w:szCs w:val="28"/>
            <w:shd w:val="clear" w:color="auto" w:fill="FFFFFF"/>
          </w:rPr>
          <w:t>3D-модель</w:t>
        </w:r>
      </w:hyperlink>
      <w:r w:rsidRPr="00977482">
        <w:rPr>
          <w:rFonts w:ascii="Times New Roman" w:hAnsi="Times New Roman" w:cs="Times New Roman"/>
          <w:sz w:val="28"/>
          <w:szCs w:val="28"/>
          <w:shd w:val="clear" w:color="auto" w:fill="FFFFFF"/>
        </w:rPr>
        <w:t>. Вона може бути представлена у вигляді програмного коду або відображена як 3D-модель, а також за допомогою двовимірного зображення, що створюється за допомогою процесу</w:t>
      </w:r>
      <w:r w:rsidRPr="00977482">
        <w:rPr>
          <w:rStyle w:val="apple-converted-space"/>
          <w:rFonts w:ascii="Times New Roman" w:hAnsi="Times New Roman" w:cs="Times New Roman"/>
          <w:sz w:val="28"/>
          <w:szCs w:val="28"/>
          <w:shd w:val="clear" w:color="auto" w:fill="FFFFFF"/>
        </w:rPr>
        <w:t> </w:t>
      </w:r>
      <w:hyperlink r:id="rId1647" w:tooltip="Рендеринг" w:history="1">
        <w:r w:rsidRPr="00977482">
          <w:rPr>
            <w:rStyle w:val="a5"/>
            <w:rFonts w:ascii="Times New Roman" w:hAnsi="Times New Roman" w:cs="Times New Roman"/>
            <w:sz w:val="28"/>
            <w:szCs w:val="28"/>
            <w:shd w:val="clear" w:color="auto" w:fill="FFFFFF"/>
          </w:rPr>
          <w:t>рендерингу</w:t>
        </w:r>
      </w:hyperlink>
      <w:r w:rsidRPr="00977482">
        <w:rPr>
          <w:rFonts w:ascii="Times New Roman" w:hAnsi="Times New Roman" w:cs="Times New Roman"/>
          <w:sz w:val="28"/>
          <w:szCs w:val="28"/>
        </w:rPr>
        <w:t xml:space="preserve"> </w:t>
      </w:r>
      <w:r w:rsidRPr="00977482">
        <w:rPr>
          <w:rFonts w:ascii="Times New Roman" w:hAnsi="Times New Roman" w:cs="Times New Roman"/>
          <w:sz w:val="28"/>
          <w:szCs w:val="28"/>
          <w:shd w:val="clear" w:color="auto" w:fill="FFFFFF"/>
        </w:rPr>
        <w:t xml:space="preserve">(візуалізації). 3D-моделі можуть створюватись вручну або автоматично. </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bCs/>
          <w:sz w:val="28"/>
          <w:szCs w:val="28"/>
          <w:shd w:val="clear" w:color="auto" w:fill="FFFFFF"/>
        </w:rPr>
        <w:t>3D-моделювання</w:t>
      </w:r>
      <w:r w:rsidRPr="00977482">
        <w:rPr>
          <w:rFonts w:ascii="Times New Roman" w:hAnsi="Times New Roman" w:cs="Times New Roman"/>
          <w:sz w:val="28"/>
          <w:szCs w:val="28"/>
          <w:shd w:val="clear" w:color="auto" w:fill="FFFFFF"/>
        </w:rPr>
        <w:t> застосовується в ряді  різноманітних областей, а саме:</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xml:space="preserve">- промисловість; </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міське планування;</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архітектура і дизайн;</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lastRenderedPageBreak/>
        <w:t>- реклама і маркетинг;</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комп’ютерні ігри;</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кінематографія;</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анімація.</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Сучасну промисловість неможливо уявити без моделювання продукції до виробництва. З появою 3D-теxнологии виробники отримали можливість значної економії матеріалів і зменшення фінансових витрат на інженерне проектування. За допомогою 3D-моделювання дизайнери-графіки створюють тривимірні зображення деталей і об'єктів, які в подальшому можна використовувати для створення прес-форм і прототипів об'єкта.</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Тривимірна графіка дозволяє детальніше відобразити всю сутність моделі, особливості побудови і її роботи до найдрібніших деталей. Вона поєднує в собі прийоми і інструменти, необхідні для створення об'ємних об'єктів в тривимірному просторі.</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Під прийомами варто розуміти способи формування тривимірного графічного об'єкта – розрахунок його параметрів, креслення «скелета» або об'ємною не деталізовані форми; видавлювання, нарощування і вирізання деталей і т.д.</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xml:space="preserve">А під інструментами – професійні програми для 3D-моделювання. В першу чергу – </w:t>
      </w:r>
      <w:r w:rsidRPr="00977482">
        <w:rPr>
          <w:rFonts w:ascii="Times New Roman" w:hAnsi="Times New Roman" w:cs="Times New Roman"/>
          <w:b/>
          <w:i/>
          <w:sz w:val="28"/>
          <w:szCs w:val="28"/>
          <w:shd w:val="clear" w:color="auto" w:fill="FFFFFF"/>
        </w:rPr>
        <w:t>SolidWork, ProEngineering, 3DMAX,</w:t>
      </w:r>
      <w:r w:rsidRPr="00977482">
        <w:rPr>
          <w:rFonts w:ascii="Times New Roman" w:hAnsi="Times New Roman" w:cs="Times New Roman"/>
          <w:sz w:val="28"/>
          <w:szCs w:val="28"/>
          <w:shd w:val="clear" w:color="auto" w:fill="FFFFFF"/>
        </w:rPr>
        <w:t xml:space="preserve"> а також деякі інші програми для об'ємної візуалізації предметів і простору.</w:t>
      </w:r>
    </w:p>
    <w:p w:rsidR="00977482" w:rsidRPr="00977482" w:rsidRDefault="00B55AED" w:rsidP="00977482">
      <w:pPr>
        <w:spacing w:after="0" w:line="240" w:lineRule="auto"/>
        <w:ind w:firstLine="707"/>
        <w:jc w:val="both"/>
        <w:rPr>
          <w:rStyle w:val="a5"/>
          <w:rFonts w:ascii="Times New Roman" w:hAnsi="Times New Roman" w:cs="Times New Roman"/>
          <w:sz w:val="28"/>
          <w:szCs w:val="28"/>
          <w:shd w:val="clear" w:color="auto" w:fill="FFFFFF"/>
        </w:rPr>
      </w:pPr>
      <w:hyperlink r:id="rId1648" w:tooltip="SolidWorks" w:history="1">
        <w:r w:rsidR="00977482" w:rsidRPr="00977482">
          <w:rPr>
            <w:rStyle w:val="a5"/>
            <w:rFonts w:ascii="Times New Roman" w:hAnsi="Times New Roman" w:cs="Times New Roman"/>
            <w:b/>
            <w:sz w:val="28"/>
            <w:szCs w:val="28"/>
            <w:shd w:val="clear" w:color="auto" w:fill="FFFFFF"/>
          </w:rPr>
          <w:t>SolidWorks</w:t>
        </w:r>
      </w:hyperlink>
      <w:r w:rsidR="00977482" w:rsidRPr="00977482">
        <w:rPr>
          <w:rStyle w:val="apple-converted-space"/>
          <w:rFonts w:ascii="Times New Roman" w:hAnsi="Times New Roman" w:cs="Times New Roman"/>
          <w:b/>
          <w:sz w:val="28"/>
          <w:szCs w:val="28"/>
          <w:shd w:val="clear" w:color="auto" w:fill="FFFFFF"/>
        </w:rPr>
        <w:t> </w:t>
      </w:r>
      <w:r w:rsidR="00977482" w:rsidRPr="00977482">
        <w:rPr>
          <w:rFonts w:ascii="Times New Roman" w:hAnsi="Times New Roman" w:cs="Times New Roman"/>
          <w:b/>
          <w:sz w:val="28"/>
          <w:szCs w:val="28"/>
          <w:shd w:val="clear" w:color="auto" w:fill="FFFFFF"/>
        </w:rPr>
        <w:t>(</w:t>
      </w:r>
      <w:hyperlink r:id="rId1649" w:tooltip="SolidWorks Corporation (ще не написана)" w:history="1">
        <w:r w:rsidR="00977482" w:rsidRPr="00977482">
          <w:rPr>
            <w:rStyle w:val="a5"/>
            <w:rFonts w:ascii="Times New Roman" w:hAnsi="Times New Roman" w:cs="Times New Roman"/>
            <w:b/>
            <w:sz w:val="28"/>
            <w:szCs w:val="28"/>
            <w:shd w:val="clear" w:color="auto" w:fill="FFFFFF"/>
          </w:rPr>
          <w:t>SolidWorks Corporation</w:t>
        </w:r>
      </w:hyperlink>
      <w:r w:rsidR="00977482" w:rsidRPr="00977482">
        <w:rPr>
          <w:rFonts w:ascii="Times New Roman" w:hAnsi="Times New Roman" w:cs="Times New Roman"/>
          <w:b/>
          <w:sz w:val="28"/>
          <w:szCs w:val="28"/>
          <w:shd w:val="clear" w:color="auto" w:fill="FFFFFF"/>
        </w:rPr>
        <w:t>)</w:t>
      </w:r>
      <w:r w:rsidR="00977482" w:rsidRPr="00977482">
        <w:rPr>
          <w:rFonts w:ascii="Times New Roman" w:hAnsi="Times New Roman" w:cs="Times New Roman"/>
          <w:sz w:val="28"/>
          <w:szCs w:val="28"/>
          <w:shd w:val="clear" w:color="auto" w:fill="FFFFFF"/>
        </w:rPr>
        <w:t xml:space="preserve"> застосовується для дизайну, деталізації та візуалізації продуктів, систем, машин та оснащення. Всі версії включають моделювання, збірки, малювання, sheetmetal, зварювані деталі та freeform surfacing functionality. Він також підтримує</w:t>
      </w:r>
      <w:r w:rsidR="00977482" w:rsidRPr="00977482">
        <w:rPr>
          <w:rStyle w:val="apple-converted-space"/>
          <w:rFonts w:ascii="Times New Roman" w:hAnsi="Times New Roman" w:cs="Times New Roman"/>
          <w:sz w:val="28"/>
          <w:szCs w:val="28"/>
          <w:shd w:val="clear" w:color="auto" w:fill="FFFFFF"/>
        </w:rPr>
        <w:t> </w:t>
      </w:r>
      <w:hyperlink r:id="rId1650" w:tooltip="Visual Basic" w:history="1">
        <w:r w:rsidR="00977482" w:rsidRPr="00977482">
          <w:rPr>
            <w:rStyle w:val="a5"/>
            <w:rFonts w:ascii="Times New Roman" w:hAnsi="Times New Roman" w:cs="Times New Roman"/>
            <w:sz w:val="28"/>
            <w:szCs w:val="28"/>
            <w:shd w:val="clear" w:color="auto" w:fill="FFFFFF"/>
          </w:rPr>
          <w:t>Visual Basic</w:t>
        </w:r>
      </w:hyperlink>
      <w:r w:rsidR="00977482" w:rsidRPr="00977482">
        <w:rPr>
          <w:rStyle w:val="apple-converted-space"/>
          <w:rFonts w:ascii="Times New Roman" w:hAnsi="Times New Roman" w:cs="Times New Roman"/>
          <w:sz w:val="28"/>
          <w:szCs w:val="28"/>
          <w:shd w:val="clear" w:color="auto" w:fill="FFFFFF"/>
        </w:rPr>
        <w:t> </w:t>
      </w:r>
      <w:r w:rsidR="00977482" w:rsidRPr="00977482">
        <w:rPr>
          <w:rFonts w:ascii="Times New Roman" w:hAnsi="Times New Roman" w:cs="Times New Roman"/>
          <w:sz w:val="28"/>
          <w:szCs w:val="28"/>
          <w:shd w:val="clear" w:color="auto" w:fill="FFFFFF"/>
        </w:rPr>
        <w:t>та</w:t>
      </w:r>
      <w:r w:rsidR="00977482" w:rsidRPr="00977482">
        <w:rPr>
          <w:rStyle w:val="apple-converted-space"/>
          <w:rFonts w:ascii="Times New Roman" w:hAnsi="Times New Roman" w:cs="Times New Roman"/>
          <w:sz w:val="28"/>
          <w:szCs w:val="28"/>
          <w:shd w:val="clear" w:color="auto" w:fill="FFFFFF"/>
        </w:rPr>
        <w:t> </w:t>
      </w:r>
      <w:hyperlink r:id="rId1651" w:tooltip="C (programming language)" w:history="1">
        <w:r w:rsidR="00977482" w:rsidRPr="00977482">
          <w:rPr>
            <w:rStyle w:val="a5"/>
            <w:rFonts w:ascii="Times New Roman" w:hAnsi="Times New Roman" w:cs="Times New Roman"/>
            <w:sz w:val="28"/>
            <w:szCs w:val="28"/>
            <w:shd w:val="clear" w:color="auto" w:fill="FFFFFF"/>
          </w:rPr>
          <w:t>C</w:t>
        </w:r>
      </w:hyperlink>
      <w:r w:rsidR="00977482" w:rsidRPr="00977482">
        <w:rPr>
          <w:rStyle w:val="a5"/>
          <w:rFonts w:ascii="Times New Roman" w:hAnsi="Times New Roman" w:cs="Times New Roman"/>
          <w:sz w:val="28"/>
          <w:szCs w:val="28"/>
          <w:shd w:val="clear" w:color="auto" w:fill="FFFFFF"/>
        </w:rPr>
        <w:t>.</w:t>
      </w:r>
    </w:p>
    <w:p w:rsidR="00977482" w:rsidRPr="00977482" w:rsidRDefault="00977482" w:rsidP="00977482">
      <w:pPr>
        <w:spacing w:after="0" w:line="240" w:lineRule="auto"/>
        <w:ind w:firstLine="707"/>
        <w:jc w:val="both"/>
        <w:rPr>
          <w:rStyle w:val="a5"/>
          <w:rFonts w:ascii="Times New Roman" w:hAnsi="Times New Roman" w:cs="Times New Roman"/>
          <w:sz w:val="28"/>
          <w:szCs w:val="28"/>
          <w:shd w:val="clear" w:color="auto" w:fill="FFFFFF"/>
        </w:rPr>
      </w:pPr>
      <w:r w:rsidRPr="00977482">
        <w:rPr>
          <w:rFonts w:ascii="Times New Roman" w:hAnsi="Times New Roman" w:cs="Times New Roman"/>
          <w:b/>
          <w:sz w:val="28"/>
          <w:szCs w:val="28"/>
          <w:shd w:val="clear" w:color="auto" w:fill="FFFFFF"/>
        </w:rPr>
        <w:t>ProEngineering</w:t>
      </w:r>
      <w:r w:rsidRPr="00977482">
        <w:rPr>
          <w:rStyle w:val="a5"/>
          <w:rFonts w:ascii="Times New Roman" w:hAnsi="Times New Roman" w:cs="Times New Roman"/>
          <w:b/>
          <w:sz w:val="28"/>
          <w:szCs w:val="28"/>
          <w:shd w:val="clear" w:color="auto" w:fill="FFFFFF"/>
        </w:rPr>
        <w:t xml:space="preserve"> </w:t>
      </w:r>
      <w:r w:rsidRPr="00977482">
        <w:rPr>
          <w:rStyle w:val="a5"/>
          <w:rFonts w:ascii="Times New Roman" w:hAnsi="Times New Roman" w:cs="Times New Roman"/>
          <w:sz w:val="28"/>
          <w:szCs w:val="28"/>
          <w:shd w:val="clear" w:color="auto" w:fill="FFFFFF"/>
        </w:rPr>
        <w:t xml:space="preserve">– система автоматизованого проектування, інженерного аналізу та підготовки виготовлення виробів будь-якої складності і призначення. </w:t>
      </w:r>
      <w:r w:rsidRPr="00977482">
        <w:rPr>
          <w:rFonts w:ascii="Times New Roman" w:hAnsi="Times New Roman" w:cs="Times New Roman"/>
          <w:sz w:val="28"/>
          <w:szCs w:val="28"/>
          <w:shd w:val="clear" w:color="auto" w:fill="FFFFFF"/>
        </w:rPr>
        <w:t>ProEngineering</w:t>
      </w:r>
      <w:r w:rsidRPr="00977482">
        <w:rPr>
          <w:rStyle w:val="a5"/>
          <w:rFonts w:ascii="Times New Roman" w:hAnsi="Times New Roman" w:cs="Times New Roman"/>
          <w:sz w:val="28"/>
          <w:szCs w:val="28"/>
          <w:shd w:val="clear" w:color="auto" w:fill="FFFFFF"/>
        </w:rPr>
        <w:t>є ядром інтегрованого комплексу автоматизації підприємства, за допомогою якого здійснюється підтримка життєвого циклу виробу відповідно до концепції CALS-технологій</w:t>
      </w:r>
      <w:r w:rsidRPr="00977482">
        <w:rPr>
          <w:rStyle w:val="a5"/>
          <w:rFonts w:ascii="Times New Roman" w:hAnsi="Times New Roman" w:cs="Times New Roman"/>
          <w:sz w:val="28"/>
          <w:szCs w:val="28"/>
        </w:rPr>
        <w:t>(Continuous Acquisition and Life cycle Support)</w:t>
      </w:r>
      <w:r w:rsidRPr="00977482">
        <w:rPr>
          <w:rStyle w:val="a5"/>
          <w:rFonts w:ascii="Times New Roman" w:hAnsi="Times New Roman" w:cs="Times New Roman"/>
          <w:sz w:val="28"/>
          <w:szCs w:val="28"/>
          <w:shd w:val="clear" w:color="auto" w:fill="FFFFFF"/>
        </w:rPr>
        <w:t xml:space="preserve">, включаючи двонаправлений обмін даними з іншими Windows-додатками і створення інтерактивної документації. </w:t>
      </w:r>
      <w:r w:rsidRPr="00977482">
        <w:rPr>
          <w:rFonts w:ascii="Times New Roman" w:hAnsi="Times New Roman" w:cs="Times New Roman"/>
          <w:sz w:val="28"/>
          <w:szCs w:val="28"/>
          <w:shd w:val="clear" w:color="auto" w:fill="FFFFFF"/>
        </w:rPr>
        <w:t>ProEngineering</w:t>
      </w:r>
      <w:r w:rsidRPr="00977482">
        <w:rPr>
          <w:rStyle w:val="a5"/>
          <w:rFonts w:ascii="Times New Roman" w:hAnsi="Times New Roman" w:cs="Times New Roman"/>
          <w:sz w:val="28"/>
          <w:szCs w:val="28"/>
          <w:shd w:val="clear" w:color="auto" w:fill="FFFFFF"/>
        </w:rPr>
        <w:t xml:space="preserve"> Enterprise SE (Standard Edition) – повний інструментальний пакет, що забезпечує комплексне рішення задач розробки виробу і точно відповідає сучасним вимогам глобально розподілених виробничо-конструкторських груп.</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b/>
          <w:sz w:val="28"/>
          <w:szCs w:val="28"/>
          <w:shd w:val="clear" w:color="auto" w:fill="FFFFFF"/>
        </w:rPr>
        <w:t>3DMAX</w:t>
      </w:r>
      <w:r w:rsidRPr="00977482">
        <w:rPr>
          <w:rFonts w:ascii="Times New Roman" w:hAnsi="Times New Roman" w:cs="Times New Roman"/>
          <w:sz w:val="28"/>
          <w:szCs w:val="28"/>
          <w:shd w:val="clear" w:color="auto" w:fill="FFFFFF"/>
        </w:rPr>
        <w:t xml:space="preserve"> у своєму розпорядженні має засоби для створення різноманітних за формою і складністю тривимірних комп'ютерних моделей, реальних чи фантастичних об'єктів навколишнього світу, з використанням різноманітних технік і механізмів, включаючи полігональне моделювання, в яке входять Editable mesh (редагована поверхня) і Editable poly (редагований полігон). Це найпоширеніший метод моделювання, який використовується для створення складних моделей і низькополігональних моделей для ігор.</w:t>
      </w:r>
    </w:p>
    <w:p w:rsidR="00977482" w:rsidRPr="00977482" w:rsidRDefault="00B55AED" w:rsidP="00977482">
      <w:pPr>
        <w:spacing w:after="0" w:line="240" w:lineRule="auto"/>
        <w:ind w:firstLine="707"/>
        <w:jc w:val="both"/>
        <w:rPr>
          <w:rFonts w:ascii="Times New Roman" w:hAnsi="Times New Roman" w:cs="Times New Roman"/>
          <w:sz w:val="28"/>
          <w:szCs w:val="28"/>
          <w:shd w:val="clear" w:color="auto" w:fill="FFFFFF"/>
        </w:rPr>
      </w:pPr>
      <w:hyperlink r:id="rId1652" w:tooltip="SketchUp" w:history="1">
        <w:r w:rsidR="00977482" w:rsidRPr="00977482">
          <w:rPr>
            <w:rFonts w:ascii="Times New Roman" w:eastAsia="Times New Roman" w:hAnsi="Times New Roman" w:cs="Times New Roman"/>
            <w:b/>
            <w:sz w:val="28"/>
            <w:szCs w:val="28"/>
          </w:rPr>
          <w:t>SketchUp</w:t>
        </w:r>
      </w:hyperlink>
      <w:r w:rsidR="00977482" w:rsidRPr="00977482">
        <w:rPr>
          <w:rFonts w:ascii="Times New Roman" w:eastAsia="Times New Roman" w:hAnsi="Times New Roman" w:cs="Times New Roman"/>
          <w:b/>
          <w:sz w:val="28"/>
          <w:szCs w:val="28"/>
        </w:rPr>
        <w:t> Pro (</w:t>
      </w:r>
      <w:hyperlink r:id="rId1653" w:tooltip="Trimble Navigation (ще не написана)" w:history="1">
        <w:r w:rsidR="00977482" w:rsidRPr="00977482">
          <w:rPr>
            <w:rFonts w:ascii="Times New Roman" w:eastAsia="Times New Roman" w:hAnsi="Times New Roman" w:cs="Times New Roman"/>
            <w:b/>
            <w:sz w:val="28"/>
            <w:szCs w:val="28"/>
          </w:rPr>
          <w:t>Trimble</w:t>
        </w:r>
      </w:hyperlink>
      <w:r w:rsidR="00977482" w:rsidRPr="00977482">
        <w:rPr>
          <w:rFonts w:ascii="Times New Roman" w:eastAsia="Times New Roman" w:hAnsi="Times New Roman" w:cs="Times New Roman"/>
          <w:b/>
          <w:sz w:val="28"/>
          <w:szCs w:val="28"/>
        </w:rPr>
        <w:t>)</w:t>
      </w:r>
      <w:r w:rsidR="00977482" w:rsidRPr="00977482">
        <w:rPr>
          <w:rFonts w:ascii="Times New Roman" w:eastAsia="Times New Roman" w:hAnsi="Times New Roman" w:cs="Times New Roman"/>
          <w:sz w:val="28"/>
          <w:szCs w:val="28"/>
        </w:rPr>
        <w:t xml:space="preserve"> – програма для моделювання, що підтримує 2D та 3D моделі. </w:t>
      </w:r>
      <w:r w:rsidR="00977482" w:rsidRPr="00977482">
        <w:rPr>
          <w:rFonts w:ascii="Times New Roman" w:hAnsi="Times New Roman" w:cs="Times New Roman"/>
          <w:sz w:val="28"/>
          <w:szCs w:val="28"/>
          <w:shd w:val="clear" w:color="auto" w:fill="FFFFFF"/>
        </w:rPr>
        <w:t>Безкоштовна версія також доступна та інтегрована в </w:t>
      </w:r>
      <w:hyperlink r:id="rId1654" w:tooltip="Google Earth" w:history="1">
        <w:r w:rsidR="00977482" w:rsidRPr="00977482">
          <w:rPr>
            <w:rFonts w:ascii="Times New Roman" w:hAnsi="Times New Roman" w:cs="Times New Roman"/>
            <w:sz w:val="28"/>
            <w:szCs w:val="28"/>
            <w:shd w:val="clear" w:color="auto" w:fill="FFFFFF"/>
          </w:rPr>
          <w:t xml:space="preserve">Google </w:t>
        </w:r>
        <w:r w:rsidR="00977482" w:rsidRPr="00977482">
          <w:rPr>
            <w:rFonts w:ascii="Times New Roman" w:hAnsi="Times New Roman" w:cs="Times New Roman"/>
            <w:sz w:val="28"/>
            <w:szCs w:val="28"/>
            <w:shd w:val="clear" w:color="auto" w:fill="FFFFFF"/>
          </w:rPr>
          <w:lastRenderedPageBreak/>
          <w:t>Earth</w:t>
        </w:r>
      </w:hyperlink>
      <w:r w:rsidR="00977482" w:rsidRPr="00977482">
        <w:rPr>
          <w:rFonts w:ascii="Times New Roman" w:hAnsi="Times New Roman" w:cs="Times New Roman"/>
          <w:sz w:val="28"/>
          <w:szCs w:val="28"/>
          <w:shd w:val="clear" w:color="auto" w:fill="FFFFFF"/>
        </w:rPr>
        <w:t>. SketchUp</w:t>
      </w:r>
      <w:r w:rsidR="00977482" w:rsidRPr="00977482">
        <w:rPr>
          <w:rFonts w:ascii="Times New Roman" w:hAnsi="Times New Roman" w:cs="Times New Roman"/>
          <w:sz w:val="28"/>
          <w:szCs w:val="28"/>
        </w:rPr>
        <w:t> </w:t>
      </w:r>
      <w:r w:rsidR="00977482" w:rsidRPr="00977482">
        <w:rPr>
          <w:rFonts w:ascii="Times New Roman" w:hAnsi="Times New Roman" w:cs="Times New Roman"/>
          <w:sz w:val="28"/>
          <w:szCs w:val="28"/>
          <w:shd w:val="clear" w:color="auto" w:fill="FFFFFF"/>
        </w:rPr>
        <w:t>– програма для моделювання відносно простих трьох-вимірних об'єктів – будівель, меблів, інтер'єру.</w:t>
      </w:r>
      <w:r w:rsidR="00977482" w:rsidRPr="00977482">
        <w:rPr>
          <w:rFonts w:ascii="Times New Roman" w:hAnsi="Times New Roman" w:cs="Times New Roman"/>
          <w:sz w:val="28"/>
          <w:szCs w:val="28"/>
        </w:rPr>
        <w:t xml:space="preserve"> Основною </w:t>
      </w:r>
      <w:r w:rsidR="00977482" w:rsidRPr="00977482">
        <w:rPr>
          <w:rFonts w:ascii="Times New Roman" w:hAnsi="Times New Roman" w:cs="Times New Roman"/>
          <w:sz w:val="28"/>
          <w:szCs w:val="28"/>
          <w:shd w:val="clear" w:color="auto" w:fill="FFFFFF"/>
        </w:rPr>
        <w:t>особливістю цієї програми є майже повна відсутність вікон попередніх налаштувань. Всі геометричні характеристики під час або зразу після закінчення дії інструменту задаються з клавіатури в поле Value Control Box (поле контролю параметрів), яке знаходиться в правому нижньому кутку робочої області, справа від напису Measurements (панель вимірів). Ще одною ключовою особливістю є інструмент Push/Pull («Тягни/Штовхай»), завдяки якому будь-яку площину можна «витягнути» в сторону, створивши по мірі її руху нові бокові стінки. Рухати площину можна в притик до наперед заданої кривої, для цього служить спеціальний</w:t>
      </w:r>
      <w:r w:rsidR="00977482" w:rsidRPr="00977482">
        <w:rPr>
          <w:rFonts w:ascii="Times New Roman" w:hAnsi="Times New Roman" w:cs="Times New Roman"/>
          <w:sz w:val="28"/>
          <w:szCs w:val="28"/>
          <w:shd w:val="clear" w:color="auto" w:fill="FFFFFF"/>
        </w:rPr>
        <w:tab/>
        <w:t xml:space="preserve"> інструмент Follow Me («Ведення»).</w:t>
      </w:r>
    </w:p>
    <w:p w:rsidR="00977482" w:rsidRDefault="00977482" w:rsidP="00977482">
      <w:pPr>
        <w:spacing w:after="0" w:line="240" w:lineRule="auto"/>
        <w:ind w:firstLine="707"/>
        <w:jc w:val="both"/>
        <w:rPr>
          <w:rFonts w:ascii="Times New Roman" w:hAnsi="Times New Roman" w:cs="Times New Roman"/>
          <w:sz w:val="28"/>
          <w:szCs w:val="28"/>
          <w:shd w:val="clear" w:color="auto" w:fill="FFFFFF"/>
          <w:lang w:val="uk-UA"/>
        </w:rPr>
      </w:pPr>
      <w:r w:rsidRPr="00977482">
        <w:rPr>
          <w:rFonts w:ascii="Times New Roman" w:hAnsi="Times New Roman" w:cs="Times New Roman"/>
          <w:b/>
          <w:bCs/>
          <w:sz w:val="28"/>
          <w:szCs w:val="28"/>
          <w:shd w:val="clear" w:color="auto" w:fill="FFFFFF"/>
        </w:rPr>
        <w:t>AutoCAD</w:t>
      </w:r>
      <w:r w:rsidRPr="00977482">
        <w:rPr>
          <w:rStyle w:val="apple-converted-space"/>
          <w:rFonts w:ascii="Times New Roman" w:hAnsi="Times New Roman" w:cs="Times New Roman"/>
          <w:sz w:val="28"/>
          <w:szCs w:val="28"/>
          <w:shd w:val="clear" w:color="auto" w:fill="FFFFFF"/>
        </w:rPr>
        <w:t> </w:t>
      </w:r>
      <w:r w:rsidRPr="00977482">
        <w:rPr>
          <w:rFonts w:ascii="Times New Roman" w:eastAsia="Times New Roman" w:hAnsi="Times New Roman" w:cs="Times New Roman"/>
          <w:sz w:val="28"/>
          <w:szCs w:val="28"/>
        </w:rPr>
        <w:t xml:space="preserve">– </w:t>
      </w:r>
      <w:r w:rsidRPr="00977482">
        <w:rPr>
          <w:rFonts w:ascii="Times New Roman" w:hAnsi="Times New Roman" w:cs="Times New Roman"/>
          <w:sz w:val="28"/>
          <w:szCs w:val="28"/>
          <w:shd w:val="clear" w:color="auto" w:fill="FFFFFF"/>
        </w:rPr>
        <w:t>дво- і тривимірна</w:t>
      </w:r>
      <w:r w:rsidRPr="00977482">
        <w:rPr>
          <w:rStyle w:val="apple-converted-space"/>
          <w:rFonts w:ascii="Times New Roman" w:hAnsi="Times New Roman" w:cs="Times New Roman"/>
          <w:sz w:val="28"/>
          <w:szCs w:val="28"/>
          <w:shd w:val="clear" w:color="auto" w:fill="FFFFFF"/>
        </w:rPr>
        <w:t> </w:t>
      </w:r>
      <w:hyperlink r:id="rId1655" w:tooltip="Система автоматизованого проектування" w:history="1">
        <w:r w:rsidRPr="00977482">
          <w:rPr>
            <w:rStyle w:val="a5"/>
            <w:rFonts w:ascii="Times New Roman" w:hAnsi="Times New Roman" w:cs="Times New Roman"/>
            <w:sz w:val="28"/>
            <w:szCs w:val="28"/>
            <w:shd w:val="clear" w:color="auto" w:fill="FFFFFF"/>
          </w:rPr>
          <w:t>система автоматизованого проектування</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і креслення, що включає в себе повний набір інструментів для комплексного</w:t>
      </w:r>
      <w:r w:rsidRPr="00977482">
        <w:rPr>
          <w:rStyle w:val="apple-converted-space"/>
          <w:rFonts w:ascii="Times New Roman" w:hAnsi="Times New Roman" w:cs="Times New Roman"/>
          <w:sz w:val="28"/>
          <w:szCs w:val="28"/>
          <w:shd w:val="clear" w:color="auto" w:fill="FFFFFF"/>
        </w:rPr>
        <w:t> </w:t>
      </w:r>
      <w:hyperlink r:id="rId1656" w:tooltip="Тривимірне моделювання" w:history="1">
        <w:r w:rsidRPr="00977482">
          <w:rPr>
            <w:rStyle w:val="a5"/>
            <w:rFonts w:ascii="Times New Roman" w:hAnsi="Times New Roman" w:cs="Times New Roman"/>
            <w:sz w:val="28"/>
            <w:szCs w:val="28"/>
            <w:shd w:val="clear" w:color="auto" w:fill="FFFFFF"/>
          </w:rPr>
          <w:t>тривимірногомоделювання</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підтримується</w:t>
      </w:r>
      <w:r w:rsidRPr="00977482">
        <w:rPr>
          <w:rStyle w:val="apple-converted-space"/>
          <w:rFonts w:ascii="Times New Roman" w:hAnsi="Times New Roman" w:cs="Times New Roman"/>
          <w:sz w:val="28"/>
          <w:szCs w:val="28"/>
          <w:shd w:val="clear" w:color="auto" w:fill="FFFFFF"/>
        </w:rPr>
        <w:t> </w:t>
      </w:r>
      <w:hyperlink r:id="rId1657" w:tooltip="Твердотільне моделювання (ще не написана)" w:history="1">
        <w:r w:rsidRPr="00977482">
          <w:rPr>
            <w:rStyle w:val="a5"/>
            <w:rFonts w:ascii="Times New Roman" w:hAnsi="Times New Roman" w:cs="Times New Roman"/>
            <w:sz w:val="28"/>
            <w:szCs w:val="28"/>
            <w:shd w:val="clear" w:color="auto" w:fill="FFFFFF"/>
          </w:rPr>
          <w:t>твердотільне</w:t>
        </w:r>
      </w:hyperlink>
      <w:r w:rsidRPr="00977482">
        <w:rPr>
          <w:rFonts w:ascii="Times New Roman" w:hAnsi="Times New Roman" w:cs="Times New Roman"/>
          <w:sz w:val="28"/>
          <w:szCs w:val="28"/>
          <w:shd w:val="clear" w:color="auto" w:fill="FFFFFF"/>
        </w:rPr>
        <w:t>,</w:t>
      </w:r>
      <w:r w:rsidRPr="00977482">
        <w:rPr>
          <w:rStyle w:val="apple-converted-space"/>
          <w:rFonts w:ascii="Times New Roman" w:hAnsi="Times New Roman" w:cs="Times New Roman"/>
          <w:sz w:val="28"/>
          <w:szCs w:val="28"/>
          <w:shd w:val="clear" w:color="auto" w:fill="FFFFFF"/>
        </w:rPr>
        <w:t> </w:t>
      </w:r>
      <w:hyperlink r:id="rId1658" w:tooltip="Поверхневе моделювання (ще не написана)" w:history="1">
        <w:r w:rsidRPr="00977482">
          <w:rPr>
            <w:rStyle w:val="a5"/>
            <w:rFonts w:ascii="Times New Roman" w:hAnsi="Times New Roman" w:cs="Times New Roman"/>
            <w:sz w:val="28"/>
            <w:szCs w:val="28"/>
            <w:shd w:val="clear" w:color="auto" w:fill="FFFFFF"/>
          </w:rPr>
          <w:t>поверхневе</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і</w:t>
      </w:r>
      <w:r w:rsidRPr="00977482">
        <w:rPr>
          <w:rStyle w:val="apple-converted-space"/>
          <w:rFonts w:ascii="Times New Roman" w:hAnsi="Times New Roman" w:cs="Times New Roman"/>
          <w:sz w:val="28"/>
          <w:szCs w:val="28"/>
          <w:shd w:val="clear" w:color="auto" w:fill="FFFFFF"/>
        </w:rPr>
        <w:t> </w:t>
      </w:r>
      <w:hyperlink r:id="rId1659" w:tooltip="Полігональне моделювання (ще не написана)" w:history="1">
        <w:r w:rsidRPr="00977482">
          <w:rPr>
            <w:rStyle w:val="a5"/>
            <w:rFonts w:ascii="Times New Roman" w:hAnsi="Times New Roman" w:cs="Times New Roman"/>
            <w:sz w:val="28"/>
            <w:szCs w:val="28"/>
            <w:shd w:val="clear" w:color="auto" w:fill="FFFFFF"/>
          </w:rPr>
          <w:t>полігональне моделювання</w:t>
        </w:r>
      </w:hyperlink>
      <w:r w:rsidRPr="00977482">
        <w:rPr>
          <w:rFonts w:ascii="Times New Roman" w:hAnsi="Times New Roman" w:cs="Times New Roman"/>
          <w:sz w:val="28"/>
          <w:szCs w:val="28"/>
          <w:shd w:val="clear" w:color="auto" w:fill="FFFFFF"/>
        </w:rPr>
        <w:t>). AutoCAD дозволяє отримати високоякісну візуалізацію моделей за допомогою</w:t>
      </w:r>
      <w:r w:rsidRPr="00977482">
        <w:rPr>
          <w:rStyle w:val="apple-converted-space"/>
          <w:rFonts w:ascii="Times New Roman" w:hAnsi="Times New Roman" w:cs="Times New Roman"/>
          <w:sz w:val="28"/>
          <w:szCs w:val="28"/>
          <w:shd w:val="clear" w:color="auto" w:fill="FFFFFF"/>
        </w:rPr>
        <w:t> </w:t>
      </w:r>
      <w:hyperlink r:id="rId1660" w:tooltip="Рендеринг" w:history="1">
        <w:r w:rsidRPr="00977482">
          <w:rPr>
            <w:rStyle w:val="a5"/>
            <w:rFonts w:ascii="Times New Roman" w:hAnsi="Times New Roman" w:cs="Times New Roman"/>
            <w:sz w:val="28"/>
            <w:szCs w:val="28"/>
            <w:shd w:val="clear" w:color="auto" w:fill="FFFFFF"/>
          </w:rPr>
          <w:t>рендеринга</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mental ray. Також в програмі реалізовано управління тривимірним друком (результат моделювання можна відправити на</w:t>
      </w:r>
      <w:r w:rsidRPr="00977482">
        <w:rPr>
          <w:rStyle w:val="apple-converted-space"/>
          <w:rFonts w:ascii="Times New Roman" w:hAnsi="Times New Roman" w:cs="Times New Roman"/>
          <w:sz w:val="28"/>
          <w:szCs w:val="28"/>
          <w:shd w:val="clear" w:color="auto" w:fill="FFFFFF"/>
        </w:rPr>
        <w:t> </w:t>
      </w:r>
      <w:hyperlink r:id="rId1661" w:tooltip="3D-принтер" w:history="1">
        <w:r w:rsidRPr="00977482">
          <w:rPr>
            <w:rStyle w:val="a5"/>
            <w:rFonts w:ascii="Times New Roman" w:hAnsi="Times New Roman" w:cs="Times New Roman"/>
            <w:sz w:val="28"/>
            <w:szCs w:val="28"/>
            <w:shd w:val="clear" w:color="auto" w:fill="FFFFFF"/>
          </w:rPr>
          <w:t>3D-принтер</w:t>
        </w:r>
      </w:hyperlink>
      <w:r w:rsidRPr="00977482">
        <w:rPr>
          <w:rFonts w:ascii="Times New Roman" w:hAnsi="Times New Roman" w:cs="Times New Roman"/>
          <w:sz w:val="28"/>
          <w:szCs w:val="28"/>
          <w:shd w:val="clear" w:color="auto" w:fill="FFFFFF"/>
        </w:rPr>
        <w:t>) і підтримка</w:t>
      </w:r>
      <w:r w:rsidRPr="00977482">
        <w:rPr>
          <w:rStyle w:val="apple-converted-space"/>
          <w:rFonts w:ascii="Times New Roman" w:hAnsi="Times New Roman" w:cs="Times New Roman"/>
          <w:sz w:val="28"/>
          <w:szCs w:val="28"/>
          <w:shd w:val="clear" w:color="auto" w:fill="FFFFFF"/>
        </w:rPr>
        <w:t> </w:t>
      </w:r>
      <w:hyperlink r:id="rId1662" w:tooltip="Хмари точок (ще не написана)" w:history="1">
        <w:r w:rsidRPr="00977482">
          <w:rPr>
            <w:rStyle w:val="a5"/>
            <w:rFonts w:ascii="Times New Roman" w:hAnsi="Times New Roman" w:cs="Times New Roman"/>
            <w:sz w:val="28"/>
            <w:szCs w:val="28"/>
            <w:shd w:val="clear" w:color="auto" w:fill="FFFFFF"/>
          </w:rPr>
          <w:t>хмар точок</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дозволяє працювати з результатами</w:t>
      </w:r>
      <w:r w:rsidRPr="00977482">
        <w:rPr>
          <w:rStyle w:val="apple-converted-space"/>
          <w:rFonts w:ascii="Times New Roman" w:hAnsi="Times New Roman" w:cs="Times New Roman"/>
          <w:sz w:val="28"/>
          <w:szCs w:val="28"/>
          <w:shd w:val="clear" w:color="auto" w:fill="FFFFFF"/>
        </w:rPr>
        <w:t> </w:t>
      </w:r>
      <w:hyperlink r:id="rId1663" w:tooltip="3D-сканер" w:history="1">
        <w:r w:rsidRPr="00977482">
          <w:rPr>
            <w:rStyle w:val="a5"/>
            <w:rFonts w:ascii="Times New Roman" w:hAnsi="Times New Roman" w:cs="Times New Roman"/>
            <w:sz w:val="28"/>
            <w:szCs w:val="28"/>
            <w:shd w:val="clear" w:color="auto" w:fill="FFFFFF"/>
          </w:rPr>
          <w:t>3D-сканування</w:t>
        </w:r>
      </w:hyperlink>
      <w:r w:rsidRPr="00977482">
        <w:rPr>
          <w:rFonts w:ascii="Times New Roman" w:hAnsi="Times New Roman" w:cs="Times New Roman"/>
          <w:sz w:val="28"/>
          <w:szCs w:val="28"/>
          <w:shd w:val="clear" w:color="auto" w:fill="FFFFFF"/>
        </w:rPr>
        <w:t>). Тим не менш, слід зазначити, що відсутність тривимірної параметризації не дозволяє AutoCAD безпосередньо конкурувати з машинобудівними САПР, такими як</w:t>
      </w:r>
      <w:r w:rsidRPr="00977482">
        <w:rPr>
          <w:rStyle w:val="apple-converted-space"/>
          <w:rFonts w:ascii="Times New Roman" w:hAnsi="Times New Roman" w:cs="Times New Roman"/>
          <w:sz w:val="28"/>
          <w:szCs w:val="28"/>
          <w:shd w:val="clear" w:color="auto" w:fill="FFFFFF"/>
        </w:rPr>
        <w:t> </w:t>
      </w:r>
      <w:hyperlink r:id="rId1664" w:tooltip="Inventor" w:history="1">
        <w:r w:rsidRPr="00977482">
          <w:rPr>
            <w:rStyle w:val="a5"/>
            <w:rFonts w:ascii="Times New Roman" w:hAnsi="Times New Roman" w:cs="Times New Roman"/>
            <w:sz w:val="28"/>
            <w:szCs w:val="28"/>
            <w:shd w:val="clear" w:color="auto" w:fill="FFFFFF"/>
          </w:rPr>
          <w:t>Inventor</w:t>
        </w:r>
      </w:hyperlink>
      <w:r w:rsidRPr="00977482">
        <w:rPr>
          <w:rFonts w:ascii="Times New Roman" w:hAnsi="Times New Roman" w:cs="Times New Roman"/>
          <w:sz w:val="28"/>
          <w:szCs w:val="28"/>
          <w:shd w:val="clear" w:color="auto" w:fill="FFFFFF"/>
        </w:rPr>
        <w:t>,</w:t>
      </w:r>
      <w:r w:rsidRPr="00977482">
        <w:rPr>
          <w:rStyle w:val="apple-converted-space"/>
          <w:rFonts w:ascii="Times New Roman" w:hAnsi="Times New Roman" w:cs="Times New Roman"/>
          <w:sz w:val="28"/>
          <w:szCs w:val="28"/>
          <w:shd w:val="clear" w:color="auto" w:fill="FFFFFF"/>
        </w:rPr>
        <w:t> </w:t>
      </w:r>
      <w:hyperlink r:id="rId1665" w:tooltip="SolidWorks" w:history="1">
        <w:r w:rsidRPr="00977482">
          <w:rPr>
            <w:rStyle w:val="a5"/>
            <w:rFonts w:ascii="Times New Roman" w:hAnsi="Times New Roman" w:cs="Times New Roman"/>
            <w:sz w:val="28"/>
            <w:szCs w:val="28"/>
            <w:shd w:val="clear" w:color="auto" w:fill="FFFFFF"/>
          </w:rPr>
          <w:t>SolidWorks</w:t>
        </w:r>
      </w:hyperlink>
      <w:r w:rsidRPr="00977482">
        <w:rPr>
          <w:rStyle w:val="apple-converted-space"/>
          <w:rFonts w:ascii="Times New Roman" w:hAnsi="Times New Roman" w:cs="Times New Roman"/>
          <w:sz w:val="28"/>
          <w:szCs w:val="28"/>
          <w:shd w:val="clear" w:color="auto" w:fill="FFFFFF"/>
        </w:rPr>
        <w:t> </w:t>
      </w:r>
      <w:r w:rsidRPr="00977482">
        <w:rPr>
          <w:rFonts w:ascii="Times New Roman" w:hAnsi="Times New Roman" w:cs="Times New Roman"/>
          <w:sz w:val="28"/>
          <w:szCs w:val="28"/>
          <w:shd w:val="clear" w:color="auto" w:fill="FFFFFF"/>
        </w:rPr>
        <w:t>та іншими.</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lang w:val="uk-UA"/>
        </w:rPr>
      </w:pPr>
    </w:p>
    <w:p w:rsidR="00977482" w:rsidRPr="00977482" w:rsidRDefault="00977482" w:rsidP="00977482">
      <w:pPr>
        <w:pStyle w:val="af1"/>
        <w:numPr>
          <w:ilvl w:val="0"/>
          <w:numId w:val="26"/>
        </w:numPr>
        <w:spacing w:after="0" w:line="240" w:lineRule="auto"/>
        <w:jc w:val="center"/>
        <w:rPr>
          <w:rFonts w:ascii="Times New Roman" w:hAnsi="Times New Roman" w:cs="Times New Roman"/>
          <w:sz w:val="28"/>
          <w:szCs w:val="28"/>
          <w:shd w:val="clear" w:color="auto" w:fill="FFFFFF"/>
        </w:rPr>
      </w:pPr>
      <w:r w:rsidRPr="00977482">
        <w:rPr>
          <w:rFonts w:ascii="Times New Roman" w:hAnsi="Times New Roman" w:cs="Times New Roman"/>
          <w:b/>
          <w:sz w:val="28"/>
          <w:szCs w:val="28"/>
          <w:shd w:val="clear" w:color="auto" w:fill="FFFFFF"/>
        </w:rPr>
        <w:t>КОМПАС</w:t>
      </w:r>
    </w:p>
    <w:p w:rsidR="00977482" w:rsidRPr="00977482" w:rsidRDefault="00977482" w:rsidP="00977482">
      <w:pPr>
        <w:spacing w:after="0" w:line="240" w:lineRule="auto"/>
        <w:jc w:val="both"/>
        <w:rPr>
          <w:rFonts w:ascii="Times New Roman" w:eastAsia="Times New Roman" w:hAnsi="Times New Roman" w:cs="Times New Roman"/>
          <w:sz w:val="28"/>
          <w:szCs w:val="28"/>
        </w:rPr>
      </w:pPr>
      <w:r w:rsidRPr="00977482">
        <w:rPr>
          <w:rFonts w:ascii="Times New Roman" w:hAnsi="Times New Roman" w:cs="Times New Roman"/>
          <w:b/>
          <w:sz w:val="28"/>
          <w:szCs w:val="28"/>
          <w:shd w:val="clear" w:color="auto" w:fill="FFFFFF"/>
        </w:rPr>
        <w:t>КОМПАС-3D</w:t>
      </w:r>
      <w:r w:rsidRPr="00977482">
        <w:rPr>
          <w:rFonts w:ascii="Times New Roman" w:hAnsi="Times New Roman" w:cs="Times New Roman"/>
          <w:sz w:val="28"/>
          <w:szCs w:val="28"/>
          <w:shd w:val="clear" w:color="auto" w:fill="FFFFFF"/>
        </w:rPr>
        <w:t xml:space="preserve"> – </w:t>
      </w:r>
      <w:r w:rsidRPr="00977482">
        <w:rPr>
          <w:rFonts w:ascii="Times New Roman" w:eastAsia="Times New Roman" w:hAnsi="Times New Roman" w:cs="Times New Roman"/>
          <w:sz w:val="28"/>
          <w:szCs w:val="28"/>
        </w:rPr>
        <w:t>інтерактивний </w:t>
      </w:r>
      <w:hyperlink r:id="rId1666" w:tooltip="Графічний редактор" w:history="1">
        <w:r w:rsidRPr="00977482">
          <w:rPr>
            <w:rFonts w:ascii="Times New Roman" w:eastAsia="Times New Roman" w:hAnsi="Times New Roman" w:cs="Times New Roman"/>
            <w:sz w:val="28"/>
            <w:szCs w:val="28"/>
          </w:rPr>
          <w:t>графічний редактор</w:t>
        </w:r>
      </w:hyperlink>
      <w:r w:rsidRPr="00977482">
        <w:rPr>
          <w:rFonts w:ascii="Times New Roman" w:eastAsia="Times New Roman" w:hAnsi="Times New Roman" w:cs="Times New Roman"/>
          <w:sz w:val="28"/>
          <w:szCs w:val="28"/>
        </w:rPr>
        <w:t> з сучасним </w:t>
      </w:r>
      <w:hyperlink r:id="rId1667" w:tooltip="Інтерфейс" w:history="1">
        <w:r w:rsidRPr="00977482">
          <w:rPr>
            <w:rFonts w:ascii="Times New Roman" w:eastAsia="Times New Roman" w:hAnsi="Times New Roman" w:cs="Times New Roman"/>
            <w:sz w:val="28"/>
            <w:szCs w:val="28"/>
          </w:rPr>
          <w:t>інтерфейсом</w:t>
        </w:r>
      </w:hyperlink>
      <w:r w:rsidRPr="00977482">
        <w:rPr>
          <w:rFonts w:ascii="Times New Roman" w:eastAsia="Times New Roman" w:hAnsi="Times New Roman" w:cs="Times New Roman"/>
          <w:sz w:val="28"/>
          <w:szCs w:val="28"/>
        </w:rPr>
        <w:t>, оснащений інструментальними засобами, які дозволяють створювати твердотілі об'єкти з використанням набору елементарних параметричних тіл (</w:t>
      </w:r>
      <w:hyperlink r:id="rId1668" w:tooltip="Паралелепіпед" w:history="1">
        <w:r w:rsidRPr="00977482">
          <w:rPr>
            <w:rFonts w:ascii="Times New Roman" w:eastAsia="Times New Roman" w:hAnsi="Times New Roman" w:cs="Times New Roman"/>
            <w:sz w:val="28"/>
            <w:szCs w:val="28"/>
          </w:rPr>
          <w:t>паралелепіпед</w:t>
        </w:r>
      </w:hyperlink>
      <w:r w:rsidRPr="00977482">
        <w:rPr>
          <w:rFonts w:ascii="Times New Roman" w:eastAsia="Times New Roman" w:hAnsi="Times New Roman" w:cs="Times New Roman"/>
          <w:sz w:val="28"/>
          <w:szCs w:val="28"/>
        </w:rPr>
        <w:t>, </w:t>
      </w:r>
      <w:hyperlink r:id="rId1669" w:tooltip="Циліндр" w:history="1">
        <w:r w:rsidRPr="00977482">
          <w:rPr>
            <w:rFonts w:ascii="Times New Roman" w:eastAsia="Times New Roman" w:hAnsi="Times New Roman" w:cs="Times New Roman"/>
            <w:sz w:val="28"/>
            <w:szCs w:val="28"/>
          </w:rPr>
          <w:t>циліндр</w:t>
        </w:r>
      </w:hyperlink>
      <w:r w:rsidRPr="00977482">
        <w:rPr>
          <w:rFonts w:ascii="Times New Roman" w:eastAsia="Times New Roman" w:hAnsi="Times New Roman" w:cs="Times New Roman"/>
          <w:sz w:val="28"/>
          <w:szCs w:val="28"/>
        </w:rPr>
        <w:t> та ін.). Основні компоненти КОМПАС-3D – власне система тривимірного моделювання, універсальна система автоматизованого 2D-проектування КОМПАС-Графік, модуль проектування специфікацій і текстовий редактор. Він легкий в освоєнні та має довідкову систему.</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Базові можливості системи включають в себе функціонал, який дозволяє спроектувати виріб будь-якого ступеня складності в 3D, а потім оформити на це виріб комплект документації, необхідний для його виготовлення відповідно до діючих стандартів.</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xml:space="preserve">Розглянемо методику побудови 3D-моделі з використанням графічного редактора </w:t>
      </w:r>
      <w:r w:rsidRPr="00977482">
        <w:rPr>
          <w:rFonts w:ascii="Times New Roman" w:hAnsi="Times New Roman" w:cs="Times New Roman"/>
          <w:sz w:val="28"/>
          <w:szCs w:val="28"/>
          <w:shd w:val="clear" w:color="auto" w:fill="FFFFFF"/>
        </w:rPr>
        <w:t xml:space="preserve">КОМПАС-3D (в більшості програм принцип побудови досить схожий).  В першу чергу варто ознайомитися з інтерфейсом системи. Варто почати з створення документа креслення </w:t>
      </w:r>
      <w:r w:rsidRPr="00977482">
        <w:rPr>
          <w:rFonts w:ascii="Times New Roman" w:eastAsia="Times New Roman" w:hAnsi="Times New Roman" w:cs="Times New Roman"/>
          <w:sz w:val="28"/>
          <w:szCs w:val="28"/>
          <w:shd w:val="clear" w:color="auto" w:fill="FFFFFF"/>
        </w:rPr>
        <w:t>(</w:t>
      </w:r>
      <w:r w:rsidRPr="00977482">
        <w:rPr>
          <w:rFonts w:ascii="Times New Roman" w:eastAsia="Times New Roman" w:hAnsi="Times New Roman" w:cs="Times New Roman"/>
          <w:iCs/>
          <w:sz w:val="28"/>
          <w:szCs w:val="28"/>
          <w:shd w:val="clear" w:color="auto" w:fill="FFFFFF"/>
        </w:rPr>
        <w:t>Файл-Створити-Креслення</w:t>
      </w:r>
      <w:r w:rsidRPr="00977482">
        <w:rPr>
          <w:rFonts w:ascii="Times New Roman" w:eastAsia="Times New Roman" w:hAnsi="Times New Roman" w:cs="Times New Roman"/>
          <w:sz w:val="28"/>
          <w:szCs w:val="28"/>
          <w:shd w:val="clear" w:color="auto" w:fill="FFFFFF"/>
        </w:rPr>
        <w:t xml:space="preserve">). Відкриється головне вікно системи, в якому будуть відображені наступні елементи: - головне меню; - панель інструментів (стандартна, вид, поточний стан); - компактна панель; </w:t>
      </w:r>
      <w:r w:rsidRPr="00977482">
        <w:rPr>
          <w:rFonts w:ascii="Times New Roman" w:eastAsia="Times New Roman" w:hAnsi="Times New Roman" w:cs="Times New Roman"/>
          <w:sz w:val="28"/>
          <w:szCs w:val="28"/>
        </w:rPr>
        <w:t>- рядок повідомлень; - панель властивостей; - вікно документа; -  шаблон креслення формату А4 у вікні документа.</w:t>
      </w:r>
    </w:p>
    <w:p w:rsidR="00977482" w:rsidRPr="00977482" w:rsidRDefault="00977482" w:rsidP="00977482">
      <w:pPr>
        <w:spacing w:after="0" w:line="240" w:lineRule="auto"/>
        <w:ind w:firstLine="707"/>
        <w:jc w:val="center"/>
        <w:rPr>
          <w:rFonts w:ascii="Times New Roman" w:eastAsia="Times New Roman" w:hAnsi="Times New Roman" w:cs="Times New Roman"/>
          <w:sz w:val="28"/>
          <w:szCs w:val="28"/>
          <w:shd w:val="clear" w:color="auto" w:fill="FFFFFF"/>
        </w:rPr>
        <w:sectPr w:rsidR="00977482" w:rsidRPr="00977482" w:rsidSect="00977482">
          <w:pgSz w:w="11906" w:h="16838"/>
          <w:pgMar w:top="1134" w:right="850" w:bottom="1134" w:left="1701" w:header="708" w:footer="708" w:gutter="0"/>
          <w:cols w:space="565"/>
          <w:docGrid w:linePitch="360"/>
        </w:sectPr>
      </w:pPr>
    </w:p>
    <w:p w:rsidR="00977482" w:rsidRPr="00977482" w:rsidRDefault="00977482" w:rsidP="00977482">
      <w:pPr>
        <w:spacing w:after="0" w:line="240" w:lineRule="auto"/>
        <w:ind w:firstLine="707"/>
        <w:jc w:val="center"/>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noProof/>
          <w:sz w:val="28"/>
          <w:szCs w:val="28"/>
          <w:shd w:val="clear" w:color="auto" w:fill="FFFFFF"/>
        </w:rPr>
        <w:lastRenderedPageBreak/>
        <w:drawing>
          <wp:inline distT="0" distB="0" distL="0" distR="0">
            <wp:extent cx="5317958" cy="5043294"/>
            <wp:effectExtent l="19050" t="0" r="0" b="0"/>
            <wp:docPr id="8" name="Рисунок 3" descr="C:\Users\Администратор\Desktop\.Підручник моделвання\Зображення\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истратор\Desktop\.Підручник моделвання\Зображення\22.jpg"/>
                    <pic:cNvPicPr>
                      <a:picLocks noChangeAspect="1" noChangeArrowheads="1"/>
                    </pic:cNvPicPr>
                  </pic:nvPicPr>
                  <pic:blipFill>
                    <a:blip r:embed="rId16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32324" cy="5056918"/>
                    </a:xfrm>
                    <a:prstGeom prst="rect">
                      <a:avLst/>
                    </a:prstGeom>
                    <a:noFill/>
                    <a:ln>
                      <a:noFill/>
                    </a:ln>
                  </pic:spPr>
                </pic:pic>
              </a:graphicData>
            </a:graphic>
          </wp:inline>
        </w:drawing>
      </w:r>
    </w:p>
    <w:p w:rsidR="00977482" w:rsidRPr="00977482" w:rsidRDefault="00977482" w:rsidP="00977482">
      <w:pPr>
        <w:spacing w:after="0" w:line="240" w:lineRule="auto"/>
        <w:ind w:firstLine="707"/>
        <w:jc w:val="center"/>
        <w:rPr>
          <w:rFonts w:ascii="Times New Roman" w:eastAsia="Times New Roman" w:hAnsi="Times New Roman" w:cs="Times New Roman"/>
          <w:sz w:val="28"/>
          <w:szCs w:val="28"/>
          <w:shd w:val="clear" w:color="auto" w:fill="FFFFFF"/>
        </w:rPr>
      </w:pPr>
    </w:p>
    <w:p w:rsidR="00977482" w:rsidRPr="00977482" w:rsidRDefault="00977482" w:rsidP="00977482">
      <w:pPr>
        <w:spacing w:after="0" w:line="240" w:lineRule="auto"/>
        <w:ind w:firstLine="707"/>
        <w:jc w:val="center"/>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shd w:val="clear" w:color="auto" w:fill="FFFFFF"/>
        </w:rPr>
        <w:t>Рис. 1.1. – Елементи інтерфейсу ПЗ Компас-3D</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shd w:val="clear" w:color="auto" w:fill="FFFFFF"/>
        </w:rPr>
        <w:t>Таблиця 1.1. –Елементи інтерфейсу ПЗ Компас-3D та їх призначення</w:t>
      </w:r>
    </w:p>
    <w:tbl>
      <w:tblPr>
        <w:tblStyle w:val="afa"/>
        <w:tblW w:w="0" w:type="auto"/>
        <w:tblLayout w:type="fixed"/>
        <w:tblLook w:val="04A0"/>
      </w:tblPr>
      <w:tblGrid>
        <w:gridCol w:w="1668"/>
        <w:gridCol w:w="7903"/>
      </w:tblGrid>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p>
        </w:tc>
        <w:tc>
          <w:tcPr>
            <w:tcW w:w="7903"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Головне меню (2D, 3D)</w:t>
            </w:r>
          </w:p>
        </w:tc>
        <w:tc>
          <w:tcPr>
            <w:tcW w:w="7903"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noProof/>
                <w:sz w:val="28"/>
                <w:szCs w:val="28"/>
              </w:rPr>
              <w:drawing>
                <wp:inline distT="0" distB="0" distL="0" distR="0">
                  <wp:extent cx="5076825" cy="185652"/>
                  <wp:effectExtent l="0" t="0" r="0" b="5080"/>
                  <wp:docPr id="9" name="Рисунок 9" descr="Главное меню программы Компас 3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Главное меню программы Компас 3D"/>
                          <pic:cNvPicPr>
                            <a:picLocks noChangeAspect="1" noChangeArrowheads="1"/>
                          </pic:cNvPicPr>
                        </pic:nvPicPr>
                        <pic:blipFill>
                          <a:blip r:embed="rId16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79161" cy="185737"/>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Містить в собі основні меню програми. З його допомогою можна створити новий файл, зберегти, відправити його на друк, налаштувати інтерфейс, створити і відредагувати креслення, підключити бібліотеки і багато іншого</w:t>
            </w: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Стандартна панель</w:t>
            </w:r>
          </w:p>
        </w:tc>
        <w:tc>
          <w:tcPr>
            <w:tcW w:w="7903" w:type="dxa"/>
          </w:tcPr>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3799840" cy="260985"/>
                  <wp:effectExtent l="0" t="0" r="0" b="5715"/>
                  <wp:docPr id="14" name="Рисунок 8" descr="Панель Стандарт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Панель Стандартная"/>
                          <pic:cNvPicPr>
                            <a:picLocks noChangeAspect="1" noChangeArrowheads="1"/>
                          </pic:cNvPicPr>
                        </pic:nvPicPr>
                        <pic:blipFill>
                          <a:blip r:embed="rId16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9840" cy="26098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Розташована в верхній частині екрану. Тут продубльовані найбільш часто використовувані команди: «</w:t>
            </w:r>
            <w:r w:rsidRPr="00977482">
              <w:rPr>
                <w:rFonts w:ascii="Times New Roman" w:eastAsia="Times New Roman" w:hAnsi="Times New Roman" w:cs="Times New Roman"/>
                <w:sz w:val="28"/>
                <w:szCs w:val="28"/>
                <w:shd w:val="clear" w:color="auto" w:fill="FFFFFF"/>
              </w:rPr>
              <w:t>Створити документ», «Відкрити», «Зберегти», «Відправити на друк</w:t>
            </w:r>
            <w:r w:rsidRPr="00977482">
              <w:rPr>
                <w:rFonts w:ascii="Times New Roman" w:eastAsia="Times New Roman" w:hAnsi="Times New Roman" w:cs="Times New Roman"/>
                <w:noProof/>
                <w:sz w:val="28"/>
                <w:szCs w:val="28"/>
              </w:rPr>
              <w:t>»</w:t>
            </w: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Панель «Вид»</w:t>
            </w:r>
          </w:p>
        </w:tc>
        <w:tc>
          <w:tcPr>
            <w:tcW w:w="7903" w:type="dxa"/>
          </w:tcPr>
          <w:p w:rsidR="00977482" w:rsidRPr="00977482" w:rsidRDefault="00977482" w:rsidP="00977482">
            <w:pP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3028315" cy="273050"/>
                  <wp:effectExtent l="0" t="0" r="635" b="0"/>
                  <wp:docPr id="15" name="Рисунок 7" descr="Панель В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Панель Вид"/>
                          <pic:cNvPicPr>
                            <a:picLocks noChangeAspect="1" noChangeArrowheads="1"/>
                          </pic:cNvPicPr>
                        </pic:nvPicPr>
                        <pic:blipFill>
                          <a:blip r:embed="rId16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28315" cy="273050"/>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Містить команди для керування зображенням. Можна змінювати масштаб, наближати, видаляти креслення</w:t>
            </w: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Панель поточного стану</w:t>
            </w:r>
          </w:p>
        </w:tc>
        <w:tc>
          <w:tcPr>
            <w:tcW w:w="7903" w:type="dxa"/>
          </w:tcPr>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5315263" cy="228600"/>
                  <wp:effectExtent l="0" t="0" r="0" b="0"/>
                  <wp:docPr id="16" name="Рисунок 6" descr="Панель Текущее состоя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Панель Текущее состояние"/>
                          <pic:cNvPicPr>
                            <a:picLocks noChangeAspect="1" noChangeArrowheads="1"/>
                          </pic:cNvPicPr>
                        </pic:nvPicPr>
                        <pic:blipFill>
                          <a:blip r:embed="rId16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312819" cy="22849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 xml:space="preserve">Розташовані кнопки для управління курсором, його координати. Також тут можна встановити/заборонити </w:t>
            </w:r>
            <w:r w:rsidRPr="00977482">
              <w:rPr>
                <w:rFonts w:ascii="Times New Roman" w:eastAsia="Times New Roman" w:hAnsi="Times New Roman" w:cs="Times New Roman"/>
                <w:sz w:val="28"/>
                <w:szCs w:val="28"/>
              </w:rPr>
              <w:lastRenderedPageBreak/>
              <w:t>прив'язки курсору, включити/вимкнути сітку (як в AutoCAD), режим ортогонального креслення</w:t>
            </w: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lastRenderedPageBreak/>
              <w:t>Панель «Компактна» (2D, 3D)</w:t>
            </w:r>
          </w:p>
        </w:tc>
        <w:tc>
          <w:tcPr>
            <w:tcW w:w="7903" w:type="dxa"/>
          </w:tcPr>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4631690" cy="462915"/>
                  <wp:effectExtent l="0" t="0" r="0" b="0"/>
                  <wp:docPr id="17" name="Рисунок 5" descr="Панель Компактн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Панель Компактная"/>
                          <pic:cNvPicPr>
                            <a:picLocks noChangeAspect="1" noChangeArrowheads="1"/>
                          </pic:cNvPicPr>
                        </pic:nvPicPr>
                        <pic:blipFill>
                          <a:blip r:embed="rId16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31690" cy="46291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Найпопулярніша панель у користувача Компаса. Тут є все, що потрібно для створення і редагування креслення: геометричні фігури, розміри, позначення. Панель «Компактна» складається з панелі перемикання і інструментальних панелей. На малюнку активізована інструментальна панель «Геометрія» (точки, допоміжні лінії, відрізки, окружності).</w:t>
            </w:r>
          </w:p>
        </w:tc>
      </w:tr>
      <w:tr w:rsidR="00977482" w:rsidRPr="00977482" w:rsidTr="00977482">
        <w:tc>
          <w:tcPr>
            <w:tcW w:w="1668" w:type="dxa"/>
          </w:tcPr>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Панель властивостей</w:t>
            </w:r>
          </w:p>
        </w:tc>
        <w:tc>
          <w:tcPr>
            <w:tcW w:w="7903" w:type="dxa"/>
          </w:tcPr>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4791075" cy="412111"/>
                  <wp:effectExtent l="0" t="0" r="0" b="7620"/>
                  <wp:docPr id="18" name="Рисунок 4" descr="Панель Свойст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Панель Свойств"/>
                          <pic:cNvPicPr>
                            <a:picLocks noChangeAspect="1" noChangeArrowheads="1"/>
                          </pic:cNvPicPr>
                        </pic:nvPicPr>
                        <pic:blipFill>
                          <a:blip r:embed="rId16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3951" cy="412358"/>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shd w:val="clear" w:color="auto" w:fill="FFFFFF"/>
              </w:rPr>
            </w:pPr>
            <w:r w:rsidRPr="00977482">
              <w:rPr>
                <w:rFonts w:ascii="Times New Roman" w:eastAsia="Times New Roman" w:hAnsi="Times New Roman" w:cs="Times New Roman"/>
                <w:sz w:val="28"/>
                <w:szCs w:val="28"/>
              </w:rPr>
              <w:t>Спочатку її на екрані немає, вона з'являється при створенні будь-якого елементу креслення і служить для управління процесом створення цього елемента. Наприклад, при створенні відрізка, як показано на малюнку, можна задати координати двох його точок, кут, довжину, стиль лінії</w:t>
            </w:r>
          </w:p>
        </w:tc>
      </w:tr>
    </w:tbl>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Панель «Компактна» для 3D документів радикально відрізняється, панелі інструментів тут зовсім інші:</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редагування деталі;</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просторові криві;</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поверхні;</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допоміжна геометрія;</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виміри (3D);</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фільтри;</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елементи оформлення.</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Таблиця 1.2 – Панелі інструментів для 3D документів</w:t>
      </w:r>
    </w:p>
    <w:tbl>
      <w:tblPr>
        <w:tblStyle w:val="afa"/>
        <w:tblW w:w="0" w:type="auto"/>
        <w:tblLook w:val="04A0"/>
      </w:tblPr>
      <w:tblGrid>
        <w:gridCol w:w="2660"/>
        <w:gridCol w:w="6911"/>
      </w:tblGrid>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Назва панель</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xml:space="preserve">Зображення панелі та її команди </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Редагування деталі</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3838575" cy="485775"/>
                  <wp:effectExtent l="0" t="0" r="9525" b="9525"/>
                  <wp:docPr id="19" name="Рисунок 27" descr="C:\Users\Администратор\Desktop\.Підручник моделвання\Зображення\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Администратор\Desktop\.Підручник моделвання\Зображення\3.jpg"/>
                          <pic:cNvPicPr>
                            <a:picLocks noChangeAspect="1" noChangeArrowheads="1"/>
                          </pic:cNvPicPr>
                        </pic:nvPicPr>
                        <pic:blipFill>
                          <a:blip r:embed="rId16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38575" cy="48577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Команди для побудови елементів деталі шляхом додавання матеріалу (операції видавлювання, обертання, кінематична операція і операція по перетинах) і шляхом видалення матеріалу (вирізати видавлюванням, обертанням, кінематично, по перетинах). Інші команди: деталь-заготовка, фаска, отвір, ребро жорсткості, ухил, оболонка, перетин поверхнею, масив по концентричній сітці, дзеркальний масив, булева операція</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Просторові криві</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2381250" cy="476250"/>
                  <wp:effectExtent l="0" t="0" r="0" b="0"/>
                  <wp:docPr id="20" name="Рисунок 26" descr="C:\Users\Администратор\Desktop\.Підручник моделвання\Зображення\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Администратор\Desktop\.Підручник моделвання\Зображення\4.jpg"/>
                          <pic:cNvPicPr>
                            <a:picLocks noChangeAspect="1" noChangeArrowheads="1"/>
                          </pic:cNvPicPr>
                        </pic:nvPicPr>
                        <pic:blipFill>
                          <a:blip r:embed="rId16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1250" cy="476250"/>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lastRenderedPageBreak/>
              <w:t>Команди точка, спіраль циліндрична, спіраль конічна, ламана, сплайн</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lastRenderedPageBreak/>
              <w:t>Поверхні</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1531620" cy="498475"/>
                  <wp:effectExtent l="0" t="0" r="0" b="0"/>
                  <wp:docPr id="21" name="Рисунок 15" descr="Панель инструментов Поверх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Панель инструментов Поверхности"/>
                          <pic:cNvPicPr>
                            <a:picLocks noChangeAspect="1" noChangeArrowheads="1"/>
                          </pic:cNvPicPr>
                        </pic:nvPicPr>
                        <pic:blipFill>
                          <a:blip r:embed="rId16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31620" cy="49847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Доступна тільки одна команда: імпорт поверхні з файлу формату ACIS (розширення .sat)</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Допоміжна геометрія</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1959610" cy="498475"/>
                  <wp:effectExtent l="0" t="0" r="2540" b="0"/>
                  <wp:docPr id="22" name="Рисунок 14" descr="Панель инструментов Вспомогательная геометр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Панель инструментов Вспомогательная геометрия"/>
                          <pic:cNvPicPr>
                            <a:picLocks noChangeAspect="1" noChangeArrowheads="1"/>
                          </pic:cNvPicPr>
                        </pic:nvPicPr>
                        <pic:blipFill>
                          <a:blip r:embed="rId16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59610" cy="498475"/>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Доступні вже відомі нам команди: вісь через дві вершини, зміщена площину, лінія роз'єму</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Виміри (3D)</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2371725" cy="476250"/>
                  <wp:effectExtent l="0" t="0" r="9525" b="0"/>
                  <wp:docPr id="23" name="Рисунок 25" descr="C:\Users\Администратор\Desktop\.Підручник моделвання\Зображення\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Администратор\Desktop\.Підручник моделвання\Зображення\5.jpg"/>
                          <pic:cNvPicPr>
                            <a:picLocks noChangeAspect="1" noChangeArrowheads="1"/>
                          </pic:cNvPicPr>
                        </pic:nvPicPr>
                        <pic:blipFill>
                          <a:blip r:embed="rId16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1725" cy="476250"/>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Команди для різних обчислень: відстань і кут, довжина ребра, площа, МЦХ моделі, інформація про об'єкт</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Фільтри</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2657475" cy="476250"/>
                  <wp:effectExtent l="0" t="0" r="9525" b="0"/>
                  <wp:docPr id="24" name="Рисунок 23" descr="C:\Users\Администратор\Desktop\.Підручник моделвання\Зображення\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Администратор\Desktop\.Підручник моделвання\Зображення\6.jpg"/>
                          <pic:cNvPicPr>
                            <a:picLocks noChangeAspect="1" noChangeArrowheads="1"/>
                          </pic:cNvPicPr>
                        </pic:nvPicPr>
                        <pic:blipFill>
                          <a:blip r:embed="rId16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57475" cy="476250"/>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Команди використовуються в тому випадку, коли конструктору важко виділити якийсь об'єкт моделі. Наприклад потрібно виділити ребро, а так як поруч з ребром грань помилково може виділитися вона. Для того, щоб цього не відбувалося можна фільтрувати межі, ребра, вершини, конструктивні площині, конструктивні осі. Спочатку активна команда «Фильтровать все», яка означає, що може бути виділений будь-який елемент</w:t>
            </w:r>
          </w:p>
        </w:tc>
      </w:tr>
      <w:tr w:rsidR="00977482" w:rsidRPr="00977482" w:rsidTr="00977482">
        <w:tc>
          <w:tcPr>
            <w:tcW w:w="2660"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Елементи оформлення</w:t>
            </w:r>
          </w:p>
        </w:tc>
        <w:tc>
          <w:tcPr>
            <w:tcW w:w="6911" w:type="dxa"/>
            <w:vAlign w:val="center"/>
          </w:tcPr>
          <w:p w:rsidR="00977482" w:rsidRPr="00977482" w:rsidRDefault="00977482" w:rsidP="00977482">
            <w:pPr>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3067050" cy="476250"/>
                  <wp:effectExtent l="0" t="0" r="0" b="0"/>
                  <wp:docPr id="25" name="Рисунок 22" descr="C:\Users\Администратор\Desktop\.Підручник моделвання\Зображення\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Администратор\Desktop\.Підручник моделвання\Зображення\7.jpg"/>
                          <pic:cNvPicPr>
                            <a:picLocks noChangeAspect="1" noChangeArrowheads="1"/>
                          </pic:cNvPicPr>
                        </pic:nvPicPr>
                        <pic:blipFill>
                          <a:blip r:embed="rId16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67050" cy="476250"/>
                          </a:xfrm>
                          <a:prstGeom prst="rect">
                            <a:avLst/>
                          </a:prstGeom>
                          <a:noFill/>
                          <a:ln>
                            <a:noFill/>
                          </a:ln>
                        </pic:spPr>
                      </pic:pic>
                    </a:graphicData>
                  </a:graphic>
                </wp:inline>
              </w:drawing>
            </w:r>
          </w:p>
          <w:p w:rsidR="00977482" w:rsidRPr="00977482" w:rsidRDefault="00977482" w:rsidP="00977482">
            <w:pPr>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Команди дозволяють проставити на 3D моделі деталі лінійний розмір, кутовий, радіальний, діаметральний, шорсткість, базу, лінію-виноску, допуск форми</w:t>
            </w:r>
          </w:p>
        </w:tc>
      </w:tr>
    </w:tbl>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Кнопки миші працюють наступним чином:</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ліва – дозволяє обирати елементи меню, об’єкти в графічній області, а також об’єкти в «дереві конструювання» FeatureManager;</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права – дозволяє відображати  контекстне меню;</w:t>
      </w:r>
    </w:p>
    <w:p w:rsidR="00977482" w:rsidRPr="00977482" w:rsidRDefault="00977482" w:rsidP="00977482">
      <w:pPr>
        <w:spacing w:after="0" w:line="240" w:lineRule="auto"/>
        <w:ind w:firstLine="707"/>
        <w:jc w:val="both"/>
        <w:rPr>
          <w:rFonts w:ascii="Times New Roman" w:eastAsia="Times New Roman" w:hAnsi="Times New Roman" w:cs="Times New Roman"/>
          <w:sz w:val="28"/>
          <w:szCs w:val="28"/>
        </w:rPr>
      </w:pPr>
      <w:r w:rsidRPr="00977482">
        <w:rPr>
          <w:rFonts w:ascii="Times New Roman" w:eastAsia="Times New Roman" w:hAnsi="Times New Roman" w:cs="Times New Roman"/>
          <w:sz w:val="28"/>
          <w:szCs w:val="28"/>
        </w:rPr>
        <w:t>- середня – дозволяє обертати, переміщувати, а також змінювати масштаб деталі або збірної моделі</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Перед початком побудови 3D моделі необхідно провести аналіз креслення деталі, а саме визначити які операції будуть при проектуванні основними, яка буде послідовність побудови моделі деталі. Спочатку слід використовувати основні формотворчі операції (видавлювання, обертання), а останніми операціями, природно, будуть - побудова фасок, заокруглень, оболонок і т.д.</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lastRenderedPageBreak/>
        <w:t xml:space="preserve">Розглянемо, наприклад, різні способи побудови 3D моделі деталі "Фланець". </w:t>
      </w:r>
    </w:p>
    <w:p w:rsidR="00977482" w:rsidRPr="00977482" w:rsidRDefault="00977482" w:rsidP="00977482">
      <w:pPr>
        <w:spacing w:after="0" w:line="240" w:lineRule="auto"/>
        <w:ind w:firstLine="707"/>
        <w:jc w:val="center"/>
        <w:rPr>
          <w:rFonts w:ascii="Times New Roman" w:hAnsi="Times New Roman" w:cs="Times New Roman"/>
          <w:sz w:val="28"/>
          <w:szCs w:val="28"/>
          <w:shd w:val="clear" w:color="auto" w:fill="FFFFFF"/>
        </w:rPr>
      </w:pPr>
      <w:r w:rsidRPr="00977482">
        <w:rPr>
          <w:rFonts w:ascii="Times New Roman" w:eastAsia="Times New Roman" w:hAnsi="Times New Roman" w:cs="Times New Roman"/>
          <w:noProof/>
          <w:sz w:val="28"/>
          <w:szCs w:val="28"/>
        </w:rPr>
        <w:drawing>
          <wp:inline distT="0" distB="0" distL="0" distR="0">
            <wp:extent cx="4343400" cy="1476375"/>
            <wp:effectExtent l="0" t="0" r="0" b="9525"/>
            <wp:docPr id="40" name="Рисунок 21" descr="C:\Users\Администратор\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истратор\Desktop\2.jpg"/>
                    <pic:cNvPicPr>
                      <a:picLocks noChangeAspect="1" noChangeArrowheads="1"/>
                    </pic:cNvPicPr>
                  </pic:nvPicPr>
                  <pic:blipFill>
                    <a:blip r:embed="rId16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343400" cy="1476375"/>
                    </a:xfrm>
                    <a:prstGeom prst="rect">
                      <a:avLst/>
                    </a:prstGeom>
                    <a:noFill/>
                    <a:ln>
                      <a:noFill/>
                    </a:ln>
                  </pic:spPr>
                </pic:pic>
              </a:graphicData>
            </a:graphic>
          </wp:inline>
        </w:drawing>
      </w:r>
    </w:p>
    <w:p w:rsidR="00977482" w:rsidRPr="00977482" w:rsidRDefault="00977482" w:rsidP="00977482">
      <w:pPr>
        <w:spacing w:after="0" w:line="240" w:lineRule="auto"/>
        <w:ind w:firstLine="707"/>
        <w:jc w:val="center"/>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Рисунок 1.3 – Креслення та 3D-модель деталі "Фланець"</w:t>
      </w:r>
    </w:p>
    <w:p w:rsidR="00977482" w:rsidRPr="00977482" w:rsidRDefault="00977482" w:rsidP="00977482">
      <w:pPr>
        <w:spacing w:after="0" w:line="240" w:lineRule="auto"/>
        <w:ind w:firstLine="707"/>
        <w:jc w:val="center"/>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Перший спосіб передбачає створення деталі за 1 операцію обертання. Це найбільш раціональний варіант. Приклад покрокової побудови деталі наведена в табл. 1.3.</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Таблиця 1.3 – Приклад покрокової побудови 3D-моделі деталі «Фланець» за одну операцію</w:t>
      </w:r>
    </w:p>
    <w:tbl>
      <w:tblPr>
        <w:tblStyle w:val="afa"/>
        <w:tblW w:w="0" w:type="auto"/>
        <w:tblLook w:val="04A0"/>
      </w:tblPr>
      <w:tblGrid>
        <w:gridCol w:w="2518"/>
        <w:gridCol w:w="7053"/>
      </w:tblGrid>
      <w:tr w:rsidR="00977482" w:rsidRPr="00977482" w:rsidTr="00977482">
        <w:tc>
          <w:tcPr>
            <w:tcW w:w="2518"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Опис дій</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Зображення</w:t>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Створюємо новий документ. Вибираємо деталь.</w:t>
            </w:r>
          </w:p>
        </w:tc>
        <w:tc>
          <w:tcPr>
            <w:tcW w:w="7053"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4181475" cy="2906227"/>
                  <wp:effectExtent l="0" t="0" r="0" b="8890"/>
                  <wp:docPr id="41" name="Рисунок 28" descr="C:\Users\Администратор\Desktop\.Підручник моделвання\Зображення\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дминистратор\Desktop\.Підручник моделвання\Зображення\19.jpg"/>
                          <pic:cNvPicPr>
                            <a:picLocks noChangeAspect="1" noChangeArrowheads="1"/>
                          </pic:cNvPicPr>
                        </pic:nvPicPr>
                        <pic:blipFill>
                          <a:blip r:embed="rId168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81475" cy="2906227"/>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Вибираємо площину для побудови ескізу</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741047" cy="1866900"/>
                  <wp:effectExtent l="0" t="0" r="2540" b="0"/>
                  <wp:docPr id="42" name="Рисунок 29" descr="C:\Users\Администратор\Desktop\.Підручник моделвання\Зображення\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Администратор\Desktop\.Підручник моделвання\Зображення\20.jpg"/>
                          <pic:cNvPicPr>
                            <a:picLocks noChangeAspect="1" noChangeArrowheads="1"/>
                          </pic:cNvPicPr>
                        </pic:nvPicPr>
                        <pic:blipFill>
                          <a:blip r:embed="rId168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51114" cy="1873757"/>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lastRenderedPageBreak/>
              <w:t>За допомогою інструменту «відрізок» креслимо ескіз деталі</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666750" cy="1950441"/>
                  <wp:effectExtent l="0" t="0" r="0" b="0"/>
                  <wp:docPr id="43" name="Рисунок 30" descr="C:\Users\Администратор\Desktop\.Підручник моделвання\Зображення\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Администратор\Desktop\.Підручник моделвання\Зображення\21.jpg"/>
                          <pic:cNvPicPr>
                            <a:picLocks noChangeAspect="1" noChangeArrowheads="1"/>
                          </pic:cNvPicPr>
                        </pic:nvPicPr>
                        <pic:blipFill>
                          <a:blip r:embed="rId168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66750" cy="1950441"/>
                          </a:xfrm>
                          <a:prstGeom prst="rect">
                            <a:avLst/>
                          </a:prstGeom>
                          <a:noFill/>
                          <a:ln>
                            <a:noFill/>
                          </a:ln>
                        </pic:spPr>
                      </pic:pic>
                    </a:graphicData>
                  </a:graphic>
                </wp:inline>
              </w:drawing>
            </w:r>
            <w:r w:rsidRPr="00977482">
              <w:rPr>
                <w:rFonts w:ascii="Times New Roman" w:hAnsi="Times New Roman" w:cs="Times New Roman"/>
                <w:noProof/>
                <w:sz w:val="28"/>
                <w:szCs w:val="28"/>
                <w:shd w:val="clear" w:color="auto" w:fill="FFFFFF"/>
              </w:rPr>
              <w:drawing>
                <wp:inline distT="0" distB="0" distL="0" distR="0">
                  <wp:extent cx="2124075" cy="1995247"/>
                  <wp:effectExtent l="0" t="0" r="0" b="5080"/>
                  <wp:docPr id="44" name="Рисунок 32" descr="C:\Users\Администратор\Desktop\.Підручник моделвання\Зображення\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Администратор\Desktop\.Підручник моделвання\Зображення\8.jpg"/>
                          <pic:cNvPicPr>
                            <a:picLocks noChangeAspect="1" noChangeArrowheads="1"/>
                          </pic:cNvPicPr>
                        </pic:nvPicPr>
                        <pic:blipFill>
                          <a:blip r:embed="rId168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31088" cy="2001835"/>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В меню операцій, попередньо виділивши ескіз, обираємо «обертання»</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1695450" cy="2277283"/>
                  <wp:effectExtent l="0" t="0" r="0" b="8890"/>
                  <wp:docPr id="45" name="Рисунок 33" descr="C:\Users\Администратор\Desktop\.Підручник моделвання\Зображення\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Администратор\Desktop\.Підручник моделвання\Зображення\10.jpg"/>
                          <pic:cNvPicPr>
                            <a:picLocks noChangeAspect="1" noChangeArrowheads="1"/>
                          </pic:cNvPicPr>
                        </pic:nvPicPr>
                        <pic:blipFill>
                          <a:blip r:embed="rId16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95450" cy="2277283"/>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Для підтвердження операції на панелі властивостей натискаємо «створити об’єкт»</w:t>
            </w:r>
          </w:p>
        </w:tc>
        <w:tc>
          <w:tcPr>
            <w:tcW w:w="7053" w:type="dxa"/>
          </w:tcPr>
          <w:p w:rsidR="00977482" w:rsidRPr="00977482" w:rsidRDefault="00977482" w:rsidP="00977482">
            <w:pPr>
              <w:jc w:val="center"/>
              <w:rPr>
                <w:rFonts w:ascii="Times New Roman" w:hAnsi="Times New Roman" w:cs="Times New Roman"/>
                <w:noProof/>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838450" cy="1762125"/>
                  <wp:effectExtent l="0" t="0" r="0" b="9525"/>
                  <wp:docPr id="46" name="Рисунок 40" descr="C:\Users\Администратор\Desktop\.Підручник моделвання\Зображення\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Администратор\Desktop\.Підручник моделвання\Зображення\17.jpg"/>
                          <pic:cNvPicPr>
                            <a:picLocks noChangeAspect="1" noChangeArrowheads="1"/>
                          </pic:cNvPicPr>
                        </pic:nvPicPr>
                        <pic:blipFill>
                          <a:blip r:embed="rId169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38450" cy="1762125"/>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xml:space="preserve">Після підтвердження з’являється 3D-модель деталі </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257425" cy="1545377"/>
                  <wp:effectExtent l="0" t="0" r="0" b="0"/>
                  <wp:docPr id="54" name="Рисунок 34" descr="C:\Users\Администратор\Desktop\.Підручник моделвання\Зображення\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Администратор\Desktop\.Підручник моделвання\Зображення\11.jpg"/>
                          <pic:cNvPicPr>
                            <a:picLocks noChangeAspect="1" noChangeArrowheads="1"/>
                          </pic:cNvPicPr>
                        </pic:nvPicPr>
                        <pic:blipFill>
                          <a:blip r:embed="rId169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61433" cy="1548121"/>
                          </a:xfrm>
                          <a:prstGeom prst="rect">
                            <a:avLst/>
                          </a:prstGeom>
                          <a:noFill/>
                          <a:ln>
                            <a:noFill/>
                          </a:ln>
                        </pic:spPr>
                      </pic:pic>
                    </a:graphicData>
                  </a:graphic>
                </wp:inline>
              </w:drawing>
            </w:r>
          </w:p>
        </w:tc>
      </w:tr>
    </w:tbl>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Другий спосіб побудови цієї ж деталі більш трудомісткий, та й такий файл важить на 20% більше (але теж дуже мало - всього до 100 Кб). Він передбачає дві операції: перша – обертання, друга – видавлювання отворів. Приклад покрокової побудови деталі за цим способом наведена в табл. 1.4.</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lastRenderedPageBreak/>
        <w:t>Таблиця 1.4 – Приклад покрокової побудови 3D-моделі деталі «Фланець» за дві операції</w:t>
      </w:r>
    </w:p>
    <w:tbl>
      <w:tblPr>
        <w:tblStyle w:val="afa"/>
        <w:tblW w:w="0" w:type="auto"/>
        <w:tblLayout w:type="fixed"/>
        <w:tblLook w:val="04A0"/>
      </w:tblPr>
      <w:tblGrid>
        <w:gridCol w:w="2518"/>
        <w:gridCol w:w="7053"/>
      </w:tblGrid>
      <w:tr w:rsidR="00977482" w:rsidRPr="00977482" w:rsidTr="00977482">
        <w:tc>
          <w:tcPr>
            <w:tcW w:w="2518"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Опис дій</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Зображення</w:t>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За допомогою інструменту «відрізок» креслимо ескіз деталі, так як і в першому способі</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371725" cy="2207976"/>
                  <wp:effectExtent l="0" t="0" r="0" b="1905"/>
                  <wp:docPr id="55" name="Рисунок 35" descr="C:\Users\Администратор\Desktop\.Підручник моделвання\Зображення\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Администратор\Desktop\.Підручник моделвання\Зображення\9.jpg"/>
                          <pic:cNvPicPr>
                            <a:picLocks noChangeAspect="1" noChangeArrowheads="1"/>
                          </pic:cNvPicPr>
                        </pic:nvPicPr>
                        <pic:blipFill>
                          <a:blip r:embed="rId169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71725" cy="2207976"/>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В меню операцій, попередньо виділивши ескіз, обираємо «обертання»</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181225" cy="2929763"/>
                  <wp:effectExtent l="0" t="0" r="0" b="4445"/>
                  <wp:docPr id="56" name="Рисунок 36" descr="C:\Users\Администратор\Desktop\.Підручник моделвання\Зображення\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Администратор\Desktop\.Підручник моделвання\Зображення\10.jpg"/>
                          <pic:cNvPicPr>
                            <a:picLocks noChangeAspect="1" noChangeArrowheads="1"/>
                          </pic:cNvPicPr>
                        </pic:nvPicPr>
                        <pic:blipFill>
                          <a:blip r:embed="rId168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81739" cy="2930453"/>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Виділимо площину на тілі деталі, натискаючи по ній правою кнопкою миші, та обираємо «ескіз»</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349580" cy="2409825"/>
                  <wp:effectExtent l="0" t="0" r="0" b="0"/>
                  <wp:docPr id="57" name="Рисунок 37" descr="C:\Users\Администратор\Desktop\.Підручник моделвання\Зображення\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дминистратор\Desktop\.Підручник моделвання\Зображення\13.jpg"/>
                          <pic:cNvPicPr>
                            <a:picLocks noChangeAspect="1" noChangeArrowheads="1"/>
                          </pic:cNvPicPr>
                        </pic:nvPicPr>
                        <pic:blipFill>
                          <a:blip r:embed="rId16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53130" cy="2413466"/>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lastRenderedPageBreak/>
              <w:t>Будуємо ескіз у вигляді кола для прорізання отвору</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386192" cy="1600200"/>
                  <wp:effectExtent l="0" t="0" r="0" b="0"/>
                  <wp:docPr id="58" name="Рисунок 38" descr="C:\Users\Администратор\Desktop\.Підручник моделвання\Зображення\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Администратор\Desktop\.Підручник моделвання\Зображення\14.jpg"/>
                          <pic:cNvPicPr>
                            <a:picLocks noChangeAspect="1" noChangeArrowheads="1"/>
                          </pic:cNvPicPr>
                        </pic:nvPicPr>
                        <pic:blipFill>
                          <a:blip r:embed="rId16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386192" cy="1600200"/>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В меню операцій, попередньо виділивши ескіз, обираємо «вирізати видавлюванням»</w:t>
            </w:r>
          </w:p>
        </w:tc>
        <w:tc>
          <w:tcPr>
            <w:tcW w:w="7053" w:type="dxa"/>
          </w:tcPr>
          <w:p w:rsidR="00977482" w:rsidRPr="00977482" w:rsidRDefault="00977482" w:rsidP="00977482">
            <w:pPr>
              <w:jc w:val="center"/>
              <w:rPr>
                <w:rFonts w:ascii="Times New Roman" w:hAnsi="Times New Roman" w:cs="Times New Roman"/>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1676400" cy="2900958"/>
                  <wp:effectExtent l="0" t="0" r="0" b="0"/>
                  <wp:docPr id="59" name="Рисунок 39" descr="C:\Users\Администратор\Desktop\.Підручник моделвання\Зображення\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Администратор\Desktop\.Підручник моделвання\Зображення\15.jpg"/>
                          <pic:cNvPicPr>
                            <a:picLocks noChangeAspect="1" noChangeArrowheads="1"/>
                          </pic:cNvPicPr>
                        </pic:nvPicPr>
                        <pic:blipFill>
                          <a:blip r:embed="rId169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1866" cy="2910416"/>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xml:space="preserve">На панелі властивостей обираємо відстань на яку необхідно зробити виріз, в даному випадку обираємо «наскрізь» </w:t>
            </w:r>
          </w:p>
        </w:tc>
        <w:tc>
          <w:tcPr>
            <w:tcW w:w="7053" w:type="dxa"/>
          </w:tcPr>
          <w:p w:rsidR="00977482" w:rsidRPr="00977482" w:rsidRDefault="00977482" w:rsidP="00977482">
            <w:pPr>
              <w:jc w:val="center"/>
              <w:rPr>
                <w:rFonts w:ascii="Times New Roman" w:hAnsi="Times New Roman" w:cs="Times New Roman"/>
                <w:noProof/>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705100" cy="2595722"/>
                  <wp:effectExtent l="0" t="0" r="0" b="0"/>
                  <wp:docPr id="60" name="Рисунок 42" descr="C:\Users\Администратор\Desktop\.Підручник моделвання\Зображення\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Администратор\Desktop\.Підручник моделвання\Зображення\16.jpg"/>
                          <pic:cNvPicPr>
                            <a:picLocks noChangeAspect="1" noChangeArrowheads="1"/>
                          </pic:cNvPicPr>
                        </pic:nvPicPr>
                        <pic:blipFill>
                          <a:blip r:embed="rId16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08727" cy="2599202"/>
                          </a:xfrm>
                          <a:prstGeom prst="rect">
                            <a:avLst/>
                          </a:prstGeom>
                          <a:noFill/>
                          <a:ln>
                            <a:noFill/>
                          </a:ln>
                        </pic:spPr>
                      </pic:pic>
                    </a:graphicData>
                  </a:graphic>
                </wp:inline>
              </w:drawing>
            </w:r>
          </w:p>
        </w:tc>
      </w:tr>
      <w:tr w:rsidR="00977482" w:rsidRPr="00977482" w:rsidTr="00977482">
        <w:tc>
          <w:tcPr>
            <w:tcW w:w="2518" w:type="dxa"/>
          </w:tcPr>
          <w:p w:rsidR="00977482" w:rsidRPr="00977482" w:rsidRDefault="00977482" w:rsidP="00977482">
            <w:pPr>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Підтверджуємо операцію та отримаємо 3D-модель деталі</w:t>
            </w:r>
          </w:p>
        </w:tc>
        <w:tc>
          <w:tcPr>
            <w:tcW w:w="7053" w:type="dxa"/>
          </w:tcPr>
          <w:p w:rsidR="00977482" w:rsidRPr="00977482" w:rsidRDefault="00977482" w:rsidP="00977482">
            <w:pPr>
              <w:jc w:val="center"/>
              <w:rPr>
                <w:rFonts w:ascii="Times New Roman" w:hAnsi="Times New Roman" w:cs="Times New Roman"/>
                <w:noProof/>
                <w:sz w:val="28"/>
                <w:szCs w:val="28"/>
                <w:shd w:val="clear" w:color="auto" w:fill="FFFFFF"/>
              </w:rPr>
            </w:pPr>
            <w:r w:rsidRPr="00977482">
              <w:rPr>
                <w:rFonts w:ascii="Times New Roman" w:hAnsi="Times New Roman" w:cs="Times New Roman"/>
                <w:noProof/>
                <w:sz w:val="28"/>
                <w:szCs w:val="28"/>
                <w:shd w:val="clear" w:color="auto" w:fill="FFFFFF"/>
              </w:rPr>
              <w:drawing>
                <wp:inline distT="0" distB="0" distL="0" distR="0">
                  <wp:extent cx="2733675" cy="1876425"/>
                  <wp:effectExtent l="0" t="0" r="9525" b="9525"/>
                  <wp:docPr id="61" name="Рисунок 45" descr="C:\Users\Администратор\Desktop\.Підручник моделвання\Зображення\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Администратор\Desktop\.Підручник моделвання\Зображення\18.jpg"/>
                          <pic:cNvPicPr>
                            <a:picLocks noChangeAspect="1" noChangeArrowheads="1"/>
                          </pic:cNvPicPr>
                        </pic:nvPicPr>
                        <pic:blipFill>
                          <a:blip r:embed="rId16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35674" cy="1877797"/>
                          </a:xfrm>
                          <a:prstGeom prst="rect">
                            <a:avLst/>
                          </a:prstGeom>
                          <a:noFill/>
                          <a:ln>
                            <a:noFill/>
                          </a:ln>
                        </pic:spPr>
                      </pic:pic>
                    </a:graphicData>
                  </a:graphic>
                </wp:inline>
              </w:drawing>
            </w:r>
          </w:p>
        </w:tc>
      </w:tr>
    </w:tbl>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 xml:space="preserve">Можна, звичайно, побудувати цю деталь за допомогою інших 2 операцій (1 - видавлювання, 2 - приклеювання обертанням). Але варто обирати найпростіший спосіб, </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Таким чином, розглянувши приклади побудови фланцю, можна побачити що навіть найпростішу деталь можливо побудувати різними способами. Тому ще на етапі аналізу креслення рекомендується вибрати найбільш доцільний варіант побудови 3D-моделі деталі, особливо під час побудови більш складних деталей, адже всі операції відображаються в «дереві побудови» і виникають більше складностей у пошуках необхідного ескізу у разі потреби виправлень.</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sz w:val="28"/>
          <w:szCs w:val="28"/>
          <w:shd w:val="clear" w:color="auto" w:fill="FFFFFF"/>
        </w:rPr>
        <w:t>Для моделювання збірних конструкцій (наприклад, редуктора, рис. 1.4) необхідно спочатку підготувати всі окремі деталі. Коли всі елементи побудовані,  створюється файл збірної моделі з розширенням -.a3d (Новий документ – Збірка – Ок).</w:t>
      </w:r>
    </w:p>
    <w:p w:rsidR="00977482" w:rsidRPr="00977482" w:rsidRDefault="00977482" w:rsidP="00977482">
      <w:pPr>
        <w:spacing w:after="0" w:line="240" w:lineRule="auto"/>
        <w:jc w:val="center"/>
        <w:rPr>
          <w:rFonts w:ascii="Times New Roman" w:eastAsia="Times New Roman" w:hAnsi="Times New Roman" w:cs="Times New Roman"/>
          <w:sz w:val="28"/>
          <w:szCs w:val="28"/>
        </w:rPr>
      </w:pPr>
      <w:r w:rsidRPr="00977482">
        <w:rPr>
          <w:rFonts w:ascii="Times New Roman" w:eastAsia="Times New Roman" w:hAnsi="Times New Roman" w:cs="Times New Roman"/>
          <w:noProof/>
          <w:sz w:val="28"/>
          <w:szCs w:val="28"/>
        </w:rPr>
        <w:drawing>
          <wp:inline distT="0" distB="0" distL="0" distR="0">
            <wp:extent cx="4752587" cy="4195703"/>
            <wp:effectExtent l="19050" t="0" r="0" b="0"/>
            <wp:docPr id="62" name="Рисунок 10" descr="C:\Users\Администратор\Desktop\.Підручник моделвання\Зображення\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дминистратор\Desktop\.Підручник моделвання\Зображення\maxresdefault.jpg"/>
                    <pic:cNvPicPr>
                      <a:picLocks noChangeAspect="1" noChangeArrowheads="1"/>
                    </pic:cNvPicPr>
                  </pic:nvPicPr>
                  <pic:blipFill>
                    <a:blip r:embed="rId16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1237" cy="4203339"/>
                    </a:xfrm>
                    <a:prstGeom prst="rect">
                      <a:avLst/>
                    </a:prstGeom>
                    <a:noFill/>
                    <a:ln>
                      <a:noFill/>
                    </a:ln>
                  </pic:spPr>
                </pic:pic>
              </a:graphicData>
            </a:graphic>
          </wp:inline>
        </w:drawing>
      </w:r>
    </w:p>
    <w:p w:rsidR="00977482" w:rsidRPr="00977482" w:rsidRDefault="00977482" w:rsidP="00977482">
      <w:pPr>
        <w:shd w:val="clear" w:color="auto" w:fill="FFFFFF"/>
        <w:spacing w:after="0" w:line="240" w:lineRule="auto"/>
        <w:jc w:val="center"/>
        <w:rPr>
          <w:rFonts w:ascii="Times New Roman" w:eastAsia="Times New Roman" w:hAnsi="Times New Roman" w:cs="Times New Roman"/>
          <w:bCs/>
          <w:sz w:val="28"/>
          <w:szCs w:val="28"/>
        </w:rPr>
      </w:pPr>
      <w:r w:rsidRPr="00977482">
        <w:rPr>
          <w:rFonts w:ascii="Times New Roman" w:eastAsia="Times New Roman" w:hAnsi="Times New Roman" w:cs="Times New Roman"/>
          <w:bCs/>
          <w:sz w:val="28"/>
          <w:szCs w:val="28"/>
        </w:rPr>
        <w:t>Рисунок 1.4 – Тривимірна модель редуктора</w:t>
      </w: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p>
    <w:p w:rsidR="00977482" w:rsidRPr="00977482" w:rsidRDefault="00977482" w:rsidP="00977482">
      <w:pPr>
        <w:spacing w:after="0" w:line="240" w:lineRule="auto"/>
        <w:ind w:firstLine="707"/>
        <w:jc w:val="both"/>
        <w:rPr>
          <w:rFonts w:ascii="Times New Roman" w:hAnsi="Times New Roman" w:cs="Times New Roman"/>
          <w:sz w:val="28"/>
          <w:szCs w:val="28"/>
          <w:shd w:val="clear" w:color="auto" w:fill="FFFFFF"/>
        </w:rPr>
      </w:pPr>
      <w:r w:rsidRPr="00977482">
        <w:rPr>
          <w:rFonts w:ascii="Times New Roman" w:hAnsi="Times New Roman" w:cs="Times New Roman"/>
          <w:noProof/>
          <w:sz w:val="28"/>
          <w:szCs w:val="28"/>
        </w:rPr>
        <w:t>Збірну модель також можливо створювати різними варіантами.</w:t>
      </w:r>
      <w:r w:rsidRPr="00977482">
        <w:rPr>
          <w:rFonts w:ascii="Times New Roman" w:hAnsi="Times New Roman" w:cs="Times New Roman"/>
          <w:sz w:val="28"/>
          <w:szCs w:val="28"/>
          <w:shd w:val="clear" w:color="auto" w:fill="FFFFFF"/>
        </w:rPr>
        <w:t xml:space="preserve"> Наприклад, спосіб побудови "від низу до верху" передбачає проектування 3D-збірки, куди послідовно вставляють раніше створені компоненти. Потім між ними створюються сполучення. Таким чином, для фіксації в редукторі кришки підшипника між нею і корпусом необхідно створити 2 сполучення: «Співвісність» самої кришки та валу редуктора і «Співпадіння об’єктів».</w:t>
      </w:r>
    </w:p>
    <w:p w:rsidR="00977482" w:rsidRPr="00977482" w:rsidRDefault="00977482" w:rsidP="00977482">
      <w:pPr>
        <w:pStyle w:val="af1"/>
        <w:rPr>
          <w:rFonts w:ascii="Times New Roman" w:eastAsia="Times New Roman" w:hAnsi="Times New Roman" w:cs="Times New Roman"/>
          <w:sz w:val="28"/>
          <w:szCs w:val="28"/>
          <w:lang w:eastAsia="ru-RU"/>
        </w:rPr>
      </w:pPr>
    </w:p>
    <w:p w:rsidR="00977482" w:rsidRDefault="00977482" w:rsidP="00977482">
      <w:pPr>
        <w:pStyle w:val="af1"/>
        <w:spacing w:after="0" w:line="240" w:lineRule="auto"/>
        <w:ind w:left="0"/>
        <w:jc w:val="center"/>
        <w:rPr>
          <w:rFonts w:ascii="Times New Roman" w:hAnsi="Times New Roman" w:cs="Times New Roman"/>
          <w:b/>
          <w:sz w:val="28"/>
          <w:szCs w:val="28"/>
          <w:lang w:val="uk-UA"/>
        </w:rPr>
      </w:pPr>
      <w:r w:rsidRPr="00977482">
        <w:rPr>
          <w:rFonts w:ascii="Times New Roman" w:hAnsi="Times New Roman" w:cs="Times New Roman"/>
          <w:b/>
          <w:sz w:val="28"/>
          <w:szCs w:val="28"/>
        </w:rPr>
        <w:lastRenderedPageBreak/>
        <w:t xml:space="preserve">Віртуальні лабораторні роботи. </w:t>
      </w:r>
    </w:p>
    <w:p w:rsidR="00977482" w:rsidRPr="00977482" w:rsidRDefault="00977482" w:rsidP="00977482">
      <w:pPr>
        <w:pStyle w:val="af1"/>
        <w:spacing w:after="0" w:line="240" w:lineRule="auto"/>
        <w:ind w:left="0"/>
        <w:jc w:val="center"/>
        <w:rPr>
          <w:rFonts w:ascii="Times New Roman" w:hAnsi="Times New Roman" w:cs="Times New Roman"/>
          <w:b/>
          <w:sz w:val="28"/>
          <w:szCs w:val="28"/>
          <w:lang w:val="uk-UA"/>
        </w:rPr>
      </w:pPr>
      <w:r w:rsidRPr="00977482">
        <w:rPr>
          <w:rFonts w:ascii="Times New Roman" w:hAnsi="Times New Roman" w:cs="Times New Roman"/>
          <w:b/>
          <w:sz w:val="28"/>
          <w:szCs w:val="28"/>
        </w:rPr>
        <w:t>Приклади застосування</w:t>
      </w:r>
      <w:r>
        <w:rPr>
          <w:rFonts w:ascii="Times New Roman" w:hAnsi="Times New Roman" w:cs="Times New Roman"/>
          <w:b/>
          <w:sz w:val="28"/>
          <w:szCs w:val="28"/>
          <w:lang w:val="uk-UA"/>
        </w:rPr>
        <w:t xml:space="preserve"> ресурсу </w:t>
      </w:r>
      <w:r w:rsidRPr="00977482">
        <w:rPr>
          <w:rFonts w:ascii="Times New Roman" w:hAnsi="Times New Roman" w:cs="Times New Roman"/>
          <w:sz w:val="28"/>
          <w:szCs w:val="28"/>
        </w:rPr>
        <w:t>SolidWorks</w:t>
      </w:r>
    </w:p>
    <w:p w:rsidR="00977482" w:rsidRPr="00977482" w:rsidRDefault="00977482" w:rsidP="00977482">
      <w:pPr>
        <w:pStyle w:val="af1"/>
        <w:spacing w:after="0" w:line="240" w:lineRule="auto"/>
        <w:ind w:left="0"/>
        <w:rPr>
          <w:rFonts w:ascii="Times New Roman" w:hAnsi="Times New Roman" w:cs="Times New Roman"/>
          <w:b/>
          <w:sz w:val="28"/>
          <w:szCs w:val="28"/>
        </w:rPr>
      </w:pPr>
    </w:p>
    <w:p w:rsidR="00977482" w:rsidRPr="00977482" w:rsidRDefault="00977482" w:rsidP="00977482">
      <w:pPr>
        <w:spacing w:after="0" w:line="240" w:lineRule="auto"/>
        <w:ind w:firstLine="707"/>
        <w:jc w:val="both"/>
        <w:rPr>
          <w:rFonts w:ascii="Times New Roman" w:hAnsi="Times New Roman" w:cs="Times New Roman"/>
          <w:sz w:val="28"/>
          <w:szCs w:val="28"/>
        </w:rPr>
      </w:pPr>
      <w:r w:rsidRPr="00977482">
        <w:rPr>
          <w:rFonts w:ascii="Times New Roman" w:hAnsi="Times New Roman" w:cs="Times New Roman"/>
          <w:sz w:val="28"/>
          <w:szCs w:val="28"/>
        </w:rPr>
        <w:t>1.2.1. Моделювання роботи регулятора тиску РД-80 сепаратора системи підготовки вуглеводневої сировини на нафтових родовищах</w:t>
      </w:r>
    </w:p>
    <w:p w:rsidR="00977482" w:rsidRPr="00977482" w:rsidRDefault="00977482" w:rsidP="00977482">
      <w:pPr>
        <w:spacing w:after="0" w:line="240" w:lineRule="auto"/>
        <w:ind w:firstLine="707"/>
        <w:jc w:val="both"/>
        <w:rPr>
          <w:rFonts w:ascii="Times New Roman" w:hAnsi="Times New Roman" w:cs="Times New Roman"/>
          <w:sz w:val="28"/>
          <w:szCs w:val="28"/>
        </w:rPr>
      </w:pPr>
    </w:p>
    <w:p w:rsidR="00977482" w:rsidRPr="00977482" w:rsidRDefault="00977482" w:rsidP="00977482">
      <w:pPr>
        <w:widowControl w:val="0"/>
        <w:autoSpaceDE w:val="0"/>
        <w:autoSpaceDN w:val="0"/>
        <w:adjustRightInd w:val="0"/>
        <w:spacing w:after="0" w:line="240" w:lineRule="auto"/>
        <w:ind w:firstLine="709"/>
        <w:jc w:val="both"/>
        <w:rPr>
          <w:rFonts w:ascii="Times New Roman" w:hAnsi="Times New Roman" w:cs="Times New Roman"/>
          <w:i/>
          <w:sz w:val="28"/>
          <w:szCs w:val="28"/>
        </w:rPr>
      </w:pPr>
      <w:r w:rsidRPr="00977482">
        <w:rPr>
          <w:rFonts w:ascii="Times New Roman" w:hAnsi="Times New Roman" w:cs="Times New Roman"/>
          <w:i/>
          <w:sz w:val="28"/>
          <w:szCs w:val="28"/>
        </w:rPr>
        <w:t>За допомогою модуля Flow Simulation програмного середовища SolidWorks виконано моделювання регулятора тиску РД-80. Знайдено конфігурації і параметри поля швидкості і поля тиску газу в робочому просторі регулятора. На основі одержаних результатів обґрунтовано раціональну конструкцію регулятора.</w:t>
      </w:r>
    </w:p>
    <w:p w:rsidR="00977482" w:rsidRPr="00977482" w:rsidRDefault="00977482" w:rsidP="00977482">
      <w:pPr>
        <w:widowControl w:val="0"/>
        <w:autoSpaceDE w:val="0"/>
        <w:autoSpaceDN w:val="0"/>
        <w:adjustRightInd w:val="0"/>
        <w:spacing w:after="0" w:line="240" w:lineRule="auto"/>
        <w:ind w:firstLine="709"/>
        <w:jc w:val="both"/>
        <w:rPr>
          <w:rFonts w:ascii="Times New Roman" w:hAnsi="Times New Roman" w:cs="Times New Roman"/>
          <w:i/>
          <w:sz w:val="28"/>
          <w:szCs w:val="28"/>
        </w:rPr>
      </w:pPr>
      <w:r w:rsidRPr="00977482">
        <w:rPr>
          <w:rFonts w:ascii="Times New Roman" w:hAnsi="Times New Roman" w:cs="Times New Roman"/>
          <w:i/>
          <w:sz w:val="28"/>
          <w:szCs w:val="28"/>
        </w:rPr>
        <w:t>Ключові слова: газ, регулятор тиску РД-80, моделювання, модуль Flow Simulation</w:t>
      </w:r>
    </w:p>
    <w:p w:rsidR="00977482" w:rsidRPr="00977482" w:rsidRDefault="00977482" w:rsidP="00977482">
      <w:pPr>
        <w:spacing w:after="0" w:line="240" w:lineRule="auto"/>
        <w:ind w:firstLine="720"/>
        <w:jc w:val="both"/>
        <w:rPr>
          <w:rFonts w:ascii="Times New Roman" w:hAnsi="Times New Roman" w:cs="Times New Roman"/>
          <w:sz w:val="28"/>
          <w:szCs w:val="28"/>
          <w:lang w:val="uk-UA"/>
        </w:rPr>
      </w:pPr>
      <w:r w:rsidRPr="00977482">
        <w:rPr>
          <w:rFonts w:ascii="Times New Roman" w:hAnsi="Times New Roman" w:cs="Times New Roman"/>
          <w:b/>
          <w:sz w:val="28"/>
          <w:szCs w:val="28"/>
        </w:rPr>
        <w:t>Актуальність.</w:t>
      </w:r>
      <w:r w:rsidRPr="00977482">
        <w:rPr>
          <w:rFonts w:ascii="Times New Roman" w:hAnsi="Times New Roman" w:cs="Times New Roman"/>
          <w:sz w:val="28"/>
          <w:szCs w:val="28"/>
        </w:rPr>
        <w:t xml:space="preserve"> Актуальність проблеми обумовлена важливістю забезпечення високої якості, надійності та безпеки процесу підготовки вуглеводневої сировини на нафтових родовищах. Одним з головних елементів, які задіяні в процесі підготовки вуглеводневої сировини (суміші нафти, газу, води, абразиву та ін.) є сепаратори, які розділюють рідке та газоподібне середовище на окремі потоки. Ефективність функціонування сепаратора залежить від точності, надійності та безпечності роботи регуляторів тиску, які входять до його складу та підтримують робочий тиск у внутрішній камері сепаратора на заданому рівні. Сьогодні найбільш розповсюджені регулятори тиску типу РД. Вони прості в конструктивному виконанні, але мають порівняно невеликий ресу</w:t>
      </w:r>
      <w:r>
        <w:rPr>
          <w:rFonts w:ascii="Times New Roman" w:hAnsi="Times New Roman" w:cs="Times New Roman"/>
          <w:sz w:val="28"/>
          <w:szCs w:val="28"/>
        </w:rPr>
        <w:t>рс роботи клапанної групи.</w:t>
      </w:r>
      <w:r>
        <w:rPr>
          <w:rFonts w:ascii="Times New Roman" w:hAnsi="Times New Roman" w:cs="Times New Roman"/>
          <w:sz w:val="28"/>
          <w:szCs w:val="28"/>
          <w:lang w:val="uk-UA"/>
        </w:rPr>
        <w:t>.</w:t>
      </w:r>
    </w:p>
    <w:p w:rsidR="00977482" w:rsidRPr="00977482" w:rsidRDefault="00977482" w:rsidP="00977482">
      <w:pPr>
        <w:spacing w:after="0" w:line="240" w:lineRule="auto"/>
        <w:ind w:firstLine="720"/>
        <w:jc w:val="both"/>
        <w:rPr>
          <w:rFonts w:ascii="Times New Roman" w:hAnsi="Times New Roman" w:cs="Times New Roman"/>
          <w:sz w:val="28"/>
          <w:szCs w:val="28"/>
        </w:rPr>
      </w:pPr>
      <w:r w:rsidRPr="00977482">
        <w:rPr>
          <w:rFonts w:ascii="Times New Roman" w:hAnsi="Times New Roman" w:cs="Times New Roman"/>
          <w:sz w:val="28"/>
          <w:szCs w:val="28"/>
        </w:rPr>
        <w:t xml:space="preserve">Одним з перспективних напрямів є застосування регуляторів тиску прямої та зворотної дії, що дає змогу повність контролювати ці процеси. </w:t>
      </w:r>
    </w:p>
    <w:p w:rsidR="00977482" w:rsidRPr="00977482" w:rsidRDefault="00977482" w:rsidP="00977482">
      <w:pPr>
        <w:autoSpaceDE w:val="0"/>
        <w:autoSpaceDN w:val="0"/>
        <w:adjustRightInd w:val="0"/>
        <w:spacing w:after="0" w:line="240" w:lineRule="auto"/>
        <w:ind w:firstLine="709"/>
        <w:jc w:val="both"/>
        <w:rPr>
          <w:rFonts w:ascii="Times New Roman" w:hAnsi="Times New Roman" w:cs="Times New Roman"/>
          <w:sz w:val="28"/>
          <w:szCs w:val="28"/>
          <w:u w:val="single"/>
        </w:rPr>
      </w:pPr>
      <w:r w:rsidRPr="00977482">
        <w:rPr>
          <w:rFonts w:ascii="Times New Roman" w:hAnsi="Times New Roman" w:cs="Times New Roman"/>
          <w:b/>
          <w:sz w:val="28"/>
          <w:szCs w:val="28"/>
        </w:rPr>
        <w:t xml:space="preserve">Мета </w:t>
      </w:r>
      <w:r w:rsidRPr="00977482">
        <w:rPr>
          <w:rFonts w:ascii="Times New Roman" w:hAnsi="Times New Roman" w:cs="Times New Roman"/>
          <w:sz w:val="28"/>
          <w:szCs w:val="28"/>
        </w:rPr>
        <w:t>цієї роботи – модернізація та дослідження клапанної групи регулятора тиску РД-80.</w:t>
      </w:r>
    </w:p>
    <w:p w:rsidR="00977482" w:rsidRPr="00977482" w:rsidRDefault="00977482" w:rsidP="00977482">
      <w:pPr>
        <w:spacing w:after="0" w:line="240" w:lineRule="auto"/>
        <w:ind w:firstLine="720"/>
        <w:jc w:val="both"/>
        <w:rPr>
          <w:rFonts w:ascii="Times New Roman" w:hAnsi="Times New Roman" w:cs="Times New Roman"/>
          <w:sz w:val="28"/>
          <w:szCs w:val="28"/>
        </w:rPr>
      </w:pPr>
      <w:r w:rsidRPr="00977482">
        <w:rPr>
          <w:rFonts w:ascii="Times New Roman" w:hAnsi="Times New Roman" w:cs="Times New Roman"/>
          <w:b/>
          <w:sz w:val="28"/>
          <w:szCs w:val="28"/>
        </w:rPr>
        <w:t>Основна</w:t>
      </w:r>
      <w:r w:rsidRPr="00977482">
        <w:rPr>
          <w:rFonts w:ascii="Times New Roman" w:hAnsi="Times New Roman" w:cs="Times New Roman"/>
          <w:sz w:val="28"/>
          <w:szCs w:val="28"/>
        </w:rPr>
        <w:t xml:space="preserve"> </w:t>
      </w:r>
      <w:r w:rsidRPr="00977482">
        <w:rPr>
          <w:rFonts w:ascii="Times New Roman" w:hAnsi="Times New Roman" w:cs="Times New Roman"/>
          <w:b/>
          <w:sz w:val="28"/>
          <w:szCs w:val="28"/>
        </w:rPr>
        <w:t>задача</w:t>
      </w:r>
      <w:r w:rsidRPr="00977482">
        <w:rPr>
          <w:rFonts w:ascii="Times New Roman" w:hAnsi="Times New Roman" w:cs="Times New Roman"/>
          <w:sz w:val="28"/>
          <w:szCs w:val="28"/>
        </w:rPr>
        <w:t xml:space="preserve"> – моделювання регулятора тиску РД-80 за допомогою комп'ютерної  системи  Flow Simulation програмного середовища SolidWorks з одержанням поля тиску потоку газу в робочому просторі, що дозволить обґрунтувати раціональну конструкцію клапанної групи регулятора.</w:t>
      </w:r>
    </w:p>
    <w:p w:rsidR="00977482" w:rsidRPr="00977482" w:rsidRDefault="00977482" w:rsidP="00977482">
      <w:pPr>
        <w:spacing w:after="0" w:line="240" w:lineRule="auto"/>
        <w:ind w:firstLine="720"/>
        <w:jc w:val="both"/>
        <w:rPr>
          <w:rFonts w:ascii="Times New Roman" w:hAnsi="Times New Roman" w:cs="Times New Roman"/>
          <w:b/>
          <w:sz w:val="28"/>
          <w:szCs w:val="28"/>
        </w:rPr>
      </w:pPr>
      <w:r w:rsidRPr="00977482">
        <w:rPr>
          <w:rFonts w:ascii="Times New Roman" w:hAnsi="Times New Roman" w:cs="Times New Roman"/>
          <w:b/>
          <w:sz w:val="28"/>
          <w:szCs w:val="28"/>
        </w:rPr>
        <w:t xml:space="preserve">Виклад основного матеріалу досліджень. </w:t>
      </w:r>
    </w:p>
    <w:p w:rsidR="00977482" w:rsidRPr="00977482" w:rsidRDefault="00977482" w:rsidP="00977482">
      <w:pPr>
        <w:spacing w:after="0" w:line="240" w:lineRule="auto"/>
        <w:ind w:firstLine="720"/>
        <w:jc w:val="both"/>
        <w:rPr>
          <w:rFonts w:ascii="Times New Roman" w:hAnsi="Times New Roman" w:cs="Times New Roman"/>
          <w:sz w:val="28"/>
          <w:szCs w:val="28"/>
        </w:rPr>
      </w:pPr>
      <w:r w:rsidRPr="00977482">
        <w:rPr>
          <w:rFonts w:ascii="Times New Roman" w:hAnsi="Times New Roman" w:cs="Times New Roman"/>
          <w:sz w:val="28"/>
          <w:szCs w:val="28"/>
        </w:rPr>
        <w:t>SolidWorks є конструкторською системою твердотілого параметричного моделювання машинобудівельних конструкцій, що надає можливість побудови комплексу автоматизації конструкторських та технологічних робіт. Модуль Flow Simulation програмного середовища SolidWorks дає можливість моделювання процесів ламінарного та турбул</w:t>
      </w:r>
      <w:r>
        <w:rPr>
          <w:rFonts w:ascii="Times New Roman" w:hAnsi="Times New Roman" w:cs="Times New Roman"/>
          <w:sz w:val="28"/>
          <w:szCs w:val="28"/>
        </w:rPr>
        <w:t>ентного протікання рідин.</w:t>
      </w:r>
      <w:r w:rsidRPr="00977482">
        <w:rPr>
          <w:rFonts w:ascii="Times New Roman" w:hAnsi="Times New Roman" w:cs="Times New Roman"/>
          <w:sz w:val="28"/>
          <w:szCs w:val="28"/>
        </w:rPr>
        <w:t>.</w:t>
      </w:r>
    </w:p>
    <w:p w:rsidR="00977482" w:rsidRPr="00977482" w:rsidRDefault="00977482" w:rsidP="00977482">
      <w:pPr>
        <w:spacing w:after="0" w:line="240" w:lineRule="auto"/>
        <w:ind w:firstLine="720"/>
        <w:jc w:val="both"/>
        <w:rPr>
          <w:rFonts w:ascii="Times New Roman" w:hAnsi="Times New Roman" w:cs="Times New Roman"/>
          <w:sz w:val="28"/>
          <w:szCs w:val="28"/>
        </w:rPr>
      </w:pPr>
      <w:r w:rsidRPr="00977482">
        <w:rPr>
          <w:rFonts w:ascii="Times New Roman" w:hAnsi="Times New Roman" w:cs="Times New Roman"/>
          <w:sz w:val="28"/>
          <w:szCs w:val="28"/>
        </w:rPr>
        <w:t xml:space="preserve">Початковими і граничними умовами можуть задаватися наступні вихідні параметри: - швидкість, тиск (статичний, динамічний, оточуючого середовища), масові та об’ємні витрати; - температура, концентрація компонентів, параметри турбулентності; - витратно-напірні характеристики віртуальних вентиляторів (або насосів); - різноманітні типи стінок, включаючи шорсткість, коефіцієнт тепловіддачі і параметри умовного </w:t>
      </w:r>
      <w:r w:rsidRPr="00977482">
        <w:rPr>
          <w:rFonts w:ascii="Times New Roman" w:hAnsi="Times New Roman" w:cs="Times New Roman"/>
          <w:sz w:val="28"/>
          <w:szCs w:val="28"/>
        </w:rPr>
        <w:lastRenderedPageBreak/>
        <w:t>середовища на стінках, що не межують з реальним текучим середовищем; - джерела тепла (об’ємні і поверхневі), віртуальні тепло вентилятори; - можливості вказати залежність граничних умов та параметрів від часу та координат; - симетрія відносно базових площин і періодична симетрія.</w:t>
      </w:r>
    </w:p>
    <w:p w:rsidR="00977482" w:rsidRPr="00977482" w:rsidRDefault="00977482" w:rsidP="00977482">
      <w:pPr>
        <w:spacing w:after="0" w:line="240" w:lineRule="auto"/>
        <w:ind w:firstLine="720"/>
        <w:jc w:val="both"/>
        <w:rPr>
          <w:rFonts w:ascii="Times New Roman" w:hAnsi="Times New Roman" w:cs="Times New Roman"/>
          <w:sz w:val="28"/>
          <w:szCs w:val="28"/>
        </w:rPr>
      </w:pPr>
      <w:r w:rsidRPr="00977482">
        <w:rPr>
          <w:rFonts w:ascii="Times New Roman" w:hAnsi="Times New Roman" w:cs="Times New Roman"/>
          <w:sz w:val="28"/>
          <w:szCs w:val="28"/>
        </w:rPr>
        <w:t>Проведемо дослідження за допомогою модуля Flow Simulation програмного середовища SolidWorks. Воно  буде відбуватись наступним чином. Для прототипу (рис.1) та модернізованого (рис.2) регуляторів тиску РД-80 проведемо моделювання , а саме -  відтворимо рух потоку газу через ро</w:t>
      </w:r>
      <w:r>
        <w:rPr>
          <w:rFonts w:ascii="Times New Roman" w:hAnsi="Times New Roman" w:cs="Times New Roman"/>
          <w:sz w:val="28"/>
          <w:szCs w:val="28"/>
        </w:rPr>
        <w:t>бочій простір регуляторів</w:t>
      </w:r>
      <w:r w:rsidRPr="00977482">
        <w:rPr>
          <w:rFonts w:ascii="Times New Roman" w:hAnsi="Times New Roman" w:cs="Times New Roman"/>
          <w:sz w:val="28"/>
          <w:szCs w:val="28"/>
        </w:rPr>
        <w:t>.</w:t>
      </w:r>
    </w:p>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3215418" cy="3896414"/>
            <wp:effectExtent l="19050" t="0" r="4032" b="0"/>
            <wp:docPr id="270" name="Рисунок 1" descr="Описание: C:\Users\Снежа\Desktop\4. Регулятор анало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Снежа\Desktop\4. Регулятор аналог.JPG"/>
                    <pic:cNvPicPr>
                      <a:picLocks noChangeAspect="1" noChangeArrowheads="1"/>
                    </pic:cNvPicPr>
                  </pic:nvPicPr>
                  <pic:blipFill>
                    <a:blip r:embed="rId1699" cstate="print"/>
                    <a:srcRect/>
                    <a:stretch>
                      <a:fillRect/>
                    </a:stretch>
                  </pic:blipFill>
                  <pic:spPr bwMode="auto">
                    <a:xfrm>
                      <a:off x="0" y="0"/>
                      <a:ext cx="3209618" cy="3889386"/>
                    </a:xfrm>
                    <a:prstGeom prst="rect">
                      <a:avLst/>
                    </a:prstGeom>
                    <a:noFill/>
                    <a:ln w="9525">
                      <a:noFill/>
                      <a:miter lim="800000"/>
                      <a:headEnd/>
                      <a:tailEnd/>
                    </a:ln>
                  </pic:spPr>
                </pic:pic>
              </a:graphicData>
            </a:graphic>
          </wp:inline>
        </w:drawing>
      </w:r>
    </w:p>
    <w:p w:rsidR="00977482" w:rsidRPr="00977482" w:rsidRDefault="00977482" w:rsidP="00977482">
      <w:pPr>
        <w:widowControl w:val="0"/>
        <w:autoSpaceDE w:val="0"/>
        <w:autoSpaceDN w:val="0"/>
        <w:adjustRightInd w:val="0"/>
        <w:ind w:firstLine="708"/>
        <w:jc w:val="center"/>
        <w:rPr>
          <w:rFonts w:ascii="Times New Roman" w:hAnsi="Times New Roman" w:cs="Times New Roman"/>
          <w:sz w:val="28"/>
          <w:szCs w:val="28"/>
        </w:rPr>
      </w:pPr>
      <w:r w:rsidRPr="00977482">
        <w:rPr>
          <w:rFonts w:ascii="Times New Roman" w:hAnsi="Times New Roman" w:cs="Times New Roman"/>
          <w:sz w:val="28"/>
          <w:szCs w:val="28"/>
        </w:rPr>
        <w:t>Рисунок 1- Регулятор тиску РД-80 (прототип):</w:t>
      </w:r>
    </w:p>
    <w:p w:rsidR="00977482" w:rsidRPr="00977482" w:rsidRDefault="00977482" w:rsidP="00977482">
      <w:pPr>
        <w:widowControl w:val="0"/>
        <w:autoSpaceDE w:val="0"/>
        <w:autoSpaceDN w:val="0"/>
        <w:adjustRightInd w:val="0"/>
        <w:ind w:firstLine="708"/>
        <w:jc w:val="center"/>
        <w:rPr>
          <w:rFonts w:ascii="Times New Roman" w:hAnsi="Times New Roman" w:cs="Times New Roman"/>
          <w:sz w:val="28"/>
          <w:szCs w:val="28"/>
        </w:rPr>
      </w:pPr>
      <w:r w:rsidRPr="00977482">
        <w:rPr>
          <w:rFonts w:ascii="Times New Roman" w:hAnsi="Times New Roman" w:cs="Times New Roman"/>
          <w:sz w:val="28"/>
          <w:szCs w:val="28"/>
        </w:rPr>
        <w:t xml:space="preserve">1 – корпус; 2 – нижня кришка; 3 – нижній корпус мембранного приводу;                  4 – верхній корпус мембранного приводу; 5 – манометр; 6 – редуктор - задатчик;                  7 – мембрана; 8 і 9 – нижній та верхній затискні диски; 10 – клапан; 11 і 12 – нижнє та верхнє сідла клапана; 13 – шток. </w:t>
      </w:r>
    </w:p>
    <w:p w:rsidR="00977482" w:rsidRPr="00977482" w:rsidRDefault="00977482" w:rsidP="00977482">
      <w:pPr>
        <w:jc w:val="center"/>
        <w:rPr>
          <w:rFonts w:ascii="Times New Roman" w:hAnsi="Times New Roman" w:cs="Times New Roman"/>
          <w:noProof/>
          <w:sz w:val="28"/>
          <w:szCs w:val="28"/>
        </w:rPr>
      </w:pPr>
      <w:r w:rsidRPr="00977482">
        <w:rPr>
          <w:rFonts w:ascii="Times New Roman" w:hAnsi="Times New Roman" w:cs="Times New Roman"/>
          <w:noProof/>
          <w:sz w:val="28"/>
          <w:szCs w:val="28"/>
        </w:rPr>
        <w:lastRenderedPageBreak/>
        <w:drawing>
          <wp:inline distT="0" distB="0" distL="0" distR="0">
            <wp:extent cx="3996919" cy="5124743"/>
            <wp:effectExtent l="19050" t="0" r="3581" b="0"/>
            <wp:docPr id="271" name="Рисунок 3" descr="Описание: C:\Users\Снежа\Desktop\5. Регулятор модернизирова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Снежа\Desktop\5. Регулятор модернизированый.JPG"/>
                    <pic:cNvPicPr>
                      <a:picLocks noChangeAspect="1" noChangeArrowheads="1"/>
                    </pic:cNvPicPr>
                  </pic:nvPicPr>
                  <pic:blipFill>
                    <a:blip r:embed="rId1700" cstate="print"/>
                    <a:srcRect/>
                    <a:stretch>
                      <a:fillRect/>
                    </a:stretch>
                  </pic:blipFill>
                  <pic:spPr bwMode="auto">
                    <a:xfrm>
                      <a:off x="0" y="0"/>
                      <a:ext cx="4004096" cy="5133945"/>
                    </a:xfrm>
                    <a:prstGeom prst="rect">
                      <a:avLst/>
                    </a:prstGeom>
                    <a:noFill/>
                    <a:ln w="9525">
                      <a:noFill/>
                      <a:miter lim="800000"/>
                      <a:headEnd/>
                      <a:tailEnd/>
                    </a:ln>
                  </pic:spPr>
                </pic:pic>
              </a:graphicData>
            </a:graphic>
          </wp:inline>
        </w:drawing>
      </w:r>
    </w:p>
    <w:p w:rsidR="00977482" w:rsidRPr="00977482" w:rsidRDefault="00977482" w:rsidP="00977482">
      <w:pPr>
        <w:widowControl w:val="0"/>
        <w:autoSpaceDE w:val="0"/>
        <w:autoSpaceDN w:val="0"/>
        <w:adjustRightInd w:val="0"/>
        <w:ind w:firstLine="708"/>
        <w:jc w:val="center"/>
        <w:rPr>
          <w:rFonts w:ascii="Times New Roman" w:hAnsi="Times New Roman" w:cs="Times New Roman"/>
          <w:sz w:val="28"/>
          <w:szCs w:val="28"/>
        </w:rPr>
      </w:pPr>
      <w:r w:rsidRPr="00977482">
        <w:rPr>
          <w:rFonts w:ascii="Times New Roman" w:hAnsi="Times New Roman" w:cs="Times New Roman"/>
          <w:sz w:val="28"/>
          <w:szCs w:val="28"/>
        </w:rPr>
        <w:t>Рисунок 2 - Регулятор тиску РД-80 (модернізований):</w:t>
      </w:r>
    </w:p>
    <w:p w:rsidR="00977482" w:rsidRPr="00977482" w:rsidRDefault="00977482" w:rsidP="00977482">
      <w:pPr>
        <w:widowControl w:val="0"/>
        <w:autoSpaceDE w:val="0"/>
        <w:autoSpaceDN w:val="0"/>
        <w:adjustRightInd w:val="0"/>
        <w:ind w:firstLine="708"/>
        <w:jc w:val="center"/>
        <w:rPr>
          <w:rFonts w:ascii="Times New Roman" w:hAnsi="Times New Roman" w:cs="Times New Roman"/>
          <w:sz w:val="28"/>
          <w:szCs w:val="28"/>
        </w:rPr>
      </w:pPr>
      <w:r w:rsidRPr="00977482">
        <w:rPr>
          <w:rFonts w:ascii="Times New Roman" w:hAnsi="Times New Roman" w:cs="Times New Roman"/>
          <w:sz w:val="28"/>
          <w:szCs w:val="28"/>
        </w:rPr>
        <w:t xml:space="preserve">1 – корпус; 2 – нижня кришка; 3 – нижній корпус мембранного приводу;                  4 – верхній корпус мембранного приводу; 5 – редуктор – задатчик; 6 – манометр;                  7 – мембрана; 8 – клапан; 9 і 10 – нижнє та верхнє сідла клапана; 11 – шток; 12 – фільтраційна сітка; 13 – пружина. </w:t>
      </w:r>
    </w:p>
    <w:p w:rsidR="00977482" w:rsidRPr="00977482" w:rsidRDefault="00977482" w:rsidP="00977482">
      <w:pPr>
        <w:ind w:firstLine="709"/>
        <w:jc w:val="both"/>
        <w:rPr>
          <w:rFonts w:ascii="Times New Roman" w:hAnsi="Times New Roman" w:cs="Times New Roman"/>
          <w:sz w:val="28"/>
          <w:szCs w:val="28"/>
        </w:rPr>
      </w:pPr>
      <w:r w:rsidRPr="00977482">
        <w:rPr>
          <w:rFonts w:ascii="Times New Roman" w:hAnsi="Times New Roman" w:cs="Times New Roman"/>
          <w:sz w:val="28"/>
          <w:szCs w:val="28"/>
        </w:rPr>
        <w:t>Проведення дослідів здійснено за такими параметрами:</w:t>
      </w:r>
    </w:p>
    <w:p w:rsidR="00977482" w:rsidRPr="00977482" w:rsidRDefault="00977482" w:rsidP="00977482">
      <w:pPr>
        <w:pStyle w:val="af1"/>
        <w:numPr>
          <w:ilvl w:val="0"/>
          <w:numId w:val="28"/>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для максимально відкритого положення  клапана;</w:t>
      </w:r>
    </w:p>
    <w:p w:rsidR="00977482" w:rsidRPr="00977482" w:rsidRDefault="00977482" w:rsidP="00977482">
      <w:pPr>
        <w:pStyle w:val="af1"/>
        <w:numPr>
          <w:ilvl w:val="0"/>
          <w:numId w:val="28"/>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для довільного положення клапана.</w:t>
      </w:r>
    </w:p>
    <w:p w:rsidR="00977482" w:rsidRPr="00977482" w:rsidRDefault="00977482" w:rsidP="00977482">
      <w:pPr>
        <w:ind w:firstLine="709"/>
        <w:jc w:val="both"/>
        <w:rPr>
          <w:rFonts w:ascii="Times New Roman" w:hAnsi="Times New Roman" w:cs="Times New Roman"/>
          <w:sz w:val="28"/>
          <w:szCs w:val="28"/>
        </w:rPr>
      </w:pPr>
    </w:p>
    <w:p w:rsidR="00977482" w:rsidRPr="00977482" w:rsidRDefault="00977482" w:rsidP="00977482">
      <w:pPr>
        <w:ind w:firstLine="709"/>
        <w:jc w:val="both"/>
        <w:rPr>
          <w:rFonts w:ascii="Times New Roman" w:hAnsi="Times New Roman" w:cs="Times New Roman"/>
          <w:sz w:val="28"/>
          <w:szCs w:val="28"/>
        </w:rPr>
      </w:pPr>
      <w:r w:rsidRPr="00977482">
        <w:rPr>
          <w:rFonts w:ascii="Times New Roman" w:hAnsi="Times New Roman" w:cs="Times New Roman"/>
          <w:sz w:val="28"/>
          <w:szCs w:val="28"/>
        </w:rPr>
        <w:t>Задані термодинамічні параметри навколишнього середовища, приймаємо стандартні умови:</w:t>
      </w:r>
    </w:p>
    <w:p w:rsidR="00977482" w:rsidRPr="00977482" w:rsidRDefault="00977482" w:rsidP="00977482">
      <w:pPr>
        <w:pStyle w:val="af1"/>
        <w:numPr>
          <w:ilvl w:val="0"/>
          <w:numId w:val="29"/>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 xml:space="preserve"> тиск – 101325Па (1атм);</w:t>
      </w:r>
    </w:p>
    <w:p w:rsidR="00977482" w:rsidRPr="00977482" w:rsidRDefault="00977482" w:rsidP="00977482">
      <w:pPr>
        <w:pStyle w:val="af1"/>
        <w:numPr>
          <w:ilvl w:val="0"/>
          <w:numId w:val="29"/>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 xml:space="preserve"> температура – 293,2К.  </w:t>
      </w:r>
    </w:p>
    <w:p w:rsidR="00977482" w:rsidRPr="00977482" w:rsidRDefault="00977482" w:rsidP="00977482">
      <w:pPr>
        <w:rPr>
          <w:rFonts w:ascii="Times New Roman" w:hAnsi="Times New Roman" w:cs="Times New Roman"/>
          <w:sz w:val="28"/>
          <w:szCs w:val="28"/>
        </w:rPr>
      </w:pPr>
      <w:r w:rsidRPr="00977482">
        <w:rPr>
          <w:rFonts w:ascii="Times New Roman" w:hAnsi="Times New Roman" w:cs="Times New Roman"/>
          <w:sz w:val="28"/>
          <w:szCs w:val="28"/>
        </w:rPr>
        <w:t>Параметри робочого середовища:</w:t>
      </w:r>
    </w:p>
    <w:p w:rsidR="00977482" w:rsidRPr="00977482" w:rsidRDefault="00977482" w:rsidP="00977482">
      <w:pPr>
        <w:pStyle w:val="af1"/>
        <w:numPr>
          <w:ilvl w:val="0"/>
          <w:numId w:val="30"/>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lastRenderedPageBreak/>
        <w:t>об’ємна витрата газу  на вході регулятора – 3,368 м</w:t>
      </w:r>
      <w:r w:rsidRPr="00977482">
        <w:rPr>
          <w:rFonts w:ascii="Times New Roman" w:hAnsi="Times New Roman" w:cs="Times New Roman"/>
          <w:sz w:val="28"/>
          <w:szCs w:val="28"/>
          <w:vertAlign w:val="superscript"/>
        </w:rPr>
        <w:t>3</w:t>
      </w:r>
      <w:r w:rsidRPr="00977482">
        <w:rPr>
          <w:rFonts w:ascii="Times New Roman" w:hAnsi="Times New Roman" w:cs="Times New Roman"/>
          <w:sz w:val="28"/>
          <w:szCs w:val="28"/>
        </w:rPr>
        <w:t>/с;</w:t>
      </w:r>
    </w:p>
    <w:p w:rsidR="00977482" w:rsidRPr="00977482" w:rsidRDefault="00977482" w:rsidP="00977482">
      <w:pPr>
        <w:pStyle w:val="af1"/>
        <w:numPr>
          <w:ilvl w:val="0"/>
          <w:numId w:val="30"/>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Об’ємна витрата газу на виході регулятора – 1,736 м</w:t>
      </w:r>
      <w:r w:rsidRPr="00977482">
        <w:rPr>
          <w:rFonts w:ascii="Times New Roman" w:hAnsi="Times New Roman" w:cs="Times New Roman"/>
          <w:sz w:val="28"/>
          <w:szCs w:val="28"/>
          <w:vertAlign w:val="superscript"/>
        </w:rPr>
        <w:t>3</w:t>
      </w:r>
      <w:r w:rsidRPr="00977482">
        <w:rPr>
          <w:rFonts w:ascii="Times New Roman" w:hAnsi="Times New Roman" w:cs="Times New Roman"/>
          <w:sz w:val="28"/>
          <w:szCs w:val="28"/>
        </w:rPr>
        <w:t>/с;</w:t>
      </w:r>
    </w:p>
    <w:p w:rsidR="00977482" w:rsidRPr="00977482" w:rsidRDefault="00977482" w:rsidP="00977482">
      <w:pPr>
        <w:pStyle w:val="af1"/>
        <w:numPr>
          <w:ilvl w:val="0"/>
          <w:numId w:val="30"/>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Робоче середовище – природний від сепарований газ;</w:t>
      </w:r>
    </w:p>
    <w:p w:rsidR="00977482" w:rsidRPr="00977482" w:rsidRDefault="00977482" w:rsidP="00977482">
      <w:pPr>
        <w:pStyle w:val="af1"/>
        <w:numPr>
          <w:ilvl w:val="0"/>
          <w:numId w:val="30"/>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Тиск на вході регулятора – 0,6 МПа;</w:t>
      </w:r>
    </w:p>
    <w:p w:rsidR="00977482" w:rsidRPr="00977482" w:rsidRDefault="00977482" w:rsidP="00977482">
      <w:pPr>
        <w:pStyle w:val="af1"/>
        <w:numPr>
          <w:ilvl w:val="0"/>
          <w:numId w:val="30"/>
        </w:numPr>
        <w:spacing w:after="0" w:line="240" w:lineRule="auto"/>
        <w:ind w:left="0"/>
        <w:rPr>
          <w:rFonts w:ascii="Times New Roman" w:hAnsi="Times New Roman" w:cs="Times New Roman"/>
          <w:sz w:val="28"/>
          <w:szCs w:val="28"/>
        </w:rPr>
      </w:pPr>
      <w:r w:rsidRPr="00977482">
        <w:rPr>
          <w:rFonts w:ascii="Times New Roman" w:hAnsi="Times New Roman" w:cs="Times New Roman"/>
          <w:sz w:val="28"/>
          <w:szCs w:val="28"/>
        </w:rPr>
        <w:t>Тип потоку – ламінарний і турбулентний.</w:t>
      </w:r>
    </w:p>
    <w:p w:rsidR="00977482" w:rsidRPr="00977482" w:rsidRDefault="00977482" w:rsidP="00977482">
      <w:pPr>
        <w:jc w:val="both"/>
        <w:rPr>
          <w:rFonts w:ascii="Times New Roman" w:hAnsi="Times New Roman" w:cs="Times New Roman"/>
          <w:sz w:val="28"/>
          <w:szCs w:val="28"/>
        </w:rPr>
      </w:pPr>
    </w:p>
    <w:p w:rsidR="00977482" w:rsidRPr="00977482" w:rsidRDefault="00977482" w:rsidP="00977482">
      <w:pPr>
        <w:rPr>
          <w:rFonts w:ascii="Times New Roman" w:hAnsi="Times New Roman" w:cs="Times New Roman"/>
          <w:sz w:val="28"/>
          <w:szCs w:val="28"/>
        </w:rPr>
      </w:pPr>
      <w:r w:rsidRPr="00977482">
        <w:rPr>
          <w:rFonts w:ascii="Times New Roman" w:hAnsi="Times New Roman" w:cs="Times New Roman"/>
          <w:sz w:val="28"/>
          <w:szCs w:val="28"/>
        </w:rPr>
        <w:t>Результати моделювання регулятора тиску РД-80 Flow Simulation зведені в табл.. 1.</w:t>
      </w:r>
    </w:p>
    <w:p w:rsidR="00977482" w:rsidRPr="00977482" w:rsidRDefault="00977482" w:rsidP="00977482">
      <w:pPr>
        <w:rPr>
          <w:rFonts w:ascii="Times New Roman" w:hAnsi="Times New Roman" w:cs="Times New Roman"/>
          <w:sz w:val="28"/>
          <w:szCs w:val="28"/>
        </w:rPr>
      </w:pPr>
      <w:r w:rsidRPr="00977482">
        <w:rPr>
          <w:rFonts w:ascii="Times New Roman" w:hAnsi="Times New Roman" w:cs="Times New Roman"/>
          <w:sz w:val="28"/>
          <w:szCs w:val="28"/>
        </w:rPr>
        <w:t>Таблиця 1. Результати моделювання регулятора тиску РД-80 Flow Simulation</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85"/>
        <w:gridCol w:w="3334"/>
        <w:gridCol w:w="3335"/>
        <w:gridCol w:w="977"/>
        <w:gridCol w:w="830"/>
        <w:gridCol w:w="851"/>
      </w:tblGrid>
      <w:tr w:rsidR="00977482" w:rsidRPr="00977482" w:rsidTr="00977482">
        <w:trPr>
          <w:cantSplit/>
          <w:trHeight w:val="518"/>
        </w:trPr>
        <w:tc>
          <w:tcPr>
            <w:tcW w:w="385" w:type="dxa"/>
            <w:vMerge w:val="restart"/>
            <w:textDirection w:val="btL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 досліду</w:t>
            </w:r>
          </w:p>
        </w:tc>
        <w:tc>
          <w:tcPr>
            <w:tcW w:w="6669" w:type="dxa"/>
            <w:gridSpan w:val="2"/>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 xml:space="preserve">Опис конструкції </w:t>
            </w:r>
          </w:p>
        </w:tc>
        <w:tc>
          <w:tcPr>
            <w:tcW w:w="977" w:type="dxa"/>
            <w:vMerge w:val="restart"/>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Параметр</w:t>
            </w:r>
          </w:p>
        </w:tc>
        <w:tc>
          <w:tcPr>
            <w:tcW w:w="830" w:type="dxa"/>
            <w:vMerge w:val="restart"/>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Min</w:t>
            </w:r>
          </w:p>
          <w:p w:rsidR="00977482" w:rsidRPr="00977482" w:rsidRDefault="00977482" w:rsidP="00977482">
            <w:pPr>
              <w:widowControl w:val="0"/>
              <w:autoSpaceDE w:val="0"/>
              <w:autoSpaceDN w:val="0"/>
              <w:adjustRightInd w:val="0"/>
              <w:ind w:left="-93"/>
              <w:jc w:val="center"/>
              <w:rPr>
                <w:rFonts w:ascii="Times New Roman" w:hAnsi="Times New Roman" w:cs="Times New Roman"/>
                <w:sz w:val="28"/>
                <w:szCs w:val="28"/>
              </w:rPr>
            </w:pPr>
            <w:r w:rsidRPr="00977482">
              <w:rPr>
                <w:rFonts w:ascii="Times New Roman" w:hAnsi="Times New Roman" w:cs="Times New Roman"/>
                <w:sz w:val="28"/>
                <w:szCs w:val="28"/>
              </w:rPr>
              <w:t>значен-ня</w:t>
            </w:r>
          </w:p>
        </w:tc>
        <w:tc>
          <w:tcPr>
            <w:tcW w:w="851" w:type="dxa"/>
            <w:vMerge w:val="restart"/>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Маx</w:t>
            </w:r>
          </w:p>
          <w:p w:rsidR="00977482" w:rsidRPr="00977482" w:rsidRDefault="00977482" w:rsidP="00977482">
            <w:pPr>
              <w:widowControl w:val="0"/>
              <w:autoSpaceDE w:val="0"/>
              <w:autoSpaceDN w:val="0"/>
              <w:adjustRightInd w:val="0"/>
              <w:ind w:left="-72"/>
              <w:jc w:val="center"/>
              <w:rPr>
                <w:rFonts w:ascii="Times New Roman" w:hAnsi="Times New Roman" w:cs="Times New Roman"/>
                <w:sz w:val="28"/>
                <w:szCs w:val="28"/>
              </w:rPr>
            </w:pPr>
            <w:r w:rsidRPr="00977482">
              <w:rPr>
                <w:rFonts w:ascii="Times New Roman" w:hAnsi="Times New Roman" w:cs="Times New Roman"/>
                <w:sz w:val="28"/>
                <w:szCs w:val="28"/>
              </w:rPr>
              <w:t>Значен-ня</w:t>
            </w:r>
          </w:p>
        </w:tc>
      </w:tr>
      <w:tr w:rsidR="00977482" w:rsidRPr="00977482" w:rsidTr="00977482">
        <w:trPr>
          <w:cantSplit/>
          <w:trHeight w:val="354"/>
        </w:trPr>
        <w:tc>
          <w:tcPr>
            <w:tcW w:w="385" w:type="dxa"/>
            <w:vMerge/>
            <w:textDirection w:val="btL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Моделі поля тиску та швидкості</w:t>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Графік зміни тиску та швидкості</w:t>
            </w:r>
          </w:p>
        </w:tc>
        <w:tc>
          <w:tcPr>
            <w:tcW w:w="977" w:type="dxa"/>
            <w:vMerge/>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830" w:type="dxa"/>
            <w:vMerge/>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851" w:type="dxa"/>
            <w:vMerge/>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r>
      <w:tr w:rsidR="00977482" w:rsidRPr="00977482" w:rsidTr="00977482">
        <w:trPr>
          <w:trHeight w:val="474"/>
        </w:trPr>
        <w:tc>
          <w:tcPr>
            <w:tcW w:w="385" w:type="dxa"/>
            <w:vMerge w:val="restart"/>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1</w:t>
            </w:r>
          </w:p>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9327" w:type="dxa"/>
            <w:gridSpan w:val="5"/>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 xml:space="preserve">Базовий варіант регулятора, </w:t>
            </w:r>
          </w:p>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максимальне відкриття клапана</w:t>
            </w:r>
          </w:p>
        </w:tc>
      </w:tr>
      <w:tr w:rsidR="00977482" w:rsidRPr="00977482" w:rsidTr="00977482">
        <w:trPr>
          <w:trHeight w:val="853"/>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2043430"/>
                  <wp:effectExtent l="19050" t="0" r="9525" b="0"/>
                  <wp:docPr id="272" name="Рисунок 14" descr="Давление анал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Давление аналог"/>
                          <pic:cNvPicPr>
                            <a:picLocks noChangeAspect="1" noChangeArrowheads="1"/>
                          </pic:cNvPicPr>
                        </pic:nvPicPr>
                        <pic:blipFill>
                          <a:blip r:embed="rId1701" cstate="print"/>
                          <a:srcRect/>
                          <a:stretch>
                            <a:fillRect/>
                          </a:stretch>
                        </pic:blipFill>
                        <pic:spPr bwMode="auto">
                          <a:xfrm>
                            <a:off x="0" y="0"/>
                            <a:ext cx="1971675" cy="2043430"/>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1280160"/>
                  <wp:effectExtent l="19050" t="0" r="9525" b="0"/>
                  <wp:docPr id="273" name="Рисунок 15"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Новый точечный рисунок (6)"/>
                          <pic:cNvPicPr>
                            <a:picLocks noChangeAspect="1" noChangeArrowheads="1"/>
                          </pic:cNvPicPr>
                        </pic:nvPicPr>
                        <pic:blipFill>
                          <a:blip r:embed="rId1702" cstate="print"/>
                          <a:srcRect/>
                          <a:stretch>
                            <a:fillRect/>
                          </a:stretch>
                        </pic:blipFill>
                        <pic:spPr bwMode="auto">
                          <a:xfrm>
                            <a:off x="0" y="0"/>
                            <a:ext cx="1971675" cy="1280160"/>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Тиск, Па</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248036</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692030</w:t>
            </w:r>
          </w:p>
        </w:tc>
      </w:tr>
      <w:tr w:rsidR="00977482" w:rsidRPr="00977482" w:rsidTr="00977482">
        <w:trPr>
          <w:trHeight w:val="836"/>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1932305"/>
                  <wp:effectExtent l="19050" t="0" r="9525" b="0"/>
                  <wp:docPr id="274" name="Рисунок 16" descr="Скорость анало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Скорость аналог"/>
                          <pic:cNvPicPr>
                            <a:picLocks noChangeAspect="1" noChangeArrowheads="1"/>
                          </pic:cNvPicPr>
                        </pic:nvPicPr>
                        <pic:blipFill>
                          <a:blip r:embed="rId1703" cstate="print"/>
                          <a:srcRect/>
                          <a:stretch>
                            <a:fillRect/>
                          </a:stretch>
                        </pic:blipFill>
                        <pic:spPr bwMode="auto">
                          <a:xfrm>
                            <a:off x="0" y="0"/>
                            <a:ext cx="1971675" cy="193230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288415"/>
                  <wp:effectExtent l="19050" t="0" r="1270" b="0"/>
                  <wp:docPr id="275" name="Рисунок 17"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Новый точечный рисунок (6)"/>
                          <pic:cNvPicPr>
                            <a:picLocks noChangeAspect="1" noChangeArrowheads="1"/>
                          </pic:cNvPicPr>
                        </pic:nvPicPr>
                        <pic:blipFill>
                          <a:blip r:embed="rId1704" cstate="print"/>
                          <a:srcRect/>
                          <a:stretch>
                            <a:fillRect/>
                          </a:stretch>
                        </pic:blipFill>
                        <pic:spPr bwMode="auto">
                          <a:xfrm>
                            <a:off x="0" y="0"/>
                            <a:ext cx="1979930" cy="128841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Швид-кість, м/с</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171,7</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388,4</w:t>
            </w:r>
          </w:p>
        </w:tc>
      </w:tr>
      <w:tr w:rsidR="00977482" w:rsidRPr="00977482" w:rsidTr="00977482">
        <w:trPr>
          <w:trHeight w:val="397"/>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9327" w:type="dxa"/>
            <w:gridSpan w:val="5"/>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Модернізований варіант регулятора, максимальне відкриття клапана</w:t>
            </w:r>
          </w:p>
        </w:tc>
      </w:tr>
      <w:tr w:rsidR="00977482" w:rsidRPr="00977482" w:rsidTr="00977482">
        <w:trPr>
          <w:trHeight w:val="853"/>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987550"/>
                  <wp:effectExtent l="19050" t="0" r="1270" b="0"/>
                  <wp:docPr id="276" name="Рисунок 18" descr="Давление модернизирова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Давление модернизированый"/>
                          <pic:cNvPicPr>
                            <a:picLocks noChangeAspect="1" noChangeArrowheads="1"/>
                          </pic:cNvPicPr>
                        </pic:nvPicPr>
                        <pic:blipFill>
                          <a:blip r:embed="rId1705" cstate="print"/>
                          <a:srcRect/>
                          <a:stretch>
                            <a:fillRect/>
                          </a:stretch>
                        </pic:blipFill>
                        <pic:spPr bwMode="auto">
                          <a:xfrm>
                            <a:off x="0" y="0"/>
                            <a:ext cx="1979930" cy="1987550"/>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296035"/>
                  <wp:effectExtent l="19050" t="0" r="1270" b="0"/>
                  <wp:docPr id="277" name="Рисунок 19"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Новый точечный рисунок (6)"/>
                          <pic:cNvPicPr>
                            <a:picLocks noChangeAspect="1" noChangeArrowheads="1"/>
                          </pic:cNvPicPr>
                        </pic:nvPicPr>
                        <pic:blipFill>
                          <a:blip r:embed="rId1706" cstate="print"/>
                          <a:srcRect/>
                          <a:stretch>
                            <a:fillRect/>
                          </a:stretch>
                        </pic:blipFill>
                        <pic:spPr bwMode="auto">
                          <a:xfrm>
                            <a:off x="0" y="0"/>
                            <a:ext cx="1979930" cy="129603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Тиск, Па</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229683</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691590</w:t>
            </w:r>
          </w:p>
        </w:tc>
      </w:tr>
      <w:tr w:rsidR="00977482" w:rsidRPr="00977482" w:rsidTr="00977482">
        <w:trPr>
          <w:trHeight w:val="836"/>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both"/>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971675"/>
                  <wp:effectExtent l="19050" t="0" r="1270" b="0"/>
                  <wp:docPr id="278" name="Рисунок 20" descr="Скорость модернизирова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Скорость модернизированый"/>
                          <pic:cNvPicPr>
                            <a:picLocks noChangeAspect="1" noChangeArrowheads="1"/>
                          </pic:cNvPicPr>
                        </pic:nvPicPr>
                        <pic:blipFill>
                          <a:blip r:embed="rId1707" cstate="print"/>
                          <a:srcRect/>
                          <a:stretch>
                            <a:fillRect/>
                          </a:stretch>
                        </pic:blipFill>
                        <pic:spPr bwMode="auto">
                          <a:xfrm>
                            <a:off x="0" y="0"/>
                            <a:ext cx="1979930" cy="197167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288415"/>
                  <wp:effectExtent l="19050" t="0" r="1270" b="0"/>
                  <wp:docPr id="279" name="Рисунок 21"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Новый точечный рисунок (6)"/>
                          <pic:cNvPicPr>
                            <a:picLocks noChangeAspect="1" noChangeArrowheads="1"/>
                          </pic:cNvPicPr>
                        </pic:nvPicPr>
                        <pic:blipFill>
                          <a:blip r:embed="rId1708" cstate="print"/>
                          <a:srcRect/>
                          <a:stretch>
                            <a:fillRect/>
                          </a:stretch>
                        </pic:blipFill>
                        <pic:spPr bwMode="auto">
                          <a:xfrm>
                            <a:off x="0" y="0"/>
                            <a:ext cx="1979930" cy="128841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Швид-кість, м/с</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105,3</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357,2</w:t>
            </w:r>
          </w:p>
        </w:tc>
      </w:tr>
      <w:tr w:rsidR="00977482" w:rsidRPr="00977482" w:rsidTr="00977482">
        <w:trPr>
          <w:trHeight w:val="556"/>
        </w:trPr>
        <w:tc>
          <w:tcPr>
            <w:tcW w:w="385" w:type="dxa"/>
            <w:vMerge w:val="restart"/>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2</w:t>
            </w:r>
          </w:p>
        </w:tc>
        <w:tc>
          <w:tcPr>
            <w:tcW w:w="9327" w:type="dxa"/>
            <w:gridSpan w:val="5"/>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 xml:space="preserve">Базовий варіант регулятора, довільне положення клапана </w:t>
            </w:r>
          </w:p>
        </w:tc>
      </w:tr>
      <w:tr w:rsidR="00977482" w:rsidRPr="00977482" w:rsidTr="00977482">
        <w:trPr>
          <w:trHeight w:val="2575"/>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2059305"/>
                  <wp:effectExtent l="19050" t="0" r="1270" b="0"/>
                  <wp:docPr id="280" name="Рисунок 22" descr="Давление аналог полуоткрыт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Давление аналог полуоткрытый"/>
                          <pic:cNvPicPr>
                            <a:picLocks noChangeAspect="1" noChangeArrowheads="1"/>
                          </pic:cNvPicPr>
                        </pic:nvPicPr>
                        <pic:blipFill>
                          <a:blip r:embed="rId1709" cstate="print"/>
                          <a:srcRect/>
                          <a:stretch>
                            <a:fillRect/>
                          </a:stretch>
                        </pic:blipFill>
                        <pic:spPr bwMode="auto">
                          <a:xfrm>
                            <a:off x="0" y="0"/>
                            <a:ext cx="1979930" cy="205930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288415"/>
                  <wp:effectExtent l="19050" t="0" r="1270" b="0"/>
                  <wp:docPr id="281" name="Рисунок 23"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Новый точечный рисунок (6)"/>
                          <pic:cNvPicPr>
                            <a:picLocks noChangeAspect="1" noChangeArrowheads="1"/>
                          </pic:cNvPicPr>
                        </pic:nvPicPr>
                        <pic:blipFill>
                          <a:blip r:embed="rId1710" cstate="print"/>
                          <a:srcRect/>
                          <a:stretch>
                            <a:fillRect/>
                          </a:stretch>
                        </pic:blipFill>
                        <pic:spPr bwMode="auto">
                          <a:xfrm>
                            <a:off x="0" y="0"/>
                            <a:ext cx="1979930" cy="128841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Тиск, Па</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238745</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656447</w:t>
            </w:r>
          </w:p>
        </w:tc>
      </w:tr>
      <w:tr w:rsidR="00977482" w:rsidRPr="00977482" w:rsidTr="00977482">
        <w:trPr>
          <w:trHeight w:val="836"/>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2059305"/>
                  <wp:effectExtent l="19050" t="0" r="9525" b="0"/>
                  <wp:docPr id="282" name="Рисунок 24" descr="Скорость аналог полуоткрыт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Скорость аналог полуоткрытый"/>
                          <pic:cNvPicPr>
                            <a:picLocks noChangeAspect="1" noChangeArrowheads="1"/>
                          </pic:cNvPicPr>
                        </pic:nvPicPr>
                        <pic:blipFill>
                          <a:blip r:embed="rId1711" cstate="print"/>
                          <a:srcRect/>
                          <a:stretch>
                            <a:fillRect/>
                          </a:stretch>
                        </pic:blipFill>
                        <pic:spPr bwMode="auto">
                          <a:xfrm>
                            <a:off x="0" y="0"/>
                            <a:ext cx="1971675" cy="205930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9930" cy="1288415"/>
                  <wp:effectExtent l="19050" t="0" r="1270" b="0"/>
                  <wp:docPr id="283" name="Рисунок 25"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Новый точечный рисунок (6)"/>
                          <pic:cNvPicPr>
                            <a:picLocks noChangeAspect="1" noChangeArrowheads="1"/>
                          </pic:cNvPicPr>
                        </pic:nvPicPr>
                        <pic:blipFill>
                          <a:blip r:embed="rId1712" cstate="print"/>
                          <a:srcRect/>
                          <a:stretch>
                            <a:fillRect/>
                          </a:stretch>
                        </pic:blipFill>
                        <pic:spPr bwMode="auto">
                          <a:xfrm>
                            <a:off x="0" y="0"/>
                            <a:ext cx="1979930" cy="128841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Швид-кість, м/с</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191,3</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590,2</w:t>
            </w:r>
          </w:p>
        </w:tc>
      </w:tr>
      <w:tr w:rsidR="00977482" w:rsidRPr="00977482" w:rsidTr="00977482">
        <w:trPr>
          <w:trHeight w:val="559"/>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9327" w:type="dxa"/>
            <w:gridSpan w:val="5"/>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Модернізований варіант регулятора, довільне положення клапана</w:t>
            </w:r>
          </w:p>
        </w:tc>
      </w:tr>
      <w:tr w:rsidR="00977482" w:rsidRPr="00977482" w:rsidTr="00977482">
        <w:trPr>
          <w:trHeight w:val="836"/>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1995805"/>
                  <wp:effectExtent l="19050" t="0" r="9525" b="0"/>
                  <wp:docPr id="284" name="Рисунок 26" descr="Давление модернизированый полуоткрыт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Давление модернизированый полуоткрытый"/>
                          <pic:cNvPicPr>
                            <a:picLocks noChangeAspect="1" noChangeArrowheads="1"/>
                          </pic:cNvPicPr>
                        </pic:nvPicPr>
                        <pic:blipFill>
                          <a:blip r:embed="rId1713" cstate="print"/>
                          <a:srcRect/>
                          <a:stretch>
                            <a:fillRect/>
                          </a:stretch>
                        </pic:blipFill>
                        <pic:spPr bwMode="auto">
                          <a:xfrm>
                            <a:off x="0" y="0"/>
                            <a:ext cx="1971675" cy="199580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noProof/>
                <w:sz w:val="28"/>
                <w:szCs w:val="28"/>
              </w:rPr>
            </w:pPr>
            <w:r w:rsidRPr="00977482">
              <w:rPr>
                <w:rFonts w:ascii="Times New Roman" w:hAnsi="Times New Roman" w:cs="Times New Roman"/>
                <w:noProof/>
                <w:sz w:val="28"/>
                <w:szCs w:val="28"/>
              </w:rPr>
              <w:drawing>
                <wp:inline distT="0" distB="0" distL="0" distR="0">
                  <wp:extent cx="1979930" cy="1288415"/>
                  <wp:effectExtent l="19050" t="0" r="1270" b="0"/>
                  <wp:docPr id="287" name="Рисунок 27"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Новый точечный рисунок (6)"/>
                          <pic:cNvPicPr>
                            <a:picLocks noChangeAspect="1" noChangeArrowheads="1"/>
                          </pic:cNvPicPr>
                        </pic:nvPicPr>
                        <pic:blipFill>
                          <a:blip r:embed="rId1714" cstate="print"/>
                          <a:srcRect/>
                          <a:stretch>
                            <a:fillRect/>
                          </a:stretch>
                        </pic:blipFill>
                        <pic:spPr bwMode="auto">
                          <a:xfrm>
                            <a:off x="0" y="0"/>
                            <a:ext cx="1979930" cy="1288415"/>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Тиск, Па</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230006</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700289</w:t>
            </w:r>
          </w:p>
        </w:tc>
      </w:tr>
      <w:tr w:rsidR="00977482" w:rsidRPr="00977482" w:rsidTr="00977482">
        <w:trPr>
          <w:trHeight w:val="836"/>
        </w:trPr>
        <w:tc>
          <w:tcPr>
            <w:tcW w:w="385" w:type="dxa"/>
            <w:vMerge/>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p>
        </w:tc>
        <w:tc>
          <w:tcPr>
            <w:tcW w:w="3334"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1971675" cy="2059305"/>
                  <wp:effectExtent l="19050" t="0" r="9525" b="0"/>
                  <wp:docPr id="2464" name="Рисунок 28" descr="Скорость аналог полуоткрыт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Скорость аналог полуоткрытый"/>
                          <pic:cNvPicPr>
                            <a:picLocks noChangeAspect="1" noChangeArrowheads="1"/>
                          </pic:cNvPicPr>
                        </pic:nvPicPr>
                        <pic:blipFill>
                          <a:blip r:embed="rId1711" cstate="print"/>
                          <a:srcRect/>
                          <a:stretch>
                            <a:fillRect/>
                          </a:stretch>
                        </pic:blipFill>
                        <pic:spPr bwMode="auto">
                          <a:xfrm>
                            <a:off x="0" y="0"/>
                            <a:ext cx="1971675" cy="2059305"/>
                          </a:xfrm>
                          <a:prstGeom prst="rect">
                            <a:avLst/>
                          </a:prstGeom>
                          <a:noFill/>
                          <a:ln w="9525">
                            <a:noFill/>
                            <a:miter lim="800000"/>
                            <a:headEnd/>
                            <a:tailEnd/>
                          </a:ln>
                        </pic:spPr>
                      </pic:pic>
                    </a:graphicData>
                  </a:graphic>
                </wp:inline>
              </w:drawing>
            </w:r>
          </w:p>
        </w:tc>
        <w:tc>
          <w:tcPr>
            <w:tcW w:w="3335" w:type="dxa"/>
            <w:vAlign w:val="center"/>
          </w:tcPr>
          <w:p w:rsidR="00977482" w:rsidRPr="00977482" w:rsidRDefault="00977482" w:rsidP="00977482">
            <w:pPr>
              <w:widowControl w:val="0"/>
              <w:autoSpaceDE w:val="0"/>
              <w:autoSpaceDN w:val="0"/>
              <w:adjustRightInd w:val="0"/>
              <w:jc w:val="center"/>
              <w:rPr>
                <w:rFonts w:ascii="Times New Roman" w:hAnsi="Times New Roman" w:cs="Times New Roman"/>
                <w:noProof/>
                <w:sz w:val="28"/>
                <w:szCs w:val="28"/>
              </w:rPr>
            </w:pPr>
            <w:r w:rsidRPr="00977482">
              <w:rPr>
                <w:rFonts w:ascii="Times New Roman" w:hAnsi="Times New Roman" w:cs="Times New Roman"/>
                <w:noProof/>
                <w:sz w:val="28"/>
                <w:szCs w:val="28"/>
              </w:rPr>
              <w:drawing>
                <wp:inline distT="0" distB="0" distL="0" distR="0">
                  <wp:extent cx="1979930" cy="1280160"/>
                  <wp:effectExtent l="19050" t="0" r="1270" b="0"/>
                  <wp:docPr id="2465" name="Рисунок 29" descr="Новый точечный 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Новый точечный рисунок (6)"/>
                          <pic:cNvPicPr>
                            <a:picLocks noChangeAspect="1" noChangeArrowheads="1"/>
                          </pic:cNvPicPr>
                        </pic:nvPicPr>
                        <pic:blipFill>
                          <a:blip r:embed="rId1715" cstate="print"/>
                          <a:srcRect/>
                          <a:stretch>
                            <a:fillRect/>
                          </a:stretch>
                        </pic:blipFill>
                        <pic:spPr bwMode="auto">
                          <a:xfrm>
                            <a:off x="0" y="0"/>
                            <a:ext cx="1979930" cy="1280160"/>
                          </a:xfrm>
                          <a:prstGeom prst="rect">
                            <a:avLst/>
                          </a:prstGeom>
                          <a:noFill/>
                          <a:ln w="9525">
                            <a:noFill/>
                            <a:miter lim="800000"/>
                            <a:headEnd/>
                            <a:tailEnd/>
                          </a:ln>
                        </pic:spPr>
                      </pic:pic>
                    </a:graphicData>
                  </a:graphic>
                </wp:inline>
              </w:drawing>
            </w:r>
          </w:p>
        </w:tc>
        <w:tc>
          <w:tcPr>
            <w:tcW w:w="977" w:type="dxa"/>
            <w:shd w:val="clear" w:color="auto" w:fill="auto"/>
            <w:vAlign w:val="center"/>
          </w:tcPr>
          <w:p w:rsidR="00977482" w:rsidRPr="00977482" w:rsidRDefault="00977482" w:rsidP="00977482">
            <w:pPr>
              <w:widowControl w:val="0"/>
              <w:autoSpaceDE w:val="0"/>
              <w:autoSpaceDN w:val="0"/>
              <w:adjustRightInd w:val="0"/>
              <w:jc w:val="center"/>
              <w:rPr>
                <w:rFonts w:ascii="Times New Roman" w:hAnsi="Times New Roman" w:cs="Times New Roman"/>
                <w:sz w:val="28"/>
                <w:szCs w:val="28"/>
              </w:rPr>
            </w:pPr>
            <w:r w:rsidRPr="00977482">
              <w:rPr>
                <w:rFonts w:ascii="Times New Roman" w:hAnsi="Times New Roman" w:cs="Times New Roman"/>
                <w:sz w:val="28"/>
                <w:szCs w:val="28"/>
              </w:rPr>
              <w:t>Швид-кість, м/с</w:t>
            </w:r>
          </w:p>
        </w:tc>
        <w:tc>
          <w:tcPr>
            <w:tcW w:w="830"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87,2</w:t>
            </w:r>
          </w:p>
        </w:tc>
        <w:tc>
          <w:tcPr>
            <w:tcW w:w="851" w:type="dxa"/>
            <w:shd w:val="clear" w:color="auto" w:fill="auto"/>
            <w:vAlign w:val="center"/>
          </w:tcPr>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sz w:val="28"/>
                <w:szCs w:val="28"/>
              </w:rPr>
              <w:t>550,1</w:t>
            </w:r>
          </w:p>
        </w:tc>
      </w:tr>
    </w:tbl>
    <w:p w:rsidR="00977482" w:rsidRPr="00977482" w:rsidRDefault="00977482" w:rsidP="00977482">
      <w:pPr>
        <w:pStyle w:val="af1"/>
        <w:ind w:left="0" w:firstLine="709"/>
        <w:jc w:val="both"/>
        <w:rPr>
          <w:rFonts w:ascii="Times New Roman" w:hAnsi="Times New Roman" w:cs="Times New Roman"/>
          <w:sz w:val="28"/>
          <w:szCs w:val="28"/>
        </w:rPr>
      </w:pPr>
      <w:r w:rsidRPr="00977482">
        <w:rPr>
          <w:rFonts w:ascii="Times New Roman" w:hAnsi="Times New Roman" w:cs="Times New Roman"/>
          <w:sz w:val="28"/>
          <w:szCs w:val="28"/>
        </w:rPr>
        <w:t>З проведених дослідів модернізованої конструкції регулятора для випадків як максимально так і довільного положення  клапана слід констатувати незначне збільшення тиску в перші моменти руху потоку, що спричинено появою фільтраційної сітки. Але після проходження через неї, тиск різко падає і набуває менших значень, порівняно з аналогом. Крім того, у модернізованій конструкції потік газу став більш рівномірний та стабільний, що обумовлює зменшення навантаження на клапанну групу, позитивно відображатиметься на роботі регулятора.</w:t>
      </w:r>
    </w:p>
    <w:p w:rsidR="00977482" w:rsidRPr="00977482" w:rsidRDefault="00977482" w:rsidP="00977482">
      <w:pPr>
        <w:ind w:firstLine="720"/>
        <w:jc w:val="both"/>
        <w:rPr>
          <w:rFonts w:ascii="Times New Roman" w:hAnsi="Times New Roman" w:cs="Times New Roman"/>
          <w:sz w:val="28"/>
          <w:szCs w:val="28"/>
        </w:rPr>
      </w:pPr>
      <w:r w:rsidRPr="00977482">
        <w:rPr>
          <w:rFonts w:ascii="Times New Roman" w:hAnsi="Times New Roman" w:cs="Times New Roman"/>
          <w:sz w:val="28"/>
          <w:szCs w:val="28"/>
        </w:rPr>
        <w:t xml:space="preserve">Аналізуючи результати дослідів стосовно швидкості потоку в модернізованій конструкції регулятора, для випадків як максимально так і довільного положення  клапана, зафіксовано значне зниження показника швидкості в критичних точках зміни напрямку потоку газу. Це було  досягнуто завдяки покращенню геометричної форми клапана. </w:t>
      </w:r>
    </w:p>
    <w:p w:rsidR="00977482" w:rsidRPr="00977482" w:rsidRDefault="00977482" w:rsidP="00977482">
      <w:pPr>
        <w:ind w:firstLine="720"/>
        <w:jc w:val="both"/>
        <w:rPr>
          <w:rFonts w:ascii="Times New Roman" w:hAnsi="Times New Roman" w:cs="Times New Roman"/>
          <w:b/>
          <w:sz w:val="28"/>
          <w:szCs w:val="28"/>
        </w:rPr>
      </w:pPr>
      <w:r w:rsidRPr="00977482">
        <w:rPr>
          <w:rFonts w:ascii="Times New Roman" w:hAnsi="Times New Roman" w:cs="Times New Roman"/>
          <w:b/>
          <w:sz w:val="28"/>
          <w:szCs w:val="28"/>
        </w:rPr>
        <w:t>Висновки.</w:t>
      </w:r>
    </w:p>
    <w:p w:rsidR="00977482" w:rsidRPr="00977482" w:rsidRDefault="00977482" w:rsidP="00977482">
      <w:pPr>
        <w:ind w:firstLine="720"/>
        <w:jc w:val="both"/>
        <w:rPr>
          <w:rFonts w:ascii="Times New Roman" w:hAnsi="Times New Roman" w:cs="Times New Roman"/>
          <w:sz w:val="28"/>
          <w:szCs w:val="28"/>
        </w:rPr>
      </w:pPr>
      <w:r w:rsidRPr="00977482">
        <w:rPr>
          <w:rFonts w:ascii="Times New Roman" w:hAnsi="Times New Roman" w:cs="Times New Roman"/>
          <w:sz w:val="28"/>
          <w:szCs w:val="28"/>
        </w:rPr>
        <w:t>Модуль Flow Simulation дозволяє одержати картину тисків і швидкостей в робочому просторі регулятора до і після модернізації і за рахунок цього цілеспрямовано вдосконалювати його конструкцію.</w:t>
      </w:r>
    </w:p>
    <w:p w:rsidR="00977482" w:rsidRPr="00977482" w:rsidRDefault="00977482" w:rsidP="00977482">
      <w:pPr>
        <w:ind w:firstLine="720"/>
        <w:jc w:val="both"/>
        <w:rPr>
          <w:rFonts w:ascii="Times New Roman" w:hAnsi="Times New Roman" w:cs="Times New Roman"/>
          <w:sz w:val="28"/>
          <w:szCs w:val="28"/>
        </w:rPr>
      </w:pPr>
      <w:r w:rsidRPr="00977482">
        <w:rPr>
          <w:rFonts w:ascii="Times New Roman" w:hAnsi="Times New Roman" w:cs="Times New Roman"/>
          <w:sz w:val="28"/>
          <w:szCs w:val="28"/>
        </w:rPr>
        <w:lastRenderedPageBreak/>
        <w:t>Зафіксована зміна перепадів тиску, під час проходження газом робочої порожнини  модернізованого регулятора. Вони стали більш плавними, без різких змін, що позитивно впливає на роботу клапанної групи, зменшивши критичні напруження. Також зменшились показники тиску в робочій зоні клапана, за рахунок фільтраційної сітки.</w:t>
      </w:r>
    </w:p>
    <w:p w:rsidR="00977482" w:rsidRPr="00977482" w:rsidRDefault="00977482" w:rsidP="00977482">
      <w:pPr>
        <w:ind w:firstLine="720"/>
        <w:jc w:val="both"/>
        <w:rPr>
          <w:rFonts w:ascii="Times New Roman" w:hAnsi="Times New Roman" w:cs="Times New Roman"/>
          <w:sz w:val="28"/>
          <w:szCs w:val="28"/>
        </w:rPr>
      </w:pPr>
      <w:r w:rsidRPr="00977482">
        <w:rPr>
          <w:rFonts w:ascii="Times New Roman" w:hAnsi="Times New Roman" w:cs="Times New Roman"/>
          <w:sz w:val="28"/>
          <w:szCs w:val="28"/>
        </w:rPr>
        <w:t>У даній роботі зафіксований результат комплексної модернізації регулятора тиску, яка включає: зміну форми клапана, встановлення фільтраційної сітки та додаткової пружини зворотнього ходу клапана. У подальших дослідженнях доцільно виділити ефекти впливу кожної із зазначених змін конструкції.</w:t>
      </w:r>
    </w:p>
    <w:p w:rsidR="00977482" w:rsidRPr="00977482" w:rsidRDefault="00977482" w:rsidP="00977482">
      <w:pPr>
        <w:jc w:val="center"/>
        <w:rPr>
          <w:rFonts w:ascii="Times New Roman" w:hAnsi="Times New Roman" w:cs="Times New Roman"/>
          <w:sz w:val="28"/>
          <w:szCs w:val="28"/>
        </w:rPr>
      </w:pPr>
      <w:r w:rsidRPr="00977482">
        <w:rPr>
          <w:rFonts w:ascii="Times New Roman" w:hAnsi="Times New Roman" w:cs="Times New Roman"/>
          <w:noProof/>
          <w:sz w:val="28"/>
          <w:szCs w:val="28"/>
        </w:rPr>
        <w:drawing>
          <wp:inline distT="0" distB="0" distL="0" distR="0">
            <wp:extent cx="2975932" cy="4376369"/>
            <wp:effectExtent l="19050" t="0" r="0" b="0"/>
            <wp:docPr id="63" name="Рисунок 1" descr="турбін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турбіна"/>
                    <pic:cNvPicPr>
                      <a:picLocks noChangeAspect="1" noChangeArrowheads="1"/>
                    </pic:cNvPicPr>
                  </pic:nvPicPr>
                  <pic:blipFill>
                    <a:blip r:embed="rId1716" cstate="print"/>
                    <a:srcRect/>
                    <a:stretch>
                      <a:fillRect/>
                    </a:stretch>
                  </pic:blipFill>
                  <pic:spPr bwMode="auto">
                    <a:xfrm>
                      <a:off x="0" y="0"/>
                      <a:ext cx="3017501" cy="4437499"/>
                    </a:xfrm>
                    <a:prstGeom prst="rect">
                      <a:avLst/>
                    </a:prstGeom>
                    <a:noFill/>
                    <a:ln w="9525">
                      <a:noFill/>
                      <a:miter lim="800000"/>
                      <a:headEnd/>
                      <a:tailEnd/>
                    </a:ln>
                  </pic:spPr>
                </pic:pic>
              </a:graphicData>
            </a:graphic>
          </wp:inline>
        </w:drawing>
      </w:r>
    </w:p>
    <w:p w:rsidR="00977482" w:rsidRPr="00977482" w:rsidRDefault="00977482" w:rsidP="00977482">
      <w:pPr>
        <w:shd w:val="clear" w:color="auto" w:fill="FFFFFF"/>
        <w:spacing w:after="0" w:line="240" w:lineRule="auto"/>
        <w:jc w:val="center"/>
        <w:rPr>
          <w:rFonts w:ascii="Times New Roman" w:eastAsia="Times New Roman" w:hAnsi="Times New Roman" w:cs="Times New Roman"/>
          <w:b/>
          <w:bCs/>
          <w:sz w:val="28"/>
          <w:szCs w:val="28"/>
        </w:rPr>
      </w:pPr>
      <w:r w:rsidRPr="00977482">
        <w:rPr>
          <w:rFonts w:ascii="Times New Roman" w:eastAsia="Times New Roman" w:hAnsi="Times New Roman" w:cs="Times New Roman"/>
          <w:b/>
          <w:bCs/>
          <w:sz w:val="28"/>
          <w:szCs w:val="28"/>
        </w:rPr>
        <w:t>Рисунок 6. – Тривимірна модель турбіни</w:t>
      </w:r>
    </w:p>
    <w:p w:rsidR="00977482" w:rsidRPr="00977482" w:rsidRDefault="00977482" w:rsidP="00977482">
      <w:pPr>
        <w:rPr>
          <w:rFonts w:ascii="Times New Roman" w:hAnsi="Times New Roman" w:cs="Times New Roman"/>
          <w:sz w:val="28"/>
          <w:szCs w:val="28"/>
        </w:rPr>
      </w:pPr>
      <w:r w:rsidRPr="00977482">
        <w:rPr>
          <w:rFonts w:ascii="Times New Roman" w:hAnsi="Times New Roman" w:cs="Times New Roman"/>
          <w:sz w:val="28"/>
          <w:szCs w:val="28"/>
        </w:rPr>
        <w:t xml:space="preserve">14 хв.  Турбіна 3 D моделювання в </w:t>
      </w:r>
      <w:r w:rsidRPr="00977482">
        <w:rPr>
          <w:rFonts w:ascii="Times New Roman" w:hAnsi="Times New Roman" w:cs="Times New Roman"/>
          <w:sz w:val="28"/>
          <w:szCs w:val="28"/>
          <w:lang w:val="en-US"/>
        </w:rPr>
        <w:t>SOLIDWORKS</w:t>
      </w:r>
    </w:p>
    <w:p w:rsidR="00977482" w:rsidRPr="00977482" w:rsidRDefault="00B55AED" w:rsidP="00977482">
      <w:pPr>
        <w:rPr>
          <w:rFonts w:ascii="Times New Roman" w:hAnsi="Times New Roman" w:cs="Times New Roman"/>
          <w:sz w:val="28"/>
          <w:szCs w:val="28"/>
        </w:rPr>
      </w:pPr>
      <w:hyperlink r:id="rId1717" w:history="1">
        <w:r w:rsidR="00977482" w:rsidRPr="00977482">
          <w:rPr>
            <w:rStyle w:val="a5"/>
            <w:rFonts w:ascii="Times New Roman" w:hAnsi="Times New Roman" w:cs="Times New Roman"/>
            <w:sz w:val="28"/>
            <w:szCs w:val="28"/>
          </w:rPr>
          <w:t>https://www.youtube.com/watch?v=h96la-MHkoY</w:t>
        </w:r>
      </w:hyperlink>
      <w:r w:rsidR="00977482" w:rsidRPr="00977482">
        <w:rPr>
          <w:rFonts w:ascii="Times New Roman" w:hAnsi="Times New Roman" w:cs="Times New Roman"/>
          <w:sz w:val="28"/>
          <w:szCs w:val="28"/>
        </w:rPr>
        <w:t xml:space="preserve"> </w:t>
      </w:r>
    </w:p>
    <w:p w:rsidR="00977482" w:rsidRDefault="00977482" w:rsidP="00977482">
      <w:pPr>
        <w:rPr>
          <w:lang w:val="uk-UA"/>
        </w:rPr>
      </w:pPr>
    </w:p>
    <w:p w:rsidR="006E68A8" w:rsidRDefault="006E68A8" w:rsidP="00977482">
      <w:pPr>
        <w:rPr>
          <w:lang w:val="uk-UA"/>
        </w:rPr>
      </w:pPr>
    </w:p>
    <w:p w:rsidR="006E68A8" w:rsidRDefault="006E68A8" w:rsidP="00977482">
      <w:pPr>
        <w:rPr>
          <w:lang w:val="uk-UA"/>
        </w:rPr>
      </w:pPr>
    </w:p>
    <w:p w:rsidR="006E68A8" w:rsidRDefault="006E68A8" w:rsidP="00977482">
      <w:pPr>
        <w:rPr>
          <w:lang w:val="uk-UA"/>
        </w:rPr>
      </w:pPr>
    </w:p>
    <w:p w:rsidR="00B001FE" w:rsidRDefault="00B001FE" w:rsidP="00B001FE">
      <w:pPr>
        <w:pStyle w:val="21"/>
        <w:numPr>
          <w:ilvl w:val="0"/>
          <w:numId w:val="0"/>
        </w:numPr>
        <w:tabs>
          <w:tab w:val="left" w:pos="10206"/>
        </w:tabs>
        <w:spacing w:line="264" w:lineRule="auto"/>
        <w:jc w:val="center"/>
        <w:rPr>
          <w:rFonts w:eastAsiaTheme="minorEastAsia"/>
          <w:i w:val="0"/>
          <w:sz w:val="30"/>
          <w:szCs w:val="30"/>
          <w:lang w:val="uk-UA"/>
        </w:rPr>
      </w:pPr>
      <w:r w:rsidRPr="00B001FE">
        <w:rPr>
          <w:rFonts w:eastAsiaTheme="minorEastAsia"/>
          <w:i w:val="0"/>
          <w:sz w:val="30"/>
          <w:szCs w:val="30"/>
          <w:lang w:val="uk-UA"/>
        </w:rPr>
        <w:lastRenderedPageBreak/>
        <w:t>Практична 3.</w:t>
      </w:r>
    </w:p>
    <w:p w:rsidR="00B001FE" w:rsidRPr="00B001FE" w:rsidRDefault="00B001FE" w:rsidP="00B001FE">
      <w:pPr>
        <w:pStyle w:val="12"/>
      </w:pPr>
    </w:p>
    <w:p w:rsidR="00B001FE" w:rsidRPr="00B001FE" w:rsidRDefault="00B001FE" w:rsidP="00B001FE">
      <w:pPr>
        <w:spacing w:after="0" w:line="240" w:lineRule="auto"/>
        <w:jc w:val="center"/>
        <w:rPr>
          <w:rFonts w:ascii="Times New Roman" w:hAnsi="Times New Roman" w:cs="Times New Roman"/>
          <w:caps/>
          <w:color w:val="000000"/>
          <w:sz w:val="30"/>
          <w:szCs w:val="30"/>
          <w:bdr w:val="none" w:sz="0" w:space="0" w:color="auto" w:frame="1"/>
          <w:lang w:val="uk-UA"/>
        </w:rPr>
      </w:pPr>
      <w:r w:rsidRPr="00B001FE">
        <w:rPr>
          <w:rFonts w:ascii="Times New Roman" w:hAnsi="Times New Roman" w:cs="Times New Roman"/>
          <w:b/>
          <w:caps/>
          <w:sz w:val="30"/>
          <w:szCs w:val="30"/>
          <w:lang w:val="uk-UA"/>
        </w:rPr>
        <w:t xml:space="preserve">Моделювання технологічних процесів та конструкцій за допомогою програмного середовища </w:t>
      </w:r>
      <w:r w:rsidRPr="006418D4">
        <w:rPr>
          <w:rFonts w:ascii="Times New Roman" w:hAnsi="Times New Roman" w:cs="Times New Roman"/>
          <w:b/>
          <w:sz w:val="30"/>
          <w:szCs w:val="30"/>
          <w:lang w:val="uk-UA"/>
        </w:rPr>
        <w:t>SolidWork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w:t>
      </w:r>
      <w:r w:rsidRPr="00655620">
        <w:rPr>
          <w:rFonts w:ascii="Times New Roman" w:hAnsi="Times New Roman" w:cs="Times New Roman"/>
          <w:sz w:val="30"/>
          <w:szCs w:val="30"/>
          <w:shd w:val="clear" w:color="auto" w:fill="FFFFFF"/>
          <w:lang w:val="uk-UA"/>
        </w:rPr>
        <w:t xml:space="preserve"> є конструкторською системою твердотільного пара</w:t>
      </w:r>
      <w:r w:rsidRPr="00655620">
        <w:rPr>
          <w:rFonts w:ascii="Times New Roman" w:hAnsi="Times New Roman" w:cs="Times New Roman"/>
          <w:sz w:val="30"/>
          <w:szCs w:val="30"/>
          <w:shd w:val="clear" w:color="auto" w:fill="FFFFFF"/>
          <w:lang w:val="uk-UA"/>
        </w:rPr>
        <w:softHyphen/>
        <w:t>ме</w:t>
      </w:r>
      <w:r w:rsidRPr="00655620">
        <w:rPr>
          <w:rFonts w:ascii="Times New Roman" w:hAnsi="Times New Roman" w:cs="Times New Roman"/>
          <w:sz w:val="30"/>
          <w:szCs w:val="30"/>
          <w:shd w:val="clear" w:color="auto" w:fill="FFFFFF"/>
          <w:lang w:val="uk-UA"/>
        </w:rPr>
        <w:softHyphen/>
        <w:t>т</w:t>
      </w:r>
      <w:r w:rsidRPr="00655620">
        <w:rPr>
          <w:rFonts w:ascii="Times New Roman" w:hAnsi="Times New Roman" w:cs="Times New Roman"/>
          <w:sz w:val="30"/>
          <w:szCs w:val="30"/>
          <w:shd w:val="clear" w:color="auto" w:fill="FFFFFF"/>
          <w:lang w:val="uk-UA"/>
        </w:rPr>
        <w:softHyphen/>
      </w:r>
      <w:r w:rsidRPr="00655620">
        <w:rPr>
          <w:rFonts w:ascii="Times New Roman" w:hAnsi="Times New Roman" w:cs="Times New Roman"/>
          <w:sz w:val="30"/>
          <w:szCs w:val="30"/>
          <w:shd w:val="clear" w:color="auto" w:fill="FFFFFF"/>
          <w:lang w:val="uk-UA"/>
        </w:rPr>
        <w:softHyphen/>
        <w:t>ричного моделювання машинобудівних конструкцій спеціально роз</w:t>
      </w:r>
      <w:r w:rsidRPr="00655620">
        <w:rPr>
          <w:rFonts w:ascii="Times New Roman" w:hAnsi="Times New Roman" w:cs="Times New Roman"/>
          <w:sz w:val="30"/>
          <w:szCs w:val="30"/>
          <w:shd w:val="clear" w:color="auto" w:fill="FFFFFF"/>
          <w:lang w:val="uk-UA"/>
        </w:rPr>
        <w:softHyphen/>
        <w:t>роб</w:t>
      </w:r>
      <w:r w:rsidRPr="00655620">
        <w:rPr>
          <w:rFonts w:ascii="Times New Roman" w:hAnsi="Times New Roman" w:cs="Times New Roman"/>
          <w:sz w:val="30"/>
          <w:szCs w:val="30"/>
          <w:shd w:val="clear" w:color="auto" w:fill="FFFFFF"/>
          <w:lang w:val="uk-UA"/>
        </w:rPr>
        <w:softHyphen/>
        <w:t>леною для використання на персональних комп'ютерах під управ</w:t>
      </w:r>
      <w:r w:rsidRPr="00655620">
        <w:rPr>
          <w:rFonts w:ascii="Times New Roman" w:hAnsi="Times New Roman" w:cs="Times New Roman"/>
          <w:sz w:val="30"/>
          <w:szCs w:val="30"/>
          <w:shd w:val="clear" w:color="auto" w:fill="FFFFFF"/>
          <w:lang w:val="uk-UA"/>
        </w:rPr>
        <w:softHyphen/>
        <w:t>лінням операційної системи Windows. Стандартний графічний кори</w:t>
      </w:r>
      <w:r w:rsidRPr="00655620">
        <w:rPr>
          <w:rFonts w:ascii="Times New Roman" w:hAnsi="Times New Roman" w:cs="Times New Roman"/>
          <w:sz w:val="30"/>
          <w:szCs w:val="30"/>
          <w:shd w:val="clear" w:color="auto" w:fill="FFFFFF"/>
          <w:lang w:val="uk-UA"/>
        </w:rPr>
        <w:softHyphen/>
        <w:t>сту</w:t>
      </w:r>
      <w:r w:rsidRPr="00655620">
        <w:rPr>
          <w:rFonts w:ascii="Times New Roman" w:hAnsi="Times New Roman" w:cs="Times New Roman"/>
          <w:sz w:val="30"/>
          <w:szCs w:val="30"/>
          <w:shd w:val="clear" w:color="auto" w:fill="FFFFFF"/>
          <w:lang w:val="uk-UA"/>
        </w:rPr>
        <w:softHyphen/>
        <w:t>вальницький інтерфейс Windows і засоби твердотільного параметрич</w:t>
      </w:r>
      <w:r w:rsidRPr="00655620">
        <w:rPr>
          <w:rFonts w:ascii="Times New Roman" w:hAnsi="Times New Roman" w:cs="Times New Roman"/>
          <w:sz w:val="30"/>
          <w:szCs w:val="30"/>
          <w:shd w:val="clear" w:color="auto" w:fill="FFFFFF"/>
          <w:lang w:val="uk-UA"/>
        </w:rPr>
        <w:softHyphen/>
        <w:t>ного моделювання дозволяють створювати тривимірні моделі деталей, складальні одиниці, генерувати креслення, значно знижуючи терміни проектування і зменшуючи час виходу виробів на ринок.</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Програмний комплекс SolidWorks включає базові конфігурації </w:t>
      </w:r>
      <w:r w:rsidRPr="00655620">
        <w:rPr>
          <w:rFonts w:ascii="Times New Roman" w:hAnsi="Times New Roman" w:cs="Times New Roman"/>
          <w:b/>
          <w:sz w:val="30"/>
          <w:szCs w:val="30"/>
          <w:shd w:val="clear" w:color="auto" w:fill="FFFFFF"/>
          <w:lang w:val="uk-UA"/>
        </w:rPr>
        <w:t>SolidWorks Standard, SolidWorks Professional, SolidWorks Premium</w:t>
      </w:r>
      <w:r w:rsidRPr="00655620">
        <w:rPr>
          <w:rFonts w:ascii="Times New Roman" w:hAnsi="Times New Roman" w:cs="Times New Roman"/>
          <w:sz w:val="30"/>
          <w:szCs w:val="30"/>
          <w:shd w:val="clear" w:color="auto" w:fill="FFFFFF"/>
          <w:lang w:val="uk-UA"/>
        </w:rPr>
        <w:t>, а також різні прикладні модулі:</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Управління інженерними даними: </w:t>
      </w:r>
      <w:r w:rsidRPr="00655620">
        <w:rPr>
          <w:rFonts w:ascii="Times New Roman" w:hAnsi="Times New Roman" w:cs="Times New Roman"/>
          <w:b/>
          <w:i/>
          <w:sz w:val="30"/>
          <w:szCs w:val="30"/>
          <w:shd w:val="clear" w:color="auto" w:fill="FFFFFF"/>
          <w:lang w:val="uk-UA"/>
        </w:rPr>
        <w:t>SolidWorks Enterprise PDM</w:t>
      </w:r>
    </w:p>
    <w:p w:rsidR="00B001FE" w:rsidRPr="00655620" w:rsidRDefault="00B001FE" w:rsidP="00B001FE">
      <w:pPr>
        <w:spacing w:after="0" w:line="240" w:lineRule="auto"/>
        <w:ind w:firstLine="707"/>
        <w:jc w:val="both"/>
        <w:rPr>
          <w:rFonts w:ascii="Times New Roman" w:hAnsi="Times New Roman" w:cs="Times New Roman"/>
          <w:b/>
          <w:i/>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Інженерні розрахунки:  </w:t>
      </w:r>
      <w:r w:rsidRPr="00655620">
        <w:rPr>
          <w:rFonts w:ascii="Times New Roman" w:hAnsi="Times New Roman" w:cs="Times New Roman"/>
          <w:b/>
          <w:i/>
          <w:sz w:val="30"/>
          <w:szCs w:val="30"/>
          <w:shd w:val="clear" w:color="auto" w:fill="FFFFFF"/>
          <w:lang w:val="uk-UA"/>
        </w:rPr>
        <w:t>SolidWorks Simulation Professional, SolidWorks Simulation Premium, SolidWorks Flow Simulation</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Електротехнічне проектування: </w:t>
      </w:r>
      <w:r w:rsidRPr="00655620">
        <w:rPr>
          <w:rFonts w:ascii="Times New Roman" w:hAnsi="Times New Roman" w:cs="Times New Roman"/>
          <w:b/>
          <w:i/>
          <w:sz w:val="30"/>
          <w:szCs w:val="30"/>
          <w:shd w:val="clear" w:color="auto" w:fill="FFFFFF"/>
          <w:lang w:val="uk-UA"/>
        </w:rPr>
        <w:t>SolidWorks Electrical</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Розробка інтерактивної документації: </w:t>
      </w:r>
      <w:r w:rsidRPr="00655620">
        <w:rPr>
          <w:rFonts w:ascii="Times New Roman" w:hAnsi="Times New Roman" w:cs="Times New Roman"/>
          <w:b/>
          <w:i/>
          <w:sz w:val="30"/>
          <w:szCs w:val="30"/>
          <w:shd w:val="clear" w:color="auto" w:fill="FFFFFF"/>
          <w:lang w:val="uk-UA"/>
        </w:rPr>
        <w:t>SolidWorks Composer</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Механообробка, ЧПУ: </w:t>
      </w:r>
      <w:r w:rsidRPr="00655620">
        <w:rPr>
          <w:rFonts w:ascii="Times New Roman" w:hAnsi="Times New Roman" w:cs="Times New Roman"/>
          <w:b/>
          <w:i/>
          <w:sz w:val="30"/>
          <w:szCs w:val="30"/>
          <w:shd w:val="clear" w:color="auto" w:fill="FFFFFF"/>
          <w:lang w:val="uk-UA"/>
        </w:rPr>
        <w:t>CAMWork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Верифікація УП: </w:t>
      </w:r>
      <w:r w:rsidRPr="00655620">
        <w:rPr>
          <w:rFonts w:ascii="Times New Roman" w:hAnsi="Times New Roman" w:cs="Times New Roman"/>
          <w:b/>
          <w:i/>
          <w:sz w:val="30"/>
          <w:szCs w:val="30"/>
          <w:shd w:val="clear" w:color="auto" w:fill="FFFFFF"/>
          <w:lang w:val="uk-UA"/>
        </w:rPr>
        <w:t>CAMWorks Virtual Machine</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Контроль якості: </w:t>
      </w:r>
      <w:r w:rsidRPr="00655620">
        <w:rPr>
          <w:rFonts w:ascii="Times New Roman" w:hAnsi="Times New Roman" w:cs="Times New Roman"/>
          <w:b/>
          <w:i/>
          <w:sz w:val="30"/>
          <w:szCs w:val="30"/>
          <w:shd w:val="clear" w:color="auto" w:fill="FFFFFF"/>
          <w:lang w:val="uk-UA"/>
        </w:rPr>
        <w:t>SolidWorks Inspection</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Аналіз технологічності: </w:t>
      </w:r>
      <w:r w:rsidRPr="00655620">
        <w:rPr>
          <w:rFonts w:ascii="Times New Roman" w:hAnsi="Times New Roman" w:cs="Times New Roman"/>
          <w:b/>
          <w:i/>
          <w:sz w:val="30"/>
          <w:szCs w:val="30"/>
          <w:shd w:val="clear" w:color="auto" w:fill="FFFFFF"/>
          <w:lang w:val="uk-UA"/>
        </w:rPr>
        <w:t>SolidWorks Plastics, DFM</w:t>
      </w:r>
      <w:r w:rsidRPr="00655620">
        <w:rPr>
          <w:rFonts w:ascii="Times New Roman" w:hAnsi="Times New Roman" w:cs="Times New Roman"/>
          <w:sz w:val="30"/>
          <w:szCs w:val="30"/>
          <w:shd w:val="clear" w:color="auto" w:fill="FFFFFF"/>
          <w:lang w:val="uk-UA"/>
        </w:rPr>
        <w:t xml:space="preserve"> і ін.</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Некреслярські технології: </w:t>
      </w:r>
      <w:r w:rsidRPr="00655620">
        <w:rPr>
          <w:rFonts w:ascii="Times New Roman" w:hAnsi="Times New Roman" w:cs="Times New Roman"/>
          <w:b/>
          <w:i/>
          <w:sz w:val="30"/>
          <w:szCs w:val="30"/>
          <w:shd w:val="clear" w:color="auto" w:fill="FFFFFF"/>
          <w:lang w:val="uk-UA"/>
        </w:rPr>
        <w:t xml:space="preserve">SolidWorks MBD </w:t>
      </w:r>
      <w:r w:rsidRPr="00655620">
        <w:rPr>
          <w:rFonts w:ascii="Times New Roman" w:hAnsi="Times New Roman" w:cs="Times New Roman"/>
          <w:sz w:val="30"/>
          <w:szCs w:val="30"/>
          <w:shd w:val="clear" w:color="auto" w:fill="FFFFFF"/>
          <w:lang w:val="uk-UA"/>
        </w:rPr>
        <w:t xml:space="preserve">та ін.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sz w:val="30"/>
          <w:szCs w:val="30"/>
          <w:shd w:val="clear" w:color="auto" w:fill="FFFFFF"/>
          <w:lang w:val="uk-UA"/>
        </w:rPr>
        <w:t>Можливості окремих підпрограм</w:t>
      </w:r>
      <w:r w:rsidRPr="00655620">
        <w:rPr>
          <w:rFonts w:ascii="Times New Roman" w:hAnsi="Times New Roman" w:cs="Times New Roman"/>
          <w:sz w:val="30"/>
          <w:szCs w:val="30"/>
          <w:shd w:val="clear" w:color="auto" w:fill="FFFFFF"/>
          <w:lang w:val="uk-UA"/>
        </w:rPr>
        <w:t xml:space="preserve"> </w:t>
      </w:r>
      <w:r w:rsidRPr="00655620">
        <w:rPr>
          <w:rFonts w:ascii="Times New Roman" w:hAnsi="Times New Roman" w:cs="Times New Roman"/>
          <w:b/>
          <w:i/>
          <w:sz w:val="30"/>
          <w:szCs w:val="30"/>
          <w:shd w:val="clear" w:color="auto" w:fill="FFFFFF"/>
          <w:lang w:val="uk-UA"/>
        </w:rPr>
        <w:t>SolidWorks</w:t>
      </w:r>
      <w:r w:rsidRPr="00655620">
        <w:rPr>
          <w:rFonts w:ascii="Times New Roman" w:hAnsi="Times New Roman" w:cs="Times New Roman"/>
          <w:sz w:val="30"/>
          <w:szCs w:val="30"/>
          <w:shd w:val="clear" w:color="auto" w:fill="FFFFFF"/>
          <w:lang w:val="uk-UA"/>
        </w:rPr>
        <w:t xml:space="preserve">.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Standard</w:t>
      </w:r>
      <w:r w:rsidRPr="00655620">
        <w:rPr>
          <w:rFonts w:ascii="Times New Roman" w:hAnsi="Times New Roman" w:cs="Times New Roman"/>
          <w:sz w:val="30"/>
          <w:szCs w:val="30"/>
          <w:shd w:val="clear" w:color="auto" w:fill="FFFFFF"/>
          <w:lang w:val="uk-UA"/>
        </w:rPr>
        <w:t xml:space="preserve"> включає:</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Гібридне параметричне моделювання: твердотільне моделювання, моделювання поверхонь, каркасне моделювання та їх комбінацію.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роектування виробів з урахуванням специфіки виготовлення: деталі з пластмас, листовий матеріал, прес-форми і штампи металоконструкції тощо.</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роектування збірок: проектування «знизу вгору» і «зверху вниз». Про</w:t>
      </w:r>
      <w:r w:rsidRPr="00655620">
        <w:rPr>
          <w:rFonts w:ascii="Times New Roman" w:hAnsi="Times New Roman" w:cs="Times New Roman"/>
          <w:sz w:val="30"/>
          <w:szCs w:val="30"/>
          <w:shd w:val="clear" w:color="auto" w:fill="FFFFFF"/>
          <w:lang w:val="uk-UA"/>
        </w:rPr>
        <w:softHyphen/>
        <w:t>ектування від концепції. Робота зі складними збірками: SpeedPak – уп</w:t>
      </w:r>
      <w:r w:rsidRPr="00655620">
        <w:rPr>
          <w:rFonts w:ascii="Times New Roman" w:hAnsi="Times New Roman" w:cs="Times New Roman"/>
          <w:sz w:val="30"/>
          <w:szCs w:val="30"/>
          <w:shd w:val="clear" w:color="auto" w:fill="FFFFFF"/>
          <w:lang w:val="uk-UA"/>
        </w:rPr>
        <w:softHyphen/>
        <w:t>равління продуктивністю системи, відображеннями, конфігураціями, робота з мозаїчними даними, режим скорочених збірок і креслень.</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Бібліотеки проектування: єдина бібліотека фізичних властивостей матеріалів, текстур і штриховок. Типові конструктивні елементи, </w:t>
      </w:r>
      <w:r w:rsidRPr="00655620">
        <w:rPr>
          <w:rFonts w:ascii="Times New Roman" w:hAnsi="Times New Roman" w:cs="Times New Roman"/>
          <w:sz w:val="30"/>
          <w:szCs w:val="30"/>
          <w:shd w:val="clear" w:color="auto" w:fill="FFFFFF"/>
          <w:lang w:val="uk-UA"/>
        </w:rPr>
        <w:lastRenderedPageBreak/>
        <w:t>стандартні деталі і вузли, елементи листових деталей, профілі прокатного сортаменту і т. П. Бібліотека стандартних компонентів від постачальників-виробників.</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ряме редагування геометрії: технології Instant3D.</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роектування на основі баз знань: технології DriveWorksXpres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Експертні системи:</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SketchXpert - аналіз конфліктів в ескізах, пошук оптимального рішення.</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FeatureXpert, FilletXpert, DraftXpert – автоматичне керування елементами заокруглень і похилів, оптимізація порядку побудови моделі.</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Instant3D – динамічне пряме редагування 3D-моделей деталей і зборок, стандартних компонентів.</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DimXpert – автоматизована простановка розмірів і допусків в 3D-моделі, а також розмірів в кресленнях, можливість роботи з імпортованою геометрією.</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AssemblyXpert – аналіз продуктивності великих збірок, підготовка варіантів рішень щодо поліпшення швидкодії.</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MateXpert – аналіз сполучень збірок, пошук оптимального рішення.</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Інженерний аналіз: експрес-розрахунки масово-інерційних характер</w:t>
      </w:r>
      <w:r w:rsidRPr="00655620">
        <w:rPr>
          <w:rFonts w:ascii="Times New Roman" w:hAnsi="Times New Roman" w:cs="Times New Roman"/>
          <w:sz w:val="30"/>
          <w:szCs w:val="30"/>
          <w:shd w:val="clear" w:color="auto" w:fill="FFFFFF"/>
          <w:lang w:val="uk-UA"/>
        </w:rPr>
        <w:softHyphen/>
        <w:t>ристик, кінематики та динаміки механізмів, міцності і аеро / гідродинаміки.</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Аналіз технологічності моделі: механообработка, обробка листа, лиття, заповнення прес-форм.</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Екологічна експертиза проекту: технології SustainabilityXpres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Оформлення креслень по ЕСКД.</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b/>
          <w:i/>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Professional</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Включає функціональні можливості SolidWorks Standard, а також:</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Бібліотеки стандартних виробів (SolidWorks Toolbox): кріплення, підшипники, прокатний сортамент, кулачки, шківи, ​​шестерні і т. П.) За стандартами ISO, ANSI, BSI, DIN, JIS, CISC, PEM®, SKF®, Torrington® , Truarc®, Unistrut®.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Інтерактивна документація: підготовка даних для ІЕТК</w:t>
      </w:r>
      <w:r w:rsidRPr="00655620">
        <w:rPr>
          <w:rStyle w:val="af9"/>
          <w:rFonts w:ascii="Times New Roman" w:hAnsi="Times New Roman" w:cs="Times New Roman"/>
          <w:sz w:val="30"/>
          <w:szCs w:val="30"/>
          <w:shd w:val="clear" w:color="auto" w:fill="FFFFFF"/>
          <w:lang w:val="uk-UA"/>
        </w:rPr>
        <w:footnoteReference w:id="2"/>
      </w:r>
      <w:r w:rsidRPr="00655620">
        <w:rPr>
          <w:rFonts w:ascii="Times New Roman" w:hAnsi="Times New Roman" w:cs="Times New Roman"/>
          <w:sz w:val="30"/>
          <w:szCs w:val="30"/>
          <w:shd w:val="clear" w:color="auto" w:fill="FFFFFF"/>
          <w:lang w:val="uk-UA"/>
        </w:rPr>
        <w:t xml:space="preserve"> - Photoview 360, eDrawings Professional.</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Розпізнавання і параметризація імпортованої геометрії: технології FeatureWork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lastRenderedPageBreak/>
        <w:t>Автоматична перевірка і коректування моделей / креслень на відповідність стандартам підприємства (СтП): технології Design Checker.</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орівняння документів SolidWorks: деталі, збірки, креслення: технології SolidWorks Utilitie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ланування завдань (Task Scheduler).</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b/>
          <w:i/>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Premium</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Включає функціональні можливості SolidWorks Standard і SolidWorks Professional, а також:</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Проектування трубопроводів (</w:t>
      </w:r>
      <w:r w:rsidRPr="00655620">
        <w:rPr>
          <w:rFonts w:ascii="Times New Roman" w:hAnsi="Times New Roman" w:cs="Times New Roman"/>
          <w:i/>
          <w:sz w:val="30"/>
          <w:szCs w:val="30"/>
          <w:shd w:val="clear" w:color="auto" w:fill="FFFFFF"/>
          <w:lang w:val="uk-UA"/>
        </w:rPr>
        <w:t>SolidWorks Routing</w:t>
      </w:r>
      <w:r w:rsidRPr="00655620">
        <w:rPr>
          <w:rFonts w:ascii="Times New Roman" w:hAnsi="Times New Roman" w:cs="Times New Roman"/>
          <w:sz w:val="30"/>
          <w:szCs w:val="30"/>
          <w:shd w:val="clear" w:color="auto" w:fill="FFFFFF"/>
          <w:lang w:val="uk-UA"/>
        </w:rPr>
        <w:t>): жорсткі збірні трубопроводи (на зварці і різьбі), гнуті трубопроводи, гнучкі підводки і шланги. Формування даних для згинів трубопроводів. Бібліотеки стандартних елементів.</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Зворотний інжиніринг (ScanTo3D): перетворення відсканованої хмари точок в 3D-моделі SolidWork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Аналіз розмірних ланцюгів в 3D-моделі збірки (TolAnalyst): розрахунок і оптимізація допусків і посадок.</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Обмін даними з радіотехнічними САПР (CircuitWorks): двонаправлений обмін даними з радіотехнічним САПР (P-CAD, Altium Designer, Mentor Graphics, CADENCE і ін.).</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Інженерний аналіз: </w:t>
      </w:r>
      <w:r w:rsidRPr="00655620">
        <w:rPr>
          <w:rFonts w:ascii="Times New Roman" w:hAnsi="Times New Roman" w:cs="Times New Roman"/>
          <w:i/>
          <w:sz w:val="30"/>
          <w:szCs w:val="30"/>
          <w:shd w:val="clear" w:color="auto" w:fill="FFFFFF"/>
          <w:lang w:val="uk-UA"/>
        </w:rPr>
        <w:t>SolidWorks Motion</w:t>
      </w:r>
      <w:r w:rsidRPr="00655620">
        <w:rPr>
          <w:rFonts w:ascii="Times New Roman" w:hAnsi="Times New Roman" w:cs="Times New Roman"/>
          <w:sz w:val="30"/>
          <w:szCs w:val="30"/>
          <w:shd w:val="clear" w:color="auto" w:fill="FFFFFF"/>
          <w:lang w:val="uk-UA"/>
        </w:rPr>
        <w:t xml:space="preserve"> – комплексний динамічний і кінематичний аналіз механізмів. </w:t>
      </w:r>
      <w:r w:rsidRPr="00655620">
        <w:rPr>
          <w:rFonts w:ascii="Times New Roman" w:hAnsi="Times New Roman" w:cs="Times New Roman"/>
          <w:i/>
          <w:sz w:val="30"/>
          <w:szCs w:val="30"/>
          <w:shd w:val="clear" w:color="auto" w:fill="FFFFFF"/>
          <w:lang w:val="uk-UA"/>
        </w:rPr>
        <w:t>SolidWorks Simulation</w:t>
      </w:r>
      <w:r w:rsidRPr="00655620">
        <w:rPr>
          <w:rFonts w:ascii="Times New Roman" w:hAnsi="Times New Roman" w:cs="Times New Roman"/>
          <w:sz w:val="30"/>
          <w:szCs w:val="30"/>
          <w:shd w:val="clear" w:color="auto" w:fill="FFFFFF"/>
          <w:lang w:val="uk-UA"/>
        </w:rPr>
        <w:t xml:space="preserve"> – розрахунок на міцність конструкцій (деталей і зборок) в пружній зоні.</w:t>
      </w:r>
    </w:p>
    <w:p w:rsidR="00B001FE" w:rsidRPr="00655620" w:rsidRDefault="00B001FE" w:rsidP="00B001FE">
      <w:pPr>
        <w:spacing w:after="0" w:line="240" w:lineRule="auto"/>
        <w:ind w:firstLine="707"/>
        <w:jc w:val="both"/>
        <w:rPr>
          <w:rFonts w:ascii="Times New Roman" w:hAnsi="Times New Roman" w:cs="Times New Roman"/>
          <w:b/>
          <w:i/>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Motion</w:t>
      </w:r>
      <w:r w:rsidRPr="00655620">
        <w:rPr>
          <w:rFonts w:ascii="Times New Roman" w:hAnsi="Times New Roman" w:cs="Times New Roman"/>
          <w:sz w:val="30"/>
          <w:szCs w:val="30"/>
          <w:shd w:val="clear" w:color="auto" w:fill="FFFFFF"/>
          <w:lang w:val="uk-UA"/>
        </w:rPr>
        <w:t xml:space="preserve"> призначений для розрахунку руху механізмів. Модуль використовує інформацію, що міститься в збірках SolidWorks з можливістю уточнення розрахункової моделі за допомогою його процедур. SolidWorks Motion є третім, найбільш функціональним інструментом SolidWorks, для імітації руху. Перші два рівні: рух збірки і фізичне моделювання, присутні в базовій конфігурації </w:t>
      </w:r>
      <w:r w:rsidRPr="00655620">
        <w:rPr>
          <w:rFonts w:ascii="Times New Roman" w:hAnsi="Times New Roman" w:cs="Times New Roman"/>
          <w:b/>
          <w:i/>
          <w:sz w:val="30"/>
          <w:szCs w:val="30"/>
          <w:shd w:val="clear" w:color="auto" w:fill="FFFFFF"/>
          <w:lang w:val="uk-UA"/>
        </w:rPr>
        <w:t>SolidWorks Standard</w:t>
      </w:r>
      <w:r w:rsidRPr="00655620">
        <w:rPr>
          <w:rFonts w:ascii="Times New Roman" w:hAnsi="Times New Roman" w:cs="Times New Roman"/>
          <w:sz w:val="30"/>
          <w:szCs w:val="30"/>
          <w:shd w:val="clear" w:color="auto" w:fill="FFFFFF"/>
          <w:lang w:val="uk-UA"/>
        </w:rPr>
        <w:t>, можуть бути використані для створення кінематичної моделі збірки, імітації руху без отримання чисельних характеристик. Після цього інформація без будь-яких додаткових дій сприймається на рівні SolidWorks Motion.</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Routing</w:t>
      </w:r>
      <w:r w:rsidRPr="00655620">
        <w:rPr>
          <w:rFonts w:ascii="Times New Roman" w:hAnsi="Times New Roman" w:cs="Times New Roman"/>
          <w:sz w:val="30"/>
          <w:szCs w:val="30"/>
          <w:shd w:val="clear" w:color="auto" w:fill="FFFFFF"/>
          <w:lang w:val="uk-UA"/>
        </w:rPr>
        <w:t xml:space="preserve"> – модуль проектування трубопроводів. Часто при проектуванні приладів і обладнання виникає завдання створення трубо</w:t>
      </w:r>
      <w:r w:rsidRPr="00655620">
        <w:rPr>
          <w:rFonts w:ascii="Times New Roman" w:hAnsi="Times New Roman" w:cs="Times New Roman"/>
          <w:sz w:val="30"/>
          <w:szCs w:val="30"/>
          <w:shd w:val="clear" w:color="auto" w:fill="FFFFFF"/>
          <w:lang w:val="uk-UA"/>
        </w:rPr>
        <w:softHyphen/>
        <w:t>про</w:t>
      </w:r>
      <w:r w:rsidRPr="00655620">
        <w:rPr>
          <w:rFonts w:ascii="Times New Roman" w:hAnsi="Times New Roman" w:cs="Times New Roman"/>
          <w:sz w:val="30"/>
          <w:szCs w:val="30"/>
          <w:shd w:val="clear" w:color="auto" w:fill="FFFFFF"/>
          <w:lang w:val="uk-UA"/>
        </w:rPr>
        <w:softHyphen/>
        <w:t>водів і комунікацій, які б об'єднали компоненти збірок і зробили тривимірну модель завершеною. Включення трубопровідної обв'язки в тривимірну мо</w:t>
      </w:r>
      <w:r w:rsidRPr="00655620">
        <w:rPr>
          <w:rFonts w:ascii="Times New Roman" w:hAnsi="Times New Roman" w:cs="Times New Roman"/>
          <w:sz w:val="30"/>
          <w:szCs w:val="30"/>
          <w:shd w:val="clear" w:color="auto" w:fill="FFFFFF"/>
          <w:lang w:val="uk-UA"/>
        </w:rPr>
        <w:softHyphen/>
        <w:t>дель виробу дозволяє вирішити багато проблем уже на етапі проектування і уникнути ситуації, коли на етапі монтажу виявляється, що труби неправиль</w:t>
      </w:r>
      <w:r w:rsidRPr="00655620">
        <w:rPr>
          <w:rFonts w:ascii="Times New Roman" w:hAnsi="Times New Roman" w:cs="Times New Roman"/>
          <w:sz w:val="30"/>
          <w:szCs w:val="30"/>
          <w:shd w:val="clear" w:color="auto" w:fill="FFFFFF"/>
          <w:lang w:val="uk-UA"/>
        </w:rPr>
        <w:softHyphen/>
        <w:t xml:space="preserve">но зігнуті і заважають роботі інших </w:t>
      </w:r>
      <w:r w:rsidRPr="00655620">
        <w:rPr>
          <w:rFonts w:ascii="Times New Roman" w:hAnsi="Times New Roman" w:cs="Times New Roman"/>
          <w:sz w:val="30"/>
          <w:szCs w:val="30"/>
          <w:shd w:val="clear" w:color="auto" w:fill="FFFFFF"/>
          <w:lang w:val="uk-UA"/>
        </w:rPr>
        <w:lastRenderedPageBreak/>
        <w:t>систем або в існуючій конструкції недостатньо вільного місця для прокладки всіх необхідних комунікацій.</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Завдання створення тривимірних моделей трубопроводів виникає при проектуванні приладів і обладнання різних галузей машинобудування, при створенні гідравлічних і пневматичних систем, в нафтогазовій промисловості при створенні трубопровідної обв'язки, а також при проектуванні різних інженерних комунікацій, підводок і шлангів.</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Бібліотеки стандартних виробів </w:t>
      </w:r>
      <w:r w:rsidRPr="00655620">
        <w:rPr>
          <w:rFonts w:ascii="Times New Roman" w:hAnsi="Times New Roman" w:cs="Times New Roman"/>
          <w:b/>
          <w:i/>
          <w:sz w:val="30"/>
          <w:szCs w:val="30"/>
          <w:shd w:val="clear" w:color="auto" w:fill="FFFFFF"/>
          <w:lang w:val="uk-UA"/>
        </w:rPr>
        <w:t>Toolbox SolidWorks</w:t>
      </w:r>
      <w:r w:rsidRPr="00655620">
        <w:rPr>
          <w:rFonts w:ascii="Times New Roman" w:hAnsi="Times New Roman" w:cs="Times New Roman"/>
          <w:sz w:val="30"/>
          <w:szCs w:val="30"/>
          <w:shd w:val="clear" w:color="auto" w:fill="FFFFFF"/>
          <w:lang w:val="uk-UA"/>
        </w:rPr>
        <w:t xml:space="preserve"> використовуються для забезпечення автоматичного сполучення стандартних виробів при вставці в збірку та надають можливість групових операцій. Toolbox дозволяє проводити проектувальні розрахунки балок і підшипників. Бібліотеки Toolbox редагуються і налаштовуються під конкретні завдання будь-якого підприємства.</w:t>
      </w:r>
    </w:p>
    <w:p w:rsidR="00B001FE" w:rsidRPr="00655620" w:rsidRDefault="00B001FE" w:rsidP="00B001FE">
      <w:pPr>
        <w:spacing w:after="0" w:line="240" w:lineRule="auto"/>
        <w:ind w:firstLine="707"/>
        <w:jc w:val="both"/>
        <w:rPr>
          <w:rFonts w:ascii="Times New Roman" w:hAnsi="Times New Roman" w:cs="Times New Roman"/>
          <w:b/>
          <w:i/>
          <w:sz w:val="30"/>
          <w:szCs w:val="30"/>
          <w:shd w:val="clear" w:color="auto" w:fill="FFFFFF"/>
          <w:lang w:val="uk-UA"/>
        </w:rPr>
      </w:pP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i/>
          <w:sz w:val="30"/>
          <w:szCs w:val="30"/>
          <w:shd w:val="clear" w:color="auto" w:fill="FFFFFF"/>
          <w:lang w:val="uk-UA"/>
        </w:rPr>
        <w:t xml:space="preserve">SolidWorks Simulation </w:t>
      </w:r>
      <w:r w:rsidRPr="00655620">
        <w:rPr>
          <w:rFonts w:ascii="Times New Roman" w:hAnsi="Times New Roman" w:cs="Times New Roman"/>
          <w:sz w:val="30"/>
          <w:szCs w:val="30"/>
          <w:shd w:val="clear" w:color="auto" w:fill="FFFFFF"/>
          <w:lang w:val="uk-UA"/>
        </w:rPr>
        <w:t>– універсальний інструмент для розрахунку на міцність конструкцій (деталей і зборок) в пружній зоні. SolidWorks Simulation існує в трьох конфігураціях: власне SolidWorks Simulation, SolidWorks Simulation Professional та SolidWorks Simulation Premium. Однак, навіть в мінімальній конфігурації модуля міцнісного аналізу забезпечується повноцінний статичний аналіз, як деталі, так і збірки з використанням кінцевих елементів твердого тіла, поверхонь і балок. Реалізовано різноманітні контактні умови і всілякі віртуальні з'єднувачі.</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Модуль SolidWorks Simulation дозволяє проводити інженерні розрахунки і моделювати різних впливи навколишнього середовища на виріб. Основними можливостями SolidWorks Simulation є: - лінійний аналіз; - втомний аналіз металу; - нелінійний аналіз; - тепловий аналіз; - частотний аналіз; - аналіз виробів з пластмаси і гуми; - динамічний аналіз.</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b/>
          <w:i/>
          <w:sz w:val="30"/>
          <w:szCs w:val="30"/>
          <w:shd w:val="clear" w:color="auto" w:fill="FFFFFF"/>
          <w:lang w:val="uk-UA"/>
        </w:rPr>
        <w:t>SolidWorks Flow Simulation</w:t>
      </w:r>
      <w:r w:rsidRPr="00655620">
        <w:rPr>
          <w:rFonts w:ascii="Times New Roman" w:hAnsi="Times New Roman" w:cs="Times New Roman"/>
          <w:sz w:val="30"/>
          <w:szCs w:val="30"/>
          <w:shd w:val="clear" w:color="auto" w:fill="FFFFFF"/>
          <w:lang w:val="uk-UA"/>
        </w:rPr>
        <w:t xml:space="preserve"> є модулем гідрогазодинамічних аналізу в середовищі SolidWorks.</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Для модуля Flow Simulation немає різниці між геометричними сутностями, створеними в SolidWorks або імпортованими в базовий модуль (наприклад, 3D-моделі з програми КОМПАС).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Модуль Flow Simulation програмного середовища SolidWorks дає можливість моделювання процесів: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стаціонарні і нестаціонарні течії;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стискувані і нестискувані (рідини або гази) течії, включаючи до-, транс- і надзвукові режими;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ідеальні і реальні гази;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неньютонівські  рідини;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lastRenderedPageBreak/>
        <w:t xml:space="preserve">- одно- і багатокомпонентні течії без хімічних взаємодій і розділення фаз;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спільні розрахунки течії рідини або газу та теплопередачі всередині твердого тіла без наявності границі розділення газ – рідина;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ламінарні і турбулентні течії, враховуючи їх перехід;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заморожування» течій для розділення «швидких» і «повільних» процесів;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течії в пористих середовищах з урахуванням теплопровідності стінок;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урахування шорсткості стінок;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зовнішні і/або внутрішні течії;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конвекційний теплообмін, вільна, вимушена або змішана конвекція;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 радіаційний теплообмін з управлінням прозорістю стінок і розділенням властивостей стінок для теплообміну випромінюванням і сонячною радіацією; </w:t>
      </w:r>
    </w:p>
    <w:p w:rsidR="00B001FE" w:rsidRPr="00655620" w:rsidRDefault="00B001FE" w:rsidP="00B001FE">
      <w:pPr>
        <w:spacing w:after="0" w:line="240" w:lineRule="auto"/>
        <w:ind w:firstLine="426"/>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розрахунок траєкторій твердих частинок і крапель в потоці та ін.</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Початковими і граничними умовами можуть задаватися наступні вихідні параметри: </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швидкість, тиск (статичний, динамічний, оточуючого середовища), масові та об’ємні витрати;</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температура, концентрація компонентів, параметри турбулентності;</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витратно-напірні характеристики віртуальних вентиляторів;</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різноманітні типи стінок, включаючи шорсткість, коефіцієнт тепловіддачі і параметри умовного середовища на стінках, що не межують з реальним текучим середовищем;</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джерела тепла (об’ємні і поверхневі), віртуальні тепло вентилятори;</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можливості вказати залежність граничних умов та параметрів від часу та координат;</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симетрія відносно базових площин і періодична симетрія.</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Управління обчислювальними операціями виконуються безпосередньо по згенерованій розрахунковій сітці моделі SolidWorks, що створюється автоматично в області твердого тіла. Сітка адаптується в залежності від геометричних характеристик моделі і поля вирішення.</w:t>
      </w:r>
    </w:p>
    <w:p w:rsidR="00B001FE" w:rsidRPr="00655620" w:rsidRDefault="00B001FE" w:rsidP="00B001FE">
      <w:pPr>
        <w:spacing w:after="0" w:line="240" w:lineRule="auto"/>
        <w:ind w:firstLine="707"/>
        <w:jc w:val="both"/>
        <w:rPr>
          <w:rFonts w:ascii="Times New Roman" w:hAnsi="Times New Roman" w:cs="Times New Roman"/>
          <w:sz w:val="30"/>
          <w:szCs w:val="30"/>
          <w:shd w:val="clear" w:color="auto" w:fill="FFFFFF"/>
          <w:lang w:val="uk-UA"/>
        </w:rPr>
      </w:pPr>
      <w:r w:rsidRPr="00655620">
        <w:rPr>
          <w:rFonts w:ascii="Times New Roman" w:hAnsi="Times New Roman" w:cs="Times New Roman"/>
          <w:sz w:val="30"/>
          <w:szCs w:val="30"/>
          <w:shd w:val="clear" w:color="auto" w:fill="FFFFFF"/>
          <w:lang w:val="uk-UA"/>
        </w:rPr>
        <w:t xml:space="preserve">Результати досліду виводяться у вікні SolidWorks. Існує можливість виводу функції на будь-якій площині у вигляді кольорових епюр, векторів та ізоліній, відображення результатів за допомогою ізоповерхонь. За результатами розрахунків можна створювати трирівневі траєкторії; виводити характеристики розрахунків, розподіл будь-якої характеристики вздовж будь-якої кривої в MS Excel. </w:t>
      </w:r>
    </w:p>
    <w:p w:rsidR="00B001FE" w:rsidRPr="00655620" w:rsidRDefault="00B001FE" w:rsidP="00B001FE">
      <w:pPr>
        <w:spacing w:after="0" w:line="240" w:lineRule="auto"/>
        <w:ind w:firstLine="707"/>
        <w:jc w:val="both"/>
        <w:rPr>
          <w:rFonts w:ascii="Times New Roman" w:hAnsi="Times New Roman" w:cs="Times New Roman"/>
          <w:sz w:val="30"/>
          <w:szCs w:val="30"/>
          <w:lang w:val="uk-UA"/>
        </w:rPr>
      </w:pPr>
      <w:r w:rsidRPr="00655620">
        <w:rPr>
          <w:rFonts w:ascii="Times New Roman" w:hAnsi="Times New Roman" w:cs="Times New Roman"/>
          <w:sz w:val="30"/>
          <w:szCs w:val="30"/>
          <w:lang w:val="uk-UA"/>
        </w:rPr>
        <w:lastRenderedPageBreak/>
        <w:t>Розглянемо два приклади:</w:t>
      </w:r>
    </w:p>
    <w:p w:rsidR="00B001FE" w:rsidRPr="00655620" w:rsidRDefault="00B001FE" w:rsidP="00B001FE">
      <w:pPr>
        <w:spacing w:after="0" w:line="240" w:lineRule="auto"/>
        <w:ind w:firstLine="707"/>
        <w:jc w:val="both"/>
        <w:rPr>
          <w:rFonts w:ascii="Times New Roman" w:hAnsi="Times New Roman" w:cs="Times New Roman"/>
          <w:sz w:val="30"/>
          <w:szCs w:val="30"/>
          <w:lang w:val="uk-UA"/>
        </w:rPr>
      </w:pPr>
      <w:r w:rsidRPr="00655620">
        <w:rPr>
          <w:rFonts w:ascii="Times New Roman" w:hAnsi="Times New Roman" w:cs="Times New Roman"/>
          <w:sz w:val="30"/>
          <w:szCs w:val="30"/>
          <w:lang w:val="uk-UA"/>
        </w:rPr>
        <w:t xml:space="preserve">- застосування підпрограм </w:t>
      </w:r>
      <w:r w:rsidRPr="00655620">
        <w:rPr>
          <w:rFonts w:ascii="Times New Roman" w:hAnsi="Times New Roman" w:cs="Times New Roman"/>
          <w:b/>
          <w:i/>
          <w:sz w:val="30"/>
          <w:szCs w:val="30"/>
          <w:shd w:val="clear" w:color="auto" w:fill="FFFFFF"/>
          <w:lang w:val="uk-UA"/>
        </w:rPr>
        <w:t>SolidWorks Standard</w:t>
      </w:r>
      <w:r w:rsidRPr="00655620">
        <w:rPr>
          <w:rFonts w:ascii="Times New Roman" w:hAnsi="Times New Roman" w:cs="Times New Roman"/>
          <w:sz w:val="30"/>
          <w:szCs w:val="30"/>
          <w:shd w:val="clear" w:color="auto" w:fill="FFFFFF"/>
          <w:lang w:val="uk-UA"/>
        </w:rPr>
        <w:t xml:space="preserve"> для моделювання міцності деталей і </w:t>
      </w:r>
      <w:r w:rsidRPr="00655620">
        <w:rPr>
          <w:rFonts w:ascii="Times New Roman" w:hAnsi="Times New Roman" w:cs="Times New Roman"/>
          <w:sz w:val="30"/>
          <w:szCs w:val="30"/>
          <w:lang w:val="uk-UA"/>
        </w:rPr>
        <w:t xml:space="preserve">пристосувань, </w:t>
      </w:r>
    </w:p>
    <w:p w:rsidR="00B001FE" w:rsidRPr="00655620" w:rsidRDefault="00B001FE" w:rsidP="00B001FE">
      <w:pPr>
        <w:spacing w:after="0" w:line="240" w:lineRule="auto"/>
        <w:ind w:firstLine="707"/>
        <w:jc w:val="both"/>
        <w:rPr>
          <w:lang w:val="uk-UA"/>
        </w:rPr>
      </w:pPr>
      <w:r w:rsidRPr="00655620">
        <w:rPr>
          <w:rFonts w:ascii="Times New Roman" w:hAnsi="Times New Roman" w:cs="Times New Roman"/>
          <w:sz w:val="30"/>
          <w:szCs w:val="30"/>
          <w:lang w:val="uk-UA"/>
        </w:rPr>
        <w:t xml:space="preserve">- </w:t>
      </w:r>
      <w:r w:rsidRPr="00655620">
        <w:rPr>
          <w:rFonts w:ascii="Times New Roman" w:hAnsi="Times New Roman" w:cs="Times New Roman"/>
          <w:b/>
          <w:i/>
          <w:sz w:val="30"/>
          <w:szCs w:val="30"/>
          <w:shd w:val="clear" w:color="auto" w:fill="FFFFFF"/>
          <w:lang w:val="uk-UA"/>
        </w:rPr>
        <w:t xml:space="preserve">SolidWorks Flow </w:t>
      </w:r>
      <w:r w:rsidRPr="00655620">
        <w:rPr>
          <w:rFonts w:ascii="Times New Roman" w:hAnsi="Times New Roman" w:cs="Times New Roman"/>
          <w:sz w:val="30"/>
          <w:szCs w:val="30"/>
          <w:shd w:val="clear" w:color="auto" w:fill="FFFFFF"/>
          <w:lang w:val="uk-UA"/>
        </w:rPr>
        <w:t>Simulation</w:t>
      </w:r>
      <w:r w:rsidRPr="00655620">
        <w:rPr>
          <w:rFonts w:ascii="Times New Roman" w:hAnsi="Times New Roman" w:cs="Times New Roman"/>
          <w:b/>
          <w:i/>
          <w:sz w:val="30"/>
          <w:szCs w:val="30"/>
          <w:shd w:val="clear" w:color="auto" w:fill="FFFFFF"/>
          <w:lang w:val="uk-UA"/>
        </w:rPr>
        <w:t xml:space="preserve"> </w:t>
      </w:r>
      <w:r w:rsidRPr="00655620">
        <w:rPr>
          <w:rFonts w:ascii="Times New Roman" w:hAnsi="Times New Roman" w:cs="Times New Roman"/>
          <w:sz w:val="30"/>
          <w:szCs w:val="30"/>
          <w:shd w:val="clear" w:color="auto" w:fill="FFFFFF"/>
          <w:lang w:val="uk-UA"/>
        </w:rPr>
        <w:t>для гідродинамічного аналізу течії рідини.</w:t>
      </w:r>
    </w:p>
    <w:p w:rsidR="00B001FE" w:rsidRPr="00655620" w:rsidRDefault="00B001FE" w:rsidP="00B001FE">
      <w:pPr>
        <w:spacing w:after="0" w:line="240" w:lineRule="auto"/>
        <w:ind w:firstLine="707"/>
        <w:jc w:val="center"/>
        <w:rPr>
          <w:rFonts w:ascii="Times New Roman" w:hAnsi="Times New Roman" w:cs="Times New Roman"/>
          <w:b/>
          <w:sz w:val="30"/>
          <w:szCs w:val="30"/>
          <w:lang w:val="uk-UA"/>
        </w:rPr>
      </w:pPr>
      <w:r w:rsidRPr="00655620">
        <w:rPr>
          <w:rFonts w:ascii="Times New Roman" w:hAnsi="Times New Roman" w:cs="Times New Roman"/>
          <w:b/>
          <w:sz w:val="30"/>
          <w:szCs w:val="30"/>
          <w:lang w:val="uk-UA"/>
        </w:rPr>
        <w:t>Приклад 1.</w:t>
      </w:r>
    </w:p>
    <w:p w:rsidR="00B001FE" w:rsidRPr="00655620" w:rsidRDefault="00B001FE" w:rsidP="00B001FE">
      <w:pPr>
        <w:pStyle w:val="22"/>
        <w:widowControl w:val="0"/>
        <w:spacing w:after="0" w:line="240" w:lineRule="auto"/>
        <w:ind w:left="0"/>
        <w:jc w:val="center"/>
        <w:rPr>
          <w:b/>
          <w:sz w:val="28"/>
          <w:szCs w:val="28"/>
          <w:lang w:val="uk-UA"/>
        </w:rPr>
      </w:pPr>
    </w:p>
    <w:p w:rsidR="00B001FE" w:rsidRPr="00655620" w:rsidRDefault="00B001FE" w:rsidP="00B001FE">
      <w:pPr>
        <w:pStyle w:val="22"/>
        <w:widowControl w:val="0"/>
        <w:spacing w:after="0" w:line="240" w:lineRule="auto"/>
        <w:ind w:left="0"/>
        <w:jc w:val="center"/>
        <w:rPr>
          <w:b/>
          <w:sz w:val="28"/>
          <w:szCs w:val="28"/>
          <w:lang w:val="uk-UA"/>
        </w:rPr>
      </w:pPr>
      <w:r w:rsidRPr="00655620">
        <w:rPr>
          <w:b/>
          <w:sz w:val="28"/>
          <w:szCs w:val="28"/>
          <w:lang w:val="uk-UA"/>
        </w:rPr>
        <w:t>АНАЛІЗ СТАТИЧНОЇ МІЦНОСТІ ДЕТАЛІ</w:t>
      </w:r>
      <w:r w:rsidRPr="00655620">
        <w:rPr>
          <w:rStyle w:val="af9"/>
          <w:b/>
          <w:sz w:val="28"/>
          <w:szCs w:val="28"/>
          <w:lang w:val="uk-UA"/>
        </w:rPr>
        <w:footnoteReference w:id="3"/>
      </w:r>
    </w:p>
    <w:p w:rsidR="00B001FE" w:rsidRPr="00655620" w:rsidRDefault="00B001FE" w:rsidP="00B001FE">
      <w:pPr>
        <w:pStyle w:val="22"/>
        <w:widowControl w:val="0"/>
        <w:spacing w:after="0" w:line="240" w:lineRule="auto"/>
        <w:ind w:left="0"/>
        <w:jc w:val="center"/>
        <w:rPr>
          <w:b/>
          <w:sz w:val="28"/>
          <w:szCs w:val="28"/>
          <w:lang w:val="uk-UA"/>
        </w:rPr>
      </w:pPr>
    </w:p>
    <w:p w:rsidR="00B001FE" w:rsidRPr="00655620" w:rsidRDefault="00B001FE" w:rsidP="00B001FE">
      <w:pPr>
        <w:widowControl w:val="0"/>
        <w:tabs>
          <w:tab w:val="left" w:pos="142"/>
        </w:tabs>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b/>
          <w:bCs/>
          <w:i/>
          <w:iCs/>
          <w:sz w:val="28"/>
          <w:szCs w:val="28"/>
          <w:lang w:val="uk-UA"/>
        </w:rPr>
        <w:t>Мета роботи:</w:t>
      </w:r>
      <w:r w:rsidRPr="00655620">
        <w:rPr>
          <w:rFonts w:ascii="Times New Roman" w:hAnsi="Times New Roman" w:cs="Times New Roman"/>
          <w:sz w:val="28"/>
          <w:szCs w:val="28"/>
          <w:lang w:val="uk-UA"/>
        </w:rPr>
        <w:t xml:space="preserve"> навчитися проводити аналіз статичної міцності деталі: розуміти послідовність проведення розрахунку в </w:t>
      </w:r>
      <w:r w:rsidRPr="00655620">
        <w:rPr>
          <w:rFonts w:ascii="Times New Roman" w:hAnsi="Times New Roman" w:cs="Times New Roman"/>
          <w:sz w:val="28"/>
          <w:szCs w:val="28"/>
          <w:lang w:val="en-US"/>
        </w:rPr>
        <w:t>CosmosWorks</w:t>
      </w:r>
      <w:r w:rsidRPr="00655620">
        <w:rPr>
          <w:rFonts w:ascii="Times New Roman" w:hAnsi="Times New Roman" w:cs="Times New Roman"/>
          <w:sz w:val="28"/>
          <w:szCs w:val="28"/>
          <w:lang w:val="uk-UA"/>
        </w:rPr>
        <w:t xml:space="preserve">; вибирати для деталі матеріалу з бази даних </w:t>
      </w:r>
      <w:r w:rsidRPr="00655620">
        <w:rPr>
          <w:rFonts w:ascii="Times New Roman" w:hAnsi="Times New Roman" w:cs="Times New Roman"/>
          <w:sz w:val="28"/>
          <w:szCs w:val="28"/>
          <w:lang w:val="en-US"/>
        </w:rPr>
        <w:t>CosmosWorks</w:t>
      </w:r>
      <w:r w:rsidRPr="00655620">
        <w:rPr>
          <w:rFonts w:ascii="Times New Roman" w:hAnsi="Times New Roman" w:cs="Times New Roman"/>
          <w:sz w:val="28"/>
          <w:szCs w:val="28"/>
          <w:lang w:val="uk-UA"/>
        </w:rPr>
        <w:t>; використовувати обмеження і прикладання навантаження до деталі; налаштовувати параметри та хід створення сітки скінченних елементів деталі; формувати звіт за результатами проведеного дослідження.</w:t>
      </w:r>
    </w:p>
    <w:p w:rsidR="00B001FE" w:rsidRPr="00655620" w:rsidRDefault="00B001FE" w:rsidP="00B001FE">
      <w:pPr>
        <w:widowControl w:val="0"/>
        <w:spacing w:after="0" w:line="240" w:lineRule="auto"/>
        <w:ind w:firstLine="709"/>
        <w:rPr>
          <w:rFonts w:ascii="Times New Roman" w:hAnsi="Times New Roman" w:cs="Times New Roman"/>
          <w:bCs/>
          <w:iCs/>
          <w:sz w:val="28"/>
          <w:szCs w:val="28"/>
          <w:lang w:val="uk-UA"/>
        </w:rPr>
      </w:pPr>
    </w:p>
    <w:p w:rsidR="00B001FE" w:rsidRPr="00655620" w:rsidRDefault="00B001FE" w:rsidP="00B001FE">
      <w:pPr>
        <w:widowControl w:val="0"/>
        <w:spacing w:after="0" w:line="240" w:lineRule="auto"/>
        <w:ind w:firstLine="709"/>
        <w:jc w:val="both"/>
        <w:rPr>
          <w:rFonts w:ascii="Times New Roman" w:hAnsi="Times New Roman" w:cs="Times New Roman"/>
          <w:b/>
          <w:bCs/>
          <w:iCs/>
          <w:sz w:val="28"/>
          <w:szCs w:val="28"/>
          <w:lang w:val="uk-UA"/>
        </w:rPr>
      </w:pPr>
      <w:r w:rsidRPr="00655620">
        <w:rPr>
          <w:rFonts w:ascii="Times New Roman" w:hAnsi="Times New Roman" w:cs="Times New Roman"/>
          <w:b/>
          <w:bCs/>
          <w:iCs/>
          <w:sz w:val="28"/>
          <w:szCs w:val="28"/>
          <w:lang w:val="uk-UA"/>
        </w:rPr>
        <w:t xml:space="preserve"> 1. Короткі теоретичні  відомості </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еталь під дією навантажень деформується, і дія навантажень передається через все тіло. Зовнішні навантаження викликають внутрішні зусилля і реакції, які повертають тіло в стан рівноваги.</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За допомогою програми лінійного статичного аналізу розраховують переміщення, напруження, навантаження і реакції від дії прикладених навантажень.</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В лінійному статичному аналізі використовуються наступні припущення:</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п</w:t>
      </w:r>
      <w:r w:rsidRPr="00655620">
        <w:rPr>
          <w:rFonts w:ascii="Times New Roman" w:hAnsi="Times New Roman" w:cs="Times New Roman"/>
          <w:bCs/>
          <w:sz w:val="28"/>
          <w:szCs w:val="28"/>
          <w:lang w:val="uk-UA"/>
        </w:rPr>
        <w:t>рипущення статичності навантажень.</w:t>
      </w:r>
      <w:r w:rsidRPr="00655620">
        <w:rPr>
          <w:rFonts w:ascii="Times New Roman" w:hAnsi="Times New Roman" w:cs="Times New Roman"/>
          <w:sz w:val="28"/>
          <w:szCs w:val="28"/>
          <w:lang w:val="uk-UA"/>
        </w:rPr>
        <w:t xml:space="preserve"> Всі навантаження прикладаються повільно і поступово, поки не досягнуть своїх повних величин. Після досягнення повних величин навантаження залишаються постійними (незмінними в часі). Таке припущення дозволяє нехтувати внутрішніми і демпфуючими силами, що зумовлюють малі прискорення та швидкості. Навантаження, що змінюються в часі та містять значні внутрішні або демпфуючі сили, можуть бути визначені за допомогою динамічного аналізу. Динамічні навантаження змінюються в часі і в багатьох випадках є значними внутрішніми і демпфуючими силами, нехтувати якими не можна.</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ажливо перевірити статичне припущення, так як динамічне навантаження може викликати напруження, які складають до 1/(2x) величини напружень., Величина х – коефіцієнт в’язкого демпфування. Для слабодемпфованих конструкцій при демпфуванні до 5% динамічні навантаження будуть в 10 раз більші, ніж статичні. Сценарій найгіршої </w:t>
      </w:r>
      <w:r w:rsidRPr="00655620">
        <w:rPr>
          <w:rFonts w:ascii="Times New Roman" w:hAnsi="Times New Roman" w:cs="Times New Roman"/>
          <w:sz w:val="28"/>
          <w:szCs w:val="28"/>
          <w:lang w:val="uk-UA"/>
        </w:rPr>
        <w:lastRenderedPageBreak/>
        <w:t>ситуації проявляється з появою резонансу.</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розрахунку реакції тіл конструкції, що обертаються з постійною швидкістю або переміщуються при постійних швидкостях, можна скористатися статичним типом аналізу, оскільки навантаження, які прикладаються є незмінними в часі.</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bCs/>
          <w:sz w:val="28"/>
          <w:szCs w:val="28"/>
          <w:lang w:val="uk-UA"/>
        </w:rPr>
        <w:t>- припущення лінійності</w:t>
      </w:r>
      <w:r w:rsidRPr="00655620">
        <w:rPr>
          <w:rFonts w:ascii="Times New Roman" w:hAnsi="Times New Roman" w:cs="Times New Roman"/>
          <w:sz w:val="28"/>
          <w:szCs w:val="28"/>
          <w:lang w:val="uk-UA"/>
        </w:rPr>
        <w:t>. Взаємозв’язок між навантаженнями та викликаними реакціями передбачається лінійним. Якщо, наприклад, збільшити в два рази величину навантаження, то реакція моделі (переміщення, навантаження та напруження) також збільшаться у два рази.</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На рис. 1, а показано залежність переміщення деталі від зусилля, що прикладається, а на рис. 1.1, б – залежність напруження від модуля пружності при розтягу (стиску).</w:t>
      </w:r>
    </w:p>
    <w:tbl>
      <w:tblPr>
        <w:tblW w:w="4653" w:type="pct"/>
        <w:jc w:val="center"/>
        <w:tblCellSpacing w:w="0" w:type="dxa"/>
        <w:tblInd w:w="523" w:type="dxa"/>
        <w:tblCellMar>
          <w:top w:w="15" w:type="dxa"/>
          <w:left w:w="15" w:type="dxa"/>
          <w:bottom w:w="15" w:type="dxa"/>
          <w:right w:w="15" w:type="dxa"/>
        </w:tblCellMar>
        <w:tblLook w:val="04A0"/>
      </w:tblPr>
      <w:tblGrid>
        <w:gridCol w:w="4608"/>
        <w:gridCol w:w="4377"/>
      </w:tblGrid>
      <w:tr w:rsidR="00B001FE" w:rsidRPr="00655620" w:rsidTr="00DD0C9E">
        <w:trPr>
          <w:trHeight w:val="2399"/>
          <w:tblCellSpacing w:w="0" w:type="dxa"/>
          <w:jc w:val="center"/>
        </w:trPr>
        <w:tc>
          <w:tcPr>
            <w:tcW w:w="2564" w:type="pct"/>
            <w:tcBorders>
              <w:top w:val="nil"/>
              <w:left w:val="nil"/>
              <w:bottom w:val="nil"/>
              <w:right w:val="nil"/>
            </w:tcBorders>
            <w:tcMar>
              <w:top w:w="15" w:type="dxa"/>
              <w:left w:w="150" w:type="dxa"/>
              <w:bottom w:w="15" w:type="dxa"/>
              <w:right w:w="150" w:type="dxa"/>
            </w:tcMar>
          </w:tcPr>
          <w:p w:rsidR="00B001FE" w:rsidRPr="00655620" w:rsidRDefault="00B001FE" w:rsidP="00DD0C9E">
            <w:pPr>
              <w:widowControl w:val="0"/>
              <w:spacing w:after="0" w:line="240" w:lineRule="auto"/>
              <w:ind w:firstLine="709"/>
              <w:jc w:val="both"/>
              <w:rPr>
                <w:rFonts w:ascii="Times New Roman" w:hAnsi="Times New Roman" w:cs="Times New Roman"/>
                <w:sz w:val="28"/>
                <w:szCs w:val="28"/>
                <w:lang w:val="uk-UA"/>
              </w:rPr>
            </w:pPr>
          </w:p>
          <w:p w:rsidR="00B001FE" w:rsidRPr="00655620" w:rsidRDefault="00B001FE" w:rsidP="00DD0C9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2052735" cy="1524000"/>
                  <wp:effectExtent l="19050" t="0" r="4665" b="0"/>
                  <wp:docPr id="2583" name="Рисунок 18"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рис 2"/>
                          <pic:cNvPicPr>
                            <a:picLocks noChangeAspect="1" noChangeArrowheads="1"/>
                          </pic:cNvPicPr>
                        </pic:nvPicPr>
                        <pic:blipFill>
                          <a:blip r:embed="rId1718" cstate="print"/>
                          <a:srcRect/>
                          <a:stretch>
                            <a:fillRect/>
                          </a:stretch>
                        </pic:blipFill>
                        <pic:spPr bwMode="auto">
                          <a:xfrm>
                            <a:off x="0" y="0"/>
                            <a:ext cx="2052735" cy="1524000"/>
                          </a:xfrm>
                          <a:prstGeom prst="rect">
                            <a:avLst/>
                          </a:prstGeom>
                          <a:noFill/>
                          <a:ln w="9525">
                            <a:noFill/>
                            <a:miter lim="800000"/>
                            <a:headEnd/>
                            <a:tailEnd/>
                          </a:ln>
                        </pic:spPr>
                      </pic:pic>
                    </a:graphicData>
                  </a:graphic>
                </wp:inline>
              </w:drawing>
            </w:r>
          </w:p>
        </w:tc>
        <w:tc>
          <w:tcPr>
            <w:tcW w:w="2436" w:type="pct"/>
            <w:tcMar>
              <w:top w:w="15" w:type="dxa"/>
              <w:left w:w="150" w:type="dxa"/>
              <w:bottom w:w="15" w:type="dxa"/>
              <w:right w:w="150" w:type="dxa"/>
            </w:tcMar>
          </w:tcPr>
          <w:p w:rsidR="00B001FE" w:rsidRPr="00655620" w:rsidRDefault="00B001FE" w:rsidP="00DD0C9E">
            <w:pPr>
              <w:widowControl w:val="0"/>
              <w:spacing w:after="0" w:line="240" w:lineRule="auto"/>
              <w:ind w:firstLine="709"/>
              <w:jc w:val="both"/>
              <w:rPr>
                <w:rFonts w:ascii="Times New Roman" w:hAnsi="Times New Roman" w:cs="Times New Roman"/>
                <w:sz w:val="28"/>
                <w:szCs w:val="28"/>
                <w:lang w:val="uk-UA"/>
              </w:rPr>
            </w:pPr>
          </w:p>
          <w:p w:rsidR="00B001FE" w:rsidRPr="00655620" w:rsidRDefault="00B001FE" w:rsidP="00DD0C9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1962150" cy="1540955"/>
                  <wp:effectExtent l="19050" t="0" r="0" b="0"/>
                  <wp:docPr id="2584" name="Рисунок 19" descr="рис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рис 2"/>
                          <pic:cNvPicPr>
                            <a:picLocks noChangeAspect="1" noChangeArrowheads="1"/>
                          </pic:cNvPicPr>
                        </pic:nvPicPr>
                        <pic:blipFill>
                          <a:blip r:embed="rId1719" cstate="print"/>
                          <a:srcRect/>
                          <a:stretch>
                            <a:fillRect/>
                          </a:stretch>
                        </pic:blipFill>
                        <pic:spPr bwMode="auto">
                          <a:xfrm>
                            <a:off x="0" y="0"/>
                            <a:ext cx="1962150" cy="1540955"/>
                          </a:xfrm>
                          <a:prstGeom prst="rect">
                            <a:avLst/>
                          </a:prstGeom>
                          <a:noFill/>
                          <a:ln w="9525">
                            <a:noFill/>
                            <a:miter lim="800000"/>
                            <a:headEnd/>
                            <a:tailEnd/>
                          </a:ln>
                        </pic:spPr>
                      </pic:pic>
                    </a:graphicData>
                  </a:graphic>
                </wp:inline>
              </w:drawing>
            </w:r>
          </w:p>
        </w:tc>
      </w:tr>
      <w:tr w:rsidR="00B001FE" w:rsidRPr="00655620" w:rsidTr="00DD0C9E">
        <w:trPr>
          <w:tblCellSpacing w:w="0" w:type="dxa"/>
          <w:jc w:val="center"/>
        </w:trPr>
        <w:tc>
          <w:tcPr>
            <w:tcW w:w="2564" w:type="pct"/>
            <w:tcBorders>
              <w:top w:val="nil"/>
              <w:left w:val="nil"/>
              <w:bottom w:val="nil"/>
              <w:right w:val="nil"/>
            </w:tcBorders>
            <w:tcMar>
              <w:top w:w="15" w:type="dxa"/>
              <w:left w:w="150" w:type="dxa"/>
              <w:bottom w:w="15" w:type="dxa"/>
              <w:right w:w="150" w:type="dxa"/>
            </w:tcMar>
          </w:tcPr>
          <w:p w:rsidR="00B001FE" w:rsidRPr="00655620" w:rsidRDefault="00B001FE" w:rsidP="00DD0C9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а</w:t>
            </w:r>
          </w:p>
        </w:tc>
        <w:tc>
          <w:tcPr>
            <w:tcW w:w="2436" w:type="pct"/>
            <w:tcMar>
              <w:top w:w="15" w:type="dxa"/>
              <w:left w:w="150" w:type="dxa"/>
              <w:bottom w:w="15" w:type="dxa"/>
              <w:right w:w="150" w:type="dxa"/>
            </w:tcMar>
          </w:tcPr>
          <w:p w:rsidR="00B001FE" w:rsidRPr="00655620" w:rsidRDefault="00B001FE" w:rsidP="00DD0C9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б</w:t>
            </w:r>
          </w:p>
        </w:tc>
      </w:tr>
    </w:tbl>
    <w:p w:rsidR="00B001FE" w:rsidRPr="00655620" w:rsidRDefault="00B001FE" w:rsidP="00B001F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Рисунок 1.1 – Залежності, при яких аналіз деталі</w:t>
      </w:r>
    </w:p>
    <w:p w:rsidR="00B001FE" w:rsidRPr="00655620" w:rsidRDefault="00B001FE" w:rsidP="00B001F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вважається лінійним:</w:t>
      </w:r>
    </w:p>
    <w:p w:rsidR="00B001FE" w:rsidRPr="00655620" w:rsidRDefault="00B001FE" w:rsidP="00B001F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а – залежність переміщення деталі від зусилля,</w:t>
      </w:r>
    </w:p>
    <w:p w:rsidR="00B001FE" w:rsidRPr="00655620" w:rsidRDefault="00B001FE" w:rsidP="00B001FE">
      <w:pPr>
        <w:widowControl w:val="0"/>
        <w:spacing w:after="0" w:line="240" w:lineRule="auto"/>
        <w:ind w:firstLine="709"/>
        <w:jc w:val="center"/>
        <w:rPr>
          <w:rFonts w:ascii="Times New Roman" w:hAnsi="Times New Roman" w:cs="Times New Roman"/>
          <w:sz w:val="28"/>
          <w:szCs w:val="28"/>
          <w:lang w:val="uk-UA"/>
        </w:rPr>
      </w:pPr>
      <w:r w:rsidRPr="00655620">
        <w:rPr>
          <w:rFonts w:ascii="Times New Roman" w:hAnsi="Times New Roman" w:cs="Times New Roman"/>
          <w:sz w:val="28"/>
          <w:szCs w:val="28"/>
          <w:lang w:val="uk-UA"/>
        </w:rPr>
        <w:t>що прикладається, б – залежність напруження від модуля пружності при розтягу (стиску)</w:t>
      </w:r>
    </w:p>
    <w:p w:rsidR="00B001FE" w:rsidRPr="00655620" w:rsidRDefault="00B001FE" w:rsidP="00B001FE">
      <w:pPr>
        <w:widowControl w:val="0"/>
        <w:spacing w:after="0" w:line="240" w:lineRule="auto"/>
        <w:ind w:firstLine="709"/>
        <w:jc w:val="center"/>
        <w:rPr>
          <w:rFonts w:ascii="Times New Roman" w:hAnsi="Times New Roman" w:cs="Times New Roman"/>
          <w:sz w:val="28"/>
          <w:szCs w:val="28"/>
          <w:lang w:val="uk-UA"/>
        </w:rPr>
      </w:pPr>
    </w:p>
    <w:p w:rsidR="00B001FE" w:rsidRPr="00655620" w:rsidRDefault="00B001FE" w:rsidP="00B001FE">
      <w:pPr>
        <w:widowControl w:val="0"/>
        <w:tabs>
          <w:tab w:val="left" w:pos="993"/>
        </w:tabs>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bCs/>
          <w:sz w:val="28"/>
          <w:szCs w:val="28"/>
          <w:lang w:val="uk-UA"/>
        </w:rPr>
        <w:t>Можна приймати припущення лінійності, якщо</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32"/>
        </w:numPr>
        <w:tabs>
          <w:tab w:val="left" w:pos="993"/>
        </w:tabs>
        <w:spacing w:after="0" w:line="240" w:lineRule="auto"/>
        <w:ind w:left="0"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всі матеріали моделі підпорядковуються закону Гука, у відповідності з яким напруження прямо пропорційне деформації;</w:t>
      </w:r>
    </w:p>
    <w:p w:rsidR="00B001FE" w:rsidRPr="00655620" w:rsidRDefault="00B001FE" w:rsidP="00B001FE">
      <w:pPr>
        <w:widowControl w:val="0"/>
        <w:numPr>
          <w:ilvl w:val="1"/>
          <w:numId w:val="32"/>
        </w:numPr>
        <w:tabs>
          <w:tab w:val="left" w:pos="993"/>
        </w:tabs>
        <w:spacing w:after="0" w:line="240" w:lineRule="auto"/>
        <w:ind w:left="0"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викликані переміщення достатньо малі, щоб можна було б знехтувати змінами в жорсткості, викликаними навантаженнями, що прикладаються;</w:t>
      </w:r>
    </w:p>
    <w:p w:rsidR="00B001FE" w:rsidRPr="00655620" w:rsidRDefault="00B001FE" w:rsidP="00B001FE">
      <w:pPr>
        <w:widowControl w:val="0"/>
        <w:numPr>
          <w:ilvl w:val="1"/>
          <w:numId w:val="32"/>
        </w:numPr>
        <w:tabs>
          <w:tab w:val="left" w:pos="993"/>
        </w:tabs>
        <w:spacing w:after="0" w:line="240" w:lineRule="auto"/>
        <w:ind w:left="0"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граничні умови не змінюються в часі під час прикладання навантажень. Навантаження повинні бути постійними за величиною, напрямком та визначенням. Вони не повинні змінюватися під час деформації моделі.</w:t>
      </w:r>
    </w:p>
    <w:p w:rsidR="00B001FE" w:rsidRPr="00655620" w:rsidRDefault="00B001FE" w:rsidP="00B001FE">
      <w:pPr>
        <w:widowControl w:val="0"/>
        <w:spacing w:after="0" w:line="240" w:lineRule="auto"/>
        <w:ind w:firstLine="709"/>
        <w:jc w:val="center"/>
        <w:rPr>
          <w:rFonts w:ascii="Times New Roman" w:hAnsi="Times New Roman" w:cs="Times New Roman"/>
          <w:b/>
          <w:sz w:val="28"/>
          <w:szCs w:val="28"/>
          <w:lang w:val="uk-UA"/>
        </w:rPr>
      </w:pPr>
    </w:p>
    <w:p w:rsidR="00B001FE" w:rsidRPr="00655620" w:rsidRDefault="00B001FE" w:rsidP="00B001FE">
      <w:pPr>
        <w:widowControl w:val="0"/>
        <w:spacing w:after="0" w:line="240" w:lineRule="auto"/>
        <w:ind w:firstLine="709"/>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2. Хід роботи</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виконання цієї лабораторної роботи кожний студент індивідуально вибирає обладнання згідно свого варіанту з додатку А.</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Студенту необхідно: </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1 Виконати ескіз деталі.</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2.2 Нарисувати розрахункову схему для деталі (вказати кріплення </w:t>
      </w:r>
      <w:r w:rsidRPr="00655620">
        <w:rPr>
          <w:rFonts w:ascii="Times New Roman" w:hAnsi="Times New Roman" w:cs="Times New Roman"/>
          <w:sz w:val="28"/>
          <w:szCs w:val="28"/>
          <w:lang w:val="uk-UA"/>
        </w:rPr>
        <w:lastRenderedPageBreak/>
        <w:t>деталі, діючі навантаження).</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3 Побудувати тримірну модель деталі.</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4 Вибрати матеріал для деталі.</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5 Вибрати тип аналізу.</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6 Зафіксувати деталь.</w:t>
      </w:r>
    </w:p>
    <w:p w:rsidR="00B001FE" w:rsidRPr="00655620" w:rsidRDefault="00B001FE" w:rsidP="00B001FE">
      <w:pPr>
        <w:widowControl w:val="0"/>
        <w:spacing w:after="0" w:line="240" w:lineRule="auto"/>
        <w:ind w:firstLine="709"/>
        <w:jc w:val="both"/>
        <w:rPr>
          <w:rFonts w:ascii="Times New Roman" w:hAnsi="Times New Roman" w:cs="Times New Roman"/>
          <w:bCs/>
          <w:sz w:val="28"/>
          <w:szCs w:val="28"/>
          <w:lang w:val="uk-UA"/>
        </w:rPr>
      </w:pPr>
      <w:r w:rsidRPr="00655620">
        <w:rPr>
          <w:rFonts w:ascii="Times New Roman" w:hAnsi="Times New Roman" w:cs="Times New Roman"/>
          <w:sz w:val="28"/>
          <w:szCs w:val="28"/>
          <w:lang w:val="uk-UA"/>
        </w:rPr>
        <w:t>2.7</w:t>
      </w:r>
      <w:r w:rsidRPr="00655620">
        <w:rPr>
          <w:rFonts w:ascii="Times New Roman" w:hAnsi="Times New Roman" w:cs="Times New Roman"/>
          <w:bCs/>
          <w:sz w:val="28"/>
          <w:szCs w:val="28"/>
          <w:lang w:val="uk-UA"/>
        </w:rPr>
        <w:t xml:space="preserve"> Прикласти навантаження до деталі.</w:t>
      </w:r>
    </w:p>
    <w:p w:rsidR="00B001FE" w:rsidRPr="00655620" w:rsidRDefault="00B001FE" w:rsidP="00B001FE">
      <w:pPr>
        <w:widowControl w:val="0"/>
        <w:spacing w:after="0" w:line="240" w:lineRule="auto"/>
        <w:ind w:firstLine="709"/>
        <w:jc w:val="both"/>
        <w:rPr>
          <w:rFonts w:ascii="Times New Roman" w:hAnsi="Times New Roman" w:cs="Times New Roman"/>
          <w:sz w:val="28"/>
          <w:szCs w:val="28"/>
        </w:rPr>
      </w:pPr>
      <w:r w:rsidRPr="00655620">
        <w:rPr>
          <w:rFonts w:ascii="Times New Roman" w:hAnsi="Times New Roman" w:cs="Times New Roman"/>
          <w:sz w:val="28"/>
          <w:szCs w:val="28"/>
          <w:lang w:val="uk-UA"/>
        </w:rPr>
        <w:t>2.8 Налаштувати параметри сітки.</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9 Створити сітку та запустити розрахунок.</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10 Почергово вивести на екран отримані результати (напруження, переміщення, деформації).</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2.11 Провести оцінку міцності конструкції.</w:t>
      </w:r>
    </w:p>
    <w:p w:rsidR="00B001FE" w:rsidRPr="00655620" w:rsidRDefault="00B001FE" w:rsidP="00B001FE">
      <w:pPr>
        <w:widowControl w:val="0"/>
        <w:spacing w:after="0" w:line="240" w:lineRule="auto"/>
        <w:ind w:firstLine="709"/>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2.12 </w:t>
      </w:r>
      <w:r w:rsidRPr="00655620">
        <w:rPr>
          <w:rFonts w:ascii="Times New Roman" w:hAnsi="Times New Roman" w:cs="Times New Roman"/>
          <w:bCs/>
          <w:sz w:val="28"/>
          <w:szCs w:val="28"/>
          <w:lang w:val="uk-UA"/>
        </w:rPr>
        <w:t>Створити звіт проведеного дослідження.</w:t>
      </w:r>
    </w:p>
    <w:p w:rsidR="00B001FE" w:rsidRPr="00655620" w:rsidRDefault="00B001FE" w:rsidP="00B001FE">
      <w:pPr>
        <w:widowControl w:val="0"/>
        <w:spacing w:after="0" w:line="240" w:lineRule="auto"/>
        <w:ind w:firstLine="709"/>
        <w:jc w:val="center"/>
        <w:rPr>
          <w:rFonts w:ascii="Times New Roman" w:hAnsi="Times New Roman" w:cs="Times New Roman"/>
          <w:b/>
          <w:bCs/>
          <w:iCs/>
          <w:sz w:val="28"/>
          <w:szCs w:val="28"/>
          <w:lang w:val="uk-UA"/>
        </w:rPr>
      </w:pPr>
    </w:p>
    <w:p w:rsidR="00B001FE" w:rsidRPr="00655620" w:rsidRDefault="00B001FE" w:rsidP="00B001FE">
      <w:pPr>
        <w:widowControl w:val="0"/>
        <w:spacing w:after="0" w:line="240" w:lineRule="auto"/>
        <w:ind w:firstLine="709"/>
        <w:rPr>
          <w:rFonts w:ascii="Times New Roman" w:hAnsi="Times New Roman" w:cs="Times New Roman"/>
          <w:b/>
          <w:bCs/>
          <w:iCs/>
          <w:sz w:val="28"/>
          <w:szCs w:val="28"/>
          <w:lang w:val="uk-UA"/>
        </w:rPr>
      </w:pPr>
      <w:r w:rsidRPr="00655620">
        <w:rPr>
          <w:rFonts w:ascii="Times New Roman" w:hAnsi="Times New Roman" w:cs="Times New Roman"/>
          <w:b/>
          <w:bCs/>
          <w:iCs/>
          <w:sz w:val="28"/>
          <w:szCs w:val="28"/>
          <w:lang w:val="uk-UA"/>
        </w:rPr>
        <w:t>3 Приклад виконання роботи</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Розглянемо порядок виконання роботи на конкретному прикладі, а саме на кронштейні, що виготовлений із легованої сталі та зафіксований по чотирьох отворах. На кронштейн діє тиск 5 МПа (рис. 1.2).</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2715904" cy="2872398"/>
            <wp:effectExtent l="19050" t="0" r="8246" b="0"/>
            <wp:docPr id="2585" name="Рисунок 2513" descr="D:\Документы\Нефть и газ\Основи моделювання нафтогазової справи\Методичні вказівки до лабор. робіт_2016\Рисунки до Л.р 1\Рисунок 2_л.р.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descr="D:\Документы\Нефть и газ\Основи моделювання нафтогазової справи\Методичні вказівки до лабор. робіт_2016\Рисунки до Л.р 1\Рисунок 2_л.р._2.jpg"/>
                    <pic:cNvPicPr>
                      <a:picLocks noChangeAspect="1" noChangeArrowheads="1"/>
                    </pic:cNvPicPr>
                  </pic:nvPicPr>
                  <pic:blipFill>
                    <a:blip r:embed="rId1720" cstate="print"/>
                    <a:srcRect/>
                    <a:stretch>
                      <a:fillRect/>
                    </a:stretch>
                  </pic:blipFill>
                  <pic:spPr bwMode="auto">
                    <a:xfrm>
                      <a:off x="0" y="0"/>
                      <a:ext cx="2727874" cy="2885057"/>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2 – Схема навантаження та фіксування кронштейну</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1 Побудова деталі і вибір матеріалу:</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kern w:val="36"/>
          <w:sz w:val="28"/>
          <w:szCs w:val="28"/>
          <w:lang w:val="uk-UA"/>
        </w:rPr>
      </w:pPr>
      <w:r w:rsidRPr="00655620">
        <w:rPr>
          <w:rFonts w:ascii="Times New Roman" w:hAnsi="Times New Roman" w:cs="Times New Roman"/>
          <w:bCs/>
          <w:kern w:val="36"/>
          <w:sz w:val="28"/>
          <w:szCs w:val="28"/>
          <w:lang w:val="uk-UA"/>
        </w:rPr>
        <w:t>а) побудуємо деталь згідно завдання.</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bCs/>
          <w:kern w:val="36"/>
          <w:sz w:val="28"/>
          <w:szCs w:val="28"/>
          <w:lang w:val="uk-UA"/>
        </w:rPr>
        <w:t>б) для вибору матеріалу для деталі н</w:t>
      </w:r>
      <w:r w:rsidRPr="00655620">
        <w:rPr>
          <w:rFonts w:ascii="Times New Roman" w:hAnsi="Times New Roman" w:cs="Times New Roman"/>
          <w:sz w:val="28"/>
          <w:szCs w:val="28"/>
          <w:lang w:val="uk-UA"/>
        </w:rPr>
        <w:t xml:space="preserve">атиснути </w:t>
      </w:r>
      <w:r w:rsidRPr="00655620">
        <w:rPr>
          <w:rFonts w:ascii="Times New Roman" w:hAnsi="Times New Roman" w:cs="Times New Roman"/>
          <w:b/>
          <w:bCs/>
          <w:sz w:val="28"/>
          <w:szCs w:val="28"/>
          <w:lang w:val="uk-UA"/>
        </w:rPr>
        <w:t>Редактировать материал</w:t>
      </w:r>
      <w:r w:rsidRPr="00655620">
        <w:rPr>
          <w:rFonts w:ascii="Times New Roman" w:hAnsi="Times New Roman" w:cs="Times New Roman"/>
          <w:sz w:val="28"/>
          <w:szCs w:val="28"/>
          <w:lang w:val="uk-UA"/>
        </w:rPr>
        <w:t xml:space="preserve"> </w:t>
      </w:r>
      <w:r w:rsidRPr="00655620">
        <w:rPr>
          <w:rFonts w:ascii="Times New Roman" w:hAnsi="Times New Roman" w:cs="Times New Roman"/>
          <w:noProof/>
          <w:color w:val="0F6CB6"/>
          <w:sz w:val="28"/>
          <w:szCs w:val="28"/>
        </w:rPr>
        <w:drawing>
          <wp:inline distT="0" distB="0" distL="0" distR="0">
            <wp:extent cx="247650" cy="238125"/>
            <wp:effectExtent l="19050" t="0" r="0" b="0"/>
            <wp:docPr id="2586" name="Рисунок 2379" descr="MaterialEditor">
              <a:hlinkClick xmlns:a="http://schemas.openxmlformats.org/drawingml/2006/main" r:id="rId17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descr="MaterialEditor"/>
                    <pic:cNvPicPr>
                      <a:picLocks noChangeAspect="1" noChangeArrowheads="1"/>
                    </pic:cNvPicPr>
                  </pic:nvPicPr>
                  <pic:blipFill>
                    <a:blip r:embed="rId1722" cstate="print"/>
                    <a:srcRect/>
                    <a:stretch>
                      <a:fillRect/>
                    </a:stretch>
                  </pic:blipFill>
                  <pic:spPr bwMode="auto">
                    <a:xfrm>
                      <a:off x="0" y="0"/>
                      <a:ext cx="247650"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панелі інструментів SolidWorks Стандартна). Появиться діалогове вікно </w:t>
      </w:r>
      <w:r w:rsidRPr="00655620">
        <w:rPr>
          <w:rFonts w:ascii="Times New Roman" w:hAnsi="Times New Roman" w:cs="Times New Roman"/>
          <w:b/>
          <w:sz w:val="28"/>
          <w:szCs w:val="28"/>
          <w:lang w:val="uk-UA"/>
        </w:rPr>
        <w:t>Материал</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в лівій панелі натиснути на знак "плюс" біля </w:t>
      </w:r>
      <w:r w:rsidRPr="00655620">
        <w:rPr>
          <w:rFonts w:ascii="Times New Roman" w:hAnsi="Times New Roman" w:cs="Times New Roman"/>
          <w:b/>
          <w:bCs/>
          <w:sz w:val="28"/>
          <w:szCs w:val="28"/>
          <w:lang w:val="uk-UA"/>
        </w:rPr>
        <w:t>Материали SolidWorks</w:t>
      </w:r>
      <w:r w:rsidRPr="00655620">
        <w:rPr>
          <w:rFonts w:ascii="Times New Roman" w:hAnsi="Times New Roman" w:cs="Times New Roman"/>
          <w:bCs/>
          <w:sz w:val="28"/>
          <w:szCs w:val="28"/>
          <w:lang w:val="uk-UA"/>
        </w:rPr>
        <w:t xml:space="preserve">, потім </w:t>
      </w:r>
      <w:r w:rsidRPr="00655620">
        <w:rPr>
          <w:rFonts w:ascii="Times New Roman" w:hAnsi="Times New Roman" w:cs="Times New Roman"/>
          <w:sz w:val="28"/>
          <w:szCs w:val="28"/>
          <w:lang w:val="uk-UA"/>
        </w:rPr>
        <w:t xml:space="preserve">на знак "плюс" біля розділу </w:t>
      </w:r>
      <w:r w:rsidRPr="00655620">
        <w:rPr>
          <w:rFonts w:ascii="Times New Roman" w:hAnsi="Times New Roman" w:cs="Times New Roman"/>
          <w:b/>
          <w:bCs/>
          <w:sz w:val="28"/>
          <w:szCs w:val="28"/>
          <w:lang w:val="uk-UA"/>
        </w:rPr>
        <w:t>Сталь</w:t>
      </w:r>
      <w:r w:rsidRPr="00655620">
        <w:rPr>
          <w:rFonts w:ascii="Times New Roman" w:hAnsi="Times New Roman" w:cs="Times New Roman"/>
          <w:sz w:val="28"/>
          <w:szCs w:val="28"/>
          <w:lang w:val="uk-UA"/>
        </w:rPr>
        <w:t xml:space="preserve"> та вибрати </w:t>
      </w:r>
      <w:r w:rsidRPr="00655620">
        <w:rPr>
          <w:rFonts w:ascii="Times New Roman" w:hAnsi="Times New Roman" w:cs="Times New Roman"/>
          <w:b/>
          <w:bCs/>
          <w:sz w:val="28"/>
          <w:szCs w:val="28"/>
          <w:lang w:val="uk-UA"/>
        </w:rPr>
        <w:t>Легированная сталь</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Механічні характеристики легованої сталі появляться у вікні </w:t>
      </w:r>
      <w:r w:rsidRPr="00655620">
        <w:rPr>
          <w:rFonts w:ascii="Times New Roman" w:hAnsi="Times New Roman" w:cs="Times New Roman"/>
          <w:b/>
          <w:bCs/>
          <w:sz w:val="28"/>
          <w:szCs w:val="28"/>
          <w:lang w:val="uk-UA"/>
        </w:rPr>
        <w:lastRenderedPageBreak/>
        <w:t>Свойства</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г) вибрати </w:t>
      </w:r>
      <w:r w:rsidRPr="00655620">
        <w:rPr>
          <w:rFonts w:ascii="Times New Roman" w:hAnsi="Times New Roman" w:cs="Times New Roman"/>
          <w:b/>
          <w:bCs/>
          <w:sz w:val="28"/>
          <w:szCs w:val="28"/>
          <w:lang w:val="uk-UA"/>
        </w:rPr>
        <w:t>Применить</w:t>
      </w:r>
      <w:r w:rsidRPr="00655620">
        <w:rPr>
          <w:rFonts w:ascii="Times New Roman" w:hAnsi="Times New Roman" w:cs="Times New Roman"/>
          <w:sz w:val="28"/>
          <w:szCs w:val="28"/>
          <w:lang w:val="uk-UA"/>
        </w:rPr>
        <w:t xml:space="preserve"> і </w:t>
      </w:r>
      <w:r w:rsidRPr="00655620">
        <w:rPr>
          <w:rFonts w:ascii="Times New Roman" w:hAnsi="Times New Roman" w:cs="Times New Roman"/>
          <w:b/>
          <w:bCs/>
          <w:sz w:val="28"/>
          <w:szCs w:val="28"/>
          <w:lang w:val="uk-UA"/>
        </w:rPr>
        <w:t>Закрыть.</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зва матеріалу з’явиться в дереві конструювання FeatureManager </w:t>
      </w:r>
      <w:r w:rsidRPr="00655620">
        <w:rPr>
          <w:rFonts w:ascii="Times New Roman" w:hAnsi="Times New Roman" w:cs="Times New Roman"/>
          <w:noProof/>
          <w:sz w:val="28"/>
          <w:szCs w:val="28"/>
        </w:rPr>
        <w:drawing>
          <wp:inline distT="0" distB="0" distL="0" distR="0">
            <wp:extent cx="742950" cy="200025"/>
            <wp:effectExtent l="19050" t="0" r="0" b="0"/>
            <wp:docPr id="2587" name="Рисунок 2380" descr="stat1_SwmatOK_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descr="stat1_SwmatOK_PM"/>
                    <pic:cNvPicPr>
                      <a:picLocks noChangeAspect="1" noChangeArrowheads="1"/>
                    </pic:cNvPicPr>
                  </pic:nvPicPr>
                  <pic:blipFill>
                    <a:blip r:embed="rId1723" cstate="print"/>
                    <a:srcRect/>
                    <a:stretch>
                      <a:fillRect/>
                    </a:stretch>
                  </pic:blipFill>
                  <pic:spPr bwMode="auto">
                    <a:xfrm>
                      <a:off x="0" y="0"/>
                      <a:ext cx="742950" cy="2000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2 Створення дослідження "статичний аналіз"</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формування дослідження необхідно:</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а) вибрати </w:t>
      </w:r>
      <w:r w:rsidRPr="00655620">
        <w:rPr>
          <w:rFonts w:ascii="Times New Roman" w:hAnsi="Times New Roman" w:cs="Times New Roman"/>
          <w:b/>
          <w:bCs/>
          <w:sz w:val="28"/>
          <w:szCs w:val="28"/>
          <w:lang w:val="uk-UA"/>
        </w:rPr>
        <w:t>новое исследовани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color w:val="0F6CB6"/>
          <w:sz w:val="28"/>
          <w:szCs w:val="28"/>
        </w:rPr>
        <w:drawing>
          <wp:inline distT="0" distB="0" distL="0" distR="0">
            <wp:extent cx="238125" cy="238125"/>
            <wp:effectExtent l="19050" t="0" r="9525" b="0"/>
            <wp:docPr id="2588" name="Рисунок 2381" descr="tool_study_main">
              <a:hlinkClick xmlns:a="http://schemas.openxmlformats.org/drawingml/2006/main" r:id="rId17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1" descr="tool_study_main"/>
                    <pic:cNvPicPr>
                      <a:picLocks noChangeAspect="1" noChangeArrowheads="1"/>
                    </pic:cNvPicPr>
                  </pic:nvPicPr>
                  <pic:blipFill>
                    <a:blip r:embed="rId1725"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Диспетчер команд Simulation).</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б) у вікні PropertyManager (Менеджер властивостей) в полі </w:t>
      </w:r>
      <w:r w:rsidRPr="00655620">
        <w:rPr>
          <w:rFonts w:ascii="Times New Roman" w:hAnsi="Times New Roman" w:cs="Times New Roman"/>
          <w:b/>
          <w:bCs/>
          <w:sz w:val="28"/>
          <w:szCs w:val="28"/>
          <w:lang w:val="uk-UA"/>
        </w:rPr>
        <w:t>Имя</w:t>
      </w:r>
      <w:r w:rsidRPr="00655620">
        <w:rPr>
          <w:rFonts w:ascii="Times New Roman" w:hAnsi="Times New Roman" w:cs="Times New Roman"/>
          <w:sz w:val="28"/>
          <w:szCs w:val="28"/>
          <w:lang w:val="uk-UA"/>
        </w:rPr>
        <w:t xml:space="preserve"> ввести </w:t>
      </w:r>
      <w:r w:rsidRPr="00655620">
        <w:rPr>
          <w:rFonts w:ascii="Times New Roman" w:hAnsi="Times New Roman" w:cs="Times New Roman"/>
          <w:b/>
          <w:bCs/>
          <w:sz w:val="28"/>
          <w:szCs w:val="28"/>
          <w:lang w:val="uk-UA"/>
        </w:rPr>
        <w:t>Static-1</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у вікні </w:t>
      </w:r>
      <w:r w:rsidRPr="00655620">
        <w:rPr>
          <w:rFonts w:ascii="Times New Roman" w:hAnsi="Times New Roman" w:cs="Times New Roman"/>
          <w:b/>
          <w:bCs/>
          <w:sz w:val="28"/>
          <w:szCs w:val="28"/>
          <w:lang w:val="uk-UA"/>
        </w:rPr>
        <w:t>Тип</w:t>
      </w:r>
      <w:r w:rsidRPr="00655620">
        <w:rPr>
          <w:rFonts w:ascii="Times New Roman" w:hAnsi="Times New Roman" w:cs="Times New Roman"/>
          <w:sz w:val="28"/>
          <w:szCs w:val="28"/>
          <w:lang w:val="uk-UA"/>
        </w:rPr>
        <w:t xml:space="preserve"> натиснути </w:t>
      </w:r>
      <w:r w:rsidRPr="00655620">
        <w:rPr>
          <w:rFonts w:ascii="Times New Roman" w:hAnsi="Times New Roman" w:cs="Times New Roman"/>
          <w:b/>
          <w:bCs/>
          <w:sz w:val="28"/>
          <w:szCs w:val="28"/>
          <w:lang w:val="uk-UA"/>
        </w:rPr>
        <w:t>Статическо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28600"/>
            <wp:effectExtent l="19050" t="0" r="9525" b="0"/>
            <wp:docPr id="2589" name="Рисунок 2382" descr="PM_StudyType_Sta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2" descr="PM_StudyType_Static"/>
                    <pic:cNvPicPr>
                      <a:picLocks noChangeAspect="1" noChangeArrowheads="1"/>
                    </pic:cNvPicPr>
                  </pic:nvPicPr>
                  <pic:blipFill>
                    <a:blip r:embed="rId1726" cstate="print"/>
                    <a:srcRect/>
                    <a:stretch>
                      <a:fillRect/>
                    </a:stretch>
                  </pic:blipFill>
                  <pic:spPr bwMode="auto">
                    <a:xfrm>
                      <a:off x="0" y="0"/>
                      <a:ext cx="219075"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г) натиснути кнопку </w:t>
      </w:r>
      <w:r w:rsidRPr="00655620">
        <w:rPr>
          <w:rFonts w:ascii="Times New Roman" w:hAnsi="Times New Roman" w:cs="Times New Roman"/>
          <w:noProof/>
          <w:sz w:val="28"/>
          <w:szCs w:val="28"/>
        </w:rPr>
        <w:drawing>
          <wp:inline distT="0" distB="0" distL="0" distR="0">
            <wp:extent cx="200025" cy="200025"/>
            <wp:effectExtent l="19050" t="0" r="9525" b="0"/>
            <wp:docPr id="2590" name="Рисунок 2383"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3" descr="OK"/>
                    <pic:cNvPicPr>
                      <a:picLocks noChangeAspect="1" noChangeArrowheads="1"/>
                    </pic:cNvPicPr>
                  </pic:nvPicPr>
                  <pic:blipFill>
                    <a:blip r:embed="rId1727" cstate="print"/>
                    <a:srcRect/>
                    <a:stretch>
                      <a:fillRect/>
                    </a:stretch>
                  </pic:blipFill>
                  <pic:spPr bwMode="auto">
                    <a:xfrm>
                      <a:off x="0" y="0"/>
                      <a:ext cx="200025" cy="2000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3 Використання обмежень</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статичного аналізу необхідно використати достатню кількість обмежень для стабілізації моделі. В даному випадку будуть зафіксовані два отвори, розміщені на основі деталі.</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фіксування двох отворів:</w:t>
      </w:r>
    </w:p>
    <w:p w:rsidR="00B001FE" w:rsidRPr="00655620" w:rsidRDefault="00B001FE" w:rsidP="00B001FE">
      <w:pPr>
        <w:widowControl w:val="0"/>
        <w:numPr>
          <w:ilvl w:val="0"/>
          <w:numId w:val="33"/>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стрілку вниз в розділі </w:t>
      </w:r>
      <w:r w:rsidRPr="00655620">
        <w:rPr>
          <w:rFonts w:ascii="Times New Roman" w:hAnsi="Times New Roman" w:cs="Times New Roman"/>
          <w:b/>
          <w:bCs/>
          <w:sz w:val="28"/>
          <w:szCs w:val="28"/>
          <w:lang w:val="uk-UA"/>
        </w:rPr>
        <w:t xml:space="preserve">Крепления </w:t>
      </w:r>
      <w:r w:rsidRPr="00655620">
        <w:rPr>
          <w:rFonts w:ascii="Times New Roman" w:hAnsi="Times New Roman" w:cs="Times New Roman"/>
          <w:b/>
          <w:bCs/>
          <w:noProof/>
          <w:color w:val="0F6CB6"/>
          <w:sz w:val="28"/>
          <w:szCs w:val="28"/>
        </w:rPr>
        <w:drawing>
          <wp:inline distT="0" distB="0" distL="0" distR="0">
            <wp:extent cx="238125" cy="238125"/>
            <wp:effectExtent l="19050" t="0" r="9525" b="0"/>
            <wp:docPr id="2591" name="Рисунок 2384" descr="tool_restraint_loads">
              <a:hlinkClick xmlns:a="http://schemas.openxmlformats.org/drawingml/2006/main" r:id="rId172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4" descr="tool_restraint_loads"/>
                    <pic:cNvPicPr>
                      <a:picLocks noChangeAspect="1" noChangeArrowheads="1"/>
                    </pic:cNvPicPr>
                  </pic:nvPicPr>
                  <pic:blipFill>
                    <a:blip r:embed="rId1729"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b/>
          <w:bCs/>
          <w:sz w:val="28"/>
          <w:szCs w:val="28"/>
          <w:lang w:val="uk-UA"/>
        </w:rPr>
        <w:t xml:space="preserve"> </w:t>
      </w:r>
      <w:r w:rsidRPr="00655620">
        <w:rPr>
          <w:rFonts w:ascii="Times New Roman" w:hAnsi="Times New Roman" w:cs="Times New Roman"/>
          <w:sz w:val="28"/>
          <w:szCs w:val="28"/>
          <w:lang w:val="uk-UA"/>
        </w:rPr>
        <w:t xml:space="preserve">(Simulation CommandManager) і вибрати </w:t>
      </w:r>
      <w:r w:rsidRPr="00655620">
        <w:rPr>
          <w:rFonts w:ascii="Times New Roman" w:hAnsi="Times New Roman" w:cs="Times New Roman"/>
          <w:b/>
          <w:bCs/>
          <w:sz w:val="28"/>
          <w:szCs w:val="28"/>
          <w:lang w:val="uk-UA"/>
        </w:rPr>
        <w:t>Зафиксированная геометрия</w:t>
      </w:r>
      <w:r w:rsidRPr="00655620">
        <w:rPr>
          <w:rFonts w:ascii="Times New Roman" w:hAnsi="Times New Roman" w:cs="Times New Roman"/>
          <w:sz w:val="28"/>
          <w:szCs w:val="28"/>
          <w:lang w:val="uk-UA"/>
        </w:rPr>
        <w:t xml:space="preserve"> або натиснути правою кнопкою миші на </w:t>
      </w:r>
      <w:r w:rsidRPr="00655620">
        <w:rPr>
          <w:rFonts w:ascii="Times New Roman" w:hAnsi="Times New Roman" w:cs="Times New Roman"/>
          <w:b/>
          <w:bCs/>
          <w:sz w:val="28"/>
          <w:szCs w:val="28"/>
          <w:lang w:val="uk-UA"/>
        </w:rPr>
        <w:t>Крепления</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71450" cy="171450"/>
            <wp:effectExtent l="19050" t="0" r="0" b="0"/>
            <wp:docPr id="64" name="Рисунок 2385" descr="ST_Fixtu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descr="ST_Fixtures"/>
                    <pic:cNvPicPr>
                      <a:picLocks noChangeAspect="1" noChangeArrowheads="1"/>
                    </pic:cNvPicPr>
                  </pic:nvPicPr>
                  <pic:blipFill>
                    <a:blip r:embed="rId1730"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в дереві дослідження та вибрати </w:t>
      </w:r>
      <w:r w:rsidRPr="00655620">
        <w:rPr>
          <w:rFonts w:ascii="Times New Roman" w:hAnsi="Times New Roman" w:cs="Times New Roman"/>
          <w:b/>
          <w:bCs/>
          <w:sz w:val="28"/>
          <w:szCs w:val="28"/>
          <w:lang w:val="uk-UA"/>
        </w:rPr>
        <w:t>Зафиксированная геометрия</w:t>
      </w:r>
      <w:r w:rsidRPr="00655620">
        <w:rPr>
          <w:rFonts w:ascii="Times New Roman" w:hAnsi="Times New Roman" w:cs="Times New Roman"/>
          <w:sz w:val="28"/>
          <w:szCs w:val="28"/>
          <w:lang w:val="uk-UA"/>
        </w:rPr>
        <w:t xml:space="preserve">.  З’явиться вікно PropertyManager </w:t>
      </w:r>
      <w:r w:rsidRPr="00655620">
        <w:rPr>
          <w:rFonts w:ascii="Times New Roman" w:hAnsi="Times New Roman" w:cs="Times New Roman"/>
          <w:b/>
          <w:bCs/>
          <w:sz w:val="28"/>
          <w:szCs w:val="28"/>
          <w:lang w:val="uk-UA"/>
        </w:rPr>
        <w:t>Крепление</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3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графічній частині вибрати поверхні чотирьох отворів (рис. 3). </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Грань&lt;1&gt; та Грань&lt;2&gt; з’являться у вікні </w:t>
      </w:r>
      <w:r w:rsidRPr="00655620">
        <w:rPr>
          <w:rFonts w:ascii="Times New Roman" w:hAnsi="Times New Roman" w:cs="Times New Roman"/>
          <w:b/>
          <w:bCs/>
          <w:sz w:val="28"/>
          <w:szCs w:val="28"/>
          <w:lang w:val="uk-UA"/>
        </w:rPr>
        <w:t>Грани, кромки, вершины для ограничения</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47650" cy="219075"/>
            <wp:effectExtent l="19050" t="0" r="0" b="0"/>
            <wp:docPr id="67" name="Рисунок 2386" descr="PM_generic_Selection_FE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PM_generic_Selection_FEV"/>
                    <pic:cNvPicPr>
                      <a:picLocks noChangeAspect="1" noChangeArrowheads="1"/>
                    </pic:cNvPicPr>
                  </pic:nvPicPr>
                  <pic:blipFill>
                    <a:blip r:embed="rId1731" cstate="print"/>
                    <a:srcRect/>
                    <a:stretch>
                      <a:fillRect/>
                    </a:stretch>
                  </pic:blipFill>
                  <pic:spPr bwMode="auto">
                    <a:xfrm>
                      <a:off x="0" y="0"/>
                      <a:ext cx="247650"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noProof/>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1859508" cy="2388358"/>
            <wp:effectExtent l="19050" t="0" r="7392" b="0"/>
            <wp:docPr id="68" name="Рисунок 2514" descr="D:\Документы\Нефть и газ\Основи моделювання нафтогазової справи\Методичні вказівки до лабор. робіт_2016\Рисунки до Л.р 1\Рис.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4" descr="D:\Документы\Нефть и газ\Основи моделювання нафтогазової справи\Методичні вказівки до лабор. робіт_2016\Рисунки до Л.р 1\Рис. 3.jpg"/>
                    <pic:cNvPicPr>
                      <a:picLocks noChangeAspect="1" noChangeArrowheads="1"/>
                    </pic:cNvPicPr>
                  </pic:nvPicPr>
                  <pic:blipFill>
                    <a:blip r:embed="rId1732" cstate="print"/>
                    <a:srcRect/>
                    <a:stretch>
                      <a:fillRect/>
                    </a:stretch>
                  </pic:blipFill>
                  <pic:spPr bwMode="auto">
                    <a:xfrm>
                      <a:off x="0" y="0"/>
                      <a:ext cx="1874477" cy="2407585"/>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3 – Використання фіксуючих обмежень</w:t>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p>
    <w:p w:rsidR="00B001FE" w:rsidRPr="00655620" w:rsidRDefault="00B001FE" w:rsidP="00B001FE">
      <w:pPr>
        <w:widowControl w:val="0"/>
        <w:numPr>
          <w:ilvl w:val="0"/>
          <w:numId w:val="35"/>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19075" cy="219075"/>
            <wp:effectExtent l="19050" t="0" r="9525" b="0"/>
            <wp:docPr id="69" name="Рисунок 2388" descr="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descr="OK"/>
                    <pic:cNvPicPr>
                      <a:picLocks noChangeAspect="1" noChangeArrowheads="1"/>
                    </pic:cNvPicPr>
                  </pic:nvPicPr>
                  <pic:blipFill>
                    <a:blip r:embed="rId1727"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Програмне забезпечення фіксує поверхні двох отворів і створює значок, названий </w:t>
      </w:r>
      <w:r w:rsidRPr="00655620">
        <w:rPr>
          <w:rFonts w:ascii="Times New Roman" w:hAnsi="Times New Roman" w:cs="Times New Roman"/>
          <w:b/>
          <w:sz w:val="28"/>
          <w:szCs w:val="28"/>
          <w:lang w:val="uk-UA"/>
        </w:rPr>
        <w:t>Зафиксированный-1</w:t>
      </w:r>
      <w:r w:rsidRPr="00655620">
        <w:rPr>
          <w:rFonts w:ascii="Times New Roman" w:hAnsi="Times New Roman" w:cs="Times New Roman"/>
          <w:sz w:val="28"/>
          <w:szCs w:val="28"/>
          <w:lang w:val="uk-UA"/>
        </w:rPr>
        <w:t xml:space="preserve"> в папці </w:t>
      </w:r>
      <w:r w:rsidRPr="00655620">
        <w:rPr>
          <w:rFonts w:ascii="Times New Roman" w:hAnsi="Times New Roman" w:cs="Times New Roman"/>
          <w:b/>
          <w:sz w:val="28"/>
          <w:szCs w:val="28"/>
          <w:lang w:val="uk-UA"/>
        </w:rPr>
        <w:t>Крепления</w:t>
      </w:r>
      <w:r w:rsidRPr="00655620">
        <w:rPr>
          <w:rFonts w:ascii="Times New Roman" w:hAnsi="Times New Roman" w:cs="Times New Roman"/>
          <w:sz w:val="28"/>
          <w:szCs w:val="28"/>
          <w:lang w:val="uk-UA"/>
        </w:rPr>
        <w:t xml:space="preserve"> в дереві </w:t>
      </w:r>
      <w:r w:rsidRPr="00655620">
        <w:rPr>
          <w:rFonts w:ascii="Times New Roman" w:hAnsi="Times New Roman" w:cs="Times New Roman"/>
          <w:sz w:val="28"/>
          <w:szCs w:val="28"/>
          <w:lang w:val="uk-UA"/>
        </w:rPr>
        <w:lastRenderedPageBreak/>
        <w:t>дослідження Simulation.</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kern w:val="36"/>
          <w:sz w:val="28"/>
          <w:szCs w:val="28"/>
          <w:lang w:val="uk-UA"/>
        </w:rPr>
      </w:pPr>
      <w:r w:rsidRPr="00655620">
        <w:rPr>
          <w:rFonts w:ascii="Times New Roman" w:hAnsi="Times New Roman" w:cs="Times New Roman"/>
          <w:b/>
          <w:bCs/>
          <w:sz w:val="28"/>
          <w:szCs w:val="28"/>
          <w:lang w:val="uk-UA"/>
        </w:rPr>
        <w:t>3.4 Прикладання навантаження</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Прикладаємо тиск величиною 5 МПа перпендикулярно круговій поверхні кронштейна.</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r w:rsidRPr="00655620">
        <w:rPr>
          <w:rFonts w:ascii="Times New Roman" w:hAnsi="Times New Roman" w:cs="Times New Roman"/>
          <w:b/>
          <w:bCs/>
          <w:sz w:val="28"/>
          <w:szCs w:val="28"/>
          <w:lang w:val="uk-UA"/>
        </w:rPr>
        <w:t>Для прикладання тиску необхідно:</w:t>
      </w:r>
    </w:p>
    <w:p w:rsidR="00B001FE" w:rsidRPr="00655620" w:rsidRDefault="00B001FE" w:rsidP="00B001FE">
      <w:pPr>
        <w:widowControl w:val="0"/>
        <w:numPr>
          <w:ilvl w:val="0"/>
          <w:numId w:val="36"/>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на стрілку внизу в розділі </w:t>
      </w:r>
      <w:r w:rsidRPr="00655620">
        <w:rPr>
          <w:rFonts w:ascii="Times New Roman" w:hAnsi="Times New Roman" w:cs="Times New Roman"/>
          <w:b/>
          <w:bCs/>
          <w:sz w:val="28"/>
          <w:szCs w:val="28"/>
          <w:lang w:val="uk-UA"/>
        </w:rPr>
        <w:t xml:space="preserve">Внешние нагрузки </w:t>
      </w:r>
      <w:r w:rsidRPr="00655620">
        <w:rPr>
          <w:rFonts w:ascii="Times New Roman" w:hAnsi="Times New Roman" w:cs="Times New Roman"/>
          <w:b/>
          <w:bCs/>
          <w:noProof/>
          <w:color w:val="0F6CB6"/>
          <w:sz w:val="28"/>
          <w:szCs w:val="28"/>
        </w:rPr>
        <w:drawing>
          <wp:inline distT="0" distB="0" distL="0" distR="0">
            <wp:extent cx="238125" cy="238125"/>
            <wp:effectExtent l="19050" t="0" r="9525" b="0"/>
            <wp:docPr id="70" name="Рисунок 2389" descr="tool_External_Loads">
              <a:hlinkClick xmlns:a="http://schemas.openxmlformats.org/drawingml/2006/main" r:id="rId17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descr="tool_External_Loads"/>
                    <pic:cNvPicPr>
                      <a:picLocks noChangeAspect="1" noChangeArrowheads="1"/>
                    </pic:cNvPicPr>
                  </pic:nvPicPr>
                  <pic:blipFill>
                    <a:blip r:embed="rId1734"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Simulation CommandManager) та вибрати </w:t>
      </w:r>
      <w:r w:rsidRPr="00655620">
        <w:rPr>
          <w:rFonts w:ascii="Times New Roman" w:hAnsi="Times New Roman" w:cs="Times New Roman"/>
          <w:b/>
          <w:bCs/>
          <w:sz w:val="28"/>
          <w:szCs w:val="28"/>
          <w:lang w:val="uk-UA"/>
        </w:rPr>
        <w:t>Давлени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28600" cy="180975"/>
            <wp:effectExtent l="19050" t="0" r="0" b="0"/>
            <wp:docPr id="71" name="Рисунок 2390" descr="PM_pressure_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0" descr="PM_pressure_value"/>
                    <pic:cNvPicPr>
                      <a:picLocks noChangeAspect="1" noChangeArrowheads="1"/>
                    </pic:cNvPicPr>
                  </pic:nvPicPr>
                  <pic:blipFill>
                    <a:blip r:embed="rId1735"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або натиснути правою кнопкою миші на </w:t>
      </w:r>
      <w:r w:rsidRPr="00655620">
        <w:rPr>
          <w:rFonts w:ascii="Times New Roman" w:hAnsi="Times New Roman" w:cs="Times New Roman"/>
          <w:b/>
          <w:bCs/>
          <w:sz w:val="28"/>
          <w:szCs w:val="28"/>
          <w:lang w:val="uk-UA"/>
        </w:rPr>
        <w:t>Внешние нагрузки</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28600" cy="228600"/>
            <wp:effectExtent l="19050" t="0" r="0" b="0"/>
            <wp:docPr id="72" name="Рисунок 2391" descr="ST_external_lo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1" descr="ST_external_loads"/>
                    <pic:cNvPicPr>
                      <a:picLocks noChangeAspect="1" noChangeArrowheads="1"/>
                    </pic:cNvPicPr>
                  </pic:nvPicPr>
                  <pic:blipFill>
                    <a:blip r:embed="rId1736"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в дереві дослідження Simulation та вибрати </w:t>
      </w:r>
      <w:r w:rsidRPr="00655620">
        <w:rPr>
          <w:rFonts w:ascii="Times New Roman" w:hAnsi="Times New Roman" w:cs="Times New Roman"/>
          <w:b/>
          <w:bCs/>
          <w:sz w:val="28"/>
          <w:szCs w:val="28"/>
          <w:lang w:val="uk-UA"/>
        </w:rPr>
        <w:t xml:space="preserve">Нагрузка </w:t>
      </w:r>
      <w:r w:rsidRPr="00655620">
        <w:rPr>
          <w:rFonts w:ascii="Times New Roman" w:hAnsi="Times New Roman" w:cs="Times New Roman"/>
          <w:noProof/>
          <w:sz w:val="28"/>
          <w:szCs w:val="28"/>
        </w:rPr>
        <w:drawing>
          <wp:inline distT="0" distB="0" distL="0" distR="0">
            <wp:extent cx="228600" cy="180975"/>
            <wp:effectExtent l="19050" t="0" r="0" b="0"/>
            <wp:docPr id="73" name="Рисунок 2392" descr="PM_pressure_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descr="PM_pressure_value"/>
                    <pic:cNvPicPr>
                      <a:picLocks noChangeAspect="1" noChangeArrowheads="1"/>
                    </pic:cNvPicPr>
                  </pic:nvPicPr>
                  <pic:blipFill>
                    <a:blip r:embed="rId1735"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w:t>
      </w:r>
    </w:p>
    <w:p w:rsidR="00B001FE" w:rsidRPr="00655620" w:rsidRDefault="00B001FE" w:rsidP="00B001FE">
      <w:pPr>
        <w:widowControl w:val="0"/>
        <w:numPr>
          <w:ilvl w:val="0"/>
          <w:numId w:val="36"/>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PropertyManager на вкладці </w:t>
      </w:r>
      <w:r w:rsidRPr="00655620">
        <w:rPr>
          <w:rFonts w:ascii="Times New Roman" w:hAnsi="Times New Roman" w:cs="Times New Roman"/>
          <w:b/>
          <w:bCs/>
          <w:sz w:val="28"/>
          <w:szCs w:val="28"/>
          <w:lang w:val="uk-UA"/>
        </w:rPr>
        <w:t>Тип</w:t>
      </w:r>
      <w:r w:rsidRPr="00655620">
        <w:rPr>
          <w:rFonts w:ascii="Times New Roman" w:hAnsi="Times New Roman" w:cs="Times New Roman"/>
          <w:sz w:val="28"/>
          <w:szCs w:val="28"/>
          <w:lang w:val="uk-UA"/>
        </w:rPr>
        <w:t xml:space="preserve"> в розділі </w:t>
      </w:r>
      <w:r w:rsidRPr="00655620">
        <w:rPr>
          <w:rFonts w:ascii="Times New Roman" w:hAnsi="Times New Roman" w:cs="Times New Roman"/>
          <w:b/>
          <w:bCs/>
          <w:sz w:val="28"/>
          <w:szCs w:val="28"/>
          <w:lang w:val="uk-UA"/>
        </w:rPr>
        <w:t>Тип</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Перпендикулярно выбранной грани</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36"/>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графічній області вибрати показану поверхню для </w:t>
      </w:r>
      <w:r w:rsidRPr="00655620">
        <w:rPr>
          <w:rFonts w:ascii="Times New Roman" w:hAnsi="Times New Roman" w:cs="Times New Roman"/>
          <w:b/>
          <w:bCs/>
          <w:sz w:val="28"/>
          <w:szCs w:val="28"/>
          <w:lang w:val="uk-UA"/>
        </w:rPr>
        <w:t>Грани для давления</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09550"/>
            <wp:effectExtent l="19050" t="0" r="9525" b="0"/>
            <wp:docPr id="74" name="Рисунок 2393" descr="PM_generic_Selection_Planar_fa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descr="PM_generic_Selection_Planar_faces"/>
                    <pic:cNvPicPr>
                      <a:picLocks noChangeAspect="1" noChangeArrowheads="1"/>
                    </pic:cNvPicPr>
                  </pic:nvPicPr>
                  <pic:blipFill>
                    <a:blip r:embed="rId1737"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1966164" cy="2526546"/>
            <wp:effectExtent l="19050" t="0" r="0" b="0"/>
            <wp:docPr id="75" name="Рисунок 2515" descr="D:\Документы\Нефть и газ\Основи моделювання нафтогазової справи\Методичні вказівки до лабор. робіт_2016\Рисунки до Л.р 1\Рис.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5" descr="D:\Документы\Нефть и газ\Основи моделювання нафтогазової справи\Методичні вказівки до лабор. робіт_2016\Рисунки до Л.р 1\Рис. 4.jpg"/>
                    <pic:cNvPicPr>
                      <a:picLocks noChangeAspect="1" noChangeArrowheads="1"/>
                    </pic:cNvPicPr>
                  </pic:nvPicPr>
                  <pic:blipFill>
                    <a:blip r:embed="rId1738" cstate="print"/>
                    <a:srcRect/>
                    <a:stretch>
                      <a:fillRect/>
                    </a:stretch>
                  </pic:blipFill>
                  <pic:spPr bwMode="auto">
                    <a:xfrm>
                      <a:off x="0" y="0"/>
                      <a:ext cx="1977380" cy="2540958"/>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4 – Прикладання тиску до моделі</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numPr>
          <w:ilvl w:val="0"/>
          <w:numId w:val="37"/>
        </w:numPr>
        <w:tabs>
          <w:tab w:val="clear" w:pos="720"/>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У вікні </w:t>
      </w:r>
      <w:r w:rsidRPr="00655620">
        <w:rPr>
          <w:rFonts w:ascii="Times New Roman" w:hAnsi="Times New Roman" w:cs="Times New Roman"/>
          <w:b/>
          <w:bCs/>
          <w:sz w:val="28"/>
          <w:szCs w:val="28"/>
          <w:lang w:val="uk-UA"/>
        </w:rPr>
        <w:t>Значение давления</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 xml:space="preserve">МПа </w:t>
      </w:r>
      <w:r w:rsidRPr="00655620">
        <w:rPr>
          <w:rFonts w:ascii="Times New Roman" w:hAnsi="Times New Roman" w:cs="Times New Roman"/>
          <w:sz w:val="28"/>
          <w:szCs w:val="28"/>
          <w:lang w:val="uk-UA"/>
        </w:rPr>
        <w:t xml:space="preserve">в меню </w:t>
      </w:r>
      <w:r w:rsidRPr="00655620">
        <w:rPr>
          <w:rFonts w:ascii="Times New Roman" w:hAnsi="Times New Roman" w:cs="Times New Roman"/>
          <w:b/>
          <w:bCs/>
          <w:sz w:val="28"/>
          <w:szCs w:val="28"/>
          <w:lang w:val="uk-UA"/>
        </w:rPr>
        <w:t>Единицы измерения</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90500" cy="228600"/>
            <wp:effectExtent l="0" t="0" r="0" b="0"/>
            <wp:docPr id="76" name="Рисунок 2395" descr="PM_generic_uni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descr="PM_generic_units"/>
                    <pic:cNvPicPr>
                      <a:picLocks noChangeAspect="1" noChangeArrowheads="1"/>
                    </pic:cNvPicPr>
                  </pic:nvPicPr>
                  <pic:blipFill>
                    <a:blip r:embed="rId1739" cstate="print"/>
                    <a:srcRect/>
                    <a:stretch>
                      <a:fillRect/>
                    </a:stretch>
                  </pic:blipFill>
                  <pic:spPr bwMode="auto">
                    <a:xfrm>
                      <a:off x="0" y="0"/>
                      <a:ext cx="190500"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потім ввести 5 в полі </w:t>
      </w:r>
      <w:r w:rsidRPr="00655620">
        <w:rPr>
          <w:rFonts w:ascii="Times New Roman" w:hAnsi="Times New Roman" w:cs="Times New Roman"/>
          <w:b/>
          <w:bCs/>
          <w:sz w:val="28"/>
          <w:szCs w:val="28"/>
          <w:lang w:val="uk-UA"/>
        </w:rPr>
        <w:t>Значение давления</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28600" cy="180975"/>
            <wp:effectExtent l="19050" t="0" r="0" b="0"/>
            <wp:docPr id="77" name="Рисунок 2396" descr="PM_pressure_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descr="PM_pressure_value"/>
                    <pic:cNvPicPr>
                      <a:picLocks noChangeAspect="1" noChangeArrowheads="1"/>
                    </pic:cNvPicPr>
                  </pic:nvPicPr>
                  <pic:blipFill>
                    <a:blip r:embed="rId1735"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pBdr>
          <w:top w:val="single" w:sz="6" w:space="0" w:color="003D7E"/>
          <w:bottom w:val="single" w:sz="6" w:space="3" w:color="003D7E"/>
        </w:pBdr>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228600" cy="228600"/>
            <wp:effectExtent l="19050" t="0" r="0" b="0"/>
            <wp:docPr id="78" name="Рисунок 2397" descr="Ti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descr="Tip"/>
                    <pic:cNvPicPr>
                      <a:picLocks noChangeAspect="1" noChangeArrowheads="1"/>
                    </pic:cNvPicPr>
                  </pic:nvPicPr>
                  <pic:blipFill>
                    <a:blip r:embed="rId1740"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Якщо змінити одиниці вимірювання після введення значення, програмне забезпечення перетворить значення в нові одиниці вимірювання.</w:t>
      </w:r>
    </w:p>
    <w:p w:rsidR="00B001FE" w:rsidRPr="00655620" w:rsidRDefault="00B001FE" w:rsidP="00B001FE">
      <w:pPr>
        <w:widowControl w:val="0"/>
        <w:numPr>
          <w:ilvl w:val="0"/>
          <w:numId w:val="37"/>
        </w:numPr>
        <w:tabs>
          <w:tab w:val="clear" w:pos="720"/>
          <w:tab w:val="num" w:pos="142"/>
          <w:tab w:val="left" w:pos="426"/>
          <w:tab w:val="left" w:pos="567"/>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19075" cy="219075"/>
            <wp:effectExtent l="0" t="0" r="0" b="0"/>
            <wp:docPr id="79" name="Рисунок 2398"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8"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Програмне забезпечення прикладає тиск 5 МПа та створює значок з назвою </w:t>
      </w:r>
      <w:r w:rsidRPr="00655620">
        <w:rPr>
          <w:rFonts w:ascii="Times New Roman" w:hAnsi="Times New Roman" w:cs="Times New Roman"/>
          <w:b/>
          <w:bCs/>
          <w:sz w:val="28"/>
          <w:szCs w:val="28"/>
          <w:lang w:val="uk-UA"/>
        </w:rPr>
        <w:t>Давление-1</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28600" cy="180975"/>
            <wp:effectExtent l="19050" t="0" r="0" b="0"/>
            <wp:docPr id="80" name="Рисунок 2399" descr="PM_pressure_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descr="PM_pressure_value"/>
                    <pic:cNvPicPr>
                      <a:picLocks noChangeAspect="1" noChangeArrowheads="1"/>
                    </pic:cNvPicPr>
                  </pic:nvPicPr>
                  <pic:blipFill>
                    <a:blip r:embed="rId1735"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в папці </w:t>
      </w:r>
      <w:r w:rsidRPr="00655620">
        <w:rPr>
          <w:rFonts w:ascii="Times New Roman" w:hAnsi="Times New Roman" w:cs="Times New Roman"/>
          <w:b/>
          <w:bCs/>
          <w:sz w:val="28"/>
          <w:szCs w:val="28"/>
          <w:lang w:val="uk-UA"/>
        </w:rPr>
        <w:t>Внешние нагрузки</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80975" cy="180975"/>
            <wp:effectExtent l="19050" t="0" r="9525" b="0"/>
            <wp:docPr id="81" name="Рисунок 2400" descr="ST_external_loa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descr="ST_external_loads"/>
                    <pic:cNvPicPr>
                      <a:picLocks noChangeAspect="1" noChangeArrowheads="1"/>
                    </pic:cNvPicPr>
                  </pic:nvPicPr>
                  <pic:blipFill>
                    <a:blip r:embed="rId1736"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дерева дослідження Simulation.</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b/>
          <w:sz w:val="28"/>
          <w:szCs w:val="28"/>
          <w:lang w:val="uk-UA"/>
        </w:rPr>
      </w:pP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5 Налаштування параметрів формування сітки</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Створення сітки залежить від активних параметрів формування сітки.</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b/>
          <w:bCs/>
          <w:sz w:val="28"/>
          <w:szCs w:val="28"/>
          <w:lang w:val="uk-UA"/>
        </w:rPr>
      </w:pPr>
      <w:r w:rsidRPr="00655620">
        <w:rPr>
          <w:rFonts w:ascii="Times New Roman" w:hAnsi="Times New Roman" w:cs="Times New Roman"/>
          <w:b/>
          <w:bCs/>
          <w:sz w:val="28"/>
          <w:szCs w:val="28"/>
          <w:lang w:val="uk-UA"/>
        </w:rPr>
        <w:t>Для того, щоб задати параметри формування сітки необхідно:</w:t>
      </w:r>
    </w:p>
    <w:p w:rsidR="00B001FE" w:rsidRPr="00655620" w:rsidRDefault="00B001FE" w:rsidP="00B001FE">
      <w:pPr>
        <w:widowControl w:val="0"/>
        <w:numPr>
          <w:ilvl w:val="0"/>
          <w:numId w:val="38"/>
        </w:numPr>
        <w:tabs>
          <w:tab w:val="clear" w:pos="720"/>
          <w:tab w:val="left" w:pos="426"/>
          <w:tab w:val="left" w:pos="709"/>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натиснути правою кнопкою миші значок </w:t>
      </w:r>
      <w:r w:rsidRPr="00655620">
        <w:rPr>
          <w:rFonts w:ascii="Times New Roman" w:hAnsi="Times New Roman" w:cs="Times New Roman"/>
          <w:b/>
          <w:bCs/>
          <w:sz w:val="28"/>
          <w:szCs w:val="28"/>
          <w:lang w:val="uk-UA"/>
        </w:rPr>
        <w:t>Сетка</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19075"/>
            <wp:effectExtent l="0" t="0" r="0" b="0"/>
            <wp:docPr id="82" name="Рисунок 2401" descr="ST_assemb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descr="ST_assembly"/>
                    <pic:cNvPicPr>
                      <a:picLocks noChangeAspect="1" noChangeArrowheads="1"/>
                    </pic:cNvPicPr>
                  </pic:nvPicPr>
                  <pic:blipFill>
                    <a:blip r:embed="rId1742"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та вибрати </w:t>
      </w:r>
      <w:r w:rsidRPr="00655620">
        <w:rPr>
          <w:rFonts w:ascii="Times New Roman" w:hAnsi="Times New Roman" w:cs="Times New Roman"/>
          <w:b/>
          <w:bCs/>
          <w:sz w:val="28"/>
          <w:szCs w:val="28"/>
          <w:lang w:val="uk-UA"/>
        </w:rPr>
        <w:t>Создать сетку</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71450" cy="171450"/>
            <wp:effectExtent l="19050" t="0" r="0" b="0"/>
            <wp:docPr id="83" name="Рисунок 2402" descr="ST_Create_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descr="ST_Create_Mesh"/>
                    <pic:cNvPicPr>
                      <a:picLocks noChangeAspect="1" noChangeArrowheads="1"/>
                    </pic:cNvPicPr>
                  </pic:nvPicPr>
                  <pic:blipFill>
                    <a:blip r:embed="rId1743"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або натиснути на стрілку вниз </w:t>
      </w:r>
      <w:r w:rsidRPr="00655620">
        <w:rPr>
          <w:rFonts w:ascii="Times New Roman" w:hAnsi="Times New Roman" w:cs="Times New Roman"/>
          <w:b/>
          <w:bCs/>
          <w:sz w:val="28"/>
          <w:szCs w:val="28"/>
          <w:lang w:val="uk-UA"/>
        </w:rPr>
        <w:lastRenderedPageBreak/>
        <w:t>Выполнить</w:t>
      </w:r>
      <w:r w:rsidRPr="00655620">
        <w:rPr>
          <w:rFonts w:ascii="Times New Roman" w:hAnsi="Times New Roman" w:cs="Times New Roman"/>
          <w:sz w:val="28"/>
          <w:szCs w:val="28"/>
          <w:lang w:val="uk-UA"/>
        </w:rPr>
        <w:t xml:space="preserve"> </w:t>
      </w:r>
      <w:r w:rsidRPr="00655620">
        <w:rPr>
          <w:rFonts w:ascii="Times New Roman" w:hAnsi="Times New Roman" w:cs="Times New Roman"/>
          <w:noProof/>
          <w:color w:val="0F6CB6"/>
          <w:sz w:val="28"/>
          <w:szCs w:val="28"/>
        </w:rPr>
        <w:drawing>
          <wp:inline distT="0" distB="0" distL="0" distR="0">
            <wp:extent cx="238125" cy="238125"/>
            <wp:effectExtent l="19050" t="0" r="9525" b="0"/>
            <wp:docPr id="2466" name="Рисунок 2403" descr="tool_run_main">
              <a:hlinkClick xmlns:a="http://schemas.openxmlformats.org/drawingml/2006/main" r:id="rId17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tool_run_main"/>
                    <pic:cNvPicPr>
                      <a:picLocks noChangeAspect="1" noChangeArrowheads="1"/>
                    </pic:cNvPicPr>
                  </pic:nvPicPr>
                  <pic:blipFill>
                    <a:blip r:embed="rId1745"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диспетчер команд Simulation) і вибрати </w:t>
      </w:r>
      <w:r w:rsidRPr="00655620">
        <w:rPr>
          <w:rFonts w:ascii="Times New Roman" w:hAnsi="Times New Roman" w:cs="Times New Roman"/>
          <w:b/>
          <w:bCs/>
          <w:sz w:val="28"/>
          <w:szCs w:val="28"/>
          <w:lang w:val="uk-UA"/>
        </w:rPr>
        <w:t>Создать сетку</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71450" cy="171450"/>
            <wp:effectExtent l="19050" t="0" r="0" b="0"/>
            <wp:docPr id="2467" name="Рисунок 2404" descr="ST_Create_Mes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4" descr="ST_Create_Mesh"/>
                    <pic:cNvPicPr>
                      <a:picLocks noChangeAspect="1" noChangeArrowheads="1"/>
                    </pic:cNvPicPr>
                  </pic:nvPicPr>
                  <pic:blipFill>
                    <a:blip r:embed="rId1743"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38"/>
        </w:numPr>
        <w:tabs>
          <w:tab w:val="clear" w:pos="720"/>
          <w:tab w:val="left" w:pos="426"/>
          <w:tab w:val="left" w:pos="709"/>
          <w:tab w:val="left" w:pos="851"/>
          <w:tab w:val="left" w:pos="993"/>
        </w:tabs>
        <w:spacing w:after="0" w:line="240" w:lineRule="auto"/>
        <w:ind w:left="0" w:firstLine="709"/>
        <w:contextualSpacing/>
        <w:jc w:val="both"/>
        <w:rPr>
          <w:rFonts w:ascii="Times New Roman" w:hAnsi="Times New Roman" w:cs="Times New Roman"/>
          <w:sz w:val="28"/>
          <w:szCs w:val="28"/>
        </w:rPr>
      </w:pPr>
      <w:r w:rsidRPr="00655620">
        <w:rPr>
          <w:rFonts w:ascii="Times New Roman" w:hAnsi="Times New Roman" w:cs="Times New Roman"/>
          <w:sz w:val="28"/>
          <w:szCs w:val="28"/>
          <w:lang w:val="uk-UA"/>
        </w:rPr>
        <w:t>В PropertyManager (Менеджері властивостей) встановити наступні параметри, а саме у вікні</w:t>
      </w:r>
      <w:r w:rsidRPr="00655620">
        <w:rPr>
          <w:rFonts w:ascii="Times New Roman" w:hAnsi="Times New Roman" w:cs="Times New Roman"/>
          <w:sz w:val="28"/>
          <w:szCs w:val="28"/>
        </w:rPr>
        <w:t xml:space="preserve"> </w:t>
      </w:r>
      <w:r w:rsidRPr="00655620">
        <w:rPr>
          <w:rFonts w:ascii="Times New Roman" w:hAnsi="Times New Roman" w:cs="Times New Roman"/>
          <w:b/>
          <w:bCs/>
          <w:sz w:val="28"/>
          <w:szCs w:val="28"/>
        </w:rPr>
        <w:t>Параметры сетки</w:t>
      </w:r>
      <w:r w:rsidRPr="00655620">
        <w:rPr>
          <w:rFonts w:ascii="Times New Roman" w:hAnsi="Times New Roman" w:cs="Times New Roman"/>
          <w:sz w:val="28"/>
          <w:szCs w:val="28"/>
        </w:rPr>
        <w:t xml:space="preserve"> </w:t>
      </w:r>
      <w:r w:rsidRPr="00655620">
        <w:rPr>
          <w:rFonts w:ascii="Times New Roman" w:hAnsi="Times New Roman" w:cs="Times New Roman"/>
          <w:sz w:val="28"/>
          <w:szCs w:val="28"/>
          <w:lang w:val="uk-UA"/>
        </w:rPr>
        <w:t>і</w:t>
      </w:r>
      <w:r w:rsidRPr="00655620">
        <w:rPr>
          <w:rFonts w:ascii="Times New Roman" w:hAnsi="Times New Roman" w:cs="Times New Roman"/>
          <w:sz w:val="28"/>
          <w:szCs w:val="28"/>
        </w:rPr>
        <w:t xml:space="preserve"> </w:t>
      </w:r>
      <w:r w:rsidRPr="00655620">
        <w:rPr>
          <w:rFonts w:ascii="Times New Roman" w:hAnsi="Times New Roman" w:cs="Times New Roman"/>
          <w:b/>
          <w:bCs/>
          <w:sz w:val="28"/>
          <w:szCs w:val="28"/>
        </w:rPr>
        <w:t>Дополнительно</w:t>
      </w:r>
      <w:r w:rsidRPr="00655620">
        <w:rPr>
          <w:rFonts w:ascii="Times New Roman" w:hAnsi="Times New Roman" w:cs="Times New Roman"/>
          <w:sz w:val="28"/>
          <w:szCs w:val="28"/>
        </w:rPr>
        <w:t xml:space="preserve"> в Менеджер</w:t>
      </w:r>
      <w:r w:rsidRPr="00655620">
        <w:rPr>
          <w:rFonts w:ascii="Times New Roman" w:hAnsi="Times New Roman" w:cs="Times New Roman"/>
          <w:sz w:val="28"/>
          <w:szCs w:val="28"/>
          <w:lang w:val="uk-UA"/>
        </w:rPr>
        <w:t>і</w:t>
      </w:r>
      <w:r w:rsidRPr="00655620">
        <w:rPr>
          <w:rFonts w:ascii="Times New Roman" w:hAnsi="Times New Roman" w:cs="Times New Roman"/>
          <w:sz w:val="28"/>
          <w:szCs w:val="28"/>
        </w:rPr>
        <w:t xml:space="preserve"> </w:t>
      </w:r>
      <w:r w:rsidRPr="00655620">
        <w:rPr>
          <w:rFonts w:ascii="Times New Roman" w:hAnsi="Times New Roman" w:cs="Times New Roman"/>
          <w:sz w:val="28"/>
          <w:szCs w:val="28"/>
          <w:lang w:val="uk-UA"/>
        </w:rPr>
        <w:t xml:space="preserve">властивостей </w:t>
      </w:r>
      <w:r w:rsidRPr="00655620">
        <w:rPr>
          <w:rFonts w:ascii="Times New Roman" w:hAnsi="Times New Roman" w:cs="Times New Roman"/>
          <w:b/>
          <w:bCs/>
          <w:sz w:val="28"/>
          <w:szCs w:val="28"/>
        </w:rPr>
        <w:t>Сетки</w:t>
      </w:r>
      <w:r w:rsidRPr="00655620">
        <w:rPr>
          <w:rFonts w:ascii="Times New Roman" w:hAnsi="Times New Roman" w:cs="Times New Roman"/>
          <w:sz w:val="28"/>
          <w:szCs w:val="28"/>
        </w:rPr>
        <w:t>.</w:t>
      </w:r>
    </w:p>
    <w:p w:rsidR="00B001FE" w:rsidRPr="00655620" w:rsidRDefault="00B001FE" w:rsidP="00B001FE">
      <w:pPr>
        <w:pStyle w:val="a6"/>
        <w:widowControl w:val="0"/>
        <w:tabs>
          <w:tab w:val="left" w:pos="426"/>
          <w:tab w:val="left" w:pos="993"/>
        </w:tabs>
        <w:spacing w:before="0" w:beforeAutospacing="0" w:after="0" w:afterAutospacing="0"/>
        <w:ind w:firstLine="709"/>
        <w:contextualSpacing/>
        <w:jc w:val="both"/>
        <w:rPr>
          <w:sz w:val="28"/>
          <w:szCs w:val="28"/>
          <w:lang w:val="uk-UA"/>
        </w:rPr>
      </w:pPr>
    </w:p>
    <w:p w:rsidR="00B001FE" w:rsidRPr="00655620" w:rsidRDefault="00B001FE" w:rsidP="00B001FE">
      <w:pPr>
        <w:pStyle w:val="a6"/>
        <w:widowControl w:val="0"/>
        <w:tabs>
          <w:tab w:val="left" w:pos="426"/>
          <w:tab w:val="left" w:pos="993"/>
        </w:tabs>
        <w:spacing w:before="0" w:beforeAutospacing="0" w:after="0" w:afterAutospacing="0"/>
        <w:ind w:firstLine="709"/>
        <w:contextualSpacing/>
        <w:jc w:val="both"/>
        <w:rPr>
          <w:sz w:val="28"/>
          <w:szCs w:val="28"/>
        </w:rPr>
      </w:pPr>
      <w:r w:rsidRPr="00655620">
        <w:rPr>
          <w:sz w:val="28"/>
          <w:szCs w:val="28"/>
        </w:rPr>
        <w:t>В пол</w:t>
      </w:r>
      <w:r w:rsidRPr="00655620">
        <w:rPr>
          <w:sz w:val="28"/>
          <w:szCs w:val="28"/>
          <w:lang w:val="uk-UA"/>
        </w:rPr>
        <w:t>і</w:t>
      </w:r>
      <w:r w:rsidRPr="00655620">
        <w:rPr>
          <w:sz w:val="28"/>
          <w:szCs w:val="28"/>
        </w:rPr>
        <w:t xml:space="preserve"> </w:t>
      </w:r>
      <w:r w:rsidRPr="00655620">
        <w:rPr>
          <w:b/>
          <w:bCs/>
          <w:sz w:val="28"/>
          <w:szCs w:val="28"/>
        </w:rPr>
        <w:t>Параметры сетки</w:t>
      </w:r>
      <w:r w:rsidRPr="00655620">
        <w:rPr>
          <w:sz w:val="28"/>
          <w:szCs w:val="28"/>
        </w:rPr>
        <w:t>:</w:t>
      </w:r>
    </w:p>
    <w:p w:rsidR="00B001FE" w:rsidRPr="00655620" w:rsidRDefault="00B001FE" w:rsidP="00B001FE">
      <w:pPr>
        <w:pStyle w:val="a6"/>
        <w:widowControl w:val="0"/>
        <w:numPr>
          <w:ilvl w:val="0"/>
          <w:numId w:val="56"/>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Стандартная сетка</w:t>
      </w:r>
      <w:r w:rsidRPr="00655620">
        <w:rPr>
          <w:sz w:val="28"/>
          <w:szCs w:val="28"/>
        </w:rPr>
        <w:t>: в</w:t>
      </w:r>
      <w:r w:rsidRPr="00655620">
        <w:rPr>
          <w:sz w:val="28"/>
          <w:szCs w:val="28"/>
          <w:lang w:val="uk-UA"/>
        </w:rPr>
        <w:t>и</w:t>
      </w:r>
      <w:r w:rsidRPr="00655620">
        <w:rPr>
          <w:sz w:val="28"/>
          <w:szCs w:val="28"/>
        </w:rPr>
        <w:t>брано</w:t>
      </w:r>
    </w:p>
    <w:p w:rsidR="00B001FE" w:rsidRPr="00655620" w:rsidRDefault="00B001FE" w:rsidP="00B001FE">
      <w:pPr>
        <w:pStyle w:val="a6"/>
        <w:widowControl w:val="0"/>
        <w:numPr>
          <w:ilvl w:val="0"/>
          <w:numId w:val="56"/>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Глобальный размер</w:t>
      </w:r>
      <w:r w:rsidRPr="00655620">
        <w:rPr>
          <w:sz w:val="28"/>
          <w:szCs w:val="28"/>
        </w:rPr>
        <w:t xml:space="preserve">: </w:t>
      </w:r>
      <w:r w:rsidRPr="00655620">
        <w:rPr>
          <w:sz w:val="28"/>
          <w:szCs w:val="28"/>
          <w:lang w:val="uk-UA"/>
        </w:rPr>
        <w:t>об</w:t>
      </w:r>
      <w:r w:rsidRPr="00655620">
        <w:rPr>
          <w:sz w:val="28"/>
          <w:szCs w:val="28"/>
        </w:rPr>
        <w:t>числено</w:t>
      </w:r>
      <w:r w:rsidRPr="00655620">
        <w:rPr>
          <w:color w:val="FF0000"/>
          <w:sz w:val="28"/>
          <w:szCs w:val="28"/>
        </w:rPr>
        <w:t xml:space="preserve"> </w:t>
      </w:r>
      <w:r w:rsidRPr="00655620">
        <w:rPr>
          <w:sz w:val="28"/>
          <w:szCs w:val="28"/>
        </w:rPr>
        <w:t>програмо</w:t>
      </w:r>
      <w:r w:rsidRPr="00655620">
        <w:rPr>
          <w:sz w:val="28"/>
          <w:szCs w:val="28"/>
          <w:lang w:val="uk-UA"/>
        </w:rPr>
        <w:t>ю</w:t>
      </w:r>
    </w:p>
    <w:p w:rsidR="00B001FE" w:rsidRPr="00655620" w:rsidRDefault="00B001FE" w:rsidP="00B001FE">
      <w:pPr>
        <w:pStyle w:val="a6"/>
        <w:widowControl w:val="0"/>
        <w:numPr>
          <w:ilvl w:val="0"/>
          <w:numId w:val="56"/>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Допуск</w:t>
      </w:r>
      <w:r w:rsidRPr="00655620">
        <w:rPr>
          <w:sz w:val="28"/>
          <w:szCs w:val="28"/>
        </w:rPr>
        <w:t>: вычислено программой</w:t>
      </w:r>
    </w:p>
    <w:p w:rsidR="00B001FE" w:rsidRPr="00655620" w:rsidRDefault="00B001FE" w:rsidP="00B001FE">
      <w:pPr>
        <w:pStyle w:val="a6"/>
        <w:widowControl w:val="0"/>
        <w:numPr>
          <w:ilvl w:val="0"/>
          <w:numId w:val="56"/>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Автоматический переход</w:t>
      </w:r>
      <w:r w:rsidRPr="00655620">
        <w:rPr>
          <w:sz w:val="28"/>
          <w:szCs w:val="28"/>
        </w:rPr>
        <w:t>: не выбран</w:t>
      </w:r>
    </w:p>
    <w:p w:rsidR="00B001FE" w:rsidRPr="00655620" w:rsidRDefault="00B001FE" w:rsidP="00B001FE">
      <w:pPr>
        <w:pStyle w:val="a6"/>
        <w:widowControl w:val="0"/>
        <w:tabs>
          <w:tab w:val="left" w:pos="426"/>
          <w:tab w:val="left" w:pos="993"/>
        </w:tabs>
        <w:spacing w:before="0" w:beforeAutospacing="0" w:after="0" w:afterAutospacing="0"/>
        <w:ind w:firstLine="709"/>
        <w:contextualSpacing/>
        <w:jc w:val="both"/>
        <w:rPr>
          <w:sz w:val="28"/>
          <w:szCs w:val="28"/>
        </w:rPr>
      </w:pPr>
      <w:r w:rsidRPr="00655620">
        <w:rPr>
          <w:sz w:val="28"/>
          <w:szCs w:val="28"/>
          <w:lang w:val="uk-UA"/>
        </w:rPr>
        <w:t>У</w:t>
      </w:r>
      <w:r w:rsidRPr="00655620">
        <w:rPr>
          <w:sz w:val="28"/>
          <w:szCs w:val="28"/>
        </w:rPr>
        <w:t xml:space="preserve"> </w:t>
      </w:r>
      <w:r w:rsidRPr="00655620">
        <w:rPr>
          <w:sz w:val="28"/>
          <w:szCs w:val="28"/>
          <w:lang w:val="uk-UA"/>
        </w:rPr>
        <w:t>вікні</w:t>
      </w:r>
      <w:r w:rsidRPr="00655620">
        <w:rPr>
          <w:b/>
          <w:bCs/>
          <w:sz w:val="28"/>
          <w:szCs w:val="28"/>
        </w:rPr>
        <w:t xml:space="preserve"> группы Дополнительные</w:t>
      </w:r>
      <w:r w:rsidRPr="00655620">
        <w:rPr>
          <w:sz w:val="28"/>
          <w:szCs w:val="28"/>
        </w:rPr>
        <w:t>:</w:t>
      </w:r>
    </w:p>
    <w:p w:rsidR="00B001FE" w:rsidRPr="00655620" w:rsidRDefault="00B001FE" w:rsidP="00B001FE">
      <w:pPr>
        <w:pStyle w:val="a6"/>
        <w:widowControl w:val="0"/>
        <w:numPr>
          <w:ilvl w:val="0"/>
          <w:numId w:val="57"/>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Меню проверки Якобиана</w:t>
      </w:r>
      <w:r w:rsidRPr="00655620">
        <w:rPr>
          <w:sz w:val="28"/>
          <w:szCs w:val="28"/>
        </w:rPr>
        <w:t xml:space="preserve"> </w:t>
      </w:r>
      <w:r w:rsidRPr="00655620">
        <w:rPr>
          <w:sz w:val="28"/>
          <w:szCs w:val="28"/>
          <w:lang w:val="uk-UA"/>
        </w:rPr>
        <w:t>встановити</w:t>
      </w:r>
      <w:r w:rsidRPr="00655620">
        <w:rPr>
          <w:sz w:val="28"/>
          <w:szCs w:val="28"/>
        </w:rPr>
        <w:t xml:space="preserve"> на </w:t>
      </w:r>
      <w:r w:rsidRPr="00655620">
        <w:rPr>
          <w:b/>
          <w:bCs/>
          <w:sz w:val="28"/>
          <w:szCs w:val="28"/>
        </w:rPr>
        <w:t>4 точки.</w:t>
      </w:r>
    </w:p>
    <w:p w:rsidR="00B001FE" w:rsidRPr="00655620" w:rsidRDefault="00B001FE" w:rsidP="00B001FE">
      <w:pPr>
        <w:pStyle w:val="a6"/>
        <w:widowControl w:val="0"/>
        <w:numPr>
          <w:ilvl w:val="0"/>
          <w:numId w:val="57"/>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Сетка чернового качества</w:t>
      </w:r>
      <w:r w:rsidRPr="00655620">
        <w:rPr>
          <w:sz w:val="28"/>
          <w:szCs w:val="28"/>
        </w:rPr>
        <w:t>: не выбрано</w:t>
      </w:r>
    </w:p>
    <w:p w:rsidR="00B001FE" w:rsidRPr="00655620" w:rsidRDefault="00B001FE" w:rsidP="00B001FE">
      <w:pPr>
        <w:pStyle w:val="a6"/>
        <w:widowControl w:val="0"/>
        <w:numPr>
          <w:ilvl w:val="0"/>
          <w:numId w:val="57"/>
        </w:numPr>
        <w:tabs>
          <w:tab w:val="left" w:pos="426"/>
          <w:tab w:val="left" w:pos="993"/>
        </w:tabs>
        <w:spacing w:before="0" w:beforeAutospacing="0" w:after="0" w:afterAutospacing="0"/>
        <w:ind w:left="0" w:firstLine="709"/>
        <w:contextualSpacing/>
        <w:jc w:val="both"/>
        <w:rPr>
          <w:sz w:val="28"/>
          <w:szCs w:val="28"/>
        </w:rPr>
      </w:pPr>
      <w:r w:rsidRPr="00655620">
        <w:rPr>
          <w:b/>
          <w:bCs/>
          <w:sz w:val="28"/>
          <w:szCs w:val="28"/>
        </w:rPr>
        <w:t>Автоматические попытки для твердых тел</w:t>
      </w:r>
      <w:r w:rsidRPr="00655620">
        <w:rPr>
          <w:sz w:val="28"/>
          <w:szCs w:val="28"/>
        </w:rPr>
        <w:t>: выбрано</w:t>
      </w:r>
    </w:p>
    <w:p w:rsidR="00B001FE" w:rsidRPr="00655620" w:rsidRDefault="00B001FE" w:rsidP="00B001FE">
      <w:pPr>
        <w:pStyle w:val="a6"/>
        <w:widowControl w:val="0"/>
        <w:numPr>
          <w:ilvl w:val="1"/>
          <w:numId w:val="57"/>
        </w:numPr>
        <w:tabs>
          <w:tab w:val="left" w:pos="426"/>
          <w:tab w:val="left" w:pos="709"/>
          <w:tab w:val="left" w:pos="993"/>
        </w:tabs>
        <w:spacing w:before="0" w:beforeAutospacing="0" w:after="0" w:afterAutospacing="0"/>
        <w:ind w:left="0" w:firstLine="709"/>
        <w:contextualSpacing/>
        <w:jc w:val="both"/>
        <w:rPr>
          <w:sz w:val="28"/>
          <w:szCs w:val="28"/>
        </w:rPr>
      </w:pPr>
      <w:r w:rsidRPr="00655620">
        <w:rPr>
          <w:b/>
          <w:bCs/>
          <w:sz w:val="28"/>
          <w:szCs w:val="28"/>
        </w:rPr>
        <w:t>Число попыток</w:t>
      </w:r>
      <w:r w:rsidRPr="00655620">
        <w:rPr>
          <w:sz w:val="28"/>
          <w:szCs w:val="28"/>
        </w:rPr>
        <w:t>: 3</w:t>
      </w:r>
    </w:p>
    <w:p w:rsidR="00B001FE" w:rsidRPr="00655620" w:rsidRDefault="00B001FE" w:rsidP="00B001FE">
      <w:pPr>
        <w:widowControl w:val="0"/>
        <w:tabs>
          <w:tab w:val="left" w:pos="426"/>
          <w:tab w:val="left" w:pos="709"/>
          <w:tab w:val="left" w:pos="851"/>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6 Створення сітки та запуск аналізу</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При створенні сітки програмне забезпечення використовує активні методи створення сітки.</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створення сітки та запуску статичного дослідження:</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1. Вибрати </w:t>
      </w:r>
      <w:r w:rsidRPr="00655620">
        <w:rPr>
          <w:rFonts w:ascii="Times New Roman" w:hAnsi="Times New Roman" w:cs="Times New Roman"/>
          <w:noProof/>
          <w:sz w:val="28"/>
          <w:szCs w:val="28"/>
        </w:rPr>
        <w:drawing>
          <wp:inline distT="0" distB="0" distL="0" distR="0">
            <wp:extent cx="219075" cy="219075"/>
            <wp:effectExtent l="0" t="0" r="0" b="0"/>
            <wp:docPr id="2468" name="Рисунок 2405"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для того щоб прийняти величини.</w:t>
      </w:r>
    </w:p>
    <w:p w:rsidR="00B001FE" w:rsidRPr="00655620" w:rsidRDefault="00B001FE" w:rsidP="00B001FE">
      <w:pPr>
        <w:widowControl w:val="0"/>
        <w:tabs>
          <w:tab w:val="left" w:pos="426"/>
          <w:tab w:val="left" w:pos="709"/>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Почнеться процедура створення сітки та відкриється вікно </w:t>
      </w:r>
      <w:r w:rsidRPr="00655620">
        <w:rPr>
          <w:rFonts w:ascii="Times New Roman" w:hAnsi="Times New Roman" w:cs="Times New Roman"/>
          <w:b/>
          <w:bCs/>
          <w:sz w:val="28"/>
          <w:szCs w:val="28"/>
          <w:lang w:val="uk-UA"/>
        </w:rPr>
        <w:t>Процедура создания сетки</w:t>
      </w:r>
      <w:r w:rsidRPr="00655620">
        <w:rPr>
          <w:rFonts w:ascii="Times New Roman" w:hAnsi="Times New Roman" w:cs="Times New Roman"/>
          <w:sz w:val="28"/>
          <w:szCs w:val="28"/>
          <w:lang w:val="uk-UA"/>
        </w:rPr>
        <w:t>. Після завершення процесу розбиття на скінченні елементи, модель з сіткою появиться в графічній частині (рис. 5).</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2.  Натиснути </w:t>
      </w:r>
      <w:r w:rsidRPr="00655620">
        <w:rPr>
          <w:rFonts w:ascii="Times New Roman" w:hAnsi="Times New Roman" w:cs="Times New Roman"/>
          <w:b/>
          <w:bCs/>
          <w:sz w:val="28"/>
          <w:szCs w:val="28"/>
          <w:lang w:val="uk-UA"/>
        </w:rPr>
        <w:t xml:space="preserve">Выполнить </w:t>
      </w:r>
      <w:r w:rsidRPr="00655620">
        <w:rPr>
          <w:rFonts w:ascii="Times New Roman" w:hAnsi="Times New Roman" w:cs="Times New Roman"/>
          <w:noProof/>
          <w:sz w:val="28"/>
          <w:szCs w:val="28"/>
        </w:rPr>
        <w:drawing>
          <wp:inline distT="0" distB="0" distL="0" distR="0">
            <wp:extent cx="238125" cy="238125"/>
            <wp:effectExtent l="19050" t="0" r="9525" b="0"/>
            <wp:docPr id="2469" name="Рисунок 2407" descr="tool_run_main">
              <a:hlinkClick xmlns:a="http://schemas.openxmlformats.org/drawingml/2006/main" r:id="rId174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descr="tool_run_main"/>
                    <pic:cNvPicPr>
                      <a:picLocks noChangeAspect="1" noChangeArrowheads="1"/>
                    </pic:cNvPicPr>
                  </pic:nvPicPr>
                  <pic:blipFill>
                    <a:blip r:embed="rId1745"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диспетчер команд Simulation).</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Pr>
          <w:rFonts w:ascii="Times New Roman" w:hAnsi="Times New Roman" w:cs="Times New Roman"/>
          <w:noProof/>
          <w:sz w:val="28"/>
          <w:szCs w:val="28"/>
        </w:rPr>
        <w:drawing>
          <wp:anchor distT="0" distB="0" distL="114300" distR="114300" simplePos="0" relativeHeight="251695104" behindDoc="0" locked="0" layoutInCell="1" allowOverlap="1">
            <wp:simplePos x="0" y="0"/>
            <wp:positionH relativeFrom="column">
              <wp:posOffset>3366135</wp:posOffset>
            </wp:positionH>
            <wp:positionV relativeFrom="paragraph">
              <wp:posOffset>179070</wp:posOffset>
            </wp:positionV>
            <wp:extent cx="2194560" cy="2839085"/>
            <wp:effectExtent l="19050" t="0" r="0" b="0"/>
            <wp:wrapSquare wrapText="bothSides"/>
            <wp:docPr id="2472" name="Рисунок 2516" descr="D:\Документы\Нефть и газ\Основи моделювання нафтогазової справи\Методичні вказівки до лабор. робіт_2016\Рисунки до Л.р 1\Рис.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6" descr="D:\Документы\Нефть и газ\Основи моделювання нафтогазової справи\Методичні вказівки до лабор. робіт_2016\Рисунки до Л.р 1\Рис. 5.jpg"/>
                    <pic:cNvPicPr>
                      <a:picLocks noChangeAspect="1" noChangeArrowheads="1"/>
                    </pic:cNvPicPr>
                  </pic:nvPicPr>
                  <pic:blipFill>
                    <a:blip r:embed="rId1747" cstate="print"/>
                    <a:srcRect/>
                    <a:stretch>
                      <a:fillRect/>
                    </a:stretch>
                  </pic:blipFill>
                  <pic:spPr bwMode="auto">
                    <a:xfrm>
                      <a:off x="0" y="0"/>
                      <a:ext cx="2194560" cy="2839085"/>
                    </a:xfrm>
                    <a:prstGeom prst="rect">
                      <a:avLst/>
                    </a:prstGeom>
                    <a:noFill/>
                    <a:ln w="9525">
                      <a:noFill/>
                      <a:miter lim="800000"/>
                      <a:headEnd/>
                      <a:tailEnd/>
                    </a:ln>
                  </pic:spPr>
                </pic:pic>
              </a:graphicData>
            </a:graphic>
          </wp:anchor>
        </w:drawing>
      </w:r>
      <w:r w:rsidRPr="00655620">
        <w:rPr>
          <w:rFonts w:ascii="Times New Roman" w:hAnsi="Times New Roman" w:cs="Times New Roman"/>
          <w:sz w:val="28"/>
          <w:szCs w:val="28"/>
          <w:lang w:val="uk-UA"/>
        </w:rPr>
        <w:t xml:space="preserve">Аналіз запуститься, а папка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52400" cy="142875"/>
            <wp:effectExtent l="19050" t="0" r="0" b="0"/>
            <wp:docPr id="2470" name="Рисунок 2408"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з’явиться в дереві дослідження Simulation.</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Можливо також відобразити інформацію про сітку:</w:t>
      </w:r>
    </w:p>
    <w:p w:rsidR="00B001FE" w:rsidRPr="00655620" w:rsidRDefault="00B001FE" w:rsidP="00B001FE">
      <w:pPr>
        <w:widowControl w:val="0"/>
        <w:numPr>
          <w:ilvl w:val="0"/>
          <w:numId w:val="39"/>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натиснути правою кнопкою миші значок </w:t>
      </w:r>
      <w:r w:rsidRPr="00655620">
        <w:rPr>
          <w:rFonts w:ascii="Times New Roman" w:hAnsi="Times New Roman" w:cs="Times New Roman"/>
          <w:b/>
          <w:bCs/>
          <w:sz w:val="28"/>
          <w:szCs w:val="28"/>
          <w:lang w:val="uk-UA"/>
        </w:rPr>
        <w:t>Сетка</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71450" cy="171450"/>
            <wp:effectExtent l="19050" t="0" r="0" b="0"/>
            <wp:docPr id="2471" name="Рисунок 2409" descr="ST__Meshed_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9" descr="ST__Meshed_Part"/>
                    <pic:cNvPicPr>
                      <a:picLocks noChangeAspect="1" noChangeArrowheads="1"/>
                    </pic:cNvPicPr>
                  </pic:nvPicPr>
                  <pic:blipFill>
                    <a:blip r:embed="rId1749"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і вибрати </w:t>
      </w:r>
      <w:r w:rsidRPr="00655620">
        <w:rPr>
          <w:rFonts w:ascii="Times New Roman" w:hAnsi="Times New Roman" w:cs="Times New Roman"/>
          <w:b/>
          <w:bCs/>
          <w:sz w:val="28"/>
          <w:szCs w:val="28"/>
          <w:lang w:val="uk-UA"/>
        </w:rPr>
        <w:t>Сведения</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0"/>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Закрити вікна списку </w:t>
      </w:r>
      <w:r w:rsidRPr="00655620">
        <w:rPr>
          <w:rFonts w:ascii="Times New Roman" w:hAnsi="Times New Roman" w:cs="Times New Roman"/>
          <w:b/>
          <w:bCs/>
          <w:sz w:val="28"/>
          <w:szCs w:val="28"/>
          <w:lang w:val="uk-UA"/>
        </w:rPr>
        <w:t>Сведения о сетке</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bCs/>
          <w:sz w:val="28"/>
          <w:szCs w:val="28"/>
          <w:lang w:val="uk-UA"/>
        </w:rPr>
        <w:t xml:space="preserve">Для того щоб приховати або показати сітку необхідно натиснути </w:t>
      </w:r>
      <w:r w:rsidRPr="00655620">
        <w:rPr>
          <w:rFonts w:ascii="Times New Roman" w:hAnsi="Times New Roman" w:cs="Times New Roman"/>
          <w:b/>
          <w:bCs/>
          <w:sz w:val="28"/>
          <w:szCs w:val="28"/>
          <w:lang w:val="uk-UA"/>
        </w:rPr>
        <w:t xml:space="preserve">Отобразить/Скрыть сетку </w:t>
      </w:r>
      <w:r w:rsidRPr="00655620">
        <w:rPr>
          <w:rFonts w:ascii="Times New Roman" w:hAnsi="Times New Roman" w:cs="Times New Roman"/>
          <w:b/>
          <w:bCs/>
          <w:noProof/>
          <w:sz w:val="28"/>
          <w:szCs w:val="28"/>
        </w:rPr>
        <w:drawing>
          <wp:inline distT="0" distB="0" distL="0" distR="0">
            <wp:extent cx="238125" cy="238125"/>
            <wp:effectExtent l="19050" t="0" r="9525" b="0"/>
            <wp:docPr id="2473" name="Рисунок 2410" descr="tool_showhidemesh_main">
              <a:hlinkClick xmlns:a="http://schemas.openxmlformats.org/drawingml/2006/main" r:id="rId175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0" descr="tool_showhidemesh_main"/>
                    <pic:cNvPicPr>
                      <a:picLocks noChangeAspect="1" noChangeArrowheads="1"/>
                    </pic:cNvPicPr>
                  </pic:nvPicPr>
                  <pic:blipFill>
                    <a:blip r:embed="rId1751"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b/>
          <w:bCs/>
          <w:sz w:val="28"/>
          <w:szCs w:val="28"/>
          <w:lang w:val="uk-UA"/>
        </w:rPr>
        <w:t xml:space="preserve"> </w:t>
      </w:r>
      <w:r w:rsidRPr="00655620">
        <w:rPr>
          <w:rFonts w:ascii="Times New Roman" w:hAnsi="Times New Roman" w:cs="Times New Roman"/>
          <w:sz w:val="28"/>
          <w:szCs w:val="28"/>
          <w:lang w:val="uk-UA"/>
        </w:rPr>
        <w:t>на панелі інструментів Simulation.</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7  Перегляд отриманих результатів, а саме напружень за Мізесом</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побудови епюри напружень за Мізесом необхідно:</w:t>
      </w:r>
    </w:p>
    <w:p w:rsidR="00B001FE" w:rsidRPr="00655620" w:rsidRDefault="00B001FE" w:rsidP="00B001FE">
      <w:pPr>
        <w:widowControl w:val="0"/>
        <w:numPr>
          <w:ilvl w:val="0"/>
          <w:numId w:val="41"/>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відкрити папку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52400" cy="142875"/>
            <wp:effectExtent l="19050" t="0" r="0" b="0"/>
            <wp:docPr id="2474" name="Рисунок 2411"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1"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1"/>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lastRenderedPageBreak/>
        <w:t xml:space="preserve">Двічі клацнути </w:t>
      </w:r>
      <w:r w:rsidRPr="00655620">
        <w:rPr>
          <w:rFonts w:ascii="Times New Roman" w:hAnsi="Times New Roman" w:cs="Times New Roman"/>
          <w:b/>
          <w:bCs/>
          <w:sz w:val="28"/>
          <w:szCs w:val="28"/>
          <w:lang w:val="uk-UA"/>
        </w:rPr>
        <w:t>Напряжение (-von Mises-)</w:t>
      </w:r>
      <w:r w:rsidRPr="00655620">
        <w:rPr>
          <w:rFonts w:ascii="Times New Roman" w:hAnsi="Times New Roman" w:cs="Times New Roman"/>
          <w:sz w:val="28"/>
          <w:szCs w:val="28"/>
          <w:lang w:val="uk-UA"/>
        </w:rPr>
        <w:t xml:space="preserve"> для відображення епюри.</w:t>
      </w: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Якщо епюра не існує, створити епюру:</w:t>
      </w:r>
    </w:p>
    <w:p w:rsidR="00B001FE" w:rsidRPr="00655620" w:rsidRDefault="00B001FE" w:rsidP="00B001FE">
      <w:pPr>
        <w:pStyle w:val="a6"/>
        <w:widowControl w:val="0"/>
        <w:numPr>
          <w:ilvl w:val="0"/>
          <w:numId w:val="58"/>
        </w:numPr>
        <w:tabs>
          <w:tab w:val="left" w:pos="426"/>
          <w:tab w:val="left" w:pos="851"/>
          <w:tab w:val="left" w:pos="993"/>
        </w:tabs>
        <w:spacing w:before="0" w:beforeAutospacing="0" w:after="0" w:afterAutospacing="0"/>
        <w:ind w:left="0" w:firstLine="709"/>
        <w:contextualSpacing/>
        <w:jc w:val="both"/>
        <w:rPr>
          <w:sz w:val="28"/>
          <w:szCs w:val="28"/>
        </w:rPr>
      </w:pPr>
      <w:r w:rsidRPr="00655620">
        <w:rPr>
          <w:sz w:val="28"/>
          <w:szCs w:val="28"/>
          <w:lang w:val="uk-UA"/>
        </w:rPr>
        <w:t>Натиснути правою кнопкою миші н</w:t>
      </w:r>
      <w:r w:rsidRPr="00655620">
        <w:rPr>
          <w:sz w:val="28"/>
          <w:szCs w:val="28"/>
        </w:rPr>
        <w:t xml:space="preserve">а папку </w:t>
      </w:r>
      <w:r w:rsidRPr="00655620">
        <w:rPr>
          <w:b/>
          <w:bCs/>
          <w:sz w:val="28"/>
          <w:szCs w:val="28"/>
        </w:rPr>
        <w:t>Результаты</w:t>
      </w:r>
      <w:r w:rsidRPr="00655620">
        <w:rPr>
          <w:b/>
          <w:bCs/>
          <w:sz w:val="28"/>
          <w:szCs w:val="28"/>
          <w:lang w:val="uk-UA"/>
        </w:rPr>
        <w:t xml:space="preserve"> </w:t>
      </w:r>
      <w:r w:rsidRPr="00655620">
        <w:rPr>
          <w:noProof/>
          <w:sz w:val="28"/>
          <w:szCs w:val="28"/>
        </w:rPr>
        <w:drawing>
          <wp:inline distT="0" distB="0" distL="0" distR="0">
            <wp:extent cx="152400" cy="142875"/>
            <wp:effectExtent l="19050" t="0" r="0" b="0"/>
            <wp:docPr id="2475" name="Рисунок 2412"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2"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sz w:val="28"/>
          <w:szCs w:val="28"/>
        </w:rPr>
        <w:t xml:space="preserve"> </w:t>
      </w:r>
      <w:r w:rsidRPr="00655620">
        <w:rPr>
          <w:sz w:val="28"/>
          <w:szCs w:val="28"/>
          <w:lang w:val="uk-UA"/>
        </w:rPr>
        <w:t>та вибрати</w:t>
      </w:r>
      <w:r w:rsidRPr="00655620">
        <w:rPr>
          <w:sz w:val="28"/>
          <w:szCs w:val="28"/>
        </w:rPr>
        <w:t xml:space="preserve"> </w:t>
      </w:r>
      <w:r w:rsidRPr="00655620">
        <w:rPr>
          <w:b/>
          <w:bCs/>
          <w:sz w:val="28"/>
          <w:szCs w:val="28"/>
        </w:rPr>
        <w:t>Определить &lt;тип эпюры&gt; Эпюру</w:t>
      </w:r>
      <w:r w:rsidRPr="00655620">
        <w:rPr>
          <w:sz w:val="28"/>
          <w:szCs w:val="28"/>
        </w:rPr>
        <w:t>.</w:t>
      </w: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5 – Модель з сіткою</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pStyle w:val="a6"/>
        <w:widowControl w:val="0"/>
        <w:numPr>
          <w:ilvl w:val="0"/>
          <w:numId w:val="58"/>
        </w:numPr>
        <w:tabs>
          <w:tab w:val="left" w:pos="426"/>
          <w:tab w:val="left" w:pos="851"/>
          <w:tab w:val="left" w:pos="993"/>
        </w:tabs>
        <w:spacing w:before="0" w:beforeAutospacing="0" w:after="0" w:afterAutospacing="0"/>
        <w:ind w:left="0" w:firstLine="709"/>
        <w:contextualSpacing/>
        <w:jc w:val="both"/>
        <w:rPr>
          <w:sz w:val="28"/>
          <w:szCs w:val="28"/>
        </w:rPr>
      </w:pPr>
      <w:r w:rsidRPr="00655620">
        <w:rPr>
          <w:sz w:val="28"/>
          <w:szCs w:val="28"/>
          <w:lang w:val="uk-UA"/>
        </w:rPr>
        <w:t xml:space="preserve">Встановити параметри </w:t>
      </w:r>
      <w:r w:rsidRPr="00655620">
        <w:rPr>
          <w:sz w:val="28"/>
          <w:szCs w:val="28"/>
        </w:rPr>
        <w:t xml:space="preserve">в PropertyManager (Менеджере свойств) </w:t>
      </w:r>
      <w:r w:rsidRPr="00655620">
        <w:rPr>
          <w:sz w:val="28"/>
          <w:szCs w:val="28"/>
          <w:lang w:val="uk-UA"/>
        </w:rPr>
        <w:t xml:space="preserve">та клацнути </w:t>
      </w:r>
      <w:r w:rsidRPr="00655620">
        <w:rPr>
          <w:noProof/>
          <w:sz w:val="28"/>
          <w:szCs w:val="28"/>
        </w:rPr>
        <w:drawing>
          <wp:inline distT="0" distB="0" distL="0" distR="0">
            <wp:extent cx="219075" cy="219075"/>
            <wp:effectExtent l="0" t="0" r="0" b="0"/>
            <wp:docPr id="2476" name="Рисунок 2413"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sz w:val="28"/>
          <w:szCs w:val="28"/>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Епюра напружень створюється на деформованій формі моделі (рис. 1.6). </w:t>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4281209" cy="3087540"/>
            <wp:effectExtent l="19050" t="0" r="5041" b="0"/>
            <wp:docPr id="2477" name="Рисунок 2523" descr="D:\Документы\Нефть и газ\Основи моделювання нафтогазової справи\Методичні вказівки до лабор. робіт_2016\Рисунки до Л.р 1\Рис. 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3" descr="D:\Документы\Нефть и газ\Основи моделювання нафтогазової справи\Методичні вказівки до лабор. робіт_2016\Рисунки до Л.р 1\Рис. 6.jpg"/>
                    <pic:cNvPicPr>
                      <a:picLocks noChangeAspect="1" noChangeArrowheads="1"/>
                    </pic:cNvPicPr>
                  </pic:nvPicPr>
                  <pic:blipFill>
                    <a:blip r:embed="rId1752" cstate="print"/>
                    <a:srcRect/>
                    <a:stretch>
                      <a:fillRect/>
                    </a:stretch>
                  </pic:blipFill>
                  <pic:spPr bwMode="auto">
                    <a:xfrm>
                      <a:off x="0" y="0"/>
                      <a:ext cx="4281209" cy="3087540"/>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6 – Епюра напружень за Мізесом</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Pr>
          <w:rFonts w:ascii="Times New Roman" w:hAnsi="Times New Roman" w:cs="Times New Roman"/>
          <w:noProof/>
          <w:sz w:val="28"/>
          <w:szCs w:val="28"/>
        </w:rPr>
        <w:drawing>
          <wp:anchor distT="0" distB="0" distL="114300" distR="114300" simplePos="0" relativeHeight="251696128" behindDoc="0" locked="0" layoutInCell="1" allowOverlap="1">
            <wp:simplePos x="0" y="0"/>
            <wp:positionH relativeFrom="column">
              <wp:posOffset>2687320</wp:posOffset>
            </wp:positionH>
            <wp:positionV relativeFrom="paragraph">
              <wp:posOffset>121920</wp:posOffset>
            </wp:positionV>
            <wp:extent cx="3248660" cy="2983230"/>
            <wp:effectExtent l="19050" t="0" r="8890" b="0"/>
            <wp:wrapSquare wrapText="bothSides"/>
            <wp:docPr id="99" name="Рисунок 2524" descr="D:\Документы\Нефть и газ\Основи моделювання нафтогазової справи\Методичні вказівки до лабор. робіт_2016\Рисунки до Л.р 1\Рис. 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4" descr="D:\Документы\Нефть и газ\Основи моделювання нафтогазової справи\Методичні вказівки до лабор. робіт_2016\Рисунки до Л.р 1\Рис. 7.jpg"/>
                    <pic:cNvPicPr>
                      <a:picLocks noChangeAspect="1" noChangeArrowheads="1"/>
                    </pic:cNvPicPr>
                  </pic:nvPicPr>
                  <pic:blipFill>
                    <a:blip r:embed="rId1753" cstate="print"/>
                    <a:srcRect/>
                    <a:stretch>
                      <a:fillRect/>
                    </a:stretch>
                  </pic:blipFill>
                  <pic:spPr bwMode="auto">
                    <a:xfrm>
                      <a:off x="0" y="0"/>
                      <a:ext cx="3248660" cy="2983230"/>
                    </a:xfrm>
                    <a:prstGeom prst="rect">
                      <a:avLst/>
                    </a:prstGeom>
                    <a:noFill/>
                    <a:ln w="9525">
                      <a:noFill/>
                      <a:miter lim="800000"/>
                      <a:headEnd/>
                      <a:tailEnd/>
                    </a:ln>
                  </pic:spPr>
                </pic:pic>
              </a:graphicData>
            </a:graphic>
          </wp:anchor>
        </w:drawing>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Для показу деформованої форми моделі програмне забезпечення масштабує максимальну деформацію на 10% діагоналі граничної рамки моделі. </w:t>
      </w:r>
    </w:p>
    <w:p w:rsidR="00B001FE" w:rsidRPr="00655620" w:rsidRDefault="00B001FE" w:rsidP="00B001FE">
      <w:pPr>
        <w:widowControl w:val="0"/>
        <w:pBdr>
          <w:top w:val="single" w:sz="6" w:space="0" w:color="003D7E"/>
          <w:bottom w:val="single" w:sz="6" w:space="3" w:color="003D7E"/>
        </w:pBdr>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228600" cy="228600"/>
            <wp:effectExtent l="19050" t="0" r="0" b="0"/>
            <wp:docPr id="2478" name="Рисунок 2415" descr="T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descr="Tips"/>
                    <pic:cNvPicPr>
                      <a:picLocks noChangeAspect="1" noChangeArrowheads="1"/>
                    </pic:cNvPicPr>
                  </pic:nvPicPr>
                  <pic:blipFill>
                    <a:blip r:embed="rId1754"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Для перегляду епюри напружень в різних системах одиниць вимірювань слід натиснути правою кнопкою миші на значок епюри та клацнути </w:t>
      </w:r>
      <w:r w:rsidRPr="00655620">
        <w:rPr>
          <w:rFonts w:ascii="Times New Roman" w:hAnsi="Times New Roman" w:cs="Times New Roman"/>
          <w:b/>
          <w:bCs/>
          <w:sz w:val="28"/>
          <w:szCs w:val="28"/>
          <w:lang w:val="uk-UA"/>
        </w:rPr>
        <w:t>Редактировать определение</w:t>
      </w:r>
      <w:r w:rsidRPr="00655620">
        <w:rPr>
          <w:rFonts w:ascii="Times New Roman" w:hAnsi="Times New Roman" w:cs="Times New Roman"/>
          <w:sz w:val="28"/>
          <w:szCs w:val="28"/>
          <w:lang w:val="uk-UA"/>
        </w:rPr>
        <w:t xml:space="preserve">. В розділі </w:t>
      </w:r>
      <w:r w:rsidRPr="00655620">
        <w:rPr>
          <w:rFonts w:ascii="Times New Roman" w:hAnsi="Times New Roman" w:cs="Times New Roman"/>
          <w:b/>
          <w:bCs/>
          <w:sz w:val="28"/>
          <w:szCs w:val="28"/>
          <w:lang w:val="uk-UA"/>
        </w:rPr>
        <w:t>Отобразить</w:t>
      </w:r>
      <w:r w:rsidRPr="00655620">
        <w:rPr>
          <w:rFonts w:ascii="Times New Roman" w:hAnsi="Times New Roman" w:cs="Times New Roman"/>
          <w:sz w:val="28"/>
          <w:szCs w:val="28"/>
          <w:lang w:val="uk-UA"/>
        </w:rPr>
        <w:t xml:space="preserve"> задати </w:t>
      </w:r>
      <w:r w:rsidRPr="00655620">
        <w:rPr>
          <w:rFonts w:ascii="Times New Roman" w:hAnsi="Times New Roman" w:cs="Times New Roman"/>
          <w:b/>
          <w:bCs/>
          <w:sz w:val="28"/>
          <w:szCs w:val="28"/>
          <w:lang w:val="uk-UA"/>
        </w:rPr>
        <w:t>Единицы измерения</w:t>
      </w:r>
      <w:r w:rsidRPr="00655620">
        <w:rPr>
          <w:rFonts w:ascii="Times New Roman" w:hAnsi="Times New Roman" w:cs="Times New Roman"/>
          <w:sz w:val="28"/>
          <w:szCs w:val="28"/>
          <w:lang w:val="uk-UA"/>
        </w:rPr>
        <w:t xml:space="preserve"> необхідної системи одиниць та клацнути </w:t>
      </w:r>
      <w:r w:rsidRPr="00655620">
        <w:rPr>
          <w:rFonts w:ascii="Times New Roman" w:hAnsi="Times New Roman" w:cs="Times New Roman"/>
          <w:noProof/>
          <w:sz w:val="28"/>
          <w:szCs w:val="28"/>
        </w:rPr>
        <w:drawing>
          <wp:inline distT="0" distB="0" distL="0" distR="0">
            <wp:extent cx="219075" cy="219075"/>
            <wp:effectExtent l="0" t="0" r="0" b="0"/>
            <wp:docPr id="2479" name="Рисунок 2416"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6"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r w:rsidRPr="00655620">
        <w:rPr>
          <w:rFonts w:ascii="Times New Roman" w:hAnsi="Times New Roman" w:cs="Times New Roman"/>
          <w:b/>
          <w:bCs/>
          <w:sz w:val="28"/>
          <w:szCs w:val="28"/>
          <w:lang w:val="uk-UA"/>
        </w:rPr>
        <w:t>3.8 Перегляд результуючого переміщення</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sz w:val="28"/>
          <w:szCs w:val="28"/>
          <w:lang w:val="uk-UA"/>
        </w:rPr>
      </w:pPr>
      <w:r w:rsidRPr="00655620">
        <w:rPr>
          <w:rFonts w:ascii="Times New Roman" w:hAnsi="Times New Roman" w:cs="Times New Roman"/>
          <w:bCs/>
          <w:sz w:val="28"/>
          <w:szCs w:val="28"/>
          <w:lang w:val="uk-UA"/>
        </w:rPr>
        <w:t>Для побудови графіка результуючого переміщення необхідно:</w:t>
      </w:r>
    </w:p>
    <w:p w:rsidR="00B001FE" w:rsidRPr="00655620" w:rsidRDefault="00B001FE" w:rsidP="00B001FE">
      <w:pPr>
        <w:widowControl w:val="0"/>
        <w:numPr>
          <w:ilvl w:val="0"/>
          <w:numId w:val="42"/>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відкрити папку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52400" cy="142875"/>
            <wp:effectExtent l="19050" t="0" r="0" b="0"/>
            <wp:docPr id="2480" name="Рисунок 2417"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7"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2"/>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Двічі клацнути </w:t>
      </w:r>
      <w:r w:rsidRPr="00655620">
        <w:rPr>
          <w:rFonts w:ascii="Times New Roman" w:hAnsi="Times New Roman" w:cs="Times New Roman"/>
          <w:b/>
          <w:bCs/>
          <w:sz w:val="28"/>
          <w:szCs w:val="28"/>
          <w:lang w:val="uk-UA"/>
        </w:rPr>
        <w:t>Перемещение (-Расположение результата-)</w:t>
      </w:r>
      <w:r w:rsidRPr="00655620">
        <w:rPr>
          <w:rFonts w:ascii="Times New Roman" w:hAnsi="Times New Roman" w:cs="Times New Roman"/>
          <w:sz w:val="28"/>
          <w:szCs w:val="28"/>
          <w:lang w:val="uk-UA"/>
        </w:rPr>
        <w:t xml:space="preserve"> для відображення епюри. Якщо епюра не існує, створити епюру (рис. 1.7). </w:t>
      </w:r>
    </w:p>
    <w:p w:rsidR="00B001FE" w:rsidRPr="00655620" w:rsidRDefault="00B001FE" w:rsidP="00B001FE">
      <w:pPr>
        <w:widowControl w:val="0"/>
        <w:tabs>
          <w:tab w:val="left" w:pos="426"/>
          <w:tab w:val="left" w:pos="851"/>
          <w:tab w:val="left" w:pos="993"/>
        </w:tabs>
        <w:spacing w:after="0" w:line="240" w:lineRule="auto"/>
        <w:ind w:firstLine="709"/>
        <w:contextualSpacing/>
        <w:jc w:val="center"/>
        <w:rPr>
          <w:rFonts w:ascii="Times New Roman" w:hAnsi="Times New Roman" w:cs="Times New Roman"/>
          <w:sz w:val="28"/>
          <w:szCs w:val="28"/>
          <w:lang w:val="uk-UA"/>
        </w:rPr>
      </w:pPr>
    </w:p>
    <w:p w:rsidR="00B001FE" w:rsidRPr="00655620" w:rsidRDefault="00B001FE" w:rsidP="00B001FE">
      <w:pPr>
        <w:widowControl w:val="0"/>
        <w:tabs>
          <w:tab w:val="left" w:pos="426"/>
          <w:tab w:val="left" w:pos="851"/>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7  – Епюра результуючого переміщення</w:t>
      </w: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анімації епюри результуючого переміщення потрібно:</w:t>
      </w:r>
    </w:p>
    <w:p w:rsidR="00B001FE" w:rsidRPr="00655620" w:rsidRDefault="00B001FE" w:rsidP="00B001FE">
      <w:pPr>
        <w:widowControl w:val="0"/>
        <w:numPr>
          <w:ilvl w:val="0"/>
          <w:numId w:val="43"/>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Клацнути кнопкою миші на </w:t>
      </w:r>
      <w:r w:rsidRPr="00655620">
        <w:rPr>
          <w:rFonts w:ascii="Times New Roman" w:hAnsi="Times New Roman" w:cs="Times New Roman"/>
          <w:b/>
          <w:bCs/>
          <w:sz w:val="28"/>
          <w:szCs w:val="28"/>
          <w:lang w:val="uk-UA"/>
        </w:rPr>
        <w:t>Инструменты эпюр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38125" cy="228600"/>
            <wp:effectExtent l="19050" t="0" r="9525" b="0"/>
            <wp:docPr id="100" name="Рисунок 2419" descr="tool_plot_too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descr="tool_plot_tools"/>
                    <pic:cNvPicPr>
                      <a:picLocks noChangeAspect="1" noChangeArrowheads="1"/>
                    </pic:cNvPicPr>
                  </pic:nvPicPr>
                  <pic:blipFill>
                    <a:blip r:embed="rId1755"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Simulation CommandManager) та вибрати </w:t>
      </w:r>
      <w:r w:rsidRPr="00655620">
        <w:rPr>
          <w:rFonts w:ascii="Times New Roman" w:hAnsi="Times New Roman" w:cs="Times New Roman"/>
          <w:b/>
          <w:bCs/>
          <w:sz w:val="28"/>
          <w:szCs w:val="28"/>
          <w:lang w:val="uk-UA"/>
        </w:rPr>
        <w:t xml:space="preserve">Анимировать </w:t>
      </w:r>
      <w:r w:rsidRPr="00655620">
        <w:rPr>
          <w:rFonts w:ascii="Times New Roman" w:hAnsi="Times New Roman" w:cs="Times New Roman"/>
          <w:b/>
          <w:bCs/>
          <w:noProof/>
          <w:sz w:val="28"/>
          <w:szCs w:val="28"/>
        </w:rPr>
        <w:drawing>
          <wp:inline distT="0" distB="0" distL="0" distR="0">
            <wp:extent cx="238125" cy="228600"/>
            <wp:effectExtent l="19050" t="0" r="9525" b="0"/>
            <wp:docPr id="101" name="Рисунок 2420" descr="tool_animate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descr="tool_animate_results"/>
                    <pic:cNvPicPr>
                      <a:picLocks noChangeAspect="1" noChangeArrowheads="1"/>
                    </pic:cNvPicPr>
                  </pic:nvPicPr>
                  <pic:blipFill>
                    <a:blip r:embed="rId1756"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За замовчуванням анімація відтворюється повторно та безперервно.</w:t>
      </w:r>
    </w:p>
    <w:p w:rsidR="00B001FE" w:rsidRPr="00655620" w:rsidRDefault="00B001FE" w:rsidP="00B001FE">
      <w:pPr>
        <w:widowControl w:val="0"/>
        <w:numPr>
          <w:ilvl w:val="0"/>
          <w:numId w:val="4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47650" cy="219075"/>
            <wp:effectExtent l="19050" t="0" r="0" b="0"/>
            <wp:docPr id="102" name="Рисунок 2421" descr="stop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1" descr="stopanimation"/>
                    <pic:cNvPicPr>
                      <a:picLocks noChangeAspect="1" noChangeArrowheads="1"/>
                    </pic:cNvPicPr>
                  </pic:nvPicPr>
                  <pic:blipFill>
                    <a:blip r:embed="rId1757" cstate="print"/>
                    <a:srcRect/>
                    <a:stretch>
                      <a:fillRect/>
                    </a:stretch>
                  </pic:blipFill>
                  <pic:spPr bwMode="auto">
                    <a:xfrm>
                      <a:off x="0" y="0"/>
                      <a:ext cx="247650"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для зупинки анімації.</w:t>
      </w:r>
    </w:p>
    <w:p w:rsidR="00B001FE" w:rsidRPr="00655620" w:rsidRDefault="00B001FE" w:rsidP="00B001FE">
      <w:pPr>
        <w:widowControl w:val="0"/>
        <w:numPr>
          <w:ilvl w:val="0"/>
          <w:numId w:val="4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w:t>
      </w:r>
      <w:r w:rsidRPr="00655620">
        <w:rPr>
          <w:rFonts w:ascii="Times New Roman" w:hAnsi="Times New Roman" w:cs="Times New Roman"/>
          <w:b/>
          <w:bCs/>
          <w:sz w:val="28"/>
          <w:szCs w:val="28"/>
          <w:lang w:val="uk-UA"/>
        </w:rPr>
        <w:t>Цикл</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80975" cy="180975"/>
            <wp:effectExtent l="19050" t="0" r="9525" b="0"/>
            <wp:docPr id="103" name="Рисунок 2422" descr="PM_animation_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descr="PM_animation_loop"/>
                    <pic:cNvPicPr>
                      <a:picLocks noChangeAspect="1" noChangeArrowheads="1"/>
                    </pic:cNvPicPr>
                  </pic:nvPicPr>
                  <pic:blipFill>
                    <a:blip r:embed="rId1758"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потім натиснути </w:t>
      </w:r>
      <w:r w:rsidRPr="00655620">
        <w:rPr>
          <w:rFonts w:ascii="Times New Roman" w:hAnsi="Times New Roman" w:cs="Times New Roman"/>
          <w:noProof/>
          <w:sz w:val="28"/>
          <w:szCs w:val="28"/>
        </w:rPr>
        <w:drawing>
          <wp:inline distT="0" distB="0" distL="0" distR="0">
            <wp:extent cx="247650" cy="200025"/>
            <wp:effectExtent l="19050" t="0" r="0" b="0"/>
            <wp:docPr id="104" name="Рисунок 2423" descr="play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descr="playAnimation"/>
                    <pic:cNvPicPr>
                      <a:picLocks noChangeAspect="1" noChangeArrowheads="1"/>
                    </pic:cNvPicPr>
                  </pic:nvPicPr>
                  <pic:blipFill>
                    <a:blip r:embed="rId1759" cstate="print"/>
                    <a:srcRect/>
                    <a:stretch>
                      <a:fillRect/>
                    </a:stretch>
                  </pic:blipFill>
                  <pic:spPr bwMode="auto">
                    <a:xfrm>
                      <a:off x="0" y="0"/>
                      <a:ext cx="247650" cy="2000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для запуску анімації.</w:t>
      </w:r>
    </w:p>
    <w:p w:rsidR="00B001FE" w:rsidRPr="00655620" w:rsidRDefault="00B001FE" w:rsidP="00B001FE">
      <w:pPr>
        <w:widowControl w:val="0"/>
        <w:numPr>
          <w:ilvl w:val="0"/>
          <w:numId w:val="45"/>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47650" cy="219075"/>
            <wp:effectExtent l="19050" t="0" r="0" b="0"/>
            <wp:docPr id="105" name="Рисунок 2424" descr="stopanim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descr="stopanimation"/>
                    <pic:cNvPicPr>
                      <a:picLocks noChangeAspect="1" noChangeArrowheads="1"/>
                    </pic:cNvPicPr>
                  </pic:nvPicPr>
                  <pic:blipFill>
                    <a:blip r:embed="rId1757" cstate="print"/>
                    <a:srcRect/>
                    <a:stretch>
                      <a:fillRect/>
                    </a:stretch>
                  </pic:blipFill>
                  <pic:spPr bwMode="auto">
                    <a:xfrm>
                      <a:off x="0" y="0"/>
                      <a:ext cx="247650"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для зупинки анімації.</w:t>
      </w:r>
    </w:p>
    <w:p w:rsidR="00B001FE" w:rsidRPr="00655620" w:rsidRDefault="00B001FE" w:rsidP="00B001FE">
      <w:pPr>
        <w:widowControl w:val="0"/>
        <w:numPr>
          <w:ilvl w:val="0"/>
          <w:numId w:val="45"/>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19075" cy="219075"/>
            <wp:effectExtent l="0" t="0" r="0" b="0"/>
            <wp:docPr id="106" name="Рисунок 2425"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9 Побудова і перегляд епюри еквівалентних деформацій</w:t>
      </w:r>
    </w:p>
    <w:p w:rsidR="00B001FE" w:rsidRPr="00655620" w:rsidRDefault="00B001FE" w:rsidP="00B001FE">
      <w:pPr>
        <w:widowControl w:val="0"/>
        <w:tabs>
          <w:tab w:val="left" w:pos="426"/>
          <w:tab w:val="left" w:pos="851"/>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Для побудови епюри еквівалентних деформацій необхідно:</w:t>
      </w:r>
    </w:p>
    <w:p w:rsidR="00B001FE" w:rsidRPr="00655620" w:rsidRDefault="00B001FE" w:rsidP="00B001FE">
      <w:pPr>
        <w:widowControl w:val="0"/>
        <w:numPr>
          <w:ilvl w:val="0"/>
          <w:numId w:val="46"/>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відкрити папку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52400" cy="142875"/>
            <wp:effectExtent l="19050" t="0" r="0" b="0"/>
            <wp:docPr id="112" name="Рисунок 2426"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6"/>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Двічі клацнути </w:t>
      </w:r>
      <w:r w:rsidRPr="00655620">
        <w:rPr>
          <w:rFonts w:ascii="Times New Roman" w:hAnsi="Times New Roman" w:cs="Times New Roman"/>
          <w:b/>
          <w:bCs/>
          <w:sz w:val="28"/>
          <w:szCs w:val="28"/>
          <w:lang w:val="uk-UA"/>
        </w:rPr>
        <w:t>Деформация (-эквивалентная-)</w:t>
      </w:r>
      <w:r w:rsidRPr="00655620">
        <w:rPr>
          <w:rFonts w:ascii="Times New Roman" w:hAnsi="Times New Roman" w:cs="Times New Roman"/>
          <w:sz w:val="28"/>
          <w:szCs w:val="28"/>
          <w:lang w:val="uk-UA"/>
        </w:rPr>
        <w:t xml:space="preserve"> для відображення епюри. Якщо епюра не існує, необхідно її створити.</w:t>
      </w:r>
    </w:p>
    <w:p w:rsidR="00B001FE" w:rsidRPr="00655620" w:rsidRDefault="00B001FE" w:rsidP="00B001FE">
      <w:pPr>
        <w:widowControl w:val="0"/>
        <w:tabs>
          <w:tab w:val="left" w:pos="426"/>
          <w:tab w:val="left" w:pos="851"/>
          <w:tab w:val="left" w:pos="993"/>
        </w:tabs>
        <w:spacing w:after="0" w:line="240" w:lineRule="auto"/>
        <w:ind w:left="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3042793" cy="2902455"/>
            <wp:effectExtent l="19050" t="0" r="5207" b="0"/>
            <wp:docPr id="113" name="Рисунок 2525" descr="D:\Документы\Нефть и газ\Основи моделювання нафтогазової справи\Методичні вказівки до лабор. робіт_2016\Рисунки до Л.р 1\Рис. 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5" descr="D:\Документы\Нефть и газ\Основи моделювання нафтогазової справи\Методичні вказівки до лабор. робіт_2016\Рисунки до Л.р 1\Рис. 8.jpg"/>
                    <pic:cNvPicPr>
                      <a:picLocks noChangeAspect="1" noChangeArrowheads="1"/>
                    </pic:cNvPicPr>
                  </pic:nvPicPr>
                  <pic:blipFill>
                    <a:blip r:embed="rId1760" cstate="print"/>
                    <a:srcRect/>
                    <a:stretch>
                      <a:fillRect/>
                    </a:stretch>
                  </pic:blipFill>
                  <pic:spPr bwMode="auto">
                    <a:xfrm>
                      <a:off x="0" y="0"/>
                      <a:ext cx="3040105" cy="2899891"/>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bCs/>
          <w:sz w:val="28"/>
          <w:szCs w:val="28"/>
          <w:lang w:val="uk-UA"/>
        </w:rPr>
      </w:pPr>
      <w:r w:rsidRPr="00655620">
        <w:rPr>
          <w:rFonts w:ascii="Times New Roman" w:hAnsi="Times New Roman" w:cs="Times New Roman"/>
          <w:b/>
          <w:sz w:val="28"/>
          <w:szCs w:val="28"/>
          <w:lang w:val="uk-UA"/>
        </w:rPr>
        <w:t>Рисунок 1.8  – Епюри еквівалентних деформацій</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sz w:val="28"/>
          <w:szCs w:val="28"/>
          <w:lang w:val="uk-UA"/>
        </w:rPr>
      </w:pPr>
      <w:r w:rsidRPr="00655620">
        <w:rPr>
          <w:rFonts w:ascii="Times New Roman" w:hAnsi="Times New Roman" w:cs="Times New Roman"/>
          <w:b/>
          <w:sz w:val="28"/>
          <w:szCs w:val="28"/>
          <w:lang w:val="uk-UA"/>
        </w:rPr>
        <w:t>3.10 Оцінка міцності конструкції</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kern w:val="36"/>
          <w:sz w:val="28"/>
          <w:szCs w:val="28"/>
          <w:lang w:val="uk-UA"/>
        </w:rPr>
      </w:pPr>
      <w:r w:rsidRPr="00655620">
        <w:rPr>
          <w:rFonts w:ascii="Times New Roman" w:hAnsi="Times New Roman" w:cs="Times New Roman"/>
          <w:sz w:val="28"/>
          <w:szCs w:val="28"/>
          <w:lang w:val="uk-UA"/>
        </w:rPr>
        <w:t xml:space="preserve">Міцність спроектованої та досліджуваної конструкції оцінюється за коефіцієнтом запасу міцності. </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r w:rsidRPr="00655620">
        <w:rPr>
          <w:rFonts w:ascii="Times New Roman" w:hAnsi="Times New Roman" w:cs="Times New Roman"/>
          <w:bCs/>
          <w:sz w:val="28"/>
          <w:szCs w:val="28"/>
          <w:lang w:val="uk-UA"/>
        </w:rPr>
        <w:lastRenderedPageBreak/>
        <w:t>Для перегляду розподілу коефіцієнта запасу міцності (FOS) необхідно:</w:t>
      </w:r>
    </w:p>
    <w:p w:rsidR="00B001FE" w:rsidRPr="00655620" w:rsidRDefault="00B001FE" w:rsidP="00B001FE">
      <w:pPr>
        <w:widowControl w:val="0"/>
        <w:numPr>
          <w:ilvl w:val="0"/>
          <w:numId w:val="47"/>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ереві дослідження Simulation натиснути правою кнопкою миші на папку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52400" cy="142875"/>
            <wp:effectExtent l="19050" t="0" r="0" b="0"/>
            <wp:docPr id="114" name="Рисунок 2428" descr="Folder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descr="Folder_results"/>
                    <pic:cNvPicPr>
                      <a:picLocks noChangeAspect="1" noChangeArrowheads="1"/>
                    </pic:cNvPicPr>
                  </pic:nvPicPr>
                  <pic:blipFill>
                    <a:blip r:embed="rId1748" cstate="print"/>
                    <a:srcRect/>
                    <a:stretch>
                      <a:fillRect/>
                    </a:stretch>
                  </pic:blipFill>
                  <pic:spPr bwMode="auto">
                    <a:xfrm>
                      <a:off x="0" y="0"/>
                      <a:ext cx="152400"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та вибрати </w:t>
      </w:r>
      <w:r w:rsidRPr="00655620">
        <w:rPr>
          <w:rFonts w:ascii="Times New Roman" w:hAnsi="Times New Roman" w:cs="Times New Roman"/>
          <w:b/>
          <w:bCs/>
          <w:sz w:val="28"/>
          <w:szCs w:val="28"/>
          <w:lang w:val="uk-UA"/>
        </w:rPr>
        <w:t>Определить эпюру проверки запаса прочности</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З’явиться вікно PropertyManager </w:t>
      </w:r>
      <w:r w:rsidRPr="00655620">
        <w:rPr>
          <w:rFonts w:ascii="Times New Roman" w:hAnsi="Times New Roman" w:cs="Times New Roman"/>
          <w:b/>
          <w:bCs/>
          <w:sz w:val="28"/>
          <w:szCs w:val="28"/>
          <w:lang w:val="uk-UA"/>
        </w:rPr>
        <w:t>Запас прочности</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8"/>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У вікні PropertyManager в розділі </w:t>
      </w:r>
      <w:r w:rsidRPr="00655620">
        <w:rPr>
          <w:rFonts w:ascii="Times New Roman" w:hAnsi="Times New Roman" w:cs="Times New Roman"/>
          <w:b/>
          <w:bCs/>
          <w:sz w:val="28"/>
          <w:szCs w:val="28"/>
          <w:lang w:val="uk-UA"/>
        </w:rPr>
        <w:t>Шаг 1 из 3</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Максимальное напряжение von Mises</w:t>
      </w:r>
      <w:r w:rsidRPr="00655620">
        <w:rPr>
          <w:rFonts w:ascii="Times New Roman" w:hAnsi="Times New Roman" w:cs="Times New Roman"/>
          <w:sz w:val="28"/>
          <w:szCs w:val="28"/>
          <w:lang w:val="uk-UA"/>
        </w:rPr>
        <w:t xml:space="preserve"> у </w:t>
      </w:r>
      <w:r w:rsidRPr="00655620">
        <w:rPr>
          <w:rFonts w:ascii="Times New Roman" w:hAnsi="Times New Roman" w:cs="Times New Roman"/>
          <w:b/>
          <w:bCs/>
          <w:sz w:val="28"/>
          <w:szCs w:val="28"/>
          <w:lang w:val="uk-UA"/>
        </w:rPr>
        <w:t>Критерий</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09550"/>
            <wp:effectExtent l="19050" t="0" r="9525" b="0"/>
            <wp:docPr id="116" name="Рисунок 2429" descr="PM_DCheck_crite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descr="PM_DCheck_criterion"/>
                    <pic:cNvPicPr>
                      <a:picLocks noChangeAspect="1" noChangeArrowheads="1"/>
                    </pic:cNvPicPr>
                  </pic:nvPicPr>
                  <pic:blipFill>
                    <a:blip r:embed="rId1761"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8"/>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b/>
          <w:bCs/>
          <w:sz w:val="28"/>
          <w:szCs w:val="28"/>
          <w:lang w:val="uk-UA"/>
        </w:rPr>
        <w:t>Дале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19075"/>
            <wp:effectExtent l="19050" t="0" r="0" b="0"/>
            <wp:docPr id="117" name="Рисунок 2430" descr="DesignCheck_n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descr="DesignCheck_next"/>
                    <pic:cNvPicPr>
                      <a:picLocks noChangeAspect="1" noChangeArrowheads="1"/>
                    </pic:cNvPicPr>
                  </pic:nvPicPr>
                  <pic:blipFill>
                    <a:blip r:embed="rId1762"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8"/>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розділі </w:t>
      </w:r>
      <w:r w:rsidRPr="00655620">
        <w:rPr>
          <w:rFonts w:ascii="Times New Roman" w:hAnsi="Times New Roman" w:cs="Times New Roman"/>
          <w:b/>
          <w:bCs/>
          <w:sz w:val="28"/>
          <w:szCs w:val="28"/>
          <w:lang w:val="uk-UA"/>
        </w:rPr>
        <w:t>Шаг 2 из 3</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Для предела текучести</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Зверніть увагу, що відображені пружні властивості матеріалу деталі та максимальне напруження за Мізесом.</w:t>
      </w:r>
    </w:p>
    <w:p w:rsidR="00B001FE" w:rsidRPr="00655620" w:rsidRDefault="00B001FE" w:rsidP="00B001FE">
      <w:pPr>
        <w:widowControl w:val="0"/>
        <w:numPr>
          <w:ilvl w:val="0"/>
          <w:numId w:val="49"/>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b/>
          <w:bCs/>
          <w:sz w:val="28"/>
          <w:szCs w:val="28"/>
          <w:lang w:val="uk-UA"/>
        </w:rPr>
        <w:t>Дале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19075"/>
            <wp:effectExtent l="19050" t="0" r="0" b="0"/>
            <wp:docPr id="118" name="Рисунок 2431" descr="DesignCheck_n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descr="DesignCheck_next"/>
                    <pic:cNvPicPr>
                      <a:picLocks noChangeAspect="1" noChangeArrowheads="1"/>
                    </pic:cNvPicPr>
                  </pic:nvPicPr>
                  <pic:blipFill>
                    <a:blip r:embed="rId1762"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w:t>
      </w:r>
    </w:p>
    <w:p w:rsidR="00B001FE" w:rsidRPr="00655620" w:rsidRDefault="00B001FE" w:rsidP="00B001FE">
      <w:pPr>
        <w:widowControl w:val="0"/>
        <w:numPr>
          <w:ilvl w:val="0"/>
          <w:numId w:val="49"/>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розділі </w:t>
      </w:r>
      <w:r w:rsidRPr="00655620">
        <w:rPr>
          <w:rFonts w:ascii="Times New Roman" w:hAnsi="Times New Roman" w:cs="Times New Roman"/>
          <w:b/>
          <w:bCs/>
          <w:sz w:val="28"/>
          <w:szCs w:val="28"/>
          <w:lang w:val="uk-UA"/>
        </w:rPr>
        <w:t>Шаг 3 из 3</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Распределение запаса прочности</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49"/>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noProof/>
          <w:sz w:val="28"/>
          <w:szCs w:val="28"/>
        </w:rPr>
        <w:drawing>
          <wp:inline distT="0" distB="0" distL="0" distR="0">
            <wp:extent cx="219075" cy="219075"/>
            <wp:effectExtent l="0" t="0" r="0" b="0"/>
            <wp:docPr id="119" name="Рисунок 2432"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noProof/>
          <w:sz w:val="28"/>
          <w:szCs w:val="28"/>
        </w:rPr>
        <w:drawing>
          <wp:inline distT="0" distB="0" distL="0" distR="0">
            <wp:extent cx="3306222" cy="3061317"/>
            <wp:effectExtent l="19050" t="0" r="8478" b="0"/>
            <wp:docPr id="120" name="Рисунок 2526" descr="D:\Документы\Нефть и газ\Основи моделювання нафтогазової справи\Методичні вказівки до лабор. робіт_2016\Рисунки до Л.р 1\Рис.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6" descr="D:\Документы\Нефть и газ\Основи моделювання нафтогазової справи\Методичні вказівки до лабор. робіт_2016\Рисунки до Л.р 1\Рис. 9.jpg"/>
                    <pic:cNvPicPr>
                      <a:picLocks noChangeAspect="1" noChangeArrowheads="1"/>
                    </pic:cNvPicPr>
                  </pic:nvPicPr>
                  <pic:blipFill>
                    <a:blip r:embed="rId1763" cstate="print"/>
                    <a:srcRect/>
                    <a:stretch>
                      <a:fillRect/>
                    </a:stretch>
                  </pic:blipFill>
                  <pic:spPr bwMode="auto">
                    <a:xfrm>
                      <a:off x="0" y="0"/>
                      <a:ext cx="3306556" cy="3061626"/>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sz w:val="28"/>
          <w:szCs w:val="28"/>
          <w:lang w:val="uk-UA"/>
        </w:rPr>
      </w:pPr>
      <w:r w:rsidRPr="00655620">
        <w:rPr>
          <w:rFonts w:ascii="Times New Roman" w:hAnsi="Times New Roman" w:cs="Times New Roman"/>
          <w:b/>
          <w:sz w:val="28"/>
          <w:szCs w:val="28"/>
          <w:lang w:val="uk-UA"/>
        </w:rPr>
        <w:t>Рисунок 1.9 – Епюра коефіцієнту запасу міцності</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sz w:val="28"/>
          <w:szCs w:val="28"/>
          <w:lang w:val="uk-UA"/>
        </w:rPr>
      </w:pPr>
      <w:r w:rsidRPr="00655620">
        <w:rPr>
          <w:rFonts w:ascii="Times New Roman" w:hAnsi="Times New Roman" w:cs="Times New Roman"/>
          <w:bCs/>
          <w:sz w:val="28"/>
          <w:szCs w:val="28"/>
          <w:lang w:val="uk-UA"/>
        </w:rPr>
        <w:t>Для побудови графіку критичних зон деталі:</w:t>
      </w:r>
    </w:p>
    <w:p w:rsidR="00B001FE" w:rsidRPr="00655620" w:rsidRDefault="00B001FE" w:rsidP="00B001FE">
      <w:pPr>
        <w:widowControl w:val="0"/>
        <w:numPr>
          <w:ilvl w:val="0"/>
          <w:numId w:val="50"/>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стрілку вниз біля параметру </w:t>
      </w:r>
      <w:r w:rsidRPr="00655620">
        <w:rPr>
          <w:rFonts w:ascii="Times New Roman" w:hAnsi="Times New Roman" w:cs="Times New Roman"/>
          <w:b/>
          <w:bCs/>
          <w:sz w:val="28"/>
          <w:szCs w:val="28"/>
          <w:lang w:val="uk-UA"/>
        </w:rPr>
        <w:t>Результаты</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38125" cy="238125"/>
            <wp:effectExtent l="19050" t="0" r="9525" b="0"/>
            <wp:docPr id="121" name="Рисунок 2434" descr="tool_Resul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descr="tool_Results"/>
                    <pic:cNvPicPr>
                      <a:picLocks noChangeAspect="1" noChangeArrowheads="1"/>
                    </pic:cNvPicPr>
                  </pic:nvPicPr>
                  <pic:blipFill>
                    <a:blip r:embed="rId1764" cstate="print"/>
                    <a:srcRect/>
                    <a:stretch>
                      <a:fillRect/>
                    </a:stretch>
                  </pic:blipFill>
                  <pic:spPr bwMode="auto">
                    <a:xfrm>
                      <a:off x="0" y="0"/>
                      <a:ext cx="238125" cy="23812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Simulation CommandManager) та вибрати </w:t>
      </w:r>
      <w:r w:rsidRPr="00655620">
        <w:rPr>
          <w:rFonts w:ascii="Times New Roman" w:hAnsi="Times New Roman" w:cs="Times New Roman"/>
          <w:b/>
          <w:bCs/>
          <w:sz w:val="28"/>
          <w:szCs w:val="28"/>
          <w:lang w:val="uk-UA"/>
        </w:rPr>
        <w:t>Напряжение</w:t>
      </w:r>
      <w:r w:rsidRPr="00655620">
        <w:rPr>
          <w:rFonts w:ascii="Times New Roman" w:hAnsi="Times New Roman" w:cs="Times New Roman"/>
          <w:sz w:val="28"/>
          <w:szCs w:val="28"/>
          <w:lang w:val="uk-UA"/>
        </w:rPr>
        <w:t xml:space="preserve">, </w:t>
      </w:r>
      <w:r w:rsidRPr="00655620">
        <w:rPr>
          <w:rFonts w:ascii="Times New Roman" w:hAnsi="Times New Roman" w:cs="Times New Roman"/>
          <w:b/>
          <w:bCs/>
          <w:sz w:val="28"/>
          <w:szCs w:val="28"/>
          <w:lang w:val="uk-UA"/>
        </w:rPr>
        <w:t>Запас прочности</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171450" cy="171450"/>
            <wp:effectExtent l="19050" t="0" r="0" b="0"/>
            <wp:docPr id="122" name="Рисунок 2435" descr="tool_Factor_of_Safe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descr="tool_Factor_of_Safety"/>
                    <pic:cNvPicPr>
                      <a:picLocks noChangeAspect="1" noChangeArrowheads="1"/>
                    </pic:cNvPicPr>
                  </pic:nvPicPr>
                  <pic:blipFill>
                    <a:blip r:embed="rId1765"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1"/>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У вікні PropertyManager в розділі </w:t>
      </w:r>
      <w:r w:rsidRPr="00655620">
        <w:rPr>
          <w:rFonts w:ascii="Times New Roman" w:hAnsi="Times New Roman" w:cs="Times New Roman"/>
          <w:b/>
          <w:bCs/>
          <w:sz w:val="28"/>
          <w:szCs w:val="28"/>
          <w:lang w:val="uk-UA"/>
        </w:rPr>
        <w:t>Шаг 1 из 3</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Максимальное напряжение von Mises</w:t>
      </w:r>
      <w:r w:rsidRPr="00655620">
        <w:rPr>
          <w:rFonts w:ascii="Times New Roman" w:hAnsi="Times New Roman" w:cs="Times New Roman"/>
          <w:sz w:val="28"/>
          <w:szCs w:val="28"/>
          <w:lang w:val="uk-UA"/>
        </w:rPr>
        <w:t xml:space="preserve"> </w:t>
      </w:r>
      <w:r w:rsidRPr="00655620">
        <w:rPr>
          <w:rFonts w:ascii="Times New Roman" w:hAnsi="Times New Roman" w:cs="Times New Roman"/>
          <w:color w:val="FF0000"/>
          <w:sz w:val="28"/>
          <w:szCs w:val="28"/>
          <w:lang w:val="uk-UA"/>
        </w:rPr>
        <w:t>у</w:t>
      </w:r>
      <w:r w:rsidRPr="00655620">
        <w:rPr>
          <w:rFonts w:ascii="Times New Roman" w:hAnsi="Times New Roman" w:cs="Times New Roman"/>
          <w:sz w:val="28"/>
          <w:szCs w:val="28"/>
          <w:lang w:val="uk-UA"/>
        </w:rPr>
        <w:t xml:space="preserve"> </w:t>
      </w:r>
      <w:r w:rsidRPr="00655620">
        <w:rPr>
          <w:rFonts w:ascii="Times New Roman" w:hAnsi="Times New Roman" w:cs="Times New Roman"/>
          <w:b/>
          <w:bCs/>
          <w:sz w:val="28"/>
          <w:szCs w:val="28"/>
          <w:lang w:val="uk-UA"/>
        </w:rPr>
        <w:t>Критерий</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09550"/>
            <wp:effectExtent l="19050" t="0" r="9525" b="0"/>
            <wp:docPr id="123" name="Рисунок 2436" descr="PM_DCheck_crite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6" descr="PM_DCheck_criterion"/>
                    <pic:cNvPicPr>
                      <a:picLocks noChangeAspect="1" noChangeArrowheads="1"/>
                    </pic:cNvPicPr>
                  </pic:nvPicPr>
                  <pic:blipFill>
                    <a:blip r:embed="rId1761" cstate="print"/>
                    <a:srcRect/>
                    <a:stretch>
                      <a:fillRect/>
                    </a:stretch>
                  </pic:blipFill>
                  <pic:spPr bwMode="auto">
                    <a:xfrm>
                      <a:off x="0" y="0"/>
                      <a:ext cx="219075" cy="20955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1"/>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b/>
          <w:bCs/>
          <w:sz w:val="28"/>
          <w:szCs w:val="28"/>
          <w:lang w:val="uk-UA"/>
        </w:rPr>
        <w:t>Дале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19075"/>
            <wp:effectExtent l="19050" t="0" r="0" b="0"/>
            <wp:docPr id="124" name="Рисунок 2437" descr="DesignCheck_n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descr="DesignCheck_next"/>
                    <pic:cNvPicPr>
                      <a:picLocks noChangeAspect="1" noChangeArrowheads="1"/>
                    </pic:cNvPicPr>
                  </pic:nvPicPr>
                  <pic:blipFill>
                    <a:blip r:embed="rId1762"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1"/>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розділі </w:t>
      </w:r>
      <w:r w:rsidRPr="00655620">
        <w:rPr>
          <w:rFonts w:ascii="Times New Roman" w:hAnsi="Times New Roman" w:cs="Times New Roman"/>
          <w:b/>
          <w:bCs/>
          <w:sz w:val="28"/>
          <w:szCs w:val="28"/>
          <w:lang w:val="uk-UA"/>
        </w:rPr>
        <w:t>Шаг 2 из 3</w:t>
      </w:r>
      <w:r w:rsidRPr="00655620">
        <w:rPr>
          <w:rFonts w:ascii="Times New Roman" w:hAnsi="Times New Roman" w:cs="Times New Roman"/>
          <w:sz w:val="28"/>
          <w:szCs w:val="28"/>
          <w:lang w:val="uk-UA"/>
        </w:rPr>
        <w:t xml:space="preserve"> вибрати </w:t>
      </w:r>
      <w:r w:rsidRPr="00655620">
        <w:rPr>
          <w:rFonts w:ascii="Times New Roman" w:hAnsi="Times New Roman" w:cs="Times New Roman"/>
          <w:b/>
          <w:bCs/>
          <w:sz w:val="28"/>
          <w:szCs w:val="28"/>
          <w:lang w:val="uk-UA"/>
        </w:rPr>
        <w:t>Для предела текучести</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2"/>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кнопку </w:t>
      </w:r>
      <w:r w:rsidRPr="00655620">
        <w:rPr>
          <w:rFonts w:ascii="Times New Roman" w:hAnsi="Times New Roman" w:cs="Times New Roman"/>
          <w:b/>
          <w:bCs/>
          <w:sz w:val="28"/>
          <w:szCs w:val="28"/>
          <w:lang w:val="uk-UA"/>
        </w:rPr>
        <w:t>Далее</w:t>
      </w:r>
      <w:r w:rsidRPr="00655620">
        <w:rPr>
          <w:rFonts w:ascii="Times New Roman" w:hAnsi="Times New Roman" w:cs="Times New Roman"/>
          <w:sz w:val="28"/>
          <w:szCs w:val="28"/>
          <w:lang w:val="uk-UA"/>
        </w:rPr>
        <w:t xml:space="preserve"> </w:t>
      </w:r>
      <w:r w:rsidRPr="00655620">
        <w:rPr>
          <w:rFonts w:ascii="Times New Roman" w:hAnsi="Times New Roman" w:cs="Times New Roman"/>
          <w:noProof/>
          <w:sz w:val="28"/>
          <w:szCs w:val="28"/>
        </w:rPr>
        <w:drawing>
          <wp:inline distT="0" distB="0" distL="0" distR="0">
            <wp:extent cx="219075" cy="219075"/>
            <wp:effectExtent l="19050" t="0" r="0" b="0"/>
            <wp:docPr id="125" name="Рисунок 2438" descr="DesignCheck_nex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descr="DesignCheck_next"/>
                    <pic:cNvPicPr>
                      <a:picLocks noChangeAspect="1" noChangeArrowheads="1"/>
                    </pic:cNvPicPr>
                  </pic:nvPicPr>
                  <pic:blipFill>
                    <a:blip r:embed="rId1762"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w:t>
      </w:r>
    </w:p>
    <w:p w:rsidR="00B001FE" w:rsidRPr="00655620" w:rsidRDefault="00B001FE" w:rsidP="00B001FE">
      <w:pPr>
        <w:widowControl w:val="0"/>
        <w:numPr>
          <w:ilvl w:val="0"/>
          <w:numId w:val="52"/>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розділі </w:t>
      </w:r>
      <w:r w:rsidRPr="00655620">
        <w:rPr>
          <w:rFonts w:ascii="Times New Roman" w:hAnsi="Times New Roman" w:cs="Times New Roman"/>
          <w:b/>
          <w:bCs/>
          <w:sz w:val="28"/>
          <w:szCs w:val="28"/>
          <w:lang w:val="uk-UA"/>
        </w:rPr>
        <w:t>Шаг 3 из 3</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2"/>
        </w:numPr>
        <w:tabs>
          <w:tab w:val="clear" w:pos="1440"/>
          <w:tab w:val="left" w:pos="560"/>
          <w:tab w:val="num"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Области ниже запаса прочности</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2"/>
        </w:numPr>
        <w:tabs>
          <w:tab w:val="clear" w:pos="1440"/>
          <w:tab w:val="left" w:pos="426"/>
          <w:tab w:val="num"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вести </w:t>
      </w:r>
      <w:r w:rsidRPr="00655620">
        <w:rPr>
          <w:rFonts w:ascii="Times New Roman" w:hAnsi="Times New Roman" w:cs="Times New Roman"/>
          <w:b/>
          <w:bCs/>
          <w:sz w:val="28"/>
          <w:szCs w:val="28"/>
          <w:lang w:val="uk-UA"/>
        </w:rPr>
        <w:t>1</w:t>
      </w:r>
      <w:r w:rsidRPr="00655620">
        <w:rPr>
          <w:rFonts w:ascii="Times New Roman" w:hAnsi="Times New Roman" w:cs="Times New Roman"/>
          <w:sz w:val="28"/>
          <w:szCs w:val="28"/>
          <w:lang w:val="uk-UA"/>
        </w:rPr>
        <w:t xml:space="preserve"> в полі </w:t>
      </w:r>
      <w:r w:rsidRPr="00655620">
        <w:rPr>
          <w:rFonts w:ascii="Times New Roman" w:hAnsi="Times New Roman" w:cs="Times New Roman"/>
          <w:b/>
          <w:bCs/>
          <w:sz w:val="28"/>
          <w:szCs w:val="28"/>
          <w:lang w:val="uk-UA"/>
        </w:rPr>
        <w:t>Запас прочности</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2"/>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lastRenderedPageBreak/>
        <w:t xml:space="preserve">Натиснути кнопку </w:t>
      </w:r>
      <w:r w:rsidRPr="00655620">
        <w:rPr>
          <w:rFonts w:ascii="Times New Roman" w:hAnsi="Times New Roman" w:cs="Times New Roman"/>
          <w:noProof/>
          <w:sz w:val="28"/>
          <w:szCs w:val="28"/>
        </w:rPr>
        <w:drawing>
          <wp:inline distT="0" distB="0" distL="0" distR="0">
            <wp:extent cx="219075" cy="219075"/>
            <wp:effectExtent l="0" t="0" r="0" b="0"/>
            <wp:docPr id="126" name="Рисунок 2439" descr="PM_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descr="PM_OK"/>
                    <pic:cNvPicPr>
                      <a:picLocks noChangeAspect="1" noChangeArrowheads="1"/>
                    </pic:cNvPicPr>
                  </pic:nvPicPr>
                  <pic:blipFill>
                    <a:blip r:embed="rId1741" cstate="print"/>
                    <a:srcRect/>
                    <a:stretch>
                      <a:fillRect/>
                    </a:stretch>
                  </pic:blipFill>
                  <pic:spPr bwMode="auto">
                    <a:xfrm>
                      <a:off x="0" y="0"/>
                      <a:ext cx="219075"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Зони із запасом міцності меншим 1 (небезпечні зони) будуть відображатись червоним кольором, а зони з більш високим коефіцієнтом запасу міцності - синім кольором (рис. 1.10).</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p>
    <w:p w:rsidR="00B001FE" w:rsidRPr="00655620" w:rsidRDefault="00B001FE" w:rsidP="00B001FE">
      <w:pPr>
        <w:widowControl w:val="0"/>
        <w:pBdr>
          <w:top w:val="single" w:sz="6" w:space="0" w:color="003D7E"/>
          <w:bottom w:val="single" w:sz="6" w:space="3" w:color="003D7E"/>
        </w:pBdr>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noProof/>
          <w:sz w:val="28"/>
          <w:szCs w:val="28"/>
        </w:rPr>
        <w:drawing>
          <wp:inline distT="0" distB="0" distL="0" distR="0">
            <wp:extent cx="228600" cy="228600"/>
            <wp:effectExtent l="19050" t="0" r="0" b="0"/>
            <wp:docPr id="127" name="Рисунок 2441" descr="Ti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descr="Tips"/>
                    <pic:cNvPicPr>
                      <a:picLocks noChangeAspect="1" noChangeArrowheads="1"/>
                    </pic:cNvPicPr>
                  </pic:nvPicPr>
                  <pic:blipFill>
                    <a:blip r:embed="rId1754" cstate="print"/>
                    <a:srcRect/>
                    <a:stretch>
                      <a:fillRect/>
                    </a:stretch>
                  </pic:blipFill>
                  <pic:spPr bwMode="auto">
                    <a:xfrm>
                      <a:off x="0" y="0"/>
                      <a:ext cx="228600"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Для кращого відображення критичних зон деталі можна приховати позначення обмежень та навантажень. Для цього натиснути правою кнопкою миші на папки </w:t>
      </w:r>
      <w:r w:rsidRPr="00655620">
        <w:rPr>
          <w:rFonts w:ascii="Times New Roman" w:hAnsi="Times New Roman" w:cs="Times New Roman"/>
          <w:b/>
          <w:bCs/>
          <w:sz w:val="28"/>
          <w:szCs w:val="28"/>
          <w:lang w:val="uk-UA"/>
        </w:rPr>
        <w:t>Крепления</w:t>
      </w:r>
      <w:r w:rsidRPr="00655620">
        <w:rPr>
          <w:rFonts w:ascii="Times New Roman" w:hAnsi="Times New Roman" w:cs="Times New Roman"/>
          <w:sz w:val="28"/>
          <w:szCs w:val="28"/>
          <w:lang w:val="uk-UA"/>
        </w:rPr>
        <w:t xml:space="preserve"> та </w:t>
      </w:r>
      <w:r w:rsidRPr="00655620">
        <w:rPr>
          <w:rFonts w:ascii="Times New Roman" w:hAnsi="Times New Roman" w:cs="Times New Roman"/>
          <w:b/>
          <w:bCs/>
          <w:sz w:val="28"/>
          <w:szCs w:val="28"/>
          <w:lang w:val="uk-UA"/>
        </w:rPr>
        <w:t>Внешние нагрузки</w:t>
      </w:r>
      <w:r w:rsidRPr="00655620">
        <w:rPr>
          <w:rFonts w:ascii="Times New Roman" w:hAnsi="Times New Roman" w:cs="Times New Roman"/>
          <w:sz w:val="28"/>
          <w:szCs w:val="28"/>
          <w:lang w:val="uk-UA"/>
        </w:rPr>
        <w:t xml:space="preserve"> і вибрати </w:t>
      </w:r>
      <w:r w:rsidRPr="00655620">
        <w:rPr>
          <w:rFonts w:ascii="Times New Roman" w:hAnsi="Times New Roman" w:cs="Times New Roman"/>
          <w:b/>
          <w:bCs/>
          <w:sz w:val="28"/>
          <w:szCs w:val="28"/>
          <w:lang w:val="uk-UA"/>
        </w:rPr>
        <w:t>Скрыть все</w:t>
      </w:r>
      <w:r w:rsidRPr="00655620">
        <w:rPr>
          <w:rFonts w:ascii="Times New Roman" w:hAnsi="Times New Roman" w:cs="Times New Roman"/>
          <w:sz w:val="28"/>
          <w:szCs w:val="28"/>
          <w:lang w:val="uk-UA"/>
        </w:rPr>
        <w:t xml:space="preserve">. Двічі натиснути на значок </w:t>
      </w:r>
      <w:r w:rsidRPr="00655620">
        <w:rPr>
          <w:rFonts w:ascii="Times New Roman" w:hAnsi="Times New Roman" w:cs="Times New Roman"/>
          <w:b/>
          <w:bCs/>
          <w:sz w:val="28"/>
          <w:szCs w:val="28"/>
          <w:lang w:val="uk-UA"/>
        </w:rPr>
        <w:t>Запас прочности</w:t>
      </w:r>
      <w:r w:rsidRPr="00655620">
        <w:rPr>
          <w:rFonts w:ascii="Times New Roman" w:hAnsi="Times New Roman" w:cs="Times New Roman"/>
          <w:sz w:val="28"/>
          <w:szCs w:val="28"/>
          <w:lang w:val="uk-UA"/>
        </w:rPr>
        <w:t xml:space="preserve"> в розділі </w:t>
      </w:r>
      <w:r w:rsidRPr="00655620">
        <w:rPr>
          <w:rFonts w:ascii="Times New Roman" w:hAnsi="Times New Roman" w:cs="Times New Roman"/>
          <w:b/>
          <w:bCs/>
          <w:sz w:val="28"/>
          <w:szCs w:val="28"/>
          <w:lang w:val="uk-UA"/>
        </w:rPr>
        <w:t xml:space="preserve">Результаты </w:t>
      </w:r>
      <w:r w:rsidRPr="00655620">
        <w:rPr>
          <w:rFonts w:ascii="Times New Roman" w:hAnsi="Times New Roman" w:cs="Times New Roman"/>
          <w:bCs/>
          <w:sz w:val="28"/>
          <w:szCs w:val="28"/>
          <w:lang w:val="uk-UA"/>
        </w:rPr>
        <w:t>для того, щоб знову відобразити епюру запасу міцності.</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b/>
          <w:bCs/>
          <w:sz w:val="28"/>
          <w:szCs w:val="28"/>
          <w:lang w:val="uk-UA"/>
        </w:rPr>
      </w:pPr>
      <w:r w:rsidRPr="00655620">
        <w:rPr>
          <w:rFonts w:ascii="Times New Roman" w:hAnsi="Times New Roman" w:cs="Times New Roman"/>
          <w:b/>
          <w:bCs/>
          <w:noProof/>
          <w:sz w:val="28"/>
          <w:szCs w:val="28"/>
        </w:rPr>
        <w:drawing>
          <wp:inline distT="0" distB="0" distL="0" distR="0">
            <wp:extent cx="2044780" cy="2565779"/>
            <wp:effectExtent l="19050" t="0" r="0" b="0"/>
            <wp:docPr id="2368" name="Рисунок 2527" descr="D:\Документы\Нефть и газ\Основи моделювання нафтогазової справи\Методичні вказівки до лабор. робіт_2016\Рисунки до Л.р 1\Рис. 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7" descr="D:\Документы\Нефть и газ\Основи моделювання нафтогазової справи\Методичні вказівки до лабор. робіт_2016\Рисунки до Л.р 1\Рис. 10.jpg"/>
                    <pic:cNvPicPr>
                      <a:picLocks noChangeAspect="1" noChangeArrowheads="1"/>
                    </pic:cNvPicPr>
                  </pic:nvPicPr>
                  <pic:blipFill>
                    <a:blip r:embed="rId1766" cstate="print"/>
                    <a:srcRect/>
                    <a:stretch>
                      <a:fillRect/>
                    </a:stretch>
                  </pic:blipFill>
                  <pic:spPr bwMode="auto">
                    <a:xfrm>
                      <a:off x="0" y="0"/>
                      <a:ext cx="2048819" cy="2570847"/>
                    </a:xfrm>
                    <a:prstGeom prst="rect">
                      <a:avLst/>
                    </a:prstGeom>
                    <a:noFill/>
                    <a:ln w="9525">
                      <a:noFill/>
                      <a:miter lim="800000"/>
                      <a:headEnd/>
                      <a:tailEnd/>
                    </a:ln>
                  </pic:spPr>
                </pic:pic>
              </a:graphicData>
            </a:graphic>
          </wp:inline>
        </w:drawing>
      </w:r>
    </w:p>
    <w:p w:rsidR="00B001FE" w:rsidRPr="00655620" w:rsidRDefault="00B001FE" w:rsidP="00B001FE">
      <w:pPr>
        <w:widowControl w:val="0"/>
        <w:tabs>
          <w:tab w:val="left" w:pos="426"/>
          <w:tab w:val="left" w:pos="993"/>
        </w:tabs>
        <w:spacing w:after="0" w:line="240" w:lineRule="auto"/>
        <w:ind w:firstLine="709"/>
        <w:contextualSpacing/>
        <w:rPr>
          <w:rFonts w:ascii="Times New Roman" w:hAnsi="Times New Roman" w:cs="Times New Roman"/>
          <w:b/>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center"/>
        <w:rPr>
          <w:rFonts w:ascii="Times New Roman" w:hAnsi="Times New Roman" w:cs="Times New Roman"/>
          <w:sz w:val="28"/>
          <w:szCs w:val="28"/>
          <w:lang w:val="uk-UA"/>
        </w:rPr>
      </w:pPr>
      <w:r w:rsidRPr="00655620">
        <w:rPr>
          <w:rFonts w:ascii="Times New Roman" w:hAnsi="Times New Roman" w:cs="Times New Roman"/>
          <w:b/>
          <w:bCs/>
          <w:sz w:val="28"/>
          <w:szCs w:val="28"/>
          <w:lang w:val="uk-UA"/>
        </w:rPr>
        <w:t>Рисунок 1.10 –</w:t>
      </w:r>
      <w:r w:rsidRPr="00655620">
        <w:rPr>
          <w:rFonts w:ascii="Times New Roman" w:hAnsi="Times New Roman" w:cs="Times New Roman"/>
          <w:sz w:val="28"/>
          <w:szCs w:val="28"/>
          <w:lang w:val="uk-UA"/>
        </w:rPr>
        <w:t xml:space="preserve"> </w:t>
      </w:r>
      <w:r w:rsidRPr="00655620">
        <w:rPr>
          <w:rFonts w:ascii="Times New Roman" w:hAnsi="Times New Roman" w:cs="Times New Roman"/>
          <w:b/>
          <w:sz w:val="28"/>
          <w:szCs w:val="28"/>
          <w:lang w:val="uk-UA"/>
        </w:rPr>
        <w:t>Графік критичних зон деталі</w:t>
      </w:r>
    </w:p>
    <w:p w:rsidR="00B001FE" w:rsidRPr="00655620" w:rsidRDefault="00B001FE" w:rsidP="00B001FE">
      <w:pPr>
        <w:widowControl w:val="0"/>
        <w:tabs>
          <w:tab w:val="left" w:pos="426"/>
          <w:tab w:val="left" w:pos="993"/>
        </w:tabs>
        <w:spacing w:after="0" w:line="240" w:lineRule="auto"/>
        <w:ind w:firstLine="709"/>
        <w:contextualSpacing/>
        <w:rPr>
          <w:rFonts w:ascii="Times New Roman" w:hAnsi="Times New Roman" w:cs="Times New Roman"/>
          <w:b/>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rPr>
          <w:rFonts w:ascii="Times New Roman" w:hAnsi="Times New Roman" w:cs="Times New Roman"/>
          <w:b/>
          <w:bCs/>
          <w:sz w:val="28"/>
          <w:szCs w:val="28"/>
          <w:lang w:val="uk-UA"/>
        </w:rPr>
      </w:pPr>
      <w:r w:rsidRPr="00655620">
        <w:rPr>
          <w:rFonts w:ascii="Times New Roman" w:hAnsi="Times New Roman" w:cs="Times New Roman"/>
          <w:b/>
          <w:bCs/>
          <w:sz w:val="28"/>
          <w:szCs w:val="28"/>
          <w:lang w:val="uk-UA"/>
        </w:rPr>
        <w:t>4 Створення звіту дослідження</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sz w:val="28"/>
          <w:szCs w:val="28"/>
          <w:lang w:val="uk-UA"/>
        </w:rPr>
      </w:pP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sz w:val="28"/>
          <w:szCs w:val="28"/>
          <w:lang w:val="uk-UA"/>
        </w:rPr>
      </w:pPr>
      <w:r w:rsidRPr="00655620">
        <w:rPr>
          <w:rFonts w:ascii="Times New Roman" w:hAnsi="Times New Roman" w:cs="Times New Roman"/>
          <w:bCs/>
          <w:sz w:val="28"/>
          <w:szCs w:val="28"/>
          <w:lang w:val="uk-UA"/>
        </w:rPr>
        <w:t xml:space="preserve">Звіт можна генерувати як веб–документ або як документ </w:t>
      </w:r>
      <w:r w:rsidRPr="00655620">
        <w:rPr>
          <w:rFonts w:ascii="Times New Roman" w:hAnsi="Times New Roman" w:cs="Times New Roman"/>
          <w:sz w:val="28"/>
          <w:szCs w:val="28"/>
        </w:rPr>
        <w:t>Microsoft</w:t>
      </w:r>
      <w:r w:rsidRPr="00655620">
        <w:rPr>
          <w:rFonts w:ascii="Times New Roman" w:hAnsi="Times New Roman" w:cs="Times New Roman"/>
          <w:sz w:val="28"/>
          <w:szCs w:val="28"/>
          <w:lang w:val="uk-UA"/>
        </w:rPr>
        <w:t xml:space="preserve"> </w:t>
      </w:r>
      <w:r w:rsidRPr="00655620">
        <w:rPr>
          <w:rFonts w:ascii="Times New Roman" w:hAnsi="Times New Roman" w:cs="Times New Roman"/>
          <w:sz w:val="28"/>
          <w:szCs w:val="28"/>
        </w:rPr>
        <w:t>Office</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
          <w:bCs/>
          <w:sz w:val="28"/>
          <w:szCs w:val="28"/>
          <w:lang w:val="uk-UA"/>
        </w:rPr>
      </w:pPr>
      <w:r w:rsidRPr="00655620">
        <w:rPr>
          <w:rFonts w:ascii="Times New Roman" w:hAnsi="Times New Roman" w:cs="Times New Roman"/>
          <w:bCs/>
          <w:sz w:val="28"/>
          <w:szCs w:val="28"/>
          <w:lang w:val="uk-UA"/>
        </w:rPr>
        <w:t xml:space="preserve">Для створення звіту: </w:t>
      </w:r>
    </w:p>
    <w:p w:rsidR="00B001FE" w:rsidRPr="00655620" w:rsidRDefault="00B001FE" w:rsidP="00B001FE">
      <w:pPr>
        <w:widowControl w:val="0"/>
        <w:numPr>
          <w:ilvl w:val="0"/>
          <w:numId w:val="53"/>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Натиснути </w:t>
      </w:r>
      <w:r w:rsidRPr="00655620">
        <w:rPr>
          <w:rFonts w:ascii="Times New Roman" w:hAnsi="Times New Roman" w:cs="Times New Roman"/>
          <w:b/>
          <w:bCs/>
          <w:noProof/>
          <w:color w:val="0F6CB6"/>
          <w:sz w:val="28"/>
          <w:szCs w:val="28"/>
        </w:rPr>
        <w:drawing>
          <wp:inline distT="0" distB="0" distL="0" distR="0">
            <wp:extent cx="238125" cy="228600"/>
            <wp:effectExtent l="19050" t="0" r="9525" b="0"/>
            <wp:docPr id="2369" name="Рисунок 2442" descr="tool_report_results">
              <a:hlinkClick xmlns:a="http://schemas.openxmlformats.org/drawingml/2006/main" r:id="rId176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descr="tool_report_results"/>
                    <pic:cNvPicPr>
                      <a:picLocks noChangeAspect="1" noChangeArrowheads="1"/>
                    </pic:cNvPicPr>
                  </pic:nvPicPr>
                  <pic:blipFill>
                    <a:blip r:embed="rId1768"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Simulation CommandManager).</w:t>
      </w:r>
    </w:p>
    <w:p w:rsidR="00B001FE" w:rsidRPr="00655620" w:rsidRDefault="00B001FE" w:rsidP="00B001FE">
      <w:pPr>
        <w:widowControl w:val="0"/>
        <w:numPr>
          <w:ilvl w:val="0"/>
          <w:numId w:val="53"/>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діалоговому вікні вибрати </w:t>
      </w:r>
      <w:r w:rsidRPr="00655620">
        <w:rPr>
          <w:rFonts w:ascii="Times New Roman" w:hAnsi="Times New Roman" w:cs="Times New Roman"/>
          <w:b/>
          <w:bCs/>
          <w:sz w:val="28"/>
          <w:szCs w:val="28"/>
          <w:lang w:val="uk-UA"/>
        </w:rPr>
        <w:t>Определения коннектора</w:t>
      </w:r>
      <w:r w:rsidRPr="00655620">
        <w:rPr>
          <w:rFonts w:ascii="Times New Roman" w:hAnsi="Times New Roman" w:cs="Times New Roman"/>
          <w:sz w:val="28"/>
          <w:szCs w:val="28"/>
          <w:lang w:val="uk-UA"/>
        </w:rPr>
        <w:t xml:space="preserve"> в </w:t>
      </w:r>
      <w:r w:rsidRPr="00655620">
        <w:rPr>
          <w:rFonts w:ascii="Times New Roman" w:hAnsi="Times New Roman" w:cs="Times New Roman"/>
          <w:b/>
          <w:bCs/>
          <w:sz w:val="28"/>
          <w:szCs w:val="28"/>
          <w:lang w:val="uk-UA"/>
        </w:rPr>
        <w:t>Включенные сечения</w:t>
      </w:r>
      <w:r w:rsidRPr="00655620">
        <w:rPr>
          <w:rFonts w:ascii="Times New Roman" w:hAnsi="Times New Roman" w:cs="Times New Roman"/>
          <w:sz w:val="28"/>
          <w:szCs w:val="28"/>
          <w:lang w:val="uk-UA"/>
        </w:rPr>
        <w:t xml:space="preserve"> та клацнути </w:t>
      </w:r>
      <w:r w:rsidRPr="00655620">
        <w:rPr>
          <w:rFonts w:ascii="Times New Roman" w:hAnsi="Times New Roman" w:cs="Times New Roman"/>
          <w:noProof/>
          <w:sz w:val="28"/>
          <w:szCs w:val="28"/>
        </w:rPr>
        <w:drawing>
          <wp:inline distT="0" distB="0" distL="0" distR="0">
            <wp:extent cx="247650" cy="219075"/>
            <wp:effectExtent l="19050" t="0" r="0" b="0"/>
            <wp:docPr id="2370" name="Рисунок 2443" descr="report_move_s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descr="report_move_sections"/>
                    <pic:cNvPicPr>
                      <a:picLocks noChangeAspect="1" noChangeArrowheads="1"/>
                    </pic:cNvPicPr>
                  </pic:nvPicPr>
                  <pic:blipFill>
                    <a:blip r:embed="rId1769" cstate="print"/>
                    <a:srcRect/>
                    <a:stretch>
                      <a:fillRect/>
                    </a:stretch>
                  </pic:blipFill>
                  <pic:spPr bwMode="auto">
                    <a:xfrm>
                      <a:off x="0" y="0"/>
                      <a:ext cx="247650" cy="2190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 xml:space="preserve">, щоб перемістити це в </w:t>
      </w:r>
      <w:r w:rsidRPr="00655620">
        <w:rPr>
          <w:rFonts w:ascii="Times New Roman" w:hAnsi="Times New Roman" w:cs="Times New Roman"/>
          <w:b/>
          <w:bCs/>
          <w:sz w:val="28"/>
          <w:szCs w:val="28"/>
          <w:lang w:val="uk-UA"/>
        </w:rPr>
        <w:t>Имеющиеся сечения</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Це виключить дійсний переріз із звіту. </w:t>
      </w:r>
    </w:p>
    <w:p w:rsidR="00B001FE" w:rsidRPr="00655620" w:rsidRDefault="00B001FE" w:rsidP="00B001FE">
      <w:pPr>
        <w:widowControl w:val="0"/>
        <w:numPr>
          <w:ilvl w:val="0"/>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Повторити пункт 2 для </w:t>
      </w:r>
      <w:r w:rsidRPr="00655620">
        <w:rPr>
          <w:rFonts w:ascii="Times New Roman" w:hAnsi="Times New Roman" w:cs="Times New Roman"/>
          <w:b/>
          <w:bCs/>
          <w:sz w:val="28"/>
          <w:szCs w:val="28"/>
          <w:lang w:val="uk-UA"/>
        </w:rPr>
        <w:t>Результаты сценария проектирования</w:t>
      </w:r>
      <w:r w:rsidRPr="00655620">
        <w:rPr>
          <w:rFonts w:ascii="Times New Roman" w:hAnsi="Times New Roman" w:cs="Times New Roman"/>
          <w:sz w:val="28"/>
          <w:szCs w:val="28"/>
          <w:lang w:val="uk-UA"/>
        </w:rPr>
        <w:t xml:space="preserve"> і </w:t>
      </w:r>
      <w:r w:rsidRPr="00655620">
        <w:rPr>
          <w:rFonts w:ascii="Times New Roman" w:hAnsi="Times New Roman" w:cs="Times New Roman"/>
          <w:b/>
          <w:bCs/>
          <w:sz w:val="28"/>
          <w:szCs w:val="28"/>
          <w:lang w:val="uk-UA"/>
        </w:rPr>
        <w:t>Результаты датчика</w:t>
      </w:r>
      <w:r w:rsidRPr="00655620">
        <w:rPr>
          <w:rFonts w:ascii="Times New Roman" w:hAnsi="Times New Roman" w:cs="Times New Roman"/>
          <w:sz w:val="28"/>
          <w:szCs w:val="28"/>
          <w:lang w:val="uk-UA"/>
        </w:rPr>
        <w:t xml:space="preserve"> для видалення деяких інших перерізів, що не використовуються у звіті.</w:t>
      </w:r>
    </w:p>
    <w:p w:rsidR="00B001FE" w:rsidRPr="00655620" w:rsidRDefault="00B001FE" w:rsidP="00B001FE">
      <w:pPr>
        <w:widowControl w:val="0"/>
        <w:numPr>
          <w:ilvl w:val="0"/>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Описание</w:t>
      </w:r>
      <w:r w:rsidRPr="00655620">
        <w:rPr>
          <w:rFonts w:ascii="Times New Roman" w:hAnsi="Times New Roman" w:cs="Times New Roman"/>
          <w:sz w:val="28"/>
          <w:szCs w:val="28"/>
          <w:lang w:val="uk-UA"/>
        </w:rPr>
        <w:t xml:space="preserve"> у вікні </w:t>
      </w:r>
      <w:r w:rsidRPr="00655620">
        <w:rPr>
          <w:rFonts w:ascii="Times New Roman" w:hAnsi="Times New Roman" w:cs="Times New Roman"/>
          <w:b/>
          <w:bCs/>
          <w:sz w:val="28"/>
          <w:szCs w:val="28"/>
          <w:lang w:val="uk-UA"/>
        </w:rPr>
        <w:t>Включенные сечения</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 списку </w:t>
      </w:r>
      <w:r w:rsidRPr="00655620">
        <w:rPr>
          <w:rFonts w:ascii="Times New Roman" w:hAnsi="Times New Roman" w:cs="Times New Roman"/>
          <w:b/>
          <w:bCs/>
          <w:sz w:val="28"/>
          <w:szCs w:val="28"/>
          <w:lang w:val="uk-UA"/>
        </w:rPr>
        <w:t>Характеристики сечения</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Заметки</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вести в полі </w:t>
      </w:r>
      <w:r w:rsidRPr="00655620">
        <w:rPr>
          <w:rFonts w:ascii="Times New Roman" w:hAnsi="Times New Roman" w:cs="Times New Roman"/>
          <w:b/>
          <w:bCs/>
          <w:sz w:val="28"/>
          <w:szCs w:val="28"/>
          <w:lang w:val="uk-UA"/>
        </w:rPr>
        <w:t>Мой первый отчет</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lastRenderedPageBreak/>
        <w:t xml:space="preserve">У вікні </w:t>
      </w:r>
      <w:r w:rsidRPr="00655620">
        <w:rPr>
          <w:rFonts w:ascii="Times New Roman" w:hAnsi="Times New Roman" w:cs="Times New Roman"/>
          <w:b/>
          <w:bCs/>
          <w:sz w:val="28"/>
          <w:szCs w:val="28"/>
          <w:lang w:val="uk-UA"/>
        </w:rPr>
        <w:t>Настройки документа</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вести </w:t>
      </w:r>
      <w:r w:rsidRPr="00655620">
        <w:rPr>
          <w:rFonts w:ascii="Times New Roman" w:hAnsi="Times New Roman" w:cs="Times New Roman"/>
          <w:b/>
          <w:bCs/>
          <w:sz w:val="28"/>
          <w:szCs w:val="28"/>
          <w:lang w:val="uk-UA"/>
        </w:rPr>
        <w:t>Первый отчет</w:t>
      </w:r>
      <w:r w:rsidRPr="00655620">
        <w:rPr>
          <w:rFonts w:ascii="Times New Roman" w:hAnsi="Times New Roman" w:cs="Times New Roman"/>
          <w:sz w:val="28"/>
          <w:szCs w:val="28"/>
          <w:lang w:val="uk-UA"/>
        </w:rPr>
        <w:t xml:space="preserve"> в полі </w:t>
      </w:r>
      <w:r w:rsidRPr="00655620">
        <w:rPr>
          <w:rFonts w:ascii="Times New Roman" w:hAnsi="Times New Roman" w:cs="Times New Roman"/>
          <w:b/>
          <w:bCs/>
          <w:sz w:val="28"/>
          <w:szCs w:val="28"/>
          <w:lang w:val="uk-UA"/>
        </w:rPr>
        <w:t>Название отчета</w:t>
      </w:r>
      <w:r w:rsidRPr="00655620">
        <w:rPr>
          <w:rFonts w:ascii="Times New Roman" w:hAnsi="Times New Roman" w:cs="Times New Roman"/>
          <w:sz w:val="28"/>
          <w:szCs w:val="28"/>
          <w:lang w:val="uk-UA"/>
        </w:rPr>
        <w:t>.</w:t>
      </w:r>
    </w:p>
    <w:p w:rsidR="00B001FE" w:rsidRPr="00655620" w:rsidRDefault="00B001FE" w:rsidP="00B001FE">
      <w:pPr>
        <w:widowControl w:val="0"/>
        <w:numPr>
          <w:ilvl w:val="1"/>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 xml:space="preserve">Опубликовать отчет </w:t>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bCs/>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HTML</w:t>
      </w:r>
      <w:r w:rsidRPr="00655620">
        <w:rPr>
          <w:rFonts w:ascii="Times New Roman" w:hAnsi="Times New Roman" w:cs="Times New Roman"/>
          <w:sz w:val="28"/>
          <w:szCs w:val="28"/>
          <w:lang w:val="uk-UA"/>
        </w:rPr>
        <w:t xml:space="preserve"> або </w:t>
      </w:r>
      <w:r w:rsidRPr="00655620">
        <w:rPr>
          <w:rFonts w:ascii="Times New Roman" w:hAnsi="Times New Roman" w:cs="Times New Roman"/>
          <w:bCs/>
          <w:sz w:val="28"/>
          <w:szCs w:val="28"/>
          <w:lang w:val="uk-UA"/>
        </w:rPr>
        <w:t xml:space="preserve">документ </w:t>
      </w:r>
      <w:r w:rsidRPr="00655620">
        <w:rPr>
          <w:rFonts w:ascii="Times New Roman" w:hAnsi="Times New Roman" w:cs="Times New Roman"/>
          <w:sz w:val="28"/>
          <w:szCs w:val="28"/>
        </w:rPr>
        <w:t>Microsoft</w:t>
      </w:r>
      <w:r w:rsidRPr="00655620">
        <w:rPr>
          <w:rFonts w:ascii="Times New Roman" w:hAnsi="Times New Roman" w:cs="Times New Roman"/>
          <w:sz w:val="28"/>
          <w:szCs w:val="28"/>
          <w:lang w:val="uk-UA"/>
        </w:rPr>
        <w:t xml:space="preserve"> </w:t>
      </w:r>
      <w:r w:rsidRPr="00655620">
        <w:rPr>
          <w:rFonts w:ascii="Times New Roman" w:hAnsi="Times New Roman" w:cs="Times New Roman"/>
          <w:sz w:val="28"/>
          <w:szCs w:val="28"/>
        </w:rPr>
        <w:t>Office</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4"/>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Вибрати </w:t>
      </w:r>
      <w:r w:rsidRPr="00655620">
        <w:rPr>
          <w:rFonts w:ascii="Times New Roman" w:hAnsi="Times New Roman" w:cs="Times New Roman"/>
          <w:b/>
          <w:bCs/>
          <w:sz w:val="28"/>
          <w:szCs w:val="28"/>
          <w:lang w:val="uk-UA"/>
        </w:rPr>
        <w:t>Опубликовать</w:t>
      </w:r>
      <w:r w:rsidRPr="00655620">
        <w:rPr>
          <w:rFonts w:ascii="Times New Roman" w:hAnsi="Times New Roman" w:cs="Times New Roman"/>
          <w:sz w:val="28"/>
          <w:szCs w:val="28"/>
          <w:lang w:val="uk-UA"/>
        </w:rPr>
        <w:t>.</w:t>
      </w:r>
    </w:p>
    <w:p w:rsidR="00B001FE" w:rsidRPr="00655620" w:rsidRDefault="00B001FE" w:rsidP="00B001FE">
      <w:pPr>
        <w:widowControl w:val="0"/>
        <w:numPr>
          <w:ilvl w:val="0"/>
          <w:numId w:val="55"/>
        </w:numPr>
        <w:tabs>
          <w:tab w:val="left" w:pos="426"/>
          <w:tab w:val="left" w:pos="851"/>
          <w:tab w:val="left" w:pos="993"/>
        </w:tabs>
        <w:spacing w:after="0" w:line="240" w:lineRule="auto"/>
        <w:ind w:left="0" w:firstLine="709"/>
        <w:contextualSpacing/>
        <w:jc w:val="both"/>
        <w:rPr>
          <w:rFonts w:ascii="Times New Roman" w:hAnsi="Times New Roman" w:cs="Times New Roman"/>
          <w:sz w:val="28"/>
          <w:szCs w:val="28"/>
          <w:lang w:val="uk-UA"/>
        </w:rPr>
      </w:pPr>
      <w:r w:rsidRPr="00655620">
        <w:rPr>
          <w:rFonts w:ascii="Times New Roman" w:hAnsi="Times New Roman" w:cs="Times New Roman"/>
          <w:sz w:val="28"/>
          <w:szCs w:val="28"/>
          <w:lang w:val="uk-UA"/>
        </w:rPr>
        <w:t xml:space="preserve">Для закриття вікна звіту натиснути </w:t>
      </w:r>
      <w:r w:rsidRPr="00655620">
        <w:rPr>
          <w:rFonts w:ascii="Times New Roman" w:hAnsi="Times New Roman" w:cs="Times New Roman"/>
          <w:noProof/>
          <w:sz w:val="28"/>
          <w:szCs w:val="28"/>
        </w:rPr>
        <w:drawing>
          <wp:inline distT="0" distB="0" distL="0" distR="0">
            <wp:extent cx="161925" cy="142875"/>
            <wp:effectExtent l="19050" t="0" r="9525" b="0"/>
            <wp:docPr id="2371" name="Рисунок 2444" descr="closeWnd_bt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descr="closeWnd_btn"/>
                    <pic:cNvPicPr>
                      <a:picLocks noChangeAspect="1" noChangeArrowheads="1"/>
                    </pic:cNvPicPr>
                  </pic:nvPicPr>
                  <pic:blipFill>
                    <a:blip r:embed="rId1770" cstate="print"/>
                    <a:srcRect/>
                    <a:stretch>
                      <a:fillRect/>
                    </a:stretch>
                  </pic:blipFill>
                  <pic:spPr bwMode="auto">
                    <a:xfrm>
                      <a:off x="0" y="0"/>
                      <a:ext cx="161925" cy="142875"/>
                    </a:xfrm>
                    <a:prstGeom prst="rect">
                      <a:avLst/>
                    </a:prstGeom>
                    <a:noFill/>
                    <a:ln w="9525">
                      <a:noFill/>
                      <a:miter lim="800000"/>
                      <a:headEnd/>
                      <a:tailEnd/>
                    </a:ln>
                  </pic:spPr>
                </pic:pic>
              </a:graphicData>
            </a:graphic>
          </wp:inline>
        </w:drawing>
      </w:r>
      <w:r w:rsidRPr="00655620">
        <w:rPr>
          <w:rFonts w:ascii="Times New Roman" w:hAnsi="Times New Roman" w:cs="Times New Roman"/>
          <w:sz w:val="28"/>
          <w:szCs w:val="28"/>
          <w:lang w:val="uk-UA"/>
        </w:rPr>
        <w:t>.</w:t>
      </w:r>
    </w:p>
    <w:p w:rsidR="00B001FE" w:rsidRPr="00655620" w:rsidRDefault="00B001FE" w:rsidP="00B001FE">
      <w:pPr>
        <w:widowControl w:val="0"/>
        <w:tabs>
          <w:tab w:val="left" w:pos="426"/>
          <w:tab w:val="left" w:pos="993"/>
        </w:tabs>
        <w:spacing w:after="0" w:line="240" w:lineRule="auto"/>
        <w:ind w:firstLine="709"/>
        <w:contextualSpacing/>
        <w:jc w:val="both"/>
        <w:rPr>
          <w:rFonts w:ascii="Times New Roman" w:hAnsi="Times New Roman" w:cs="Times New Roman"/>
          <w:sz w:val="28"/>
          <w:szCs w:val="28"/>
          <w:lang w:val="uk-UA"/>
        </w:rPr>
      </w:pPr>
      <w:r w:rsidRPr="00655620">
        <w:rPr>
          <w:rFonts w:ascii="Times New Roman" w:hAnsi="Times New Roman" w:cs="Times New Roman"/>
          <w:bCs/>
          <w:sz w:val="28"/>
          <w:szCs w:val="28"/>
          <w:lang w:val="uk-UA"/>
        </w:rPr>
        <w:t xml:space="preserve">Для того, щоб зберегти модель та аналітичну інформацію документа деталі натиснути </w:t>
      </w:r>
      <w:r w:rsidRPr="00655620">
        <w:rPr>
          <w:rFonts w:ascii="Times New Roman" w:hAnsi="Times New Roman" w:cs="Times New Roman"/>
          <w:b/>
          <w:bCs/>
          <w:sz w:val="28"/>
          <w:szCs w:val="28"/>
          <w:lang w:val="uk-UA"/>
        </w:rPr>
        <w:t>Файл</w:t>
      </w:r>
      <w:r w:rsidRPr="00655620">
        <w:rPr>
          <w:rFonts w:ascii="Times New Roman" w:hAnsi="Times New Roman" w:cs="Times New Roman"/>
          <w:b/>
          <w:sz w:val="28"/>
          <w:szCs w:val="28"/>
          <w:lang w:val="uk-UA"/>
        </w:rPr>
        <w:t xml:space="preserve">, </w:t>
      </w:r>
      <w:r w:rsidRPr="00655620">
        <w:rPr>
          <w:rFonts w:ascii="Times New Roman" w:hAnsi="Times New Roman" w:cs="Times New Roman"/>
          <w:b/>
          <w:bCs/>
          <w:sz w:val="28"/>
          <w:szCs w:val="28"/>
          <w:lang w:val="uk-UA"/>
        </w:rPr>
        <w:t>Сохранить</w:t>
      </w:r>
      <w:r w:rsidRPr="00655620">
        <w:rPr>
          <w:rFonts w:ascii="Times New Roman" w:hAnsi="Times New Roman" w:cs="Times New Roman"/>
          <w:sz w:val="28"/>
          <w:szCs w:val="28"/>
          <w:lang w:val="uk-UA"/>
        </w:rPr>
        <w:t>.</w:t>
      </w:r>
    </w:p>
    <w:p w:rsidR="00C260AC" w:rsidRDefault="00C260AC" w:rsidP="00C260AC">
      <w:pPr>
        <w:pStyle w:val="12"/>
      </w:pPr>
    </w:p>
    <w:p w:rsidR="00663033" w:rsidRDefault="00663033" w:rsidP="00663033">
      <w:pPr>
        <w:pStyle w:val="a6"/>
        <w:shd w:val="clear" w:color="auto" w:fill="FFFFFF"/>
        <w:spacing w:before="120" w:beforeAutospacing="0" w:after="120" w:afterAutospacing="0"/>
        <w:jc w:val="center"/>
        <w:rPr>
          <w:b/>
          <w:color w:val="000000"/>
          <w:sz w:val="30"/>
          <w:szCs w:val="30"/>
          <w:shd w:val="clear" w:color="auto" w:fill="FFFFFF"/>
        </w:rPr>
      </w:pPr>
      <w:r>
        <w:rPr>
          <w:b/>
          <w:color w:val="000000"/>
          <w:sz w:val="30"/>
          <w:szCs w:val="30"/>
          <w:shd w:val="clear" w:color="auto" w:fill="FFFFFF"/>
        </w:rPr>
        <w:t xml:space="preserve">Практична </w:t>
      </w:r>
      <w:r>
        <w:rPr>
          <w:b/>
          <w:color w:val="000000"/>
          <w:sz w:val="30"/>
          <w:szCs w:val="30"/>
          <w:shd w:val="clear" w:color="auto" w:fill="FFFFFF"/>
          <w:lang w:val="uk-UA"/>
        </w:rPr>
        <w:t>4</w:t>
      </w:r>
      <w:r>
        <w:rPr>
          <w:b/>
          <w:color w:val="000000"/>
          <w:sz w:val="30"/>
          <w:szCs w:val="30"/>
          <w:shd w:val="clear" w:color="auto" w:fill="FFFFFF"/>
        </w:rPr>
        <w:t>.</w:t>
      </w:r>
    </w:p>
    <w:p w:rsidR="00663033" w:rsidRDefault="00663033" w:rsidP="00663033">
      <w:pPr>
        <w:pStyle w:val="a6"/>
        <w:shd w:val="clear" w:color="auto" w:fill="FFFFFF"/>
        <w:spacing w:before="120" w:beforeAutospacing="0" w:after="120" w:afterAutospacing="0"/>
        <w:jc w:val="center"/>
        <w:rPr>
          <w:b/>
          <w:sz w:val="30"/>
          <w:szCs w:val="30"/>
        </w:rPr>
      </w:pPr>
      <w:r w:rsidRPr="005D2400">
        <w:rPr>
          <w:b/>
          <w:caps/>
          <w:color w:val="000000"/>
          <w:sz w:val="30"/>
          <w:szCs w:val="30"/>
          <w:shd w:val="clear" w:color="auto" w:fill="FFFFFF"/>
        </w:rPr>
        <w:t>Моделювання із застосуванням пакету прикладних програм</w:t>
      </w:r>
      <w:r w:rsidRPr="00393B75">
        <w:rPr>
          <w:b/>
          <w:color w:val="000000"/>
          <w:sz w:val="30"/>
          <w:szCs w:val="30"/>
          <w:shd w:val="clear" w:color="auto" w:fill="FFFFFF"/>
        </w:rPr>
        <w:t xml:space="preserve"> </w:t>
      </w:r>
      <w:r w:rsidRPr="00393B75">
        <w:rPr>
          <w:b/>
          <w:sz w:val="30"/>
          <w:szCs w:val="30"/>
        </w:rPr>
        <w:t>MATLAB</w:t>
      </w:r>
      <w:r w:rsidRPr="00393B75">
        <w:rPr>
          <w:rStyle w:val="af9"/>
          <w:b/>
          <w:sz w:val="30"/>
          <w:szCs w:val="30"/>
        </w:rPr>
        <w:footnoteReference w:id="4"/>
      </w:r>
      <w:r w:rsidRPr="00393B75">
        <w:rPr>
          <w:b/>
          <w:sz w:val="30"/>
          <w:szCs w:val="30"/>
        </w:rPr>
        <w:t xml:space="preserve"> і Simulink</w:t>
      </w:r>
      <w:r w:rsidRPr="00393B75">
        <w:rPr>
          <w:rStyle w:val="af9"/>
          <w:b/>
          <w:sz w:val="30"/>
          <w:szCs w:val="30"/>
        </w:rPr>
        <w:footnoteReference w:id="5"/>
      </w:r>
      <w:r w:rsidRPr="00393B75">
        <w:rPr>
          <w:rStyle w:val="af9"/>
          <w:b/>
          <w:sz w:val="30"/>
          <w:szCs w:val="30"/>
        </w:rPr>
        <w:footnoteReference w:id="6"/>
      </w:r>
    </w:p>
    <w:p w:rsidR="00663033" w:rsidRPr="00393B75" w:rsidRDefault="00663033" w:rsidP="00663033">
      <w:pPr>
        <w:pStyle w:val="a6"/>
        <w:shd w:val="clear" w:color="auto" w:fill="FFFFFF"/>
        <w:spacing w:before="120" w:beforeAutospacing="0" w:after="120" w:afterAutospacing="0"/>
        <w:jc w:val="center"/>
        <w:rPr>
          <w:b/>
          <w:sz w:val="30"/>
          <w:szCs w:val="30"/>
        </w:rPr>
      </w:pPr>
    </w:p>
    <w:p w:rsidR="00663033" w:rsidRPr="00230473" w:rsidRDefault="00663033" w:rsidP="00663033">
      <w:pPr>
        <w:pStyle w:val="a6"/>
        <w:shd w:val="clear" w:color="auto" w:fill="FFFFFF"/>
        <w:spacing w:before="0" w:beforeAutospacing="0" w:after="0" w:afterAutospacing="0"/>
        <w:ind w:firstLine="709"/>
        <w:jc w:val="both"/>
        <w:rPr>
          <w:color w:val="000000"/>
          <w:sz w:val="32"/>
          <w:szCs w:val="32"/>
          <w:shd w:val="clear" w:color="auto" w:fill="FFFFFF"/>
        </w:rPr>
      </w:pPr>
      <w:r w:rsidRPr="00230473">
        <w:rPr>
          <w:color w:val="000000"/>
          <w:sz w:val="32"/>
          <w:szCs w:val="32"/>
          <w:shd w:val="clear" w:color="auto" w:fill="FFFFFF"/>
        </w:rPr>
        <w:t>MatLab – одна з найстаріших, ретельно пророблених і провіре</w:t>
      </w:r>
      <w:r w:rsidRPr="00230473">
        <w:rPr>
          <w:color w:val="000000"/>
          <w:sz w:val="32"/>
          <w:szCs w:val="32"/>
          <w:shd w:val="clear" w:color="auto" w:fill="FFFFFF"/>
        </w:rPr>
        <w:softHyphen/>
        <w:t>них часом систем автоматизації математичних розрахунків, побудо</w:t>
      </w:r>
      <w:r w:rsidRPr="00230473">
        <w:rPr>
          <w:color w:val="000000"/>
          <w:sz w:val="32"/>
          <w:szCs w:val="32"/>
          <w:shd w:val="clear" w:color="auto" w:fill="FFFFFF"/>
        </w:rPr>
        <w:softHyphen/>
        <w:t>ва</w:t>
      </w:r>
      <w:r w:rsidRPr="00230473">
        <w:rPr>
          <w:color w:val="000000"/>
          <w:sz w:val="32"/>
          <w:szCs w:val="32"/>
          <w:shd w:val="clear" w:color="auto" w:fill="FFFFFF"/>
        </w:rPr>
        <w:softHyphen/>
        <w:t>на на розширеному представленні і застосуванні матричних опера</w:t>
      </w:r>
      <w:r w:rsidRPr="00230473">
        <w:rPr>
          <w:color w:val="000000"/>
          <w:sz w:val="32"/>
          <w:szCs w:val="32"/>
          <w:shd w:val="clear" w:color="auto" w:fill="FFFFFF"/>
        </w:rPr>
        <w:softHyphen/>
        <w:t>цій. Звідси й пішла назва системи – MATrix LABoratory – матрична лабораторія.</w:t>
      </w:r>
    </w:p>
    <w:p w:rsidR="00663033" w:rsidRPr="00230473" w:rsidRDefault="00663033" w:rsidP="00663033">
      <w:pPr>
        <w:pStyle w:val="a6"/>
        <w:shd w:val="clear" w:color="auto" w:fill="FFFFFF"/>
        <w:spacing w:before="0" w:beforeAutospacing="0" w:after="0" w:afterAutospacing="0"/>
        <w:ind w:firstLine="709"/>
        <w:jc w:val="both"/>
        <w:rPr>
          <w:color w:val="202122"/>
          <w:sz w:val="32"/>
          <w:szCs w:val="32"/>
        </w:rPr>
      </w:pPr>
      <w:r w:rsidRPr="00230473">
        <w:rPr>
          <w:color w:val="000000"/>
          <w:sz w:val="32"/>
          <w:szCs w:val="32"/>
          <w:shd w:val="clear" w:color="auto" w:fill="FFFFFF"/>
        </w:rPr>
        <w:t>MATLAB як мова програмування була розроблена Клівом Моулером (англ. </w:t>
      </w:r>
      <w:r w:rsidRPr="00230473">
        <w:rPr>
          <w:i/>
          <w:iCs/>
          <w:color w:val="000000"/>
          <w:sz w:val="32"/>
          <w:szCs w:val="32"/>
          <w:shd w:val="clear" w:color="auto" w:fill="FFFFFF"/>
        </w:rPr>
        <w:t>Cleve Moler</w:t>
      </w:r>
      <w:r w:rsidRPr="00230473">
        <w:rPr>
          <w:color w:val="000000"/>
          <w:sz w:val="32"/>
          <w:szCs w:val="32"/>
          <w:shd w:val="clear" w:color="auto" w:fill="FFFFFF"/>
        </w:rPr>
        <w:t>) наприкінці 1970-х років. Спо</w:t>
      </w:r>
      <w:r w:rsidRPr="00230473">
        <w:rPr>
          <w:color w:val="000000"/>
          <w:sz w:val="32"/>
          <w:szCs w:val="32"/>
          <w:shd w:val="clear" w:color="auto" w:fill="FFFFFF"/>
        </w:rPr>
        <w:softHyphen/>
        <w:t>ча</w:t>
      </w:r>
      <w:r w:rsidRPr="00230473">
        <w:rPr>
          <w:color w:val="000000"/>
          <w:sz w:val="32"/>
          <w:szCs w:val="32"/>
          <w:shd w:val="clear" w:color="auto" w:fill="FFFFFF"/>
        </w:rPr>
        <w:softHyphen/>
        <w:t>т</w:t>
      </w:r>
      <w:r w:rsidRPr="00230473">
        <w:rPr>
          <w:color w:val="000000"/>
          <w:sz w:val="32"/>
          <w:szCs w:val="32"/>
          <w:shd w:val="clear" w:color="auto" w:fill="FFFFFF"/>
        </w:rPr>
        <w:softHyphen/>
        <w:t>ку MATLAB призначався для проектування систем управління, але швидко завоював популярність у багатьох інших наукових і інже</w:t>
      </w:r>
      <w:r w:rsidRPr="00230473">
        <w:rPr>
          <w:color w:val="000000"/>
          <w:sz w:val="32"/>
          <w:szCs w:val="32"/>
          <w:shd w:val="clear" w:color="auto" w:fill="FFFFFF"/>
        </w:rPr>
        <w:softHyphen/>
        <w:t>нер</w:t>
      </w:r>
      <w:r w:rsidRPr="00230473">
        <w:rPr>
          <w:color w:val="000000"/>
          <w:sz w:val="32"/>
          <w:szCs w:val="32"/>
          <w:shd w:val="clear" w:color="auto" w:fill="FFFFFF"/>
        </w:rPr>
        <w:softHyphen/>
        <w:t>них областях</w:t>
      </w:r>
      <w:r w:rsidRPr="00230473">
        <w:rPr>
          <w:rStyle w:val="af9"/>
          <w:color w:val="000000"/>
          <w:sz w:val="32"/>
          <w:szCs w:val="32"/>
          <w:shd w:val="clear" w:color="auto" w:fill="FFFFFF"/>
        </w:rPr>
        <w:footnoteReference w:id="7"/>
      </w:r>
      <w:r w:rsidRPr="00230473">
        <w:rPr>
          <w:color w:val="000000"/>
          <w:sz w:val="32"/>
          <w:szCs w:val="32"/>
          <w:shd w:val="clear" w:color="auto" w:fill="FFFFFF"/>
        </w:rPr>
        <w:t>. MATLAB також широко використовувався і в освіті, зокрема, для викладання лінійної алгебри та чисельних методів.</w:t>
      </w:r>
    </w:p>
    <w:p w:rsidR="00663033" w:rsidRPr="00230473" w:rsidRDefault="00663033" w:rsidP="00663033">
      <w:pPr>
        <w:pStyle w:val="a6"/>
        <w:shd w:val="clear" w:color="auto" w:fill="FFFFFF"/>
        <w:spacing w:before="0" w:beforeAutospacing="0" w:after="0" w:afterAutospacing="0"/>
        <w:ind w:firstLine="709"/>
        <w:jc w:val="both"/>
        <w:rPr>
          <w:color w:val="000000"/>
          <w:sz w:val="32"/>
          <w:szCs w:val="32"/>
          <w:shd w:val="clear" w:color="auto" w:fill="FFFFFF"/>
        </w:rPr>
      </w:pPr>
      <w:r w:rsidRPr="00230473">
        <w:rPr>
          <w:color w:val="000000"/>
          <w:sz w:val="32"/>
          <w:szCs w:val="32"/>
          <w:shd w:val="clear" w:color="auto" w:fill="FFFFFF"/>
        </w:rPr>
        <w:t>Matlab постачається як комплекс Matlab + Simulink + Toolbox + Blockset (рис. ).</w:t>
      </w:r>
    </w:p>
    <w:p w:rsidR="00663033" w:rsidRDefault="00663033" w:rsidP="00663033">
      <w:pPr>
        <w:pStyle w:val="a6"/>
        <w:shd w:val="clear" w:color="auto" w:fill="FFFFFF"/>
        <w:spacing w:before="0" w:beforeAutospacing="0" w:after="0" w:afterAutospacing="0"/>
        <w:jc w:val="center"/>
        <w:rPr>
          <w:color w:val="000000"/>
          <w:sz w:val="30"/>
          <w:szCs w:val="30"/>
          <w:shd w:val="clear" w:color="auto" w:fill="FFFFFF"/>
        </w:rPr>
      </w:pPr>
      <w:r>
        <w:rPr>
          <w:noProof/>
          <w:color w:val="000000"/>
          <w:sz w:val="30"/>
          <w:szCs w:val="30"/>
          <w:shd w:val="clear" w:color="auto" w:fill="FFFFFF"/>
        </w:rPr>
        <w:lastRenderedPageBreak/>
        <w:drawing>
          <wp:inline distT="0" distB="0" distL="0" distR="0">
            <wp:extent cx="6748169" cy="4625629"/>
            <wp:effectExtent l="19050" t="0" r="0" b="0"/>
            <wp:docPr id="2483" name="Рисунок 11" descr="матла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атлаб.png"/>
                    <pic:cNvPicPr/>
                  </pic:nvPicPr>
                  <pic:blipFill>
                    <a:blip r:embed="rId1771" cstate="print"/>
                    <a:stretch>
                      <a:fillRect/>
                    </a:stretch>
                  </pic:blipFill>
                  <pic:spPr>
                    <a:xfrm>
                      <a:off x="0" y="0"/>
                      <a:ext cx="6761404" cy="4634701"/>
                    </a:xfrm>
                    <a:prstGeom prst="rect">
                      <a:avLst/>
                    </a:prstGeom>
                  </pic:spPr>
                </pic:pic>
              </a:graphicData>
            </a:graphic>
          </wp:inline>
        </w:drawing>
      </w:r>
    </w:p>
    <w:p w:rsidR="00663033" w:rsidRDefault="00663033" w:rsidP="00663033">
      <w:pPr>
        <w:pStyle w:val="a6"/>
        <w:shd w:val="clear" w:color="auto" w:fill="FFFFFF"/>
        <w:spacing w:before="0" w:beforeAutospacing="0" w:after="0" w:afterAutospacing="0"/>
        <w:ind w:firstLine="709"/>
        <w:jc w:val="center"/>
        <w:rPr>
          <w:color w:val="000000"/>
          <w:sz w:val="30"/>
          <w:szCs w:val="30"/>
          <w:shd w:val="clear" w:color="auto" w:fill="FFFFFF"/>
        </w:rPr>
      </w:pPr>
      <w:r>
        <w:rPr>
          <w:color w:val="000000"/>
          <w:sz w:val="30"/>
          <w:szCs w:val="30"/>
          <w:shd w:val="clear" w:color="auto" w:fill="FFFFFF"/>
        </w:rPr>
        <w:t xml:space="preserve">Рис. Структура системи </w:t>
      </w:r>
      <w:r w:rsidRPr="009200DC">
        <w:rPr>
          <w:color w:val="000000"/>
          <w:sz w:val="30"/>
          <w:szCs w:val="30"/>
          <w:shd w:val="clear" w:color="auto" w:fill="FFFFFF"/>
        </w:rPr>
        <w:t>Matlab + Simulink</w:t>
      </w:r>
    </w:p>
    <w:p w:rsidR="00663033" w:rsidRDefault="00663033" w:rsidP="00663033">
      <w:pPr>
        <w:pStyle w:val="a6"/>
        <w:shd w:val="clear" w:color="auto" w:fill="FFFFFF"/>
        <w:spacing w:before="0" w:beforeAutospacing="0" w:after="0" w:afterAutospacing="0"/>
        <w:ind w:firstLine="709"/>
        <w:jc w:val="both"/>
        <w:rPr>
          <w:color w:val="000000"/>
          <w:sz w:val="30"/>
          <w:szCs w:val="30"/>
          <w:shd w:val="clear" w:color="auto" w:fill="FFFFFF"/>
        </w:rPr>
      </w:pPr>
    </w:p>
    <w:p w:rsidR="00663033" w:rsidRDefault="00663033" w:rsidP="00663033">
      <w:pPr>
        <w:pStyle w:val="a6"/>
        <w:shd w:val="clear" w:color="auto" w:fill="FFFFFF"/>
        <w:spacing w:before="0" w:beforeAutospacing="0" w:after="0" w:afterAutospacing="0"/>
        <w:ind w:firstLine="709"/>
        <w:jc w:val="both"/>
        <w:rPr>
          <w:color w:val="000000"/>
          <w:sz w:val="30"/>
          <w:szCs w:val="30"/>
          <w:shd w:val="clear" w:color="auto" w:fill="FFFFFF"/>
        </w:rPr>
      </w:pPr>
      <w:r>
        <w:rPr>
          <w:color w:val="000000"/>
          <w:sz w:val="30"/>
          <w:szCs w:val="30"/>
          <w:shd w:val="clear" w:color="auto" w:fill="FFFFFF"/>
        </w:rPr>
        <w:t xml:space="preserve"> </w:t>
      </w:r>
      <w:r w:rsidRPr="009200DC">
        <w:rPr>
          <w:color w:val="000000"/>
          <w:sz w:val="30"/>
          <w:szCs w:val="30"/>
          <w:shd w:val="clear" w:color="auto" w:fill="FFFFFF"/>
        </w:rPr>
        <w:t>Однією із основних задач системи Matlab завжди було надання користувачам потужної мови програмування, орієнтованої на технічні і математичні розрахунки і здатної перевершити можливості традиційних мов програмування, котрі багато років використо</w:t>
      </w:r>
      <w:r>
        <w:rPr>
          <w:color w:val="000000"/>
          <w:sz w:val="30"/>
          <w:szCs w:val="30"/>
          <w:shd w:val="clear" w:color="auto" w:fill="FFFFFF"/>
        </w:rPr>
        <w:softHyphen/>
      </w:r>
      <w:r w:rsidRPr="009200DC">
        <w:rPr>
          <w:color w:val="000000"/>
          <w:sz w:val="30"/>
          <w:szCs w:val="30"/>
          <w:shd w:val="clear" w:color="auto" w:fill="FFFFFF"/>
        </w:rPr>
        <w:t>вувались для реалізації чисельних методів.</w:t>
      </w:r>
    </w:p>
    <w:p w:rsidR="00663033" w:rsidRDefault="00663033" w:rsidP="00663033">
      <w:pPr>
        <w:pStyle w:val="a6"/>
        <w:shd w:val="clear" w:color="auto" w:fill="FFFFFF"/>
        <w:spacing w:before="0" w:beforeAutospacing="0" w:after="0" w:afterAutospacing="0"/>
        <w:ind w:firstLine="709"/>
        <w:jc w:val="both"/>
        <w:rPr>
          <w:b/>
          <w:color w:val="000000"/>
          <w:sz w:val="30"/>
          <w:szCs w:val="30"/>
          <w:shd w:val="clear" w:color="auto" w:fill="FFFFFF"/>
        </w:rPr>
      </w:pPr>
    </w:p>
    <w:p w:rsidR="00663033" w:rsidRPr="005E6A84" w:rsidRDefault="00663033" w:rsidP="00663033">
      <w:pPr>
        <w:pStyle w:val="a6"/>
        <w:shd w:val="clear" w:color="auto" w:fill="FFFFFF"/>
        <w:spacing w:before="0" w:beforeAutospacing="0" w:after="0" w:afterAutospacing="0"/>
        <w:ind w:firstLine="709"/>
        <w:jc w:val="both"/>
        <w:rPr>
          <w:b/>
          <w:i/>
          <w:color w:val="000000"/>
          <w:sz w:val="30"/>
          <w:szCs w:val="30"/>
          <w:shd w:val="clear" w:color="auto" w:fill="FFFFFF"/>
        </w:rPr>
      </w:pPr>
      <w:r w:rsidRPr="005E6A84">
        <w:rPr>
          <w:b/>
          <w:i/>
          <w:color w:val="000000"/>
          <w:sz w:val="30"/>
          <w:szCs w:val="30"/>
          <w:shd w:val="clear" w:color="auto" w:fill="FFFFFF"/>
        </w:rPr>
        <w:t>Основні функції MatLab</w:t>
      </w:r>
    </w:p>
    <w:p w:rsidR="00663033" w:rsidRPr="009200DC" w:rsidRDefault="00663033" w:rsidP="00663033">
      <w:pPr>
        <w:pStyle w:val="a6"/>
        <w:shd w:val="clear" w:color="auto" w:fill="FFFFFF"/>
        <w:spacing w:before="0" w:beforeAutospacing="0" w:after="0" w:afterAutospacing="0"/>
        <w:ind w:firstLine="709"/>
        <w:jc w:val="both"/>
        <w:rPr>
          <w:color w:val="202122"/>
          <w:sz w:val="30"/>
          <w:szCs w:val="30"/>
        </w:rPr>
      </w:pPr>
      <w:r w:rsidRPr="009200DC">
        <w:rPr>
          <w:color w:val="202122"/>
          <w:sz w:val="30"/>
          <w:szCs w:val="30"/>
        </w:rPr>
        <w:t>MATLAB надає користувачеві велику кількість функцій для ана</w:t>
      </w:r>
      <w:r>
        <w:rPr>
          <w:color w:val="202122"/>
          <w:sz w:val="30"/>
          <w:szCs w:val="30"/>
        </w:rPr>
        <w:softHyphen/>
      </w:r>
      <w:r>
        <w:rPr>
          <w:color w:val="202122"/>
          <w:sz w:val="30"/>
          <w:szCs w:val="30"/>
        </w:rPr>
        <w:softHyphen/>
      </w:r>
      <w:r w:rsidRPr="009200DC">
        <w:rPr>
          <w:color w:val="202122"/>
          <w:sz w:val="30"/>
          <w:szCs w:val="30"/>
        </w:rPr>
        <w:t>лізу даних, які покривають майже всі області математики, зокрема:</w:t>
      </w:r>
    </w:p>
    <w:p w:rsidR="00663033" w:rsidRPr="000B2337" w:rsidRDefault="00B55AED" w:rsidP="00231729">
      <w:pPr>
        <w:numPr>
          <w:ilvl w:val="0"/>
          <w:numId w:val="60"/>
        </w:numPr>
        <w:shd w:val="clear" w:color="auto" w:fill="FFFFFF"/>
        <w:spacing w:after="0" w:line="240" w:lineRule="auto"/>
        <w:ind w:left="709"/>
        <w:jc w:val="both"/>
        <w:rPr>
          <w:rFonts w:ascii="Times New Roman" w:hAnsi="Times New Roman" w:cs="Times New Roman"/>
          <w:sz w:val="30"/>
          <w:szCs w:val="30"/>
        </w:rPr>
      </w:pPr>
      <w:hyperlink r:id="rId1772" w:tooltip="Матриця (математика)" w:history="1">
        <w:r w:rsidR="00663033" w:rsidRPr="000B2337">
          <w:rPr>
            <w:rStyle w:val="a5"/>
            <w:rFonts w:ascii="Times New Roman" w:hAnsi="Times New Roman" w:cs="Times New Roman"/>
            <w:color w:val="auto"/>
            <w:sz w:val="30"/>
            <w:szCs w:val="30"/>
          </w:rPr>
          <w:t>Матриці</w:t>
        </w:r>
      </w:hyperlink>
      <w:r w:rsidR="00663033" w:rsidRPr="000B2337">
        <w:rPr>
          <w:rFonts w:ascii="Times New Roman" w:hAnsi="Times New Roman" w:cs="Times New Roman"/>
          <w:sz w:val="30"/>
          <w:szCs w:val="30"/>
        </w:rPr>
        <w:t> та лінійна алгебра — алгебра матриць, лінійні рівняння, власні значення і вектори, сингулярності, факторизація матриць та інше.</w:t>
      </w:r>
    </w:p>
    <w:p w:rsidR="00663033" w:rsidRPr="000B2337"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t>Многочлени та інтерполяція — корені многочленів, операції над многочленами та їх диференціювання, інтерполяція та екстраполяція кривих…</w:t>
      </w:r>
    </w:p>
    <w:p w:rsidR="00663033" w:rsidRPr="000B2337"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t>Математична статистика та аналіз даних — статистичні функції, статистична регресія, цифрова фільтрація, швидке перетворення Фур’є та інші.</w:t>
      </w:r>
    </w:p>
    <w:p w:rsidR="00663033" w:rsidRPr="000B2337"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lastRenderedPageBreak/>
        <w:t>Обробка даних — набір спеціальних функцій, включаючи побудову графіків, оптимізацію, пошук нулів, чисельне інтегрування та інше.</w:t>
      </w:r>
    </w:p>
    <w:p w:rsidR="00663033" w:rsidRPr="000B2337"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t>Диференційні рівняння — вирішення диференційних і диференційно-алгебраїчних рівнянь, диференційних рівнянь із запізнюванням, рівнянь з обмеженнями, рівнянь в часткових похідних та інше.</w:t>
      </w:r>
    </w:p>
    <w:p w:rsidR="00663033" w:rsidRPr="000B2337"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t>Розріджені матриці — спеціальний клас даних пакету MATLAB, що використовується у спеціалізованих додатках.</w:t>
      </w:r>
    </w:p>
    <w:p w:rsidR="00663033" w:rsidRDefault="00663033" w:rsidP="00231729">
      <w:pPr>
        <w:numPr>
          <w:ilvl w:val="0"/>
          <w:numId w:val="60"/>
        </w:numPr>
        <w:shd w:val="clear" w:color="auto" w:fill="FFFFFF"/>
        <w:spacing w:after="0" w:line="240" w:lineRule="auto"/>
        <w:ind w:left="709"/>
        <w:jc w:val="both"/>
        <w:rPr>
          <w:rFonts w:ascii="Times New Roman" w:hAnsi="Times New Roman" w:cs="Times New Roman"/>
          <w:sz w:val="30"/>
          <w:szCs w:val="30"/>
        </w:rPr>
      </w:pPr>
      <w:r w:rsidRPr="000B2337">
        <w:rPr>
          <w:rFonts w:ascii="Times New Roman" w:hAnsi="Times New Roman" w:cs="Times New Roman"/>
          <w:sz w:val="30"/>
          <w:szCs w:val="30"/>
        </w:rPr>
        <w:t>Цілочисельна арифметика — виконання операцій цілочисельної арифметики в середовищі MATLAB.</w:t>
      </w:r>
    </w:p>
    <w:p w:rsidR="00663033" w:rsidRDefault="00663033" w:rsidP="00663033">
      <w:pPr>
        <w:shd w:val="clear" w:color="auto" w:fill="FFFFFF"/>
        <w:spacing w:after="0" w:line="240" w:lineRule="auto"/>
        <w:ind w:left="709"/>
        <w:jc w:val="both"/>
        <w:rPr>
          <w:rFonts w:ascii="Times New Roman" w:hAnsi="Times New Roman" w:cs="Times New Roman"/>
          <w:sz w:val="30"/>
          <w:szCs w:val="30"/>
        </w:rPr>
      </w:pPr>
    </w:p>
    <w:p w:rsidR="00663033" w:rsidRPr="005E6A84" w:rsidRDefault="00663033" w:rsidP="00663033">
      <w:pPr>
        <w:shd w:val="clear" w:color="auto" w:fill="FFFFFF"/>
        <w:spacing w:after="0" w:line="240" w:lineRule="auto"/>
        <w:ind w:left="709"/>
        <w:jc w:val="both"/>
        <w:rPr>
          <w:rFonts w:ascii="Times New Roman" w:hAnsi="Times New Roman" w:cs="Times New Roman"/>
          <w:b/>
          <w:i/>
          <w:sz w:val="30"/>
          <w:szCs w:val="30"/>
        </w:rPr>
      </w:pPr>
      <w:r w:rsidRPr="005E6A84">
        <w:rPr>
          <w:rFonts w:ascii="Times New Roman" w:hAnsi="Times New Roman" w:cs="Times New Roman"/>
          <w:b/>
          <w:i/>
          <w:sz w:val="30"/>
          <w:szCs w:val="30"/>
        </w:rPr>
        <w:t>Основні інструменти MatLab</w:t>
      </w:r>
      <w:r>
        <w:rPr>
          <w:rStyle w:val="af9"/>
          <w:rFonts w:ascii="Times New Roman" w:hAnsi="Times New Roman" w:cs="Times New Roman"/>
          <w:b/>
          <w:i/>
          <w:sz w:val="30"/>
          <w:szCs w:val="30"/>
        </w:rPr>
        <w:footnoteReference w:id="8"/>
      </w: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522D32">
        <w:rPr>
          <w:color w:val="000000"/>
          <w:sz w:val="30"/>
          <w:szCs w:val="30"/>
        </w:rPr>
        <w:t>Інструменти (англ. </w:t>
      </w:r>
      <w:r w:rsidRPr="00522D32">
        <w:rPr>
          <w:i/>
          <w:iCs/>
          <w:color w:val="000000"/>
          <w:sz w:val="30"/>
          <w:szCs w:val="30"/>
        </w:rPr>
        <w:t>toolbox</w:t>
      </w:r>
      <w:r w:rsidRPr="00522D32">
        <w:rPr>
          <w:color w:val="000000"/>
          <w:sz w:val="30"/>
          <w:szCs w:val="30"/>
        </w:rPr>
        <w:t xml:space="preserve">) </w:t>
      </w:r>
      <w:r w:rsidRPr="00522D32">
        <w:rPr>
          <w:b/>
          <w:i/>
          <w:sz w:val="30"/>
          <w:szCs w:val="30"/>
        </w:rPr>
        <w:t>MatLab</w:t>
      </w:r>
      <w:r w:rsidRPr="00522D32">
        <w:rPr>
          <w:color w:val="000000"/>
          <w:sz w:val="30"/>
          <w:szCs w:val="30"/>
        </w:rPr>
        <w:t xml:space="preserve"> – це колекції функцій, написаних на мові </w:t>
      </w:r>
      <w:r w:rsidRPr="00522D32">
        <w:rPr>
          <w:color w:val="000000"/>
          <w:sz w:val="30"/>
          <w:szCs w:val="30"/>
          <w:shd w:val="clear" w:color="auto" w:fill="FFFFFF"/>
        </w:rPr>
        <w:t>MATLAB</w:t>
      </w:r>
      <w:r w:rsidRPr="00522D32">
        <w:rPr>
          <w:color w:val="000000"/>
          <w:sz w:val="30"/>
          <w:szCs w:val="30"/>
        </w:rPr>
        <w:t xml:space="preserve"> для вирішення певного класу задач. Компанія </w:t>
      </w:r>
      <w:r w:rsidRPr="00522D32">
        <w:rPr>
          <w:b/>
          <w:bCs/>
          <w:color w:val="000000"/>
          <w:sz w:val="30"/>
          <w:szCs w:val="30"/>
        </w:rPr>
        <w:t>Mathworks</w:t>
      </w:r>
      <w:r w:rsidRPr="00522D32">
        <w:rPr>
          <w:color w:val="000000"/>
          <w:sz w:val="30"/>
          <w:szCs w:val="30"/>
        </w:rPr>
        <w:t> постачає набори інструментів, які використову</w:t>
      </w:r>
      <w:r>
        <w:rPr>
          <w:color w:val="000000"/>
          <w:sz w:val="30"/>
          <w:szCs w:val="30"/>
        </w:rPr>
        <w:softHyphen/>
      </w:r>
      <w:r w:rsidRPr="00522D32">
        <w:rPr>
          <w:color w:val="000000"/>
          <w:sz w:val="30"/>
          <w:szCs w:val="30"/>
        </w:rPr>
        <w:t>ються в багатьох областях, включаючи такі:</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522D32">
        <w:rPr>
          <w:b/>
          <w:bCs/>
          <w:color w:val="000000"/>
          <w:sz w:val="30"/>
          <w:szCs w:val="30"/>
        </w:rPr>
        <w:t>Цифрова обробка сигналів, зображень і даних:</w:t>
      </w:r>
      <w:r w:rsidRPr="00522D32">
        <w:rPr>
          <w:color w:val="000000"/>
          <w:sz w:val="30"/>
          <w:szCs w:val="30"/>
        </w:rPr>
        <w:t> DSP Toolbox, Image Processing Toolbox, Wavelet Toolbox, Communication Toolbox, Filter Design Toolbox – набори функцій, що дозволяють вирішувати широкий спектр завдань обробки сигналів, зображень, проектування цифрових фільтрів і систем зв'язку.</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Системи управління:</w:t>
      </w:r>
      <w:r w:rsidRPr="00522D32">
        <w:rPr>
          <w:color w:val="000000"/>
          <w:sz w:val="30"/>
          <w:szCs w:val="30"/>
        </w:rPr>
        <w:t xml:space="preserve"> Control Systems Toolbox, μ-Analysis and Synthesis Toolbox, Robust Control Toolbox, System Identification Toolbox, LMI Control Toolbox, Model Predictive Control Toolbox, Model-Based Calibration Toolbox </w:t>
      </w:r>
      <w:r>
        <w:rPr>
          <w:color w:val="000000"/>
          <w:sz w:val="30"/>
          <w:szCs w:val="30"/>
        </w:rPr>
        <w:t>–</w:t>
      </w:r>
      <w:r w:rsidRPr="00522D32">
        <w:rPr>
          <w:color w:val="000000"/>
          <w:sz w:val="30"/>
          <w:szCs w:val="30"/>
        </w:rPr>
        <w:t xml:space="preserve"> набори функцій, що полегшують аналіз і синтез динамічних систем, проектування, моделювання та ідентифікацію систем управління, включаючи сучасні алгоритми управління, </w:t>
      </w:r>
      <w:r>
        <w:rPr>
          <w:color w:val="000000"/>
          <w:sz w:val="30"/>
          <w:szCs w:val="30"/>
        </w:rPr>
        <w:t>такі як робастної управління, H</w:t>
      </w:r>
      <w:r w:rsidRPr="00522D32">
        <w:rPr>
          <w:color w:val="000000"/>
          <w:sz w:val="30"/>
          <w:szCs w:val="30"/>
        </w:rPr>
        <w:t>∞-управління, ЛМН-синтез, μ-синтез та інші.</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Фінансовий аналіз:</w:t>
      </w:r>
      <w:r w:rsidRPr="00522D32">
        <w:rPr>
          <w:color w:val="000000"/>
          <w:sz w:val="30"/>
          <w:szCs w:val="30"/>
        </w:rPr>
        <w:t xml:space="preserve"> GARCH Toolbox, Fixed-Income Toolbox, Financial Time Series Toolbox, Financial Derivatives Toolbox, Financial Toolbox, Datafeed Toolbox </w:t>
      </w:r>
      <w:r>
        <w:rPr>
          <w:color w:val="000000"/>
          <w:sz w:val="30"/>
          <w:szCs w:val="30"/>
        </w:rPr>
        <w:t>–</w:t>
      </w:r>
      <w:r w:rsidRPr="00522D32">
        <w:rPr>
          <w:color w:val="000000"/>
          <w:sz w:val="30"/>
          <w:szCs w:val="30"/>
        </w:rPr>
        <w:t xml:space="preserve"> набори функцій, що дозволяють швидко і ефективно збирати, обробляти і передавати різну фінансову інформацію.</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Аналіз і синтез геофі</w:t>
      </w:r>
      <w:r>
        <w:rPr>
          <w:b/>
          <w:bCs/>
          <w:color w:val="000000"/>
          <w:sz w:val="30"/>
          <w:szCs w:val="30"/>
        </w:rPr>
        <w:t>зи</w:t>
      </w:r>
      <w:r w:rsidRPr="00522D32">
        <w:rPr>
          <w:b/>
          <w:bCs/>
          <w:color w:val="000000"/>
          <w:sz w:val="30"/>
          <w:szCs w:val="30"/>
        </w:rPr>
        <w:t xml:space="preserve">чних карт, включаючи </w:t>
      </w:r>
      <w:r>
        <w:rPr>
          <w:b/>
          <w:bCs/>
          <w:color w:val="000000"/>
          <w:sz w:val="30"/>
          <w:szCs w:val="30"/>
        </w:rPr>
        <w:t>три вимір</w:t>
      </w:r>
      <w:r>
        <w:rPr>
          <w:b/>
          <w:bCs/>
          <w:color w:val="000000"/>
          <w:sz w:val="30"/>
          <w:szCs w:val="30"/>
        </w:rPr>
        <w:softHyphen/>
      </w:r>
      <w:r w:rsidRPr="00522D32">
        <w:rPr>
          <w:b/>
          <w:bCs/>
          <w:color w:val="000000"/>
          <w:sz w:val="30"/>
          <w:szCs w:val="30"/>
        </w:rPr>
        <w:t>ні:</w:t>
      </w:r>
      <w:r w:rsidRPr="00522D32">
        <w:rPr>
          <w:color w:val="000000"/>
          <w:sz w:val="30"/>
          <w:szCs w:val="30"/>
        </w:rPr>
        <w:t> Mapping Toolbox.</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Збір та аналіз експериментальних даних:</w:t>
      </w:r>
      <w:r w:rsidRPr="00522D32">
        <w:rPr>
          <w:color w:val="000000"/>
          <w:sz w:val="30"/>
          <w:szCs w:val="30"/>
        </w:rPr>
        <w:t xml:space="preserve"> Data Acquisition Toolbox, Image Acquisition Toolbox, Instrument Control Toolbox, Link for </w:t>
      </w:r>
      <w:r w:rsidRPr="00522D32">
        <w:rPr>
          <w:color w:val="000000"/>
          <w:sz w:val="30"/>
          <w:szCs w:val="30"/>
        </w:rPr>
        <w:lastRenderedPageBreak/>
        <w:t xml:space="preserve">Code Composer Studio </w:t>
      </w:r>
      <w:r>
        <w:rPr>
          <w:color w:val="000000"/>
          <w:sz w:val="30"/>
          <w:szCs w:val="30"/>
        </w:rPr>
        <w:t>–</w:t>
      </w:r>
      <w:r w:rsidRPr="00522D32">
        <w:rPr>
          <w:color w:val="000000"/>
          <w:sz w:val="30"/>
          <w:szCs w:val="30"/>
        </w:rPr>
        <w:t xml:space="preserve"> набори функцій, що дозволяють зберігати й обробляти дані, отримані в ході експериментів, у тому числі в реальному часі. Підтримується широкий спектр наукового та інженерного вимірювального обладнання.</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Візуалізація та подання даних:</w:t>
      </w:r>
      <w:r w:rsidRPr="00522D32">
        <w:rPr>
          <w:color w:val="000000"/>
          <w:sz w:val="30"/>
          <w:szCs w:val="30"/>
        </w:rPr>
        <w:t xml:space="preserve"> Virtual Reality Toolbox </w:t>
      </w:r>
      <w:r>
        <w:rPr>
          <w:color w:val="000000"/>
          <w:sz w:val="30"/>
          <w:szCs w:val="30"/>
        </w:rPr>
        <w:t>–</w:t>
      </w:r>
      <w:r w:rsidRPr="00522D32">
        <w:rPr>
          <w:color w:val="000000"/>
          <w:sz w:val="30"/>
          <w:szCs w:val="30"/>
        </w:rPr>
        <w:t xml:space="preserve"> доз</w:t>
      </w:r>
      <w:r>
        <w:rPr>
          <w:color w:val="000000"/>
          <w:sz w:val="30"/>
          <w:szCs w:val="30"/>
        </w:rPr>
        <w:softHyphen/>
      </w:r>
      <w:r w:rsidRPr="00522D32">
        <w:rPr>
          <w:color w:val="000000"/>
          <w:sz w:val="30"/>
          <w:szCs w:val="30"/>
        </w:rPr>
        <w:t>воляє створювати інтерактивні світи і візуалізувати наукову інфор</w:t>
      </w:r>
      <w:r>
        <w:rPr>
          <w:color w:val="000000"/>
          <w:sz w:val="30"/>
          <w:szCs w:val="30"/>
        </w:rPr>
        <w:softHyphen/>
      </w:r>
      <w:r w:rsidRPr="00522D32">
        <w:rPr>
          <w:color w:val="000000"/>
          <w:sz w:val="30"/>
          <w:szCs w:val="30"/>
        </w:rPr>
        <w:t>ма</w:t>
      </w:r>
      <w:r>
        <w:rPr>
          <w:color w:val="000000"/>
          <w:sz w:val="30"/>
          <w:szCs w:val="30"/>
        </w:rPr>
        <w:softHyphen/>
      </w:r>
      <w:r w:rsidRPr="00522D32">
        <w:rPr>
          <w:color w:val="000000"/>
          <w:sz w:val="30"/>
          <w:szCs w:val="30"/>
        </w:rPr>
        <w:t>цію за допомогою технологій віртуальної реальності та мови VRML.</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Засоби розробки:</w:t>
      </w:r>
      <w:r w:rsidRPr="00522D32">
        <w:rPr>
          <w:color w:val="000000"/>
          <w:sz w:val="30"/>
          <w:szCs w:val="30"/>
        </w:rPr>
        <w:t xml:space="preserve"> MATLAB Builder for COM, MATLAB Builder for Excel, MATLAB Builder for NET, MATLAB Compiler, Filter Design HDL Coder </w:t>
      </w:r>
      <w:r>
        <w:rPr>
          <w:color w:val="000000"/>
          <w:sz w:val="30"/>
          <w:szCs w:val="30"/>
        </w:rPr>
        <w:t>–</w:t>
      </w:r>
      <w:r w:rsidRPr="00522D32">
        <w:rPr>
          <w:color w:val="000000"/>
          <w:sz w:val="30"/>
          <w:szCs w:val="30"/>
        </w:rPr>
        <w:t xml:space="preserve"> набори функцій, що дозволяють створювати незалежні програми з середовища MATLAB.</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Взаємодія з зовнішніми програмними продукта</w:t>
      </w:r>
      <w:r>
        <w:rPr>
          <w:b/>
          <w:bCs/>
          <w:color w:val="000000"/>
          <w:sz w:val="30"/>
          <w:szCs w:val="30"/>
        </w:rPr>
        <w:softHyphen/>
      </w:r>
      <w:r w:rsidRPr="00522D32">
        <w:rPr>
          <w:b/>
          <w:bCs/>
          <w:color w:val="000000"/>
          <w:sz w:val="30"/>
          <w:szCs w:val="30"/>
        </w:rPr>
        <w:t>ми:</w:t>
      </w:r>
      <w:r w:rsidRPr="00522D32">
        <w:rPr>
          <w:color w:val="000000"/>
          <w:sz w:val="30"/>
          <w:szCs w:val="30"/>
        </w:rPr>
        <w:t> </w:t>
      </w:r>
      <w:r>
        <w:rPr>
          <w:color w:val="000000"/>
          <w:sz w:val="30"/>
          <w:szCs w:val="30"/>
        </w:rPr>
        <w:t xml:space="preserve"> </w:t>
      </w:r>
      <w:r w:rsidRPr="00522D32">
        <w:rPr>
          <w:color w:val="000000"/>
          <w:sz w:val="30"/>
          <w:szCs w:val="30"/>
        </w:rPr>
        <w:t xml:space="preserve">MATLAB Report Generator, Excel Link, Database Toolbox, MATLAB Web Server, Link for ModelSim </w:t>
      </w:r>
      <w:r>
        <w:rPr>
          <w:color w:val="000000"/>
          <w:sz w:val="30"/>
          <w:szCs w:val="30"/>
        </w:rPr>
        <w:t>–</w:t>
      </w:r>
      <w:r w:rsidRPr="00522D32">
        <w:rPr>
          <w:color w:val="000000"/>
          <w:sz w:val="30"/>
          <w:szCs w:val="30"/>
        </w:rPr>
        <w:t xml:space="preserve"> набори функцій, що дозволяють зберігати дані в різних видів таким чином, щоб інші програми могли з ними працювати.</w:t>
      </w:r>
      <w:r>
        <w:rPr>
          <w:color w:val="000000"/>
          <w:sz w:val="30"/>
          <w:szCs w:val="30"/>
        </w:rPr>
        <w:t xml:space="preserve"> </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522D32">
        <w:rPr>
          <w:b/>
          <w:bCs/>
          <w:color w:val="000000"/>
          <w:sz w:val="30"/>
          <w:szCs w:val="30"/>
        </w:rPr>
        <w:t>Бази даних:</w:t>
      </w:r>
      <w:r w:rsidRPr="00522D32">
        <w:rPr>
          <w:color w:val="000000"/>
          <w:sz w:val="30"/>
          <w:szCs w:val="30"/>
        </w:rPr>
        <w:t xml:space="preserve"> Database Toolbox </w:t>
      </w:r>
      <w:r>
        <w:rPr>
          <w:color w:val="000000"/>
          <w:sz w:val="30"/>
          <w:szCs w:val="30"/>
        </w:rPr>
        <w:t>–</w:t>
      </w:r>
      <w:r w:rsidRPr="00522D32">
        <w:rPr>
          <w:color w:val="000000"/>
          <w:sz w:val="30"/>
          <w:szCs w:val="30"/>
        </w:rPr>
        <w:t xml:space="preserve"> </w:t>
      </w:r>
      <w:r>
        <w:rPr>
          <w:color w:val="000000"/>
          <w:sz w:val="30"/>
          <w:szCs w:val="30"/>
        </w:rPr>
        <w:t>ін</w:t>
      </w:r>
      <w:r w:rsidRPr="00522D32">
        <w:rPr>
          <w:color w:val="000000"/>
          <w:sz w:val="30"/>
          <w:szCs w:val="30"/>
        </w:rPr>
        <w:t>струменти роботи з базами даних.</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Наукові та математичні пакети:</w:t>
      </w:r>
      <w:r w:rsidRPr="00522D32">
        <w:rPr>
          <w:color w:val="000000"/>
          <w:sz w:val="30"/>
          <w:szCs w:val="30"/>
        </w:rPr>
        <w:t xml:space="preserve"> Bioinformatics Toolbox, Curve Fitting Toolbox, Fixed-Point Toolbox, Fuzzy Logic Toolbox, Genetic Algorithm and Direct Search Toolbox, OPC Toolbox, Optimization Toolbox, Partial Differential Equation Toolbox, Spline Toolbox, Statistic Toolbox, RF Toolbox </w:t>
      </w:r>
      <w:r>
        <w:rPr>
          <w:color w:val="000000"/>
          <w:sz w:val="30"/>
          <w:szCs w:val="30"/>
        </w:rPr>
        <w:t>–</w:t>
      </w:r>
      <w:r w:rsidRPr="00522D32">
        <w:rPr>
          <w:color w:val="000000"/>
          <w:sz w:val="30"/>
          <w:szCs w:val="30"/>
        </w:rPr>
        <w:t xml:space="preserve"> набори спеціалізованих математичних функцій, що дозволяють вирішувати широкий спектр наукових і інженерних задач, включаючи розробку генетичних алгоритмів, вирішення завдань в приватних похідних, цілочисельні проблеми, оптимізацію систем та інші.</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Нейронні мережі:</w:t>
      </w:r>
      <w:r w:rsidRPr="00522D32">
        <w:rPr>
          <w:color w:val="000000"/>
          <w:sz w:val="30"/>
          <w:szCs w:val="30"/>
        </w:rPr>
        <w:t xml:space="preserve"> Neural Network Toolbox </w:t>
      </w:r>
      <w:r>
        <w:rPr>
          <w:color w:val="000000"/>
          <w:sz w:val="30"/>
          <w:szCs w:val="30"/>
        </w:rPr>
        <w:t>–</w:t>
      </w:r>
      <w:r w:rsidRPr="00522D32">
        <w:rPr>
          <w:color w:val="000000"/>
          <w:sz w:val="30"/>
          <w:szCs w:val="30"/>
        </w:rPr>
        <w:t xml:space="preserve"> </w:t>
      </w:r>
      <w:r>
        <w:rPr>
          <w:color w:val="000000"/>
          <w:sz w:val="30"/>
          <w:szCs w:val="30"/>
        </w:rPr>
        <w:t>інст</w:t>
      </w:r>
      <w:r w:rsidRPr="00522D32">
        <w:rPr>
          <w:color w:val="000000"/>
          <w:sz w:val="30"/>
          <w:szCs w:val="30"/>
        </w:rPr>
        <w:t>рументи для синтезу і аналіз нейронних мереж.</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Нечітка логіка:</w:t>
      </w:r>
      <w:r w:rsidRPr="00522D32">
        <w:rPr>
          <w:color w:val="000000"/>
          <w:sz w:val="30"/>
          <w:szCs w:val="30"/>
        </w:rPr>
        <w:t xml:space="preserve"> Fuzzy Logic Toolbox </w:t>
      </w:r>
      <w:r>
        <w:rPr>
          <w:color w:val="000000"/>
          <w:sz w:val="30"/>
          <w:szCs w:val="30"/>
        </w:rPr>
        <w:t>–</w:t>
      </w:r>
      <w:r w:rsidRPr="00522D32">
        <w:rPr>
          <w:color w:val="000000"/>
          <w:sz w:val="30"/>
          <w:szCs w:val="30"/>
        </w:rPr>
        <w:t xml:space="preserve"> інструменти для побудови та аналізу нечітких множин.</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b/>
          <w:bCs/>
          <w:color w:val="000000"/>
          <w:sz w:val="30"/>
          <w:szCs w:val="30"/>
        </w:rPr>
        <w:t>Символьні обчислення:</w:t>
      </w:r>
      <w:r w:rsidRPr="00522D32">
        <w:rPr>
          <w:color w:val="000000"/>
          <w:sz w:val="30"/>
          <w:szCs w:val="30"/>
        </w:rPr>
        <w:t xml:space="preserve"> Symbolic Math Toolbox </w:t>
      </w:r>
      <w:r>
        <w:rPr>
          <w:color w:val="000000"/>
          <w:sz w:val="30"/>
          <w:szCs w:val="30"/>
        </w:rPr>
        <w:t>–</w:t>
      </w:r>
      <w:r w:rsidRPr="00522D32">
        <w:rPr>
          <w:color w:val="000000"/>
          <w:sz w:val="30"/>
          <w:szCs w:val="30"/>
        </w:rPr>
        <w:t xml:space="preserve"> інстру</w:t>
      </w:r>
      <w:r>
        <w:rPr>
          <w:color w:val="000000"/>
          <w:sz w:val="30"/>
          <w:szCs w:val="30"/>
        </w:rPr>
        <w:softHyphen/>
      </w:r>
      <w:r w:rsidRPr="00522D32">
        <w:rPr>
          <w:color w:val="000000"/>
          <w:sz w:val="30"/>
          <w:szCs w:val="30"/>
        </w:rPr>
        <w:t>менти для символьних обчислень з можливістю взаємодії з символьним процесором програми Maple.</w:t>
      </w:r>
    </w:p>
    <w:p w:rsidR="00663033" w:rsidRPr="00522D32" w:rsidRDefault="00663033" w:rsidP="00663033">
      <w:pPr>
        <w:pStyle w:val="a6"/>
        <w:shd w:val="clear" w:color="auto" w:fill="FFFFFF"/>
        <w:spacing w:before="0" w:beforeAutospacing="0" w:after="0" w:afterAutospacing="0"/>
        <w:ind w:firstLine="851"/>
        <w:jc w:val="both"/>
        <w:rPr>
          <w:color w:val="000000"/>
          <w:sz w:val="30"/>
          <w:szCs w:val="30"/>
        </w:rPr>
      </w:pPr>
      <w:r>
        <w:rPr>
          <w:color w:val="000000"/>
          <w:sz w:val="30"/>
          <w:szCs w:val="30"/>
        </w:rPr>
        <w:t xml:space="preserve"> </w:t>
      </w:r>
      <w:r w:rsidRPr="00522D32">
        <w:rPr>
          <w:color w:val="000000"/>
          <w:sz w:val="30"/>
          <w:szCs w:val="30"/>
        </w:rPr>
        <w:t>Крім перерахованих вище, існують тисячі інших наборів інструментів для MATLAB, написаних іншими компаніями і ентузіастами.</w:t>
      </w:r>
    </w:p>
    <w:p w:rsidR="00663033" w:rsidRDefault="00663033" w:rsidP="00663033">
      <w:pPr>
        <w:shd w:val="clear" w:color="auto" w:fill="FFFFFF"/>
        <w:spacing w:after="0" w:line="240" w:lineRule="auto"/>
        <w:ind w:left="709"/>
        <w:jc w:val="both"/>
        <w:rPr>
          <w:rFonts w:ascii="Times New Roman" w:hAnsi="Times New Roman" w:cs="Times New Roman"/>
          <w:b/>
          <w:i/>
          <w:sz w:val="30"/>
          <w:szCs w:val="30"/>
        </w:rPr>
      </w:pPr>
    </w:p>
    <w:p w:rsidR="00663033" w:rsidRPr="004019A6" w:rsidRDefault="00663033" w:rsidP="00663033">
      <w:pPr>
        <w:shd w:val="clear" w:color="auto" w:fill="FFFFFF"/>
        <w:spacing w:after="0" w:line="240" w:lineRule="auto"/>
        <w:ind w:left="709"/>
        <w:jc w:val="both"/>
        <w:rPr>
          <w:rFonts w:ascii="Times New Roman" w:hAnsi="Times New Roman" w:cs="Times New Roman"/>
          <w:b/>
          <w:i/>
          <w:sz w:val="30"/>
          <w:szCs w:val="30"/>
        </w:rPr>
      </w:pPr>
      <w:r>
        <w:rPr>
          <w:rFonts w:ascii="Times New Roman" w:hAnsi="Times New Roman" w:cs="Times New Roman"/>
          <w:b/>
          <w:i/>
          <w:sz w:val="30"/>
          <w:szCs w:val="30"/>
        </w:rPr>
        <w:t>Моделювання рідинних систем</w:t>
      </w:r>
      <w:r>
        <w:rPr>
          <w:rStyle w:val="af9"/>
          <w:rFonts w:ascii="Times New Roman" w:hAnsi="Times New Roman" w:cs="Times New Roman"/>
          <w:b/>
          <w:i/>
          <w:sz w:val="30"/>
          <w:szCs w:val="30"/>
        </w:rPr>
        <w:footnoteReference w:id="9"/>
      </w:r>
    </w:p>
    <w:p w:rsidR="00663033" w:rsidRPr="000B2337" w:rsidRDefault="00663033" w:rsidP="00663033">
      <w:pPr>
        <w:spacing w:after="0" w:line="240" w:lineRule="auto"/>
        <w:ind w:left="709"/>
        <w:jc w:val="both"/>
        <w:rPr>
          <w:rFonts w:ascii="Times New Roman" w:hAnsi="Times New Roman" w:cs="Times New Roman"/>
          <w:b/>
          <w:sz w:val="28"/>
          <w:szCs w:val="28"/>
          <w:highlight w:val="yellow"/>
        </w:rPr>
      </w:pP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5206FA">
        <w:rPr>
          <w:b/>
          <w:color w:val="000000"/>
          <w:sz w:val="30"/>
          <w:szCs w:val="30"/>
        </w:rPr>
        <w:lastRenderedPageBreak/>
        <w:t>Simscape Fluids ™</w:t>
      </w:r>
      <w:r w:rsidRPr="005206FA">
        <w:rPr>
          <w:color w:val="000000"/>
          <w:sz w:val="30"/>
          <w:szCs w:val="30"/>
        </w:rPr>
        <w:t xml:space="preserve"> (раніше </w:t>
      </w:r>
      <w:r w:rsidRPr="005206FA">
        <w:rPr>
          <w:b/>
          <w:color w:val="000000"/>
          <w:sz w:val="30"/>
          <w:szCs w:val="30"/>
        </w:rPr>
        <w:t>SimHydraulics®</w:t>
      </w:r>
      <w:r w:rsidRPr="005206FA">
        <w:rPr>
          <w:color w:val="000000"/>
          <w:sz w:val="30"/>
          <w:szCs w:val="30"/>
        </w:rPr>
        <w:t>) надає бібліотеки компонентів для моделювання рідинних систем. Він включає моделі гідравлічних насосів, клапанів, приводів, трубопроводів та теплообмінників.</w:t>
      </w:r>
      <w:r>
        <w:rPr>
          <w:color w:val="000000"/>
          <w:sz w:val="30"/>
          <w:szCs w:val="30"/>
        </w:rPr>
        <w:t xml:space="preserve"> </w:t>
      </w:r>
      <w:r w:rsidRPr="004D1ABE">
        <w:rPr>
          <w:color w:val="000000"/>
          <w:sz w:val="30"/>
          <w:szCs w:val="30"/>
        </w:rPr>
        <w:t>Simscape Fluids допомагає розробляти системи управління та перевіряти продуктивність на рівні системи. Ви можете створювати власні моделі компонентів за допомогою мови Simscape, що базується на MATLAB®</w:t>
      </w:r>
      <w:r>
        <w:rPr>
          <w:color w:val="000000"/>
          <w:sz w:val="30"/>
          <w:szCs w:val="30"/>
        </w:rPr>
        <w:t>.</w:t>
      </w:r>
    </w:p>
    <w:p w:rsidR="00663033" w:rsidRDefault="00663033" w:rsidP="00663033">
      <w:pPr>
        <w:pStyle w:val="a6"/>
        <w:shd w:val="clear" w:color="auto" w:fill="FFFFFF"/>
        <w:spacing w:before="0" w:beforeAutospacing="0" w:after="0" w:afterAutospacing="0"/>
        <w:ind w:firstLine="851"/>
        <w:jc w:val="both"/>
        <w:rPr>
          <w:color w:val="000000"/>
          <w:sz w:val="30"/>
          <w:szCs w:val="30"/>
        </w:rPr>
      </w:pPr>
    </w:p>
    <w:p w:rsidR="00663033" w:rsidRDefault="00663033" w:rsidP="00663033">
      <w:pPr>
        <w:shd w:val="clear" w:color="auto" w:fill="FFFFFF"/>
        <w:spacing w:after="0" w:line="240" w:lineRule="auto"/>
        <w:ind w:left="709"/>
        <w:jc w:val="both"/>
        <w:rPr>
          <w:rFonts w:ascii="Times New Roman" w:hAnsi="Times New Roman" w:cs="Times New Roman"/>
          <w:b/>
          <w:i/>
          <w:sz w:val="30"/>
          <w:szCs w:val="30"/>
        </w:rPr>
      </w:pPr>
      <w:r w:rsidRPr="006D2342">
        <w:rPr>
          <w:rFonts w:ascii="Times New Roman" w:hAnsi="Times New Roman" w:cs="Times New Roman"/>
          <w:b/>
          <w:i/>
          <w:sz w:val="30"/>
          <w:szCs w:val="30"/>
        </w:rPr>
        <w:t>Вікна системи MATLAB</w:t>
      </w:r>
      <w:r>
        <w:rPr>
          <w:rStyle w:val="af9"/>
          <w:rFonts w:ascii="Times New Roman" w:hAnsi="Times New Roman" w:cs="Times New Roman"/>
          <w:b/>
          <w:i/>
          <w:sz w:val="30"/>
          <w:szCs w:val="30"/>
        </w:rPr>
        <w:footnoteReference w:id="10"/>
      </w:r>
    </w:p>
    <w:p w:rsidR="00663033" w:rsidRDefault="00663033" w:rsidP="00663033">
      <w:pPr>
        <w:shd w:val="clear" w:color="auto" w:fill="FFFFFF"/>
        <w:spacing w:after="0" w:line="240" w:lineRule="auto"/>
        <w:ind w:left="709"/>
        <w:jc w:val="both"/>
        <w:rPr>
          <w:rFonts w:ascii="Times New Roman" w:hAnsi="Times New Roman" w:cs="Times New Roman"/>
          <w:b/>
          <w:i/>
          <w:sz w:val="30"/>
          <w:szCs w:val="30"/>
        </w:rPr>
      </w:pPr>
    </w:p>
    <w:p w:rsidR="00663033" w:rsidRPr="006D2342" w:rsidRDefault="00663033" w:rsidP="00663033">
      <w:pPr>
        <w:pStyle w:val="a6"/>
        <w:shd w:val="clear" w:color="auto" w:fill="FFFFFF"/>
        <w:spacing w:before="0" w:beforeAutospacing="0" w:after="0" w:afterAutospacing="0"/>
        <w:ind w:firstLine="851"/>
        <w:jc w:val="both"/>
        <w:rPr>
          <w:color w:val="000000"/>
          <w:sz w:val="30"/>
          <w:szCs w:val="30"/>
        </w:rPr>
      </w:pPr>
      <w:r w:rsidRPr="006D2342">
        <w:rPr>
          <w:color w:val="000000"/>
          <w:sz w:val="30"/>
          <w:szCs w:val="30"/>
        </w:rPr>
        <w:t>Після запуску програми MATLAB на екрані з'являється</w:t>
      </w:r>
      <w:r>
        <w:rPr>
          <w:color w:val="000000"/>
          <w:sz w:val="30"/>
          <w:szCs w:val="30"/>
        </w:rPr>
        <w:t xml:space="preserve"> </w:t>
      </w:r>
      <w:r w:rsidRPr="006D2342">
        <w:rPr>
          <w:color w:val="000000"/>
          <w:sz w:val="30"/>
          <w:szCs w:val="30"/>
        </w:rPr>
        <w:t>основне вікно системи (рис. 4), складене з вікон наступного призначення:</w:t>
      </w:r>
    </w:p>
    <w:p w:rsidR="00663033" w:rsidRDefault="00663033" w:rsidP="00663033">
      <w:pPr>
        <w:shd w:val="clear" w:color="auto" w:fill="FFFFFF"/>
        <w:spacing w:after="0" w:line="240" w:lineRule="auto"/>
        <w:jc w:val="center"/>
        <w:rPr>
          <w:rFonts w:ascii="Times New Roman" w:hAnsi="Times New Roman" w:cs="Times New Roman"/>
          <w:b/>
          <w:i/>
          <w:sz w:val="30"/>
          <w:szCs w:val="30"/>
        </w:rPr>
      </w:pPr>
      <w:r>
        <w:rPr>
          <w:rFonts w:ascii="Times New Roman" w:hAnsi="Times New Roman" w:cs="Times New Roman"/>
          <w:b/>
          <w:i/>
          <w:noProof/>
          <w:sz w:val="30"/>
          <w:szCs w:val="30"/>
        </w:rPr>
        <w:drawing>
          <wp:inline distT="0" distB="0" distL="0" distR="0">
            <wp:extent cx="5731510" cy="3371215"/>
            <wp:effectExtent l="19050" t="0" r="2540" b="0"/>
            <wp:docPr id="2484" name="Рисунок 12" descr="вікно матла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ікно матлаб.png"/>
                    <pic:cNvPicPr/>
                  </pic:nvPicPr>
                  <pic:blipFill>
                    <a:blip r:embed="rId1773" cstate="print"/>
                    <a:stretch>
                      <a:fillRect/>
                    </a:stretch>
                  </pic:blipFill>
                  <pic:spPr>
                    <a:xfrm>
                      <a:off x="0" y="0"/>
                      <a:ext cx="5731510" cy="3371215"/>
                    </a:xfrm>
                    <a:prstGeom prst="rect">
                      <a:avLst/>
                    </a:prstGeom>
                  </pic:spPr>
                </pic:pic>
              </a:graphicData>
            </a:graphic>
          </wp:inline>
        </w:drawing>
      </w:r>
    </w:p>
    <w:p w:rsidR="00663033" w:rsidRPr="00230473" w:rsidRDefault="00663033" w:rsidP="00663033">
      <w:pPr>
        <w:shd w:val="clear" w:color="auto" w:fill="FFFFFF"/>
        <w:spacing w:after="0" w:line="240" w:lineRule="auto"/>
        <w:jc w:val="center"/>
        <w:rPr>
          <w:rFonts w:ascii="Times New Roman" w:hAnsi="Times New Roman" w:cs="Times New Roman"/>
          <w:b/>
          <w:sz w:val="28"/>
          <w:szCs w:val="28"/>
        </w:rPr>
      </w:pPr>
      <w:r w:rsidRPr="005A4B2D">
        <w:rPr>
          <w:rFonts w:ascii="Times New Roman" w:hAnsi="Times New Roman" w:cs="Times New Roman"/>
          <w:b/>
          <w:sz w:val="28"/>
          <w:szCs w:val="28"/>
        </w:rPr>
        <w:t xml:space="preserve">Рисунок – Основне вікно системи </w:t>
      </w:r>
      <w:r w:rsidRPr="005A4B2D">
        <w:rPr>
          <w:rFonts w:ascii="Times New Roman" w:hAnsi="Times New Roman" w:cs="Times New Roman"/>
          <w:b/>
          <w:sz w:val="28"/>
          <w:szCs w:val="28"/>
          <w:lang w:val="en-US"/>
        </w:rPr>
        <w:t>MATLAB</w:t>
      </w:r>
    </w:p>
    <w:p w:rsidR="00663033" w:rsidRPr="006D2342" w:rsidRDefault="00663033" w:rsidP="00663033">
      <w:pPr>
        <w:shd w:val="clear" w:color="auto" w:fill="FFFFFF"/>
        <w:spacing w:after="0" w:line="240" w:lineRule="auto"/>
        <w:jc w:val="center"/>
        <w:rPr>
          <w:rFonts w:ascii="Times New Roman" w:hAnsi="Times New Roman" w:cs="Times New Roman"/>
          <w:b/>
          <w:i/>
          <w:sz w:val="30"/>
          <w:szCs w:val="30"/>
        </w:rPr>
      </w:pPr>
    </w:p>
    <w:p w:rsidR="00663033" w:rsidRPr="006D2342" w:rsidRDefault="00663033" w:rsidP="00663033">
      <w:pPr>
        <w:pStyle w:val="a6"/>
        <w:shd w:val="clear" w:color="auto" w:fill="FFFFFF"/>
        <w:spacing w:before="0" w:beforeAutospacing="0" w:after="0" w:afterAutospacing="0"/>
        <w:ind w:firstLine="851"/>
        <w:jc w:val="both"/>
        <w:rPr>
          <w:b/>
          <w:i/>
          <w:color w:val="000000"/>
          <w:sz w:val="30"/>
          <w:szCs w:val="30"/>
        </w:rPr>
      </w:pPr>
      <w:r w:rsidRPr="006D2342">
        <w:rPr>
          <w:b/>
          <w:i/>
          <w:color w:val="000000"/>
          <w:sz w:val="30"/>
          <w:szCs w:val="30"/>
        </w:rPr>
        <w:t>Command Window</w:t>
      </w:r>
    </w:p>
    <w:p w:rsidR="00663033" w:rsidRPr="006D2342" w:rsidRDefault="00663033" w:rsidP="00663033">
      <w:pPr>
        <w:pStyle w:val="a6"/>
        <w:shd w:val="clear" w:color="auto" w:fill="FFFFFF"/>
        <w:spacing w:before="0" w:beforeAutospacing="0" w:after="0" w:afterAutospacing="0"/>
        <w:jc w:val="both"/>
        <w:rPr>
          <w:color w:val="000000"/>
          <w:sz w:val="30"/>
          <w:szCs w:val="30"/>
        </w:rPr>
      </w:pPr>
      <w:r w:rsidRPr="006D2342">
        <w:rPr>
          <w:color w:val="000000"/>
          <w:sz w:val="30"/>
          <w:szCs w:val="30"/>
        </w:rPr>
        <w:t>призначене для введення команд і виведення результатів обчислень і повідомлень про помилки;</w:t>
      </w:r>
    </w:p>
    <w:p w:rsidR="00663033" w:rsidRPr="006D2342" w:rsidRDefault="00663033" w:rsidP="00663033">
      <w:pPr>
        <w:pStyle w:val="a6"/>
        <w:shd w:val="clear" w:color="auto" w:fill="FFFFFF"/>
        <w:spacing w:before="0" w:beforeAutospacing="0" w:after="0" w:afterAutospacing="0"/>
        <w:ind w:firstLine="851"/>
        <w:jc w:val="both"/>
        <w:rPr>
          <w:b/>
          <w:i/>
          <w:color w:val="000000"/>
          <w:sz w:val="30"/>
          <w:szCs w:val="30"/>
        </w:rPr>
      </w:pPr>
      <w:r w:rsidRPr="006D2342">
        <w:rPr>
          <w:b/>
          <w:i/>
          <w:color w:val="000000"/>
          <w:sz w:val="30"/>
          <w:szCs w:val="30"/>
        </w:rPr>
        <w:t>Command History</w:t>
      </w:r>
    </w:p>
    <w:p w:rsidR="00663033" w:rsidRPr="006D2342" w:rsidRDefault="00663033" w:rsidP="00663033">
      <w:pPr>
        <w:pStyle w:val="a6"/>
        <w:shd w:val="clear" w:color="auto" w:fill="FFFFFF"/>
        <w:spacing w:before="0" w:beforeAutospacing="0" w:after="0" w:afterAutospacing="0"/>
        <w:jc w:val="both"/>
        <w:rPr>
          <w:color w:val="000000"/>
          <w:sz w:val="30"/>
          <w:szCs w:val="30"/>
        </w:rPr>
      </w:pPr>
      <w:r w:rsidRPr="006D2342">
        <w:rPr>
          <w:color w:val="000000"/>
          <w:sz w:val="30"/>
          <w:szCs w:val="30"/>
        </w:rPr>
        <w:t>у вікні виводиться список команд</w:t>
      </w:r>
      <w:r>
        <w:rPr>
          <w:color w:val="000000"/>
          <w:sz w:val="30"/>
          <w:szCs w:val="30"/>
        </w:rPr>
        <w:t>,</w:t>
      </w:r>
      <w:r w:rsidRPr="006D2342">
        <w:rPr>
          <w:color w:val="000000"/>
          <w:sz w:val="30"/>
          <w:szCs w:val="30"/>
        </w:rPr>
        <w:t xml:space="preserve"> </w:t>
      </w:r>
      <w:r>
        <w:rPr>
          <w:color w:val="000000"/>
          <w:sz w:val="30"/>
          <w:szCs w:val="30"/>
        </w:rPr>
        <w:t xml:space="preserve">що </w:t>
      </w:r>
      <w:r w:rsidRPr="006D2342">
        <w:rPr>
          <w:color w:val="000000"/>
          <w:sz w:val="30"/>
          <w:szCs w:val="30"/>
        </w:rPr>
        <w:t>виконувалися раніше</w:t>
      </w:r>
      <w:r>
        <w:rPr>
          <w:color w:val="000000"/>
          <w:sz w:val="30"/>
          <w:szCs w:val="30"/>
        </w:rPr>
        <w:t xml:space="preserve">, </w:t>
      </w:r>
      <w:r w:rsidRPr="006D2342">
        <w:rPr>
          <w:color w:val="000000"/>
          <w:sz w:val="30"/>
          <w:szCs w:val="30"/>
        </w:rPr>
        <w:t>і час завантажень системи;</w:t>
      </w:r>
    </w:p>
    <w:p w:rsidR="00663033" w:rsidRPr="006D2342" w:rsidRDefault="00663033" w:rsidP="00663033">
      <w:pPr>
        <w:pStyle w:val="a6"/>
        <w:shd w:val="clear" w:color="auto" w:fill="FFFFFF"/>
        <w:spacing w:before="0" w:beforeAutospacing="0" w:after="0" w:afterAutospacing="0"/>
        <w:ind w:firstLine="851"/>
        <w:jc w:val="both"/>
        <w:rPr>
          <w:b/>
          <w:i/>
          <w:color w:val="000000"/>
          <w:sz w:val="30"/>
          <w:szCs w:val="30"/>
        </w:rPr>
      </w:pPr>
      <w:r w:rsidRPr="006D2342">
        <w:rPr>
          <w:b/>
          <w:i/>
          <w:color w:val="000000"/>
          <w:sz w:val="30"/>
          <w:szCs w:val="30"/>
        </w:rPr>
        <w:t xml:space="preserve">Workspace </w:t>
      </w:r>
    </w:p>
    <w:p w:rsidR="00663033" w:rsidRPr="006D2342" w:rsidRDefault="00663033" w:rsidP="00663033">
      <w:pPr>
        <w:pStyle w:val="a6"/>
        <w:shd w:val="clear" w:color="auto" w:fill="FFFFFF"/>
        <w:spacing w:before="0" w:beforeAutospacing="0" w:after="0" w:afterAutospacing="0"/>
        <w:jc w:val="both"/>
        <w:rPr>
          <w:color w:val="000000"/>
          <w:sz w:val="30"/>
          <w:szCs w:val="30"/>
        </w:rPr>
      </w:pPr>
      <w:r w:rsidRPr="006D2342">
        <w:rPr>
          <w:color w:val="000000"/>
          <w:sz w:val="30"/>
          <w:szCs w:val="30"/>
        </w:rPr>
        <w:t>забезпечує перегляд змінних і внесення в</w:t>
      </w:r>
      <w:r>
        <w:rPr>
          <w:color w:val="000000"/>
          <w:sz w:val="30"/>
          <w:szCs w:val="30"/>
        </w:rPr>
        <w:t xml:space="preserve"> </w:t>
      </w:r>
      <w:r w:rsidRPr="006D2342">
        <w:rPr>
          <w:color w:val="000000"/>
          <w:sz w:val="30"/>
          <w:szCs w:val="30"/>
        </w:rPr>
        <w:t>них змін;</w:t>
      </w:r>
    </w:p>
    <w:p w:rsidR="00663033" w:rsidRPr="006D2342" w:rsidRDefault="00663033" w:rsidP="00663033">
      <w:pPr>
        <w:pStyle w:val="a6"/>
        <w:shd w:val="clear" w:color="auto" w:fill="FFFFFF"/>
        <w:spacing w:before="0" w:beforeAutospacing="0" w:after="0" w:afterAutospacing="0"/>
        <w:ind w:firstLine="851"/>
        <w:jc w:val="both"/>
        <w:rPr>
          <w:b/>
          <w:i/>
          <w:color w:val="000000"/>
          <w:sz w:val="30"/>
          <w:szCs w:val="30"/>
        </w:rPr>
      </w:pPr>
      <w:r w:rsidRPr="006D2342">
        <w:rPr>
          <w:b/>
          <w:i/>
          <w:color w:val="000000"/>
          <w:sz w:val="30"/>
          <w:szCs w:val="30"/>
        </w:rPr>
        <w:t>Current Directory</w:t>
      </w:r>
    </w:p>
    <w:p w:rsidR="00663033" w:rsidRPr="006D2342" w:rsidRDefault="00663033" w:rsidP="00663033">
      <w:pPr>
        <w:pStyle w:val="a6"/>
        <w:shd w:val="clear" w:color="auto" w:fill="FFFFFF"/>
        <w:spacing w:before="0" w:beforeAutospacing="0" w:after="0" w:afterAutospacing="0"/>
        <w:jc w:val="both"/>
        <w:rPr>
          <w:color w:val="000000"/>
          <w:sz w:val="30"/>
          <w:szCs w:val="30"/>
        </w:rPr>
      </w:pPr>
      <w:r w:rsidRPr="006D2342">
        <w:rPr>
          <w:color w:val="000000"/>
          <w:sz w:val="30"/>
          <w:szCs w:val="30"/>
        </w:rPr>
        <w:lastRenderedPageBreak/>
        <w:t>призначене для перегляду і установки поточної папки;</w:t>
      </w:r>
    </w:p>
    <w:p w:rsidR="00663033" w:rsidRPr="006D2342" w:rsidRDefault="00663033" w:rsidP="00663033">
      <w:pPr>
        <w:pStyle w:val="a6"/>
        <w:shd w:val="clear" w:color="auto" w:fill="FFFFFF"/>
        <w:spacing w:before="0" w:beforeAutospacing="0" w:after="0" w:afterAutospacing="0"/>
        <w:ind w:firstLine="851"/>
        <w:jc w:val="both"/>
        <w:rPr>
          <w:b/>
          <w:i/>
          <w:color w:val="000000"/>
          <w:sz w:val="30"/>
          <w:szCs w:val="30"/>
        </w:rPr>
      </w:pPr>
      <w:r w:rsidRPr="006D2342">
        <w:rPr>
          <w:b/>
          <w:i/>
          <w:color w:val="000000"/>
          <w:sz w:val="30"/>
          <w:szCs w:val="30"/>
        </w:rPr>
        <w:t>Launch Pad</w:t>
      </w:r>
    </w:p>
    <w:p w:rsidR="00663033" w:rsidRDefault="00663033" w:rsidP="00663033">
      <w:pPr>
        <w:pStyle w:val="a6"/>
        <w:shd w:val="clear" w:color="auto" w:fill="FFFFFF"/>
        <w:spacing w:before="0" w:beforeAutospacing="0" w:after="0" w:afterAutospacing="0"/>
        <w:jc w:val="both"/>
        <w:rPr>
          <w:color w:val="000000"/>
          <w:sz w:val="30"/>
          <w:szCs w:val="30"/>
        </w:rPr>
      </w:pPr>
      <w:r w:rsidRPr="006D2342">
        <w:rPr>
          <w:color w:val="000000"/>
          <w:sz w:val="30"/>
          <w:szCs w:val="30"/>
        </w:rPr>
        <w:t>забезпечує швидкий доступ до встановлених</w:t>
      </w:r>
      <w:r>
        <w:rPr>
          <w:color w:val="000000"/>
          <w:sz w:val="30"/>
          <w:szCs w:val="30"/>
        </w:rPr>
        <w:t xml:space="preserve"> </w:t>
      </w:r>
      <w:r w:rsidRPr="006D2342">
        <w:rPr>
          <w:color w:val="000000"/>
          <w:sz w:val="30"/>
          <w:szCs w:val="30"/>
        </w:rPr>
        <w:t>розширен</w:t>
      </w:r>
      <w:r>
        <w:rPr>
          <w:color w:val="000000"/>
          <w:sz w:val="30"/>
          <w:szCs w:val="30"/>
        </w:rPr>
        <w:t>ь</w:t>
      </w:r>
      <w:r w:rsidRPr="006D2342">
        <w:rPr>
          <w:color w:val="000000"/>
          <w:sz w:val="30"/>
          <w:szCs w:val="30"/>
        </w:rPr>
        <w:t xml:space="preserve"> MATLAB, довідкової системи та</w:t>
      </w:r>
      <w:r>
        <w:rPr>
          <w:color w:val="000000"/>
          <w:sz w:val="30"/>
          <w:szCs w:val="30"/>
        </w:rPr>
        <w:t xml:space="preserve"> </w:t>
      </w:r>
      <w:r w:rsidRPr="006D2342">
        <w:rPr>
          <w:color w:val="000000"/>
          <w:sz w:val="30"/>
          <w:szCs w:val="30"/>
        </w:rPr>
        <w:t>документації.</w:t>
      </w:r>
    </w:p>
    <w:p w:rsidR="00663033" w:rsidRPr="00230473" w:rsidRDefault="00663033" w:rsidP="00663033">
      <w:pPr>
        <w:pStyle w:val="a6"/>
        <w:shd w:val="clear" w:color="auto" w:fill="FFFFFF"/>
        <w:spacing w:before="0" w:beforeAutospacing="0" w:after="0" w:afterAutospacing="0"/>
        <w:ind w:firstLine="851"/>
        <w:jc w:val="both"/>
        <w:rPr>
          <w:color w:val="000000"/>
          <w:sz w:val="30"/>
          <w:szCs w:val="30"/>
        </w:rPr>
      </w:pPr>
    </w:p>
    <w:p w:rsidR="00663033" w:rsidRPr="00C31D76" w:rsidRDefault="00663033" w:rsidP="00663033">
      <w:pPr>
        <w:pStyle w:val="a6"/>
        <w:shd w:val="clear" w:color="auto" w:fill="FFFFFF"/>
        <w:spacing w:before="0" w:beforeAutospacing="0" w:after="0" w:afterAutospacing="0"/>
        <w:ind w:firstLine="709"/>
        <w:jc w:val="both"/>
        <w:rPr>
          <w:color w:val="000000"/>
          <w:sz w:val="30"/>
          <w:szCs w:val="30"/>
        </w:rPr>
      </w:pPr>
      <w:r w:rsidRPr="00C31D76">
        <w:rPr>
          <w:color w:val="000000"/>
          <w:sz w:val="30"/>
          <w:szCs w:val="30"/>
        </w:rPr>
        <w:t>Обчислення в режимі діалогу виконуються в командному вікні Command Window.</w:t>
      </w:r>
    </w:p>
    <w:p w:rsidR="00663033" w:rsidRPr="00C31D76" w:rsidRDefault="00663033" w:rsidP="00663033">
      <w:pPr>
        <w:pStyle w:val="a6"/>
        <w:shd w:val="clear" w:color="auto" w:fill="FFFFFF"/>
        <w:spacing w:before="0" w:beforeAutospacing="0" w:after="0" w:afterAutospacing="0"/>
        <w:jc w:val="both"/>
        <w:rPr>
          <w:color w:val="000000"/>
          <w:sz w:val="30"/>
          <w:szCs w:val="30"/>
        </w:rPr>
      </w:pPr>
      <w:r w:rsidRPr="00C31D76">
        <w:rPr>
          <w:color w:val="000000"/>
          <w:sz w:val="30"/>
          <w:szCs w:val="30"/>
        </w:rPr>
        <w:t>&gt;&gt; запрошення для введення команди. Команда виконується після натискання клавіші Enter.</w:t>
      </w:r>
    </w:p>
    <w:p w:rsidR="00663033" w:rsidRPr="00C31D76" w:rsidRDefault="00663033" w:rsidP="00663033">
      <w:pPr>
        <w:pStyle w:val="a6"/>
        <w:shd w:val="clear" w:color="auto" w:fill="FFFFFF"/>
        <w:spacing w:before="0" w:beforeAutospacing="0" w:after="0" w:afterAutospacing="0"/>
        <w:ind w:firstLine="709"/>
        <w:jc w:val="both"/>
        <w:rPr>
          <w:color w:val="000000"/>
          <w:sz w:val="30"/>
          <w:szCs w:val="30"/>
        </w:rPr>
      </w:pPr>
      <w:r w:rsidRPr="00C31D76">
        <w:rPr>
          <w:color w:val="000000"/>
          <w:sz w:val="30"/>
          <w:szCs w:val="30"/>
        </w:rPr>
        <w:t>Крапка з комою в кінці виразу відміняє ви</w:t>
      </w:r>
      <w:r>
        <w:rPr>
          <w:color w:val="000000"/>
          <w:sz w:val="30"/>
          <w:szCs w:val="30"/>
        </w:rPr>
        <w:t>ведення</w:t>
      </w:r>
      <w:r w:rsidRPr="00C31D76">
        <w:rPr>
          <w:color w:val="000000"/>
          <w:sz w:val="30"/>
          <w:szCs w:val="30"/>
        </w:rPr>
        <w:t xml:space="preserve"> результату.</w:t>
      </w:r>
    </w:p>
    <w:p w:rsidR="00663033" w:rsidRDefault="00663033" w:rsidP="00663033">
      <w:pPr>
        <w:pStyle w:val="a6"/>
        <w:shd w:val="clear" w:color="auto" w:fill="FFFFFF"/>
        <w:spacing w:before="0" w:beforeAutospacing="0" w:after="0" w:afterAutospacing="0"/>
        <w:ind w:firstLine="709"/>
        <w:jc w:val="both"/>
        <w:rPr>
          <w:color w:val="000000"/>
          <w:sz w:val="30"/>
          <w:szCs w:val="30"/>
        </w:rPr>
      </w:pPr>
      <w:r w:rsidRPr="00C31D76">
        <w:rPr>
          <w:color w:val="000000"/>
          <w:sz w:val="30"/>
          <w:szCs w:val="30"/>
        </w:rPr>
        <w:t>Програми створюються у вікні Редактора, що викликається командою File&gt; New&gt; M-File (рис. 5).</w:t>
      </w:r>
    </w:p>
    <w:p w:rsidR="00663033" w:rsidRDefault="00663033" w:rsidP="00663033">
      <w:pPr>
        <w:pStyle w:val="a6"/>
        <w:shd w:val="clear" w:color="auto" w:fill="FFFFFF"/>
        <w:spacing w:before="0" w:beforeAutospacing="0" w:after="0" w:afterAutospacing="0"/>
        <w:ind w:firstLine="709"/>
        <w:jc w:val="both"/>
        <w:rPr>
          <w:color w:val="000000"/>
          <w:sz w:val="30"/>
          <w:szCs w:val="30"/>
        </w:rPr>
      </w:pPr>
    </w:p>
    <w:p w:rsidR="00663033" w:rsidRDefault="00663033" w:rsidP="00663033">
      <w:pPr>
        <w:pStyle w:val="a6"/>
        <w:shd w:val="clear" w:color="auto" w:fill="FFFFFF"/>
        <w:spacing w:before="0" w:beforeAutospacing="0" w:after="0" w:afterAutospacing="0"/>
        <w:jc w:val="center"/>
        <w:rPr>
          <w:color w:val="000000"/>
          <w:sz w:val="30"/>
          <w:szCs w:val="30"/>
        </w:rPr>
      </w:pPr>
      <w:r>
        <w:rPr>
          <w:noProof/>
          <w:color w:val="000000"/>
          <w:sz w:val="30"/>
          <w:szCs w:val="30"/>
        </w:rPr>
        <w:drawing>
          <wp:inline distT="0" distB="0" distL="0" distR="0">
            <wp:extent cx="5731510" cy="2499995"/>
            <wp:effectExtent l="19050" t="0" r="2540" b="0"/>
            <wp:docPr id="2485" name="Рисунок 13" descr="вікно редактора МАТЛАБ.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ікно редактора МАТЛАБ.png"/>
                    <pic:cNvPicPr/>
                  </pic:nvPicPr>
                  <pic:blipFill>
                    <a:blip r:embed="rId1774" cstate="print"/>
                    <a:stretch>
                      <a:fillRect/>
                    </a:stretch>
                  </pic:blipFill>
                  <pic:spPr>
                    <a:xfrm>
                      <a:off x="0" y="0"/>
                      <a:ext cx="5731510" cy="2499995"/>
                    </a:xfrm>
                    <a:prstGeom prst="rect">
                      <a:avLst/>
                    </a:prstGeom>
                  </pic:spPr>
                </pic:pic>
              </a:graphicData>
            </a:graphic>
          </wp:inline>
        </w:drawing>
      </w:r>
    </w:p>
    <w:p w:rsidR="00663033" w:rsidRDefault="00663033" w:rsidP="00663033">
      <w:pPr>
        <w:pStyle w:val="a6"/>
        <w:shd w:val="clear" w:color="auto" w:fill="FFFFFF"/>
        <w:spacing w:before="0" w:beforeAutospacing="0" w:after="0" w:afterAutospacing="0"/>
        <w:jc w:val="center"/>
        <w:rPr>
          <w:color w:val="000000"/>
          <w:sz w:val="30"/>
          <w:szCs w:val="30"/>
        </w:rPr>
      </w:pPr>
      <w:r w:rsidRPr="005A4B2D">
        <w:rPr>
          <w:b/>
          <w:sz w:val="28"/>
          <w:szCs w:val="28"/>
        </w:rPr>
        <w:t>Рисунок –</w:t>
      </w:r>
      <w:r>
        <w:rPr>
          <w:b/>
          <w:sz w:val="28"/>
          <w:szCs w:val="28"/>
        </w:rPr>
        <w:t xml:space="preserve"> В</w:t>
      </w:r>
      <w:r w:rsidRPr="005A4B2D">
        <w:rPr>
          <w:b/>
          <w:sz w:val="28"/>
          <w:szCs w:val="28"/>
        </w:rPr>
        <w:t xml:space="preserve">ікно </w:t>
      </w:r>
      <w:r>
        <w:rPr>
          <w:b/>
          <w:sz w:val="28"/>
          <w:szCs w:val="28"/>
        </w:rPr>
        <w:t>Редактора</w:t>
      </w:r>
      <w:r w:rsidRPr="005A4B2D">
        <w:rPr>
          <w:b/>
          <w:sz w:val="28"/>
          <w:szCs w:val="28"/>
        </w:rPr>
        <w:t xml:space="preserve"> </w:t>
      </w:r>
      <w:r w:rsidRPr="005A4B2D">
        <w:rPr>
          <w:b/>
          <w:sz w:val="28"/>
          <w:szCs w:val="28"/>
          <w:lang w:val="en-US"/>
        </w:rPr>
        <w:t>MATLAB</w:t>
      </w:r>
    </w:p>
    <w:p w:rsidR="00663033" w:rsidRPr="00C31D76" w:rsidRDefault="00663033" w:rsidP="00663033">
      <w:pPr>
        <w:pStyle w:val="a6"/>
        <w:shd w:val="clear" w:color="auto" w:fill="FFFFFF"/>
        <w:spacing w:before="0" w:beforeAutospacing="0" w:after="0" w:afterAutospacing="0"/>
        <w:ind w:firstLine="709"/>
        <w:jc w:val="both"/>
        <w:rPr>
          <w:color w:val="000000"/>
          <w:sz w:val="30"/>
          <w:szCs w:val="30"/>
        </w:rPr>
      </w:pPr>
    </w:p>
    <w:p w:rsidR="00663033" w:rsidRDefault="00663033" w:rsidP="00663033">
      <w:pPr>
        <w:pStyle w:val="a6"/>
        <w:shd w:val="clear" w:color="auto" w:fill="FFFFFF"/>
        <w:spacing w:before="0" w:beforeAutospacing="0" w:after="0" w:afterAutospacing="0"/>
        <w:ind w:firstLine="851"/>
        <w:jc w:val="both"/>
        <w:rPr>
          <w:color w:val="000000"/>
          <w:sz w:val="30"/>
          <w:szCs w:val="30"/>
        </w:rPr>
      </w:pPr>
    </w:p>
    <w:p w:rsidR="00663033" w:rsidRPr="0074794D" w:rsidRDefault="00663033" w:rsidP="00663033">
      <w:pPr>
        <w:pStyle w:val="a6"/>
        <w:shd w:val="clear" w:color="auto" w:fill="FFFFFF"/>
        <w:spacing w:after="0"/>
        <w:ind w:firstLine="851"/>
        <w:rPr>
          <w:b/>
          <w:i/>
          <w:color w:val="000000"/>
          <w:sz w:val="30"/>
          <w:szCs w:val="30"/>
        </w:rPr>
      </w:pPr>
      <w:r w:rsidRPr="0074794D">
        <w:rPr>
          <w:b/>
          <w:i/>
          <w:color w:val="000000"/>
          <w:sz w:val="30"/>
          <w:szCs w:val="30"/>
        </w:rPr>
        <w:t>Приклад роботи з Control System Toolbox</w:t>
      </w:r>
      <w:r>
        <w:rPr>
          <w:rStyle w:val="af9"/>
          <w:b/>
          <w:i/>
          <w:color w:val="000000"/>
          <w:sz w:val="30"/>
          <w:szCs w:val="30"/>
        </w:rPr>
        <w:footnoteReference w:id="11"/>
      </w:r>
    </w:p>
    <w:p w:rsidR="00663033" w:rsidRPr="0074794D" w:rsidRDefault="00663033" w:rsidP="00663033">
      <w:pPr>
        <w:pStyle w:val="a6"/>
        <w:shd w:val="clear" w:color="auto" w:fill="FFFFFF"/>
        <w:spacing w:before="0" w:beforeAutospacing="0" w:after="0" w:afterAutospacing="0"/>
        <w:ind w:firstLine="851"/>
        <w:jc w:val="both"/>
        <w:rPr>
          <w:color w:val="000000"/>
          <w:sz w:val="30"/>
          <w:szCs w:val="30"/>
        </w:rPr>
      </w:pPr>
      <w:r w:rsidRPr="0074794D">
        <w:rPr>
          <w:color w:val="000000"/>
          <w:sz w:val="30"/>
          <w:szCs w:val="30"/>
        </w:rPr>
        <w:t>Control System Toolbox надає алгоритми і програми для систематичного аналізу, проектування і налаштування лінійних систем управління</w:t>
      </w:r>
      <w:r>
        <w:rPr>
          <w:color w:val="000000"/>
          <w:sz w:val="30"/>
          <w:szCs w:val="30"/>
        </w:rPr>
        <w:t xml:space="preserve"> (систем автоматичного регулювання (керування) САР (САК))</w:t>
      </w:r>
      <w:r w:rsidRPr="0074794D">
        <w:rPr>
          <w:color w:val="000000"/>
          <w:sz w:val="30"/>
          <w:szCs w:val="30"/>
        </w:rPr>
        <w:t xml:space="preserve">. Cистема може бути представлена ​​як передавальна функція, простір станів, модель частотної характеристики. Додатки та функції, такі як графік </w:t>
      </w:r>
      <w:r>
        <w:rPr>
          <w:color w:val="000000"/>
          <w:sz w:val="30"/>
          <w:szCs w:val="30"/>
        </w:rPr>
        <w:t>реакції відгуку на ступінчастий</w:t>
      </w:r>
      <w:r w:rsidRPr="0074794D">
        <w:rPr>
          <w:color w:val="000000"/>
          <w:sz w:val="30"/>
          <w:szCs w:val="30"/>
        </w:rPr>
        <w:t xml:space="preserve"> вплив</w:t>
      </w:r>
      <w:r>
        <w:rPr>
          <w:color w:val="000000"/>
          <w:sz w:val="30"/>
          <w:szCs w:val="30"/>
        </w:rPr>
        <w:t xml:space="preserve"> (п</w:t>
      </w:r>
      <w:r w:rsidRPr="00212651">
        <w:rPr>
          <w:color w:val="000000"/>
          <w:sz w:val="30"/>
          <w:szCs w:val="30"/>
        </w:rPr>
        <w:t xml:space="preserve">ерехідна </w:t>
      </w:r>
      <w:r w:rsidRPr="00212651">
        <w:rPr>
          <w:color w:val="000000"/>
          <w:sz w:val="30"/>
          <w:szCs w:val="30"/>
        </w:rPr>
        <w:lastRenderedPageBreak/>
        <w:t>характеристика)</w:t>
      </w:r>
      <w:r w:rsidRPr="0074794D">
        <w:rPr>
          <w:color w:val="000000"/>
          <w:sz w:val="30"/>
          <w:szCs w:val="30"/>
        </w:rPr>
        <w:t xml:space="preserve"> і графік Боде</w:t>
      </w:r>
      <w:r>
        <w:rPr>
          <w:rStyle w:val="af9"/>
          <w:color w:val="000000"/>
          <w:sz w:val="30"/>
          <w:szCs w:val="30"/>
        </w:rPr>
        <w:footnoteReference w:id="12"/>
      </w:r>
      <w:r w:rsidRPr="0074794D">
        <w:rPr>
          <w:color w:val="000000"/>
          <w:sz w:val="30"/>
          <w:szCs w:val="30"/>
        </w:rPr>
        <w:t>, дозволяють аналі</w:t>
      </w:r>
      <w:r>
        <w:rPr>
          <w:color w:val="000000"/>
          <w:sz w:val="30"/>
          <w:szCs w:val="30"/>
        </w:rPr>
        <w:t>зувати і візуалізувати поведінку</w:t>
      </w:r>
      <w:r w:rsidRPr="0074794D">
        <w:rPr>
          <w:color w:val="000000"/>
          <w:sz w:val="30"/>
          <w:szCs w:val="30"/>
        </w:rPr>
        <w:t xml:space="preserve"> системи в часовій і частотній областях.</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74794D">
        <w:rPr>
          <w:color w:val="000000"/>
          <w:sz w:val="30"/>
          <w:szCs w:val="30"/>
        </w:rPr>
        <w:t>Ви можете налаштувати параметри компенсатора</w:t>
      </w:r>
      <w:r>
        <w:rPr>
          <w:color w:val="000000"/>
          <w:sz w:val="30"/>
          <w:szCs w:val="30"/>
        </w:rPr>
        <w:t xml:space="preserve"> (коригу</w:t>
      </w:r>
      <w:r>
        <w:rPr>
          <w:color w:val="000000"/>
          <w:sz w:val="30"/>
          <w:szCs w:val="30"/>
        </w:rPr>
        <w:softHyphen/>
        <w:t>валь</w:t>
      </w:r>
      <w:r>
        <w:rPr>
          <w:color w:val="000000"/>
          <w:sz w:val="30"/>
          <w:szCs w:val="30"/>
        </w:rPr>
        <w:softHyphen/>
        <w:t>ної ланки)</w:t>
      </w:r>
      <w:r w:rsidRPr="0074794D">
        <w:rPr>
          <w:color w:val="000000"/>
          <w:sz w:val="30"/>
          <w:szCs w:val="30"/>
        </w:rPr>
        <w:t>, використо</w:t>
      </w:r>
      <w:r>
        <w:rPr>
          <w:color w:val="000000"/>
          <w:sz w:val="30"/>
          <w:szCs w:val="30"/>
        </w:rPr>
        <w:softHyphen/>
      </w:r>
      <w:r w:rsidRPr="0074794D">
        <w:rPr>
          <w:color w:val="000000"/>
          <w:sz w:val="30"/>
          <w:szCs w:val="30"/>
        </w:rPr>
        <w:t>вуючи інтерактивні методи, такі як формування Л</w:t>
      </w:r>
      <w:r>
        <w:rPr>
          <w:color w:val="000000"/>
          <w:sz w:val="30"/>
          <w:szCs w:val="30"/>
        </w:rPr>
        <w:t>АФ</w:t>
      </w:r>
      <w:r w:rsidRPr="0074794D">
        <w:rPr>
          <w:color w:val="000000"/>
          <w:sz w:val="30"/>
          <w:szCs w:val="30"/>
        </w:rPr>
        <w:t>ЧХ розімкнутої системи і метод кореневого годографа. Control System Toolbox автоматично налаштовує компенсатори SISO і MIMO, включаючи ПІД-регулятори. Компенсатори можуть включати кілька пере</w:t>
      </w:r>
      <w:r>
        <w:rPr>
          <w:color w:val="000000"/>
          <w:sz w:val="30"/>
          <w:szCs w:val="30"/>
        </w:rPr>
        <w:t>налаштовувальних</w:t>
      </w:r>
      <w:r w:rsidRPr="0074794D">
        <w:rPr>
          <w:color w:val="000000"/>
          <w:sz w:val="30"/>
          <w:szCs w:val="30"/>
        </w:rPr>
        <w:t xml:space="preserve"> блоків, що охоплюють кілька контурів зво</w:t>
      </w:r>
      <w:r>
        <w:rPr>
          <w:color w:val="000000"/>
          <w:sz w:val="30"/>
          <w:szCs w:val="30"/>
        </w:rPr>
        <w:softHyphen/>
      </w:r>
      <w:r w:rsidRPr="0074794D">
        <w:rPr>
          <w:color w:val="000000"/>
          <w:sz w:val="30"/>
          <w:szCs w:val="30"/>
        </w:rPr>
        <w:t>рот</w:t>
      </w:r>
      <w:r>
        <w:rPr>
          <w:color w:val="000000"/>
          <w:sz w:val="30"/>
          <w:szCs w:val="30"/>
        </w:rPr>
        <w:softHyphen/>
      </w:r>
      <w:r w:rsidRPr="0074794D">
        <w:rPr>
          <w:color w:val="000000"/>
          <w:sz w:val="30"/>
          <w:szCs w:val="30"/>
        </w:rPr>
        <w:t>ного зв'язку. Можна налаштувати контролери з табличним упра</w:t>
      </w:r>
      <w:r>
        <w:rPr>
          <w:color w:val="000000"/>
          <w:sz w:val="30"/>
          <w:szCs w:val="30"/>
        </w:rPr>
        <w:softHyphen/>
      </w:r>
      <w:r w:rsidRPr="0074794D">
        <w:rPr>
          <w:color w:val="000000"/>
          <w:sz w:val="30"/>
          <w:szCs w:val="30"/>
        </w:rPr>
        <w:t>в</w:t>
      </w:r>
      <w:r>
        <w:rPr>
          <w:color w:val="000000"/>
          <w:sz w:val="30"/>
          <w:szCs w:val="30"/>
        </w:rPr>
        <w:softHyphen/>
      </w:r>
      <w:r w:rsidRPr="0074794D">
        <w:rPr>
          <w:color w:val="000000"/>
          <w:sz w:val="30"/>
          <w:szCs w:val="30"/>
        </w:rPr>
        <w:t>лінням і вказати кілька цілей на</w:t>
      </w:r>
      <w:r>
        <w:rPr>
          <w:color w:val="000000"/>
          <w:sz w:val="30"/>
          <w:szCs w:val="30"/>
        </w:rPr>
        <w:t>лаштування</w:t>
      </w:r>
      <w:r w:rsidRPr="0074794D">
        <w:rPr>
          <w:color w:val="000000"/>
          <w:sz w:val="30"/>
          <w:szCs w:val="30"/>
        </w:rPr>
        <w:t>, таких як відстеження еталона, усунення перешкод і допустимі межі стійкості. Для пере</w:t>
      </w:r>
      <w:r>
        <w:rPr>
          <w:color w:val="000000"/>
          <w:sz w:val="30"/>
          <w:szCs w:val="30"/>
        </w:rPr>
        <w:softHyphen/>
      </w:r>
      <w:r w:rsidRPr="0074794D">
        <w:rPr>
          <w:color w:val="000000"/>
          <w:sz w:val="30"/>
          <w:szCs w:val="30"/>
        </w:rPr>
        <w:t>вірки правильності на</w:t>
      </w:r>
      <w:r>
        <w:rPr>
          <w:color w:val="000000"/>
          <w:sz w:val="30"/>
          <w:szCs w:val="30"/>
        </w:rPr>
        <w:t>лаштування</w:t>
      </w:r>
      <w:r w:rsidRPr="0074794D">
        <w:rPr>
          <w:color w:val="000000"/>
          <w:sz w:val="30"/>
          <w:szCs w:val="30"/>
        </w:rPr>
        <w:t xml:space="preserve"> доступні перевірки</w:t>
      </w:r>
      <w:r>
        <w:rPr>
          <w:color w:val="000000"/>
          <w:sz w:val="30"/>
          <w:szCs w:val="30"/>
        </w:rPr>
        <w:t xml:space="preserve"> показників якості регулювання, зокрема,</w:t>
      </w:r>
      <w:r w:rsidRPr="0074794D">
        <w:rPr>
          <w:color w:val="000000"/>
          <w:sz w:val="30"/>
          <w:szCs w:val="30"/>
        </w:rPr>
        <w:t xml:space="preserve"> часу нарос</w:t>
      </w:r>
      <w:r>
        <w:rPr>
          <w:color w:val="000000"/>
          <w:sz w:val="30"/>
          <w:szCs w:val="30"/>
        </w:rPr>
        <w:softHyphen/>
      </w:r>
      <w:r w:rsidRPr="0074794D">
        <w:rPr>
          <w:color w:val="000000"/>
          <w:sz w:val="30"/>
          <w:szCs w:val="30"/>
        </w:rPr>
        <w:t>тання</w:t>
      </w:r>
      <w:r>
        <w:rPr>
          <w:color w:val="000000"/>
          <w:sz w:val="30"/>
          <w:szCs w:val="30"/>
        </w:rPr>
        <w:t xml:space="preserve"> вихідного сигналу</w:t>
      </w:r>
      <w:r w:rsidRPr="0074794D">
        <w:rPr>
          <w:color w:val="000000"/>
          <w:sz w:val="30"/>
          <w:szCs w:val="30"/>
        </w:rPr>
        <w:t xml:space="preserve">, </w:t>
      </w:r>
      <w:r>
        <w:rPr>
          <w:color w:val="000000"/>
          <w:sz w:val="30"/>
          <w:szCs w:val="30"/>
        </w:rPr>
        <w:t xml:space="preserve">величини </w:t>
      </w:r>
      <w:r w:rsidRPr="0074794D">
        <w:rPr>
          <w:color w:val="000000"/>
          <w:sz w:val="30"/>
          <w:szCs w:val="30"/>
        </w:rPr>
        <w:t>перерегул</w:t>
      </w:r>
      <w:r>
        <w:rPr>
          <w:color w:val="000000"/>
          <w:sz w:val="30"/>
          <w:szCs w:val="30"/>
        </w:rPr>
        <w:t>ювання</w:t>
      </w:r>
      <w:r w:rsidRPr="0074794D">
        <w:rPr>
          <w:color w:val="000000"/>
          <w:sz w:val="30"/>
          <w:szCs w:val="30"/>
        </w:rPr>
        <w:t>, час</w:t>
      </w:r>
      <w:r>
        <w:rPr>
          <w:color w:val="000000"/>
          <w:sz w:val="30"/>
          <w:szCs w:val="30"/>
        </w:rPr>
        <w:t>у</w:t>
      </w:r>
      <w:r w:rsidRPr="0074794D">
        <w:rPr>
          <w:color w:val="000000"/>
          <w:sz w:val="30"/>
          <w:szCs w:val="30"/>
        </w:rPr>
        <w:t xml:space="preserve"> </w:t>
      </w:r>
      <w:r>
        <w:rPr>
          <w:color w:val="000000"/>
          <w:sz w:val="30"/>
          <w:szCs w:val="30"/>
        </w:rPr>
        <w:t>досягнення заданого значення вихідного параметра</w:t>
      </w:r>
      <w:r w:rsidRPr="0074794D">
        <w:rPr>
          <w:color w:val="000000"/>
          <w:sz w:val="30"/>
          <w:szCs w:val="30"/>
        </w:rPr>
        <w:t xml:space="preserve">, </w:t>
      </w:r>
      <w:r>
        <w:rPr>
          <w:color w:val="000000"/>
          <w:sz w:val="30"/>
          <w:szCs w:val="30"/>
        </w:rPr>
        <w:t>а також коефіцієнт підсилення сигналу</w:t>
      </w:r>
      <w:r w:rsidRPr="0074794D">
        <w:rPr>
          <w:color w:val="000000"/>
          <w:sz w:val="30"/>
          <w:szCs w:val="30"/>
        </w:rPr>
        <w:t xml:space="preserve"> і запас по фазі, а також інші перевірки</w:t>
      </w:r>
      <w:r>
        <w:rPr>
          <w:color w:val="000000"/>
          <w:sz w:val="30"/>
          <w:szCs w:val="30"/>
        </w:rPr>
        <w:t xml:space="preserve"> (рис.)</w:t>
      </w:r>
      <w:r w:rsidRPr="0074794D">
        <w:rPr>
          <w:color w:val="000000"/>
          <w:sz w:val="30"/>
          <w:szCs w:val="30"/>
        </w:rPr>
        <w:t>.</w:t>
      </w:r>
    </w:p>
    <w:p w:rsidR="00663033" w:rsidRDefault="00663033" w:rsidP="00663033">
      <w:pPr>
        <w:pStyle w:val="a6"/>
        <w:shd w:val="clear" w:color="auto" w:fill="FFFFFF"/>
        <w:spacing w:before="0" w:beforeAutospacing="0" w:after="0" w:afterAutospacing="0"/>
        <w:ind w:firstLine="851"/>
        <w:jc w:val="both"/>
        <w:rPr>
          <w:color w:val="000000"/>
          <w:sz w:val="30"/>
          <w:szCs w:val="30"/>
        </w:rPr>
      </w:pPr>
    </w:p>
    <w:p w:rsidR="00663033" w:rsidRDefault="00663033" w:rsidP="00663033">
      <w:pPr>
        <w:pStyle w:val="a6"/>
        <w:shd w:val="clear" w:color="auto" w:fill="FFFFFF"/>
        <w:spacing w:before="0" w:beforeAutospacing="0" w:after="0" w:afterAutospacing="0"/>
        <w:jc w:val="center"/>
        <w:rPr>
          <w:color w:val="000000"/>
          <w:sz w:val="30"/>
          <w:szCs w:val="30"/>
        </w:rPr>
      </w:pPr>
      <w:r>
        <w:rPr>
          <w:noProof/>
          <w:color w:val="000000"/>
          <w:sz w:val="30"/>
          <w:szCs w:val="30"/>
        </w:rPr>
        <w:drawing>
          <wp:inline distT="0" distB="0" distL="0" distR="0">
            <wp:extent cx="5731510" cy="3233420"/>
            <wp:effectExtent l="19050" t="0" r="2540" b="0"/>
            <wp:docPr id="2486" name="Рисунок 14" descr="Налаштування САР.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лаштування САР.png"/>
                    <pic:cNvPicPr/>
                  </pic:nvPicPr>
                  <pic:blipFill>
                    <a:blip r:embed="rId1775" cstate="print"/>
                    <a:stretch>
                      <a:fillRect/>
                    </a:stretch>
                  </pic:blipFill>
                  <pic:spPr>
                    <a:xfrm>
                      <a:off x="0" y="0"/>
                      <a:ext cx="5731510" cy="3233420"/>
                    </a:xfrm>
                    <a:prstGeom prst="rect">
                      <a:avLst/>
                    </a:prstGeom>
                  </pic:spPr>
                </pic:pic>
              </a:graphicData>
            </a:graphic>
          </wp:inline>
        </w:drawing>
      </w:r>
    </w:p>
    <w:p w:rsidR="00663033" w:rsidRDefault="00663033" w:rsidP="00663033">
      <w:pPr>
        <w:pStyle w:val="a6"/>
        <w:shd w:val="clear" w:color="auto" w:fill="FFFFFF"/>
        <w:spacing w:before="0" w:beforeAutospacing="0" w:after="0" w:afterAutospacing="0"/>
        <w:jc w:val="center"/>
        <w:rPr>
          <w:color w:val="000000"/>
          <w:sz w:val="30"/>
          <w:szCs w:val="30"/>
        </w:rPr>
      </w:pPr>
      <w:r>
        <w:rPr>
          <w:color w:val="000000"/>
          <w:sz w:val="30"/>
          <w:szCs w:val="30"/>
        </w:rPr>
        <w:t xml:space="preserve">Рисунок – налаштування САР за допомогою </w:t>
      </w:r>
      <w:r w:rsidRPr="00A82D9B">
        <w:rPr>
          <w:color w:val="000000"/>
          <w:sz w:val="30"/>
          <w:szCs w:val="30"/>
        </w:rPr>
        <w:t>Control System Toolbox</w:t>
      </w:r>
      <w:r>
        <w:rPr>
          <w:rStyle w:val="af9"/>
          <w:color w:val="000000"/>
          <w:sz w:val="30"/>
          <w:szCs w:val="30"/>
        </w:rPr>
        <w:footnoteReference w:id="13"/>
      </w:r>
    </w:p>
    <w:p w:rsidR="00663033" w:rsidRDefault="00663033" w:rsidP="00663033">
      <w:pPr>
        <w:pStyle w:val="a6"/>
        <w:shd w:val="clear" w:color="auto" w:fill="FFFFFF"/>
        <w:spacing w:before="0" w:beforeAutospacing="0" w:after="0" w:afterAutospacing="0"/>
        <w:jc w:val="center"/>
        <w:rPr>
          <w:color w:val="000000"/>
          <w:sz w:val="30"/>
          <w:szCs w:val="30"/>
        </w:rPr>
      </w:pP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A82D9B">
        <w:rPr>
          <w:color w:val="000000"/>
          <w:sz w:val="30"/>
          <w:szCs w:val="30"/>
        </w:rPr>
        <w:t>Control System Toolbox дозволяє створювати лінійні моделі систем управління</w:t>
      </w:r>
      <w:r>
        <w:rPr>
          <w:color w:val="000000"/>
          <w:sz w:val="30"/>
          <w:szCs w:val="30"/>
        </w:rPr>
        <w:t xml:space="preserve"> (САР (САК))</w:t>
      </w:r>
      <w:r w:rsidRPr="00A82D9B">
        <w:rPr>
          <w:color w:val="000000"/>
          <w:sz w:val="30"/>
          <w:szCs w:val="30"/>
        </w:rPr>
        <w:t>, використовуючи передавальні функції. Моделюються SISO або MIMO безперервні або дискретні системи. Безперервні моделі можуть бути дискретизован</w:t>
      </w:r>
      <w:r>
        <w:rPr>
          <w:color w:val="000000"/>
          <w:sz w:val="30"/>
          <w:szCs w:val="30"/>
        </w:rPr>
        <w:t>і</w:t>
      </w:r>
      <w:r w:rsidRPr="00A82D9B">
        <w:rPr>
          <w:color w:val="000000"/>
          <w:sz w:val="30"/>
          <w:szCs w:val="30"/>
        </w:rPr>
        <w:t xml:space="preserve"> за допомогою команд </w:t>
      </w:r>
      <w:r w:rsidRPr="00A82D9B">
        <w:rPr>
          <w:color w:val="000000"/>
          <w:sz w:val="30"/>
          <w:szCs w:val="30"/>
        </w:rPr>
        <w:lastRenderedPageBreak/>
        <w:t>MATLAB або інтерактивних завдань Live Editor. Порядок системи може бути скорочений зі збереженням динаміки за допомогою додатка Model Reducer.</w:t>
      </w: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885E8E">
        <w:rPr>
          <w:color w:val="000000"/>
          <w:sz w:val="30"/>
          <w:szCs w:val="30"/>
        </w:rPr>
        <w:t>Control System Toolbox дозволяє автоматично підібрати коефіцієнти п</w:t>
      </w:r>
      <w:r>
        <w:rPr>
          <w:color w:val="000000"/>
          <w:sz w:val="30"/>
          <w:szCs w:val="30"/>
        </w:rPr>
        <w:t>ідсилення</w:t>
      </w:r>
      <w:r w:rsidRPr="00885E8E">
        <w:rPr>
          <w:color w:val="000000"/>
          <w:sz w:val="30"/>
          <w:szCs w:val="30"/>
        </w:rPr>
        <w:t xml:space="preserve"> ПІД-регулятора за допомогою програми PID Tuner, інтерактивних завдань Live Editor або функцій командного рядка</w:t>
      </w:r>
      <w:r>
        <w:rPr>
          <w:color w:val="000000"/>
          <w:sz w:val="30"/>
          <w:szCs w:val="30"/>
        </w:rPr>
        <w:t xml:space="preserve"> (рис.)</w:t>
      </w:r>
      <w:r w:rsidRPr="00885E8E">
        <w:rPr>
          <w:color w:val="000000"/>
          <w:sz w:val="30"/>
          <w:szCs w:val="30"/>
        </w:rPr>
        <w:t xml:space="preserve">. </w:t>
      </w:r>
    </w:p>
    <w:p w:rsidR="00663033" w:rsidRDefault="00663033" w:rsidP="00663033">
      <w:pPr>
        <w:pStyle w:val="a6"/>
        <w:shd w:val="clear" w:color="auto" w:fill="FFFFFF"/>
        <w:spacing w:before="0" w:beforeAutospacing="0" w:after="0" w:afterAutospacing="0"/>
        <w:ind w:firstLine="851"/>
        <w:jc w:val="both"/>
        <w:rPr>
          <w:color w:val="000000"/>
          <w:sz w:val="30"/>
          <w:szCs w:val="30"/>
        </w:rPr>
      </w:pPr>
    </w:p>
    <w:p w:rsidR="00663033" w:rsidRDefault="00663033" w:rsidP="00663033">
      <w:pPr>
        <w:pStyle w:val="a6"/>
        <w:shd w:val="clear" w:color="auto" w:fill="FFFFFF"/>
        <w:spacing w:before="0" w:beforeAutospacing="0" w:after="0" w:afterAutospacing="0"/>
        <w:jc w:val="center"/>
        <w:rPr>
          <w:color w:val="000000"/>
          <w:sz w:val="30"/>
          <w:szCs w:val="30"/>
        </w:rPr>
      </w:pPr>
      <w:r>
        <w:rPr>
          <w:noProof/>
          <w:color w:val="000000"/>
          <w:sz w:val="30"/>
          <w:szCs w:val="30"/>
        </w:rPr>
        <w:drawing>
          <wp:inline distT="0" distB="0" distL="0" distR="0">
            <wp:extent cx="5731510" cy="3193415"/>
            <wp:effectExtent l="19050" t="0" r="2540" b="0"/>
            <wp:docPr id="2487" name="Рисунок 15" descr="налаштування ПІД.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налаштування ПІД.png"/>
                    <pic:cNvPicPr/>
                  </pic:nvPicPr>
                  <pic:blipFill>
                    <a:blip r:embed="rId1776" cstate="print"/>
                    <a:stretch>
                      <a:fillRect/>
                    </a:stretch>
                  </pic:blipFill>
                  <pic:spPr>
                    <a:xfrm>
                      <a:off x="0" y="0"/>
                      <a:ext cx="5731510" cy="3193415"/>
                    </a:xfrm>
                    <a:prstGeom prst="rect">
                      <a:avLst/>
                    </a:prstGeom>
                  </pic:spPr>
                </pic:pic>
              </a:graphicData>
            </a:graphic>
          </wp:inline>
        </w:drawing>
      </w:r>
    </w:p>
    <w:p w:rsidR="00663033" w:rsidRPr="00D23A9E" w:rsidRDefault="00663033" w:rsidP="00663033">
      <w:pPr>
        <w:pStyle w:val="a6"/>
        <w:shd w:val="clear" w:color="auto" w:fill="FFFFFF"/>
        <w:spacing w:before="0" w:beforeAutospacing="0" w:after="0" w:afterAutospacing="0"/>
        <w:jc w:val="center"/>
        <w:rPr>
          <w:color w:val="000000"/>
        </w:rPr>
      </w:pPr>
      <w:r w:rsidRPr="00D23A9E">
        <w:rPr>
          <w:color w:val="000000"/>
        </w:rPr>
        <w:t>Рисунок - Налаштування PID-регулятора з двома ступенями свободи (суцільна лінія) і порівняння його з PID-регулятором з одним ступенем свободи (пунктирна лінія) в додатку PID Tuner.</w:t>
      </w:r>
    </w:p>
    <w:p w:rsidR="00663033" w:rsidRDefault="00663033" w:rsidP="00663033">
      <w:pPr>
        <w:pStyle w:val="a6"/>
        <w:shd w:val="clear" w:color="auto" w:fill="FFFFFF"/>
        <w:spacing w:before="0" w:beforeAutospacing="0" w:after="0" w:afterAutospacing="0"/>
        <w:jc w:val="center"/>
        <w:rPr>
          <w:color w:val="000000"/>
          <w:sz w:val="30"/>
          <w:szCs w:val="30"/>
        </w:rPr>
      </w:pPr>
    </w:p>
    <w:p w:rsidR="00663033" w:rsidRDefault="00663033" w:rsidP="00663033">
      <w:pPr>
        <w:pStyle w:val="a6"/>
        <w:shd w:val="clear" w:color="auto" w:fill="FFFFFF"/>
        <w:spacing w:before="0" w:beforeAutospacing="0" w:after="0" w:afterAutospacing="0"/>
        <w:ind w:firstLine="851"/>
        <w:jc w:val="both"/>
        <w:rPr>
          <w:color w:val="000000"/>
          <w:sz w:val="30"/>
          <w:szCs w:val="30"/>
        </w:rPr>
      </w:pPr>
      <w:r w:rsidRPr="00885E8E">
        <w:rPr>
          <w:color w:val="000000"/>
          <w:sz w:val="30"/>
          <w:szCs w:val="30"/>
        </w:rPr>
        <w:t>Для на</w:t>
      </w:r>
      <w:r>
        <w:rPr>
          <w:color w:val="000000"/>
          <w:sz w:val="30"/>
          <w:szCs w:val="30"/>
        </w:rPr>
        <w:t>лаштування</w:t>
      </w:r>
      <w:r w:rsidRPr="00885E8E">
        <w:rPr>
          <w:color w:val="000000"/>
          <w:sz w:val="30"/>
          <w:szCs w:val="30"/>
        </w:rPr>
        <w:t xml:space="preserve"> ПІД-регулятора проводиться ідентифікація об'єкта управління за допомогою System </w:t>
      </w:r>
      <w:r>
        <w:rPr>
          <w:color w:val="000000"/>
          <w:sz w:val="30"/>
          <w:szCs w:val="30"/>
        </w:rPr>
        <w:t>Identification Toolbox. Доступне налаштування</w:t>
      </w:r>
      <w:r w:rsidRPr="00885E8E">
        <w:rPr>
          <w:color w:val="000000"/>
          <w:sz w:val="30"/>
          <w:szCs w:val="30"/>
        </w:rPr>
        <w:t xml:space="preserve"> дискретних і безперервних ПІД-регуляторів з однією і двома ступенями свободи.</w:t>
      </w:r>
    </w:p>
    <w:p w:rsidR="00663033" w:rsidRDefault="00663033" w:rsidP="00663033">
      <w:pPr>
        <w:spacing w:after="0" w:line="240" w:lineRule="auto"/>
        <w:jc w:val="both"/>
        <w:rPr>
          <w:rFonts w:ascii="Times New Roman" w:hAnsi="Times New Roman" w:cs="Times New Roman"/>
          <w:b/>
          <w:sz w:val="28"/>
          <w:szCs w:val="28"/>
        </w:rPr>
      </w:pPr>
    </w:p>
    <w:p w:rsidR="00663033" w:rsidRPr="00F67DEF" w:rsidRDefault="00663033" w:rsidP="00663033">
      <w:p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Література:</w:t>
      </w:r>
    </w:p>
    <w:p w:rsidR="00663033" w:rsidRPr="00F67DEF" w:rsidRDefault="00663033" w:rsidP="00663033">
      <w:pPr>
        <w:spacing w:after="0" w:line="240" w:lineRule="auto"/>
        <w:ind w:firstLine="720"/>
        <w:jc w:val="both"/>
        <w:rPr>
          <w:rFonts w:ascii="Times New Roman" w:hAnsi="Times New Roman" w:cs="Times New Roman"/>
          <w:b/>
          <w:sz w:val="28"/>
          <w:szCs w:val="28"/>
        </w:rPr>
      </w:pPr>
      <w:r>
        <w:rPr>
          <w:rFonts w:ascii="Times New Roman" w:hAnsi="Times New Roman" w:cs="Times New Roman"/>
          <w:b/>
          <w:sz w:val="28"/>
          <w:szCs w:val="28"/>
        </w:rPr>
        <w:t xml:space="preserve"> </w:t>
      </w:r>
    </w:p>
    <w:p w:rsidR="00663033" w:rsidRPr="00A22EEC" w:rsidRDefault="00663033" w:rsidP="00231729">
      <w:pPr>
        <w:pStyle w:val="af1"/>
        <w:numPr>
          <w:ilvl w:val="0"/>
          <w:numId w:val="59"/>
        </w:numPr>
        <w:spacing w:after="0" w:line="240" w:lineRule="auto"/>
        <w:jc w:val="both"/>
        <w:rPr>
          <w:rFonts w:ascii="Times New Roman" w:hAnsi="Times New Roman" w:cs="Times New Roman"/>
          <w:b/>
          <w:sz w:val="28"/>
          <w:szCs w:val="28"/>
        </w:rPr>
      </w:pPr>
      <w:r w:rsidRPr="00A22EEC">
        <w:rPr>
          <w:rFonts w:ascii="Times New Roman" w:hAnsi="Times New Roman" w:cs="Times New Roman"/>
          <w:b/>
          <w:sz w:val="28"/>
          <w:szCs w:val="28"/>
        </w:rPr>
        <w:t>Дьяконов В. П. MATLAB. Полный самоучитель. – М.: ДМК Пресс, 2012. – 768 с.: ил.</w:t>
      </w:r>
    </w:p>
    <w:p w:rsidR="00663033" w:rsidRDefault="00663033" w:rsidP="00231729">
      <w:pPr>
        <w:pStyle w:val="af1"/>
        <w:numPr>
          <w:ilvl w:val="0"/>
          <w:numId w:val="59"/>
        </w:numPr>
        <w:spacing w:after="0" w:line="240" w:lineRule="auto"/>
        <w:jc w:val="both"/>
        <w:rPr>
          <w:rFonts w:ascii="Times New Roman" w:hAnsi="Times New Roman" w:cs="Times New Roman"/>
          <w:b/>
          <w:sz w:val="28"/>
          <w:szCs w:val="28"/>
        </w:rPr>
      </w:pPr>
      <w:r w:rsidRPr="00A22EEC">
        <w:rPr>
          <w:rFonts w:ascii="Times New Roman" w:hAnsi="Times New Roman" w:cs="Times New Roman"/>
          <w:b/>
          <w:sz w:val="28"/>
          <w:szCs w:val="28"/>
        </w:rPr>
        <w:t xml:space="preserve">Ресурсы портала </w:t>
      </w:r>
      <w:hyperlink r:id="rId1777" w:history="1">
        <w:r w:rsidRPr="00A22EEC">
          <w:rPr>
            <w:rStyle w:val="a5"/>
            <w:rFonts w:ascii="Times New Roman" w:hAnsi="Times New Roman" w:cs="Times New Roman"/>
          </w:rPr>
          <w:t>https://matlab.ru/products/control-system-toolbox</w:t>
        </w:r>
      </w:hyperlink>
    </w:p>
    <w:p w:rsidR="00663033" w:rsidRDefault="00663033" w:rsidP="00231729">
      <w:pPr>
        <w:pStyle w:val="af1"/>
        <w:numPr>
          <w:ilvl w:val="0"/>
          <w:numId w:val="59"/>
        </w:numPr>
        <w:spacing w:after="0" w:line="240" w:lineRule="auto"/>
        <w:jc w:val="both"/>
        <w:rPr>
          <w:rFonts w:ascii="Times New Roman" w:hAnsi="Times New Roman" w:cs="Times New Roman"/>
          <w:b/>
          <w:sz w:val="28"/>
          <w:szCs w:val="28"/>
        </w:rPr>
      </w:pPr>
      <w:r>
        <w:rPr>
          <w:rFonts w:ascii="Times New Roman" w:hAnsi="Times New Roman" w:cs="Times New Roman"/>
          <w:b/>
          <w:sz w:val="28"/>
          <w:szCs w:val="28"/>
        </w:rPr>
        <w:t xml:space="preserve">Ресурси портала </w:t>
      </w:r>
      <w:hyperlink r:id="rId1778" w:history="1">
        <w:r w:rsidRPr="007A551A">
          <w:rPr>
            <w:rStyle w:val="a5"/>
            <w:rFonts w:ascii="Times New Roman" w:hAnsi="Times New Roman" w:cs="Times New Roman"/>
          </w:rPr>
          <w:t>https://matlab.ru/products/simhydraulics</w:t>
        </w:r>
      </w:hyperlink>
      <w:r>
        <w:rPr>
          <w:rFonts w:ascii="Times New Roman" w:hAnsi="Times New Roman" w:cs="Times New Roman"/>
          <w:b/>
          <w:sz w:val="28"/>
          <w:szCs w:val="28"/>
        </w:rPr>
        <w:t xml:space="preserve"> </w:t>
      </w:r>
    </w:p>
    <w:p w:rsidR="00663033" w:rsidRPr="001D28F9" w:rsidRDefault="00663033" w:rsidP="00231729">
      <w:pPr>
        <w:pStyle w:val="af1"/>
        <w:numPr>
          <w:ilvl w:val="0"/>
          <w:numId w:val="59"/>
        </w:numPr>
        <w:spacing w:after="0" w:line="240" w:lineRule="auto"/>
        <w:jc w:val="both"/>
        <w:rPr>
          <w:rStyle w:val="a5"/>
          <w:rFonts w:ascii="Times New Roman" w:hAnsi="Times New Roman" w:cs="Times New Roman"/>
        </w:rPr>
      </w:pPr>
      <w:r>
        <w:rPr>
          <w:rFonts w:ascii="Times New Roman" w:hAnsi="Times New Roman" w:cs="Times New Roman"/>
          <w:b/>
          <w:sz w:val="28"/>
          <w:szCs w:val="28"/>
        </w:rPr>
        <w:t xml:space="preserve">Ресурси порталу </w:t>
      </w:r>
      <w:r w:rsidRPr="001D28F9">
        <w:rPr>
          <w:rStyle w:val="a5"/>
          <w:rFonts w:ascii="Times New Roman" w:hAnsi="Times New Roman" w:cs="Times New Roman"/>
        </w:rPr>
        <w:t>https://exponenta.ru/news/modelirovanie-teplogidravlicheskogo-rascheta-truboprovoda</w:t>
      </w:r>
    </w:p>
    <w:p w:rsidR="00663033" w:rsidRPr="001D28F9" w:rsidRDefault="00663033" w:rsidP="00663033">
      <w:pPr>
        <w:pStyle w:val="af1"/>
        <w:spacing w:after="0" w:line="240" w:lineRule="auto"/>
        <w:ind w:left="1080"/>
        <w:jc w:val="both"/>
        <w:rPr>
          <w:rStyle w:val="a5"/>
        </w:rPr>
      </w:pPr>
    </w:p>
    <w:p w:rsidR="00663033" w:rsidRPr="00663033" w:rsidRDefault="00663033" w:rsidP="00663033">
      <w:pPr>
        <w:pStyle w:val="Style1"/>
        <w:tabs>
          <w:tab w:val="left" w:pos="10206"/>
        </w:tabs>
        <w:spacing w:line="240" w:lineRule="auto"/>
        <w:ind w:firstLine="567"/>
        <w:jc w:val="center"/>
        <w:rPr>
          <w:rStyle w:val="FontStyle11"/>
          <w:b/>
          <w:sz w:val="30"/>
          <w:szCs w:val="30"/>
        </w:rPr>
      </w:pPr>
    </w:p>
    <w:p w:rsidR="00663033" w:rsidRDefault="00663033" w:rsidP="00663033">
      <w:pPr>
        <w:pStyle w:val="Style1"/>
        <w:tabs>
          <w:tab w:val="left" w:pos="10206"/>
        </w:tabs>
        <w:spacing w:line="240" w:lineRule="auto"/>
        <w:ind w:firstLine="567"/>
        <w:jc w:val="center"/>
        <w:rPr>
          <w:rStyle w:val="FontStyle11"/>
          <w:b/>
          <w:sz w:val="30"/>
          <w:szCs w:val="30"/>
          <w:lang w:val="uk-UA"/>
        </w:rPr>
      </w:pPr>
    </w:p>
    <w:p w:rsidR="00663033" w:rsidRDefault="00663033" w:rsidP="00663033">
      <w:pPr>
        <w:pStyle w:val="Style1"/>
        <w:tabs>
          <w:tab w:val="left" w:pos="10206"/>
        </w:tabs>
        <w:spacing w:line="240" w:lineRule="auto"/>
        <w:ind w:firstLine="567"/>
        <w:jc w:val="center"/>
        <w:rPr>
          <w:rStyle w:val="FontStyle11"/>
          <w:b/>
          <w:sz w:val="30"/>
          <w:szCs w:val="30"/>
          <w:lang w:val="uk-UA"/>
        </w:rPr>
      </w:pPr>
    </w:p>
    <w:p w:rsidR="00663033" w:rsidRDefault="00663033" w:rsidP="00663033">
      <w:pPr>
        <w:pStyle w:val="Style1"/>
        <w:tabs>
          <w:tab w:val="left" w:pos="10206"/>
        </w:tabs>
        <w:spacing w:line="240" w:lineRule="auto"/>
        <w:ind w:firstLine="567"/>
        <w:jc w:val="center"/>
        <w:rPr>
          <w:rStyle w:val="FontStyle11"/>
          <w:b/>
          <w:sz w:val="30"/>
          <w:szCs w:val="30"/>
          <w:lang w:val="uk-UA"/>
        </w:rPr>
      </w:pPr>
      <w:r>
        <w:rPr>
          <w:rStyle w:val="FontStyle11"/>
          <w:b/>
          <w:sz w:val="30"/>
          <w:szCs w:val="30"/>
          <w:lang w:val="uk-UA"/>
        </w:rPr>
        <w:lastRenderedPageBreak/>
        <w:t>Практична 5</w:t>
      </w:r>
      <w:r w:rsidRPr="003C3ADD">
        <w:rPr>
          <w:rStyle w:val="FontStyle11"/>
          <w:b/>
          <w:sz w:val="30"/>
          <w:szCs w:val="30"/>
          <w:lang w:val="uk-UA"/>
        </w:rPr>
        <w:t>.</w:t>
      </w:r>
    </w:p>
    <w:p w:rsidR="003E3D52" w:rsidRPr="003C3ADD" w:rsidRDefault="003E3D52" w:rsidP="00663033">
      <w:pPr>
        <w:pStyle w:val="Style1"/>
        <w:tabs>
          <w:tab w:val="left" w:pos="10206"/>
        </w:tabs>
        <w:spacing w:line="240" w:lineRule="auto"/>
        <w:ind w:firstLine="567"/>
        <w:jc w:val="center"/>
        <w:rPr>
          <w:rStyle w:val="FontStyle11"/>
          <w:b/>
          <w:sz w:val="30"/>
          <w:szCs w:val="30"/>
          <w:lang w:val="uk-UA"/>
        </w:rPr>
      </w:pPr>
    </w:p>
    <w:p w:rsidR="00663033" w:rsidRPr="00663033" w:rsidRDefault="00663033" w:rsidP="00663033">
      <w:pPr>
        <w:pStyle w:val="Style1"/>
        <w:tabs>
          <w:tab w:val="left" w:pos="10206"/>
        </w:tabs>
        <w:spacing w:line="240" w:lineRule="auto"/>
        <w:ind w:firstLine="567"/>
        <w:jc w:val="center"/>
        <w:rPr>
          <w:rStyle w:val="FontStyle11"/>
          <w:b/>
          <w:caps/>
          <w:sz w:val="30"/>
          <w:szCs w:val="30"/>
          <w:lang w:val="uk-UA"/>
        </w:rPr>
      </w:pPr>
      <w:r w:rsidRPr="003E3D52">
        <w:rPr>
          <w:rStyle w:val="FontStyle11"/>
          <w:b/>
          <w:caps/>
          <w:sz w:val="30"/>
          <w:szCs w:val="30"/>
          <w:lang w:val="uk-UA"/>
        </w:rPr>
        <w:t xml:space="preserve"> Повне факторне планування </w:t>
      </w:r>
      <w:r w:rsidRPr="003E3D52">
        <w:rPr>
          <w:rStyle w:val="mw-headline"/>
          <w:b/>
          <w:bCs/>
          <w:caps/>
          <w:sz w:val="30"/>
          <w:szCs w:val="30"/>
          <w:lang w:val="uk-UA"/>
        </w:rPr>
        <w:t xml:space="preserve">і оптимізація технологічних об’єктів </w:t>
      </w:r>
      <w:r w:rsidRPr="003E3D52">
        <w:rPr>
          <w:rStyle w:val="FontStyle11"/>
          <w:b/>
          <w:caps/>
          <w:sz w:val="30"/>
          <w:szCs w:val="30"/>
          <w:lang w:val="uk-UA"/>
        </w:rPr>
        <w:t>на основі центрально-композиційних ротатабельних планів другого порядку. Застосування програми</w:t>
      </w:r>
      <w:r w:rsidRPr="00663033">
        <w:rPr>
          <w:rStyle w:val="FontStyle11"/>
          <w:b/>
          <w:sz w:val="30"/>
          <w:szCs w:val="30"/>
          <w:lang w:val="uk-UA"/>
        </w:rPr>
        <w:t xml:space="preserve"> Statgraphiks</w:t>
      </w:r>
      <w:r>
        <w:rPr>
          <w:rStyle w:val="FontStyle11"/>
          <w:b/>
          <w:sz w:val="30"/>
          <w:szCs w:val="30"/>
          <w:lang w:val="uk-UA"/>
        </w:rPr>
        <w:t>.</w:t>
      </w:r>
    </w:p>
    <w:p w:rsidR="00663033" w:rsidRPr="00A82550" w:rsidRDefault="00663033" w:rsidP="00663033">
      <w:pPr>
        <w:pStyle w:val="Style1"/>
        <w:tabs>
          <w:tab w:val="left" w:pos="10206"/>
        </w:tabs>
        <w:spacing w:line="240" w:lineRule="auto"/>
        <w:ind w:firstLine="567"/>
        <w:rPr>
          <w:rStyle w:val="FontStyle11"/>
          <w:b/>
          <w:lang w:val="uk-UA"/>
        </w:rPr>
      </w:pPr>
    </w:p>
    <w:p w:rsidR="00663033" w:rsidRPr="00A82550" w:rsidRDefault="00663033" w:rsidP="00663033">
      <w:pPr>
        <w:pStyle w:val="Style1"/>
        <w:tabs>
          <w:tab w:val="left" w:pos="10206"/>
        </w:tabs>
        <w:spacing w:line="240" w:lineRule="auto"/>
        <w:ind w:firstLine="567"/>
        <w:rPr>
          <w:rStyle w:val="FontStyle11"/>
          <w:b/>
          <w:sz w:val="30"/>
          <w:szCs w:val="30"/>
          <w:lang w:val="uk-UA"/>
        </w:rPr>
      </w:pPr>
      <w:r w:rsidRPr="00A82550">
        <w:rPr>
          <w:rStyle w:val="FontStyle11"/>
          <w:b/>
          <w:sz w:val="30"/>
          <w:szCs w:val="30"/>
          <w:lang w:val="uk-UA"/>
        </w:rPr>
        <w:t>Загальні положення</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sz w:val="30"/>
          <w:szCs w:val="30"/>
          <w:lang w:val="uk-UA" w:eastAsia="uk-UA"/>
        </w:rPr>
        <w:t xml:space="preserve">Повним факторним експериментом (ПФЕ) називається такий експеримент, при реалізації якого визначається значення параметра оптимізації при всіх можливих поєднаннях рівнів варіювання факторів. Якщо ми маємо справу з </w:t>
      </w:r>
      <w:r w:rsidRPr="00A82550">
        <w:rPr>
          <w:i/>
          <w:sz w:val="30"/>
          <w:szCs w:val="30"/>
          <w:lang w:val="uk-UA" w:eastAsia="uk-UA"/>
        </w:rPr>
        <w:t>k</w:t>
      </w:r>
      <w:r w:rsidRPr="00A82550">
        <w:rPr>
          <w:sz w:val="30"/>
          <w:szCs w:val="30"/>
          <w:lang w:val="uk-UA" w:eastAsia="uk-UA"/>
        </w:rPr>
        <w:t xml:space="preserve"> факторами, кожен з яких може встановлюватися на </w:t>
      </w:r>
      <w:r w:rsidRPr="00A82550">
        <w:rPr>
          <w:i/>
          <w:sz w:val="30"/>
          <w:szCs w:val="30"/>
          <w:lang w:val="uk-UA" w:eastAsia="uk-UA"/>
        </w:rPr>
        <w:t xml:space="preserve">q </w:t>
      </w:r>
      <w:r w:rsidRPr="00A82550">
        <w:rPr>
          <w:sz w:val="30"/>
          <w:szCs w:val="30"/>
          <w:lang w:val="uk-UA" w:eastAsia="uk-UA"/>
        </w:rPr>
        <w:t>рівнях, то для того, щоб здійснити повний факторний експеримент необхідно поставити</w:t>
      </w:r>
      <w:r w:rsidRPr="00A82550">
        <w:rPr>
          <w:rStyle w:val="FontStyle11"/>
          <w:sz w:val="30"/>
          <w:szCs w:val="30"/>
          <w:lang w:val="uk-UA"/>
        </w:rPr>
        <w:t xml:space="preserve"> </w:t>
      </w:r>
      <w:r w:rsidRPr="00A82550">
        <w:rPr>
          <w:rStyle w:val="FontStyle11"/>
          <w:b/>
          <w:i/>
          <w:sz w:val="30"/>
          <w:szCs w:val="30"/>
          <w:lang w:val="uk-UA"/>
        </w:rPr>
        <w:t>n = q</w:t>
      </w:r>
      <w:r w:rsidRPr="00A82550">
        <w:rPr>
          <w:rStyle w:val="FontStyle11"/>
          <w:b/>
          <w:i/>
          <w:sz w:val="30"/>
          <w:szCs w:val="30"/>
          <w:vertAlign w:val="superscript"/>
          <w:lang w:val="uk-UA"/>
        </w:rPr>
        <w:t>k</w:t>
      </w:r>
      <w:r w:rsidRPr="00A82550">
        <w:rPr>
          <w:rStyle w:val="FontStyle11"/>
          <w:sz w:val="30"/>
          <w:szCs w:val="30"/>
          <w:lang w:val="uk-UA"/>
        </w:rPr>
        <w:t xml:space="preserve"> дослідів.</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rStyle w:val="FontStyle11"/>
          <w:sz w:val="30"/>
          <w:szCs w:val="30"/>
          <w:lang w:val="uk-UA"/>
        </w:rPr>
        <w:t xml:space="preserve">Поширення набули експерименти, в яких фактори варіюються на двох рівнях, тобто експерименти типу </w:t>
      </w:r>
      <w:r w:rsidRPr="00A82550">
        <w:rPr>
          <w:rStyle w:val="FontStyle11"/>
          <w:b/>
          <w:i/>
          <w:sz w:val="30"/>
          <w:szCs w:val="30"/>
          <w:lang w:val="uk-UA"/>
        </w:rPr>
        <w:t>2</w:t>
      </w:r>
      <w:r w:rsidRPr="00A82550">
        <w:rPr>
          <w:rStyle w:val="FontStyle11"/>
          <w:b/>
          <w:i/>
          <w:sz w:val="30"/>
          <w:szCs w:val="30"/>
          <w:vertAlign w:val="superscript"/>
          <w:lang w:val="uk-UA"/>
        </w:rPr>
        <w:t>k</w:t>
      </w:r>
      <w:r w:rsidRPr="00A82550">
        <w:rPr>
          <w:rStyle w:val="FontStyle11"/>
          <w:sz w:val="30"/>
          <w:szCs w:val="30"/>
          <w:lang w:val="uk-UA"/>
        </w:rPr>
        <w:t>.</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Планування, проведення та обробка результатів ПФЕ складається з наступних етапів: вибір залежних і незалежних змінних (факторів); кодування незалежних (вхідних) чинників (факторів); складання план-матриці експерименту; рандомізація дослідів (їх реалізація у випадковому порядку); реалізація плану експерименту; розрахунок і оцінка значимості коефіцієнтів моделі; перевірка адекватності отриманої моделі.</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i/>
          <w:sz w:val="30"/>
          <w:szCs w:val="30"/>
          <w:lang w:val="uk-UA" w:eastAsia="uk-UA"/>
        </w:rPr>
        <w:t>Вибір незалежних змінних</w:t>
      </w:r>
      <w:r w:rsidRPr="00A82550">
        <w:rPr>
          <w:sz w:val="30"/>
          <w:szCs w:val="30"/>
          <w:lang w:val="uk-UA" w:eastAsia="uk-UA"/>
        </w:rPr>
        <w:t xml:space="preserve">. При дослідженні технологічних </w:t>
      </w:r>
      <w:r>
        <w:rPr>
          <w:sz w:val="30"/>
          <w:szCs w:val="30"/>
          <w:lang w:val="uk-UA" w:eastAsia="uk-UA"/>
        </w:rPr>
        <w:t>об’єкт</w:t>
      </w:r>
      <w:r w:rsidRPr="00A82550">
        <w:rPr>
          <w:sz w:val="30"/>
          <w:szCs w:val="30"/>
          <w:lang w:val="uk-UA" w:eastAsia="uk-UA"/>
        </w:rPr>
        <w:t xml:space="preserve">ів дуже важливо виявити всі вхідні фактори, а також оцінити ступінь їх впливу на </w:t>
      </w:r>
      <w:r>
        <w:rPr>
          <w:sz w:val="30"/>
          <w:szCs w:val="30"/>
          <w:lang w:val="uk-UA" w:eastAsia="uk-UA"/>
        </w:rPr>
        <w:t>об’єкт</w:t>
      </w:r>
      <w:r w:rsidRPr="00A82550">
        <w:rPr>
          <w:sz w:val="30"/>
          <w:szCs w:val="30"/>
          <w:lang w:val="uk-UA" w:eastAsia="uk-UA"/>
        </w:rPr>
        <w:t>. Якщо який-небудь із значущих чинників не включений у розгляд, але змінюється в деякому інтервалі значень, то похибки результатів експерименту різко зростають.</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 xml:space="preserve">Багатофакторність процесів у інженерії значною мірою ускладнює дослідження та математичний опис (моделювання) </w:t>
      </w:r>
      <w:r>
        <w:rPr>
          <w:sz w:val="30"/>
          <w:szCs w:val="30"/>
          <w:lang w:val="uk-UA" w:eastAsia="uk-UA"/>
        </w:rPr>
        <w:t>об’єкт</w:t>
      </w:r>
      <w:r w:rsidRPr="00A82550">
        <w:rPr>
          <w:sz w:val="30"/>
          <w:szCs w:val="30"/>
          <w:lang w:val="uk-UA" w:eastAsia="uk-UA"/>
        </w:rPr>
        <w:t>а, так як врахувати вплив усіх чинників практично неможливо, а статистичний аналіз, що не враховує хоча б один значимий фактор, обумовлює неадекватність регресійних рівнянь.</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 xml:space="preserve">При вивченні будь-якого технологічного процесу доводиться розглядати велику кількість факторів, які імовірно можуть впливати на параметр оптимізації. З одного боку, включення в план дослідження всіх істотно впливаючих факторів дуже важливо, так як експерименти, спрямовані на відшукання оптимальних умов, конструкційних параметрів тощо можуть втратити всякий сенс, якщо один або декілька таких факторів не враховані. З іншого боку, включення в програму дослідження всіх факторів, що впливають на об'єкт, ускладнює завдання – збільшує її розмірність. Ступінь впливу різних чинників на процес </w:t>
      </w:r>
      <w:r w:rsidRPr="00A82550">
        <w:rPr>
          <w:sz w:val="30"/>
          <w:szCs w:val="30"/>
          <w:lang w:val="uk-UA" w:eastAsia="uk-UA"/>
        </w:rPr>
        <w:lastRenderedPageBreak/>
        <w:t>неоднакова; звичайно тільки декілька факторів істотно впливають на вихідну величину, а решта впливають менш суттєво.</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Завдання полягає у виявленні та ідентифікації суттєвих факторів на «нульовому» тлі всіх інших, при цьому необхідно враховувати як якісні, так і кількісні характеристики значимих факторів. Вхідні фактори мо</w:t>
      </w:r>
      <w:r>
        <w:rPr>
          <w:sz w:val="30"/>
          <w:szCs w:val="30"/>
          <w:lang w:val="uk-UA" w:eastAsia="uk-UA"/>
        </w:rPr>
        <w:softHyphen/>
      </w:r>
      <w:r w:rsidRPr="00A82550">
        <w:rPr>
          <w:sz w:val="30"/>
          <w:szCs w:val="30"/>
          <w:lang w:val="uk-UA" w:eastAsia="uk-UA"/>
        </w:rPr>
        <w:t>жуть мати і якісні відмінності, наприклад різні реагенти, конструкції.</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i/>
          <w:sz w:val="30"/>
          <w:szCs w:val="30"/>
          <w:lang w:val="uk-UA" w:eastAsia="uk-UA"/>
        </w:rPr>
        <w:t>Вибір залежного фактора</w:t>
      </w:r>
      <w:r w:rsidRPr="00A82550">
        <w:rPr>
          <w:sz w:val="30"/>
          <w:szCs w:val="30"/>
          <w:lang w:val="uk-UA" w:eastAsia="uk-UA"/>
        </w:rPr>
        <w:t xml:space="preserve"> (параметра оптимізації, цільової функції, функції відгуку). Функція відгуку залежить від мети та специфіки досліджень. Вона може бути технологічною (наприклад, коефіцієнт корисної дії), економічною (прибуток, втрати, рентабельність тощо), статистичною і т. д. Відгук повинен бути чутливим до зміни факторів, легко обчислюваним, виражатися одним числом, мати фізичний зміст.</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i/>
          <w:sz w:val="30"/>
          <w:szCs w:val="30"/>
          <w:lang w:val="uk-UA" w:eastAsia="uk-UA"/>
        </w:rPr>
        <w:t>Кодування факторів</w:t>
      </w:r>
      <w:r w:rsidRPr="00A82550">
        <w:rPr>
          <w:sz w:val="30"/>
          <w:szCs w:val="30"/>
          <w:lang w:val="uk-UA" w:eastAsia="uk-UA"/>
        </w:rPr>
        <w:t xml:space="preserve"> необхідно для переведення натуральних значень факторів в безрозмірні величини. Це забезпечує можливість порівняльної оцінки впливу на процес різних параметрів незалежно від їх розмірності, а також дозволяє побудувати стандартну план-матрицю експерименту.</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 xml:space="preserve">Зв'язок між кодованим і натуральним виразом фактора задається формулою:       </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sz w:val="30"/>
          <w:szCs w:val="30"/>
          <w:lang w:val="uk-UA" w:eastAsia="uk-UA"/>
        </w:rPr>
        <w:t xml:space="preserve">                                </w:t>
      </w:r>
      <w:r w:rsidRPr="00A82550">
        <w:rPr>
          <w:rStyle w:val="FontStyle11"/>
          <w:sz w:val="30"/>
          <w:szCs w:val="30"/>
          <w:lang w:val="uk-UA"/>
        </w:rPr>
        <w:object w:dxaOrig="1420" w:dyaOrig="700">
          <v:shape id="_x0000_i1592" type="#_x0000_t75" style="width:1in;height:36.45pt" o:ole="">
            <v:imagedata r:id="rId1779" o:title=""/>
          </v:shape>
          <o:OLEObject Type="Embed" ProgID="Equation.3" ShapeID="_x0000_i1592" DrawAspect="Content" ObjectID="_1770979521" r:id="rId1780"/>
        </w:object>
      </w:r>
      <w:r w:rsidRPr="00A82550">
        <w:rPr>
          <w:rStyle w:val="FontStyle11"/>
          <w:sz w:val="30"/>
          <w:szCs w:val="30"/>
          <w:lang w:val="uk-UA"/>
        </w:rPr>
        <w:t>,                                                         (5.1)</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rStyle w:val="FontStyle11"/>
          <w:sz w:val="30"/>
          <w:szCs w:val="30"/>
          <w:lang w:val="uk-UA"/>
        </w:rPr>
        <w:t xml:space="preserve">де </w:t>
      </w:r>
      <w:r w:rsidRPr="00A82550">
        <w:rPr>
          <w:rStyle w:val="FontStyle11"/>
          <w:i/>
          <w:sz w:val="30"/>
          <w:szCs w:val="30"/>
          <w:lang w:val="uk-UA"/>
        </w:rPr>
        <w:t>x</w:t>
      </w:r>
      <w:r w:rsidRPr="00A82550">
        <w:rPr>
          <w:rStyle w:val="FontStyle11"/>
          <w:i/>
          <w:sz w:val="30"/>
          <w:szCs w:val="30"/>
          <w:vertAlign w:val="subscript"/>
          <w:lang w:val="uk-UA"/>
        </w:rPr>
        <w:t>i</w:t>
      </w:r>
      <w:r w:rsidRPr="00A82550">
        <w:rPr>
          <w:rStyle w:val="FontStyle11"/>
          <w:sz w:val="30"/>
          <w:szCs w:val="30"/>
          <w:lang w:val="uk-UA"/>
        </w:rPr>
        <w:t xml:space="preserve"> – кодований вираз </w:t>
      </w:r>
      <w:r w:rsidRPr="00A82550">
        <w:rPr>
          <w:rStyle w:val="FontStyle11"/>
          <w:i/>
          <w:sz w:val="30"/>
          <w:szCs w:val="30"/>
          <w:lang w:val="uk-UA"/>
        </w:rPr>
        <w:t>i</w:t>
      </w:r>
      <w:r w:rsidRPr="00A82550">
        <w:rPr>
          <w:rStyle w:val="FontStyle11"/>
          <w:sz w:val="30"/>
          <w:szCs w:val="30"/>
          <w:lang w:val="uk-UA"/>
        </w:rPr>
        <w:t xml:space="preserve">-го фактора; </w:t>
      </w:r>
      <w:r w:rsidRPr="00A82550">
        <w:rPr>
          <w:rStyle w:val="FontStyle11"/>
          <w:i/>
          <w:sz w:val="30"/>
          <w:szCs w:val="30"/>
          <w:lang w:val="uk-UA"/>
        </w:rPr>
        <w:t>X</w:t>
      </w:r>
      <w:r w:rsidRPr="00A82550">
        <w:rPr>
          <w:rStyle w:val="FontStyle11"/>
          <w:i/>
          <w:sz w:val="30"/>
          <w:szCs w:val="30"/>
          <w:vertAlign w:val="subscript"/>
          <w:lang w:val="uk-UA"/>
        </w:rPr>
        <w:t>i</w:t>
      </w:r>
      <w:r w:rsidRPr="00A82550">
        <w:rPr>
          <w:rStyle w:val="FontStyle11"/>
          <w:sz w:val="30"/>
          <w:szCs w:val="30"/>
          <w:lang w:val="uk-UA"/>
        </w:rPr>
        <w:t xml:space="preserve"> – натуральне значення фактора; </w:t>
      </w:r>
      <w:r w:rsidRPr="00A82550">
        <w:rPr>
          <w:rStyle w:val="FontStyle11"/>
          <w:i/>
          <w:sz w:val="30"/>
          <w:szCs w:val="30"/>
          <w:lang w:val="uk-UA"/>
        </w:rPr>
        <w:t>X</w:t>
      </w:r>
      <w:r w:rsidRPr="00A82550">
        <w:rPr>
          <w:rStyle w:val="FontStyle11"/>
          <w:i/>
          <w:sz w:val="30"/>
          <w:szCs w:val="30"/>
          <w:vertAlign w:val="subscript"/>
          <w:lang w:val="uk-UA"/>
        </w:rPr>
        <w:t>iо</w:t>
      </w:r>
      <w:r w:rsidRPr="00A82550">
        <w:rPr>
          <w:rStyle w:val="FontStyle11"/>
          <w:i/>
          <w:sz w:val="30"/>
          <w:szCs w:val="30"/>
          <w:lang w:val="uk-UA"/>
        </w:rPr>
        <w:t xml:space="preserve"> – </w:t>
      </w:r>
      <w:r w:rsidRPr="00A82550">
        <w:rPr>
          <w:rStyle w:val="FontStyle11"/>
          <w:sz w:val="30"/>
          <w:szCs w:val="30"/>
          <w:lang w:val="uk-UA"/>
        </w:rPr>
        <w:t xml:space="preserve">значення </w:t>
      </w:r>
      <w:r w:rsidRPr="00A82550">
        <w:rPr>
          <w:rStyle w:val="FontStyle11"/>
          <w:i/>
          <w:sz w:val="30"/>
          <w:szCs w:val="30"/>
          <w:lang w:val="uk-UA"/>
        </w:rPr>
        <w:t>i</w:t>
      </w:r>
      <w:r w:rsidRPr="00A82550">
        <w:rPr>
          <w:rStyle w:val="FontStyle11"/>
          <w:sz w:val="30"/>
          <w:szCs w:val="30"/>
          <w:lang w:val="uk-UA"/>
        </w:rPr>
        <w:t xml:space="preserve">-го фактора на нульовому рівні; </w:t>
      </w:r>
      <w:r w:rsidRPr="00A82550">
        <w:rPr>
          <w:rStyle w:val="FontStyle11"/>
          <w:i/>
          <w:sz w:val="30"/>
          <w:szCs w:val="30"/>
          <w:lang w:val="uk-UA"/>
        </w:rPr>
        <w:t>ΔX</w:t>
      </w:r>
      <w:r w:rsidRPr="00A82550">
        <w:rPr>
          <w:rStyle w:val="FontStyle11"/>
          <w:i/>
          <w:sz w:val="30"/>
          <w:szCs w:val="30"/>
          <w:vertAlign w:val="subscript"/>
          <w:lang w:val="uk-UA"/>
        </w:rPr>
        <w:t>i</w:t>
      </w:r>
      <w:r w:rsidRPr="00A82550">
        <w:rPr>
          <w:rStyle w:val="FontStyle11"/>
          <w:i/>
          <w:sz w:val="30"/>
          <w:szCs w:val="30"/>
          <w:lang w:val="uk-UA"/>
        </w:rPr>
        <w:t xml:space="preserve"> – </w:t>
      </w:r>
      <w:r w:rsidRPr="00A82550">
        <w:rPr>
          <w:rStyle w:val="FontStyle11"/>
          <w:sz w:val="30"/>
          <w:szCs w:val="30"/>
          <w:lang w:val="uk-UA"/>
        </w:rPr>
        <w:t xml:space="preserve">інтервал варіювання </w:t>
      </w:r>
      <w:r w:rsidRPr="00A82550">
        <w:rPr>
          <w:rStyle w:val="FontStyle11"/>
          <w:i/>
          <w:sz w:val="30"/>
          <w:szCs w:val="30"/>
          <w:lang w:val="uk-UA"/>
        </w:rPr>
        <w:t>i</w:t>
      </w:r>
      <w:r w:rsidRPr="00A82550">
        <w:rPr>
          <w:rStyle w:val="FontStyle11"/>
          <w:sz w:val="30"/>
          <w:szCs w:val="30"/>
          <w:lang w:val="uk-UA"/>
        </w:rPr>
        <w:t>-го фактора.</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За нульовий рівень факторів зазвичай вибирають центр інтервалу, в якому передбачається вести експеримент. У промислових умовах нульовий рівень відповідає значенням факторів при існуючому технологічному режимі.</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 xml:space="preserve">При виборі інтервалу варіювання справа дещо складніша. Часто, особливо при оптимізації </w:t>
      </w:r>
      <w:r>
        <w:rPr>
          <w:sz w:val="30"/>
          <w:szCs w:val="30"/>
          <w:lang w:val="uk-UA" w:eastAsia="uk-UA"/>
        </w:rPr>
        <w:t>об’єкт</w:t>
      </w:r>
      <w:r w:rsidRPr="00A82550">
        <w:rPr>
          <w:sz w:val="30"/>
          <w:szCs w:val="30"/>
          <w:lang w:val="uk-UA" w:eastAsia="uk-UA"/>
        </w:rPr>
        <w:t>а, спочатку доцільно описати його лінійним рівнянням, і тому інтервал варіювання повинен бути досить малий для отримання лінійного рівняння, але разом з тим досить великий, щоб не отримати помилкового висновку про незначному впливі будь-якого з факторів.</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 xml:space="preserve">Активне планування експерименту припускає проведення дослідів відповідно до плану експерименту. </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i/>
          <w:sz w:val="30"/>
          <w:szCs w:val="30"/>
          <w:lang w:val="uk-UA" w:eastAsia="uk-UA"/>
        </w:rPr>
        <w:t>План експерименту</w:t>
      </w:r>
      <w:r w:rsidRPr="00A82550">
        <w:rPr>
          <w:sz w:val="30"/>
          <w:szCs w:val="30"/>
          <w:lang w:val="uk-UA" w:eastAsia="uk-UA"/>
        </w:rPr>
        <w:t xml:space="preserve"> визначає розташування дослідних точок у </w:t>
      </w:r>
      <w:r w:rsidRPr="00A82550">
        <w:rPr>
          <w:i/>
          <w:sz w:val="30"/>
          <w:szCs w:val="30"/>
          <w:lang w:val="uk-UA" w:eastAsia="uk-UA"/>
        </w:rPr>
        <w:t>факторному просторі</w:t>
      </w:r>
      <w:r w:rsidRPr="00A82550">
        <w:rPr>
          <w:sz w:val="30"/>
          <w:szCs w:val="30"/>
          <w:lang w:val="uk-UA" w:eastAsia="uk-UA"/>
        </w:rPr>
        <w:t xml:space="preserve"> (просторі незалежних змінних). План експерименту задається у вигляді </w:t>
      </w:r>
      <w:r w:rsidRPr="00A82550">
        <w:rPr>
          <w:i/>
          <w:sz w:val="30"/>
          <w:szCs w:val="30"/>
          <w:lang w:val="uk-UA" w:eastAsia="uk-UA"/>
        </w:rPr>
        <w:t>матриці плану,</w:t>
      </w:r>
      <w:r w:rsidRPr="00A82550">
        <w:rPr>
          <w:sz w:val="30"/>
          <w:szCs w:val="30"/>
          <w:lang w:val="uk-UA" w:eastAsia="uk-UA"/>
        </w:rPr>
        <w:t xml:space="preserve"> наприклад у вигляді таблиці, кожен рядок якої відповідає умовам досліду, а стовпець – значенням незалежної змінної в кожному досліді.</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lastRenderedPageBreak/>
        <w:t>План-матриця експерименту пропонується безпосередньо самою програмою STATGRAPHICS залежно від виду розроблюваної регресійної моделі. У найпростішому випадку розглядається лінійна модель виду:</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rStyle w:val="FontStyle11"/>
          <w:sz w:val="30"/>
          <w:szCs w:val="30"/>
          <w:lang w:val="uk-UA"/>
        </w:rPr>
        <w:t xml:space="preserve">                   </w:t>
      </w:r>
      <w:r w:rsidRPr="00A82550">
        <w:rPr>
          <w:rStyle w:val="FontStyle11"/>
          <w:sz w:val="30"/>
          <w:szCs w:val="30"/>
          <w:lang w:val="uk-UA"/>
        </w:rPr>
        <w:object w:dxaOrig="2980" w:dyaOrig="700">
          <v:shape id="_x0000_i1593" type="#_x0000_t75" style="width:158.05pt;height:36.45pt" o:ole="">
            <v:imagedata r:id="rId1781" o:title=""/>
          </v:shape>
          <o:OLEObject Type="Embed" ProgID="Equation.3" ShapeID="_x0000_i1593" DrawAspect="Content" ObjectID="_1770979522" r:id="rId1782"/>
        </w:object>
      </w:r>
      <w:r w:rsidRPr="00A82550">
        <w:rPr>
          <w:rStyle w:val="FontStyle11"/>
          <w:sz w:val="30"/>
          <w:szCs w:val="30"/>
          <w:lang w:val="uk-UA"/>
        </w:rPr>
        <w:t>,                                                (5.2)</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rStyle w:val="FontStyle11"/>
          <w:sz w:val="30"/>
          <w:szCs w:val="30"/>
          <w:lang w:val="uk-UA"/>
        </w:rPr>
        <w:t xml:space="preserve">де </w:t>
      </w:r>
      <w:r w:rsidRPr="00A82550">
        <w:rPr>
          <w:rStyle w:val="FontStyle11"/>
          <w:i/>
          <w:sz w:val="30"/>
          <w:szCs w:val="30"/>
          <w:lang w:val="uk-UA"/>
        </w:rPr>
        <w:t xml:space="preserve">n </w:t>
      </w:r>
      <w:r w:rsidRPr="00A82550">
        <w:rPr>
          <w:rStyle w:val="FontStyle11"/>
          <w:sz w:val="30"/>
          <w:szCs w:val="30"/>
          <w:lang w:val="uk-UA"/>
        </w:rPr>
        <w:t>– число вхідних факторів;</w:t>
      </w:r>
      <w:r w:rsidRPr="00A82550">
        <w:rPr>
          <w:rStyle w:val="FontStyle11"/>
          <w:i/>
          <w:sz w:val="30"/>
          <w:szCs w:val="30"/>
          <w:lang w:val="uk-UA"/>
        </w:rPr>
        <w:t>Y</w:t>
      </w:r>
      <w:r w:rsidRPr="00A82550">
        <w:rPr>
          <w:rStyle w:val="FontStyle11"/>
          <w:sz w:val="30"/>
          <w:szCs w:val="30"/>
          <w:lang w:val="uk-UA"/>
        </w:rPr>
        <w:t xml:space="preserve"> – </w:t>
      </w:r>
      <w:r w:rsidRPr="00A82550">
        <w:rPr>
          <w:sz w:val="30"/>
          <w:szCs w:val="30"/>
          <w:lang w:val="uk-UA" w:eastAsia="uk-UA"/>
        </w:rPr>
        <w:t xml:space="preserve">оцінка (розрахункове значення) відгуку (цільової функції);  </w:t>
      </w:r>
      <w:r w:rsidRPr="00A82550">
        <w:rPr>
          <w:i/>
          <w:sz w:val="30"/>
          <w:szCs w:val="30"/>
          <w:lang w:val="uk-UA" w:eastAsia="uk-UA"/>
        </w:rPr>
        <w:t>b</w:t>
      </w:r>
      <w:r w:rsidRPr="00A82550">
        <w:rPr>
          <w:sz w:val="30"/>
          <w:szCs w:val="30"/>
          <w:lang w:val="uk-UA" w:eastAsia="uk-UA"/>
        </w:rPr>
        <w:t xml:space="preserve"> – оцінки коефіцієнтів моделі.</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sz w:val="30"/>
          <w:szCs w:val="30"/>
          <w:lang w:val="uk-UA" w:eastAsia="uk-UA"/>
        </w:rPr>
        <w:t xml:space="preserve">У разі її неадекватності для опису розглянутого </w:t>
      </w:r>
      <w:r>
        <w:rPr>
          <w:sz w:val="30"/>
          <w:szCs w:val="30"/>
          <w:lang w:val="uk-UA" w:eastAsia="uk-UA"/>
        </w:rPr>
        <w:t>об’єкт</w:t>
      </w:r>
      <w:r w:rsidRPr="00A82550">
        <w:rPr>
          <w:sz w:val="30"/>
          <w:szCs w:val="30"/>
          <w:lang w:val="uk-UA" w:eastAsia="uk-UA"/>
        </w:rPr>
        <w:t xml:space="preserve">а використовуються </w:t>
      </w:r>
      <w:r w:rsidRPr="00A82550">
        <w:rPr>
          <w:i/>
          <w:sz w:val="30"/>
          <w:szCs w:val="30"/>
          <w:lang w:val="uk-UA" w:eastAsia="uk-UA"/>
        </w:rPr>
        <w:t xml:space="preserve">поліноміальні плани другого </w:t>
      </w:r>
      <w:r w:rsidRPr="00A82550">
        <w:rPr>
          <w:sz w:val="30"/>
          <w:szCs w:val="30"/>
          <w:lang w:val="uk-UA" w:eastAsia="uk-UA"/>
        </w:rPr>
        <w:t>порядку виду</w:t>
      </w:r>
      <w:r w:rsidRPr="00A82550">
        <w:rPr>
          <w:rStyle w:val="FontStyle11"/>
          <w:sz w:val="30"/>
          <w:szCs w:val="30"/>
          <w:lang w:val="uk-UA"/>
        </w:rPr>
        <w:t>:</w:t>
      </w:r>
    </w:p>
    <w:p w:rsidR="00663033" w:rsidRPr="00A82550" w:rsidRDefault="00663033" w:rsidP="00663033">
      <w:pPr>
        <w:pStyle w:val="Style1"/>
        <w:widowControl/>
        <w:tabs>
          <w:tab w:val="left" w:pos="10206"/>
        </w:tabs>
        <w:spacing w:line="240" w:lineRule="auto"/>
        <w:ind w:firstLine="567"/>
        <w:rPr>
          <w:rStyle w:val="FontStyle11"/>
          <w:sz w:val="30"/>
          <w:szCs w:val="30"/>
          <w:lang w:val="uk-UA"/>
        </w:rPr>
      </w:pPr>
      <w:r w:rsidRPr="00A82550">
        <w:rPr>
          <w:rStyle w:val="FontStyle11"/>
          <w:sz w:val="30"/>
          <w:szCs w:val="30"/>
          <w:lang w:val="uk-UA"/>
        </w:rPr>
        <w:t xml:space="preserve">                  </w:t>
      </w:r>
      <w:r w:rsidRPr="00A82550">
        <w:rPr>
          <w:rStyle w:val="FontStyle11"/>
          <w:sz w:val="30"/>
          <w:szCs w:val="30"/>
          <w:lang w:val="uk-UA"/>
        </w:rPr>
        <w:object w:dxaOrig="4099" w:dyaOrig="700">
          <v:shape id="_x0000_i1594" type="#_x0000_t75" style="width:266.5pt;height:43pt" o:ole="">
            <v:imagedata r:id="rId1783" o:title=""/>
          </v:shape>
          <o:OLEObject Type="Embed" ProgID="Equation.3" ShapeID="_x0000_i1594" DrawAspect="Content" ObjectID="_1770979523" r:id="rId1784"/>
        </w:object>
      </w:r>
      <w:r w:rsidRPr="00A82550">
        <w:rPr>
          <w:rStyle w:val="FontStyle11"/>
          <w:sz w:val="30"/>
          <w:szCs w:val="30"/>
          <w:lang w:val="uk-UA"/>
        </w:rPr>
        <w:t>,                    (5.3)</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Найбільш часто застосовуються центральні-композиційні плани другого порядку. Їх отримують додаванням спеціальних «зоряних» точок до «ядра», що складається з плану 2</w:t>
      </w:r>
      <w:r w:rsidRPr="00A82550">
        <w:rPr>
          <w:sz w:val="30"/>
          <w:szCs w:val="30"/>
          <w:vertAlign w:val="superscript"/>
          <w:lang w:val="uk-UA" w:eastAsia="uk-UA"/>
        </w:rPr>
        <w:t>n</w:t>
      </w:r>
      <w:r w:rsidRPr="00A82550">
        <w:rPr>
          <w:sz w:val="30"/>
          <w:szCs w:val="30"/>
          <w:lang w:val="uk-UA" w:eastAsia="uk-UA"/>
        </w:rPr>
        <w:t xml:space="preserve"> для лінійної моделі, а також певної кількості експериментів в центрі плану (при фіксації значень всіх вхідних параметрів на нульовому рівні). Зоряні точки встановлюються на деякій відстані </w:t>
      </w:r>
      <w:r w:rsidRPr="00A82550">
        <w:rPr>
          <w:i/>
          <w:sz w:val="30"/>
          <w:szCs w:val="30"/>
          <w:lang w:val="uk-UA" w:eastAsia="uk-UA"/>
        </w:rPr>
        <w:t xml:space="preserve">d </w:t>
      </w:r>
      <w:r w:rsidRPr="00A82550">
        <w:rPr>
          <w:sz w:val="30"/>
          <w:szCs w:val="30"/>
          <w:lang w:val="uk-UA" w:eastAsia="uk-UA"/>
        </w:rPr>
        <w:t xml:space="preserve">від центру, званому </w:t>
      </w:r>
      <w:r w:rsidRPr="00A82550">
        <w:rPr>
          <w:i/>
          <w:sz w:val="30"/>
          <w:szCs w:val="30"/>
          <w:lang w:val="uk-UA" w:eastAsia="uk-UA"/>
        </w:rPr>
        <w:t>«зоряним плечем».</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Серед центрально-композиційних планів другого порядку найбіль</w:t>
      </w:r>
      <w:r w:rsidRPr="00A82550">
        <w:rPr>
          <w:sz w:val="30"/>
          <w:szCs w:val="30"/>
          <w:lang w:val="uk-UA" w:eastAsia="uk-UA"/>
        </w:rPr>
        <w:softHyphen/>
        <w:t>шого поширення набули ротатабельні плани. Ці плани дають можливість передбачати значення функції відгуку з дисперсією (точністю), однаковою на рівних відстанях від центру плану (по всьому факторному простору).</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Після складання план-матриці експериментів здійснюється реалізація відповідних їй дослідів. За результатами цих дослідів визначаються експериментальні значення цільової функції, які заносяться в план-матрицю експерименту порядково.</w:t>
      </w:r>
    </w:p>
    <w:p w:rsidR="00663033" w:rsidRPr="00A82550" w:rsidRDefault="00663033" w:rsidP="00663033">
      <w:pPr>
        <w:pStyle w:val="Style1"/>
        <w:widowControl/>
        <w:tabs>
          <w:tab w:val="left" w:pos="10206"/>
        </w:tabs>
        <w:spacing w:line="240" w:lineRule="auto"/>
        <w:ind w:firstLine="567"/>
        <w:rPr>
          <w:sz w:val="30"/>
          <w:szCs w:val="30"/>
          <w:lang w:val="uk-UA" w:eastAsia="uk-UA"/>
        </w:rPr>
      </w:pPr>
      <w:r w:rsidRPr="00A82550">
        <w:rPr>
          <w:sz w:val="30"/>
          <w:szCs w:val="30"/>
          <w:lang w:val="uk-UA" w:eastAsia="uk-UA"/>
        </w:rPr>
        <w:t>Наступні етапи планування експерименту здійснюються безносе</w:t>
      </w:r>
      <w:r w:rsidRPr="00A82550">
        <w:rPr>
          <w:sz w:val="30"/>
          <w:szCs w:val="30"/>
          <w:lang w:val="uk-UA" w:eastAsia="uk-UA"/>
        </w:rPr>
        <w:softHyphen/>
        <w:t>редньо в модулі DOE програми STATGRAPHICS. Їх конкретний зміст розглянемо на прикладі.</w:t>
      </w:r>
    </w:p>
    <w:p w:rsidR="00663033" w:rsidRPr="00A82550" w:rsidRDefault="00663033" w:rsidP="00663033">
      <w:pPr>
        <w:tabs>
          <w:tab w:val="left" w:pos="10206"/>
        </w:tabs>
        <w:ind w:firstLine="567"/>
        <w:jc w:val="both"/>
        <w:rPr>
          <w:rStyle w:val="FontStyle11"/>
          <w:b/>
          <w:sz w:val="30"/>
          <w:szCs w:val="30"/>
        </w:rPr>
      </w:pPr>
      <w:r w:rsidRPr="00A82550">
        <w:rPr>
          <w:rStyle w:val="FontStyle11"/>
          <w:b/>
          <w:sz w:val="30"/>
          <w:szCs w:val="30"/>
        </w:rPr>
        <w:t xml:space="preserve">Алгоритм досліджень і аналізу регресійних моделей </w:t>
      </w:r>
    </w:p>
    <w:p w:rsidR="00663033" w:rsidRPr="00A82550" w:rsidRDefault="00663033" w:rsidP="00663033">
      <w:pPr>
        <w:tabs>
          <w:tab w:val="left" w:pos="10206"/>
        </w:tabs>
        <w:ind w:firstLine="567"/>
        <w:jc w:val="both"/>
        <w:rPr>
          <w:rStyle w:val="FontStyle11"/>
          <w:sz w:val="30"/>
          <w:szCs w:val="30"/>
        </w:rPr>
      </w:pPr>
      <w:r w:rsidRPr="00A82550">
        <w:rPr>
          <w:rStyle w:val="FontStyle11"/>
          <w:sz w:val="30"/>
          <w:szCs w:val="30"/>
        </w:rPr>
        <w:t xml:space="preserve">Розглянемо алгоритм планування експерименту на прикладі дослідження деякого технічного </w:t>
      </w:r>
      <w:r>
        <w:rPr>
          <w:rStyle w:val="FontStyle11"/>
          <w:sz w:val="30"/>
          <w:szCs w:val="30"/>
        </w:rPr>
        <w:t>об’єкт</w:t>
      </w:r>
      <w:r w:rsidRPr="00A82550">
        <w:rPr>
          <w:rStyle w:val="FontStyle11"/>
          <w:sz w:val="30"/>
          <w:szCs w:val="30"/>
        </w:rPr>
        <w:t>а.</w:t>
      </w:r>
    </w:p>
    <w:p w:rsidR="00663033" w:rsidRPr="00A82550" w:rsidRDefault="00663033" w:rsidP="00663033">
      <w:pPr>
        <w:tabs>
          <w:tab w:val="left" w:pos="10206"/>
        </w:tabs>
        <w:ind w:firstLine="567"/>
        <w:jc w:val="both"/>
        <w:rPr>
          <w:rStyle w:val="FontStyle11"/>
          <w:b/>
          <w:sz w:val="30"/>
          <w:szCs w:val="30"/>
        </w:rPr>
      </w:pPr>
      <w:r w:rsidRPr="00A82550">
        <w:rPr>
          <w:rStyle w:val="FontStyle11"/>
          <w:b/>
          <w:sz w:val="30"/>
          <w:szCs w:val="30"/>
        </w:rPr>
        <w:t>2.1.2. Розробка плану</w:t>
      </w:r>
    </w:p>
    <w:p w:rsidR="00663033" w:rsidRPr="00A82550" w:rsidRDefault="00663033" w:rsidP="004A4E58">
      <w:pPr>
        <w:tabs>
          <w:tab w:val="left" w:pos="10206"/>
        </w:tabs>
        <w:spacing w:after="0" w:line="240" w:lineRule="auto"/>
        <w:ind w:firstLine="567"/>
        <w:jc w:val="both"/>
        <w:rPr>
          <w:rStyle w:val="FontStyle11"/>
        </w:rPr>
      </w:pPr>
      <w:r w:rsidRPr="00A82550">
        <w:rPr>
          <w:rStyle w:val="FontStyle11"/>
          <w:sz w:val="30"/>
          <w:szCs w:val="30"/>
        </w:rPr>
        <w:t>Для розробки регресійної моделі застосований ротатабельний цент</w:t>
      </w:r>
      <w:r w:rsidRPr="00A82550">
        <w:rPr>
          <w:rStyle w:val="FontStyle11"/>
          <w:sz w:val="30"/>
          <w:szCs w:val="30"/>
        </w:rPr>
        <w:softHyphen/>
        <w:t xml:space="preserve">ральнокомпозиційний план експерименту. Функція відгуку – </w:t>
      </w:r>
      <w:r w:rsidRPr="00A82550">
        <w:rPr>
          <w:rStyle w:val="FontStyle11"/>
          <w:i/>
          <w:sz w:val="30"/>
          <w:szCs w:val="30"/>
        </w:rPr>
        <w:t>W</w:t>
      </w:r>
      <w:r w:rsidRPr="00A82550">
        <w:rPr>
          <w:rStyle w:val="FontStyle11"/>
          <w:sz w:val="30"/>
          <w:szCs w:val="30"/>
        </w:rPr>
        <w:t>. Дослід</w:t>
      </w:r>
      <w:r w:rsidRPr="00A82550">
        <w:rPr>
          <w:rStyle w:val="FontStyle11"/>
          <w:sz w:val="30"/>
          <w:szCs w:val="30"/>
        </w:rPr>
        <w:softHyphen/>
      </w:r>
      <w:r w:rsidRPr="00A82550">
        <w:rPr>
          <w:rStyle w:val="FontStyle11"/>
          <w:sz w:val="30"/>
          <w:szCs w:val="30"/>
        </w:rPr>
        <w:lastRenderedPageBreak/>
        <w:t xml:space="preserve">жувався вплив на технологічний </w:t>
      </w:r>
      <w:r>
        <w:rPr>
          <w:rStyle w:val="FontStyle11"/>
          <w:sz w:val="30"/>
          <w:szCs w:val="30"/>
        </w:rPr>
        <w:t>об’єкт</w:t>
      </w:r>
      <w:r w:rsidRPr="00A82550">
        <w:rPr>
          <w:rStyle w:val="FontStyle11"/>
          <w:sz w:val="30"/>
          <w:szCs w:val="30"/>
        </w:rPr>
        <w:t xml:space="preserve"> чотирьох основних факторів, обраних на підставі апріорних даних: (Х1), (Х2), (Х3), (Х4). Вибрані фактори задовольняють вимогам керованості, взаємонезалежності, одно</w:t>
      </w:r>
      <w:r w:rsidRPr="00A82550">
        <w:rPr>
          <w:rStyle w:val="FontStyle11"/>
          <w:sz w:val="30"/>
          <w:szCs w:val="30"/>
        </w:rPr>
        <w:softHyphen/>
        <w:t>значності, яким повинні задовольняти варіативні фактори при плануванні експерименту. Область факторного планування представлена ​​в табл.5.1.</w:t>
      </w:r>
    </w:p>
    <w:p w:rsidR="00663033" w:rsidRPr="00A82550" w:rsidRDefault="00663033" w:rsidP="00663033">
      <w:pPr>
        <w:tabs>
          <w:tab w:val="left" w:pos="10206"/>
        </w:tabs>
        <w:ind w:firstLine="567"/>
        <w:jc w:val="both"/>
        <w:rPr>
          <w:rStyle w:val="FontStyle11"/>
          <w:sz w:val="30"/>
          <w:szCs w:val="30"/>
        </w:rPr>
      </w:pPr>
      <w:r w:rsidRPr="00A82550">
        <w:rPr>
          <w:rStyle w:val="FontStyle11"/>
          <w:sz w:val="30"/>
          <w:szCs w:val="30"/>
        </w:rPr>
        <w:t>Таблиця 5.1 – Область факторного плануванн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86"/>
        <w:gridCol w:w="1275"/>
        <w:gridCol w:w="1560"/>
        <w:gridCol w:w="822"/>
        <w:gridCol w:w="822"/>
        <w:gridCol w:w="822"/>
        <w:gridCol w:w="822"/>
        <w:gridCol w:w="930"/>
      </w:tblGrid>
      <w:tr w:rsidR="00663033" w:rsidRPr="00A82550" w:rsidTr="00DD0C9E">
        <w:trPr>
          <w:trHeight w:val="543"/>
        </w:trPr>
        <w:tc>
          <w:tcPr>
            <w:tcW w:w="2586"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p>
          <w:p w:rsidR="00663033" w:rsidRPr="00A82550" w:rsidRDefault="00663033" w:rsidP="004A4E58">
            <w:pPr>
              <w:tabs>
                <w:tab w:val="left" w:pos="10206"/>
              </w:tabs>
              <w:spacing w:after="0" w:line="240" w:lineRule="auto"/>
              <w:jc w:val="center"/>
              <w:rPr>
                <w:sz w:val="24"/>
                <w:szCs w:val="24"/>
              </w:rPr>
            </w:pPr>
            <w:r w:rsidRPr="00A82550">
              <w:rPr>
                <w:sz w:val="24"/>
                <w:szCs w:val="24"/>
              </w:rPr>
              <w:t>Фактор</w:t>
            </w:r>
          </w:p>
          <w:p w:rsidR="00663033" w:rsidRPr="00A82550" w:rsidRDefault="00663033" w:rsidP="004A4E58">
            <w:pPr>
              <w:tabs>
                <w:tab w:val="left" w:pos="10206"/>
              </w:tabs>
              <w:spacing w:after="0" w:line="240" w:lineRule="auto"/>
              <w:jc w:val="center"/>
              <w:rPr>
                <w:sz w:val="24"/>
                <w:szCs w:val="24"/>
              </w:rPr>
            </w:pPr>
          </w:p>
        </w:tc>
        <w:tc>
          <w:tcPr>
            <w:tcW w:w="127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Код</w:t>
            </w:r>
          </w:p>
          <w:p w:rsidR="00663033" w:rsidRPr="00A82550" w:rsidRDefault="00663033" w:rsidP="004A4E58">
            <w:pPr>
              <w:tabs>
                <w:tab w:val="left" w:pos="10206"/>
              </w:tabs>
              <w:spacing w:after="0" w:line="240" w:lineRule="auto"/>
              <w:jc w:val="center"/>
              <w:rPr>
                <w:sz w:val="24"/>
                <w:szCs w:val="24"/>
              </w:rPr>
            </w:pPr>
            <w:r w:rsidRPr="00A82550">
              <w:rPr>
                <w:sz w:val="24"/>
                <w:szCs w:val="24"/>
              </w:rPr>
              <w:t>фактора</w:t>
            </w:r>
          </w:p>
        </w:tc>
        <w:tc>
          <w:tcPr>
            <w:tcW w:w="156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Одиниця виміру</w:t>
            </w:r>
          </w:p>
        </w:tc>
        <w:tc>
          <w:tcPr>
            <w:tcW w:w="4218"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r w:rsidRPr="00A82550">
              <w:rPr>
                <w:sz w:val="24"/>
                <w:szCs w:val="24"/>
              </w:rPr>
              <w:t>Рівні факторів</w:t>
            </w:r>
          </w:p>
        </w:tc>
      </w:tr>
      <w:tr w:rsidR="00663033" w:rsidRPr="00A82550" w:rsidTr="00DD0C9E">
        <w:trPr>
          <w:trHeight w:val="450"/>
        </w:trPr>
        <w:tc>
          <w:tcPr>
            <w:tcW w:w="2586" w:type="dxa"/>
            <w:vMerge/>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1275" w:type="dxa"/>
            <w:vMerge/>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1560" w:type="dxa"/>
            <w:vMerge/>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2</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2</w:t>
            </w:r>
          </w:p>
        </w:tc>
      </w:tr>
      <w:tr w:rsidR="00663033" w:rsidRPr="00A82550" w:rsidTr="00DD0C9E">
        <w:trPr>
          <w:trHeight w:val="371"/>
        </w:trPr>
        <w:tc>
          <w:tcPr>
            <w:tcW w:w="2586"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1</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vertAlign w:val="subscript"/>
              </w:rPr>
            </w:pPr>
            <w:r w:rsidRPr="00A82550">
              <w:rPr>
                <w:sz w:val="24"/>
                <w:szCs w:val="24"/>
              </w:rPr>
              <w:t>Х</w:t>
            </w:r>
            <w:r w:rsidRPr="00A82550">
              <w:rPr>
                <w:sz w:val="24"/>
                <w:szCs w:val="24"/>
                <w:vertAlign w:val="subscript"/>
              </w:rPr>
              <w:t>1</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vertAlign w:val="superscript"/>
              </w:rPr>
            </w:pP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0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5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20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250</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300</w:t>
            </w:r>
          </w:p>
        </w:tc>
      </w:tr>
      <w:tr w:rsidR="00663033" w:rsidRPr="00A82550" w:rsidTr="00DD0C9E">
        <w:trPr>
          <w:trHeight w:val="386"/>
        </w:trPr>
        <w:tc>
          <w:tcPr>
            <w:tcW w:w="2586"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2</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vertAlign w:val="subscript"/>
              </w:rPr>
            </w:pPr>
            <w:r w:rsidRPr="00A82550">
              <w:rPr>
                <w:sz w:val="24"/>
                <w:szCs w:val="24"/>
              </w:rPr>
              <w:t>Х</w:t>
            </w:r>
            <w:r w:rsidRPr="00A82550">
              <w:rPr>
                <w:sz w:val="24"/>
                <w:szCs w:val="24"/>
                <w:vertAlign w:val="subscript"/>
              </w:rPr>
              <w:t>2</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6,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8,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0,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2,0</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4,0</w:t>
            </w:r>
          </w:p>
        </w:tc>
      </w:tr>
      <w:tr w:rsidR="00663033" w:rsidRPr="00A82550" w:rsidTr="00DD0C9E">
        <w:trPr>
          <w:trHeight w:val="371"/>
        </w:trPr>
        <w:tc>
          <w:tcPr>
            <w:tcW w:w="2586"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3</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vertAlign w:val="subscript"/>
              </w:rPr>
            </w:pPr>
            <w:r w:rsidRPr="00A82550">
              <w:rPr>
                <w:sz w:val="24"/>
                <w:szCs w:val="24"/>
              </w:rPr>
              <w:t>Х</w:t>
            </w:r>
            <w:r w:rsidRPr="00A82550">
              <w:rPr>
                <w:sz w:val="24"/>
                <w:szCs w:val="24"/>
                <w:vertAlign w:val="subscript"/>
              </w:rPr>
              <w:t>3</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4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5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6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70</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80</w:t>
            </w:r>
          </w:p>
        </w:tc>
      </w:tr>
      <w:tr w:rsidR="00663033" w:rsidRPr="00A82550" w:rsidTr="00DD0C9E">
        <w:trPr>
          <w:trHeight w:val="371"/>
        </w:trPr>
        <w:tc>
          <w:tcPr>
            <w:tcW w:w="2586"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rPr>
            </w:pPr>
            <w:r w:rsidRPr="00A82550">
              <w:rPr>
                <w:sz w:val="24"/>
                <w:szCs w:val="24"/>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jc w:val="center"/>
              <w:rPr>
                <w:sz w:val="24"/>
                <w:szCs w:val="24"/>
                <w:vertAlign w:val="subscript"/>
              </w:rPr>
            </w:pPr>
            <w:r w:rsidRPr="00A82550">
              <w:rPr>
                <w:sz w:val="24"/>
                <w:szCs w:val="24"/>
              </w:rPr>
              <w:t>Х</w:t>
            </w:r>
            <w:r w:rsidRPr="00A82550">
              <w:rPr>
                <w:sz w:val="24"/>
                <w:szCs w:val="24"/>
                <w:vertAlign w:val="subscript"/>
              </w:rPr>
              <w:t>4</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67"/>
              <w:jc w:val="center"/>
              <w:rPr>
                <w:sz w:val="24"/>
                <w:szCs w:val="24"/>
              </w:rPr>
            </w:pP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5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00</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150</w:t>
            </w:r>
          </w:p>
        </w:tc>
        <w:tc>
          <w:tcPr>
            <w:tcW w:w="930" w:type="dxa"/>
            <w:tcBorders>
              <w:top w:val="single" w:sz="4" w:space="0" w:color="auto"/>
              <w:left w:val="single" w:sz="4" w:space="0" w:color="auto"/>
              <w:bottom w:val="single" w:sz="4" w:space="0" w:color="auto"/>
              <w:right w:val="single" w:sz="4" w:space="0" w:color="auto"/>
            </w:tcBorders>
            <w:shd w:val="clear" w:color="auto" w:fill="auto"/>
            <w:vAlign w:val="center"/>
          </w:tcPr>
          <w:p w:rsidR="00663033" w:rsidRPr="00A82550" w:rsidRDefault="00663033" w:rsidP="004A4E58">
            <w:pPr>
              <w:tabs>
                <w:tab w:val="left" w:pos="10206"/>
              </w:tabs>
              <w:spacing w:after="0" w:line="240" w:lineRule="auto"/>
              <w:ind w:firstLine="57"/>
              <w:jc w:val="center"/>
              <w:rPr>
                <w:sz w:val="24"/>
                <w:szCs w:val="24"/>
              </w:rPr>
            </w:pPr>
            <w:r w:rsidRPr="00A82550">
              <w:rPr>
                <w:sz w:val="24"/>
                <w:szCs w:val="24"/>
              </w:rPr>
              <w:t>200</w:t>
            </w:r>
          </w:p>
        </w:tc>
      </w:tr>
    </w:tbl>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rPr>
        <w:pict>
          <v:group id="Группа 81" o:spid="_x0000_s6159" style="position:absolute;left:0;text-align:left;margin-left:56.8pt;margin-top:297.3pt;width:309.8pt;height:183.05pt;z-index:251718656;mso-wrap-distance-bottom:8.5pt;mso-position-horizontal-relative:text;mso-position-vertical-relative:text" coordorigin="2331,1979" coordsize="7734,486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">
            <v:shape id="Picture 64" o:spid="_x0000_s6160" type="#_x0000_t75" style="position:absolute;left:2331;top:1979;width:7680;height:42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T7frEAAAA2wAAAA8AAABkcnMvZG93bnJldi54bWxEj8FqwzAQRO+F/oPYQG+1nByC61oOIRDa&#10;iw9JSuhxa21lO9bKWGrs/n1UKOQ4zMwbptjMthdXGn3rWMEySUEQ1063bBR8nPbPGQgfkDX2jknB&#10;L3nYlI8PBebaTXyg6zEYESHsc1TQhDDkUvq6IYs+cQNx9L7daDFEORqpR5wi3PZylaZrabHluNDg&#10;QLuG6svxxyqo0szvppe9NWf79bncvnXVuuqUelrM21cQgeZwD/+337WCbAV/X+IPkO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eT7frEAAAA2wAAAA8AAAAAAAAAAAAAAAAA&#10;nwIAAGRycy9kb3ducmV2LnhtbFBLBQYAAAAABAAEAPcAAACQAwAAAAA=&#10;">
              <v:imagedata r:id="rId1785" o:title=""/>
            </v:shape>
            <v:shape id="Text Box 65" o:spid="_x0000_s6161" type="#_x0000_t202" style="position:absolute;left:2817;top:6377;width:7248;height:4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wjcEA&#10;AADbAAAADwAAAGRycy9kb3ducmV2LnhtbESP3YrCMBSE7wXfIRzBG9HU9b8aZRVWvPXnAY7NsS02&#10;J6WJtr79RhC8HGbmG2a1aUwhnlS53LKC4SACQZxYnXOq4HL+689BOI+ssbBMCl7kYLNut1YYa1vz&#10;kZ4nn4oAYRejgsz7MpbSJRkZdANbEgfvZiuDPsgqlbrCOsBNIX+iaCoN5hwWMixpl1FyPz2Mgtuh&#10;7k0W9XXvL7PjeLrFfHa1L6W6neZ3CcJT47/hT/ugFcx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58I3BAAAA2wAAAA8AAAAAAAAAAAAAAAAAmAIAAGRycy9kb3du&#10;cmV2LnhtbFBLBQYAAAAABAAEAPUAAACGAwAAAAA=&#10;" stroked="f">
              <v:textbox style="mso-next-textbox:#Text Box 65">
                <w:txbxContent>
                  <w:p w:rsidR="00663033" w:rsidRPr="00A82550" w:rsidRDefault="00663033" w:rsidP="00663033">
                    <w:r w:rsidRPr="00A82550">
                      <w:t xml:space="preserve">     Рис.5.4. – Вікна діалогів для опису вхідних факторів.</w:t>
                    </w:r>
                  </w:p>
                </w:txbxContent>
              </v:textbox>
            </v:shape>
            <w10:wrap type="topAndBottom"/>
          </v:group>
        </w:pict>
      </w:r>
      <w:r w:rsidRPr="00B55AED">
        <w:rPr>
          <w:rFonts w:ascii="Times New Roman" w:hAnsi="Times New Roman" w:cs="Times New Roman"/>
          <w:sz w:val="28"/>
          <w:szCs w:val="28"/>
          <w:lang w:val="uk-UA" w:eastAsia="uk-UA"/>
        </w:rPr>
        <w:pict>
          <v:group id="Группа 91" o:spid="_x0000_s5055" style="position:absolute;left:0;text-align:left;margin-left:0;margin-top:14.4pt;width:137.85pt;height:210.9pt;z-index:-251618304;mso-position-horizontal-relative:text;mso-position-vertical-relative:text" coordorigin="1473,11162" coordsize="3192,4218" wrapcoords="-101 0 -101 21523 21600 21523 21600 0 -101 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">
            <v:shape id="Picture 3" o:spid="_x0000_s5056" type="#_x0000_t75" style="position:absolute;left:1473;top:11162;width:3174;height:349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RGZ3DAAAA2wAAAA8AAABkcnMvZG93bnJldi54bWxEj0+LwjAUxO/CfofwFryt6SrIWo0iwi7e&#10;/I94ezbPpti8dJtU67c3Cwseh5n5DTOZtbYUN6p94VjBZy8BQZw5XXCuYL/7/vgC4QOyxtIxKXiQ&#10;h9n0rTPBVLs7b+i2DbmIEPYpKjAhVKmUPjNk0fdcRRy9i6sthijrXOoa7xFuS9lPkqG0WHBcMFjR&#10;wlB23TZWwXFx+LGr0zkczYoHzW/erOcVKdV9b+djEIHa8Ar/t5dawagPf1/iD5DTJ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VEZncMAAADbAAAADwAAAAAAAAAAAAAAAACf&#10;AgAAZHJzL2Rvd25yZXYueG1sUEsFBgAAAAAEAAQA9wAAAI8DAAAAAA==&#10;">
              <v:imagedata r:id="rId1786" o:title="" croptop="1052f" cropright="594f"/>
            </v:shape>
            <v:shape id="Text Box 4" o:spid="_x0000_s5057" type="#_x0000_t202" style="position:absolute;left:1473;top:14696;width:3192;height:6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663033" w:rsidRPr="00A82550" w:rsidRDefault="00663033" w:rsidP="00663033">
                    <w:r w:rsidRPr="00A82550">
                      <w:t>Рис.5.3 – Вікно діалогу для вибору параметрів плану.</w:t>
                    </w:r>
                  </w:p>
                </w:txbxContent>
              </v:textbox>
            </v:shape>
            <w10:wrap type="tight" side="right"/>
          </v:group>
        </w:pict>
      </w:r>
      <w:r w:rsidR="00663033" w:rsidRPr="004A4E58">
        <w:rPr>
          <w:rFonts w:ascii="Times New Roman" w:hAnsi="Times New Roman" w:cs="Times New Roman"/>
          <w:sz w:val="28"/>
          <w:szCs w:val="28"/>
        </w:rPr>
        <w:t xml:space="preserve"> Двічі клацнувши на робочому столі комп'ютера на ярлику відкриємо вікно програми </w:t>
      </w:r>
      <w:r w:rsidR="00663033" w:rsidRPr="004A4E58">
        <w:rPr>
          <w:rFonts w:ascii="Times New Roman" w:hAnsi="Times New Roman" w:cs="Times New Roman"/>
          <w:b/>
          <w:sz w:val="28"/>
          <w:szCs w:val="28"/>
        </w:rPr>
        <w:t>STATGRAPHICS</w:t>
      </w:r>
      <w:r w:rsidR="00663033" w:rsidRPr="004A4E58">
        <w:rPr>
          <w:rFonts w:ascii="Times New Roman" w:hAnsi="Times New Roman" w:cs="Times New Roman"/>
          <w:sz w:val="28"/>
          <w:szCs w:val="28"/>
        </w:rPr>
        <w:t xml:space="preserve"> (рис.5.3). Виберемо меню </w:t>
      </w:r>
      <w:r w:rsidR="00663033" w:rsidRPr="004A4E58">
        <w:rPr>
          <w:rFonts w:ascii="Times New Roman" w:hAnsi="Times New Roman" w:cs="Times New Roman"/>
          <w:b/>
          <w:sz w:val="28"/>
          <w:szCs w:val="28"/>
        </w:rPr>
        <w:t xml:space="preserve">Special | Experimental Design | Create Design. </w:t>
      </w:r>
      <w:r w:rsidR="00663033" w:rsidRPr="004A4E58">
        <w:rPr>
          <w:rFonts w:ascii="Times New Roman" w:hAnsi="Times New Roman" w:cs="Times New Roman"/>
          <w:sz w:val="28"/>
          <w:szCs w:val="28"/>
        </w:rPr>
        <w:t xml:space="preserve">Система відобразить вікно діалогу для завдання параметрів плану експерименту. Встановимо перемикач </w:t>
      </w:r>
      <w:r w:rsidR="00663033" w:rsidRPr="004A4E58">
        <w:rPr>
          <w:rFonts w:ascii="Times New Roman" w:hAnsi="Times New Roman" w:cs="Times New Roman"/>
          <w:b/>
          <w:sz w:val="28"/>
          <w:szCs w:val="28"/>
        </w:rPr>
        <w:t>Design Class</w:t>
      </w:r>
      <w:r w:rsidR="00663033" w:rsidRPr="004A4E58">
        <w:rPr>
          <w:rFonts w:ascii="Times New Roman" w:hAnsi="Times New Roman" w:cs="Times New Roman"/>
          <w:sz w:val="28"/>
          <w:szCs w:val="28"/>
        </w:rPr>
        <w:t xml:space="preserve"> (тип плану) в положення </w:t>
      </w:r>
      <w:r w:rsidR="00663033" w:rsidRPr="004A4E58">
        <w:rPr>
          <w:rFonts w:ascii="Times New Roman" w:hAnsi="Times New Roman" w:cs="Times New Roman"/>
          <w:b/>
          <w:sz w:val="28"/>
          <w:szCs w:val="28"/>
        </w:rPr>
        <w:t>Response Surface</w:t>
      </w:r>
      <w:r w:rsidR="00663033" w:rsidRPr="004A4E58">
        <w:rPr>
          <w:rFonts w:ascii="Times New Roman" w:hAnsi="Times New Roman" w:cs="Times New Roman"/>
          <w:sz w:val="28"/>
          <w:szCs w:val="28"/>
        </w:rPr>
        <w:t xml:space="preserve"> (поверхня відгуку). Введемо 1 в полі числа змінних відгуку. Занесемо 4 в поле кількості вхідних факторів. Заповнене вікно діалогу зображено на рис.5.4. Натиснемо кнопку </w:t>
      </w:r>
      <w:r w:rsidR="00663033" w:rsidRPr="004A4E58">
        <w:rPr>
          <w:rFonts w:ascii="Times New Roman" w:hAnsi="Times New Roman" w:cs="Times New Roman"/>
          <w:b/>
          <w:sz w:val="28"/>
          <w:szCs w:val="28"/>
        </w:rPr>
        <w:t>ОК.</w:t>
      </w:r>
      <w:r w:rsidR="00663033" w:rsidRPr="004A4E58">
        <w:rPr>
          <w:rFonts w:ascii="Times New Roman" w:hAnsi="Times New Roman" w:cs="Times New Roman"/>
          <w:sz w:val="28"/>
          <w:szCs w:val="28"/>
        </w:rPr>
        <w:t xml:space="preserve"> На екрані з'явиться ще одне вікно діалогу для опису досліджуваних вхідних факторів.</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Fonts w:ascii="Times New Roman" w:hAnsi="Times New Roman" w:cs="Times New Roman"/>
          <w:sz w:val="28"/>
          <w:szCs w:val="28"/>
        </w:rPr>
        <w:t xml:space="preserve">Для фактора </w:t>
      </w:r>
      <w:r w:rsidRPr="004A4E58">
        <w:rPr>
          <w:rStyle w:val="FontStyle11"/>
          <w:b/>
          <w:sz w:val="28"/>
          <w:szCs w:val="28"/>
        </w:rPr>
        <w:t>А</w:t>
      </w:r>
      <w:r w:rsidRPr="004A4E58">
        <w:rPr>
          <w:rFonts w:ascii="Times New Roman" w:hAnsi="Times New Roman" w:cs="Times New Roman"/>
          <w:sz w:val="28"/>
          <w:szCs w:val="28"/>
        </w:rPr>
        <w:t xml:space="preserve"> введемо ім'я </w:t>
      </w:r>
      <w:r w:rsidRPr="004A4E58">
        <w:rPr>
          <w:rStyle w:val="FontStyle11"/>
          <w:b/>
          <w:sz w:val="28"/>
          <w:szCs w:val="28"/>
        </w:rPr>
        <w:t xml:space="preserve">Х1 </w:t>
      </w:r>
      <w:r w:rsidRPr="004A4E58">
        <w:rPr>
          <w:rFonts w:ascii="Times New Roman" w:hAnsi="Times New Roman" w:cs="Times New Roman"/>
          <w:sz w:val="28"/>
          <w:szCs w:val="28"/>
        </w:rPr>
        <w:t xml:space="preserve">і кодовані значення верхнього (+1) і нижнього рівня (-1). Виберемо положення перемикача </w:t>
      </w:r>
      <w:r w:rsidRPr="004A4E58">
        <w:rPr>
          <w:rStyle w:val="FontStyle11"/>
          <w:b/>
          <w:sz w:val="28"/>
          <w:szCs w:val="28"/>
        </w:rPr>
        <w:t>В</w:t>
      </w:r>
      <w:r w:rsidRPr="004A4E58">
        <w:rPr>
          <w:rFonts w:ascii="Times New Roman" w:hAnsi="Times New Roman" w:cs="Times New Roman"/>
          <w:sz w:val="28"/>
          <w:szCs w:val="28"/>
        </w:rPr>
        <w:t xml:space="preserve"> (фактор </w:t>
      </w:r>
      <w:r w:rsidRPr="004A4E58">
        <w:rPr>
          <w:rStyle w:val="FontStyle11"/>
          <w:b/>
          <w:sz w:val="28"/>
          <w:szCs w:val="28"/>
        </w:rPr>
        <w:t>В</w:t>
      </w:r>
      <w:r w:rsidRPr="004A4E58">
        <w:rPr>
          <w:rFonts w:ascii="Times New Roman" w:hAnsi="Times New Roman" w:cs="Times New Roman"/>
          <w:sz w:val="28"/>
          <w:szCs w:val="28"/>
        </w:rPr>
        <w:t xml:space="preserve">). Для фактора В введемо ім'я </w:t>
      </w:r>
      <w:r w:rsidRPr="004A4E58">
        <w:rPr>
          <w:rStyle w:val="FontStyle11"/>
          <w:b/>
          <w:sz w:val="28"/>
          <w:szCs w:val="28"/>
        </w:rPr>
        <w:t>Х2</w:t>
      </w:r>
      <w:r w:rsidRPr="004A4E58">
        <w:rPr>
          <w:rFonts w:ascii="Times New Roman" w:hAnsi="Times New Roman" w:cs="Times New Roman"/>
          <w:sz w:val="28"/>
          <w:szCs w:val="28"/>
        </w:rPr>
        <w:t xml:space="preserve"> і кодовані значення верхнього (+1) і нижнього рівня (-1). Аналогічним чином задамо імена і значення верх</w:t>
      </w:r>
      <w:r w:rsidRPr="004A4E58">
        <w:rPr>
          <w:rFonts w:ascii="Times New Roman" w:hAnsi="Times New Roman" w:cs="Times New Roman"/>
          <w:sz w:val="28"/>
          <w:szCs w:val="28"/>
        </w:rPr>
        <w:softHyphen/>
        <w:t>нього та нижнього рівня для двох, що залишилися факторів (</w:t>
      </w:r>
      <w:r w:rsidRPr="004A4E58">
        <w:rPr>
          <w:rStyle w:val="FontStyle11"/>
          <w:b/>
          <w:sz w:val="28"/>
          <w:szCs w:val="28"/>
        </w:rPr>
        <w:t>Х3</w:t>
      </w:r>
      <w:r w:rsidRPr="004A4E58">
        <w:rPr>
          <w:rFonts w:ascii="Times New Roman" w:hAnsi="Times New Roman" w:cs="Times New Roman"/>
          <w:sz w:val="28"/>
          <w:szCs w:val="28"/>
        </w:rPr>
        <w:t xml:space="preserve"> </w:t>
      </w:r>
      <w:r w:rsidRPr="004A4E58">
        <w:rPr>
          <w:rFonts w:ascii="Times New Roman" w:hAnsi="Times New Roman" w:cs="Times New Roman"/>
          <w:sz w:val="28"/>
          <w:szCs w:val="28"/>
        </w:rPr>
        <w:lastRenderedPageBreak/>
        <w:t xml:space="preserve">і </w:t>
      </w:r>
      <w:r w:rsidRPr="004A4E58">
        <w:rPr>
          <w:rStyle w:val="FontStyle11"/>
          <w:b/>
          <w:sz w:val="28"/>
          <w:szCs w:val="28"/>
        </w:rPr>
        <w:t>Х4</w:t>
      </w:r>
      <w:r w:rsidRPr="004A4E58">
        <w:rPr>
          <w:rFonts w:ascii="Times New Roman" w:hAnsi="Times New Roman" w:cs="Times New Roman"/>
          <w:sz w:val="28"/>
          <w:szCs w:val="28"/>
        </w:rPr>
        <w:t>) – див.</w:t>
      </w:r>
      <w:r w:rsidRPr="004A4E58">
        <w:rPr>
          <w:rStyle w:val="FontStyle11"/>
          <w:sz w:val="28"/>
          <w:szCs w:val="28"/>
        </w:rPr>
        <w:t>рис.5.4.</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84" o:spid="_x0000_s5107" style="position:absolute;left:0;text-align:left;margin-left:-18pt;margin-top:-21.85pt;width:480.3pt;height:212.9pt;z-index:251712512" coordorigin="1437,8081" coordsize="9672,387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">
            <v:group id="Group 67" o:spid="_x0000_s5108" style="position:absolute;left:1437;top:8081;width:9672;height:3876" coordorigin="1437,8081" coordsize="9672,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group id="Group 68" o:spid="_x0000_s5109" style="position:absolute;left:1437;top:8461;width:4908;height:3496" coordorigin="2049,8095" coordsize="4908,3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qcsQAAADbAAAADwAAAGRycy9kb3ducmV2LnhtbESPQYvCMBSE74L/ITzB&#10;m6ZdUaQaRcRdPMiCVVj29miebbF5KU22rf/eCAseh5n5hllve1OJlhpXWlYQTyMQxJnVJecKrpfP&#10;yRKE88gaK8uk4EEOtpvhYI2Jth2fqU19LgKEXYIKCu/rREqXFWTQTW1NHLybbQz6IJtc6ga7ADeV&#10;/IiihTRYclgosKZ9Qdk9/TMKvjrsdrP40J7ut/3j9zL//jnFpNR41O9WIDz1/h3+bx+1guUCXl/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ZJqcsQAAADbAAAA&#10;DwAAAAAAAAAAAAAAAACqAgAAZHJzL2Rvd25yZXYueG1sUEsFBgAAAAAEAAQA+gAAAJsDAAAAAA==&#10;">
                <v:shape id="Text Box 69" o:spid="_x0000_s5110" type="#_x0000_t202" style="position:absolute;left:2049;top:10697;width:4908;height:89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2jsMA&#10;AADbAAAADwAAAGRycy9kb3ducmV2LnhtbESP0WrCQBRE3wX/YbmFvohulJrY1FW00JJXNR9wzV6T&#10;0OzdkF1N8vfdQsHHYWbOMNv9YBrxoM7VlhUsFxEI4sLqmksF+eVrvgHhPLLGxjIpGMnBfjedbDHV&#10;tucTPc6+FAHCLkUFlfdtKqUrKjLoFrYlDt7NdgZ9kF0pdYd9gJtGrqIolgZrDgsVtvRZUfFzvhsF&#10;t6yfrd/7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2jsMAAADbAAAADwAAAAAAAAAAAAAAAACYAgAAZHJzL2Rv&#10;d25yZXYueG1sUEsFBgAAAAAEAAQA9QAAAIgDAAAAAA==&#10;" stroked="f">
                  <v:textbox style="mso-next-textbox:#Text Box 69">
                    <w:txbxContent>
                      <w:p w:rsidR="00663033" w:rsidRPr="00A82550" w:rsidRDefault="00663033" w:rsidP="00663033">
                        <w:r w:rsidRPr="00A82550">
                          <w:t>Рис.5.5 – Вікно діалогу для опису функції відгуку.</w:t>
                        </w:r>
                      </w:p>
                    </w:txbxContent>
                  </v:textbox>
                </v:shape>
                <v:shape id="Picture 70" o:spid="_x0000_s5111" type="#_x0000_t75" style="position:absolute;left:2130;top:8095;width:4604;height:256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Bi3vrCAAAA2wAAAA8AAABkcnMvZG93bnJldi54bWxET8tqwkAU3Qv+w3CF7urEBiSkjlIFRQou&#10;fGGX18w1Cc3cSTNjjH69syi4PJz3ZNaZSrTUuNKygtEwAkGcWV1yruCwX74nIJxH1lhZJgV3cjCb&#10;9nsTTLW98Zbanc9FCGGXooLC+zqV0mUFGXRDWxMH7mIbgz7AJpe6wVsIN5X8iKKxNFhyaCiwpkVB&#10;2e/uahSszt/xYzM/zZPjT2yv7u/Yxnak1Nug+/oE4anzL/G/e60VJGFs+BJ+gJw+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AYt76wgAAANsAAAAPAAAAAAAAAAAAAAAAAJ8C&#10;AABkcnMvZG93bnJldi54bWxQSwUGAAAAAAQABAD3AAAAjgMAAAAA&#10;">
                  <v:imagedata r:id="rId1787" o:title="" croptop="21116f" cropbottom="22788f" cropleft="20841f" cropright="20415f"/>
                </v:shape>
              </v:group>
              <v:shape id="Picture 71" o:spid="_x0000_s5112" type="#_x0000_t75" style="position:absolute;left:6453;top:8081;width:4656;height:291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5DjGAAAA2wAAAA8AAABkcnMvZG93bnJldi54bWxEj0FrwkAUhO+F/oflFbyUuqmgpmlWKaLi&#10;xYNapMfX7Gs2NPs2ZDca/fWuUOhxmJlvmHze21qcqPWVYwWvwwQEceF0xaWCz8PqJQXhA7LG2jEp&#10;uJCH+ezxIcdMuzPv6LQPpYgQ9hkqMCE0mZS+MGTRD11DHL0f11oMUbal1C2eI9zWcpQkE2mx4rhg&#10;sKGFoeJ331kF9XXdj6fN13Jpjqbsts9rs/s+KjV46j/eQQTqw3/4r73RCtI3uH+JP0DOb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7/kOMYAAADbAAAADwAAAAAAAAAAAAAA&#10;AACfAgAAZHJzL2Rvd25yZXYueG1sUEsFBgAAAAAEAAQA9wAAAJIDAAAAAA==&#10;">
                <v:imagedata r:id="rId1788" o:title="" croptop="18259f" cropbottom="19870f" cropleft="19353f" cropright="18873f"/>
              </v:shape>
            </v:group>
            <v:shape id="Text Box 72" o:spid="_x0000_s5113" type="#_x0000_t202" style="position:absolute;left:6249;top:11075;width:4854;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style="mso-next-textbox:#Text Box 72">
                <w:txbxContent>
                  <w:p w:rsidR="00663033" w:rsidRPr="00A82550" w:rsidRDefault="00663033" w:rsidP="00663033">
                    <w:r w:rsidRPr="00A82550">
                      <w:t>Рис.5.6 – Вікно діалогу з параметрами поверхні відгуку.</w:t>
                    </w:r>
                  </w:p>
                </w:txbxContent>
              </v:textbox>
            </v:shape>
            <w10:wrap type="topAndBottom"/>
          </v:group>
        </w:pict>
      </w:r>
      <w:r w:rsidR="00663033" w:rsidRPr="004A4E58">
        <w:rPr>
          <w:rFonts w:ascii="Times New Roman" w:hAnsi="Times New Roman" w:cs="Times New Roman"/>
          <w:sz w:val="28"/>
          <w:szCs w:val="28"/>
        </w:rPr>
        <w:t xml:space="preserve">Натискаємо кнопку </w:t>
      </w:r>
      <w:r w:rsidR="00663033" w:rsidRPr="004A4E58">
        <w:rPr>
          <w:rFonts w:ascii="Times New Roman" w:hAnsi="Times New Roman" w:cs="Times New Roman"/>
          <w:b/>
          <w:sz w:val="28"/>
          <w:szCs w:val="28"/>
        </w:rPr>
        <w:t>ОК</w:t>
      </w:r>
      <w:r w:rsidR="00663033" w:rsidRPr="004A4E58">
        <w:rPr>
          <w:rFonts w:ascii="Times New Roman" w:hAnsi="Times New Roman" w:cs="Times New Roman"/>
          <w:sz w:val="28"/>
          <w:szCs w:val="28"/>
        </w:rPr>
        <w:t xml:space="preserve">. На екрані з'явиться вікно діалогу для опису функції відгуку. Введемо позначення відгуку </w:t>
      </w:r>
      <w:r w:rsidR="00663033" w:rsidRPr="004A4E58">
        <w:rPr>
          <w:rFonts w:ascii="Times New Roman" w:hAnsi="Times New Roman" w:cs="Times New Roman"/>
          <w:b/>
          <w:sz w:val="28"/>
          <w:szCs w:val="28"/>
        </w:rPr>
        <w:t>W</w:t>
      </w:r>
      <w:r w:rsidR="00663033" w:rsidRPr="004A4E58">
        <w:rPr>
          <w:rFonts w:ascii="Times New Roman" w:hAnsi="Times New Roman" w:cs="Times New Roman"/>
          <w:sz w:val="28"/>
          <w:szCs w:val="28"/>
        </w:rPr>
        <w:t>, а також його розмірність – див. Рис.5.5.</w:t>
      </w:r>
    </w:p>
    <w:p w:rsidR="00663033" w:rsidRPr="004A4E58" w:rsidRDefault="00B55AED" w:rsidP="004A4E58">
      <w:pPr>
        <w:tabs>
          <w:tab w:val="left" w:pos="10206"/>
        </w:tabs>
        <w:spacing w:after="0" w:line="240" w:lineRule="auto"/>
        <w:ind w:firstLine="567"/>
        <w:jc w:val="both"/>
        <w:rPr>
          <w:rFonts w:ascii="Times New Roman" w:hAnsi="Times New Roman" w:cs="Times New Roman"/>
          <w:b/>
          <w:sz w:val="28"/>
          <w:szCs w:val="28"/>
        </w:rPr>
      </w:pPr>
      <w:r w:rsidRPr="00B55AED">
        <w:rPr>
          <w:rFonts w:ascii="Times New Roman" w:hAnsi="Times New Roman" w:cs="Times New Roman"/>
          <w:sz w:val="28"/>
          <w:szCs w:val="28"/>
          <w:lang w:val="uk-UA" w:eastAsia="uk-UA"/>
        </w:rPr>
        <w:pict>
          <v:group id="Группа 78" o:spid="_x0000_s5058" style="position:absolute;left:0;text-align:left;margin-left:3.7pt;margin-top:2.9pt;width:210.95pt;height:297.2pt;z-index:251699200" coordorigin="1502,1273" coordsize="3683,46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">
            <v:shape id="Picture 6" o:spid="_x0000_s5059" type="#_x0000_t75" style="position:absolute;left:1502;top:1273;width:3683;height:377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27cfGAAAA2wAAAA8AAABkcnMvZG93bnJldi54bWxEj0FrAjEQhe9C/0OYgpdSs7pg261RRNAK&#10;9dJVD70Nm2l2281kSaJu/70pFDw+3rzvzZstetuKM/nQOFYwHmUgiCunGzYKDvv14zOIEJE1to5J&#10;wS8FWMzvBjMstLvwB53LaESCcChQQR1jV0gZqposhpHriJP35bzFmKQ3Unu8JLht5STLptJiw6mh&#10;xo5WNVU/5cmmN9r8Yd8dy2n+7Y3ZyPc3+bnLlRre98tXEJH6eDv+T2+1gqcX+NuSACD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rbtx8YAAADbAAAADwAAAAAAAAAAAAAA&#10;AACfAgAAZHJzL2Rvd25yZXYueG1sUEsFBgAAAAAEAAQA9wAAAJIDAAAAAA==&#10;">
              <v:imagedata r:id="rId1789" o:title="" croptop="13809f" cropbottom="15450f" cropleft="21906f" cropright="21402f"/>
            </v:shape>
            <v:shape id="Text Box 7" o:spid="_x0000_s5060" type="#_x0000_t202" style="position:absolute;left:1515;top:5123;width:3654;height:7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w:txbxContent>
                  <w:p w:rsidR="00663033" w:rsidRPr="00A82550" w:rsidRDefault="00663033" w:rsidP="00663033">
                    <w:r w:rsidRPr="00A82550">
                      <w:t>Рис.5.7 – Опції вибраного композиційного плану.</w:t>
                    </w:r>
                  </w:p>
                </w:txbxContent>
              </v:textbox>
            </v:shape>
            <w10:wrap type="square" side="right"/>
          </v:group>
        </w:pict>
      </w:r>
      <w:r w:rsidR="00663033" w:rsidRPr="004A4E58">
        <w:rPr>
          <w:rFonts w:ascii="Times New Roman" w:hAnsi="Times New Roman" w:cs="Times New Roman"/>
          <w:sz w:val="28"/>
          <w:szCs w:val="28"/>
        </w:rPr>
        <w:t xml:space="preserve">Натиснемо кнопку </w:t>
      </w:r>
      <w:r w:rsidR="00663033" w:rsidRPr="004A4E58">
        <w:rPr>
          <w:rFonts w:ascii="Times New Roman" w:hAnsi="Times New Roman" w:cs="Times New Roman"/>
          <w:b/>
          <w:sz w:val="28"/>
          <w:szCs w:val="28"/>
        </w:rPr>
        <w:t>ОК.</w:t>
      </w:r>
      <w:r w:rsidR="00663033" w:rsidRPr="004A4E58">
        <w:rPr>
          <w:rFonts w:ascii="Times New Roman" w:hAnsi="Times New Roman" w:cs="Times New Roman"/>
          <w:sz w:val="28"/>
          <w:szCs w:val="28"/>
        </w:rPr>
        <w:t xml:space="preserve"> На екрані з'я</w:t>
      </w:r>
      <w:r w:rsidR="00663033" w:rsidRPr="004A4E58">
        <w:rPr>
          <w:rFonts w:ascii="Times New Roman" w:hAnsi="Times New Roman" w:cs="Times New Roman"/>
          <w:sz w:val="28"/>
          <w:szCs w:val="28"/>
        </w:rPr>
        <w:softHyphen/>
        <w:t>виться діалогове вікно з параметрами по</w:t>
      </w:r>
      <w:r w:rsidR="00663033" w:rsidRPr="004A4E58">
        <w:rPr>
          <w:rFonts w:ascii="Times New Roman" w:hAnsi="Times New Roman" w:cs="Times New Roman"/>
          <w:sz w:val="28"/>
          <w:szCs w:val="28"/>
        </w:rPr>
        <w:softHyphen/>
        <w:t>верхні відгуку (див. Рис.5.6). Викорис</w:t>
      </w:r>
      <w:r w:rsidR="00663033" w:rsidRPr="004A4E58">
        <w:rPr>
          <w:rFonts w:ascii="Times New Roman" w:hAnsi="Times New Roman" w:cs="Times New Roman"/>
          <w:sz w:val="28"/>
          <w:szCs w:val="28"/>
        </w:rPr>
        <w:softHyphen/>
        <w:t>то</w:t>
      </w:r>
      <w:r w:rsidR="00663033" w:rsidRPr="004A4E58">
        <w:rPr>
          <w:rFonts w:ascii="Times New Roman" w:hAnsi="Times New Roman" w:cs="Times New Roman"/>
          <w:sz w:val="28"/>
          <w:szCs w:val="28"/>
        </w:rPr>
        <w:softHyphen/>
        <w:t xml:space="preserve">вуючи кнопку зі стрілкою вниз, розгорнемо список передбачуваних варіантів, виберемо </w:t>
      </w:r>
      <w:r w:rsidR="00663033" w:rsidRPr="004A4E58">
        <w:rPr>
          <w:rFonts w:ascii="Times New Roman" w:hAnsi="Times New Roman" w:cs="Times New Roman"/>
          <w:b/>
          <w:sz w:val="28"/>
          <w:szCs w:val="28"/>
        </w:rPr>
        <w:t>central composite design: 2 ^ 4 + star</w:t>
      </w:r>
      <w:r w:rsidR="00663033" w:rsidRPr="004A4E58">
        <w:rPr>
          <w:rFonts w:ascii="Times New Roman" w:hAnsi="Times New Roman" w:cs="Times New Roman"/>
          <w:sz w:val="28"/>
          <w:szCs w:val="28"/>
        </w:rPr>
        <w:t xml:space="preserve"> (центрально-композиційний план 2 ^ 4 + зірка) і натиснемо кнопку </w:t>
      </w:r>
      <w:r w:rsidR="00663033" w:rsidRPr="004A4E58">
        <w:rPr>
          <w:rFonts w:ascii="Times New Roman" w:hAnsi="Times New Roman" w:cs="Times New Roman"/>
          <w:b/>
          <w:sz w:val="28"/>
          <w:szCs w:val="28"/>
        </w:rPr>
        <w:t>ОК.</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Style w:val="FontStyle11"/>
          <w:sz w:val="28"/>
          <w:szCs w:val="28"/>
        </w:rPr>
        <w:t xml:space="preserve">З'явиться вікно діалогу опцій обраного композиційного плану (див. Рис.5.7). </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Style w:val="FontStyle11"/>
          <w:sz w:val="28"/>
          <w:szCs w:val="28"/>
        </w:rPr>
        <w:t>У верхньому рядку вікна з'являється назва плану, нижче виведені загальна кількість необхідних експериментів (</w:t>
      </w:r>
      <w:r w:rsidRPr="004A4E58">
        <w:rPr>
          <w:rFonts w:ascii="Times New Roman" w:hAnsi="Times New Roman" w:cs="Times New Roman"/>
          <w:b/>
          <w:sz w:val="28"/>
          <w:szCs w:val="28"/>
        </w:rPr>
        <w:t>Runs</w:t>
      </w:r>
      <w:r w:rsidRPr="004A4E58">
        <w:rPr>
          <w:rStyle w:val="FontStyle11"/>
          <w:sz w:val="28"/>
          <w:szCs w:val="28"/>
        </w:rPr>
        <w:t>) і число ступенів свободи для помилки (</w:t>
      </w:r>
      <w:r w:rsidRPr="004A4E58">
        <w:rPr>
          <w:rFonts w:ascii="Times New Roman" w:hAnsi="Times New Roman" w:cs="Times New Roman"/>
          <w:b/>
          <w:sz w:val="28"/>
          <w:szCs w:val="28"/>
        </w:rPr>
        <w:t>Error df</w:t>
      </w:r>
      <w:r w:rsidRPr="004A4E58">
        <w:rPr>
          <w:rStyle w:val="FontStyle11"/>
          <w:sz w:val="28"/>
          <w:szCs w:val="28"/>
        </w:rPr>
        <w:t xml:space="preserve">). Перемикач </w:t>
      </w:r>
      <w:r w:rsidRPr="004A4E58">
        <w:rPr>
          <w:rFonts w:ascii="Times New Roman" w:hAnsi="Times New Roman" w:cs="Times New Roman"/>
          <w:b/>
          <w:sz w:val="28"/>
          <w:szCs w:val="28"/>
        </w:rPr>
        <w:t>Design Characteristics</w:t>
      </w:r>
      <w:r w:rsidRPr="004A4E58">
        <w:rPr>
          <w:rStyle w:val="FontStyle11"/>
          <w:sz w:val="28"/>
          <w:szCs w:val="28"/>
        </w:rPr>
        <w:t xml:space="preserve"> (характеристики плану) встановимо в положення </w:t>
      </w:r>
      <w:r w:rsidRPr="004A4E58">
        <w:rPr>
          <w:rFonts w:ascii="Times New Roman" w:hAnsi="Times New Roman" w:cs="Times New Roman"/>
          <w:b/>
          <w:sz w:val="28"/>
          <w:szCs w:val="28"/>
        </w:rPr>
        <w:t>Rotatable</w:t>
      </w:r>
      <w:r w:rsidRPr="004A4E58">
        <w:rPr>
          <w:rStyle w:val="FontStyle11"/>
          <w:sz w:val="28"/>
          <w:szCs w:val="28"/>
        </w:rPr>
        <w:t xml:space="preserve"> (ротатабельний). </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Style w:val="FontStyle11"/>
          <w:sz w:val="28"/>
          <w:szCs w:val="28"/>
        </w:rPr>
        <w:t xml:space="preserve">Перемикач </w:t>
      </w:r>
      <w:r w:rsidRPr="004A4E58">
        <w:rPr>
          <w:rStyle w:val="FontStyle11"/>
          <w:b/>
          <w:sz w:val="28"/>
          <w:szCs w:val="28"/>
        </w:rPr>
        <w:t>Placement</w:t>
      </w:r>
      <w:r w:rsidRPr="004A4E58">
        <w:rPr>
          <w:rStyle w:val="FontStyle11"/>
          <w:sz w:val="28"/>
          <w:szCs w:val="28"/>
        </w:rPr>
        <w:t xml:space="preserve"> (положення в план-матриці експерименту центральних точок) встановимо в положення </w:t>
      </w:r>
      <w:r w:rsidRPr="004A4E58">
        <w:rPr>
          <w:rStyle w:val="FontStyle11"/>
          <w:b/>
          <w:sz w:val="28"/>
          <w:szCs w:val="28"/>
        </w:rPr>
        <w:t>Last</w:t>
      </w:r>
      <w:r w:rsidRPr="004A4E58">
        <w:rPr>
          <w:rStyle w:val="FontStyle11"/>
          <w:sz w:val="28"/>
          <w:szCs w:val="28"/>
        </w:rPr>
        <w:t xml:space="preserve"> (наприкінці) і знімемо прапорець </w:t>
      </w:r>
      <w:r w:rsidRPr="004A4E58">
        <w:rPr>
          <w:rStyle w:val="FontStyle11"/>
          <w:b/>
          <w:sz w:val="28"/>
          <w:szCs w:val="28"/>
        </w:rPr>
        <w:t>Randomise</w:t>
      </w:r>
      <w:r w:rsidRPr="004A4E58">
        <w:rPr>
          <w:rStyle w:val="FontStyle11"/>
          <w:sz w:val="28"/>
          <w:szCs w:val="28"/>
        </w:rPr>
        <w:t xml:space="preserve"> (рандомізація). </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Style w:val="FontStyle11"/>
          <w:sz w:val="28"/>
          <w:szCs w:val="28"/>
        </w:rPr>
        <w:t>Кількість експериментів в центрі плану залишимо без змін (2 досліди). У нижній частині вікна наведено значення «зоряного плеча», яке для наших умов становить 2.</w:t>
      </w:r>
    </w:p>
    <w:p w:rsidR="00663033" w:rsidRPr="004A4E58" w:rsidRDefault="00B55AED" w:rsidP="004A4E58">
      <w:pPr>
        <w:tabs>
          <w:tab w:val="left" w:pos="10206"/>
        </w:tabs>
        <w:spacing w:after="0" w:line="240" w:lineRule="auto"/>
        <w:ind w:firstLine="567"/>
        <w:jc w:val="both"/>
        <w:rPr>
          <w:rStyle w:val="FontStyle11"/>
          <w:sz w:val="28"/>
          <w:szCs w:val="28"/>
        </w:rPr>
      </w:pPr>
      <w:r w:rsidRPr="00B55AED">
        <w:rPr>
          <w:rFonts w:ascii="Times New Roman" w:hAnsi="Times New Roman" w:cs="Times New Roman"/>
          <w:sz w:val="28"/>
          <w:szCs w:val="28"/>
          <w:lang w:val="uk-UA" w:eastAsia="uk-UA"/>
        </w:rPr>
        <w:lastRenderedPageBreak/>
        <w:pict>
          <v:group id="Группа 75" o:spid="_x0000_s5061" style="position:absolute;left:0;text-align:left;margin-left:17.1pt;margin-top:47.3pt;width:453.2pt;height:275.65pt;z-index:251700224" coordorigin="2097,5993" coordsize="8622,50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">
            <v:shape id="Picture 9" o:spid="_x0000_s5062" type="#_x0000_t75" style="position:absolute;left:2097;top:5993;width:8622;height:454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GWyQ7EAAAA2wAAAA8AAABkcnMvZG93bnJldi54bWxEj0FrAjEUhO8F/0N4Qm81q4e1bI3SKkpP&#10;srWlpbfH5rlZunlZkuiu/94IQo/DzHzDLFaDbcWZfGgcK5hOMhDEldMN1wq+PrdPzyBCRNbYOiYF&#10;FwqwWo4eFlho1/MHnQ+xFgnCoUAFJsaukDJUhiyGieuIk3d03mJM0tdSe+wT3LZylmW5tNhwWjDY&#10;0dpQ9Xc4WQU/brOv7Pf291Tu8rU5lr3zb6VSj+Ph9QVEpCH+h+/td61gnsPtS/oBcnk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GWyQ7EAAAA2wAAAA8AAAAAAAAAAAAAAAAA&#10;nwIAAGRycy9kb3ducmV2LnhtbFBLBQYAAAAABAAEAPcAAACQAwAAAAA=&#10;">
              <v:imagedata r:id="rId1790" o:title="" croptop="7125f" cropbottom="7483f" cropleft="273f" cropright="4894f"/>
            </v:shape>
            <v:shape id="Text Box 10" o:spid="_x0000_s5063" type="#_x0000_t202" style="position:absolute;left:2241;top:10643;width:7818;height: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style="mso-next-textbox:#Text Box 10">
                <w:txbxContent>
                  <w:p w:rsidR="00B55AED" w:rsidRDefault="00663033" w:rsidP="000B4347">
                    <w:pPr>
                      <w:jc w:val="center"/>
                      <w:rPr>
                        <w:b/>
                        <w:i/>
                        <w:sz w:val="28"/>
                      </w:rPr>
                    </w:pPr>
                    <w:r w:rsidRPr="00A82550">
                      <w:t xml:space="preserve">                Рис. 5.8- Зведення у вікні атрибутів поверхні відгуку.</w:t>
                    </w:r>
                    <w:r w:rsidR="00B55AED">
                      <w:rPr>
                        <w:b/>
                        <w:i/>
                        <w:sz w:val="28"/>
                      </w:rPr>
                      <w:t>у</w:t>
                    </w:r>
                  </w:p>
                </w:txbxContent>
              </v:textbox>
            </v:shape>
            <w10:wrap type="topAndBottom"/>
          </v:group>
        </w:pict>
      </w:r>
      <w:r w:rsidR="00663033" w:rsidRPr="004A4E58">
        <w:rPr>
          <w:rStyle w:val="FontStyle11"/>
          <w:sz w:val="28"/>
          <w:szCs w:val="28"/>
        </w:rPr>
        <w:t xml:space="preserve">Натиснемо кнопку </w:t>
      </w:r>
      <w:r w:rsidR="00663033" w:rsidRPr="004A4E58">
        <w:rPr>
          <w:rStyle w:val="FontStyle11"/>
          <w:b/>
          <w:sz w:val="28"/>
          <w:szCs w:val="28"/>
        </w:rPr>
        <w:t>ОК.</w:t>
      </w:r>
      <w:r w:rsidR="00663033" w:rsidRPr="004A4E58">
        <w:rPr>
          <w:rStyle w:val="FontStyle11"/>
          <w:sz w:val="28"/>
          <w:szCs w:val="28"/>
        </w:rPr>
        <w:t xml:space="preserve"> Система видасть зведення експери</w:t>
      </w:r>
      <w:r w:rsidR="00663033" w:rsidRPr="004A4E58">
        <w:rPr>
          <w:rStyle w:val="FontStyle11"/>
          <w:sz w:val="28"/>
          <w:szCs w:val="28"/>
        </w:rPr>
        <w:softHyphen/>
        <w:t>менталь</w:t>
      </w:r>
      <w:r w:rsidR="00663033" w:rsidRPr="004A4E58">
        <w:rPr>
          <w:rStyle w:val="FontStyle11"/>
          <w:sz w:val="28"/>
          <w:szCs w:val="28"/>
        </w:rPr>
        <w:softHyphen/>
        <w:t>ного плану у вікні атрибутів поверхні відгуку (рис.5.8).</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Style w:val="FontStyle11"/>
          <w:sz w:val="28"/>
          <w:szCs w:val="28"/>
        </w:rPr>
        <w:t>Зведення включає ім'я плану і його тип, а також коментарі до експе</w:t>
      </w:r>
      <w:r w:rsidRPr="004A4E58">
        <w:rPr>
          <w:rStyle w:val="FontStyle11"/>
          <w:sz w:val="28"/>
          <w:szCs w:val="28"/>
        </w:rPr>
        <w:softHyphen/>
        <w:t>ри</w:t>
      </w:r>
      <w:r w:rsidRPr="004A4E58">
        <w:rPr>
          <w:rStyle w:val="FontStyle11"/>
          <w:sz w:val="28"/>
          <w:szCs w:val="28"/>
        </w:rPr>
        <w:softHyphen/>
        <w:t>менту. Тут же наведена інформація про фактори, функцію відгуку, кількість експериментів, число блоків, кількість центральних точок і ступені свободи для помилки.</w:t>
      </w:r>
    </w:p>
    <w:p w:rsidR="00663033" w:rsidRPr="004A4E58" w:rsidRDefault="00663033" w:rsidP="004A4E58">
      <w:pPr>
        <w:tabs>
          <w:tab w:val="left" w:pos="10206"/>
        </w:tabs>
        <w:spacing w:after="0" w:line="240" w:lineRule="auto"/>
        <w:ind w:firstLine="567"/>
        <w:jc w:val="center"/>
        <w:rPr>
          <w:rStyle w:val="FontStyle11"/>
          <w:b/>
          <w:sz w:val="28"/>
          <w:szCs w:val="28"/>
        </w:rPr>
      </w:pPr>
    </w:p>
    <w:p w:rsidR="00663033" w:rsidRPr="004A4E58" w:rsidRDefault="00663033" w:rsidP="004A4E58">
      <w:pPr>
        <w:tabs>
          <w:tab w:val="left" w:pos="10206"/>
        </w:tabs>
        <w:spacing w:after="0" w:line="240" w:lineRule="auto"/>
        <w:ind w:firstLine="567"/>
        <w:jc w:val="center"/>
        <w:rPr>
          <w:rStyle w:val="FontStyle11"/>
          <w:b/>
          <w:sz w:val="28"/>
          <w:szCs w:val="28"/>
        </w:rPr>
      </w:pPr>
      <w:r w:rsidRPr="004A4E58">
        <w:rPr>
          <w:rStyle w:val="FontStyle11"/>
          <w:b/>
          <w:sz w:val="28"/>
          <w:szCs w:val="28"/>
        </w:rPr>
        <w:t>Завдання імені, збереження плану експерименту і роздруківка робочої таблиці</w:t>
      </w:r>
    </w:p>
    <w:p w:rsidR="00663033" w:rsidRPr="004A4E58" w:rsidRDefault="00663033" w:rsidP="004A4E58">
      <w:pPr>
        <w:tabs>
          <w:tab w:val="left" w:pos="10206"/>
        </w:tabs>
        <w:spacing w:after="0" w:line="240" w:lineRule="auto"/>
        <w:ind w:firstLine="567"/>
        <w:jc w:val="center"/>
        <w:rPr>
          <w:rStyle w:val="FontStyle11"/>
          <w:b/>
          <w:sz w:val="28"/>
          <w:szCs w:val="28"/>
        </w:rPr>
      </w:pPr>
    </w:p>
    <w:p w:rsidR="00663033" w:rsidRPr="004A4E58" w:rsidRDefault="00B55AED" w:rsidP="004A4E58">
      <w:pPr>
        <w:tabs>
          <w:tab w:val="left" w:pos="10206"/>
        </w:tabs>
        <w:spacing w:after="0" w:line="240" w:lineRule="auto"/>
        <w:ind w:firstLine="567"/>
        <w:jc w:val="both"/>
        <w:rPr>
          <w:rStyle w:val="FontStyle11"/>
          <w:sz w:val="28"/>
          <w:szCs w:val="28"/>
        </w:rPr>
      </w:pPr>
      <w:r w:rsidRPr="00B55AED">
        <w:rPr>
          <w:rFonts w:ascii="Times New Roman" w:hAnsi="Times New Roman" w:cs="Times New Roman"/>
          <w:sz w:val="28"/>
          <w:szCs w:val="28"/>
          <w:lang w:val="uk-UA" w:eastAsia="uk-UA"/>
        </w:rPr>
        <w:pict>
          <v:group id="Группа 72" o:spid="_x0000_s5064" style="position:absolute;left:0;text-align:left;margin-left:5.3pt;margin-top:.75pt;width:234.25pt;height:218.75pt;z-index:251701248" coordorigin="1497,12487" coordsize="3798,345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">
            <v:shape id="Picture 12" o:spid="_x0000_s5065" type="#_x0000_t75" style="position:absolute;left:1497;top:12487;width:3798;height:269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CZZo7EAAAA2wAAAA8AAABkcnMvZG93bnJldi54bWxEj09rwkAUxO+FfoflFXrTTVrqn+hG2kKo&#10;J8Wo90f2NQndfZtmtxq/vSsIPQ4z8xtmuRqsESfqfetYQTpOQBBXTrdcKzjsi9EMhA/IGo1jUnAh&#10;D6v88WGJmXZn3tGpDLWIEPYZKmhC6DIpfdWQRT92HXH0vl1vMUTZ11L3eI5wa+RLkkykxZbjQoMd&#10;fTZU/ZR/VkH9VRS0ndBmKOe/xqyP6cfu7ajU89PwvgARaAj/4Xt7rRVMX+H2Jf4AmV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CZZo7EAAAA2wAAAA8AAAAAAAAAAAAAAAAA&#10;nwIAAGRycy9kb3ducmV2LnhtbFBLBQYAAAAABAAEAPcAAACQAwAAAAA=&#10;">
              <v:imagedata r:id="rId1791" o:title=""/>
            </v:shape>
            <v:shape id="Text Box 13" o:spid="_x0000_s5066" type="#_x0000_t202" style="position:absolute;left:1515;top:15275;width:3702;height:66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UY3sMA&#10;AADbAAAADwAAAGRycy9kb3ducmV2LnhtbESP3WrCQBSE74W+w3IKvRHdWFKj0U2wQktu/XmAY/aY&#10;BLNnQ3Zr4tu7hUIvh5n5htnmo2nFnXrXWFawmEcgiEurG64UnE9fsxUI55E1tpZJwYMc5NnLZIup&#10;tgMf6H70lQgQdikqqL3vUildWZNBN7cdcfCutjfog+wrqXscAty08j2KltJgw2Ghxo72NZW3449R&#10;cC2G6cd6uHz7c3KIl5/YJB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UY3sMAAADbAAAADwAAAAAAAAAAAAAAAACYAgAAZHJzL2Rv&#10;d25yZXYueG1sUEsFBgAAAAAEAAQA9QAAAIgDAAAAAA==&#10;" stroked="f">
              <v:textbox style="mso-next-textbox:#Text Box 13">
                <w:txbxContent>
                  <w:p w:rsidR="00663033" w:rsidRPr="00A82550" w:rsidRDefault="00663033" w:rsidP="00663033">
                    <w:r w:rsidRPr="00A82550">
                      <w:t>Рис.5.9 – Задавання назви експериментального плану.</w:t>
                    </w:r>
                  </w:p>
                </w:txbxContent>
              </v:textbox>
            </v:shape>
            <w10:wrap type="square" side="right"/>
          </v:group>
        </w:pict>
      </w:r>
      <w:r w:rsidR="00663033" w:rsidRPr="004A4E58">
        <w:rPr>
          <w:rStyle w:val="FontStyle11"/>
          <w:sz w:val="28"/>
          <w:szCs w:val="28"/>
        </w:rPr>
        <w:t xml:space="preserve">Виберемо </w:t>
      </w:r>
      <w:r w:rsidR="00663033" w:rsidRPr="004A4E58">
        <w:rPr>
          <w:rStyle w:val="FontStyle11"/>
          <w:b/>
          <w:sz w:val="28"/>
          <w:szCs w:val="28"/>
        </w:rPr>
        <w:t>File | Save Design File As</w:t>
      </w:r>
      <w:r w:rsidR="00663033" w:rsidRPr="004A4E58">
        <w:rPr>
          <w:rStyle w:val="FontStyle11"/>
          <w:sz w:val="28"/>
          <w:szCs w:val="28"/>
        </w:rPr>
        <w:t xml:space="preserve">, з'явиться відповідне вікно діалогу (рис.5.9). Задамо ім'я плану </w:t>
      </w:r>
      <w:r w:rsidR="00663033" w:rsidRPr="004A4E58">
        <w:rPr>
          <w:rStyle w:val="FontStyle11"/>
          <w:b/>
          <w:sz w:val="28"/>
          <w:szCs w:val="28"/>
        </w:rPr>
        <w:t>План-1.sfx</w:t>
      </w:r>
      <w:r w:rsidR="00663033" w:rsidRPr="004A4E58">
        <w:rPr>
          <w:rStyle w:val="FontStyle11"/>
          <w:sz w:val="28"/>
          <w:szCs w:val="28"/>
        </w:rPr>
        <w:t xml:space="preserve"> в папці </w:t>
      </w:r>
      <w:r w:rsidR="00663033" w:rsidRPr="004A4E58">
        <w:rPr>
          <w:rStyle w:val="FontStyle11"/>
          <w:b/>
          <w:sz w:val="28"/>
          <w:szCs w:val="28"/>
        </w:rPr>
        <w:t>План-1</w:t>
      </w:r>
      <w:r w:rsidR="00663033" w:rsidRPr="004A4E58">
        <w:rPr>
          <w:rStyle w:val="FontStyle11"/>
          <w:sz w:val="28"/>
          <w:szCs w:val="28"/>
        </w:rPr>
        <w:t xml:space="preserve"> і натиснемо кнопку </w:t>
      </w:r>
      <w:r w:rsidR="00663033" w:rsidRPr="004A4E58">
        <w:rPr>
          <w:rStyle w:val="FontStyle11"/>
          <w:b/>
          <w:sz w:val="28"/>
          <w:szCs w:val="28"/>
        </w:rPr>
        <w:t>ОК</w:t>
      </w:r>
      <w:r w:rsidR="00663033" w:rsidRPr="004A4E58">
        <w:rPr>
          <w:rStyle w:val="FontStyle11"/>
          <w:sz w:val="28"/>
          <w:szCs w:val="28"/>
        </w:rPr>
        <w:t>.</w:t>
      </w:r>
    </w:p>
    <w:p w:rsidR="00663033" w:rsidRPr="004A4E58" w:rsidRDefault="00663033" w:rsidP="004A4E58">
      <w:pPr>
        <w:tabs>
          <w:tab w:val="left" w:pos="10206"/>
        </w:tabs>
        <w:spacing w:after="0" w:line="240" w:lineRule="auto"/>
        <w:ind w:firstLine="567"/>
        <w:jc w:val="both"/>
        <w:rPr>
          <w:rStyle w:val="FontStyle11"/>
          <w:sz w:val="28"/>
          <w:szCs w:val="28"/>
        </w:rPr>
      </w:pPr>
      <w:r w:rsidRPr="004A4E58">
        <w:rPr>
          <w:rFonts w:ascii="Times New Roman" w:hAnsi="Times New Roman" w:cs="Times New Roman"/>
          <w:sz w:val="28"/>
          <w:szCs w:val="28"/>
        </w:rPr>
        <w:t>Дослідник</w:t>
      </w:r>
      <w:r w:rsidRPr="004A4E58">
        <w:rPr>
          <w:rStyle w:val="FontStyle11"/>
          <w:sz w:val="28"/>
          <w:szCs w:val="28"/>
        </w:rPr>
        <w:t xml:space="preserve"> тепер готовий про</w:t>
      </w:r>
      <w:r w:rsidRPr="004A4E58">
        <w:rPr>
          <w:rStyle w:val="FontStyle11"/>
          <w:sz w:val="28"/>
          <w:szCs w:val="28"/>
        </w:rPr>
        <w:softHyphen/>
        <w:t>довжити експеримент. Насамперед необхідно роздрукувати робочу таб</w:t>
      </w:r>
      <w:r w:rsidRPr="004A4E58">
        <w:rPr>
          <w:rStyle w:val="FontStyle11"/>
          <w:sz w:val="28"/>
          <w:szCs w:val="28"/>
        </w:rPr>
        <w:softHyphen/>
        <w:t>лицю, в якій зазначений порядок прове</w:t>
      </w:r>
      <w:r w:rsidRPr="004A4E58">
        <w:rPr>
          <w:rStyle w:val="FontStyle11"/>
          <w:sz w:val="28"/>
          <w:szCs w:val="28"/>
        </w:rPr>
        <w:softHyphen/>
        <w:t>ден</w:t>
      </w:r>
      <w:r w:rsidRPr="004A4E58">
        <w:rPr>
          <w:rStyle w:val="FontStyle11"/>
          <w:sz w:val="28"/>
          <w:szCs w:val="28"/>
        </w:rPr>
        <w:softHyphen/>
        <w:t>ня експериментів. У вікні атрибутів поверхні відгуку натис</w:t>
      </w:r>
      <w:r w:rsidRPr="004A4E58">
        <w:rPr>
          <w:rStyle w:val="FontStyle11"/>
          <w:sz w:val="28"/>
          <w:szCs w:val="28"/>
        </w:rPr>
        <w:softHyphen/>
        <w:t xml:space="preserve">немо кнопку табличних опцій (рис. 5.10). У вікні діалогу встановимо прапорець </w:t>
      </w:r>
      <w:r w:rsidRPr="004A4E58">
        <w:rPr>
          <w:rStyle w:val="FontStyle11"/>
          <w:b/>
          <w:sz w:val="28"/>
          <w:szCs w:val="28"/>
        </w:rPr>
        <w:t>Worksheet</w:t>
      </w:r>
      <w:r w:rsidRPr="004A4E58">
        <w:rPr>
          <w:rStyle w:val="FontStyle11"/>
          <w:sz w:val="28"/>
          <w:szCs w:val="28"/>
        </w:rPr>
        <w:t xml:space="preserve"> (робоча таблиця), знімемо прапорець </w:t>
      </w:r>
      <w:r w:rsidRPr="004A4E58">
        <w:rPr>
          <w:rStyle w:val="FontStyle11"/>
          <w:b/>
          <w:sz w:val="28"/>
          <w:szCs w:val="28"/>
        </w:rPr>
        <w:t>Design Summary</w:t>
      </w:r>
      <w:r w:rsidRPr="004A4E58">
        <w:rPr>
          <w:rStyle w:val="FontStyle11"/>
          <w:sz w:val="28"/>
          <w:szCs w:val="28"/>
        </w:rPr>
        <w:t xml:space="preserve"> (зведення плану) і натиснемо кнопку </w:t>
      </w:r>
      <w:r w:rsidRPr="004A4E58">
        <w:rPr>
          <w:rStyle w:val="FontStyle11"/>
          <w:b/>
          <w:sz w:val="28"/>
          <w:szCs w:val="28"/>
        </w:rPr>
        <w:t xml:space="preserve">ОК </w:t>
      </w:r>
      <w:r w:rsidRPr="004A4E58">
        <w:rPr>
          <w:rStyle w:val="FontStyle11"/>
          <w:sz w:val="28"/>
          <w:szCs w:val="28"/>
        </w:rPr>
        <w:t xml:space="preserve">(рис.5.11). </w:t>
      </w:r>
    </w:p>
    <w:p w:rsidR="00663033" w:rsidRPr="004A4E58" w:rsidRDefault="00B55AED" w:rsidP="004A4E58">
      <w:pPr>
        <w:tabs>
          <w:tab w:val="left" w:pos="10206"/>
        </w:tabs>
        <w:spacing w:after="0" w:line="240" w:lineRule="auto"/>
        <w:ind w:firstLine="567"/>
        <w:jc w:val="both"/>
        <w:rPr>
          <w:rStyle w:val="FontStyle11"/>
          <w:sz w:val="28"/>
          <w:szCs w:val="28"/>
        </w:rPr>
      </w:pPr>
      <w:r w:rsidRPr="00B55AED">
        <w:rPr>
          <w:rFonts w:ascii="Times New Roman" w:hAnsi="Times New Roman" w:cs="Times New Roman"/>
          <w:sz w:val="28"/>
          <w:szCs w:val="28"/>
          <w:lang w:val="uk-UA"/>
        </w:rPr>
        <w:lastRenderedPageBreak/>
        <w:pict>
          <v:group id="Группа 63" o:spid="_x0000_s6165" style="position:absolute;left:0;text-align:left;margin-left:244.35pt;margin-top:51.6pt;width:198.95pt;height:131pt;z-index:251720704" coordorigin="5996,1321" coordsize="3979,26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">
            <v:shape id="Picture 18" o:spid="_x0000_s6166" type="#_x0000_t75" style="position:absolute;left:5996;top:1321;width:3877;height:17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SfPvDAAAA2wAAAA8AAABkcnMvZG93bnJldi54bWxEj0+LwjAUxO/CfofwhL3ImrqISDWKKxRW&#10;PIh/2POjeTbF5qU0ae1+eyMIHoeZ+Q2zXPe2Eh01vnSsYDJOQBDnTpdcKLics685CB+QNVaOScE/&#10;eVivPgZLTLW785G6UyhEhLBPUYEJoU6l9Lkhi37sauLoXV1jMUTZFFI3eI9wW8nvJJlJiyXHBYM1&#10;bQ3lt1NrFZxbv3GXzhzKn6wdZbjfZfi3U+pz2G8WIAL14R1+tX+1gtkUnl/iD5Cr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xJ8+8MAAADbAAAADwAAAAAAAAAAAAAAAACf&#10;AgAAZHJzL2Rvd25yZXYueG1sUEsFBgAAAAAEAAQA9wAAAI8DAAAAAA==&#10;">
              <v:imagedata r:id="rId1792" o:title="" croptop="25451f" cropbottom="27030f" cropleft="24150f" cropright="23628f"/>
            </v:shape>
            <v:shape id="Text Box 19" o:spid="_x0000_s6167" type="#_x0000_t202" style="position:absolute;left:6135;top:3161;width:3840;height:7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Eu8QA&#10;AADbAAAADwAAAGRycy9kb3ducmV2LnhtbESPzWrDMBCE74G+g9hCL6GRa6g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TBLvEAAAA2wAAAA8AAAAAAAAAAAAAAAAAmAIAAGRycy9k&#10;b3ducmV2LnhtbFBLBQYAAAAABAAEAPUAAACJAwAAAAA=&#10;" stroked="f">
              <v:textbox style="mso-next-textbox:#Text Box 19" inset="0,0,0,0">
                <w:txbxContent>
                  <w:p w:rsidR="00663033" w:rsidRPr="00A82550" w:rsidRDefault="00663033" w:rsidP="00663033">
                    <w:r w:rsidRPr="00A82550">
                      <w:t>Рис.5.11 – Вікно діалогу для від обра</w:t>
                    </w:r>
                    <w:r w:rsidRPr="00A82550">
                      <w:softHyphen/>
                      <w:t>ження робочої таблиці.</w:t>
                    </w:r>
                  </w:p>
                </w:txbxContent>
              </v:textbox>
            </v:shape>
            <w10:wrap type="topAndBottom"/>
          </v:group>
        </w:pict>
      </w:r>
      <w:r w:rsidRPr="00B55AED">
        <w:rPr>
          <w:rFonts w:ascii="Times New Roman" w:hAnsi="Times New Roman" w:cs="Times New Roman"/>
          <w:sz w:val="28"/>
          <w:szCs w:val="28"/>
          <w:lang w:val="uk-UA"/>
        </w:rPr>
        <w:pict>
          <v:group id="Группа 66" o:spid="_x0000_s6162" style="position:absolute;left:0;text-align:left;margin-left:9.1pt;margin-top:12.75pt;width:213.6pt;height:189.15pt;z-index:251719680" coordorigin="1533,1605" coordsize="4068,360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">
            <v:shape id="Picture 15" o:spid="_x0000_s6163" type="#_x0000_t75" style="position:absolute;left:1533;top:1605;width:4068;height:28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Pv5zvFAAAA2wAAAA8AAABkcnMvZG93bnJldi54bWxEj91qAjEUhO8LvkM4gnea1aJtt0YRqaJI&#10;8a8PcNgcN4ubk2UTdevTN4LQy2FmvmHG08aW4kq1Lxwr6PcSEMSZ0wXnCn6Oi+47CB+QNZaOScEv&#10;eZhOWi9jTLW78Z6uh5CLCGGfogITQpVK6TNDFn3PVcTRO7naYoiyzqWu8RbhtpSDJBlJiwXHBYMV&#10;zQ1l58PFKiiXw5X/2OzMerCvvl+P5/vXdnlXqtNuZp8gAjXhP/xsr7SC0Rs8vsQfICd/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D7+c7xQAAANsAAAAPAAAAAAAAAAAAAAAA&#10;AJ8CAABkcnMvZG93bnJldi54bWxQSwUGAAAAAAQABAD3AAAAkQMAAAAA&#10;">
              <v:imagedata r:id="rId1793" o:title="" croptop="233f" cropbottom="933f" cropright="420f"/>
            </v:shape>
            <v:shape id="Text Box 16" o:spid="_x0000_s6164" type="#_x0000_t202" style="position:absolute;left:1599;top:4589;width:3966;height:6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KrJcAA&#10;AADbAAAADwAAAGRycy9kb3ducmV2LnhtbERPS2vCQBC+F/wPywheSt3oQUrqKvUFHuxBK56H7DQJ&#10;zc6G3dXEf+8cBI8f33u+7F2jbhRi7dnAZJyBIi68rbk0cP7dfXyCignZYuOZDNwpwnIxeJtjbn3H&#10;R7qdUqkkhGOOBqqU2lzrWFTkMI59Syzcnw8Ok8BQahuwk3DX6GmWzbTDmqWhwpbWFRX/p6szMNuE&#10;a3fk9fvmvD3gT1tOL6v7xZjRsP/+ApWoTy/x07234pOx8kV+gF4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1KrJcAAAADbAAAADwAAAAAAAAAAAAAAAACYAgAAZHJzL2Rvd25y&#10;ZXYueG1sUEsFBgAAAAAEAAQA9QAAAIUDAAAAAA==&#10;" stroked="f">
              <v:textbox inset="0,0,0,0">
                <w:txbxContent>
                  <w:p w:rsidR="00663033" w:rsidRPr="00A82550" w:rsidRDefault="00663033" w:rsidP="00663033">
                    <w:r w:rsidRPr="00A82550">
                      <w:t>Рис.5.10 – Вікно атрибутів поверхні відгуку.</w:t>
                    </w:r>
                  </w:p>
                </w:txbxContent>
              </v:textbox>
            </v:shape>
            <w10:wrap type="topAndBottom"/>
          </v:group>
        </w:pict>
      </w:r>
      <w:r w:rsidR="00663033" w:rsidRPr="004A4E58">
        <w:rPr>
          <w:rStyle w:val="FontStyle11"/>
          <w:sz w:val="28"/>
          <w:szCs w:val="28"/>
        </w:rPr>
        <w:t xml:space="preserve">Робоча таблиця відобразиться у другому вікні на полі аналізу. Двічі натиснемо на заголовку вікна робочої таблиці  і тим самим максимізуємо її розміри (див. рис.1.12).  </w:t>
      </w:r>
    </w:p>
    <w:p w:rsidR="00663033" w:rsidRPr="004A4E58" w:rsidRDefault="00B55AED" w:rsidP="004A4E58">
      <w:pPr>
        <w:tabs>
          <w:tab w:val="left" w:pos="10206"/>
        </w:tabs>
        <w:spacing w:after="0" w:line="240" w:lineRule="auto"/>
        <w:ind w:firstLine="567"/>
        <w:jc w:val="both"/>
        <w:rPr>
          <w:rStyle w:val="FontStyle11"/>
          <w:sz w:val="28"/>
          <w:szCs w:val="28"/>
        </w:rPr>
      </w:pPr>
      <w:r>
        <w:rPr>
          <w:rFonts w:ascii="Times New Roman" w:hAnsi="Times New Roman" w:cs="Times New Roman"/>
          <w:noProof/>
          <w:sz w:val="28"/>
          <w:szCs w:val="28"/>
        </w:rPr>
        <w:pict>
          <v:group id="Группа 60" o:spid="_x0000_s6171" style="position:absolute;left:0;text-align:left;margin-left:-1.7pt;margin-top:342.85pt;width:162.6pt;height:148.2pt;z-index:251722752" coordorigin="1521,12455" coordsize="3252,296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">
            <v:shape id="Picture 21" o:spid="_x0000_s6172" type="#_x0000_t75" style="position:absolute;left:1521;top:12455;width:3252;height:23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2hJjEAAAA2wAAAA8AAABkcnMvZG93bnJldi54bWxEj0FrwkAUhO8F/8PyCt6aTQSDRFexguBJ&#10;bGzR3h7Z1yQk+zZkVxP/vVso9DjMzDfMajOaVtypd7VlBUkUgyAurK65VPB53r8tQDiPrLG1TAoe&#10;5GCznrysMNN24A+6574UAcIuQwWV910mpSsqMugi2xEH78f2Bn2QfSl1j0OAm1bO4jiVBmsOCxV2&#10;tKuoaPKbUXAdh6+rTpvvHOenct4kt+375ajU9HXcLkF4Gv1/+K990ArSBH6/hB8g1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E2hJjEAAAA2wAAAA8AAAAAAAAAAAAAAAAA&#10;nwIAAGRycy9kb3ducmV2LnhtbFBLBQYAAAAABAAEAPcAAACQAwAAAAA=&#10;">
              <v:imagedata r:id="rId1794" o:title="" croptop="21726f" cropbottom="23734f" cropleft="24154f" cropright="23698f"/>
            </v:shape>
            <v:shape id="Text Box 22" o:spid="_x0000_s6173" type="#_x0000_t202" style="position:absolute;left:1569;top:14873;width:3174;height:5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qcz8MA&#10;AADbAAAADwAAAGRycy9kb3ducmV2LnhtbESPzYvCMBTE74L/Q3iCF9HUHkSqUXb9AA/rwQ88P5q3&#10;bdnmpSTR1v/eLAgeh5nfDLNcd6YWD3K+sqxgOklAEOdWV1wouF724zkIH5A11pZJwZM8rFf93hIz&#10;bVs+0eMcChFL2GeooAyhyaT0eUkG/cQ2xNH7tc5giNIVUjtsY7mpZZokM2mw4rhQYkObkvK/890o&#10;mG3dvT3xZrS97n7w2BTp7ft5U2o46L4WIAJ14RN+0wcduRT+v8Qf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qcz8MAAADbAAAADwAAAAAAAAAAAAAAAACYAgAAZHJzL2Rv&#10;d25yZXYueG1sUEsFBgAAAAAEAAQA9QAAAIgDAAAAAA==&#10;" stroked="f">
              <v:textbox style="mso-next-textbox:#Text Box 22" inset="0,0,0,0">
                <w:txbxContent>
                  <w:p w:rsidR="004A4E58" w:rsidRPr="00A82550" w:rsidRDefault="004A4E58" w:rsidP="004A4E58">
                    <w:r w:rsidRPr="00A82550">
                      <w:t>Рис.5.13 – Вікно діалогу друку.</w:t>
                    </w:r>
                  </w:p>
                </w:txbxContent>
              </v:textbox>
            </v:shape>
            <w10:wrap type="square" side="right"/>
          </v:group>
        </w:pict>
      </w:r>
      <w:r w:rsidRPr="00B55AED">
        <w:rPr>
          <w:rFonts w:ascii="Times New Roman" w:hAnsi="Times New Roman" w:cs="Times New Roman"/>
          <w:sz w:val="28"/>
          <w:szCs w:val="28"/>
          <w:lang w:val="uk-UA"/>
        </w:rPr>
        <w:pict>
          <v:group id="Группа 69" o:spid="_x0000_s6150" style="position:absolute;left:0;text-align:left;margin-left:-7.05pt;margin-top:310.5pt;width:461.1pt;height:339.25pt;z-index:251715584;mso-position-vertical-relative:page" coordorigin="2823,7097" coordsize="6131,517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">
            <v:shape id="Picture 80" o:spid="_x0000_s6151" type="#_x0000_t75" style="position:absolute;left:2823;top:7097;width:6131;height:4577;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llaG+AAAA2wAAAA8AAABkcnMvZG93bnJldi54bWxET02LwjAQvQv7H8IseNNUD1q6RpFdd9Gj&#10;Vdzr0IxtsZmUTtT6781B8Ph434tV7xp1o05qzwYm4wQUceFtzaWB4+F3lIKSgGyx8UwGHiSwWn4M&#10;FphZf+c93fJQqhjCkqGBKoQ201qKihzK2LfEkTv7zmGIsCu17fAew12jp0ky0w5rjg0VtvRdUXHJ&#10;r87AdLe5pJj/TFpr//tTauX4J2LM8LNff4EK1Ie3+OXeWgPzuD5+iT9AL5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HjllaG+AAAA2wAAAA8AAAAAAAAAAAAAAAAAnwIAAGRy&#10;cy9kb3ducmV2LnhtbFBLBQYAAAAABAAEAPcAAACKAwAAAAA=&#10;">
              <v:imagedata r:id="rId1795" o:title=""/>
            </v:shape>
            <v:shape id="Text Box 81" o:spid="_x0000_s6152" type="#_x0000_t202" style="position:absolute;left:2991;top:11699;width:5748;height:5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style="mso-next-textbox:#Text Box 81">
                <w:txbxContent>
                  <w:p w:rsidR="00663033" w:rsidRPr="00A82550" w:rsidRDefault="00663033" w:rsidP="00663033">
                    <w:r w:rsidRPr="00A82550">
                      <w:t xml:space="preserve">   Рис.5.12 – Робоча таблиця плану експерименту.</w:t>
                    </w:r>
                  </w:p>
                </w:txbxContent>
              </v:textbox>
            </v:shape>
            <w10:wrap type="square" side="right" anchory="page"/>
          </v:group>
        </w:pict>
      </w:r>
      <w:r w:rsidR="00663033" w:rsidRPr="004A4E58">
        <w:rPr>
          <w:rStyle w:val="FontStyle11"/>
          <w:sz w:val="28"/>
          <w:szCs w:val="28"/>
        </w:rPr>
        <w:t xml:space="preserve">Виберемо з меню </w:t>
      </w:r>
      <w:r w:rsidR="00663033" w:rsidRPr="004A4E58">
        <w:rPr>
          <w:rStyle w:val="FontStyle11"/>
          <w:b/>
          <w:sz w:val="28"/>
          <w:szCs w:val="28"/>
        </w:rPr>
        <w:t>File | Print</w:t>
      </w:r>
      <w:r w:rsidR="00663033" w:rsidRPr="004A4E58">
        <w:rPr>
          <w:rStyle w:val="FontStyle11"/>
          <w:sz w:val="28"/>
          <w:szCs w:val="28"/>
        </w:rPr>
        <w:t xml:space="preserve"> – система надає вікно діалогу для роздруківки плану експерименту, що проводиться. Встановимо перемикач в положення </w:t>
      </w:r>
      <w:r w:rsidR="00663033" w:rsidRPr="004A4E58">
        <w:rPr>
          <w:rStyle w:val="FontStyle11"/>
          <w:b/>
          <w:sz w:val="28"/>
          <w:szCs w:val="28"/>
        </w:rPr>
        <w:t>All Text Panes</w:t>
      </w:r>
      <w:r w:rsidR="00663033" w:rsidRPr="004A4E58">
        <w:rPr>
          <w:rStyle w:val="FontStyle11"/>
          <w:sz w:val="28"/>
          <w:szCs w:val="28"/>
        </w:rPr>
        <w:t xml:space="preserve"> (рис.5.13) і натиснемо кнопку </w:t>
      </w:r>
      <w:r w:rsidR="00663033" w:rsidRPr="004A4E58">
        <w:rPr>
          <w:rStyle w:val="FontStyle11"/>
          <w:b/>
          <w:sz w:val="28"/>
          <w:szCs w:val="28"/>
        </w:rPr>
        <w:t>ОК.</w:t>
      </w:r>
      <w:r w:rsidR="00663033" w:rsidRPr="004A4E58">
        <w:rPr>
          <w:rStyle w:val="FontStyle11"/>
          <w:sz w:val="28"/>
          <w:szCs w:val="28"/>
        </w:rPr>
        <w:t xml:space="preserve"> Система роздрукує зведення проведеного аналізу і робочу таблицю для збору даних.</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p>
    <w:p w:rsidR="00663033" w:rsidRPr="004A4E58" w:rsidRDefault="00663033" w:rsidP="004A4E58">
      <w:pPr>
        <w:tabs>
          <w:tab w:val="left" w:pos="10206"/>
        </w:tabs>
        <w:spacing w:after="0" w:line="240" w:lineRule="auto"/>
        <w:ind w:firstLine="567"/>
        <w:jc w:val="both"/>
        <w:rPr>
          <w:rFonts w:ascii="Times New Roman" w:hAnsi="Times New Roman" w:cs="Times New Roman"/>
          <w:b/>
          <w:sz w:val="28"/>
          <w:szCs w:val="28"/>
        </w:rPr>
      </w:pPr>
      <w:r w:rsidRPr="004A4E58">
        <w:rPr>
          <w:rFonts w:ascii="Times New Roman" w:hAnsi="Times New Roman" w:cs="Times New Roman"/>
          <w:b/>
          <w:sz w:val="28"/>
          <w:szCs w:val="28"/>
        </w:rPr>
        <w:lastRenderedPageBreak/>
        <w:t xml:space="preserve">Проведення експерименту </w:t>
      </w:r>
    </w:p>
    <w:p w:rsidR="00663033" w:rsidRPr="004A4E58" w:rsidRDefault="00663033" w:rsidP="004A4E58">
      <w:pPr>
        <w:tabs>
          <w:tab w:val="left" w:pos="10206"/>
        </w:tabs>
        <w:spacing w:after="0" w:line="240" w:lineRule="auto"/>
        <w:ind w:firstLine="567"/>
        <w:rPr>
          <w:rFonts w:ascii="Times New Roman" w:hAnsi="Times New Roman" w:cs="Times New Roman"/>
          <w:sz w:val="28"/>
          <w:szCs w:val="28"/>
        </w:rPr>
      </w:pP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57" o:spid="_x0000_s5070" style="position:absolute;left:0;text-align:left;margin-left:37.2pt;margin-top:44.35pt;width:414.85pt;height:425pt;z-index:251703296" coordorigin="2655,1925" coordsize="7596,675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">
            <v:shape id="Picture 24" o:spid="_x0000_s5071" type="#_x0000_t75" style="position:absolute;left:2655;top:1925;width:7506;height:5660;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6sHAAAAA2wAAAA8AAABkcnMvZG93bnJldi54bWxETz1rwzAQ3QP5D+ICXUIsx7QhdS2bOFCa&#10;tU6Hjod1tdxYJ2Mpifvvq6HQ8fG+i2q2g7jR5HvHCrZJCoK4dbrnTsHH+XWzB+EDssbBMSn4IQ9V&#10;uVwUmGt353e6NaETMYR9jgpMCGMupW8NWfSJG4kj9+UmiyHCqZN6wnsMt4PM0nQnLfYcGwyOdDTU&#10;XpqrVfAZGmPb9JRl/Dy8PV5rX6+/vVIPq/nwAiLQHP7Ff+6TVvAUx8Yv8QfI8h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X8vqwcAAAADbAAAADwAAAAAAAAAAAAAAAACfAgAA&#10;ZHJzL2Rvd25yZXYueG1sUEsFBgAAAAAEAAQA9wAAAIwDAAAAAA==&#10;">
              <v:imagedata r:id="rId1796" o:title=""/>
            </v:shape>
            <v:shape id="Text Box 25" o:spid="_x0000_s5072" type="#_x0000_t202" style="position:absolute;left:2697;top:7739;width:7554;height:9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LEA8UA&#10;AADbAAAADwAAAGRycy9kb3ducmV2LnhtbESPT2vCQBTE7wW/w/KEXopuGqjU6CrWtNBDPWjF8yP7&#10;TILZt2F3zZ9v3y0Uehxm5jfMejuYRnTkfG1ZwfM8AUFcWF1zqeD8/TF7BeEDssbGMikYycN2M3lY&#10;Y6Ztz0fqTqEUEcI+QwVVCG0mpS8qMujntiWO3tU6gyFKV0rtsI9w08g0SRbSYM1xocKW9hUVt9Pd&#10;KFjk7t4fef+Un9+/8NCW6eVtvCj1OB12KxCBhvAf/mt/agUvS/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sQDxQAAANsAAAAPAAAAAAAAAAAAAAAAAJgCAABkcnMv&#10;ZG93bnJldi54bWxQSwUGAAAAAAQABAD1AAAAigMAAAAA&#10;" stroked="f">
              <v:textbox style="mso-next-textbox:#Text Box 25" inset="0,0,0,0">
                <w:txbxContent>
                  <w:p w:rsidR="00663033" w:rsidRPr="00A82550" w:rsidRDefault="00663033" w:rsidP="00663033">
                    <w:r w:rsidRPr="00A82550">
                      <w:t>Рис. 5.14 – План-матриця експерименту з введеними в неї значеннями цільової функції W.</w:t>
                    </w:r>
                  </w:p>
                </w:txbxContent>
              </v:textbox>
            </v:shape>
            <w10:wrap type="topAndBottom"/>
          </v:group>
        </w:pict>
      </w:r>
      <w:r w:rsidR="00663033" w:rsidRPr="004A4E58">
        <w:rPr>
          <w:rFonts w:ascii="Times New Roman" w:hAnsi="Times New Roman" w:cs="Times New Roman"/>
          <w:sz w:val="28"/>
          <w:szCs w:val="28"/>
        </w:rPr>
        <w:t xml:space="preserve">Надалі здійснювалася серія лабораторних експериментів зі значеннями досліджуваних параметрів відповідно до роздрукованої матриці планування. </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Для введення значень цільової функції </w:t>
      </w:r>
      <w:r w:rsidRPr="004A4E58">
        <w:rPr>
          <w:rFonts w:ascii="Times New Roman" w:hAnsi="Times New Roman" w:cs="Times New Roman"/>
          <w:b/>
          <w:sz w:val="28"/>
          <w:szCs w:val="28"/>
        </w:rPr>
        <w:t>W</w:t>
      </w:r>
      <w:r w:rsidRPr="004A4E58">
        <w:rPr>
          <w:rFonts w:ascii="Times New Roman" w:hAnsi="Times New Roman" w:cs="Times New Roman"/>
          <w:sz w:val="28"/>
          <w:szCs w:val="28"/>
        </w:rPr>
        <w:t xml:space="preserve"> у вихідну таблицю відкриємо файл "</w:t>
      </w:r>
      <w:r w:rsidRPr="004A4E58">
        <w:rPr>
          <w:rFonts w:ascii="Times New Roman" w:hAnsi="Times New Roman" w:cs="Times New Roman"/>
          <w:b/>
          <w:sz w:val="28"/>
          <w:szCs w:val="28"/>
        </w:rPr>
        <w:t>План-1.sfx</w:t>
      </w:r>
      <w:r w:rsidRPr="004A4E58">
        <w:rPr>
          <w:rFonts w:ascii="Times New Roman" w:hAnsi="Times New Roman" w:cs="Times New Roman"/>
          <w:sz w:val="28"/>
          <w:szCs w:val="28"/>
        </w:rPr>
        <w:t xml:space="preserve">" (рис.5.14). У таблиці плану експерименту введемо в колонку </w:t>
      </w:r>
      <w:r w:rsidRPr="004A4E58">
        <w:rPr>
          <w:rFonts w:ascii="Times New Roman" w:hAnsi="Times New Roman" w:cs="Times New Roman"/>
          <w:b/>
          <w:sz w:val="28"/>
          <w:szCs w:val="28"/>
        </w:rPr>
        <w:t xml:space="preserve">W </w:t>
      </w:r>
      <w:r w:rsidRPr="004A4E58">
        <w:rPr>
          <w:rFonts w:ascii="Times New Roman" w:hAnsi="Times New Roman" w:cs="Times New Roman"/>
          <w:sz w:val="28"/>
          <w:szCs w:val="28"/>
        </w:rPr>
        <w:t xml:space="preserve">порядково відповідні значення цільової функції. Збережемо таблицю вибравши опції </w:t>
      </w:r>
      <w:r w:rsidRPr="004A4E58">
        <w:rPr>
          <w:rFonts w:ascii="Times New Roman" w:hAnsi="Times New Roman" w:cs="Times New Roman"/>
          <w:b/>
          <w:sz w:val="28"/>
          <w:szCs w:val="28"/>
        </w:rPr>
        <w:t>File</w:t>
      </w:r>
      <w:r w:rsidRPr="004A4E58">
        <w:rPr>
          <w:rFonts w:ascii="Times New Roman" w:hAnsi="Times New Roman" w:cs="Times New Roman"/>
          <w:sz w:val="28"/>
          <w:szCs w:val="28"/>
        </w:rPr>
        <w:t xml:space="preserve"> | </w:t>
      </w:r>
      <w:r w:rsidRPr="004A4E58">
        <w:rPr>
          <w:rFonts w:ascii="Times New Roman" w:hAnsi="Times New Roman" w:cs="Times New Roman"/>
          <w:b/>
          <w:sz w:val="28"/>
          <w:szCs w:val="28"/>
        </w:rPr>
        <w:t>Save</w:t>
      </w:r>
      <w:r w:rsidRPr="004A4E58">
        <w:rPr>
          <w:rFonts w:ascii="Times New Roman" w:hAnsi="Times New Roman" w:cs="Times New Roman"/>
          <w:sz w:val="28"/>
          <w:szCs w:val="28"/>
        </w:rPr>
        <w:t xml:space="preserve"> | </w:t>
      </w:r>
      <w:r w:rsidRPr="004A4E58">
        <w:rPr>
          <w:rFonts w:ascii="Times New Roman" w:hAnsi="Times New Roman" w:cs="Times New Roman"/>
          <w:b/>
          <w:sz w:val="28"/>
          <w:szCs w:val="28"/>
        </w:rPr>
        <w:t>Save Design File</w:t>
      </w:r>
      <w:r w:rsidRPr="004A4E58">
        <w:rPr>
          <w:rFonts w:ascii="Times New Roman" w:hAnsi="Times New Roman" w:cs="Times New Roman"/>
          <w:sz w:val="28"/>
          <w:szCs w:val="28"/>
        </w:rPr>
        <w:t>.</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Тепер матриця планування і результати її реалізації являють одне ціле – рис. 5.14.</w:t>
      </w:r>
    </w:p>
    <w:p w:rsidR="00663033" w:rsidRPr="004A4E58" w:rsidRDefault="00663033" w:rsidP="004A4E58">
      <w:pPr>
        <w:tabs>
          <w:tab w:val="left" w:pos="10206"/>
        </w:tabs>
        <w:spacing w:after="0" w:line="240" w:lineRule="auto"/>
        <w:ind w:firstLine="567"/>
        <w:jc w:val="center"/>
        <w:rPr>
          <w:rFonts w:ascii="Times New Roman" w:hAnsi="Times New Roman" w:cs="Times New Roman"/>
          <w:b/>
          <w:sz w:val="28"/>
          <w:szCs w:val="28"/>
        </w:rPr>
      </w:pPr>
      <w:r w:rsidRPr="004A4E58">
        <w:rPr>
          <w:rFonts w:ascii="Times New Roman" w:hAnsi="Times New Roman" w:cs="Times New Roman"/>
          <w:b/>
          <w:sz w:val="28"/>
          <w:szCs w:val="28"/>
        </w:rPr>
        <w:t>Аналіз експериментальних даних</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Вибираємо в меню </w:t>
      </w:r>
      <w:r w:rsidRPr="004A4E58">
        <w:rPr>
          <w:rFonts w:ascii="Times New Roman" w:hAnsi="Times New Roman" w:cs="Times New Roman"/>
          <w:b/>
          <w:sz w:val="28"/>
          <w:szCs w:val="28"/>
          <w:lang w:val="en-US"/>
        </w:rPr>
        <w:t>Special | Experimental Design | Analyze Design</w:t>
      </w:r>
      <w:r w:rsidRPr="004A4E58">
        <w:rPr>
          <w:rFonts w:ascii="Times New Roman" w:hAnsi="Times New Roman" w:cs="Times New Roman"/>
          <w:sz w:val="28"/>
          <w:szCs w:val="28"/>
          <w:lang w:val="en-US"/>
        </w:rPr>
        <w:t xml:space="preserve"> - </w:t>
      </w:r>
      <w:r w:rsidRPr="004A4E58">
        <w:rPr>
          <w:rFonts w:ascii="Times New Roman" w:hAnsi="Times New Roman" w:cs="Times New Roman"/>
          <w:sz w:val="28"/>
          <w:szCs w:val="28"/>
        </w:rPr>
        <w:t>з</w:t>
      </w:r>
      <w:r w:rsidRPr="004A4E58">
        <w:rPr>
          <w:rFonts w:ascii="Times New Roman" w:hAnsi="Times New Roman" w:cs="Times New Roman"/>
          <w:sz w:val="28"/>
          <w:szCs w:val="28"/>
          <w:lang w:val="en-US"/>
        </w:rPr>
        <w:t>'</w:t>
      </w:r>
      <w:r w:rsidRPr="004A4E58">
        <w:rPr>
          <w:rFonts w:ascii="Times New Roman" w:hAnsi="Times New Roman" w:cs="Times New Roman"/>
          <w:sz w:val="28"/>
          <w:szCs w:val="28"/>
        </w:rPr>
        <w:t>явиться</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відповідне</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вікно</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іалогу</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вічі</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клацнемо</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на</w:t>
      </w:r>
      <w:r w:rsidRPr="004A4E58">
        <w:rPr>
          <w:rFonts w:ascii="Times New Roman" w:hAnsi="Times New Roman" w:cs="Times New Roman"/>
          <w:sz w:val="28"/>
          <w:szCs w:val="28"/>
          <w:lang w:val="en-US"/>
        </w:rPr>
        <w:t xml:space="preserve"> </w:t>
      </w:r>
      <w:r w:rsidRPr="004A4E58">
        <w:rPr>
          <w:rFonts w:ascii="Times New Roman" w:hAnsi="Times New Roman" w:cs="Times New Roman"/>
          <w:b/>
          <w:sz w:val="28"/>
          <w:szCs w:val="28"/>
          <w:lang w:val="en-US"/>
        </w:rPr>
        <w:t>W</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ля</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введення</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імені</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цільової</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функції</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в</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поле</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аних</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і</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натиснемо</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кнопку</w:t>
      </w:r>
      <w:r w:rsidRPr="004A4E58">
        <w:rPr>
          <w:rFonts w:ascii="Times New Roman" w:hAnsi="Times New Roman" w:cs="Times New Roman"/>
          <w:sz w:val="28"/>
          <w:szCs w:val="28"/>
          <w:lang w:val="en-US"/>
        </w:rPr>
        <w:t xml:space="preserve"> </w:t>
      </w:r>
      <w:r w:rsidRPr="004A4E58">
        <w:rPr>
          <w:rFonts w:ascii="Times New Roman" w:hAnsi="Times New Roman" w:cs="Times New Roman"/>
          <w:b/>
          <w:sz w:val="28"/>
          <w:szCs w:val="28"/>
        </w:rPr>
        <w:t>ОК</w:t>
      </w:r>
      <w:r w:rsidRPr="004A4E58">
        <w:rPr>
          <w:rFonts w:ascii="Times New Roman" w:hAnsi="Times New Roman" w:cs="Times New Roman"/>
          <w:b/>
          <w:sz w:val="28"/>
          <w:szCs w:val="28"/>
          <w:lang w:val="en-US"/>
        </w:rPr>
        <w:t>.</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 xml:space="preserve">Система відобразить первинне зведення проведеного аналізу (рис.5.15). Для детального аналізу отриманої регресійної моделі натиснемо кнопку табличних опцій (друга ліворуч у верхньому ряду, жовтого кольору). На екрані з'явиться вікно </w:t>
      </w:r>
      <w:r w:rsidRPr="004A4E58">
        <w:rPr>
          <w:rFonts w:ascii="Times New Roman" w:hAnsi="Times New Roman" w:cs="Times New Roman"/>
          <w:sz w:val="28"/>
          <w:szCs w:val="28"/>
        </w:rPr>
        <w:lastRenderedPageBreak/>
        <w:t xml:space="preserve">діалогу. Виберемо опції </w:t>
      </w:r>
      <w:r w:rsidRPr="004A4E58">
        <w:rPr>
          <w:rFonts w:ascii="Times New Roman" w:hAnsi="Times New Roman" w:cs="Times New Roman"/>
          <w:b/>
          <w:sz w:val="28"/>
          <w:szCs w:val="28"/>
        </w:rPr>
        <w:t>ANOVA Table</w:t>
      </w:r>
      <w:r w:rsidRPr="004A4E58">
        <w:rPr>
          <w:rFonts w:ascii="Times New Roman" w:hAnsi="Times New Roman" w:cs="Times New Roman"/>
          <w:sz w:val="28"/>
          <w:szCs w:val="28"/>
        </w:rPr>
        <w:t xml:space="preserve"> (таблиця дисперсійного аналізу), </w:t>
      </w:r>
      <w:r w:rsidRPr="004A4E58">
        <w:rPr>
          <w:rFonts w:ascii="Times New Roman" w:hAnsi="Times New Roman" w:cs="Times New Roman"/>
          <w:b/>
          <w:sz w:val="28"/>
          <w:szCs w:val="28"/>
        </w:rPr>
        <w:t>Regression Coefficients</w:t>
      </w:r>
      <w:r w:rsidRPr="004A4E58">
        <w:rPr>
          <w:rFonts w:ascii="Times New Roman" w:hAnsi="Times New Roman" w:cs="Times New Roman"/>
          <w:sz w:val="28"/>
          <w:szCs w:val="28"/>
        </w:rPr>
        <w:t xml:space="preserve"> (коефіцієнти рівняння </w:t>
      </w:r>
      <w:r w:rsidR="00B55AED" w:rsidRPr="00B55AED">
        <w:rPr>
          <w:rFonts w:ascii="Times New Roman" w:hAnsi="Times New Roman" w:cs="Times New Roman"/>
          <w:sz w:val="28"/>
          <w:szCs w:val="28"/>
          <w:lang w:val="uk-UA" w:eastAsia="uk-UA"/>
        </w:rPr>
        <w:pict>
          <v:group id="Группа 48" o:spid="_x0000_s5114" style="position:absolute;left:0;text-align:left;margin-left:4.25pt;margin-top:64.5pt;width:236.6pt;height:273pt;z-index:251713536;mso-position-horizontal-relative:text;mso-position-vertical-relative:text" coordorigin="1311,9923" coordsize="4732,546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">
            <v:group id="Group 83" o:spid="_x0000_s5115" style="position:absolute;left:1311;top:9923;width:4732;height:5460" coordorigin="1311,9923" coordsize="4732,54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84" o:spid="_x0000_s5116" style="position:absolute;left:1311;top:9923;width:4732;height:4895" coordorigin="2233,2394" coordsize="4732,48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Picture 85" o:spid="_x0000_s5117" type="#_x0000_t75" style="position:absolute;left:2233;top:2394;width:4732;height:489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UiRafEAAAA2wAAAA8AAABkcnMvZG93bnJldi54bWxEj91qAjEUhO8LvkM4gnc1a7FdWY1ilYKU&#10;FvzD68PmuLu4OQlJ6m7fvikUejnMzDfMYtWbVtzJh8aygsk4A0FcWt1wpeB8enucgQgRWWNrmRR8&#10;U4DVcvCwwELbjg90P8ZKJAiHAhXUMbpCylDWZDCMrSNO3tV6gzFJX0ntsUtw08qnLHuRBhtOCzU6&#10;2tRU3o5fRsGl6/37eZvnnzuScf+6d9OP3Ck1GvbrOYhIffwP/7V3WsHzBH6/pB8gl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UiRafEAAAA2wAAAA8AAAAAAAAAAAAAAAAA&#10;nwIAAGRycy9kb3ducmV2LnhtbFBLBQYAAAAABAAEAPcAAACQAwAAAAA=&#10;">
                  <v:imagedata r:id="rId1797" o:title="" croptop="6968f" cropbottom="3731f" cropleft="-14f" cropright="32365f"/>
                </v:shape>
                <v:line id="Line 86" o:spid="_x0000_s5118" style="position:absolute;visibility:visible" from="2233,7266" to="6965,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lpuMUAAADbAAAADwAAAGRycy9kb3ducmV2LnhtbESP3WrCQBSE7wu+w3IKvaubBBpKdBUr&#10;FAqCtCpen2ZPk5js2ZBd8+PTdwsFL4eZ+YZZrkfTiJ46V1lWEM8jEMS51RUXCk7H9+dXEM4ja2ws&#10;k4KJHKxXs4clZtoO/EX9wRciQNhlqKD0vs2kdHlJBt3ctsTB+7GdQR9kV0jd4RDgppFJFKXSYMVh&#10;ocSWtiXl9eFqFFxsOn0nNpXn+Jjup9Nn9La71Uo9PY6bBQhPo7+H/9sfWsFLAn9fw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lpuMUAAADbAAAADwAAAAAAAAAA&#10;AAAAAAChAgAAZHJzL2Rvd25yZXYueG1sUEsFBgAAAAAEAAQA+QAAAJMDAAAAAA==&#10;" strokecolor="blue" strokeweight="1.5pt"/>
                <v:line id="Line 87" o:spid="_x0000_s5119" style="position:absolute;visibility:visible" from="6965,2394" to="6965,7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XMI8UAAADbAAAADwAAAGRycy9kb3ducmV2LnhtbESPQWvCQBSE74L/YXmCN93E0lBSV2kL&#10;QkEoNYrnZ/Y1SZN9G7KrSfrruwWhx2FmvmHW28E04kadqywriJcRCOLc6ooLBafjbvEEwnlkjY1l&#10;UjCSg+1mOlljqm3PB7plvhABwi5FBaX3bSqly0sy6Ja2JQ7el+0M+iC7QuoO+wA3jVxFUSINVhwW&#10;SmzpraS8zq5GwbdNxsvKJvIcH5OP8fQZve5/aqXms+HlGYSnwf+H7+13reDxAf6+h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XMI8UAAADbAAAADwAAAAAAAAAA&#10;AAAAAAChAgAAZHJzL2Rvd25yZXYueG1sUEsFBgAAAAAEAAQA+QAAAJMDAAAAAA==&#10;" strokecolor="blue" strokeweight="1.5pt"/>
              </v:group>
              <v:shape id="Text Box 88" o:spid="_x0000_s6144" type="#_x0000_t202" style="position:absolute;left:1341;top:14897;width:4650;height:4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BEvsIA&#10;AADbAAAADwAAAGRycy9kb3ducmV2LnhtbESP3YrCMBSE7wXfIRxhb8Smin/bNYourHhb9QFOm2Nb&#10;bE5KE219+42wsJfDzHzDbHa9qcWTWldZVjCNYhDEudUVFwqul5/JGoTzyBpry6TgRQ522+Fgg4m2&#10;Haf0PPtCBAi7BBWU3jeJlC4vyaCLbEMcvJttDfog20LqFrsAN7WcxfFSGqw4LJTY0HdJ+f38MApu&#10;p268+Oyyo7+u0vnygNUqsy+lPkb9/guEp97/h//aJ61gMYf3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MES+wgAAANsAAAAPAAAAAAAAAAAAAAAAAJgCAABkcnMvZG93&#10;bnJldi54bWxQSwUGAAAAAAQABAD1AAAAhwMAAAAA&#10;" stroked="f">
                <v:textbox>
                  <w:txbxContent>
                    <w:p w:rsidR="00663033" w:rsidRPr="00A82550" w:rsidRDefault="00663033" w:rsidP="00663033">
                      <w:r w:rsidRPr="00A82550">
                        <w:t xml:space="preserve">    Рис.5.15- Первинне зведення аналізу.</w:t>
                      </w:r>
                    </w:p>
                  </w:txbxContent>
                </v:textbox>
              </v:shape>
            </v:group>
            <v:shape id="Picture 89" o:spid="_x0000_s6145" type="#_x0000_t75" style="position:absolute;left:4323;top:11153;width:1403;height:64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eFt8fFAAAA2wAAAA8AAABkcnMvZG93bnJldi54bWxEj09rwkAUxO9Cv8PyCt50U0GxqauUgn/w&#10;UDXtweMj+0xCs2/D7hqTb+8WBI/DzPyGWaw6U4uWnK8sK3gbJyCIc6srLhT8/qxHcxA+IGusLZOC&#10;njysli+DBaba3vhEbRYKESHsU1RQhtCkUvq8JIN+bBvi6F2sMxiidIXUDm8Rbmo5SZKZNFhxXCix&#10;oa+S8r/sahS039X+LM/HzbGn9505uEt/3R6UGr52nx8gAnXhGX60d1rBdAr/X+IPkMs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nhbfHxQAAANsAAAAPAAAAAAAAAAAAAAAA&#10;AJ8CAABkcnMvZG93bnJldi54bWxQSwUGAAAAAAQABAD3AAAAkQMAAAAA&#10;">
              <v:imagedata r:id="rId1798" o:title=""/>
            </v:shape>
            <v:line id="Line 90" o:spid="_x0000_s6146" style="position:absolute;flip:x y;visibility:visible" from="1707,10379" to="4317,11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TjbMIAAADbAAAADwAAAGRycy9kb3ducmV2LnhtbESPS4sCMRCE74L/IbTgRTSz4ovRKK4o&#10;7GEvPvDcTNrM4KQzTKJm//1GWNhjUVVfUatNtLV4Uusrxwo+RhkI4sLpio2Cy/kwXIDwAVlj7ZgU&#10;/JCHzbrbWWGu3YuP9DwFIxKEfY4KyhCaXEpflGTRj1xDnLybay2GJFsjdYuvBLe1HGfZTFqsOC2U&#10;2NCupOJ+elgFB/dp9lcznzTxGr71INq7GYyV6vfidgkiUAz/4b/2l1YwncH7S/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TjbMIAAADbAAAADwAAAAAAAAAAAAAA&#10;AAChAgAAZHJzL2Rvd25yZXYueG1sUEsFBgAAAAAEAAQA+QAAAJADAAAAAA==&#10;" strokeweight="1pt">
              <v:stroke endarrow="block"/>
            </v:line>
            <w10:wrap type="square" side="right"/>
          </v:group>
        </w:pict>
      </w:r>
      <w:r w:rsidRPr="004A4E58">
        <w:rPr>
          <w:rFonts w:ascii="Times New Roman" w:hAnsi="Times New Roman" w:cs="Times New Roman"/>
          <w:sz w:val="28"/>
          <w:szCs w:val="28"/>
        </w:rPr>
        <w:t xml:space="preserve">регресії) і </w:t>
      </w:r>
      <w:r w:rsidRPr="004A4E58">
        <w:rPr>
          <w:rFonts w:ascii="Times New Roman" w:hAnsi="Times New Roman" w:cs="Times New Roman"/>
          <w:b/>
          <w:sz w:val="28"/>
          <w:szCs w:val="28"/>
        </w:rPr>
        <w:t>Predictions</w:t>
      </w:r>
      <w:r w:rsidRPr="004A4E58">
        <w:rPr>
          <w:rFonts w:ascii="Times New Roman" w:hAnsi="Times New Roman" w:cs="Times New Roman"/>
          <w:sz w:val="28"/>
          <w:szCs w:val="28"/>
        </w:rPr>
        <w:t xml:space="preserve"> (передба</w:t>
      </w:r>
      <w:r w:rsidRPr="004A4E58">
        <w:rPr>
          <w:rFonts w:ascii="Times New Roman" w:hAnsi="Times New Roman" w:cs="Times New Roman"/>
          <w:sz w:val="28"/>
          <w:szCs w:val="28"/>
        </w:rPr>
        <w:softHyphen/>
        <w:t xml:space="preserve">чення функції). Натиснемо кнопку </w:t>
      </w:r>
      <w:r w:rsidRPr="004A4E58">
        <w:rPr>
          <w:rFonts w:ascii="Times New Roman" w:hAnsi="Times New Roman" w:cs="Times New Roman"/>
          <w:b/>
          <w:sz w:val="28"/>
          <w:szCs w:val="28"/>
        </w:rPr>
        <w:t>ОК</w:t>
      </w:r>
      <w:r w:rsidRPr="004A4E58">
        <w:rPr>
          <w:rFonts w:ascii="Times New Roman" w:hAnsi="Times New Roman" w:cs="Times New Roman"/>
          <w:sz w:val="28"/>
          <w:szCs w:val="28"/>
        </w:rPr>
        <w:t>. У області аналізу з'явиться три додаткових вікна.</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Двічі клацаємо лівою кнопкою миші у вікні дисперсійного аналізу для максимізації його розміру (рис.5.16). </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35" o:spid="_x0000_s5073" style="position:absolute;left:0;text-align:left;margin-left:-239.65pt;margin-top:266.55pt;width:467.2pt;height:197.65pt;z-index:251704320" coordorigin="1383,1151" coordsize="9583,40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">
            <v:shape id="Picture 27" o:spid="_x0000_s5074" type="#_x0000_t75" style="position:absolute;left:6087;top:1151;width:4879;height:340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c4EIPCAAAA2wAAAA8AAABkcnMvZG93bnJldi54bWxEj0FrwkAUhO8F/8PyBG91UxUpqasEQSjU&#10;IjW99PbIvmaD2bch+9T477uC0OMwM98wq83gW3WhPjaBDbxMM1DEVbAN1wa+y93zK6goyBbbwGTg&#10;RhE269HTCnMbrvxFl6PUKkE45mjAiXS51rFy5DFOQ0ecvN/Qe5Qk+1rbHq8J7ls9y7Kl9thwWnDY&#10;0dZRdTqevYHFhxw+C7HnH1eUu31WklQnMmYyHoo3UEKD/Icf7XdrYL6E+5f0A/T6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OBCDwgAAANsAAAAPAAAAAAAAAAAAAAAAAJ8C&#10;AABkcnMvZG93bnJldi54bWxQSwUGAAAAAAQABAD3AAAAjgMAAAAA&#10;" stroked="t" strokecolor="blue" strokeweight="1.25pt">
              <v:imagedata r:id="rId1799" o:title="" croptop="8644f" cropbottom="8676f" cropleft="1282f" cropright="12361f"/>
            </v:shape>
            <v:shape id="Text Box 28" o:spid="_x0000_s5075" type="#_x0000_t202" style="position:absolute;left:6106;top:4737;width:4812;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inset="0,0,0,0">
                <w:txbxContent>
                  <w:p w:rsidR="00663033" w:rsidRPr="00A82550" w:rsidRDefault="00663033" w:rsidP="00663033">
                    <w:r w:rsidRPr="00A82550">
                      <w:t>Рис.5.17-Парето-карта коефіцієнтів моделі</w:t>
                    </w:r>
                  </w:p>
                </w:txbxContent>
              </v:textbox>
            </v:shape>
            <v:group id="Group 29" o:spid="_x0000_s5076" style="position:absolute;left:1383;top:1157;width:4552;height:4048" coordorigin="1384,1417" coordsize="4552,4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group id="Group 30" o:spid="_x0000_s5077" style="position:absolute;left:1384;top:1417;width:4552;height:4048" coordorigin="1384,1417" coordsize="4552,40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group id="Group 31" o:spid="_x0000_s5078" style="position:absolute;left:1384;top:1417;width:4552;height:3416" coordorigin="2009,2870" coordsize="4368,3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Picture 32" o:spid="_x0000_s5079" type="#_x0000_t75" style="position:absolute;left:2065;top:2870;width:4312;height:327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t3/HDAAAA2wAAAA8AAABkcnMvZG93bnJldi54bWxEj9FqwkAURN8L/sNyBV+KbmJL0NQ1SMCS&#10;10Y/4Jq9JrHZuyG7aurXu4VCH4eZOcNsstF04kaDay0riBcRCOLK6pZrBcfDfr4C4Tyyxs4yKfgh&#10;B9l28rLBVNs7f9Gt9LUIEHYpKmi871MpXdWQQbewPXHwznYw6IMcaqkHvAe46eQyihJpsOWw0GBP&#10;eUPVd3k1ClzC6+Q0nuP87XPdHi+PV1NcrkrNpuPuA4Sn0f+H/9qFVvAew++X8APk9gk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G3f8cMAAADbAAAADwAAAAAAAAAAAAAAAACf&#10;AgAAZHJzL2Rvd25yZXYueG1sUEsFBgAAAAAEAAQA9wAAAI8DAAAAAA==&#10;">
                    <v:imagedata r:id="rId1800" o:title="" croptop="6878f" cropbottom="21901f" cropleft="392f" cropright="34941f"/>
                  </v:shape>
                  <v:rect id="Rectangle 33" o:spid="_x0000_s5080" style="position:absolute;left:2009;top:2870;width:4368;height:32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sqsMUA&#10;AADbAAAADwAAAGRycy9kb3ducmV2LnhtbESPQWvCQBSE70L/w/IK3nRTsa2k2QQRBT30YCz0+sy+&#10;JiHZt2l2TeK/7xYKPQ4z8w2TZJNpxUC9qy0reFpGIIgLq2suFXxcDosNCOeRNbaWScGdHGTpwyzB&#10;WNuRzzTkvhQBwi5GBZX3XSylKyoy6Ja2Iw7el+0N+iD7UuoexwA3rVxF0Ys0WHNYqLCjXUVFk9+M&#10;gs/X/Hx83l6ab55o375fI9qd9krNH6ftGwhPk/8P/7WPWsF6Bb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yqwxQAAANsAAAAPAAAAAAAAAAAAAAAAAJgCAABkcnMv&#10;ZG93bnJldi54bWxQSwUGAAAAAAQABAD1AAAAigMAAAAA&#10;" filled="f" strokecolor="blue" strokeweight="1.5pt"/>
                </v:group>
                <v:shape id="Text Box 34" o:spid="_x0000_s5081" type="#_x0000_t202" style="position:absolute;left:1425;top:5009;width:4482;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NlNMUA&#10;AADbAAAADwAAAGRycy9kb3ducmV2LnhtbESPT2vCQBTE7wW/w/KEXopumha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2U0xQAAANsAAAAPAAAAAAAAAAAAAAAAAJgCAABkcnMv&#10;ZG93bnJldi54bWxQSwUGAAAAAAQABAD1AAAAigMAAAAA&#10;" stroked="f">
                  <v:textbox inset="0,0,0,0">
                    <w:txbxContent>
                      <w:p w:rsidR="00663033" w:rsidRPr="00A82550" w:rsidRDefault="00663033" w:rsidP="00663033">
                        <w:r w:rsidRPr="00A82550">
                          <w:t>Рис.5.16 - Таблиця дисперсійного аналізу</w:t>
                        </w:r>
                      </w:p>
                    </w:txbxContent>
                  </v:textbox>
                </v:shape>
              </v:group>
              <v:group id="Group 35" o:spid="_x0000_s5082" style="position:absolute;left:4281;top:4019;width:1452;height:655" coordorigin="2817,1740" coordsize="678,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Picture 36" o:spid="_x0000_s5083" type="#_x0000_t75" style="position:absolute;left:2817;top:1740;width:673;height:22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wPKnFAAAA2wAAAA8AAABkcnMvZG93bnJldi54bWxEj0FrwkAUhO+C/2F5Qm+6sbVSUlcRQ6AF&#10;L0kjvb5mn0k0+zZktyb9912h0OMwM98wm91oWnGj3jWWFSwXEQji0uqGKwXFRzp/AeE8ssbWMin4&#10;IQe77XSywVjbgTO65b4SAcIuRgW1910spStrMugWtiMO3tn2Bn2QfSV1j0OAm1Y+RtFaGmw4LNTY&#10;0aGm8pp/GwVPxSVrl0NanYpuXB0+j8lX854o9TAb968gPI3+P/zXftMKVs9w/xJ+gN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8DypxQAAANsAAAAPAAAAAAAAAAAAAAAA&#10;AJ8CAABkcnMvZG93bnJldi54bWxQSwUGAAAAAAQABAD3AAAAkQMAAAAA&#10;">
                  <v:imagedata r:id="rId1801" o:title="" croptop="6722f" cropbottom="56742f" cropleft="623f" cropright="60201f"/>
                </v:shape>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AutoShape 37" o:spid="_x0000_s5084" type="#_x0000_t66" style="position:absolute;left:3408;top:1959;width:132;height:42;rotation:3199079fd;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u1osQA&#10;AADbAAAADwAAAGRycy9kb3ducmV2LnhtbESP0WrCQBRE3wv+w3KFvpmNrYikrkFTi4U+GfsBl+xt&#10;kiZ7N2ZXk/r13YLQx2FmzjDrdDStuFLvassK5lEMgriwuuZSwefpbbYC4TyyxtYyKfghB+lm8rDG&#10;RNuBj3TNfSkChF2CCirvu0RKV1Rk0EW2Iw7el+0N+iD7UuoehwA3rXyK46U0WHNYqLCjrKKiyS9G&#10;wa1pJD7v6o995vPskBXf3eL8qtTjdNy+gPA0+v/wvf2uFSyW8Pcl/A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btaLEAAAA2wAAAA8AAAAAAAAAAAAAAAAAmAIAAGRycy9k&#10;b3ducmV2LnhtbFBLBQYAAAAABAAEAPUAAACJAwAAAAA=&#10;" strokeweight=".5pt"/>
              </v:group>
              <v:line id="Line 38" o:spid="_x0000_s5085" style="position:absolute;flip:x y;visibility:visible" from="1947,1649" to="4318,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jMUcUAAADbAAAADwAAAGRycy9kb3ducmV2LnhtbESPT2vCQBTE7wW/w/KE3upGEWtTVxFB&#10;8ODFP9jrS/Y1G82+TbJrTL99tyD0OMzMb5jFqreV6Kj1pWMF41ECgjh3uuRCwfm0fZuD8AFZY+WY&#10;FPyQh9Vy8LLAVLsHH6g7hkJECPsUFZgQ6lRKnxuy6EeuJo7et2sthijbQuoWHxFuKzlJkpm0WHJc&#10;MFjTxlB+O96tgi67j6+X/eHms6/mI5ubZrNvZkq9Dvv1J4hAffgPP9s7rWD6Dn9f4g+Qy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jMUcUAAADbAAAADwAAAAAAAAAA&#10;AAAAAAChAgAAZHJzL2Rvd25yZXYueG1sUEsFBgAAAAAEAAQA+QAAAJMDAAAAAA==&#10;">
                <v:stroke endarrow="block"/>
              </v:line>
            </v:group>
            <w10:wrap type="topAndBottom"/>
          </v:group>
        </w:pict>
      </w:r>
      <w:r w:rsidR="00663033" w:rsidRPr="004A4E58">
        <w:rPr>
          <w:rFonts w:ascii="Times New Roman" w:hAnsi="Times New Roman" w:cs="Times New Roman"/>
          <w:sz w:val="28"/>
          <w:szCs w:val="28"/>
        </w:rPr>
        <w:t xml:space="preserve">Таблиця дисперсійного аналізу дозволяє оцінити статистичну значущість коефіцієнтів отриманої регресійної моделі. Коефіцієнти моделі, для яких </w:t>
      </w:r>
      <w:r w:rsidR="00663033" w:rsidRPr="004A4E58">
        <w:rPr>
          <w:rFonts w:ascii="Times New Roman" w:hAnsi="Times New Roman" w:cs="Times New Roman"/>
          <w:i/>
          <w:sz w:val="28"/>
          <w:szCs w:val="28"/>
        </w:rPr>
        <w:t>р-рівень (</w:t>
      </w:r>
      <w:r w:rsidR="00663033" w:rsidRPr="004A4E58">
        <w:rPr>
          <w:rFonts w:ascii="Times New Roman" w:hAnsi="Times New Roman" w:cs="Times New Roman"/>
          <w:b/>
          <w:i/>
          <w:sz w:val="28"/>
          <w:szCs w:val="28"/>
        </w:rPr>
        <w:t>p-value</w:t>
      </w:r>
      <w:r w:rsidR="00663033" w:rsidRPr="004A4E58">
        <w:rPr>
          <w:rFonts w:ascii="Times New Roman" w:hAnsi="Times New Roman" w:cs="Times New Roman"/>
          <w:i/>
          <w:sz w:val="28"/>
          <w:szCs w:val="28"/>
        </w:rPr>
        <w:t>)</w:t>
      </w:r>
      <w:r w:rsidR="00663033" w:rsidRPr="004A4E58">
        <w:rPr>
          <w:rFonts w:ascii="Times New Roman" w:hAnsi="Times New Roman" w:cs="Times New Roman"/>
          <w:sz w:val="28"/>
          <w:szCs w:val="28"/>
        </w:rPr>
        <w:t xml:space="preserve"> менше 0,05, вважаються статис</w:t>
      </w:r>
      <w:r w:rsidR="00663033" w:rsidRPr="004A4E58">
        <w:rPr>
          <w:rFonts w:ascii="Times New Roman" w:hAnsi="Times New Roman" w:cs="Times New Roman"/>
          <w:sz w:val="28"/>
          <w:szCs w:val="28"/>
        </w:rPr>
        <w:softHyphen/>
        <w:t>тично значущими при довірчій ймовірності 95%. Як видно з наведених на рис. 5.16 даних, для нашого прикладу, статистично значущими є коефіцієнти при лінійних членах рівняння регресії, членах, які відповідають парній взаємодії і коефіцієнт при Х</w:t>
      </w:r>
      <w:r w:rsidR="00663033" w:rsidRPr="004A4E58">
        <w:rPr>
          <w:rFonts w:ascii="Times New Roman" w:hAnsi="Times New Roman" w:cs="Times New Roman"/>
          <w:sz w:val="28"/>
          <w:szCs w:val="28"/>
          <w:vertAlign w:val="subscript"/>
        </w:rPr>
        <w:t>2</w:t>
      </w:r>
      <w:r w:rsidR="00663033" w:rsidRPr="004A4E58">
        <w:rPr>
          <w:rFonts w:ascii="Times New Roman" w:hAnsi="Times New Roman" w:cs="Times New Roman"/>
          <w:sz w:val="28"/>
          <w:szCs w:val="28"/>
          <w:vertAlign w:val="superscript"/>
        </w:rPr>
        <w:t>2</w:t>
      </w:r>
      <w:r w:rsidR="00663033" w:rsidRPr="004A4E58">
        <w:rPr>
          <w:rFonts w:ascii="Times New Roman" w:hAnsi="Times New Roman" w:cs="Times New Roman"/>
          <w:sz w:val="28"/>
          <w:szCs w:val="28"/>
        </w:rPr>
        <w:t>. При цьому коефіцієнти при Х</w:t>
      </w:r>
      <w:r w:rsidR="00663033" w:rsidRPr="004A4E58">
        <w:rPr>
          <w:rFonts w:ascii="Times New Roman" w:hAnsi="Times New Roman" w:cs="Times New Roman"/>
          <w:sz w:val="28"/>
          <w:szCs w:val="28"/>
          <w:vertAlign w:val="subscript"/>
        </w:rPr>
        <w:t>1</w:t>
      </w:r>
      <w:r w:rsidR="00663033" w:rsidRPr="004A4E58">
        <w:rPr>
          <w:rFonts w:ascii="Times New Roman" w:hAnsi="Times New Roman" w:cs="Times New Roman"/>
          <w:sz w:val="28"/>
          <w:szCs w:val="28"/>
          <w:vertAlign w:val="superscript"/>
        </w:rPr>
        <w:t>2</w:t>
      </w:r>
      <w:r w:rsidR="00663033" w:rsidRPr="004A4E58">
        <w:rPr>
          <w:rFonts w:ascii="Times New Roman" w:hAnsi="Times New Roman" w:cs="Times New Roman"/>
          <w:sz w:val="28"/>
          <w:szCs w:val="28"/>
        </w:rPr>
        <w:t>, Х</w:t>
      </w:r>
      <w:r w:rsidR="00663033" w:rsidRPr="004A4E58">
        <w:rPr>
          <w:rFonts w:ascii="Times New Roman" w:hAnsi="Times New Roman" w:cs="Times New Roman"/>
          <w:sz w:val="28"/>
          <w:szCs w:val="28"/>
          <w:vertAlign w:val="subscript"/>
        </w:rPr>
        <w:t>3</w:t>
      </w:r>
      <w:r w:rsidR="00663033" w:rsidRPr="004A4E58">
        <w:rPr>
          <w:rFonts w:ascii="Times New Roman" w:hAnsi="Times New Roman" w:cs="Times New Roman"/>
          <w:sz w:val="28"/>
          <w:szCs w:val="28"/>
          <w:vertAlign w:val="superscript"/>
        </w:rPr>
        <w:t>2</w:t>
      </w:r>
      <w:r w:rsidR="00663033" w:rsidRPr="004A4E58">
        <w:rPr>
          <w:rFonts w:ascii="Times New Roman" w:hAnsi="Times New Roman" w:cs="Times New Roman"/>
          <w:sz w:val="28"/>
          <w:szCs w:val="28"/>
        </w:rPr>
        <w:t xml:space="preserve"> і Х</w:t>
      </w:r>
      <w:r w:rsidR="00663033" w:rsidRPr="004A4E58">
        <w:rPr>
          <w:rFonts w:ascii="Times New Roman" w:hAnsi="Times New Roman" w:cs="Times New Roman"/>
          <w:sz w:val="28"/>
          <w:szCs w:val="28"/>
          <w:vertAlign w:val="subscript"/>
        </w:rPr>
        <w:t>4</w:t>
      </w:r>
      <w:r w:rsidR="00663033" w:rsidRPr="004A4E58">
        <w:rPr>
          <w:rFonts w:ascii="Times New Roman" w:hAnsi="Times New Roman" w:cs="Times New Roman"/>
          <w:sz w:val="28"/>
          <w:szCs w:val="28"/>
          <w:vertAlign w:val="superscript"/>
        </w:rPr>
        <w:t>2</w:t>
      </w:r>
      <w:r w:rsidR="00663033" w:rsidRPr="004A4E58">
        <w:rPr>
          <w:rFonts w:ascii="Times New Roman" w:hAnsi="Times New Roman" w:cs="Times New Roman"/>
          <w:sz w:val="28"/>
          <w:szCs w:val="28"/>
        </w:rPr>
        <w:t xml:space="preserve"> є статистично незначущими і при розрахунках за отриманою моделі можуть не враховуватися.</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Найбільш зручно і наочно значимість коефіцієнтів моделі можна перевірити за допомогою Парето-карти. Для цього клацнемо кнопку графічних опцій (див. рис.5.16) для виклику відповідного вікна діалогу. Встановимо прапорець </w:t>
      </w:r>
      <w:r w:rsidRPr="004A4E58">
        <w:rPr>
          <w:rFonts w:ascii="Times New Roman" w:hAnsi="Times New Roman" w:cs="Times New Roman"/>
          <w:b/>
          <w:sz w:val="28"/>
          <w:szCs w:val="28"/>
        </w:rPr>
        <w:t>Pareto Chart</w:t>
      </w:r>
      <w:r w:rsidRPr="004A4E58">
        <w:rPr>
          <w:rFonts w:ascii="Times New Roman" w:hAnsi="Times New Roman" w:cs="Times New Roman"/>
          <w:sz w:val="28"/>
          <w:szCs w:val="28"/>
        </w:rPr>
        <w:t xml:space="preserve"> (Парето-карта) і натиснемо кнопку </w:t>
      </w:r>
      <w:r w:rsidRPr="004A4E58">
        <w:rPr>
          <w:rFonts w:ascii="Times New Roman" w:hAnsi="Times New Roman" w:cs="Times New Roman"/>
          <w:b/>
          <w:sz w:val="28"/>
          <w:szCs w:val="28"/>
        </w:rPr>
        <w:t>ОК</w:t>
      </w:r>
      <w:r w:rsidRPr="004A4E58">
        <w:rPr>
          <w:rFonts w:ascii="Times New Roman" w:hAnsi="Times New Roman" w:cs="Times New Roman"/>
          <w:sz w:val="28"/>
          <w:szCs w:val="28"/>
        </w:rPr>
        <w:t xml:space="preserve"> (рис.5.17). Горизонтальні стовпці, що перетинають вертикальну лінію, яка відповідає 95% довірчої ймовірності, свідчать про статистичну значущість відповідних коефіцієнтів моделі. Парето-карта для нашого прикладу наочно </w:t>
      </w:r>
      <w:r w:rsidRPr="004A4E58">
        <w:rPr>
          <w:rFonts w:ascii="Times New Roman" w:hAnsi="Times New Roman" w:cs="Times New Roman"/>
          <w:sz w:val="28"/>
          <w:szCs w:val="28"/>
        </w:rPr>
        <w:lastRenderedPageBreak/>
        <w:t>підтверджує статистичну незначущість коефіцієнтів при Х</w:t>
      </w:r>
      <w:r w:rsidRPr="004A4E58">
        <w:rPr>
          <w:rFonts w:ascii="Times New Roman" w:hAnsi="Times New Roman" w:cs="Times New Roman"/>
          <w:sz w:val="28"/>
          <w:szCs w:val="28"/>
          <w:vertAlign w:val="subscript"/>
        </w:rPr>
        <w:t>1</w:t>
      </w:r>
      <w:r w:rsidRPr="004A4E58">
        <w:rPr>
          <w:rFonts w:ascii="Times New Roman" w:hAnsi="Times New Roman" w:cs="Times New Roman"/>
          <w:sz w:val="28"/>
          <w:szCs w:val="28"/>
          <w:vertAlign w:val="superscript"/>
        </w:rPr>
        <w:t>2</w:t>
      </w:r>
      <w:r w:rsidRPr="004A4E58">
        <w:rPr>
          <w:rFonts w:ascii="Times New Roman" w:hAnsi="Times New Roman" w:cs="Times New Roman"/>
          <w:sz w:val="28"/>
          <w:szCs w:val="28"/>
        </w:rPr>
        <w:t>, Х</w:t>
      </w:r>
      <w:r w:rsidRPr="004A4E58">
        <w:rPr>
          <w:rFonts w:ascii="Times New Roman" w:hAnsi="Times New Roman" w:cs="Times New Roman"/>
          <w:sz w:val="28"/>
          <w:szCs w:val="28"/>
          <w:vertAlign w:val="subscript"/>
        </w:rPr>
        <w:t>3</w:t>
      </w:r>
      <w:r w:rsidRPr="004A4E58">
        <w:rPr>
          <w:rFonts w:ascii="Times New Roman" w:hAnsi="Times New Roman" w:cs="Times New Roman"/>
          <w:sz w:val="28"/>
          <w:szCs w:val="28"/>
          <w:vertAlign w:val="superscript"/>
        </w:rPr>
        <w:t>2</w:t>
      </w:r>
      <w:r w:rsidRPr="004A4E58">
        <w:rPr>
          <w:rFonts w:ascii="Times New Roman" w:hAnsi="Times New Roman" w:cs="Times New Roman"/>
          <w:sz w:val="28"/>
          <w:szCs w:val="28"/>
        </w:rPr>
        <w:t xml:space="preserve"> і Х</w:t>
      </w:r>
      <w:r w:rsidRPr="004A4E58">
        <w:rPr>
          <w:rFonts w:ascii="Times New Roman" w:hAnsi="Times New Roman" w:cs="Times New Roman"/>
          <w:sz w:val="28"/>
          <w:szCs w:val="28"/>
          <w:vertAlign w:val="subscript"/>
        </w:rPr>
        <w:t>4</w:t>
      </w:r>
      <w:r w:rsidRPr="004A4E58">
        <w:rPr>
          <w:rFonts w:ascii="Times New Roman" w:hAnsi="Times New Roman" w:cs="Times New Roman"/>
          <w:sz w:val="28"/>
          <w:szCs w:val="28"/>
          <w:vertAlign w:val="superscript"/>
        </w:rPr>
        <w:t>2</w:t>
      </w:r>
      <w:r w:rsidRPr="004A4E58">
        <w:rPr>
          <w:rFonts w:ascii="Times New Roman" w:hAnsi="Times New Roman" w:cs="Times New Roman"/>
          <w:sz w:val="28"/>
          <w:szCs w:val="28"/>
        </w:rPr>
        <w:t>, встановлену вище за допомогою таблиці дисперсійного аналізу (рис.5.16).</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Парето-карта також дає уявлення про порівняльну значущість вхідних факторів для досліджуваного процесу. Збільшення довжини горизонтальних стовпців свідчить про збільшення впливу на процес відповідного фактора. Як видно з рис. 5.17, на досліджуваний технологічний процес найбільш істотно впливає чинник Х1. Далі за значимістю фактори убувають в наступній послідовності: Х</w:t>
      </w:r>
      <w:r w:rsidRPr="004A4E58">
        <w:rPr>
          <w:rFonts w:ascii="Times New Roman" w:hAnsi="Times New Roman" w:cs="Times New Roman"/>
          <w:sz w:val="28"/>
          <w:szCs w:val="28"/>
          <w:vertAlign w:val="subscript"/>
        </w:rPr>
        <w:t>3</w:t>
      </w:r>
      <w:r w:rsidRPr="004A4E58">
        <w:rPr>
          <w:rFonts w:ascii="Times New Roman" w:hAnsi="Times New Roman" w:cs="Times New Roman"/>
          <w:sz w:val="28"/>
          <w:szCs w:val="28"/>
        </w:rPr>
        <w:t xml:space="preserve"> → Х</w:t>
      </w:r>
      <w:r w:rsidRPr="004A4E58">
        <w:rPr>
          <w:rFonts w:ascii="Times New Roman" w:hAnsi="Times New Roman" w:cs="Times New Roman"/>
          <w:sz w:val="28"/>
          <w:szCs w:val="28"/>
          <w:vertAlign w:val="subscript"/>
        </w:rPr>
        <w:t>2</w:t>
      </w:r>
      <w:r w:rsidRPr="004A4E58">
        <w:rPr>
          <w:rFonts w:ascii="Times New Roman" w:hAnsi="Times New Roman" w:cs="Times New Roman"/>
          <w:sz w:val="28"/>
          <w:szCs w:val="28"/>
        </w:rPr>
        <w:t xml:space="preserve"> → Х</w:t>
      </w:r>
      <w:r w:rsidRPr="004A4E58">
        <w:rPr>
          <w:rFonts w:ascii="Times New Roman" w:hAnsi="Times New Roman" w:cs="Times New Roman"/>
          <w:sz w:val="28"/>
          <w:szCs w:val="28"/>
          <w:vertAlign w:val="subscript"/>
        </w:rPr>
        <w:t>4</w:t>
      </w:r>
      <w:r w:rsidRPr="004A4E58">
        <w:rPr>
          <w:rFonts w:ascii="Times New Roman" w:hAnsi="Times New Roman" w:cs="Times New Roman"/>
          <w:sz w:val="28"/>
          <w:szCs w:val="28"/>
        </w:rPr>
        <w:t xml:space="preserve">. </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32" o:spid="_x0000_s5086" style="position:absolute;left:0;text-align:left;margin-left:27.1pt;margin-top:77.75pt;width:243.95pt;height:291.6pt;z-index:251705344" coordorigin="1495,1266" coordsize="4281,45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">
            <v:shape id="Picture 40" o:spid="_x0000_s5087" type="#_x0000_t75" style="position:absolute;left:1495;top:1266;width:4281;height:360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4O53BAAAA2wAAAA8AAABkcnMvZG93bnJldi54bWxEj92KwjAUhO8XfIdwBO807Srido0iwoIg&#10;/u/eH5pjW2xOShK1vr0RhL0cZuYbZjpvTS1u5HxlWUE6SEAQ51ZXXCj4Pf30JyB8QNZYWyYFD/Iw&#10;n3U+pphpe+cD3Y6hEBHCPkMFZQhNJqXPSzLoB7Yhjt7ZOoMhSldI7fAe4aaWn0kylgYrjgslNrQs&#10;Kb8cr0bBX5OOVm6zTY3VW/lYJ7v9104q1eu2i28QgdrwH363V1rBcAivL/EHyNkT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t4O53BAAAA2wAAAA8AAAAAAAAAAAAAAAAAnwIA&#10;AGRycy9kb3ducmV2LnhtbFBLBQYAAAAABAAEAPcAAACNAwAAAAA=&#10;">
              <v:imagedata r:id="rId1802" o:title=""/>
            </v:shape>
            <v:shape id="Text Box 41" o:spid="_x0000_s5088" type="#_x0000_t202" style="position:absolute;left:1570;top:4986;width:4138;height:79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yOPcUA&#10;AADbAAAADwAAAGRycy9kb3ducmV2LnhtbESPT2vCQBTE7wW/w/KEXopumha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I49xQAAANsAAAAPAAAAAAAAAAAAAAAAAJgCAABkcnMv&#10;ZG93bnJldi54bWxQSwUGAAAAAAQABAD1AAAAigMAAAAA&#10;" stroked="f">
              <v:textbox inset="0,0,0,0">
                <w:txbxContent>
                  <w:p w:rsidR="00663033" w:rsidRPr="00A82550" w:rsidRDefault="00663033" w:rsidP="00663033">
                    <w:r w:rsidRPr="00A82550">
                      <w:t>Рис.5.18 – Значення коефіцієнтів рівняння регресії.</w:t>
                    </w:r>
                  </w:p>
                </w:txbxContent>
              </v:textbox>
            </v:shape>
            <w10:wrap type="square" side="right"/>
          </v:group>
        </w:pict>
      </w:r>
      <w:r w:rsidR="00663033" w:rsidRPr="004A4E58">
        <w:rPr>
          <w:rFonts w:ascii="Times New Roman" w:hAnsi="Times New Roman" w:cs="Times New Roman"/>
          <w:sz w:val="28"/>
          <w:szCs w:val="28"/>
        </w:rPr>
        <w:t>Колонки, колір яких відзначений знаком плюс, відповідають факторам і їх парним взаємодіям, які сприяють зростанню цільової функції. І, навпаки, колонки, колір яких відзначений знаком мінус, відповідають факторам і їх парним взаємодіям, які сприяють зменшенню значень цільової функції.</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Двічі клацнемо лівою кнопкою миші у вікні </w:t>
      </w:r>
      <w:r w:rsidRPr="004A4E58">
        <w:rPr>
          <w:rFonts w:ascii="Times New Roman" w:hAnsi="Times New Roman" w:cs="Times New Roman"/>
          <w:b/>
          <w:sz w:val="28"/>
          <w:szCs w:val="28"/>
        </w:rPr>
        <w:t>Regression Coefficient</w:t>
      </w:r>
      <w:r w:rsidRPr="004A4E58">
        <w:rPr>
          <w:rFonts w:ascii="Times New Roman" w:hAnsi="Times New Roman" w:cs="Times New Roman"/>
          <w:sz w:val="28"/>
          <w:szCs w:val="28"/>
        </w:rPr>
        <w:t xml:space="preserve"> для максимізації його розміру (рис.5.18). У цьому вікні пред</w:t>
      </w:r>
      <w:r w:rsidRPr="004A4E58">
        <w:rPr>
          <w:rFonts w:ascii="Times New Roman" w:hAnsi="Times New Roman" w:cs="Times New Roman"/>
          <w:sz w:val="28"/>
          <w:szCs w:val="28"/>
        </w:rPr>
        <w:softHyphen/>
        <w:t>став</w:t>
      </w:r>
      <w:r w:rsidRPr="004A4E58">
        <w:rPr>
          <w:rFonts w:ascii="Times New Roman" w:hAnsi="Times New Roman" w:cs="Times New Roman"/>
          <w:sz w:val="28"/>
          <w:szCs w:val="28"/>
        </w:rPr>
        <w:softHyphen/>
        <w:t>лені значення коефіцієнтів рівняння регресії. У нижній частині цього ж вікна представлено саме рівняння регресії у вигляді полінома другого ступеня. Відповідно до даних, наведених на рис.5.18, рівняння регресії з урахуванням значущості коефіцієнтів в наведеному прикладу має вигляд:</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p>
    <w:p w:rsidR="004A4E58" w:rsidRDefault="004A4E58" w:rsidP="004A4E58">
      <w:pPr>
        <w:tabs>
          <w:tab w:val="left" w:pos="10206"/>
        </w:tabs>
        <w:spacing w:after="0" w:line="240" w:lineRule="auto"/>
        <w:jc w:val="both"/>
        <w:rPr>
          <w:rFonts w:ascii="Times New Roman" w:hAnsi="Times New Roman" w:cs="Times New Roman"/>
          <w:sz w:val="28"/>
          <w:szCs w:val="28"/>
          <w:lang w:val="uk-UA"/>
        </w:rPr>
      </w:pPr>
    </w:p>
    <w:p w:rsidR="004A4E58" w:rsidRDefault="004A4E58" w:rsidP="004A4E58">
      <w:pPr>
        <w:tabs>
          <w:tab w:val="left" w:pos="10206"/>
        </w:tabs>
        <w:spacing w:after="0" w:line="240" w:lineRule="auto"/>
        <w:jc w:val="both"/>
        <w:rPr>
          <w:rFonts w:ascii="Times New Roman" w:hAnsi="Times New Roman" w:cs="Times New Roman"/>
          <w:sz w:val="28"/>
          <w:szCs w:val="28"/>
          <w:lang w:val="uk-UA"/>
        </w:rPr>
      </w:pPr>
    </w:p>
    <w:p w:rsidR="00663033" w:rsidRPr="004A4E58" w:rsidRDefault="00663033" w:rsidP="004A4E58">
      <w:pPr>
        <w:tabs>
          <w:tab w:val="left" w:pos="10206"/>
        </w:tabs>
        <w:spacing w:after="0" w:line="240" w:lineRule="auto"/>
        <w:jc w:val="both"/>
        <w:rPr>
          <w:rFonts w:ascii="Times New Roman" w:hAnsi="Times New Roman" w:cs="Times New Roman"/>
          <w:sz w:val="28"/>
          <w:szCs w:val="28"/>
          <w:lang w:val="en-US"/>
        </w:rPr>
      </w:pPr>
      <w:r w:rsidRPr="004A4E58">
        <w:rPr>
          <w:rFonts w:ascii="Times New Roman" w:hAnsi="Times New Roman" w:cs="Times New Roman"/>
          <w:sz w:val="28"/>
          <w:szCs w:val="28"/>
          <w:lang w:val="en-US"/>
        </w:rPr>
        <w:t>W = 24,5 + 0,770833X</w:t>
      </w:r>
      <w:r w:rsidRPr="004A4E58">
        <w:rPr>
          <w:rFonts w:ascii="Times New Roman" w:hAnsi="Times New Roman" w:cs="Times New Roman"/>
          <w:sz w:val="28"/>
          <w:szCs w:val="28"/>
          <w:vertAlign w:val="subscript"/>
          <w:lang w:val="en-US"/>
        </w:rPr>
        <w:t>1</w:t>
      </w:r>
      <w:r w:rsidRPr="004A4E58">
        <w:rPr>
          <w:rFonts w:ascii="Times New Roman" w:hAnsi="Times New Roman" w:cs="Times New Roman"/>
          <w:sz w:val="28"/>
          <w:szCs w:val="28"/>
          <w:lang w:val="en-US"/>
        </w:rPr>
        <w:t xml:space="preserve"> + 0,570833·X</w:t>
      </w:r>
      <w:r w:rsidRPr="004A4E58">
        <w:rPr>
          <w:rFonts w:ascii="Times New Roman" w:hAnsi="Times New Roman" w:cs="Times New Roman"/>
          <w:sz w:val="28"/>
          <w:szCs w:val="28"/>
          <w:vertAlign w:val="subscript"/>
          <w:lang w:val="en-US"/>
        </w:rPr>
        <w:t>2</w:t>
      </w:r>
      <w:r w:rsidRPr="004A4E58">
        <w:rPr>
          <w:rFonts w:ascii="Times New Roman" w:hAnsi="Times New Roman" w:cs="Times New Roman"/>
          <w:sz w:val="28"/>
          <w:szCs w:val="28"/>
          <w:lang w:val="en-US"/>
        </w:rPr>
        <w:t xml:space="preserve"> – 0,754167·X</w:t>
      </w:r>
      <w:r w:rsidRPr="004A4E58">
        <w:rPr>
          <w:rFonts w:ascii="Times New Roman" w:hAnsi="Times New Roman" w:cs="Times New Roman"/>
          <w:sz w:val="28"/>
          <w:szCs w:val="28"/>
          <w:vertAlign w:val="subscript"/>
          <w:lang w:val="en-US"/>
        </w:rPr>
        <w:t>3</w:t>
      </w:r>
      <w:r w:rsidRPr="004A4E58">
        <w:rPr>
          <w:rFonts w:ascii="Times New Roman" w:hAnsi="Times New Roman" w:cs="Times New Roman"/>
          <w:sz w:val="28"/>
          <w:szCs w:val="28"/>
          <w:lang w:val="en-US"/>
        </w:rPr>
        <w:t xml:space="preserve"> – 0,429167·X</w:t>
      </w:r>
      <w:r w:rsidRPr="004A4E58">
        <w:rPr>
          <w:rFonts w:ascii="Times New Roman" w:hAnsi="Times New Roman" w:cs="Times New Roman"/>
          <w:sz w:val="28"/>
          <w:szCs w:val="28"/>
          <w:vertAlign w:val="subscript"/>
          <w:lang w:val="en-US"/>
        </w:rPr>
        <w:t>4</w:t>
      </w:r>
      <w:r w:rsidRPr="004A4E58">
        <w:rPr>
          <w:rFonts w:ascii="Times New Roman" w:hAnsi="Times New Roman" w:cs="Times New Roman"/>
          <w:sz w:val="28"/>
          <w:szCs w:val="28"/>
          <w:lang w:val="en-US"/>
        </w:rPr>
        <w:t xml:space="preserve"> +</w:t>
      </w:r>
    </w:p>
    <w:p w:rsidR="00663033" w:rsidRPr="004A4E58" w:rsidRDefault="00663033" w:rsidP="004A4E58">
      <w:pPr>
        <w:tabs>
          <w:tab w:val="left" w:pos="10206"/>
        </w:tabs>
        <w:spacing w:after="0" w:line="240" w:lineRule="auto"/>
        <w:jc w:val="both"/>
        <w:rPr>
          <w:rFonts w:ascii="Times New Roman" w:hAnsi="Times New Roman" w:cs="Times New Roman"/>
          <w:sz w:val="28"/>
          <w:szCs w:val="28"/>
          <w:lang w:val="en-US"/>
        </w:rPr>
      </w:pPr>
      <w:r w:rsidRPr="004A4E58">
        <w:rPr>
          <w:rFonts w:ascii="Times New Roman" w:hAnsi="Times New Roman" w:cs="Times New Roman"/>
          <w:sz w:val="28"/>
          <w:szCs w:val="28"/>
          <w:lang w:val="en-US"/>
        </w:rPr>
        <w:t xml:space="preserve"> + 0,15625·X</w:t>
      </w:r>
      <w:r w:rsidRPr="004A4E58">
        <w:rPr>
          <w:rFonts w:ascii="Times New Roman" w:hAnsi="Times New Roman" w:cs="Times New Roman"/>
          <w:sz w:val="28"/>
          <w:szCs w:val="28"/>
          <w:vertAlign w:val="subscript"/>
          <w:lang w:val="en-US"/>
        </w:rPr>
        <w:t>1</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2</w:t>
      </w:r>
      <w:r w:rsidRPr="004A4E58">
        <w:rPr>
          <w:rFonts w:ascii="Times New Roman" w:hAnsi="Times New Roman" w:cs="Times New Roman"/>
          <w:sz w:val="28"/>
          <w:szCs w:val="28"/>
          <w:lang w:val="en-US"/>
        </w:rPr>
        <w:t xml:space="preserve"> + 0,11875·X</w:t>
      </w:r>
      <w:r w:rsidRPr="004A4E58">
        <w:rPr>
          <w:rFonts w:ascii="Times New Roman" w:hAnsi="Times New Roman" w:cs="Times New Roman"/>
          <w:sz w:val="28"/>
          <w:szCs w:val="28"/>
          <w:vertAlign w:val="subscript"/>
          <w:lang w:val="en-US"/>
        </w:rPr>
        <w:t>1</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3</w:t>
      </w:r>
      <w:r w:rsidRPr="004A4E58">
        <w:rPr>
          <w:rFonts w:ascii="Times New Roman" w:hAnsi="Times New Roman" w:cs="Times New Roman"/>
          <w:sz w:val="28"/>
          <w:szCs w:val="28"/>
          <w:lang w:val="en-US"/>
        </w:rPr>
        <w:t xml:space="preserve"> – 0,25625·X</w:t>
      </w:r>
      <w:r w:rsidRPr="004A4E58">
        <w:rPr>
          <w:rFonts w:ascii="Times New Roman" w:hAnsi="Times New Roman" w:cs="Times New Roman"/>
          <w:sz w:val="28"/>
          <w:szCs w:val="28"/>
          <w:vertAlign w:val="subscript"/>
          <w:lang w:val="en-US"/>
        </w:rPr>
        <w:t>1</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4</w:t>
      </w:r>
      <w:r w:rsidRPr="004A4E58">
        <w:rPr>
          <w:rFonts w:ascii="Times New Roman" w:hAnsi="Times New Roman" w:cs="Times New Roman"/>
          <w:sz w:val="28"/>
          <w:szCs w:val="28"/>
          <w:lang w:val="en-US"/>
        </w:rPr>
        <w:t xml:space="preserve"> -0,146875·X</w:t>
      </w:r>
      <w:r w:rsidRPr="004A4E58">
        <w:rPr>
          <w:rFonts w:ascii="Times New Roman" w:hAnsi="Times New Roman" w:cs="Times New Roman"/>
          <w:sz w:val="28"/>
          <w:szCs w:val="28"/>
          <w:vertAlign w:val="subscript"/>
          <w:lang w:val="en-US"/>
        </w:rPr>
        <w:t>2</w:t>
      </w:r>
      <w:r w:rsidRPr="004A4E58">
        <w:rPr>
          <w:rFonts w:ascii="Times New Roman" w:hAnsi="Times New Roman" w:cs="Times New Roman"/>
          <w:sz w:val="28"/>
          <w:szCs w:val="28"/>
          <w:vertAlign w:val="superscript"/>
          <w:lang w:val="en-US"/>
        </w:rPr>
        <w:t>2</w:t>
      </w:r>
      <w:r w:rsidRPr="004A4E58">
        <w:rPr>
          <w:rFonts w:ascii="Times New Roman" w:hAnsi="Times New Roman" w:cs="Times New Roman"/>
          <w:sz w:val="28"/>
          <w:szCs w:val="28"/>
          <w:lang w:val="en-US"/>
        </w:rPr>
        <w:t xml:space="preserve"> –      </w:t>
      </w:r>
    </w:p>
    <w:p w:rsidR="00663033" w:rsidRPr="004A4E58" w:rsidRDefault="00663033" w:rsidP="004A4E58">
      <w:pPr>
        <w:tabs>
          <w:tab w:val="left" w:pos="10206"/>
        </w:tabs>
        <w:spacing w:after="0" w:line="240" w:lineRule="auto"/>
        <w:jc w:val="both"/>
        <w:rPr>
          <w:rFonts w:ascii="Times New Roman" w:hAnsi="Times New Roman" w:cs="Times New Roman"/>
          <w:sz w:val="28"/>
          <w:szCs w:val="28"/>
          <w:lang w:val="en-US"/>
        </w:rPr>
      </w:pPr>
      <w:r w:rsidRPr="004A4E58">
        <w:rPr>
          <w:rFonts w:ascii="Times New Roman" w:hAnsi="Times New Roman" w:cs="Times New Roman"/>
          <w:sz w:val="28"/>
          <w:szCs w:val="28"/>
          <w:lang w:val="en-US"/>
        </w:rPr>
        <w:t xml:space="preserve"> - 0,43125·X</w:t>
      </w:r>
      <w:r w:rsidRPr="004A4E58">
        <w:rPr>
          <w:rFonts w:ascii="Times New Roman" w:hAnsi="Times New Roman" w:cs="Times New Roman"/>
          <w:sz w:val="28"/>
          <w:szCs w:val="28"/>
          <w:vertAlign w:val="subscript"/>
          <w:lang w:val="en-US"/>
        </w:rPr>
        <w:t>2</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3</w:t>
      </w:r>
      <w:r w:rsidRPr="004A4E58">
        <w:rPr>
          <w:rFonts w:ascii="Times New Roman" w:hAnsi="Times New Roman" w:cs="Times New Roman"/>
          <w:sz w:val="28"/>
          <w:szCs w:val="28"/>
          <w:lang w:val="en-US"/>
        </w:rPr>
        <w:t xml:space="preserve"> + 0,11875·X</w:t>
      </w:r>
      <w:r w:rsidRPr="004A4E58">
        <w:rPr>
          <w:rFonts w:ascii="Times New Roman" w:hAnsi="Times New Roman" w:cs="Times New Roman"/>
          <w:sz w:val="28"/>
          <w:szCs w:val="28"/>
          <w:vertAlign w:val="subscript"/>
          <w:lang w:val="en-US"/>
        </w:rPr>
        <w:t>2</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4</w:t>
      </w:r>
      <w:r w:rsidRPr="004A4E58">
        <w:rPr>
          <w:rFonts w:ascii="Times New Roman" w:hAnsi="Times New Roman" w:cs="Times New Roman"/>
          <w:sz w:val="28"/>
          <w:szCs w:val="28"/>
          <w:lang w:val="en-US"/>
        </w:rPr>
        <w:t xml:space="preserve"> +0,50625·X</w:t>
      </w:r>
      <w:r w:rsidRPr="004A4E58">
        <w:rPr>
          <w:rFonts w:ascii="Times New Roman" w:hAnsi="Times New Roman" w:cs="Times New Roman"/>
          <w:sz w:val="28"/>
          <w:szCs w:val="28"/>
          <w:vertAlign w:val="subscript"/>
          <w:lang w:val="en-US"/>
        </w:rPr>
        <w:t>3</w:t>
      </w:r>
      <w:r w:rsidRPr="004A4E58">
        <w:rPr>
          <w:rFonts w:ascii="Times New Roman" w:hAnsi="Times New Roman" w:cs="Times New Roman"/>
          <w:sz w:val="28"/>
          <w:szCs w:val="28"/>
          <w:lang w:val="en-US"/>
        </w:rPr>
        <w:t>·X</w:t>
      </w:r>
      <w:r w:rsidRPr="004A4E58">
        <w:rPr>
          <w:rFonts w:ascii="Times New Roman" w:hAnsi="Times New Roman" w:cs="Times New Roman"/>
          <w:sz w:val="28"/>
          <w:szCs w:val="28"/>
          <w:vertAlign w:val="subscript"/>
          <w:lang w:val="en-US"/>
        </w:rPr>
        <w:t>4</w:t>
      </w:r>
      <w:r w:rsidRPr="004A4E58">
        <w:rPr>
          <w:rFonts w:ascii="Times New Roman" w:hAnsi="Times New Roman" w:cs="Times New Roman"/>
          <w:sz w:val="28"/>
          <w:szCs w:val="28"/>
          <w:lang w:val="en-US"/>
        </w:rPr>
        <w:t xml:space="preserve">                                   (5.4)    </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lang w:val="en-US"/>
        </w:rPr>
      </w:pP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lang w:val="en-US"/>
        </w:rPr>
      </w:pPr>
      <w:r w:rsidRPr="004A4E58">
        <w:rPr>
          <w:rFonts w:ascii="Times New Roman" w:hAnsi="Times New Roman" w:cs="Times New Roman"/>
          <w:sz w:val="28"/>
          <w:szCs w:val="28"/>
        </w:rPr>
        <w:t>Адекватність</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отриманої</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моделі</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осліджуваному</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процесу</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підтверджується</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високим</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значенням</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близько</w:t>
      </w:r>
      <w:r w:rsidRPr="004A4E58">
        <w:rPr>
          <w:rFonts w:ascii="Times New Roman" w:hAnsi="Times New Roman" w:cs="Times New Roman"/>
          <w:sz w:val="28"/>
          <w:szCs w:val="28"/>
          <w:lang w:val="en-US"/>
        </w:rPr>
        <w:t xml:space="preserve"> 100%) </w:t>
      </w:r>
      <w:r w:rsidRPr="004A4E58">
        <w:rPr>
          <w:rFonts w:ascii="Times New Roman" w:hAnsi="Times New Roman" w:cs="Times New Roman"/>
          <w:sz w:val="28"/>
          <w:szCs w:val="28"/>
        </w:rPr>
        <w:t>коефіцієнта</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детермінації</w:t>
      </w:r>
      <w:r w:rsidRPr="004A4E58">
        <w:rPr>
          <w:rFonts w:ascii="Times New Roman" w:hAnsi="Times New Roman" w:cs="Times New Roman"/>
          <w:sz w:val="28"/>
          <w:szCs w:val="28"/>
          <w:lang w:val="en-US"/>
        </w:rPr>
        <w:t xml:space="preserve"> R</w:t>
      </w:r>
      <w:r w:rsidRPr="004A4E58">
        <w:rPr>
          <w:rFonts w:ascii="Times New Roman" w:hAnsi="Times New Roman" w:cs="Times New Roman"/>
          <w:sz w:val="28"/>
          <w:szCs w:val="28"/>
          <w:vertAlign w:val="superscript"/>
          <w:lang w:val="en-US"/>
        </w:rPr>
        <w:t>2</w:t>
      </w:r>
      <w:r w:rsidRPr="004A4E58">
        <w:rPr>
          <w:rFonts w:ascii="Times New Roman" w:hAnsi="Times New Roman" w:cs="Times New Roman"/>
          <w:sz w:val="28"/>
          <w:szCs w:val="28"/>
          <w:lang w:val="en-US"/>
        </w:rPr>
        <w:t xml:space="preserve"> = 99,44%, </w:t>
      </w:r>
      <w:r w:rsidRPr="004A4E58">
        <w:rPr>
          <w:rFonts w:ascii="Times New Roman" w:hAnsi="Times New Roman" w:cs="Times New Roman"/>
          <w:sz w:val="28"/>
          <w:szCs w:val="28"/>
        </w:rPr>
        <w:t>а</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також</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малим</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значенням</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стандартної</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помилки</w:t>
      </w:r>
      <w:r w:rsidRPr="004A4E58">
        <w:rPr>
          <w:rFonts w:ascii="Times New Roman" w:hAnsi="Times New Roman" w:cs="Times New Roman"/>
          <w:sz w:val="28"/>
          <w:szCs w:val="28"/>
          <w:lang w:val="en-US"/>
        </w:rPr>
        <w:t xml:space="preserve"> </w:t>
      </w:r>
      <w:r w:rsidRPr="004A4E58">
        <w:rPr>
          <w:rFonts w:ascii="Times New Roman" w:hAnsi="Times New Roman" w:cs="Times New Roman"/>
          <w:sz w:val="28"/>
          <w:szCs w:val="28"/>
        </w:rPr>
        <w:t>оцінки</w:t>
      </w:r>
      <w:r w:rsidRPr="004A4E58">
        <w:rPr>
          <w:rFonts w:ascii="Times New Roman" w:hAnsi="Times New Roman" w:cs="Times New Roman"/>
          <w:sz w:val="28"/>
          <w:szCs w:val="28"/>
          <w:lang w:val="en-US"/>
        </w:rPr>
        <w:t xml:space="preserve"> SE = 0,1598 (</w:t>
      </w:r>
      <w:r w:rsidRPr="004A4E58">
        <w:rPr>
          <w:rFonts w:ascii="Times New Roman" w:hAnsi="Times New Roman" w:cs="Times New Roman"/>
          <w:sz w:val="28"/>
          <w:szCs w:val="28"/>
        </w:rPr>
        <w:t>рис</w:t>
      </w:r>
      <w:r w:rsidRPr="004A4E58">
        <w:rPr>
          <w:rFonts w:ascii="Times New Roman" w:hAnsi="Times New Roman" w:cs="Times New Roman"/>
          <w:sz w:val="28"/>
          <w:szCs w:val="28"/>
          <w:lang w:val="en-US"/>
        </w:rPr>
        <w:t xml:space="preserve">.5.16). </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lastRenderedPageBreak/>
        <w:pict>
          <v:group id="Группа 26" o:spid="_x0000_s6168" style="position:absolute;left:0;text-align:left;margin-left:87.2pt;margin-top:117.15pt;width:390pt;height:234.6pt;z-index:251721728;mso-wrap-distance-bottom:5.65pt" coordorigin="3021,11039" coordsize="7800,469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">
            <v:shape id="Picture 43" o:spid="_x0000_s6169" type="#_x0000_t75" style="position:absolute;left:3021;top:11039;width:6216;height:402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YwTlbFAAAA2wAAAA8AAABkcnMvZG93bnJldi54bWxEj0FrAjEUhO8F/0N4Qm81q4e2bI2iFksP&#10;WqgK9fjYvO4ubl6W5FXT/vqmUPA4zMw3zHSeXKfOFGLr2cB4VIAirrxtuTZw2K/vHkFFQbbYeSYD&#10;3xRhPhvcTLG0/sLvdN5JrTKEY4kGGpG+1DpWDTmMI98TZ+/TB4eSZai1DXjJcNfpSVHca4ct54UG&#10;e1o1VJ12X85Aevs4npb48rzebH82aX8UOYStMbfDtHgCJZTkGv5vv1oDkwf4+5J/gJ79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GME5WxQAAANsAAAAPAAAAAAAAAAAAAAAA&#10;AJ8CAABkcnMvZG93bnJldi54bWxQSwUGAAAAAAQABAD3AAAAkQMAAAAA&#10;">
              <v:imagedata r:id="rId1803" o:title="" croptop="7021f" cropbottom="9006f" cropright="17805f"/>
            </v:shape>
            <v:shape id="Text Box 44" o:spid="_x0000_s6170" type="#_x0000_t202" style="position:absolute;left:3069;top:15215;width:7752;height:51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S5cEA&#10;AADbAAAADwAAAGRycy9kb3ducmV2LnhtbERPu2rDMBTdC/kHcQNZSiLHgylulJBHCxnawWnIfLFu&#10;bBPrykiKH39fDYWOh/Pe7EbTip6cbywrWK8SEMSl1Q1XCq4/n8s3ED4ga2wtk4KJPOy2s5cN5toO&#10;XFB/CZWIIexzVFCH0OVS+rImg35lO+LI3a0zGCJ0ldQOhxhuWpkmSSYNNhwbauzoWFP5uDyNguzk&#10;nkPBx9fT9eMLv7sqvR2mm1KL+bh/BxFoDP/iP/dZK0jj2P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4EuXBAAAA2wAAAA8AAAAAAAAAAAAAAAAAmAIAAGRycy9kb3du&#10;cmV2LnhtbFBLBQYAAAAABAAEAPUAAACGAwAAAAA=&#10;" stroked="f">
              <v:textbox inset="0,0,0,0">
                <w:txbxContent>
                  <w:p w:rsidR="00663033" w:rsidRPr="00A82550" w:rsidRDefault="00663033" w:rsidP="00663033">
                    <w:r w:rsidRPr="00A82550">
                      <w:t>Рис.5.19 – Графік порівняння експериментальних (observed) і розрахункових (predicted) значень цільової функції.</w:t>
                    </w:r>
                  </w:p>
                </w:txbxContent>
              </v:textbox>
            </v:shape>
            <w10:wrap type="topAndBottom"/>
          </v:group>
        </w:pict>
      </w:r>
      <w:r w:rsidR="00663033" w:rsidRPr="004A4E58">
        <w:rPr>
          <w:rFonts w:ascii="Times New Roman" w:hAnsi="Times New Roman" w:cs="Times New Roman"/>
          <w:sz w:val="28"/>
          <w:szCs w:val="28"/>
        </w:rPr>
        <w:t>Натиснем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на</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кнопц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графічних</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опцій</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ікн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b/>
          <w:sz w:val="28"/>
          <w:szCs w:val="28"/>
          <w:lang w:val="en-US"/>
        </w:rPr>
        <w:t>Graphical Options</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ластивост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графіка</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иберем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опцію</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b/>
          <w:sz w:val="28"/>
          <w:szCs w:val="28"/>
          <w:lang w:val="en-US"/>
        </w:rPr>
        <w:t>Diagnostic Plots (</w:t>
      </w:r>
      <w:r w:rsidR="00663033" w:rsidRPr="004A4E58">
        <w:rPr>
          <w:rFonts w:ascii="Times New Roman" w:hAnsi="Times New Roman" w:cs="Times New Roman"/>
          <w:sz w:val="28"/>
          <w:szCs w:val="28"/>
        </w:rPr>
        <w:t>діагностичний</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графік</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новом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графічном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ікн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щ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з</w:t>
      </w:r>
      <w:r w:rsidR="00663033" w:rsidRPr="004A4E58">
        <w:rPr>
          <w:rFonts w:ascii="Times New Roman" w:hAnsi="Times New Roman" w:cs="Times New Roman"/>
          <w:sz w:val="28"/>
          <w:szCs w:val="28"/>
          <w:lang w:val="en-US"/>
        </w:rPr>
        <w:t>ʼ</w:t>
      </w:r>
      <w:r w:rsidR="00663033" w:rsidRPr="004A4E58">
        <w:rPr>
          <w:rFonts w:ascii="Times New Roman" w:hAnsi="Times New Roman" w:cs="Times New Roman"/>
          <w:sz w:val="28"/>
          <w:szCs w:val="28"/>
        </w:rPr>
        <w:t>явилося</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двіч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клацнем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лівою</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кнопкою</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миш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для</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максимізації</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йог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розмір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 xml:space="preserve">У цьому ж вікні клацнемо правою кнопкою миші і в контекстному виберемо опцію </w:t>
      </w:r>
      <w:r w:rsidR="00663033" w:rsidRPr="004A4E58">
        <w:rPr>
          <w:rFonts w:ascii="Times New Roman" w:hAnsi="Times New Roman" w:cs="Times New Roman"/>
          <w:b/>
          <w:sz w:val="28"/>
          <w:szCs w:val="28"/>
        </w:rPr>
        <w:t>Pane Options.</w:t>
      </w:r>
      <w:r w:rsidR="00663033" w:rsidRPr="004A4E58">
        <w:rPr>
          <w:rFonts w:ascii="Times New Roman" w:hAnsi="Times New Roman" w:cs="Times New Roman"/>
          <w:sz w:val="28"/>
          <w:szCs w:val="28"/>
        </w:rPr>
        <w:t xml:space="preserve"> У новому графічному вікні, що зʼявилося</w:t>
      </w:r>
      <w:r w:rsidR="00663033" w:rsidRPr="004A4E58">
        <w:rPr>
          <w:rFonts w:ascii="Times New Roman" w:hAnsi="Times New Roman" w:cs="Times New Roman"/>
          <w:b/>
          <w:sz w:val="28"/>
          <w:szCs w:val="28"/>
        </w:rPr>
        <w:t xml:space="preserve"> Diagnostic Plot Options</w:t>
      </w:r>
      <w:r w:rsidR="00663033" w:rsidRPr="004A4E58">
        <w:rPr>
          <w:rFonts w:ascii="Times New Roman" w:hAnsi="Times New Roman" w:cs="Times New Roman"/>
          <w:sz w:val="28"/>
          <w:szCs w:val="28"/>
        </w:rPr>
        <w:t xml:space="preserve"> (властивості діагностичного графіка) відзначимо опцію </w:t>
      </w:r>
      <w:r w:rsidR="00663033" w:rsidRPr="004A4E58">
        <w:rPr>
          <w:rFonts w:ascii="Times New Roman" w:hAnsi="Times New Roman" w:cs="Times New Roman"/>
          <w:b/>
          <w:sz w:val="28"/>
          <w:szCs w:val="28"/>
        </w:rPr>
        <w:t>Observed vs Predicted</w:t>
      </w:r>
      <w:r w:rsidR="00663033" w:rsidRPr="004A4E58">
        <w:rPr>
          <w:rFonts w:ascii="Times New Roman" w:hAnsi="Times New Roman" w:cs="Times New Roman"/>
          <w:sz w:val="28"/>
          <w:szCs w:val="28"/>
        </w:rPr>
        <w:t xml:space="preserve"> (відповідність між експериментальними і розрахунковими даними) і натиснемо кнопку </w:t>
      </w:r>
      <w:r w:rsidR="00663033" w:rsidRPr="004A4E58">
        <w:rPr>
          <w:rFonts w:ascii="Times New Roman" w:hAnsi="Times New Roman" w:cs="Times New Roman"/>
          <w:b/>
          <w:sz w:val="28"/>
          <w:szCs w:val="28"/>
        </w:rPr>
        <w:t>ОК</w:t>
      </w:r>
      <w:r w:rsidR="00663033" w:rsidRPr="004A4E58">
        <w:rPr>
          <w:rFonts w:ascii="Times New Roman" w:hAnsi="Times New Roman" w:cs="Times New Roman"/>
          <w:sz w:val="28"/>
          <w:szCs w:val="28"/>
        </w:rPr>
        <w:t xml:space="preserve">. У вікні в графічній формі подано порівняння експериментальних (observed) та розрахункових (predicted) даних (рис.5.19).  </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29" o:spid="_x0000_s5089" style="position:absolute;left:0;text-align:left;margin-left:-2.55pt;margin-top:39.35pt;width:200.25pt;height:230.7pt;z-index:251706368;mso-wrap-distance-bottom:8.5pt" coordorigin="1497,1283" coordsize="4005,461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">
            <v:shape id="Picture 46" o:spid="_x0000_s5090" type="#_x0000_t75" style="position:absolute;left:1497;top:1283;width:4005;height:389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IH9IzAAAAA2wAAAA8AAABkcnMvZG93bnJldi54bWxET01rwkAQvQv9D8sUetONLRRJ3YQiSD14&#10;0Qp6HLPTJHR3Ns1uY/LvnUOhx8f7Xpejd2qgPraBDSwXGSjiKtiWawOnz+18BSomZIsuMBmYKEJZ&#10;PMzWmNtw4wMNx1QrCeGYo4EmpS7XOlYNeYyL0BEL9xV6j0lgX2vb403CvdPPWfaqPbYsDQ12tGmo&#10;+j7+egMvq/2wv2xbHnZu+tHudI7T9cOYp8fx/Q1UojH9i//cOys+WS9f5Afo4g4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gf0jMAAAADbAAAADwAAAAAAAAAAAAAAAACfAgAA&#10;ZHJzL2Rvd25yZXYueG1sUEsFBgAAAAAEAAQA9wAAAIwDAAAAAA==&#10;">
              <v:imagedata r:id="rId1804" o:title=""/>
            </v:shape>
            <v:shape id="Text Box 47" o:spid="_x0000_s5091" type="#_x0000_t202" style="position:absolute;left:1539;top:5321;width:3948;height:5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tpcQA&#10;AADbAAAADwAAAGRycy9kb3ducmV2LnhtbESPT2sCMRTE70K/Q3gFL1KzriC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LaXEAAAA2wAAAA8AAAAAAAAAAAAAAAAAmAIAAGRycy9k&#10;b3ducmV2LnhtbFBLBQYAAAAABAAEAPUAAACJAwAAAAA=&#10;" stroked="f">
              <v:textbox inset="0,0,0,0">
                <w:txbxContent>
                  <w:p w:rsidR="00663033" w:rsidRPr="00A82550" w:rsidRDefault="00663033" w:rsidP="00663033">
                    <w:r w:rsidRPr="00A82550">
                      <w:t>Рис.5.20 – Таблиця порівняння експери</w:t>
                    </w:r>
                    <w:r w:rsidRPr="00A82550">
                      <w:softHyphen/>
                      <w:t>ментальних і розрахункових даних.</w:t>
                    </w:r>
                  </w:p>
                </w:txbxContent>
              </v:textbox>
            </v:shape>
            <w10:wrap type="square" side="right"/>
          </v:group>
        </w:pict>
      </w:r>
      <w:r w:rsidR="00663033" w:rsidRPr="004A4E58">
        <w:rPr>
          <w:rFonts w:ascii="Times New Roman" w:hAnsi="Times New Roman" w:cs="Times New Roman"/>
          <w:sz w:val="28"/>
          <w:szCs w:val="28"/>
        </w:rPr>
        <w:t>Як видно, в більшості випадків різниця між цими даними невелика. Більшість експериментальних точок знаходиться поблизу прямої лінії.</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Повернемося в головне вікно двічі клацнувши лівою кнопкою миші. У колонці табличних опцій двічі клацнемо лівою кнопкою миші у вікні </w:t>
      </w:r>
      <w:r w:rsidRPr="004A4E58">
        <w:rPr>
          <w:rFonts w:ascii="Times New Roman" w:hAnsi="Times New Roman" w:cs="Times New Roman"/>
          <w:b/>
          <w:sz w:val="28"/>
          <w:szCs w:val="28"/>
        </w:rPr>
        <w:t>Estimation Results for W</w:t>
      </w:r>
      <w:r w:rsidRPr="004A4E58">
        <w:rPr>
          <w:rFonts w:ascii="Times New Roman" w:hAnsi="Times New Roman" w:cs="Times New Roman"/>
          <w:sz w:val="28"/>
          <w:szCs w:val="28"/>
        </w:rPr>
        <w:t xml:space="preserve"> (оцінка результатів для функції відгуку </w:t>
      </w:r>
      <w:r w:rsidRPr="004A4E58">
        <w:rPr>
          <w:rFonts w:ascii="Times New Roman" w:hAnsi="Times New Roman" w:cs="Times New Roman"/>
          <w:b/>
          <w:sz w:val="28"/>
          <w:szCs w:val="28"/>
        </w:rPr>
        <w:t>W</w:t>
      </w:r>
      <w:r w:rsidRPr="004A4E58">
        <w:rPr>
          <w:rFonts w:ascii="Times New Roman" w:hAnsi="Times New Roman" w:cs="Times New Roman"/>
          <w:sz w:val="28"/>
          <w:szCs w:val="28"/>
        </w:rPr>
        <w:t xml:space="preserve">) для максимізації його розміру (див. Рис.5.20). У цьому вікні наведені експериментальні </w:t>
      </w:r>
      <w:r w:rsidRPr="004A4E58">
        <w:rPr>
          <w:rFonts w:ascii="Times New Roman" w:hAnsi="Times New Roman" w:cs="Times New Roman"/>
          <w:b/>
          <w:sz w:val="28"/>
          <w:szCs w:val="28"/>
        </w:rPr>
        <w:t>(observed)</w:t>
      </w:r>
      <w:r w:rsidRPr="004A4E58">
        <w:rPr>
          <w:rFonts w:ascii="Times New Roman" w:hAnsi="Times New Roman" w:cs="Times New Roman"/>
          <w:sz w:val="28"/>
          <w:szCs w:val="28"/>
        </w:rPr>
        <w:t xml:space="preserve"> і розрахункові </w:t>
      </w:r>
      <w:r w:rsidRPr="004A4E58">
        <w:rPr>
          <w:rFonts w:ascii="Times New Roman" w:hAnsi="Times New Roman" w:cs="Times New Roman"/>
          <w:b/>
          <w:sz w:val="28"/>
          <w:szCs w:val="28"/>
        </w:rPr>
        <w:t xml:space="preserve">(fitted) </w:t>
      </w:r>
      <w:r w:rsidRPr="004A4E58">
        <w:rPr>
          <w:rFonts w:ascii="Times New Roman" w:hAnsi="Times New Roman" w:cs="Times New Roman"/>
          <w:sz w:val="28"/>
          <w:szCs w:val="28"/>
        </w:rPr>
        <w:t>значення цільової функції W в точках план-матриці експе</w:t>
      </w:r>
      <w:r w:rsidRPr="004A4E58">
        <w:rPr>
          <w:rFonts w:ascii="Times New Roman" w:hAnsi="Times New Roman" w:cs="Times New Roman"/>
          <w:sz w:val="28"/>
          <w:szCs w:val="28"/>
        </w:rPr>
        <w:softHyphen/>
        <w:t xml:space="preserve">рименту. У четвертій колонці таблиці наведені «залишки» або «розходження» </w:t>
      </w:r>
      <w:r w:rsidRPr="004A4E58">
        <w:rPr>
          <w:rFonts w:ascii="Times New Roman" w:hAnsi="Times New Roman" w:cs="Times New Roman"/>
          <w:b/>
          <w:sz w:val="28"/>
          <w:szCs w:val="28"/>
        </w:rPr>
        <w:t xml:space="preserve">(residual), </w:t>
      </w:r>
      <w:r w:rsidRPr="004A4E58">
        <w:rPr>
          <w:rFonts w:ascii="Times New Roman" w:hAnsi="Times New Roman" w:cs="Times New Roman"/>
          <w:sz w:val="28"/>
          <w:szCs w:val="28"/>
        </w:rPr>
        <w:t>як різниця між експеримен</w:t>
      </w:r>
      <w:r w:rsidRPr="004A4E58">
        <w:rPr>
          <w:rFonts w:ascii="Times New Roman" w:hAnsi="Times New Roman" w:cs="Times New Roman"/>
          <w:sz w:val="28"/>
          <w:szCs w:val="28"/>
        </w:rPr>
        <w:softHyphen/>
        <w:t>тальними і розрахунковими (перед</w:t>
      </w:r>
      <w:r w:rsidRPr="004A4E58">
        <w:rPr>
          <w:rFonts w:ascii="Times New Roman" w:hAnsi="Times New Roman" w:cs="Times New Roman"/>
          <w:sz w:val="28"/>
          <w:szCs w:val="28"/>
        </w:rPr>
        <w:softHyphen/>
        <w:t>ба</w:t>
      </w:r>
      <w:r w:rsidRPr="004A4E58">
        <w:rPr>
          <w:rFonts w:ascii="Times New Roman" w:hAnsi="Times New Roman" w:cs="Times New Roman"/>
          <w:sz w:val="28"/>
          <w:szCs w:val="28"/>
        </w:rPr>
        <w:softHyphen/>
        <w:t xml:space="preserve">ченими) значеннями цільової функції. Малі абсолютні значення цих залишків є додатковим свідченням адекватності отриманої регресійної моделі досліджуваного об’єкту. </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lastRenderedPageBreak/>
        <w:pict>
          <v:group id="Группа 20" o:spid="_x0000_s5095" style="position:absolute;left:0;text-align:left;margin-left:352.6pt;margin-top:113.65pt;width:118.8pt;height:200.7pt;z-index:251708416" coordorigin="8736,11351" coordsize="2376,401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">
            <v:shape id="Picture 52" o:spid="_x0000_s5096" type="#_x0000_t75" style="position:absolute;left:8817;top:11351;width:2215;height:292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TMNTDAAAA2wAAAA8AAABkcnMvZG93bnJldi54bWxEj0GLwjAUhO8L/ofwBC+LpvWwLNUoIgj2&#10;tFgX1NujebbV5qU02bb++40geBxm5htmuR5MLTpqXWVZQTyLQBDnVldcKPg97qbfIJxH1lhbJgUP&#10;crBejT6WmGjb84G6zBciQNglqKD0vkmkdHlJBt3MNsTBu9rWoA+yLaRusQ9wU8t5FH1JgxWHhRIb&#10;2paU37M/o8BkTfqD1He3i01P5884u6aPSqnJeNgsQHga/Dv8au+1gnkMzy/hB8jV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9Mw1MMAAADbAAAADwAAAAAAAAAAAAAAAACf&#10;AgAAZHJzL2Rvd25yZXYueG1sUEsFBgAAAAAEAAQA9wAAAI8DAAAAAA==&#10;" stroked="t" strokecolor="navy" strokeweight="1pt">
              <v:imagedata r:id="rId1805" o:title="" croptop="15852f" cropbottom="16905f" cropleft="24905f" cropright="25102f"/>
            </v:shape>
            <v:shape id="Text Box 53" o:spid="_x0000_s5097" type="#_x0000_t202" style="position:absolute;left:8736;top:14513;width:2376;height:8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lD8QA&#10;AADbAAAADwAAAGRycy9kb3ducmV2LnhtbESPS2vDMBCE74X8B7GBXkoixwdTnCihTVLooTnkQc6L&#10;tbVNrZWR5Ne/rwqBHoeZ+YbZ7EbTiJ6cry0rWC0TEMSF1TWXCm7Xj8UrCB+QNTaWScFEHnbb2dMG&#10;c20HPlN/CaWIEPY5KqhCaHMpfVGRQb+0LXH0vq0zGKJ0pdQOhwg3jUyTJJMGa44LFba0r6j4uXRG&#10;QXZw3XDm/cvhdvzCU1um9/fprtTzfHxbgwg0hv/wo/2pFaQp/H2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QJQ/EAAAA2wAAAA8AAAAAAAAAAAAAAAAAmAIAAGRycy9k&#10;b3ducmV2LnhtbFBLBQYAAAAABAAEAPUAAACJAwAAAAA=&#10;" stroked="f">
              <v:textbox inset="0,0,0,0">
                <w:txbxContent>
                  <w:p w:rsidR="00663033" w:rsidRPr="00663033" w:rsidRDefault="00663033" w:rsidP="00663033">
                    <w:pPr>
                      <w:rPr>
                        <w:lang w:val="en-US"/>
                      </w:rPr>
                    </w:pPr>
                    <w:r w:rsidRPr="00A82550">
                      <w:t>Рис</w:t>
                    </w:r>
                    <w:r w:rsidRPr="00663033">
                      <w:rPr>
                        <w:lang w:val="en-US"/>
                      </w:rPr>
                      <w:t xml:space="preserve">.5.22- </w:t>
                    </w:r>
                    <w:r w:rsidRPr="00A82550">
                      <w:t>Контекстне</w:t>
                    </w:r>
                    <w:r w:rsidRPr="00663033">
                      <w:rPr>
                        <w:lang w:val="en-US"/>
                      </w:rPr>
                      <w:t xml:space="preserve"> </w:t>
                    </w:r>
                    <w:r w:rsidRPr="00A82550">
                      <w:t>меню</w:t>
                    </w:r>
                    <w:r w:rsidRPr="00663033">
                      <w:rPr>
                        <w:lang w:val="en-US"/>
                      </w:rPr>
                      <w:t xml:space="preserve"> </w:t>
                    </w:r>
                    <w:r w:rsidRPr="00663033">
                      <w:rPr>
                        <w:b/>
                        <w:lang w:val="en-US"/>
                      </w:rPr>
                      <w:t>Response Plot Options.</w:t>
                    </w:r>
                  </w:p>
                </w:txbxContent>
              </v:textbox>
            </v:shape>
            <w10:wrap type="square" side="left"/>
          </v:group>
        </w:pict>
      </w:r>
      <w:r w:rsidRPr="00B55AED">
        <w:rPr>
          <w:rFonts w:ascii="Times New Roman" w:hAnsi="Times New Roman" w:cs="Times New Roman"/>
          <w:sz w:val="28"/>
          <w:szCs w:val="28"/>
          <w:lang w:val="uk-UA" w:eastAsia="uk-UA"/>
        </w:rPr>
        <w:pict>
          <v:group id="Группа 17" o:spid="_x0000_s5092" style="position:absolute;left:0;text-align:left;margin-left:9pt;margin-top:117.55pt;width:208.2pt;height:196.8pt;z-index:251707392" coordorigin="1371,7685" coordsize="4164,403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">
            <v:shape id="Picture 49" o:spid="_x0000_s5093" type="#_x0000_t75" style="position:absolute;left:1371;top:7685;width:4134;height:296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QJB3DAAAA2wAAAA8AAABkcnMvZG93bnJldi54bWxEj0FvwjAMhe+T+A+RkXaZRgIHxDoCmgZI&#10;OyEG4241pq3WOF2TlvLv8QFpN1vv+b3Py/Xga9VTG6vAFqYTA4o4D67iwsLPafe6ABUTssM6MFm4&#10;UYT1avS0xMyFK39Tf0yFkhCOGVooU2oyrWNeksc4CQ2xaJfQekyytoV2LV4l3Nd6Zsxce6xYGkps&#10;6LOk/PfYeQuXxVlvuurwNgt/xphz321f9p21z+Ph4x1UoiH9mx/XX07wBVZ+kQH06g4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uhAkHcMAAADbAAAADwAAAAAAAAAAAAAAAACf&#10;AgAAZHJzL2Rvd25yZXYueG1sUEsFBgAAAAAEAAQA9wAAAI8DAAAAAA==&#10;" stroked="t" strokecolor="blue" strokeweight="1pt">
              <v:imagedata r:id="rId1806" o:title="" croptop=".125" cropbottom="10094f" cropleft="871f" cropright="23422f"/>
            </v:shape>
            <v:shape id="Text Box 50" o:spid="_x0000_s5094" type="#_x0000_t202" style="position:absolute;left:1389;top:10913;width:4146;height:81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9w8MA&#10;AADbAAAADwAAAGRycy9kb3ducmV2LnhtbERPS2vCQBC+C/0PyxR6kbppDkFTV2m1hR7qISqeh+yY&#10;BLOzYXfN4993C4Xe5uN7zno7mlb05HxjWcHLIgFBXFrdcKXgfPp8XoLwAVlja5kUTORhu3mYrTHX&#10;duCC+mOoRAxhn6OCOoQul9KXNRn0C9sRR+5qncEQoaukdjjEcNPKNEkyabDh2FBjR7uaytvxbhRk&#10;e3cfCt7N9+ePbzx0VXp5ny5KPT2Ob68gAo3hX/zn/tJx/gp+f4kH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h9w8MAAADbAAAADwAAAAAAAAAAAAAAAACYAgAAZHJzL2Rv&#10;d25yZXYueG1sUEsFBgAAAAAEAAQA9QAAAIgDAAAAAA==&#10;" stroked="f">
              <v:textbox inset="0,0,0,0">
                <w:txbxContent>
                  <w:p w:rsidR="00663033" w:rsidRPr="00A82550" w:rsidRDefault="00663033" w:rsidP="00663033">
                    <w:r w:rsidRPr="00A82550">
                      <w:t>Рис.5.21 – Тримірний графік залежності W = f (X</w:t>
                    </w:r>
                    <w:r w:rsidRPr="00A82550">
                      <w:rPr>
                        <w:vertAlign w:val="subscript"/>
                      </w:rPr>
                      <w:t>1</w:t>
                    </w:r>
                    <w:r w:rsidRPr="00A82550">
                      <w:t>, X</w:t>
                    </w:r>
                    <w:r w:rsidRPr="00A82550">
                      <w:rPr>
                        <w:vertAlign w:val="subscript"/>
                      </w:rPr>
                      <w:t>2</w:t>
                    </w:r>
                    <w:r w:rsidRPr="00A82550">
                      <w:t>).</w:t>
                    </w:r>
                  </w:p>
                </w:txbxContent>
              </v:textbox>
            </v:shape>
            <w10:wrap type="square" side="right"/>
          </v:group>
        </w:pict>
      </w:r>
      <w:r w:rsidR="00663033" w:rsidRPr="004A4E58">
        <w:rPr>
          <w:rFonts w:ascii="Times New Roman" w:hAnsi="Times New Roman" w:cs="Times New Roman"/>
          <w:sz w:val="28"/>
          <w:szCs w:val="28"/>
        </w:rPr>
        <w:t xml:space="preserve">Повернемося у головне вікно двічі клацнувши лівою кнопкою миші. Натискаємо на кнопці графічних опцій і у вікні </w:t>
      </w:r>
      <w:r w:rsidR="00663033" w:rsidRPr="004A4E58">
        <w:rPr>
          <w:rFonts w:ascii="Times New Roman" w:hAnsi="Times New Roman" w:cs="Times New Roman"/>
          <w:b/>
          <w:sz w:val="28"/>
          <w:szCs w:val="28"/>
        </w:rPr>
        <w:t>Graphical Options</w:t>
      </w:r>
      <w:r w:rsidR="00663033" w:rsidRPr="004A4E58">
        <w:rPr>
          <w:rFonts w:ascii="Times New Roman" w:hAnsi="Times New Roman" w:cs="Times New Roman"/>
          <w:sz w:val="28"/>
          <w:szCs w:val="28"/>
        </w:rPr>
        <w:t xml:space="preserve"> (властивості графіка) виберемо дві опції </w:t>
      </w:r>
      <w:r w:rsidR="00663033" w:rsidRPr="004A4E58">
        <w:rPr>
          <w:rFonts w:ascii="Times New Roman" w:hAnsi="Times New Roman" w:cs="Times New Roman"/>
          <w:b/>
          <w:sz w:val="28"/>
          <w:szCs w:val="28"/>
        </w:rPr>
        <w:t>Response Plots</w:t>
      </w:r>
      <w:r w:rsidR="00663033" w:rsidRPr="004A4E58">
        <w:rPr>
          <w:rFonts w:ascii="Times New Roman" w:hAnsi="Times New Roman" w:cs="Times New Roman"/>
          <w:sz w:val="28"/>
          <w:szCs w:val="28"/>
        </w:rPr>
        <w:t xml:space="preserve"> (графіки функції відгуку) і натиснемо кнопку </w:t>
      </w:r>
      <w:r w:rsidR="00663033" w:rsidRPr="004A4E58">
        <w:rPr>
          <w:rFonts w:ascii="Times New Roman" w:hAnsi="Times New Roman" w:cs="Times New Roman"/>
          <w:b/>
          <w:sz w:val="28"/>
          <w:szCs w:val="28"/>
        </w:rPr>
        <w:t>ОК.</w:t>
      </w:r>
      <w:r w:rsidR="00663033" w:rsidRPr="004A4E58">
        <w:rPr>
          <w:rFonts w:ascii="Times New Roman" w:hAnsi="Times New Roman" w:cs="Times New Roman"/>
          <w:sz w:val="28"/>
          <w:szCs w:val="28"/>
        </w:rPr>
        <w:t xml:space="preserve"> У правій колонці аналізу з’явиться два нові вікна. Двічі клацнемо лівою кнопкою миші у вікні </w:t>
      </w:r>
      <w:r w:rsidR="00663033" w:rsidRPr="004A4E58">
        <w:rPr>
          <w:rFonts w:ascii="Times New Roman" w:hAnsi="Times New Roman" w:cs="Times New Roman"/>
          <w:b/>
          <w:sz w:val="28"/>
          <w:szCs w:val="28"/>
        </w:rPr>
        <w:t>Estimated Response Surface</w:t>
      </w:r>
      <w:r w:rsidR="00663033" w:rsidRPr="004A4E58">
        <w:rPr>
          <w:rFonts w:ascii="Times New Roman" w:hAnsi="Times New Roman" w:cs="Times New Roman"/>
          <w:sz w:val="28"/>
          <w:szCs w:val="28"/>
        </w:rPr>
        <w:t xml:space="preserve"> (оцінка поверхні відгуку) для його максимізації (рис.5.21). У цьому вікні представлений тривимірний графік залежності цільової функції </w:t>
      </w:r>
      <w:r w:rsidR="00663033" w:rsidRPr="004A4E58">
        <w:rPr>
          <w:rFonts w:ascii="Times New Roman" w:hAnsi="Times New Roman" w:cs="Times New Roman"/>
          <w:b/>
          <w:sz w:val="28"/>
          <w:szCs w:val="28"/>
        </w:rPr>
        <w:t>W</w:t>
      </w:r>
      <w:r w:rsidR="00663033" w:rsidRPr="004A4E58">
        <w:rPr>
          <w:rFonts w:ascii="Times New Roman" w:hAnsi="Times New Roman" w:cs="Times New Roman"/>
          <w:sz w:val="28"/>
          <w:szCs w:val="28"/>
        </w:rPr>
        <w:t xml:space="preserve"> від факторів Х1 і Х2. При цьому, як видно, фактори Х3 і Х4 зафіксовані на нульовому рівні. Натиснемо в межах вікна правою кнопкою миші. У контекстному меню виберемо опцію </w:t>
      </w:r>
      <w:r w:rsidR="00663033" w:rsidRPr="004A4E58">
        <w:rPr>
          <w:rFonts w:ascii="Times New Roman" w:hAnsi="Times New Roman" w:cs="Times New Roman"/>
          <w:b/>
          <w:sz w:val="28"/>
          <w:szCs w:val="28"/>
        </w:rPr>
        <w:t>Pane Options.</w:t>
      </w:r>
      <w:r w:rsidR="00663033" w:rsidRPr="004A4E58">
        <w:rPr>
          <w:rFonts w:ascii="Times New Roman" w:hAnsi="Times New Roman" w:cs="Times New Roman"/>
          <w:sz w:val="28"/>
          <w:szCs w:val="28"/>
        </w:rPr>
        <w:t xml:space="preserve"> З’явиться вікно </w:t>
      </w:r>
      <w:r w:rsidR="00663033" w:rsidRPr="004A4E58">
        <w:rPr>
          <w:rFonts w:ascii="Times New Roman" w:hAnsi="Times New Roman" w:cs="Times New Roman"/>
          <w:b/>
          <w:sz w:val="28"/>
          <w:szCs w:val="28"/>
        </w:rPr>
        <w:t>Response Plot Options</w:t>
      </w:r>
      <w:r w:rsidR="00663033" w:rsidRPr="004A4E58">
        <w:rPr>
          <w:rFonts w:ascii="Times New Roman" w:hAnsi="Times New Roman" w:cs="Times New Roman"/>
          <w:sz w:val="28"/>
          <w:szCs w:val="28"/>
        </w:rPr>
        <w:t xml:space="preserve"> (властивості графіка функції відгуку) (рис.5.22). В області цього вікна </w:t>
      </w:r>
      <w:r w:rsidR="00663033" w:rsidRPr="004A4E58">
        <w:rPr>
          <w:rFonts w:ascii="Times New Roman" w:hAnsi="Times New Roman" w:cs="Times New Roman"/>
          <w:b/>
          <w:sz w:val="28"/>
          <w:szCs w:val="28"/>
        </w:rPr>
        <w:t>Type</w:t>
      </w:r>
      <w:r w:rsidR="00663033" w:rsidRPr="004A4E58">
        <w:rPr>
          <w:rFonts w:ascii="Times New Roman" w:hAnsi="Times New Roman" w:cs="Times New Roman"/>
          <w:sz w:val="28"/>
          <w:szCs w:val="28"/>
        </w:rPr>
        <w:t xml:space="preserve"> (тип графіка) встановимо опцію </w:t>
      </w:r>
      <w:r w:rsidR="00663033" w:rsidRPr="004A4E58">
        <w:rPr>
          <w:rFonts w:ascii="Times New Roman" w:hAnsi="Times New Roman" w:cs="Times New Roman"/>
          <w:b/>
          <w:sz w:val="28"/>
          <w:szCs w:val="28"/>
        </w:rPr>
        <w:t>Surface</w:t>
      </w:r>
      <w:r w:rsidR="00663033" w:rsidRPr="004A4E58">
        <w:rPr>
          <w:rFonts w:ascii="Times New Roman" w:hAnsi="Times New Roman" w:cs="Times New Roman"/>
          <w:sz w:val="28"/>
          <w:szCs w:val="28"/>
        </w:rPr>
        <w:t xml:space="preserve"> (поверхня). В області вікна </w:t>
      </w:r>
      <w:r w:rsidR="00663033" w:rsidRPr="004A4E58">
        <w:rPr>
          <w:rFonts w:ascii="Times New Roman" w:hAnsi="Times New Roman" w:cs="Times New Roman"/>
          <w:b/>
          <w:sz w:val="28"/>
          <w:szCs w:val="28"/>
        </w:rPr>
        <w:t>Surface</w:t>
      </w:r>
      <w:r w:rsidR="00663033" w:rsidRPr="004A4E58">
        <w:rPr>
          <w:rFonts w:ascii="Times New Roman" w:hAnsi="Times New Roman" w:cs="Times New Roman"/>
          <w:sz w:val="28"/>
          <w:szCs w:val="28"/>
        </w:rPr>
        <w:t xml:space="preserve"> встановимо число поділок горизонтальної та вертикальної шкали графіка на рівні 10 а також виберемо опцію </w:t>
      </w:r>
      <w:r w:rsidR="00663033" w:rsidRPr="004A4E58">
        <w:rPr>
          <w:rFonts w:ascii="Times New Roman" w:hAnsi="Times New Roman" w:cs="Times New Roman"/>
          <w:b/>
          <w:sz w:val="28"/>
          <w:szCs w:val="28"/>
        </w:rPr>
        <w:t>Solid</w:t>
      </w:r>
      <w:r w:rsidR="00663033" w:rsidRPr="004A4E58">
        <w:rPr>
          <w:rFonts w:ascii="Times New Roman" w:hAnsi="Times New Roman" w:cs="Times New Roman"/>
          <w:sz w:val="28"/>
          <w:szCs w:val="28"/>
        </w:rPr>
        <w:t xml:space="preserve">. Для якісного відображення графіка поверхні відгуку опцію </w:t>
      </w:r>
      <w:r w:rsidR="00663033" w:rsidRPr="004A4E58">
        <w:rPr>
          <w:rFonts w:ascii="Times New Roman" w:hAnsi="Times New Roman" w:cs="Times New Roman"/>
          <w:b/>
          <w:sz w:val="28"/>
          <w:szCs w:val="28"/>
        </w:rPr>
        <w:t xml:space="preserve">Resolution </w:t>
      </w:r>
      <w:r w:rsidR="00663033" w:rsidRPr="004A4E58">
        <w:rPr>
          <w:rFonts w:ascii="Times New Roman" w:hAnsi="Times New Roman" w:cs="Times New Roman"/>
          <w:sz w:val="28"/>
          <w:szCs w:val="28"/>
        </w:rPr>
        <w:t xml:space="preserve">(роздільна здатність) встановимо не нижче 100. Для збереження введених установок натиснемо кнопку </w:t>
      </w:r>
      <w:r w:rsidR="00663033" w:rsidRPr="004A4E58">
        <w:rPr>
          <w:rFonts w:ascii="Times New Roman" w:hAnsi="Times New Roman" w:cs="Times New Roman"/>
          <w:b/>
          <w:sz w:val="28"/>
          <w:szCs w:val="28"/>
        </w:rPr>
        <w:t>ОК.</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14" o:spid="_x0000_s6147" style="position:absolute;left:0;text-align:left;margin-left:146.55pt;margin-top:211.45pt;width:311.1pt;height:79.2pt;z-index:251714560" coordorigin="4683,2573" coordsize="6222,15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">
            <v:shape id="Picture 92" o:spid="_x0000_s6148" type="#_x0000_t75" style="position:absolute;left:4683;top:2573;width:6222;height:77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tHD5vCAAAA2wAAAA8AAABkcnMvZG93bnJldi54bWxET01rwkAQvQv+h2UKXqTZpFCRNKsUocWD&#10;II225yE7TUKzs8nuNsZ/7xYK3ubxPqfYTqYTIznfWlaQJSkI4srqlmsF59Pb4xqED8gaO8uk4Eoe&#10;tpv5rMBc2wt/0FiGWsQQ9jkqaELocyl91ZBBn9ieOHLf1hkMEbpaaoeXGG46+ZSmK2mw5djQYE+7&#10;hqqf8tcoqLPjpwvjsh3sYK/dYW++fPmu1OJhen0BEWgKd/G/e6/j/Gf4+yUeIDc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rRw+bwgAAANsAAAAPAAAAAAAAAAAAAAAAAJ8C&#10;AABkcnMvZG93bnJldi54bWxQSwUGAAAAAAQABAD3AAAAjgMAAAAA&#10;">
              <v:imagedata r:id="rId1807" o:title=""/>
            </v:shape>
            <v:shape id="Text Box 93" o:spid="_x0000_s6149" type="#_x0000_t202" style="position:absolute;left:4941;top:3239;width:5880;height:91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pscAA&#10;AADbAAAADwAAAGRycy9kb3ducmV2LnhtbERPS4vCMBC+C/6HMIIX0VQPRapRdn2Ah/XgA89DM9uW&#10;bSYlibb+e7MgeJuP7znLdWdq8SDnK8sKppMEBHFudcWFgutlP56D8AFZY22ZFDzJw3rV7y0x07bl&#10;Ez3OoRAxhH2GCsoQmkxKn5dk0E9sQxy5X+sMhghdIbXDNoabWs6SJJUGK44NJTa0KSn/O9+NgnTr&#10;7u2JN6PtdfeDx6aY3b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fpscAAAADbAAAADwAAAAAAAAAAAAAAAACYAgAAZHJzL2Rvd25y&#10;ZXYueG1sUEsFBgAAAAAEAAQA9QAAAIUDAAAAAA==&#10;" stroked="f">
              <v:textbox inset="0,0,0,0">
                <w:txbxContent>
                  <w:p w:rsidR="00663033" w:rsidRPr="00A82550" w:rsidRDefault="00663033" w:rsidP="00663033">
                    <w:r w:rsidRPr="00A82550">
                      <w:t>Рис. 5.24 – Регулювання положення графіка у тривимірному просторі.</w:t>
                    </w:r>
                  </w:p>
                </w:txbxContent>
              </v:textbox>
            </v:shape>
            <w10:wrap type="topAndBottom"/>
          </v:group>
        </w:pict>
      </w:r>
      <w:r w:rsidRPr="00B55AED">
        <w:rPr>
          <w:rFonts w:ascii="Times New Roman" w:hAnsi="Times New Roman" w:cs="Times New Roman"/>
          <w:sz w:val="28"/>
          <w:szCs w:val="28"/>
          <w:lang w:val="uk-UA" w:eastAsia="uk-UA"/>
        </w:rPr>
        <w:pict>
          <v:group id="Группа 23" o:spid="_x0000_s5098" style="position:absolute;left:0;text-align:left;margin-left:-2.25pt;margin-top:51.3pt;width:140.25pt;height:234.05pt;z-index:251709440" coordorigin="1473,995" coordsize="2805,43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">
            <v:shape id="Picture 55" o:spid="_x0000_s5099" type="#_x0000_t75" style="position:absolute;left:1473;top:995;width:2733;height:3633;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K9FPnFAAAA2wAAAA8AAABkcnMvZG93bnJldi54bWxEj0FrwkAUhO9C/8PyCr2ZTSVom7qKCJaC&#10;emhSBG+P7GuSmn0bstsk/fddQfA4zMw3zHI9mkb01LnasoLnKAZBXFhdc6ngK99NX0A4j6yxsUwK&#10;/sjBevUwWWKq7cCf1Ge+FAHCLkUFlfdtKqUrKjLoItsSB+/bdgZ9kF0pdYdDgJtGzuJ4Lg3WHBYq&#10;bGlbUXHJfo0CvCRyd27e6/wVD0fuTz/5Yp8r9fQ4bt5AeBr9PXxrf2gFswSuX8IPkKt/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vRT5xQAAANsAAAAPAAAAAAAAAAAAAAAA&#10;AJ8CAABkcnMvZG93bnJldi54bWxQSwUGAAAAAAQABAD3AAAAkQMAAAAA&#10;" stroked="t" strokecolor="navy" strokeweight="1pt">
              <v:imagedata r:id="rId1808" o:title="" croptop="13561f" cropbottom="14645f" cropleft="23976f" cropright="24015f"/>
            </v:shape>
            <v:shape id="Text Box 56" o:spid="_x0000_s5100" type="#_x0000_t202" style="position:absolute;left:1473;top:4733;width:2805;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9e8UA&#10;AADbAAAADwAAAGRycy9kb3ducmV2LnhtbESPzWrDMBCE74W8g9hALqWRa2gobpSQnwZ6SA92Q86L&#10;tbVMrZWRlNh5+6oQ6HGYmW+Y5Xq0nbiSD61jBc/zDARx7XTLjYLT1+HpFUSIyBo7x6TgRgHWq8nD&#10;EgvtBi7pWsVGJAiHAhWYGPtCylAbshjmridO3rfzFmOSvpHa45DgtpN5li2kxZbTgsGedobqn+pi&#10;FSz2/jKUvHvcn96P+Nk3+Xl7Oys1m46bNxCRxvgfvrc/tIL8Bf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b17xQAAANsAAAAPAAAAAAAAAAAAAAAAAJgCAABkcnMv&#10;ZG93bnJldi54bWxQSwUGAAAAAAQABAD1AAAAigMAAAAA&#10;" stroked="f">
              <v:textbox inset="0,0,0,0">
                <w:txbxContent>
                  <w:p w:rsidR="00663033" w:rsidRPr="00A82550" w:rsidRDefault="00663033" w:rsidP="00663033">
                    <w:r w:rsidRPr="00A82550">
                      <w:t>Рис.5.23 Вікно регулюван</w:t>
                    </w:r>
                    <w:r w:rsidRPr="00A82550">
                      <w:softHyphen/>
                      <w:t>ня властивостей графіка.</w:t>
                    </w:r>
                  </w:p>
                </w:txbxContent>
              </v:textbox>
            </v:shape>
            <w10:wrap type="square" side="right"/>
          </v:group>
        </w:pict>
      </w:r>
      <w:r w:rsidR="00663033" w:rsidRPr="004A4E58">
        <w:rPr>
          <w:rFonts w:ascii="Times New Roman" w:hAnsi="Times New Roman" w:cs="Times New Roman"/>
          <w:sz w:val="28"/>
          <w:szCs w:val="28"/>
        </w:rPr>
        <w:t xml:space="preserve">Повторно клацнемо в межах вікна правою кнопкою миші. У контекстному меню виберемо опцію </w:t>
      </w:r>
      <w:r w:rsidR="00663033" w:rsidRPr="004A4E58">
        <w:rPr>
          <w:rFonts w:ascii="Times New Roman" w:hAnsi="Times New Roman" w:cs="Times New Roman"/>
          <w:b/>
          <w:sz w:val="28"/>
          <w:szCs w:val="28"/>
        </w:rPr>
        <w:t>Graphics Options.</w:t>
      </w:r>
      <w:r w:rsidR="00663033" w:rsidRPr="004A4E58">
        <w:rPr>
          <w:rFonts w:ascii="Times New Roman" w:hAnsi="Times New Roman" w:cs="Times New Roman"/>
          <w:sz w:val="28"/>
          <w:szCs w:val="28"/>
        </w:rPr>
        <w:t xml:space="preserve"> Закладки вікна </w:t>
      </w:r>
      <w:r w:rsidR="00663033" w:rsidRPr="004A4E58">
        <w:rPr>
          <w:rFonts w:ascii="Times New Roman" w:hAnsi="Times New Roman" w:cs="Times New Roman"/>
          <w:b/>
          <w:sz w:val="28"/>
          <w:szCs w:val="28"/>
        </w:rPr>
        <w:t>Graphics Options</w:t>
      </w:r>
      <w:r w:rsidR="00663033" w:rsidRPr="004A4E58">
        <w:rPr>
          <w:rFonts w:ascii="Times New Roman" w:hAnsi="Times New Roman" w:cs="Times New Roman"/>
          <w:sz w:val="28"/>
          <w:szCs w:val="28"/>
        </w:rPr>
        <w:t xml:space="preserve"> (див. Рис.5.23) дозволяють </w:t>
      </w:r>
      <w:r w:rsidR="00663033" w:rsidRPr="004A4E58">
        <w:rPr>
          <w:rFonts w:ascii="Times New Roman" w:hAnsi="Times New Roman" w:cs="Times New Roman"/>
          <w:sz w:val="28"/>
          <w:szCs w:val="28"/>
        </w:rPr>
        <w:pgNum/>
      </w:r>
      <w:r w:rsidR="00663033" w:rsidRPr="004A4E58">
        <w:rPr>
          <w:rFonts w:ascii="Times New Roman" w:hAnsi="Times New Roman" w:cs="Times New Roman"/>
          <w:sz w:val="28"/>
          <w:szCs w:val="28"/>
        </w:rPr>
        <w:t>н.</w:t>
      </w:r>
      <w:r w:rsidR="00663033" w:rsidRPr="004A4E58">
        <w:rPr>
          <w:rFonts w:ascii="Times New Roman" w:hAnsi="Times New Roman" w:cs="Times New Roman"/>
          <w:sz w:val="28"/>
          <w:szCs w:val="28"/>
        </w:rPr>
        <w:pgNum/>
      </w:r>
      <w:r w:rsidR="00663033" w:rsidRPr="004A4E58">
        <w:rPr>
          <w:rFonts w:ascii="Times New Roman" w:hAnsi="Times New Roman" w:cs="Times New Roman"/>
          <w:sz w:val="28"/>
          <w:szCs w:val="28"/>
        </w:rPr>
        <w:t xml:space="preserve">форматувати тривимірний графік – змінити характер забарвлення поверхні, змінити межі зміни значень вхідних параметрів, виконати розмітку осей і т.д. Для зміни положення графіка в тривимірному просторі натисніть зелену кнопку в рядку меню графічного вікна (див. рис.5.24). При цьому стають доступними жовті кнопки і повзуни зміни положення графіка в горизонтальній і вертикальній площині. Натискання кнопок призводить до безперервного обертання графіка навколо відповідної осі. Повторне </w:t>
      </w:r>
      <w:r w:rsidR="00663033" w:rsidRPr="004A4E58">
        <w:rPr>
          <w:rFonts w:ascii="Times New Roman" w:hAnsi="Times New Roman" w:cs="Times New Roman"/>
          <w:sz w:val="28"/>
          <w:szCs w:val="28"/>
        </w:rPr>
        <w:lastRenderedPageBreak/>
        <w:t>натискання кнопки призводить до зупинки обертання. Повзуни призначені для дискретної зміни положення графіка.</w:t>
      </w:r>
    </w:p>
    <w:p w:rsidR="00663033" w:rsidRPr="004A4E58" w:rsidRDefault="00B55AED" w:rsidP="004A4E58">
      <w:pPr>
        <w:tabs>
          <w:tab w:val="left" w:pos="10206"/>
        </w:tabs>
        <w:spacing w:after="0" w:line="240" w:lineRule="auto"/>
        <w:ind w:firstLine="567"/>
        <w:jc w:val="both"/>
        <w:rPr>
          <w:rFonts w:ascii="Times New Roman" w:hAnsi="Times New Roman" w:cs="Times New Roman"/>
          <w:sz w:val="28"/>
          <w:szCs w:val="28"/>
        </w:rPr>
      </w:pPr>
      <w:r w:rsidRPr="00B55AED">
        <w:rPr>
          <w:rFonts w:ascii="Times New Roman" w:hAnsi="Times New Roman" w:cs="Times New Roman"/>
          <w:sz w:val="28"/>
          <w:szCs w:val="28"/>
          <w:lang w:val="uk-UA" w:eastAsia="uk-UA"/>
        </w:rPr>
        <w:pict>
          <v:group id="Группа 10" o:spid="_x0000_s5104" style="position:absolute;left:0;text-align:left;margin-left:249.2pt;margin-top:87.5pt;width:170.55pt;height:108.3pt;z-index:251711488" coordorigin="7653,11891" coordsize="3411,21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">
            <v:shape id="Picture 61" o:spid="_x0000_s5105" type="#_x0000_t75" style="position:absolute;left:7653;top:11891;width:3411;height:137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GMhIbBAAAA2wAAAA8AAABkcnMvZG93bnJldi54bWxET9tqwkAQfS/4D8sIvjWbFFtqdBUpFFoh&#10;YBN9H7JjEszOhuzm0r/vFgp9m8O5zu4wm1aM1LvGsoIkikEQl1Y3XCm4FO+PryCcR9bYWiYF3+Tg&#10;sF887DDVduIvGnNfiRDCLkUFtfddKqUrazLoItsRB+5me4M+wL6SuscphJtWPsXxizTYcGiosaO3&#10;msp7PhgFY3a6nnyGxb14Hjaf3fqcDfKs1Go5H7cgPM3+X/zn/tBhfgK/v4QD5P4H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GMhIbBAAAA2wAAAA8AAAAAAAAAAAAAAAAAnwIA&#10;AGRycy9kb3ducmV2LnhtbFBLBQYAAAAABAAEAPcAAACNAwAAAAA=&#10;" stroked="t" strokecolor="blue" strokeweight="1pt">
              <v:imagedata r:id="rId1809" o:title="" croptop="12707f" cropbottom="39992f" cropleft="21141f" cropright="20512f"/>
            </v:shape>
            <v:shape id="Text Box 62" o:spid="_x0000_s5106" type="#_x0000_t202" style="position:absolute;left:7659;top:13325;width:3360;height:7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Akb8A&#10;AADbAAAADwAAAGRycy9kb3ducmV2LnhtbERPy6rCMBDdC/5DGMGNaKpcX9UoXkFxW/UDxmZsi82k&#10;NLm2/r25ILibw3nOetuaUjypdoVlBeNRBII4tbrgTMH1chguQDiPrLG0TApe5GC76XbWGGvbcELP&#10;s89ECGEXo4Lc+yqW0qU5GXQjWxEH7m5rgz7AOpO6xiaEm1JOomgmDRYcGnKsaJ9T+jj/GQX3UzOY&#10;Lpvb0V/nyc/sF4v5zb6U6vfa3QqEp9Z/xR/3SYf5E/j/JRwgN2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CRvwAAANsAAAAPAAAAAAAAAAAAAAAAAJgCAABkcnMvZG93bnJl&#10;di54bWxQSwUGAAAAAAQABAD1AAAAhAMAAAAA&#10;" stroked="f">
              <v:textbox style="mso-next-textbox:#Text Box 62">
                <w:txbxContent>
                  <w:p w:rsidR="00663033" w:rsidRPr="00663033" w:rsidRDefault="00663033" w:rsidP="00663033">
                    <w:pPr>
                      <w:rPr>
                        <w:lang w:val="en-US"/>
                      </w:rPr>
                    </w:pPr>
                    <w:r w:rsidRPr="00A82550">
                      <w:t>Рис</w:t>
                    </w:r>
                    <w:r w:rsidRPr="00663033">
                      <w:rPr>
                        <w:lang w:val="en-US"/>
                      </w:rPr>
                      <w:t xml:space="preserve">.5.26 – </w:t>
                    </w:r>
                    <w:r w:rsidRPr="00A82550">
                      <w:t>Діалогове</w:t>
                    </w:r>
                    <w:r w:rsidRPr="00663033">
                      <w:rPr>
                        <w:lang w:val="en-US"/>
                      </w:rPr>
                      <w:t xml:space="preserve"> </w:t>
                    </w:r>
                    <w:r w:rsidRPr="00A82550">
                      <w:t>вікно</w:t>
                    </w:r>
                    <w:r w:rsidRPr="00663033">
                      <w:rPr>
                        <w:lang w:val="en-US"/>
                      </w:rPr>
                      <w:t xml:space="preserve"> </w:t>
                    </w:r>
                    <w:r w:rsidRPr="00663033">
                      <w:rPr>
                        <w:b/>
                        <w:lang w:val="en-US"/>
                      </w:rPr>
                      <w:t>Response Plot Factors.</w:t>
                    </w:r>
                  </w:p>
                </w:txbxContent>
              </v:textbox>
            </v:shape>
            <w10:wrap type="square" side="left"/>
          </v:group>
        </w:pict>
      </w:r>
      <w:r w:rsidRPr="00B55AED">
        <w:rPr>
          <w:rFonts w:ascii="Times New Roman" w:hAnsi="Times New Roman" w:cs="Times New Roman"/>
          <w:sz w:val="28"/>
          <w:szCs w:val="28"/>
          <w:lang w:val="uk-UA" w:eastAsia="uk-UA"/>
        </w:rPr>
        <w:pict>
          <v:group id="Группа 7" o:spid="_x0000_s5101" style="position:absolute;left:0;text-align:left;margin-left:12.45pt;margin-top:-2.5pt;width:207pt;height:198.3pt;z-index:251710464" coordorigin="1527,8273" coordsize="4140,39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">
            <v:shape id="Picture 58" o:spid="_x0000_s5102" type="#_x0000_t75" style="position:absolute;left:1527;top:8273;width:4140;height:2952;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C95WvCAAAA2gAAAA8AAABkcnMvZG93bnJldi54bWxET01rwkAQvQv9D8sUeil10xbERtcQBEFS&#10;EI0KHofsNAnNzqbZjUn7691DwePjfS+T0TTiSp2rLSt4nUYgiAuray4VnI6blzkI55E1NpZJwS85&#10;SFYPkyXG2g58oGvuSxFC2MWooPK+jaV0RUUG3dS2xIH7sp1BH2BXSt3hEMJNI9+iaCYN1hwaKmxp&#10;XVHxnfdGwSXdM/Wf79n4YaLd+q8/Z88/Z6WeHsd0AcLT6O/if/dWKwhbw5VwA+TqB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wveVrwgAAANoAAAAPAAAAAAAAAAAAAAAAAJ8C&#10;AABkcnMvZG93bnJldi54bWxQSwUGAAAAAAQABAD3AAAAjgMAAAAA&#10;" stroked="t" strokecolor="blue" strokeweight="1pt">
              <v:imagedata r:id="rId1810" o:title="" croptop="8094f" cropbottom="10248f" cropleft="832f" cropright="23352f"/>
            </v:shape>
            <v:shape id="Text Box 59" o:spid="_x0000_s5103" type="#_x0000_t202" style="position:absolute;left:1533;top:11309;width:4122;height:9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ifycEA&#10;AADaAAAADwAAAGRycy9kb3ducmV2LnhtbESP3YrCMBSE7wXfIRzBG9mmyvpXjbIKire6PsBpc2yL&#10;zUlpsra+vVkQvBxm5htmve1MJR7UuNKygnEUgyDOrC45V3D9PXwtQDiPrLGyTAqe5GC76ffWmGjb&#10;8pkeF5+LAGGXoILC+zqR0mUFGXSRrYmDd7ONQR9kk0vdYBvgppKTOJ5JgyWHhQJr2heU3S9/RsHt&#10;1I6myzY9+uv8/D3bYTlP7VOp4aD7WYHw1PlP+N0+aQVL+L8SboD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c4n8nBAAAA2gAAAA8AAAAAAAAAAAAAAAAAmAIAAGRycy9kb3du&#10;cmV2LnhtbFBLBQYAAAAABAAEAPUAAACGAwAAAAA=&#10;" stroked="f">
              <v:textbox style="mso-next-textbox:#Text Box 59">
                <w:txbxContent>
                  <w:p w:rsidR="00663033" w:rsidRPr="00A82550" w:rsidRDefault="00663033" w:rsidP="00663033">
                    <w:r w:rsidRPr="00A82550">
                      <w:t xml:space="preserve"> Рис.5.25 – Варіант форматування графіка поверхні відгуку.</w:t>
                    </w:r>
                  </w:p>
                </w:txbxContent>
              </v:textbox>
            </v:shape>
            <w10:wrap type="square" side="right"/>
          </v:group>
        </w:pict>
      </w:r>
      <w:r w:rsidR="00663033" w:rsidRPr="004A4E58">
        <w:rPr>
          <w:rFonts w:ascii="Times New Roman" w:hAnsi="Times New Roman" w:cs="Times New Roman"/>
          <w:sz w:val="28"/>
          <w:szCs w:val="28"/>
        </w:rPr>
        <w:t xml:space="preserve"> На рис.5.25 показаний можливий варіант форматування тривимірного графіка поверхні відгуку. Для вибору іншої пари вхідних параметрів знов клацніть в графічному вікні правою кнопкою миші, виберіть у контекстному меню опцію </w:t>
      </w:r>
      <w:r w:rsidR="00663033" w:rsidRPr="004A4E58">
        <w:rPr>
          <w:rFonts w:ascii="Times New Roman" w:hAnsi="Times New Roman" w:cs="Times New Roman"/>
          <w:b/>
          <w:sz w:val="28"/>
          <w:szCs w:val="28"/>
          <w:lang w:val="en-US"/>
        </w:rPr>
        <w:t>Pane Options</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у</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ікні</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b/>
          <w:sz w:val="28"/>
          <w:szCs w:val="28"/>
          <w:lang w:val="en-US"/>
        </w:rPr>
        <w:t>Response Plot Options</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рис</w:t>
      </w:r>
      <w:r w:rsidR="00663033" w:rsidRPr="004A4E58">
        <w:rPr>
          <w:rFonts w:ascii="Times New Roman" w:hAnsi="Times New Roman" w:cs="Times New Roman"/>
          <w:sz w:val="28"/>
          <w:szCs w:val="28"/>
          <w:lang w:val="en-US"/>
        </w:rPr>
        <w:t xml:space="preserve">.5.22) </w:t>
      </w:r>
      <w:r w:rsidR="00663033" w:rsidRPr="004A4E58">
        <w:rPr>
          <w:rFonts w:ascii="Times New Roman" w:hAnsi="Times New Roman" w:cs="Times New Roman"/>
          <w:sz w:val="28"/>
          <w:szCs w:val="28"/>
        </w:rPr>
        <w:t>виберіть</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опцію</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b/>
          <w:sz w:val="28"/>
          <w:szCs w:val="28"/>
          <w:lang w:val="en-US"/>
        </w:rPr>
        <w:t>Factors</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фактори</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З</w:t>
      </w:r>
      <w:r w:rsidR="00663033" w:rsidRPr="004A4E58">
        <w:rPr>
          <w:rFonts w:ascii="Times New Roman" w:hAnsi="Times New Roman" w:cs="Times New Roman"/>
          <w:sz w:val="28"/>
          <w:szCs w:val="28"/>
          <w:lang w:val="en-US"/>
        </w:rPr>
        <w:t>’</w:t>
      </w:r>
      <w:r w:rsidR="00663033" w:rsidRPr="004A4E58">
        <w:rPr>
          <w:rFonts w:ascii="Times New Roman" w:hAnsi="Times New Roman" w:cs="Times New Roman"/>
          <w:sz w:val="28"/>
          <w:szCs w:val="28"/>
        </w:rPr>
        <w:t>явиться</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діалогове</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ікно</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b/>
          <w:sz w:val="28"/>
          <w:szCs w:val="28"/>
          <w:lang w:val="en-US"/>
        </w:rPr>
        <w:t>Response Plot Factors</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фактори</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функції</w:t>
      </w:r>
      <w:r w:rsidR="00663033" w:rsidRPr="004A4E58">
        <w:rPr>
          <w:rFonts w:ascii="Times New Roman" w:hAnsi="Times New Roman" w:cs="Times New Roman"/>
          <w:sz w:val="28"/>
          <w:szCs w:val="28"/>
          <w:lang w:val="en-US"/>
        </w:rPr>
        <w:t xml:space="preserve"> </w:t>
      </w:r>
      <w:r w:rsidR="00663033" w:rsidRPr="004A4E58">
        <w:rPr>
          <w:rFonts w:ascii="Times New Roman" w:hAnsi="Times New Roman" w:cs="Times New Roman"/>
          <w:sz w:val="28"/>
          <w:szCs w:val="28"/>
        </w:rPr>
        <w:t>відгуку</w:t>
      </w:r>
      <w:r w:rsidR="00663033" w:rsidRPr="004A4E58">
        <w:rPr>
          <w:rFonts w:ascii="Times New Roman" w:hAnsi="Times New Roman" w:cs="Times New Roman"/>
          <w:sz w:val="28"/>
          <w:szCs w:val="28"/>
          <w:lang w:val="en-US"/>
        </w:rPr>
        <w:t>) (</w:t>
      </w:r>
      <w:r w:rsidR="00663033" w:rsidRPr="004A4E58">
        <w:rPr>
          <w:rFonts w:ascii="Times New Roman" w:hAnsi="Times New Roman" w:cs="Times New Roman"/>
          <w:sz w:val="28"/>
          <w:szCs w:val="28"/>
        </w:rPr>
        <w:t>рис</w:t>
      </w:r>
      <w:r w:rsidR="00663033" w:rsidRPr="004A4E58">
        <w:rPr>
          <w:rFonts w:ascii="Times New Roman" w:hAnsi="Times New Roman" w:cs="Times New Roman"/>
          <w:sz w:val="28"/>
          <w:szCs w:val="28"/>
          <w:lang w:val="en-US"/>
        </w:rPr>
        <w:t xml:space="preserve">.5.26). </w:t>
      </w:r>
      <w:r w:rsidR="00663033" w:rsidRPr="004A4E58">
        <w:rPr>
          <w:rFonts w:ascii="Times New Roman" w:hAnsi="Times New Roman" w:cs="Times New Roman"/>
          <w:sz w:val="28"/>
          <w:szCs w:val="28"/>
        </w:rPr>
        <w:t>Тут можна вибрати будь-яку пару вхідних параметрів, задати інтервали їх варіювання, а також фіксовані значення інших факторів.</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noProof/>
          <w:sz w:val="28"/>
          <w:szCs w:val="28"/>
        </w:rPr>
        <w:drawing>
          <wp:inline distT="0" distB="0" distL="0" distR="0">
            <wp:extent cx="5820588" cy="1991003"/>
            <wp:effectExtent l="19050" t="0" r="8712" b="0"/>
            <wp:docPr id="2481" name="Рисунок 0" descr="контурний графі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онтурний графік.png"/>
                    <pic:cNvPicPr/>
                  </pic:nvPicPr>
                  <pic:blipFill>
                    <a:blip r:embed="rId1811" cstate="print"/>
                    <a:stretch>
                      <a:fillRect/>
                    </a:stretch>
                  </pic:blipFill>
                  <pic:spPr>
                    <a:xfrm>
                      <a:off x="0" y="0"/>
                      <a:ext cx="5820588" cy="1991003"/>
                    </a:xfrm>
                    <a:prstGeom prst="rect">
                      <a:avLst/>
                    </a:prstGeom>
                  </pic:spPr>
                </pic:pic>
              </a:graphicData>
            </a:graphic>
          </wp:inline>
        </w:drawing>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Рис. 5.27. Контурний графік поверхні відгуку:</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а – первинний; б – відформатований</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У головному меню аналізу </w:t>
      </w:r>
      <w:r w:rsidRPr="004A4E58">
        <w:rPr>
          <w:rFonts w:ascii="Times New Roman" w:hAnsi="Times New Roman" w:cs="Times New Roman"/>
          <w:b/>
          <w:sz w:val="28"/>
          <w:szCs w:val="28"/>
        </w:rPr>
        <w:t xml:space="preserve">Analyze Experiment </w:t>
      </w:r>
      <w:r w:rsidRPr="004A4E58">
        <w:rPr>
          <w:rFonts w:ascii="Times New Roman" w:hAnsi="Times New Roman" w:cs="Times New Roman"/>
          <w:sz w:val="28"/>
          <w:szCs w:val="28"/>
        </w:rPr>
        <w:t xml:space="preserve">двічі клацаємо у вікні </w:t>
      </w:r>
      <w:r w:rsidRPr="004A4E58">
        <w:rPr>
          <w:rFonts w:ascii="Times New Roman" w:hAnsi="Times New Roman" w:cs="Times New Roman"/>
          <w:b/>
          <w:sz w:val="28"/>
          <w:szCs w:val="28"/>
        </w:rPr>
        <w:t>Contours of Estimated Response Surface</w:t>
      </w:r>
      <w:r w:rsidRPr="004A4E58">
        <w:rPr>
          <w:rFonts w:ascii="Times New Roman" w:hAnsi="Times New Roman" w:cs="Times New Roman"/>
          <w:sz w:val="28"/>
          <w:szCs w:val="28"/>
        </w:rPr>
        <w:t xml:space="preserve"> (оцінка контурного графіка функції відгуку) для максимізації його розміру (рис.5.27, а). Показаний контурний графік являє собою контури проекцій рівних значень функції відгуку на площину. Форматування контурного графіка здійснюється так само як і графіка поверхні відгуку. На рис.5.27, б наведено приклад відформатованого контурного графіка.</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Будь-який з графіків програми </w:t>
      </w:r>
      <w:r w:rsidRPr="004A4E58">
        <w:rPr>
          <w:rFonts w:ascii="Times New Roman" w:hAnsi="Times New Roman" w:cs="Times New Roman"/>
          <w:b/>
          <w:sz w:val="28"/>
          <w:szCs w:val="28"/>
        </w:rPr>
        <w:t>STATGRAPHICS</w:t>
      </w:r>
      <w:r w:rsidRPr="004A4E58">
        <w:rPr>
          <w:rFonts w:ascii="Times New Roman" w:hAnsi="Times New Roman" w:cs="Times New Roman"/>
          <w:sz w:val="28"/>
          <w:szCs w:val="28"/>
        </w:rPr>
        <w:t xml:space="preserve"> може бути скопійований в буфер обміну </w:t>
      </w:r>
      <w:r w:rsidRPr="004A4E58">
        <w:rPr>
          <w:rFonts w:ascii="Times New Roman" w:hAnsi="Times New Roman" w:cs="Times New Roman"/>
          <w:b/>
          <w:sz w:val="28"/>
          <w:szCs w:val="28"/>
        </w:rPr>
        <w:t>Windows</w:t>
      </w:r>
      <w:r w:rsidRPr="004A4E58">
        <w:rPr>
          <w:rFonts w:ascii="Times New Roman" w:hAnsi="Times New Roman" w:cs="Times New Roman"/>
          <w:sz w:val="28"/>
          <w:szCs w:val="28"/>
        </w:rPr>
        <w:t xml:space="preserve"> і вставлений, наприклад, в </w:t>
      </w:r>
      <w:r w:rsidRPr="004A4E58">
        <w:rPr>
          <w:rFonts w:ascii="Times New Roman" w:hAnsi="Times New Roman" w:cs="Times New Roman"/>
          <w:b/>
          <w:sz w:val="28"/>
          <w:szCs w:val="28"/>
        </w:rPr>
        <w:t>документ Microsoft Word.</w:t>
      </w:r>
      <w:r w:rsidRPr="004A4E58">
        <w:rPr>
          <w:rFonts w:ascii="Times New Roman" w:hAnsi="Times New Roman" w:cs="Times New Roman"/>
          <w:sz w:val="28"/>
          <w:szCs w:val="28"/>
        </w:rPr>
        <w:t xml:space="preserve"> Крім того, графіки можуть бути збережені в більшості відомих форматів </w:t>
      </w:r>
      <w:r w:rsidRPr="004A4E58">
        <w:rPr>
          <w:rFonts w:ascii="Times New Roman" w:hAnsi="Times New Roman" w:cs="Times New Roman"/>
          <w:b/>
          <w:sz w:val="28"/>
          <w:szCs w:val="28"/>
        </w:rPr>
        <w:t xml:space="preserve">– wmf (windows metafiles); jpg (JPEG 24 bit color); tif </w:t>
      </w:r>
      <w:r w:rsidRPr="004A4E58">
        <w:rPr>
          <w:rFonts w:ascii="Times New Roman" w:hAnsi="Times New Roman" w:cs="Times New Roman"/>
          <w:b/>
          <w:sz w:val="28"/>
          <w:szCs w:val="28"/>
        </w:rPr>
        <w:lastRenderedPageBreak/>
        <w:t>(TIF color)</w:t>
      </w:r>
      <w:r w:rsidRPr="004A4E58">
        <w:rPr>
          <w:rFonts w:ascii="Times New Roman" w:hAnsi="Times New Roman" w:cs="Times New Roman"/>
          <w:sz w:val="28"/>
          <w:szCs w:val="28"/>
        </w:rPr>
        <w:t xml:space="preserve"> і </w:t>
      </w:r>
      <w:r w:rsidRPr="004A4E58">
        <w:rPr>
          <w:rFonts w:ascii="Times New Roman" w:hAnsi="Times New Roman" w:cs="Times New Roman"/>
          <w:sz w:val="28"/>
          <w:szCs w:val="28"/>
        </w:rPr>
        <w:pgNum/>
      </w:r>
      <w:r w:rsidRPr="004A4E58">
        <w:rPr>
          <w:rFonts w:ascii="Times New Roman" w:hAnsi="Times New Roman" w:cs="Times New Roman"/>
          <w:sz w:val="28"/>
          <w:szCs w:val="28"/>
        </w:rPr>
        <w:t>н.. Копіювання в буфер обміну або збереження у вигляді графічного файлу здійснюється за допомогою контекстного меню, що викликається при клацанні правою кнопкою миші у вікні графіка.</w:t>
      </w:r>
    </w:p>
    <w:p w:rsidR="00663033" w:rsidRPr="004A4E58" w:rsidRDefault="00663033" w:rsidP="004A4E58">
      <w:pPr>
        <w:tabs>
          <w:tab w:val="left" w:pos="10206"/>
        </w:tabs>
        <w:spacing w:after="0" w:line="240" w:lineRule="auto"/>
        <w:ind w:firstLine="567"/>
        <w:jc w:val="both"/>
        <w:rPr>
          <w:rFonts w:ascii="Times New Roman" w:hAnsi="Times New Roman" w:cs="Times New Roman"/>
          <w:sz w:val="28"/>
          <w:szCs w:val="28"/>
        </w:rPr>
      </w:pPr>
      <w:r w:rsidRPr="004A4E58">
        <w:rPr>
          <w:rFonts w:ascii="Times New Roman" w:hAnsi="Times New Roman" w:cs="Times New Roman"/>
          <w:sz w:val="28"/>
          <w:szCs w:val="28"/>
        </w:rPr>
        <w:t xml:space="preserve">На рис.2.28 в текстовому редакторі </w:t>
      </w:r>
      <w:r w:rsidRPr="004A4E58">
        <w:rPr>
          <w:rFonts w:ascii="Times New Roman" w:hAnsi="Times New Roman" w:cs="Times New Roman"/>
          <w:b/>
          <w:sz w:val="28"/>
          <w:szCs w:val="28"/>
        </w:rPr>
        <w:t>Microsoft Word</w:t>
      </w:r>
      <w:r w:rsidRPr="004A4E58">
        <w:rPr>
          <w:rFonts w:ascii="Times New Roman" w:hAnsi="Times New Roman" w:cs="Times New Roman"/>
          <w:sz w:val="28"/>
          <w:szCs w:val="28"/>
        </w:rPr>
        <w:t xml:space="preserve"> показано узагальнене вікно графічного аналізу отри</w:t>
      </w:r>
      <w:r w:rsidRPr="004A4E58">
        <w:rPr>
          <w:rFonts w:ascii="Times New Roman" w:hAnsi="Times New Roman" w:cs="Times New Roman"/>
          <w:sz w:val="28"/>
          <w:szCs w:val="28"/>
        </w:rPr>
        <w:softHyphen/>
        <w:t>ма</w:t>
      </w:r>
      <w:r w:rsidRPr="004A4E58">
        <w:rPr>
          <w:rFonts w:ascii="Times New Roman" w:hAnsi="Times New Roman" w:cs="Times New Roman"/>
          <w:sz w:val="28"/>
          <w:szCs w:val="28"/>
        </w:rPr>
        <w:softHyphen/>
        <w:t>ного рівняння регресії</w:t>
      </w:r>
    </w:p>
    <w:p w:rsidR="00663033" w:rsidRPr="004A4E58" w:rsidRDefault="00B55AED" w:rsidP="004A4E58">
      <w:pPr>
        <w:tabs>
          <w:tab w:val="left" w:pos="10206"/>
        </w:tabs>
        <w:spacing w:after="0" w:line="240" w:lineRule="auto"/>
        <w:jc w:val="both"/>
        <w:rPr>
          <w:rFonts w:ascii="Times New Roman" w:hAnsi="Times New Roman" w:cs="Times New Roman"/>
          <w:sz w:val="28"/>
          <w:szCs w:val="28"/>
        </w:rPr>
      </w:pPr>
      <w:r w:rsidRPr="00B55AED">
        <w:rPr>
          <w:rFonts w:ascii="Times New Roman" w:hAnsi="Times New Roman" w:cs="Times New Roman"/>
          <w:sz w:val="28"/>
          <w:szCs w:val="28"/>
          <w:lang w:val="uk-UA"/>
        </w:rPr>
        <w:pict>
          <v:group id="Группа 4" o:spid="_x0000_s6153" style="position:absolute;left:0;text-align:left;margin-left:15.5pt;margin-top:23.05pt;width:475.95pt;height:481.1pt;z-index:251716608" coordorigin="1278,5171" coordsize="9519,962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">
            <v:shape id="Picture 95" o:spid="_x0000_s6154" type="#_x0000_t75" style="position:absolute;left:1278;top:5171;width:9299;height:9079;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o9Hv/AAAAA2gAAAA8AAABkcnMvZG93bnJldi54bWxEj91KAzEUhO8F3yGcgnc2W0Gx26ZFBaGX&#10;9ucBzm5ON1s3JyE5dte3N4Lg5TAz3zDr7eQHdaWU+8AGFvMKFHEbbM+dgdPx/f4ZVBZki0NgMvBN&#10;Gbab25s11jaMvKfrQTpVIJxrNOBEYq11bh15zPMQiYt3DsmjFJk6bROOBe4H/VBVT9pjz2XBYaQ3&#10;R+3n4csb2MdGZNQNxnxxy+OrS7vpozHmbja9rEAJTfIf/mvvrIFH+L1SboDe/A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6j0e/8AAAADaAAAADwAAAAAAAAAAAAAAAACfAgAA&#10;ZHJzL2Rvd25yZXYueG1sUEsFBgAAAAAEAAQA9wAAAIwDAAAAAA==&#10;">
              <v:imagedata r:id="rId1812" o:title="" cropbottom="5719f"/>
            </v:shape>
            <v:shape id="Text Box 96" o:spid="_x0000_s6155" type="#_x0000_t202" style="position:absolute;left:1465;top:14363;width:9332;height:4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cLu8IA&#10;AADaAAAADwAAAGRycy9kb3ducmV2LnhtbESP3YrCMBSE7wXfIZwFb8SmylrdrlFWQfHWnwc4bY5t&#10;2eakNFlb394sCF4OM/MNs9r0phZ3al1lWcE0ikEQ51ZXXCi4XvaTJQjnkTXWlknBgxxs1sPBClNt&#10;Oz7R/ewLESDsUlRQet+kUrq8JIMusg1x8G62NeiDbAupW+wC3NRyFseJNFhxWCixoV1J+e/5zyi4&#10;Hbvx/KvLDv66OH0mW6wWmX0oNfrof75BeOr9O/xqH7WCBP6vhBs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pwu7wgAAANoAAAAPAAAAAAAAAAAAAAAAAJgCAABkcnMvZG93&#10;bnJldi54bWxQSwUGAAAAAAQABAD1AAAAhwMAAAAA&#10;" stroked="f">
              <v:textbox style="mso-next-textbox:#Text Box 96">
                <w:txbxContent>
                  <w:p w:rsidR="00663033" w:rsidRPr="00A82550" w:rsidRDefault="00663033" w:rsidP="00663033">
                    <w:r w:rsidRPr="00A82550">
                      <w:rPr>
                        <w:sz w:val="26"/>
                        <w:szCs w:val="26"/>
                      </w:rPr>
                      <w:t>Рис. 5.28. Узагальнене вікно графічного аналізу отриманого рівняння регресії</w:t>
                    </w:r>
                  </w:p>
                </w:txbxContent>
              </v:textbox>
            </v:shape>
            <w10:wrap type="topAndBottom"/>
          </v:group>
        </w:pict>
      </w:r>
    </w:p>
    <w:p w:rsidR="004A4E58" w:rsidRDefault="00B55AED" w:rsidP="004A4E58">
      <w:pPr>
        <w:tabs>
          <w:tab w:val="left" w:pos="10206"/>
        </w:tabs>
        <w:spacing w:after="0" w:line="240" w:lineRule="auto"/>
        <w:jc w:val="both"/>
        <w:rPr>
          <w:rFonts w:ascii="Times New Roman" w:hAnsi="Times New Roman" w:cs="Times New Roman"/>
          <w:sz w:val="28"/>
          <w:szCs w:val="28"/>
          <w:lang w:val="uk-UA"/>
        </w:rPr>
      </w:pPr>
      <w:r>
        <w:rPr>
          <w:rFonts w:ascii="Times New Roman" w:hAnsi="Times New Roman" w:cs="Times New Roman"/>
          <w:noProof/>
          <w:sz w:val="28"/>
          <w:szCs w:val="28"/>
        </w:rPr>
        <w:pict>
          <v:group id="Группа 1" o:spid="_x0000_s6174" style="position:absolute;left:0;text-align:left;margin-left:-30.65pt;margin-top:488.05pt;width:180.5pt;height:146.9pt;z-index:251723776" coordorigin="1673,11951" coordsize="3800,34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">
            <v:shape id="Picture 74" o:spid="_x0000_s6175" type="#_x0000_t75" style="position:absolute;left:1673;top:11951;width:3800;height:2606;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7LakrCAAAA2gAAAA8AAABkcnMvZG93bnJldi54bWxEj0Frg0AUhO+F/IflBXqra3MIqXWVNCBp&#10;LyU16f3hvqjEfSvuGu2/7wYCOQ4z8w2T5rPpxJUG11pW8BrFIIgrq1uuFZyOxcsGhPPIGjvLpOCP&#10;HOTZ4inFRNuJf+ha+loECLsEFTTe94mUrmrIoItsTxy8sx0M+iCHWuoBpwA3nVzF8VoabDksNNjT&#10;rqHqUo5GwX773dPpt/h4469ys3Zc2/EwKfW8nLfvIDzN/hG+tz+1ghXcroQbIL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y2pKwgAAANoAAAAPAAAAAAAAAAAAAAAAAJ8C&#10;AABkcnMvZG93bnJldi54bWxQSwUGAAAAAAQABAD3AAAAjgMAAAAA&#10;" stroked="t" strokecolor="blue" strokeweight="1pt">
              <v:imagedata r:id="rId1813" o:title="" croptop="19723f" cropbottom="21480f" cropleft="19521f" cropright="18892f"/>
            </v:shape>
            <v:shape id="Text Box 75" o:spid="_x0000_s6176" type="#_x0000_t202" style="position:absolute;left:1707;top:14789;width:3756;height:63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uM1cIA&#10;AADaAAAADwAAAGRycy9kb3ducmV2LnhtbESPT4vCMBTE7wt+h/AEL4umK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4zVwgAAANoAAAAPAAAAAAAAAAAAAAAAAJgCAABkcnMvZG93&#10;bnJldi54bWxQSwUGAAAAAAQABAD1AAAAhwMAAAAA&#10;" stroked="f">
              <v:textbox style="mso-next-textbox:#Text Box 75" inset="0,0,0,0">
                <w:txbxContent>
                  <w:p w:rsidR="004A4E58" w:rsidRPr="00A82550" w:rsidRDefault="004A4E58" w:rsidP="004A4E58">
                    <w:r w:rsidRPr="00A82550">
                      <w:t>Рис.5.29 – Збереження результатів досліджень.</w:t>
                    </w:r>
                  </w:p>
                </w:txbxContent>
              </v:textbox>
            </v:shape>
            <w10:wrap type="square" side="right"/>
          </v:group>
        </w:pict>
      </w:r>
      <w:r w:rsidR="00663033" w:rsidRPr="004A4E58">
        <w:rPr>
          <w:rFonts w:ascii="Times New Roman" w:hAnsi="Times New Roman" w:cs="Times New Roman"/>
          <w:sz w:val="28"/>
          <w:szCs w:val="28"/>
        </w:rPr>
        <w:t>Для збереження результатів дослід</w:t>
      </w:r>
      <w:r w:rsidR="00663033" w:rsidRPr="004A4E58">
        <w:rPr>
          <w:rFonts w:ascii="Times New Roman" w:hAnsi="Times New Roman" w:cs="Times New Roman"/>
          <w:sz w:val="28"/>
          <w:szCs w:val="28"/>
        </w:rPr>
        <w:softHyphen/>
        <w:t xml:space="preserve">жень у вигляді файлу проекту виберемо пункти меню </w:t>
      </w:r>
      <w:r w:rsidR="00663033" w:rsidRPr="004A4E58">
        <w:rPr>
          <w:rFonts w:ascii="Times New Roman" w:hAnsi="Times New Roman" w:cs="Times New Roman"/>
          <w:b/>
          <w:sz w:val="28"/>
          <w:szCs w:val="28"/>
        </w:rPr>
        <w:t>File | Save As | Save Statfolio As.</w:t>
      </w:r>
      <w:r w:rsidR="00663033" w:rsidRPr="004A4E58">
        <w:rPr>
          <w:rFonts w:ascii="Times New Roman" w:hAnsi="Times New Roman" w:cs="Times New Roman"/>
          <w:sz w:val="28"/>
          <w:szCs w:val="28"/>
        </w:rPr>
        <w:t xml:space="preserve"> </w:t>
      </w:r>
    </w:p>
    <w:p w:rsidR="004A4E58" w:rsidRDefault="004A4E58" w:rsidP="004A4E58">
      <w:pPr>
        <w:tabs>
          <w:tab w:val="left" w:pos="10206"/>
        </w:tabs>
        <w:spacing w:after="0" w:line="240" w:lineRule="auto"/>
        <w:jc w:val="both"/>
        <w:rPr>
          <w:rFonts w:ascii="Times New Roman" w:hAnsi="Times New Roman" w:cs="Times New Roman"/>
          <w:sz w:val="28"/>
          <w:szCs w:val="28"/>
          <w:lang w:val="uk-UA"/>
        </w:rPr>
      </w:pPr>
    </w:p>
    <w:p w:rsidR="00663033" w:rsidRPr="004A4E58" w:rsidRDefault="00663033" w:rsidP="004A4E58">
      <w:pPr>
        <w:tabs>
          <w:tab w:val="left" w:pos="10206"/>
        </w:tabs>
        <w:spacing w:after="0" w:line="240" w:lineRule="auto"/>
        <w:jc w:val="both"/>
        <w:rPr>
          <w:rFonts w:ascii="Times New Roman" w:hAnsi="Times New Roman" w:cs="Times New Roman"/>
          <w:b/>
          <w:sz w:val="28"/>
          <w:szCs w:val="28"/>
          <w:lang w:val="uk-UA"/>
        </w:rPr>
      </w:pPr>
      <w:r w:rsidRPr="004A4E58">
        <w:rPr>
          <w:rFonts w:ascii="Times New Roman" w:hAnsi="Times New Roman" w:cs="Times New Roman"/>
          <w:sz w:val="28"/>
          <w:szCs w:val="28"/>
          <w:lang w:val="uk-UA"/>
        </w:rPr>
        <w:t xml:space="preserve">У вікні (рис.5.29) задамося ім’ям файлу проекту (наприклад, </w:t>
      </w:r>
      <w:r w:rsidRPr="004A4E58">
        <w:rPr>
          <w:rFonts w:ascii="Times New Roman" w:hAnsi="Times New Roman" w:cs="Times New Roman"/>
          <w:b/>
          <w:sz w:val="28"/>
          <w:szCs w:val="28"/>
          <w:lang w:val="uk-UA"/>
        </w:rPr>
        <w:t>План-1.</w:t>
      </w:r>
      <w:r w:rsidRPr="004A4E58">
        <w:rPr>
          <w:rFonts w:ascii="Times New Roman" w:hAnsi="Times New Roman" w:cs="Times New Roman"/>
          <w:b/>
          <w:sz w:val="28"/>
          <w:szCs w:val="28"/>
        </w:rPr>
        <w:t>sqp</w:t>
      </w:r>
      <w:r w:rsidRPr="004A4E58">
        <w:rPr>
          <w:rFonts w:ascii="Times New Roman" w:hAnsi="Times New Roman" w:cs="Times New Roman"/>
          <w:sz w:val="28"/>
          <w:szCs w:val="28"/>
          <w:lang w:val="uk-UA"/>
        </w:rPr>
        <w:t xml:space="preserve">) і збережемо його в тій же папці, що й файл вихідних даних </w:t>
      </w:r>
      <w:r w:rsidRPr="004A4E58">
        <w:rPr>
          <w:rFonts w:ascii="Times New Roman" w:hAnsi="Times New Roman" w:cs="Times New Roman"/>
          <w:b/>
          <w:sz w:val="28"/>
          <w:szCs w:val="28"/>
          <w:lang w:val="uk-UA"/>
        </w:rPr>
        <w:t>План-1.</w:t>
      </w:r>
      <w:r w:rsidRPr="004A4E58">
        <w:rPr>
          <w:rFonts w:ascii="Times New Roman" w:hAnsi="Times New Roman" w:cs="Times New Roman"/>
          <w:b/>
          <w:sz w:val="28"/>
          <w:szCs w:val="28"/>
        </w:rPr>
        <w:t>sfx</w:t>
      </w:r>
      <w:r w:rsidRPr="004A4E58">
        <w:rPr>
          <w:rFonts w:ascii="Times New Roman" w:hAnsi="Times New Roman" w:cs="Times New Roman"/>
          <w:b/>
          <w:sz w:val="28"/>
          <w:szCs w:val="28"/>
          <w:lang w:val="uk-UA"/>
        </w:rPr>
        <w:t>.</w:t>
      </w:r>
    </w:p>
    <w:p w:rsidR="00663033" w:rsidRPr="004A4E58" w:rsidRDefault="00663033" w:rsidP="004A4E58">
      <w:pPr>
        <w:pStyle w:val="21"/>
        <w:numPr>
          <w:ilvl w:val="0"/>
          <w:numId w:val="0"/>
        </w:numPr>
        <w:tabs>
          <w:tab w:val="left" w:pos="10206"/>
        </w:tabs>
        <w:ind w:left="567"/>
        <w:rPr>
          <w:sz w:val="30"/>
          <w:szCs w:val="30"/>
          <w:lang w:val="uk-UA"/>
        </w:rPr>
      </w:pPr>
    </w:p>
    <w:p w:rsidR="00663033" w:rsidRPr="004A4E58" w:rsidRDefault="00663033" w:rsidP="004A4E58">
      <w:pPr>
        <w:pStyle w:val="21"/>
        <w:numPr>
          <w:ilvl w:val="0"/>
          <w:numId w:val="0"/>
        </w:numPr>
        <w:tabs>
          <w:tab w:val="left" w:pos="10206"/>
        </w:tabs>
        <w:ind w:left="567"/>
        <w:rPr>
          <w:i w:val="0"/>
          <w:sz w:val="30"/>
          <w:szCs w:val="30"/>
        </w:rPr>
      </w:pPr>
      <w:r w:rsidRPr="004A4E58">
        <w:rPr>
          <w:i w:val="0"/>
          <w:sz w:val="30"/>
          <w:szCs w:val="30"/>
        </w:rPr>
        <w:lastRenderedPageBreak/>
        <w:t>Отже, на цьому етапі можна констатувати, що задача моделювання технічного об’єкта виконана. Адже, його поліноміальна модель одержана (рівняння 5.4) і його аналіз за допомогою програми STATGRAPHICS виконано в повному обсязі.</w:t>
      </w:r>
    </w:p>
    <w:p w:rsidR="00663033" w:rsidRPr="004A4E58" w:rsidRDefault="00663033" w:rsidP="004A4E58">
      <w:pPr>
        <w:pStyle w:val="21"/>
        <w:numPr>
          <w:ilvl w:val="0"/>
          <w:numId w:val="0"/>
        </w:numPr>
        <w:tabs>
          <w:tab w:val="left" w:pos="10206"/>
        </w:tabs>
        <w:ind w:left="360"/>
        <w:rPr>
          <w:b w:val="0"/>
          <w:i w:val="0"/>
          <w:sz w:val="30"/>
          <w:szCs w:val="30"/>
        </w:rPr>
      </w:pPr>
      <w:r w:rsidRPr="004A4E58">
        <w:rPr>
          <w:b w:val="0"/>
          <w:i w:val="0"/>
          <w:sz w:val="30"/>
          <w:szCs w:val="30"/>
        </w:rPr>
        <w:t>Але оптимізація досліджуваного техніного об’єкта не виконана. Про це свідчить конфігурація гіперповерхонь (рис. 5.21; 5.25; 5.28) і контурних кривих (рис. 5.27; 5.28).</w:t>
      </w:r>
    </w:p>
    <w:p w:rsidR="00663033" w:rsidRPr="004A4E58" w:rsidRDefault="00663033" w:rsidP="004A4E58">
      <w:pPr>
        <w:pStyle w:val="21"/>
        <w:numPr>
          <w:ilvl w:val="0"/>
          <w:numId w:val="0"/>
        </w:numPr>
        <w:tabs>
          <w:tab w:val="left" w:pos="10206"/>
        </w:tabs>
        <w:ind w:left="567"/>
        <w:rPr>
          <w:b w:val="0"/>
          <w:i w:val="0"/>
          <w:sz w:val="30"/>
          <w:szCs w:val="30"/>
        </w:rPr>
      </w:pPr>
      <w:r w:rsidRPr="004A4E58">
        <w:rPr>
          <w:b w:val="0"/>
          <w:i w:val="0"/>
          <w:sz w:val="30"/>
          <w:szCs w:val="30"/>
        </w:rPr>
        <w:t>Разом з тим, конфігурація контурних кривих для модельованого технічного об’єкта, імовірно, являє собою фрагменти еліпсів (правильних чи деформованих). Виходячи з цього припущення доцільно змістити факторний простір в бік очікуваних координат фокусів еліпсів і повторити планований експеримент.</w:t>
      </w:r>
    </w:p>
    <w:p w:rsidR="00663033" w:rsidRPr="004A4E58" w:rsidRDefault="00663033" w:rsidP="004A4E58">
      <w:pPr>
        <w:pStyle w:val="21"/>
        <w:numPr>
          <w:ilvl w:val="0"/>
          <w:numId w:val="0"/>
        </w:numPr>
        <w:tabs>
          <w:tab w:val="left" w:pos="10206"/>
        </w:tabs>
        <w:ind w:left="360"/>
        <w:rPr>
          <w:b w:val="0"/>
          <w:i w:val="0"/>
          <w:sz w:val="30"/>
          <w:szCs w:val="30"/>
        </w:rPr>
      </w:pPr>
      <w:r w:rsidRPr="004A4E58">
        <w:rPr>
          <w:b w:val="0"/>
          <w:i w:val="0"/>
          <w:sz w:val="30"/>
          <w:szCs w:val="30"/>
        </w:rPr>
        <w:t>Якщо у новому планованому експерименті зі скоригованим фактор</w:t>
      </w:r>
      <w:r w:rsidRPr="004A4E58">
        <w:rPr>
          <w:b w:val="0"/>
          <w:i w:val="0"/>
          <w:sz w:val="30"/>
          <w:szCs w:val="30"/>
        </w:rPr>
        <w:softHyphen/>
        <w:t xml:space="preserve">ним простором контурні криві будуть мати характер замкнених кривих коло- чи еліпсоподібного виду (рис. 5.30), то координати їх центрів відповідають екстремувам (максимумам чи мінімумам), тобто фіксують оптимальні значення функції відгуку і режимних (чи конструктивних – в залежності від постановки мети і задач моделювання) параметрів. </w:t>
      </w:r>
    </w:p>
    <w:p w:rsidR="00663033" w:rsidRPr="00A82550" w:rsidRDefault="00663033" w:rsidP="004A4E58">
      <w:pPr>
        <w:pStyle w:val="21"/>
        <w:numPr>
          <w:ilvl w:val="0"/>
          <w:numId w:val="0"/>
        </w:numPr>
        <w:tabs>
          <w:tab w:val="left" w:pos="10206"/>
        </w:tabs>
        <w:rPr>
          <w:b w:val="0"/>
          <w:sz w:val="30"/>
          <w:szCs w:val="30"/>
        </w:rPr>
      </w:pPr>
      <w:r w:rsidRPr="00A82550">
        <w:rPr>
          <w:b w:val="0"/>
          <w:noProof/>
          <w:sz w:val="30"/>
          <w:szCs w:val="30"/>
        </w:rPr>
        <w:drawing>
          <wp:inline distT="0" distB="0" distL="0" distR="0">
            <wp:extent cx="5859460" cy="1981108"/>
            <wp:effectExtent l="19050" t="0" r="7940" b="0"/>
            <wp:docPr id="2482" name="Рисунок 5" descr="Оптимум.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птимум.png"/>
                    <pic:cNvPicPr/>
                  </pic:nvPicPr>
                  <pic:blipFill>
                    <a:blip r:embed="rId1814" cstate="print"/>
                    <a:stretch>
                      <a:fillRect/>
                    </a:stretch>
                  </pic:blipFill>
                  <pic:spPr>
                    <a:xfrm>
                      <a:off x="0" y="0"/>
                      <a:ext cx="5873126" cy="1985729"/>
                    </a:xfrm>
                    <a:prstGeom prst="rect">
                      <a:avLst/>
                    </a:prstGeom>
                  </pic:spPr>
                </pic:pic>
              </a:graphicData>
            </a:graphic>
          </wp:inline>
        </w:drawing>
      </w:r>
    </w:p>
    <w:p w:rsidR="00663033" w:rsidRPr="00A82550" w:rsidRDefault="00663033" w:rsidP="004A4E58">
      <w:pPr>
        <w:pStyle w:val="21"/>
        <w:numPr>
          <w:ilvl w:val="0"/>
          <w:numId w:val="0"/>
        </w:numPr>
        <w:tabs>
          <w:tab w:val="left" w:pos="10206"/>
        </w:tabs>
        <w:ind w:left="567"/>
        <w:rPr>
          <w:b w:val="0"/>
          <w:sz w:val="30"/>
          <w:szCs w:val="30"/>
        </w:rPr>
      </w:pPr>
      <w:r w:rsidRPr="00A82550">
        <w:rPr>
          <w:b w:val="0"/>
          <w:sz w:val="30"/>
          <w:szCs w:val="30"/>
        </w:rPr>
        <w:t>Рис. 5.30. Контурні криві гіперповерхонь у випадку коли первинно обраний або скоригований в процесі виконання планованого експерименту гіперпростір містить екстремуми цільової функції.</w:t>
      </w:r>
    </w:p>
    <w:p w:rsidR="004A4E58" w:rsidRDefault="004A4E58" w:rsidP="004A4E58">
      <w:pPr>
        <w:pStyle w:val="21"/>
        <w:numPr>
          <w:ilvl w:val="0"/>
          <w:numId w:val="0"/>
        </w:numPr>
        <w:tabs>
          <w:tab w:val="left" w:pos="10206"/>
        </w:tabs>
        <w:ind w:left="720" w:hanging="360"/>
        <w:rPr>
          <w:sz w:val="30"/>
          <w:szCs w:val="30"/>
          <w:lang w:val="uk-UA"/>
        </w:rPr>
      </w:pPr>
    </w:p>
    <w:p w:rsidR="00663033" w:rsidRDefault="00663033" w:rsidP="004A4E58">
      <w:pPr>
        <w:pStyle w:val="21"/>
        <w:numPr>
          <w:ilvl w:val="0"/>
          <w:numId w:val="0"/>
        </w:numPr>
        <w:tabs>
          <w:tab w:val="left" w:pos="10206"/>
        </w:tabs>
        <w:ind w:left="720" w:hanging="360"/>
      </w:pPr>
      <w:r w:rsidRPr="00A82550">
        <w:rPr>
          <w:sz w:val="30"/>
          <w:szCs w:val="30"/>
        </w:rPr>
        <w:t xml:space="preserve">У цьому випадку мета оптимізації технічного </w:t>
      </w:r>
      <w:r>
        <w:rPr>
          <w:sz w:val="30"/>
          <w:szCs w:val="30"/>
        </w:rPr>
        <w:t>об’єкт</w:t>
      </w:r>
      <w:r w:rsidRPr="00A82550">
        <w:rPr>
          <w:sz w:val="30"/>
          <w:szCs w:val="30"/>
        </w:rPr>
        <w:t xml:space="preserve">а вважається досягнутою.   </w:t>
      </w:r>
    </w:p>
    <w:p w:rsidR="00663033" w:rsidRDefault="00663033"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Default="00742B27" w:rsidP="00C260AC">
      <w:pPr>
        <w:pStyle w:val="12"/>
        <w:rPr>
          <w:lang w:val="ru-RU"/>
        </w:rPr>
      </w:pPr>
    </w:p>
    <w:p w:rsidR="00742B27" w:rsidRPr="00742B27" w:rsidRDefault="00742B27" w:rsidP="00742B27">
      <w:pPr>
        <w:pStyle w:val="21"/>
        <w:numPr>
          <w:ilvl w:val="0"/>
          <w:numId w:val="0"/>
        </w:numPr>
        <w:tabs>
          <w:tab w:val="left" w:pos="10206"/>
        </w:tabs>
        <w:spacing w:line="264" w:lineRule="auto"/>
        <w:jc w:val="center"/>
        <w:rPr>
          <w:i w:val="0"/>
          <w:sz w:val="30"/>
          <w:szCs w:val="30"/>
        </w:rPr>
      </w:pPr>
      <w:r w:rsidRPr="00742B27">
        <w:rPr>
          <w:i w:val="0"/>
          <w:sz w:val="30"/>
          <w:szCs w:val="30"/>
        </w:rPr>
        <w:lastRenderedPageBreak/>
        <w:t xml:space="preserve">Практична </w:t>
      </w:r>
      <w:r w:rsidRPr="00742B27">
        <w:rPr>
          <w:i w:val="0"/>
          <w:sz w:val="30"/>
          <w:szCs w:val="30"/>
          <w:lang w:val="uk-UA"/>
        </w:rPr>
        <w:t>6</w:t>
      </w:r>
      <w:r w:rsidRPr="00742B27">
        <w:rPr>
          <w:i w:val="0"/>
          <w:sz w:val="30"/>
          <w:szCs w:val="30"/>
        </w:rPr>
        <w:t>.</w:t>
      </w:r>
    </w:p>
    <w:p w:rsidR="00742B27" w:rsidRDefault="00742B27" w:rsidP="00742B27">
      <w:pPr>
        <w:spacing w:after="0" w:line="240" w:lineRule="auto"/>
        <w:ind w:firstLine="708"/>
        <w:rPr>
          <w:rFonts w:ascii="Times New Roman" w:hAnsi="Times New Roman"/>
          <w:b/>
          <w:sz w:val="30"/>
          <w:szCs w:val="30"/>
          <w:lang w:val="uk-UA"/>
        </w:rPr>
      </w:pPr>
    </w:p>
    <w:p w:rsidR="00742B27" w:rsidRPr="001465C1" w:rsidRDefault="00742B27" w:rsidP="00742B27">
      <w:pPr>
        <w:spacing w:after="0" w:line="240" w:lineRule="auto"/>
        <w:ind w:firstLine="708"/>
        <w:jc w:val="center"/>
        <w:rPr>
          <w:rFonts w:ascii="Times New Roman" w:hAnsi="Times New Roman"/>
          <w:b/>
          <w:caps/>
          <w:sz w:val="30"/>
          <w:szCs w:val="30"/>
          <w:lang w:val="uk-UA"/>
        </w:rPr>
      </w:pPr>
      <w:r w:rsidRPr="001465C1">
        <w:rPr>
          <w:rFonts w:ascii="Times New Roman" w:hAnsi="Times New Roman"/>
          <w:b/>
          <w:caps/>
          <w:sz w:val="30"/>
          <w:szCs w:val="30"/>
          <w:lang w:val="uk-UA"/>
        </w:rPr>
        <w:t>Застосування програми</w:t>
      </w:r>
      <w:r w:rsidRPr="00DF6D7E">
        <w:rPr>
          <w:rFonts w:ascii="Times New Roman" w:hAnsi="Times New Roman"/>
          <w:b/>
          <w:sz w:val="30"/>
          <w:szCs w:val="30"/>
          <w:lang w:val="uk-UA"/>
        </w:rPr>
        <w:t xml:space="preserve"> Microsoft Office Excel </w:t>
      </w:r>
      <w:r w:rsidRPr="001465C1">
        <w:rPr>
          <w:rFonts w:ascii="Times New Roman" w:hAnsi="Times New Roman"/>
          <w:b/>
          <w:caps/>
          <w:sz w:val="30"/>
          <w:szCs w:val="30"/>
          <w:lang w:val="uk-UA"/>
        </w:rPr>
        <w:t xml:space="preserve">для отримання поліноміальної моделі об’єкту </w:t>
      </w:r>
    </w:p>
    <w:p w:rsidR="00742B27" w:rsidRDefault="00742B27" w:rsidP="00742B27">
      <w:pPr>
        <w:spacing w:after="0" w:line="240" w:lineRule="auto"/>
        <w:ind w:firstLine="708"/>
        <w:jc w:val="both"/>
        <w:rPr>
          <w:rFonts w:ascii="Times New Roman" w:hAnsi="Times New Roman"/>
          <w:sz w:val="30"/>
          <w:szCs w:val="30"/>
          <w:lang w:val="uk-UA"/>
        </w:rPr>
      </w:pPr>
    </w:p>
    <w:p w:rsidR="00742B27" w:rsidRPr="00F821B5" w:rsidRDefault="00742B27" w:rsidP="00742B27">
      <w:pPr>
        <w:spacing w:after="0" w:line="240" w:lineRule="auto"/>
        <w:ind w:firstLine="708"/>
        <w:jc w:val="both"/>
        <w:rPr>
          <w:rFonts w:ascii="Times New Roman" w:hAnsi="Times New Roman"/>
          <w:b/>
          <w:sz w:val="30"/>
          <w:szCs w:val="30"/>
          <w:lang w:val="uk-UA"/>
        </w:rPr>
      </w:pPr>
      <w:r w:rsidRPr="00F821B5">
        <w:rPr>
          <w:rFonts w:ascii="Times New Roman" w:hAnsi="Times New Roman"/>
          <w:b/>
          <w:sz w:val="30"/>
          <w:szCs w:val="30"/>
          <w:lang w:val="uk-UA"/>
        </w:rPr>
        <w:t>Про програму</w:t>
      </w:r>
      <w:r>
        <w:rPr>
          <w:rFonts w:ascii="Times New Roman" w:hAnsi="Times New Roman"/>
          <w:b/>
          <w:sz w:val="30"/>
          <w:szCs w:val="30"/>
          <w:lang w:val="uk-UA"/>
        </w:rPr>
        <w:t xml:space="preserve"> </w:t>
      </w:r>
      <w:hyperlink r:id="rId1815" w:history="1">
        <w:r w:rsidRPr="009E79ED">
          <w:rPr>
            <w:rStyle w:val="a5"/>
            <w:rFonts w:ascii="Times New Roman" w:hAnsi="Times New Roman"/>
            <w:sz w:val="30"/>
            <w:szCs w:val="30"/>
            <w:lang w:val="uk-UA"/>
          </w:rPr>
          <w:t>https://uk.wikipedia.org/wiki/Microsoft_Excel</w:t>
        </w:r>
      </w:hyperlink>
      <w:r>
        <w:rPr>
          <w:rFonts w:ascii="Times New Roman" w:hAnsi="Times New Roman"/>
          <w:b/>
          <w:sz w:val="30"/>
          <w:szCs w:val="30"/>
          <w:lang w:val="uk-UA"/>
        </w:rPr>
        <w:t xml:space="preserve"> </w:t>
      </w:r>
    </w:p>
    <w:p w:rsidR="00742B27" w:rsidRDefault="00742B27" w:rsidP="00742B27">
      <w:pPr>
        <w:spacing w:after="0" w:line="240" w:lineRule="auto"/>
        <w:ind w:firstLine="708"/>
        <w:jc w:val="both"/>
        <w:rPr>
          <w:rFonts w:ascii="Times New Roman" w:hAnsi="Times New Roman"/>
          <w:sz w:val="30"/>
          <w:szCs w:val="30"/>
          <w:lang w:val="uk-UA"/>
        </w:rPr>
      </w:pPr>
      <w:r w:rsidRPr="00F821B5">
        <w:rPr>
          <w:rFonts w:ascii="Times New Roman" w:hAnsi="Times New Roman"/>
          <w:sz w:val="30"/>
          <w:szCs w:val="30"/>
          <w:lang w:val="uk-UA"/>
        </w:rPr>
        <w:t>Microsoft Excel (також іноді назив</w:t>
      </w:r>
      <w:r>
        <w:rPr>
          <w:rFonts w:ascii="Times New Roman" w:hAnsi="Times New Roman"/>
          <w:sz w:val="30"/>
          <w:szCs w:val="30"/>
          <w:lang w:val="uk-UA"/>
        </w:rPr>
        <w:t>ається Microsoft Office Excel</w:t>
      </w:r>
      <w:r w:rsidRPr="00F821B5">
        <w:rPr>
          <w:rFonts w:ascii="Times New Roman" w:hAnsi="Times New Roman"/>
          <w:sz w:val="30"/>
          <w:szCs w:val="30"/>
          <w:lang w:val="uk-UA"/>
        </w:rPr>
        <w:t>) — програма для роботи з електронними таблицями, створена корпорацією Microsoft для Microsoft Windows, Windows NT та Mac OS, а також Android, iOS та Windows Phone. Вона надає можливості економіко-статистичних розрахунків, графічні інструменти, мову макропрограмування потоків даних Power Query та, за винятком Excel 2008 під Mac OS X, мову макропрограмування VBA (Visual Basic for Application). Microsoft Excel входить до складу Microsoft Office.</w:t>
      </w:r>
    </w:p>
    <w:p w:rsidR="00742B27" w:rsidRDefault="00742B27" w:rsidP="00742B27">
      <w:pPr>
        <w:spacing w:after="0" w:line="240" w:lineRule="auto"/>
        <w:ind w:firstLine="708"/>
        <w:jc w:val="both"/>
        <w:rPr>
          <w:rFonts w:ascii="Times New Roman" w:hAnsi="Times New Roman"/>
          <w:sz w:val="30"/>
          <w:szCs w:val="30"/>
          <w:lang w:val="uk-UA"/>
        </w:rPr>
      </w:pPr>
    </w:p>
    <w:p w:rsidR="00742B27" w:rsidRPr="00F821B5" w:rsidRDefault="00742B27" w:rsidP="00742B27">
      <w:pPr>
        <w:spacing w:after="0" w:line="240" w:lineRule="auto"/>
        <w:ind w:firstLine="708"/>
        <w:jc w:val="both"/>
        <w:rPr>
          <w:rFonts w:ascii="Times New Roman" w:hAnsi="Times New Roman"/>
          <w:sz w:val="30"/>
          <w:szCs w:val="30"/>
          <w:lang w:val="uk-UA"/>
        </w:rPr>
      </w:pPr>
      <w:r w:rsidRPr="00F821B5">
        <w:rPr>
          <w:rFonts w:ascii="Times New Roman" w:hAnsi="Times New Roman"/>
          <w:sz w:val="30"/>
          <w:szCs w:val="30"/>
          <w:lang w:val="uk-UA"/>
        </w:rPr>
        <w:t>Типові області застосування Excel:</w:t>
      </w:r>
    </w:p>
    <w:p w:rsidR="00742B27" w:rsidRDefault="00742B27" w:rsidP="00231729">
      <w:pPr>
        <w:numPr>
          <w:ilvl w:val="0"/>
          <w:numId w:val="62"/>
        </w:numPr>
        <w:shd w:val="clear" w:color="auto" w:fill="FFFFFF"/>
        <w:spacing w:before="100" w:beforeAutospacing="1" w:after="24" w:line="240" w:lineRule="auto"/>
        <w:ind w:left="384"/>
        <w:rPr>
          <w:rFonts w:ascii="Arial" w:hAnsi="Arial" w:cs="Arial"/>
          <w:color w:val="202122"/>
          <w:sz w:val="21"/>
          <w:szCs w:val="21"/>
        </w:rPr>
      </w:pPr>
      <w:r>
        <w:rPr>
          <w:rFonts w:ascii="Arial" w:hAnsi="Arial" w:cs="Arial"/>
          <w:color w:val="202122"/>
          <w:sz w:val="21"/>
          <w:szCs w:val="21"/>
        </w:rPr>
        <w:t>завдяки тому, що лист Excel являє собою готову таблицю, Excel часто використовують для створення документів без усіляких розрахунків, що просто мають табличне представлення (наприклад, </w:t>
      </w:r>
      <w:hyperlink r:id="rId1816" w:tooltip="Прайс-лист" w:history="1">
        <w:r>
          <w:rPr>
            <w:rStyle w:val="a5"/>
            <w:rFonts w:ascii="Arial" w:hAnsi="Arial" w:cs="Arial"/>
            <w:color w:val="0645AD"/>
            <w:sz w:val="21"/>
            <w:szCs w:val="21"/>
          </w:rPr>
          <w:t>прайс-листи</w:t>
        </w:r>
      </w:hyperlink>
      <w:r>
        <w:rPr>
          <w:rFonts w:ascii="Arial" w:hAnsi="Arial" w:cs="Arial"/>
          <w:color w:val="202122"/>
          <w:sz w:val="21"/>
          <w:szCs w:val="21"/>
        </w:rPr>
        <w:t> в магазинах, розклади);</w:t>
      </w:r>
    </w:p>
    <w:p w:rsidR="00742B27" w:rsidRDefault="00742B27" w:rsidP="00231729">
      <w:pPr>
        <w:numPr>
          <w:ilvl w:val="0"/>
          <w:numId w:val="62"/>
        </w:numPr>
        <w:shd w:val="clear" w:color="auto" w:fill="FFFFFF"/>
        <w:spacing w:before="100" w:beforeAutospacing="1" w:after="24" w:line="240" w:lineRule="auto"/>
        <w:ind w:left="384"/>
        <w:rPr>
          <w:rFonts w:ascii="Arial" w:hAnsi="Arial" w:cs="Arial"/>
          <w:color w:val="202122"/>
          <w:sz w:val="21"/>
          <w:szCs w:val="21"/>
        </w:rPr>
      </w:pPr>
      <w:r w:rsidRPr="00F821B5">
        <w:rPr>
          <w:rFonts w:ascii="Arial" w:hAnsi="Arial" w:cs="Arial"/>
          <w:b/>
          <w:color w:val="202122"/>
          <w:sz w:val="21"/>
          <w:szCs w:val="21"/>
        </w:rPr>
        <w:t>у Excel легко можна створювати різні види графіків і діаграм, які беруть дані для побудови з комірок таблиць</w:t>
      </w:r>
      <w:r>
        <w:rPr>
          <w:rFonts w:ascii="Arial" w:hAnsi="Arial" w:cs="Arial"/>
          <w:color w:val="202122"/>
          <w:sz w:val="21"/>
          <w:szCs w:val="21"/>
        </w:rPr>
        <w:t xml:space="preserve"> (графік зниження ваги тіла за вказаний період від початку занять спортом);</w:t>
      </w:r>
    </w:p>
    <w:p w:rsidR="00742B27" w:rsidRDefault="00742B27" w:rsidP="00231729">
      <w:pPr>
        <w:numPr>
          <w:ilvl w:val="0"/>
          <w:numId w:val="62"/>
        </w:numPr>
        <w:shd w:val="clear" w:color="auto" w:fill="FFFFFF"/>
        <w:spacing w:before="100" w:beforeAutospacing="1" w:after="24" w:line="240" w:lineRule="auto"/>
        <w:ind w:left="384"/>
        <w:rPr>
          <w:rFonts w:ascii="Arial" w:hAnsi="Arial" w:cs="Arial"/>
          <w:color w:val="202122"/>
          <w:sz w:val="21"/>
          <w:szCs w:val="21"/>
        </w:rPr>
      </w:pPr>
      <w:r>
        <w:rPr>
          <w:rFonts w:ascii="Arial" w:hAnsi="Arial" w:cs="Arial"/>
          <w:color w:val="202122"/>
          <w:sz w:val="21"/>
          <w:szCs w:val="21"/>
        </w:rPr>
        <w:t>його можуть використовувати звичайні користувачі для елементарних розрахунків (скільки витратив за цей місяць, що/кому/коли дав/взяв);</w:t>
      </w:r>
    </w:p>
    <w:p w:rsidR="00742B27" w:rsidRPr="00F821B5" w:rsidRDefault="00742B27" w:rsidP="00231729">
      <w:pPr>
        <w:numPr>
          <w:ilvl w:val="0"/>
          <w:numId w:val="62"/>
        </w:numPr>
        <w:shd w:val="clear" w:color="auto" w:fill="FFFFFF"/>
        <w:spacing w:before="100" w:beforeAutospacing="1" w:after="24" w:line="240" w:lineRule="auto"/>
        <w:ind w:left="384"/>
        <w:rPr>
          <w:rFonts w:ascii="Arial" w:hAnsi="Arial" w:cs="Arial"/>
          <w:b/>
          <w:color w:val="202122"/>
          <w:sz w:val="21"/>
          <w:szCs w:val="21"/>
        </w:rPr>
      </w:pPr>
      <w:r w:rsidRPr="00F821B5">
        <w:rPr>
          <w:rFonts w:ascii="Arial" w:hAnsi="Arial" w:cs="Arial"/>
          <w:b/>
          <w:color w:val="202122"/>
          <w:sz w:val="21"/>
          <w:szCs w:val="21"/>
        </w:rPr>
        <w:t>Excel містить багато математичних і статистичних функцій, завдяки чому його можуть використовувати студенти для розрахунків курсових, лабораторних робіт;</w:t>
      </w:r>
    </w:p>
    <w:p w:rsidR="00742B27" w:rsidRDefault="00742B27" w:rsidP="00231729">
      <w:pPr>
        <w:numPr>
          <w:ilvl w:val="0"/>
          <w:numId w:val="62"/>
        </w:numPr>
        <w:shd w:val="clear" w:color="auto" w:fill="FFFFFF"/>
        <w:spacing w:before="100" w:beforeAutospacing="1" w:after="24" w:line="240" w:lineRule="auto"/>
        <w:ind w:left="384"/>
        <w:rPr>
          <w:rFonts w:ascii="Arial" w:hAnsi="Arial" w:cs="Arial"/>
          <w:color w:val="202122"/>
          <w:sz w:val="21"/>
          <w:szCs w:val="21"/>
        </w:rPr>
      </w:pPr>
      <w:r>
        <w:rPr>
          <w:rFonts w:ascii="Arial" w:hAnsi="Arial" w:cs="Arial"/>
          <w:color w:val="202122"/>
          <w:sz w:val="21"/>
          <w:szCs w:val="21"/>
        </w:rPr>
        <w:t>Excel інтенсивно використовується в бухгалтерії — у багатьох фірмах це основний інструмент для оформлення документів, розрахунків і створення діаграм. Природно, він має в собі відповідні функції;</w:t>
      </w:r>
    </w:p>
    <w:p w:rsidR="00742B27" w:rsidRDefault="00742B27" w:rsidP="00231729">
      <w:pPr>
        <w:numPr>
          <w:ilvl w:val="0"/>
          <w:numId w:val="62"/>
        </w:numPr>
        <w:shd w:val="clear" w:color="auto" w:fill="FFFFFF"/>
        <w:spacing w:before="100" w:beforeAutospacing="1" w:after="24" w:line="240" w:lineRule="auto"/>
        <w:ind w:left="384"/>
        <w:rPr>
          <w:rFonts w:ascii="Arial" w:hAnsi="Arial" w:cs="Arial"/>
          <w:color w:val="202122"/>
          <w:sz w:val="21"/>
          <w:szCs w:val="21"/>
        </w:rPr>
      </w:pPr>
      <w:r>
        <w:rPr>
          <w:rFonts w:ascii="Arial" w:hAnsi="Arial" w:cs="Arial"/>
          <w:color w:val="202122"/>
          <w:sz w:val="21"/>
          <w:szCs w:val="21"/>
        </w:rPr>
        <w:t>Excel може навіть працювати як </w:t>
      </w:r>
      <w:hyperlink r:id="rId1817" w:tooltip="Система управління базами даних" w:history="1">
        <w:r>
          <w:rPr>
            <w:rStyle w:val="a5"/>
            <w:rFonts w:ascii="Arial" w:hAnsi="Arial" w:cs="Arial"/>
            <w:color w:val="0645AD"/>
            <w:sz w:val="21"/>
            <w:szCs w:val="21"/>
          </w:rPr>
          <w:t>база даних</w:t>
        </w:r>
      </w:hyperlink>
      <w:r>
        <w:rPr>
          <w:rFonts w:ascii="Arial" w:hAnsi="Arial" w:cs="Arial"/>
          <w:color w:val="202122"/>
          <w:sz w:val="21"/>
          <w:szCs w:val="21"/>
        </w:rPr>
        <w:t>. Хоча, звичайно, до повноцінної бази даних йому далеко.</w:t>
      </w:r>
    </w:p>
    <w:p w:rsidR="00742B27" w:rsidRDefault="00742B27" w:rsidP="00742B27">
      <w:pPr>
        <w:spacing w:after="0" w:line="240" w:lineRule="auto"/>
        <w:ind w:firstLine="708"/>
        <w:jc w:val="both"/>
        <w:rPr>
          <w:rFonts w:ascii="Times New Roman" w:hAnsi="Times New Roman"/>
          <w:sz w:val="30"/>
          <w:szCs w:val="30"/>
          <w:lang w:val="uk-UA"/>
        </w:rPr>
      </w:pPr>
    </w:p>
    <w:p w:rsidR="00742B27" w:rsidRPr="00F821B5" w:rsidRDefault="00742B27" w:rsidP="00742B27">
      <w:pPr>
        <w:spacing w:after="0" w:line="240" w:lineRule="auto"/>
        <w:ind w:firstLine="708"/>
        <w:jc w:val="center"/>
        <w:rPr>
          <w:rFonts w:ascii="Times New Roman" w:hAnsi="Times New Roman"/>
          <w:b/>
          <w:sz w:val="30"/>
          <w:szCs w:val="30"/>
          <w:lang w:val="uk-UA"/>
        </w:rPr>
      </w:pPr>
      <w:r w:rsidRPr="00F821B5">
        <w:rPr>
          <w:rFonts w:ascii="Times New Roman" w:hAnsi="Times New Roman"/>
          <w:b/>
          <w:sz w:val="30"/>
          <w:szCs w:val="30"/>
          <w:lang w:val="uk-UA"/>
        </w:rPr>
        <w:t>Приклад використання Microsoft Excel для опису поліноміальною формулою (моделлю) експериментальної кривої</w:t>
      </w:r>
    </w:p>
    <w:p w:rsidR="00742B27" w:rsidRPr="009850B0" w:rsidRDefault="00742B27" w:rsidP="00742B27">
      <w:pPr>
        <w:spacing w:after="0" w:line="240" w:lineRule="auto"/>
        <w:ind w:firstLine="708"/>
        <w:jc w:val="both"/>
        <w:rPr>
          <w:rFonts w:ascii="Times New Roman" w:hAnsi="Times New Roman"/>
          <w:sz w:val="30"/>
          <w:szCs w:val="30"/>
          <w:lang w:val="uk-UA"/>
        </w:rPr>
      </w:pP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sz w:val="32"/>
          <w:szCs w:val="32"/>
          <w:lang w:val="uk-UA"/>
        </w:rPr>
        <w:t xml:space="preserve">За допомогою програми Microsoft Excel можна виконати  апроксимацію лінії тренда цільової функції, визначеної експериментально (при фізичному моделюванні). Цю операцію реалізують способом поліноміального зглажування. </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sz w:val="32"/>
          <w:szCs w:val="32"/>
          <w:lang w:val="uk-UA"/>
        </w:rPr>
        <w:t xml:space="preserve">Отже, вихідна інформація – це отримана експериментально </w:t>
      </w:r>
      <w:r w:rsidRPr="00F821B5">
        <w:rPr>
          <w:rFonts w:ascii="Times New Roman" w:hAnsi="Times New Roman"/>
          <w:i/>
          <w:sz w:val="32"/>
          <w:szCs w:val="32"/>
          <w:lang w:val="uk-UA"/>
        </w:rPr>
        <w:t>регресія</w:t>
      </w:r>
      <w:r w:rsidRPr="00F821B5">
        <w:rPr>
          <w:rFonts w:ascii="Times New Roman" w:hAnsi="Times New Roman"/>
          <w:sz w:val="32"/>
          <w:szCs w:val="32"/>
          <w:lang w:val="uk-UA"/>
        </w:rPr>
        <w:t>, скажімо, втрат напору по трубопроводу</w:t>
      </w:r>
      <w:r w:rsidRPr="00F821B5">
        <w:rPr>
          <w:rFonts w:ascii="Times New Roman" w:hAnsi="Times New Roman"/>
          <w:b/>
          <w:i/>
          <w:sz w:val="32"/>
          <w:szCs w:val="32"/>
          <w:lang w:val="uk-UA"/>
        </w:rPr>
        <w:t xml:space="preserve"> і</w:t>
      </w:r>
      <w:r w:rsidRPr="00F821B5">
        <w:rPr>
          <w:rFonts w:ascii="Times New Roman" w:hAnsi="Times New Roman"/>
          <w:sz w:val="32"/>
          <w:szCs w:val="32"/>
          <w:lang w:val="uk-UA"/>
        </w:rPr>
        <w:t xml:space="preserve"> від швидкості потоку рідини або гідросуміші </w:t>
      </w:r>
      <w:r w:rsidRPr="00F821B5">
        <w:rPr>
          <w:rFonts w:ascii="Times New Roman" w:hAnsi="Times New Roman"/>
          <w:b/>
          <w:i/>
          <w:sz w:val="32"/>
          <w:szCs w:val="32"/>
          <w:lang w:val="uk-UA"/>
        </w:rPr>
        <w:t>V</w:t>
      </w:r>
      <w:r w:rsidRPr="00F821B5">
        <w:rPr>
          <w:rFonts w:ascii="Times New Roman" w:hAnsi="Times New Roman"/>
          <w:sz w:val="32"/>
          <w:szCs w:val="32"/>
          <w:lang w:val="uk-UA"/>
        </w:rPr>
        <w:t xml:space="preserve">, тобто експериментальна крива </w:t>
      </w:r>
      <w:r w:rsidRPr="00F821B5">
        <w:rPr>
          <w:rFonts w:ascii="Times New Roman" w:hAnsi="Times New Roman"/>
          <w:b/>
          <w:i/>
          <w:sz w:val="32"/>
          <w:szCs w:val="32"/>
          <w:lang w:val="uk-UA"/>
        </w:rPr>
        <w:t>i(V)</w:t>
      </w:r>
      <w:r>
        <w:rPr>
          <w:rFonts w:ascii="Times New Roman" w:hAnsi="Times New Roman"/>
          <w:b/>
          <w:i/>
          <w:sz w:val="32"/>
          <w:szCs w:val="32"/>
          <w:lang w:val="uk-UA"/>
        </w:rPr>
        <w:t xml:space="preserve">. </w:t>
      </w:r>
      <w:r w:rsidRPr="00F821B5">
        <w:rPr>
          <w:rFonts w:ascii="Times New Roman" w:hAnsi="Times New Roman"/>
          <w:sz w:val="32"/>
          <w:szCs w:val="32"/>
          <w:lang w:val="uk-UA"/>
        </w:rPr>
        <w:t>Для отримання моделі-поліному необхідно покроково виконати такі дії:</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b/>
          <w:sz w:val="32"/>
          <w:szCs w:val="32"/>
          <w:lang w:val="uk-UA"/>
        </w:rPr>
        <w:lastRenderedPageBreak/>
        <w:t>Крок 1.</w:t>
      </w:r>
      <w:r w:rsidRPr="00F821B5">
        <w:rPr>
          <w:rFonts w:ascii="Times New Roman" w:hAnsi="Times New Roman"/>
          <w:sz w:val="32"/>
          <w:szCs w:val="32"/>
          <w:lang w:val="uk-UA"/>
        </w:rPr>
        <w:t xml:space="preserve"> З експериментальних даних визначаємо точки для побудови графіка. </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b/>
          <w:sz w:val="32"/>
          <w:szCs w:val="32"/>
          <w:lang w:val="uk-UA"/>
        </w:rPr>
        <w:t>Крок 2.</w:t>
      </w:r>
      <w:r w:rsidRPr="00F821B5">
        <w:rPr>
          <w:rFonts w:ascii="Times New Roman" w:hAnsi="Times New Roman"/>
          <w:sz w:val="32"/>
          <w:szCs w:val="32"/>
          <w:lang w:val="uk-UA"/>
        </w:rPr>
        <w:t xml:space="preserve"> Створюємо таблицю </w:t>
      </w:r>
      <w:r w:rsidRPr="00F821B5">
        <w:rPr>
          <w:rFonts w:ascii="Times New Roman" w:hAnsi="Times New Roman"/>
          <w:b/>
          <w:i/>
          <w:sz w:val="32"/>
          <w:szCs w:val="32"/>
          <w:lang w:val="uk-UA"/>
        </w:rPr>
        <w:t>i(V)</w:t>
      </w:r>
      <w:r w:rsidRPr="00F821B5">
        <w:rPr>
          <w:rFonts w:ascii="Times New Roman" w:hAnsi="Times New Roman"/>
          <w:sz w:val="32"/>
          <w:szCs w:val="32"/>
          <w:lang w:val="uk-UA"/>
        </w:rPr>
        <w:t xml:space="preserve"> у Microsoft Office </w:t>
      </w:r>
      <w:r w:rsidRPr="00F821B5">
        <w:rPr>
          <w:rFonts w:ascii="Times New Roman" w:hAnsi="Times New Roman"/>
          <w:b/>
          <w:sz w:val="32"/>
          <w:szCs w:val="32"/>
          <w:lang w:val="uk-UA"/>
        </w:rPr>
        <w:t>Excel</w:t>
      </w:r>
      <w:r w:rsidRPr="00F821B5">
        <w:rPr>
          <w:rFonts w:ascii="Times New Roman" w:hAnsi="Times New Roman"/>
          <w:sz w:val="32"/>
          <w:szCs w:val="32"/>
          <w:lang w:val="uk-UA"/>
        </w:rPr>
        <w:t>.</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b/>
          <w:sz w:val="32"/>
          <w:szCs w:val="32"/>
          <w:lang w:val="uk-UA"/>
        </w:rPr>
        <w:t>Крок 3.</w:t>
      </w:r>
      <w:r w:rsidRPr="00F821B5">
        <w:rPr>
          <w:rFonts w:ascii="Times New Roman" w:hAnsi="Times New Roman"/>
          <w:sz w:val="32"/>
          <w:szCs w:val="32"/>
          <w:lang w:val="uk-UA"/>
        </w:rPr>
        <w:t xml:space="preserve"> Будуємо графік у Microsoft Office Excel. Для цього виділяємо таблицю з даними і переходимо у вкладку “Вставка”. Далі в блоці інструментів “Діаграми” натискаємо на “Точкова” зі списку вибираємо “Точкова з гладкими кривими”. Після цих маніпуляцій гра</w:t>
      </w:r>
      <w:r w:rsidRPr="00F821B5">
        <w:rPr>
          <w:rFonts w:ascii="Times New Roman" w:hAnsi="Times New Roman"/>
          <w:sz w:val="32"/>
          <w:szCs w:val="32"/>
          <w:lang w:val="uk-UA"/>
        </w:rPr>
        <w:softHyphen/>
        <w:t xml:space="preserve">фік буде готовий, але його потрібно оформити, тобто підписати графік. </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b/>
          <w:sz w:val="32"/>
          <w:szCs w:val="32"/>
          <w:lang w:val="uk-UA"/>
        </w:rPr>
        <w:t>Крок 4.</w:t>
      </w:r>
      <w:r w:rsidRPr="00F821B5">
        <w:rPr>
          <w:rFonts w:ascii="Times New Roman" w:hAnsi="Times New Roman"/>
          <w:sz w:val="32"/>
          <w:szCs w:val="32"/>
          <w:lang w:val="uk-UA"/>
        </w:rPr>
        <w:t xml:space="preserve"> Створення лінії тренду. Натискаємо правою кнопкою миші по самому графіку і вибираємо пункт “Додати лінію тренда”.  Відкривається вікно, де можна зробити різні налаштування. Наприклад, можна змінити тип згладжування і апроксимації, вибравши один з шести пунктів: експоненціальна; лінійна; логарифмічна; поліноміальна; статична; лінійна фільтрація.</w:t>
      </w:r>
    </w:p>
    <w:p w:rsidR="00742B27" w:rsidRPr="00F821B5" w:rsidRDefault="00742B27" w:rsidP="00742B27">
      <w:pPr>
        <w:spacing w:after="0" w:line="240" w:lineRule="auto"/>
        <w:ind w:firstLine="708"/>
        <w:jc w:val="both"/>
        <w:rPr>
          <w:rFonts w:ascii="Times New Roman" w:hAnsi="Times New Roman"/>
          <w:sz w:val="32"/>
          <w:szCs w:val="32"/>
          <w:lang w:val="uk-UA"/>
        </w:rPr>
      </w:pPr>
      <w:r w:rsidRPr="00F821B5">
        <w:rPr>
          <w:rFonts w:ascii="Times New Roman" w:hAnsi="Times New Roman"/>
          <w:b/>
          <w:sz w:val="32"/>
          <w:szCs w:val="32"/>
          <w:lang w:val="uk-UA"/>
        </w:rPr>
        <w:t>Крок 5.</w:t>
      </w:r>
      <w:r w:rsidRPr="00F821B5">
        <w:rPr>
          <w:rFonts w:ascii="Times New Roman" w:hAnsi="Times New Roman"/>
          <w:sz w:val="32"/>
          <w:szCs w:val="32"/>
          <w:lang w:val="uk-UA"/>
        </w:rPr>
        <w:t xml:space="preserve"> Вибираємо поліноміальне згладжування. У вікні “Побу</w:t>
      </w:r>
      <w:r w:rsidRPr="00F821B5">
        <w:rPr>
          <w:rFonts w:ascii="Times New Roman" w:hAnsi="Times New Roman"/>
          <w:sz w:val="32"/>
          <w:szCs w:val="32"/>
          <w:lang w:val="uk-UA"/>
        </w:rPr>
        <w:softHyphen/>
        <w:t xml:space="preserve">дова лінії тренду” встановлюємо позначку в позицію “Поліноміальна”. </w:t>
      </w:r>
    </w:p>
    <w:p w:rsidR="00742B27" w:rsidRPr="00F821B5" w:rsidRDefault="00742B27" w:rsidP="00742B27">
      <w:pPr>
        <w:spacing w:after="0" w:line="240" w:lineRule="auto"/>
        <w:ind w:firstLine="708"/>
        <w:jc w:val="both"/>
        <w:rPr>
          <w:rFonts w:ascii="Times New Roman" w:hAnsi="Times New Roman" w:cs="Times New Roman"/>
          <w:sz w:val="32"/>
          <w:szCs w:val="32"/>
          <w:lang w:val="uk-UA"/>
        </w:rPr>
      </w:pPr>
      <w:r w:rsidRPr="00F821B5">
        <w:rPr>
          <w:rFonts w:ascii="Times New Roman" w:hAnsi="Times New Roman"/>
          <w:b/>
          <w:sz w:val="32"/>
          <w:szCs w:val="32"/>
          <w:lang w:val="uk-UA"/>
        </w:rPr>
        <w:t>Крок 6.</w:t>
      </w:r>
      <w:r w:rsidRPr="00F821B5">
        <w:rPr>
          <w:rFonts w:ascii="Times New Roman" w:hAnsi="Times New Roman"/>
          <w:sz w:val="32"/>
          <w:szCs w:val="32"/>
          <w:lang w:val="uk-UA"/>
        </w:rPr>
        <w:t xml:space="preserve"> Праворуч від нього розташоване поле “Ступінь”. При виборі значення “Поліноміальна” воно стає активним. В ньому  можна вк</w:t>
      </w:r>
      <w:r w:rsidRPr="00F821B5">
        <w:rPr>
          <w:rFonts w:ascii="Times New Roman" w:hAnsi="Times New Roman" w:cs="Times New Roman"/>
          <w:sz w:val="32"/>
          <w:szCs w:val="32"/>
          <w:lang w:val="uk-UA"/>
        </w:rPr>
        <w:t xml:space="preserve">азати будь-яке статичне значення від 2 до 6. Даний показник визначає число максимумів і мінімумів функції. </w:t>
      </w:r>
    </w:p>
    <w:p w:rsidR="00742B27" w:rsidRPr="00F821B5" w:rsidRDefault="00742B27" w:rsidP="00742B27">
      <w:pPr>
        <w:spacing w:after="0" w:line="240" w:lineRule="auto"/>
        <w:ind w:firstLine="708"/>
        <w:jc w:val="both"/>
        <w:rPr>
          <w:rFonts w:ascii="Times New Roman" w:hAnsi="Times New Roman" w:cs="Times New Roman"/>
          <w:sz w:val="32"/>
          <w:szCs w:val="32"/>
          <w:lang w:val="uk-UA"/>
        </w:rPr>
      </w:pPr>
      <w:r w:rsidRPr="00F821B5">
        <w:rPr>
          <w:rFonts w:ascii="Times New Roman" w:hAnsi="Times New Roman" w:cs="Times New Roman"/>
          <w:b/>
          <w:sz w:val="32"/>
          <w:szCs w:val="32"/>
          <w:lang w:val="uk-UA"/>
        </w:rPr>
        <w:t>Крок 7.</w:t>
      </w:r>
      <w:r w:rsidRPr="00F821B5">
        <w:rPr>
          <w:rFonts w:ascii="Times New Roman" w:hAnsi="Times New Roman" w:cs="Times New Roman"/>
          <w:sz w:val="32"/>
          <w:szCs w:val="32"/>
          <w:lang w:val="uk-UA"/>
        </w:rPr>
        <w:t xml:space="preserve"> Вибираємо, наприклад, </w:t>
      </w:r>
      <w:r w:rsidRPr="00F821B5">
        <w:rPr>
          <w:rFonts w:ascii="Times New Roman" w:hAnsi="Times New Roman" w:cs="Times New Roman"/>
          <w:sz w:val="32"/>
          <w:szCs w:val="32"/>
          <w:highlight w:val="cyan"/>
          <w:lang w:val="uk-UA"/>
        </w:rPr>
        <w:t xml:space="preserve">ступінь </w:t>
      </w:r>
      <w:r w:rsidRPr="00F821B5">
        <w:rPr>
          <w:rFonts w:ascii="Times New Roman" w:hAnsi="Times New Roman" w:cs="Times New Roman"/>
          <w:sz w:val="32"/>
          <w:szCs w:val="32"/>
          <w:lang w:val="uk-UA"/>
        </w:rPr>
        <w:t xml:space="preserve">4 для більшої точності. Потім встановлюємо позначку напроти пункту ”Показувати рівняння на діаграмі”, щоб на діаграмі відобразилось рівняння згладжувальної функції. </w:t>
      </w:r>
    </w:p>
    <w:p w:rsidR="00742B27" w:rsidRPr="00F821B5" w:rsidRDefault="00742B27" w:rsidP="00742B27">
      <w:pPr>
        <w:spacing w:after="0" w:line="240" w:lineRule="auto"/>
        <w:ind w:firstLine="708"/>
        <w:jc w:val="both"/>
        <w:rPr>
          <w:rFonts w:ascii="Times New Roman" w:hAnsi="Times New Roman" w:cs="Times New Roman"/>
          <w:sz w:val="32"/>
          <w:szCs w:val="32"/>
          <w:lang w:val="uk-UA"/>
        </w:rPr>
      </w:pPr>
      <w:r w:rsidRPr="00F821B5">
        <w:rPr>
          <w:rFonts w:ascii="Times New Roman" w:hAnsi="Times New Roman" w:cs="Times New Roman"/>
          <w:b/>
          <w:sz w:val="32"/>
          <w:szCs w:val="32"/>
          <w:lang w:val="uk-UA"/>
        </w:rPr>
        <w:t>Крок 8.</w:t>
      </w:r>
      <w:r w:rsidRPr="00F821B5">
        <w:rPr>
          <w:rFonts w:ascii="Times New Roman" w:hAnsi="Times New Roman" w:cs="Times New Roman"/>
          <w:sz w:val="32"/>
          <w:szCs w:val="32"/>
          <w:lang w:val="uk-UA"/>
        </w:rPr>
        <w:t xml:space="preserve"> Після цього для нашої роботи, обов'язково, потрібно вста</w:t>
      </w:r>
      <w:r w:rsidRPr="00F821B5">
        <w:rPr>
          <w:rFonts w:ascii="Times New Roman" w:hAnsi="Times New Roman" w:cs="Times New Roman"/>
          <w:sz w:val="32"/>
          <w:szCs w:val="32"/>
          <w:lang w:val="uk-UA"/>
        </w:rPr>
        <w:softHyphen/>
        <w:t>новити позначку напроти позиції “Помістити на діаграму величину до</w:t>
      </w:r>
      <w:r w:rsidRPr="00F821B5">
        <w:rPr>
          <w:rFonts w:ascii="Times New Roman" w:hAnsi="Times New Roman" w:cs="Times New Roman"/>
          <w:sz w:val="32"/>
          <w:szCs w:val="32"/>
          <w:lang w:val="uk-UA"/>
        </w:rPr>
        <w:softHyphen/>
        <w:t xml:space="preserve">стовірної апроксимації (R2)”. </w:t>
      </w:r>
      <w:hyperlink r:id="rId1818" w:tooltip="Коефіцієнт детермінації" w:history="1">
        <w:r w:rsidRPr="00F821B5">
          <w:rPr>
            <w:rFonts w:ascii="Times New Roman" w:hAnsi="Times New Roman" w:cs="Times New Roman"/>
            <w:sz w:val="32"/>
            <w:szCs w:val="32"/>
            <w:lang w:val="uk-UA"/>
          </w:rPr>
          <w:t>Коефіцієнт детермінації</w:t>
        </w:r>
      </w:hyperlink>
      <w:r w:rsidRPr="00F821B5">
        <w:rPr>
          <w:rFonts w:ascii="Times New Roman" w:hAnsi="Times New Roman" w:cs="Times New Roman"/>
          <w:sz w:val="32"/>
          <w:szCs w:val="32"/>
          <w:lang w:val="uk-UA"/>
        </w:rPr>
        <w:t xml:space="preserve"> R2 — статис</w:t>
      </w:r>
      <w:r w:rsidRPr="00F821B5">
        <w:rPr>
          <w:rFonts w:ascii="Times New Roman" w:hAnsi="Times New Roman" w:cs="Times New Roman"/>
          <w:sz w:val="32"/>
          <w:szCs w:val="32"/>
          <w:lang w:val="uk-UA"/>
        </w:rPr>
        <w:softHyphen/>
        <w:t>тич</w:t>
      </w:r>
      <w:r w:rsidRPr="00F821B5">
        <w:rPr>
          <w:rFonts w:ascii="Times New Roman" w:hAnsi="Times New Roman" w:cs="Times New Roman"/>
          <w:sz w:val="32"/>
          <w:szCs w:val="32"/>
          <w:lang w:val="uk-UA"/>
        </w:rPr>
        <w:softHyphen/>
        <w:t xml:space="preserve">ний показник – міра залежності варіації.  В розрахунок беремо </w:t>
      </w:r>
      <w:r w:rsidRPr="00F821B5">
        <w:rPr>
          <w:rFonts w:ascii="Times New Roman" w:hAnsi="Times New Roman" w:cs="Times New Roman"/>
          <w:sz w:val="32"/>
          <w:szCs w:val="32"/>
          <w:highlight w:val="yellow"/>
          <w:lang w:val="uk-UA"/>
        </w:rPr>
        <w:t>R2≤0.95.</w:t>
      </w:r>
    </w:p>
    <w:p w:rsidR="00742B27" w:rsidRPr="00F821B5" w:rsidRDefault="00742B27" w:rsidP="00742B27">
      <w:pPr>
        <w:spacing w:after="0" w:line="240" w:lineRule="auto"/>
        <w:ind w:firstLine="708"/>
        <w:jc w:val="both"/>
        <w:rPr>
          <w:rFonts w:ascii="Times New Roman" w:hAnsi="Times New Roman" w:cs="Times New Roman"/>
          <w:sz w:val="32"/>
          <w:szCs w:val="32"/>
          <w:lang w:val="uk-UA"/>
        </w:rPr>
      </w:pPr>
      <w:r w:rsidRPr="00F821B5">
        <w:rPr>
          <w:rFonts w:ascii="Times New Roman" w:hAnsi="Times New Roman" w:cs="Times New Roman"/>
          <w:sz w:val="32"/>
          <w:szCs w:val="32"/>
          <w:lang w:val="uk-UA"/>
        </w:rPr>
        <w:t>Після цих операцій маємо поліноміальну модель експерименталь</w:t>
      </w:r>
      <w:r w:rsidRPr="00F821B5">
        <w:rPr>
          <w:rFonts w:ascii="Times New Roman" w:hAnsi="Times New Roman" w:cs="Times New Roman"/>
          <w:sz w:val="32"/>
          <w:szCs w:val="32"/>
          <w:lang w:val="uk-UA"/>
        </w:rPr>
        <w:softHyphen/>
        <w:t xml:space="preserve">ної регресії і відповідний їй </w:t>
      </w:r>
      <w:hyperlink r:id="rId1819" w:tooltip="Коефіцієнт детермінації" w:history="1">
        <w:r w:rsidRPr="00F821B5">
          <w:rPr>
            <w:rFonts w:ascii="Times New Roman" w:hAnsi="Times New Roman" w:cs="Times New Roman"/>
            <w:sz w:val="32"/>
            <w:szCs w:val="32"/>
            <w:highlight w:val="cyan"/>
            <w:lang w:val="uk-UA"/>
          </w:rPr>
          <w:t>коефіцієнт детермінації</w:t>
        </w:r>
      </w:hyperlink>
      <w:r w:rsidRPr="00F821B5">
        <w:rPr>
          <w:rFonts w:ascii="Times New Roman" w:hAnsi="Times New Roman" w:cs="Times New Roman"/>
          <w:sz w:val="32"/>
          <w:szCs w:val="32"/>
          <w:highlight w:val="cyan"/>
          <w:lang w:val="uk-UA"/>
        </w:rPr>
        <w:t xml:space="preserve"> R</w:t>
      </w:r>
      <w:r w:rsidRPr="00443CFD">
        <w:rPr>
          <w:rFonts w:ascii="Times New Roman" w:hAnsi="Times New Roman" w:cs="Times New Roman"/>
          <w:sz w:val="32"/>
          <w:szCs w:val="32"/>
          <w:highlight w:val="cyan"/>
          <w:vertAlign w:val="superscript"/>
          <w:lang w:val="uk-UA"/>
        </w:rPr>
        <w:t>2</w:t>
      </w:r>
      <w:r w:rsidRPr="00F821B5">
        <w:rPr>
          <w:rFonts w:ascii="Times New Roman" w:hAnsi="Times New Roman" w:cs="Times New Roman"/>
          <w:sz w:val="32"/>
          <w:szCs w:val="32"/>
          <w:highlight w:val="cyan"/>
          <w:lang w:val="uk-UA"/>
        </w:rPr>
        <w:t>.</w:t>
      </w:r>
    </w:p>
    <w:p w:rsidR="00742B27" w:rsidRDefault="00742B27" w:rsidP="00742B27">
      <w:pPr>
        <w:spacing w:after="0" w:line="240" w:lineRule="auto"/>
        <w:ind w:firstLine="708"/>
        <w:jc w:val="center"/>
        <w:rPr>
          <w:rFonts w:ascii="Times New Roman" w:hAnsi="Times New Roman" w:cs="Times New Roman"/>
          <w:b/>
          <w:sz w:val="28"/>
          <w:szCs w:val="28"/>
          <w:lang w:val="uk-UA"/>
        </w:rPr>
      </w:pPr>
    </w:p>
    <w:p w:rsidR="00742B27" w:rsidRDefault="00B55AED" w:rsidP="00742B27">
      <w:pPr>
        <w:spacing w:after="0" w:line="240" w:lineRule="auto"/>
        <w:ind w:firstLine="708"/>
        <w:jc w:val="center"/>
        <w:rPr>
          <w:rFonts w:ascii="Times New Roman" w:hAnsi="Times New Roman" w:cs="Times New Roman"/>
          <w:b/>
          <w:sz w:val="28"/>
          <w:szCs w:val="28"/>
          <w:lang w:val="uk-UA"/>
        </w:rPr>
      </w:pPr>
      <w:hyperlink r:id="rId1820" w:history="1">
        <w:r w:rsidR="00742B27" w:rsidRPr="000B57E7">
          <w:rPr>
            <w:rStyle w:val="a5"/>
            <w:rFonts w:ascii="Times New Roman" w:hAnsi="Times New Roman" w:cs="Times New Roman"/>
            <w:sz w:val="28"/>
            <w:szCs w:val="28"/>
            <w:lang w:val="uk-UA"/>
          </w:rPr>
          <w:t>https://www.youtube.com/watch?v=NpVwSd6siSs</w:t>
        </w:r>
      </w:hyperlink>
    </w:p>
    <w:p w:rsidR="00742B27" w:rsidRDefault="00742B27" w:rsidP="00742B27">
      <w:pPr>
        <w:pStyle w:val="1"/>
        <w:shd w:val="clear" w:color="auto" w:fill="FFFFFF"/>
        <w:spacing w:before="0"/>
        <w:rPr>
          <w:rFonts w:ascii="Arial" w:hAnsi="Arial" w:cs="Arial"/>
          <w:color w:val="0F0F0F"/>
        </w:rPr>
      </w:pPr>
      <w:r>
        <w:rPr>
          <w:rFonts w:ascii="Arial" w:hAnsi="Arial" w:cs="Arial"/>
          <w:color w:val="0F0F0F"/>
        </w:rPr>
        <w:t>Як додати лінію тренду в MS Excel</w:t>
      </w:r>
    </w:p>
    <w:p w:rsidR="00742B27" w:rsidRPr="00D433E6" w:rsidRDefault="00742B27" w:rsidP="00742B27">
      <w:pPr>
        <w:spacing w:after="0" w:line="24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4 хв.</w:t>
      </w:r>
    </w:p>
    <w:p w:rsidR="00742B27" w:rsidRDefault="00742B27" w:rsidP="00742B27">
      <w:pPr>
        <w:spacing w:after="0" w:line="240" w:lineRule="auto"/>
        <w:ind w:firstLine="708"/>
        <w:jc w:val="center"/>
        <w:rPr>
          <w:rFonts w:ascii="Times New Roman" w:hAnsi="Times New Roman" w:cs="Times New Roman"/>
          <w:b/>
          <w:sz w:val="28"/>
          <w:szCs w:val="28"/>
          <w:lang w:val="uk-UA"/>
        </w:rPr>
      </w:pPr>
    </w:p>
    <w:p w:rsidR="00742B27" w:rsidRDefault="00742B27" w:rsidP="00742B27">
      <w:pPr>
        <w:spacing w:after="0" w:line="240" w:lineRule="auto"/>
        <w:ind w:firstLine="708"/>
        <w:jc w:val="center"/>
        <w:rPr>
          <w:rFonts w:ascii="Times New Roman" w:hAnsi="Times New Roman" w:cs="Times New Roman"/>
          <w:b/>
          <w:sz w:val="28"/>
          <w:szCs w:val="28"/>
          <w:lang w:val="uk-UA"/>
        </w:rPr>
      </w:pPr>
    </w:p>
    <w:p w:rsidR="00742B27" w:rsidRPr="008B749D" w:rsidRDefault="00742B27" w:rsidP="00742B27">
      <w:pPr>
        <w:spacing w:after="0" w:line="240" w:lineRule="auto"/>
        <w:ind w:firstLine="708"/>
        <w:jc w:val="center"/>
        <w:rPr>
          <w:rFonts w:ascii="Times New Roman" w:hAnsi="Times New Roman" w:cs="Times New Roman"/>
          <w:b/>
          <w:sz w:val="28"/>
          <w:szCs w:val="28"/>
          <w:lang w:val="uk-UA"/>
        </w:rPr>
      </w:pPr>
      <w:r w:rsidRPr="008B749D">
        <w:rPr>
          <w:rFonts w:ascii="Times New Roman" w:hAnsi="Times New Roman" w:cs="Times New Roman"/>
          <w:b/>
          <w:sz w:val="28"/>
          <w:szCs w:val="28"/>
          <w:lang w:val="uk-UA"/>
        </w:rPr>
        <w:lastRenderedPageBreak/>
        <w:t xml:space="preserve">Приклад застосування програми Microsoft Office Excel для отримання математичної поліноміальної моделі технологічного процесу </w:t>
      </w:r>
    </w:p>
    <w:p w:rsidR="00742B27" w:rsidRPr="0079607B" w:rsidRDefault="00742B27" w:rsidP="00742B27">
      <w:pPr>
        <w:spacing w:after="0" w:line="240" w:lineRule="auto"/>
        <w:ind w:firstLine="708"/>
        <w:jc w:val="center"/>
        <w:rPr>
          <w:rFonts w:ascii="Times New Roman" w:hAnsi="Times New Roman" w:cs="Times New Roman"/>
          <w:sz w:val="16"/>
          <w:szCs w:val="16"/>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r>
        <w:rPr>
          <w:rFonts w:ascii="Times New Roman" w:hAnsi="Times New Roman" w:cs="Times New Roman"/>
          <w:sz w:val="30"/>
          <w:szCs w:val="30"/>
          <w:lang w:val="uk-UA"/>
        </w:rPr>
        <w:t>На рис. 1-4 подані вихідні експериментальні дані гідротранспорту гідросуміші.</w:t>
      </w:r>
    </w:p>
    <w:p w:rsidR="00742B27" w:rsidRDefault="00742B27" w:rsidP="00742B27">
      <w:pPr>
        <w:spacing w:after="0" w:line="240" w:lineRule="auto"/>
        <w:ind w:firstLine="708"/>
        <w:jc w:val="center"/>
        <w:rPr>
          <w:rFonts w:ascii="Times New Roman" w:hAnsi="Times New Roman" w:cs="Times New Roman"/>
          <w:sz w:val="30"/>
          <w:szCs w:val="30"/>
          <w:lang w:val="uk-UA"/>
        </w:rPr>
      </w:pPr>
    </w:p>
    <w:p w:rsidR="00742B27" w:rsidRDefault="00B55AED" w:rsidP="00742B27">
      <w:pPr>
        <w:spacing w:after="0" w:line="240" w:lineRule="auto"/>
        <w:ind w:firstLine="708"/>
        <w:jc w:val="center"/>
        <w:rPr>
          <w:rFonts w:ascii="Times New Roman" w:hAnsi="Times New Roman" w:cs="Times New Roman"/>
          <w:sz w:val="30"/>
          <w:szCs w:val="30"/>
          <w:lang w:val="uk-UA"/>
        </w:rPr>
      </w:pPr>
      <w:r w:rsidRPr="00B55AED">
        <w:rPr>
          <w:rFonts w:ascii="Times New Roman" w:hAnsi="Times New Roman" w:cs="Times New Roman"/>
          <w:b/>
          <w:noProof/>
          <w:sz w:val="30"/>
          <w:szCs w:val="30"/>
        </w:rPr>
        <w:pict>
          <v:group id="_x0000_s6200" style="position:absolute;left:0;text-align:left;margin-left:-8.85pt;margin-top:12.95pt;width:466.3pt;height:542.5pt;z-index:251726848" coordorigin="1534,2140" coordsize="9724,8235">
            <v:shape id="_x0000_s6201" type="#_x0000_t75" style="position:absolute;left:1878;top:2140;width:9003;height:6775;mso-position-horizontal:center;mso-position-horizontal-relative:margin">
              <v:imagedata r:id="rId1821" o:title="1  (рис 4) корект" croptop="4662f" cropleft="5181f" cropright="1639f"/>
            </v:shape>
            <v:shapetype id="_x0000_t32" coordsize="21600,21600" o:spt="32" o:oned="t" path="m,l21600,21600e" filled="f">
              <v:path arrowok="t" fillok="f" o:connecttype="none"/>
              <o:lock v:ext="edit" shapetype="t"/>
            </v:shapetype>
            <v:shape id="_x0000_s6202" type="#_x0000_t32" style="position:absolute;left:3334;top:6844;width:84;height:452;flip:x y" o:connectortype="straight"/>
            <v:shape id="_x0000_s6203" type="#_x0000_t32" style="position:absolute;left:2966;top:6844;width:368;height:0;flip:x" o:connectortype="straight"/>
            <v:shape id="_x0000_s6204" type="#_x0000_t32" style="position:absolute;left:4088;top:5990;width:151;height:536;flip:x y" o:connectortype="straight"/>
            <v:shape id="_x0000_s6205" type="#_x0000_t32" style="position:absolute;left:3703;top:5990;width:385;height:0;flip:x" o:connectortype="straight"/>
            <v:shape id="_x0000_s6206" type="#_x0000_t32" style="position:absolute;left:7152;top:4048;width:201;height:569;flip:x y" o:connectortype="straight"/>
            <v:shape id="_x0000_s6207" type="#_x0000_t32" style="position:absolute;left:6817;top:4048;width:335;height:0;flip:x" o:connectortype="straight"/>
            <v:shape id="_x0000_s6208" type="#_x0000_t32" style="position:absolute;left:5293;top:6342;width:168;height:603" o:connectortype="straight"/>
            <v:shape id="_x0000_s6209" type="#_x0000_t32" style="position:absolute;left:5461;top:6945;width:351;height:0" o:connectortype="straight"/>
            <v:shape id="_x0000_s6210" type="#_x0000_t32" style="position:absolute;left:5595;top:5069;width:217;height:620;flip:x y" o:connectortype="straight"/>
            <v:shape id="_x0000_s6211" type="#_x0000_t32" style="position:absolute;left:5293;top:5069;width:302;height:0;flip:x" o:connectortype="straight"/>
            <v:shape id="_x0000_s6212" type="#_x0000_t202" style="position:absolute;left:2815;top:6342;width:519;height:418" stroked="f">
              <v:textbox style="mso-next-textbox:#_x0000_s6212">
                <w:txbxContent>
                  <w:p w:rsidR="00742B27" w:rsidRDefault="00742B27" w:rsidP="00742B27">
                    <w:pPr>
                      <w:rPr>
                        <w:lang w:val="en-US"/>
                      </w:rPr>
                    </w:pPr>
                    <w:r>
                      <w:rPr>
                        <w:lang w:val="en-US"/>
                      </w:rPr>
                      <w:t>1</w:t>
                    </w:r>
                  </w:p>
                </w:txbxContent>
              </v:textbox>
            </v:shape>
            <v:shape id="_x0000_s6213" type="#_x0000_t202" style="position:absolute;left:3569;top:5488;width:519;height:418" stroked="f">
              <v:textbox style="mso-next-textbox:#_x0000_s6213">
                <w:txbxContent>
                  <w:p w:rsidR="00742B27" w:rsidRDefault="00742B27" w:rsidP="00742B27">
                    <w:pPr>
                      <w:rPr>
                        <w:lang w:val="en-US"/>
                      </w:rPr>
                    </w:pPr>
                    <w:r>
                      <w:rPr>
                        <w:lang w:val="en-US"/>
                      </w:rPr>
                      <w:t>2</w:t>
                    </w:r>
                  </w:p>
                </w:txbxContent>
              </v:textbox>
            </v:shape>
            <v:shape id="_x0000_s6214" type="#_x0000_t202" style="position:absolute;left:6817;top:3630;width:519;height:418" stroked="f">
              <v:textbox style="mso-next-textbox:#_x0000_s6214">
                <w:txbxContent>
                  <w:p w:rsidR="00742B27" w:rsidRDefault="00742B27" w:rsidP="00742B27">
                    <w:pPr>
                      <w:rPr>
                        <w:lang w:val="en-US"/>
                      </w:rPr>
                    </w:pPr>
                    <w:r>
                      <w:rPr>
                        <w:lang w:val="en-US"/>
                      </w:rPr>
                      <w:t>3</w:t>
                    </w:r>
                  </w:p>
                </w:txbxContent>
              </v:textbox>
            </v:shape>
            <v:shape id="_x0000_s6215" type="#_x0000_t202" style="position:absolute;left:5717;top:6527;width:419;height:418" stroked="f">
              <v:textbox style="mso-next-textbox:#_x0000_s6215">
                <w:txbxContent>
                  <w:p w:rsidR="00742B27" w:rsidRDefault="00742B27" w:rsidP="00742B27">
                    <w:pPr>
                      <w:rPr>
                        <w:lang w:val="en-US"/>
                      </w:rPr>
                    </w:pPr>
                    <w:r>
                      <w:rPr>
                        <w:lang w:val="en-US"/>
                      </w:rPr>
                      <w:t>4</w:t>
                    </w:r>
                  </w:p>
                </w:txbxContent>
              </v:textbox>
            </v:shape>
            <v:shape id="_x0000_s6216" type="#_x0000_t202" style="position:absolute;left:5198;top:4617;width:519;height:418" stroked="f">
              <v:textbox style="mso-next-textbox:#_x0000_s6216">
                <w:txbxContent>
                  <w:p w:rsidR="00742B27" w:rsidRDefault="00742B27" w:rsidP="00742B27">
                    <w:pPr>
                      <w:rPr>
                        <w:lang w:val="en-US"/>
                      </w:rPr>
                    </w:pPr>
                    <w:r>
                      <w:rPr>
                        <w:lang w:val="en-US"/>
                      </w:rPr>
                      <w:t>5</w:t>
                    </w:r>
                  </w:p>
                </w:txbxContent>
              </v:textbox>
            </v:shape>
            <v:shape id="_x0000_s6217" type="#_x0000_t202" style="position:absolute;left:1534;top:8915;width:9724;height:1460" stroked="f">
              <v:textbox style="mso-next-textbox:#_x0000_s6217">
                <w:txbxContent>
                  <w:p w:rsidR="00742B27" w:rsidRDefault="00742B27" w:rsidP="00742B27">
                    <w:pPr>
                      <w:autoSpaceDE w:val="0"/>
                      <w:autoSpaceDN w:val="0"/>
                      <w:adjustRightInd w:val="0"/>
                    </w:pPr>
                    <w:r>
                      <w:rPr>
                        <w:rFonts w:ascii="Times New Roman" w:hAnsi="Times New Roman"/>
                        <w:sz w:val="28"/>
                        <w:szCs w:val="28"/>
                        <w:lang w:val="uk-UA"/>
                      </w:rPr>
                      <w:t xml:space="preserve">Рис. 4 – Експериментальні криві </w:t>
                    </w:r>
                    <w:r>
                      <w:rPr>
                        <w:rFonts w:ascii="Times New Roman" w:hAnsi="Times New Roman"/>
                        <w:i/>
                        <w:sz w:val="28"/>
                        <w:szCs w:val="28"/>
                        <w:lang w:val="uk-UA"/>
                      </w:rPr>
                      <w:t xml:space="preserve">і(u) </w:t>
                    </w:r>
                    <w:r>
                      <w:rPr>
                        <w:rFonts w:ascii="Times New Roman" w:hAnsi="Times New Roman"/>
                        <w:sz w:val="28"/>
                        <w:szCs w:val="28"/>
                        <w:lang w:val="uk-UA"/>
                      </w:rPr>
                      <w:t>при гідротранспорті вугле</w:t>
                    </w:r>
                    <w:r>
                      <w:rPr>
                        <w:rFonts w:ascii="Times New Roman" w:hAnsi="Times New Roman"/>
                        <w:sz w:val="28"/>
                        <w:szCs w:val="28"/>
                        <w:lang w:val="uk-UA"/>
                      </w:rPr>
                      <w:softHyphen/>
                      <w:t>масляного грануляту зняті безпосередньо після  його завантаження (на дистанції L=0,5-</w:t>
                    </w:r>
                    <w:smartTag w:uri="urn:schemas-microsoft-com:office:smarttags" w:element="metricconverter">
                      <w:smartTagPr>
                        <w:attr w:name="ProductID" w:val="2 км"/>
                      </w:smartTagPr>
                      <w:r>
                        <w:rPr>
                          <w:rFonts w:ascii="Times New Roman" w:hAnsi="Times New Roman"/>
                          <w:sz w:val="28"/>
                          <w:szCs w:val="28"/>
                          <w:lang w:val="uk-UA"/>
                        </w:rPr>
                        <w:t>2 км</w:t>
                      </w:r>
                    </w:smartTag>
                    <w:r>
                      <w:rPr>
                        <w:rFonts w:ascii="Times New Roman" w:hAnsi="Times New Roman"/>
                        <w:sz w:val="28"/>
                        <w:szCs w:val="28"/>
                        <w:lang w:val="uk-UA"/>
                      </w:rPr>
                      <w:t xml:space="preserve">): </w:t>
                    </w:r>
                    <w:r>
                      <w:rPr>
                        <w:sz w:val="28"/>
                        <w:szCs w:val="28"/>
                        <w:lang w:val="uk-UA"/>
                      </w:rPr>
                      <w:t xml:space="preserve">1 – </w:t>
                    </w:r>
                    <w:r>
                      <w:rPr>
                        <w:sz w:val="28"/>
                        <w:szCs w:val="28"/>
                      </w:rPr>
                      <w:t xml:space="preserve">вода;  </w:t>
                    </w:r>
                    <w:r>
                      <w:rPr>
                        <w:sz w:val="28"/>
                        <w:szCs w:val="28"/>
                        <w:lang w:val="uk-UA"/>
                      </w:rPr>
                      <w:t>2, 5 – гранулят с = 5%, 10%</w:t>
                    </w:r>
                    <w:r>
                      <w:rPr>
                        <w:sz w:val="28"/>
                        <w:szCs w:val="28"/>
                      </w:rPr>
                      <w:t>; 3</w:t>
                    </w:r>
                    <w:r>
                      <w:rPr>
                        <w:sz w:val="28"/>
                        <w:szCs w:val="28"/>
                        <w:lang w:val="uk-UA"/>
                      </w:rPr>
                      <w:t>, 4</w:t>
                    </w:r>
                    <w:r>
                      <w:rPr>
                        <w:sz w:val="28"/>
                        <w:szCs w:val="28"/>
                      </w:rPr>
                      <w:t xml:space="preserve"> – вуг</w:t>
                    </w:r>
                    <w:r>
                      <w:rPr>
                        <w:sz w:val="28"/>
                        <w:szCs w:val="28"/>
                        <w:lang w:val="uk-UA"/>
                      </w:rPr>
                      <w:t>і</w:t>
                    </w:r>
                    <w:r>
                      <w:rPr>
                        <w:sz w:val="28"/>
                        <w:szCs w:val="28"/>
                      </w:rPr>
                      <w:t>лля "Г", с</w:t>
                    </w:r>
                    <w:r>
                      <w:rPr>
                        <w:sz w:val="28"/>
                        <w:szCs w:val="28"/>
                        <w:lang w:val="uk-UA"/>
                      </w:rPr>
                      <w:t xml:space="preserve"> </w:t>
                    </w:r>
                    <w:r>
                      <w:rPr>
                        <w:sz w:val="28"/>
                        <w:szCs w:val="28"/>
                      </w:rPr>
                      <w:t>=</w:t>
                    </w:r>
                    <w:r>
                      <w:rPr>
                        <w:sz w:val="28"/>
                        <w:szCs w:val="28"/>
                        <w:lang w:val="uk-UA"/>
                      </w:rPr>
                      <w:t xml:space="preserve"> </w:t>
                    </w:r>
                    <w:r>
                      <w:rPr>
                        <w:sz w:val="28"/>
                        <w:szCs w:val="28"/>
                      </w:rPr>
                      <w:t>50%</w:t>
                    </w:r>
                    <w:r>
                      <w:rPr>
                        <w:sz w:val="28"/>
                        <w:szCs w:val="28"/>
                        <w:lang w:val="uk-UA"/>
                      </w:rPr>
                      <w:t>, 18%.</w:t>
                    </w:r>
                  </w:p>
                </w:txbxContent>
              </v:textbox>
            </v:shape>
            <w10:wrap anchorx="margin"/>
          </v:group>
        </w:pic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B55AED" w:rsidP="00742B27">
      <w:pPr>
        <w:spacing w:after="0" w:line="240" w:lineRule="auto"/>
        <w:ind w:firstLine="708"/>
        <w:jc w:val="both"/>
        <w:rPr>
          <w:rFonts w:ascii="Times New Roman" w:hAnsi="Times New Roman" w:cs="Times New Roman"/>
          <w:sz w:val="30"/>
          <w:szCs w:val="30"/>
          <w:lang w:val="uk-UA"/>
        </w:rPr>
      </w:pPr>
      <w:r w:rsidRPr="00B55AED">
        <w:rPr>
          <w:rFonts w:ascii="Times New Roman" w:hAnsi="Times New Roman" w:cs="Times New Roman"/>
          <w:sz w:val="24"/>
          <w:szCs w:val="24"/>
          <w:lang w:eastAsia="en-US"/>
        </w:rPr>
        <w:pict>
          <v:group id="_x0000_s6177" style="position:absolute;left:0;text-align:left;margin-left:-19.8pt;margin-top:6.75pt;width:492.1pt;height:547.55pt;z-index:251725824" coordorigin="1097,770" coordsize="10375,9218">
            <v:group id="_x0000_s6178" style="position:absolute;left:1548;top:770;width:9626;height:7194" coordorigin="1795,1473" coordsize="9167,6851">
              <o:lock v:ext="edit" aspectratio="t"/>
              <v:shape id="_x0000_s6179" type="#_x0000_t75" style="position:absolute;left:1795;top:1775;width:9167;height:6549;mso-position-horizontal:center;mso-position-horizontal-relative:margin">
                <v:imagedata r:id="rId1822" o:title="2 коррект" croptop="5784f" cropleft="1351f"/>
              </v:shape>
              <v:shape id="_x0000_s6180" type="#_x0000_t202" style="position:absolute;left:1990;top:1473;width:535;height:419" stroked="f">
                <o:lock v:ext="edit" aspectratio="t"/>
                <v:textbox style="mso-next-textbox:#_x0000_s6180">
                  <w:txbxContent>
                    <w:p w:rsidR="00742B27" w:rsidRDefault="00742B27" w:rsidP="00742B27">
                      <w:pPr>
                        <w:rPr>
                          <w:lang w:val="en-US"/>
                        </w:rPr>
                      </w:pPr>
                      <w:r>
                        <w:rPr>
                          <w:lang w:val="en-US"/>
                        </w:rPr>
                        <w:t>i</w:t>
                      </w:r>
                    </w:p>
                  </w:txbxContent>
                </v:textbox>
              </v:shape>
              <v:shape id="_x0000_s6181" type="#_x0000_t32" style="position:absolute;left:2947;top:6262;width:67;height:402;flip:x y" o:connectortype="straight">
                <o:lock v:ext="edit" aspectratio="t"/>
              </v:shape>
              <v:shape id="_x0000_s6182" type="#_x0000_t32" style="position:absolute;left:2696;top:6262;width:251;height:0;flip:x" o:connectortype="straight">
                <o:lock v:ext="edit" aspectratio="t"/>
              </v:shape>
              <v:shape id="_x0000_s6183" type="#_x0000_t32" style="position:absolute;left:4320;top:5944;width:318;height:1072" o:connectortype="straight">
                <o:lock v:ext="edit" aspectratio="t"/>
              </v:shape>
              <v:shape id="_x0000_s6184" type="#_x0000_t32" style="position:absolute;left:4638;top:7016;width:369;height:0" o:connectortype="straight">
                <o:lock v:ext="edit" aspectratio="t"/>
              </v:shape>
              <v:shape id="_x0000_s6185" type="#_x0000_t32" style="position:absolute;left:7568;top:4471;width:252;height:803" o:connectortype="straight">
                <o:lock v:ext="edit" aspectratio="t"/>
              </v:shape>
              <v:shape id="_x0000_s6186" type="#_x0000_t32" style="position:absolute;left:7820;top:5274;width:435;height:0" o:connectortype="straight">
                <o:lock v:ext="edit" aspectratio="t"/>
              </v:shape>
              <v:shape id="_x0000_s6187" type="#_x0000_t32" style="position:absolute;left:5994;top:4069;width:101;height:402;flip:x y" o:connectortype="straight">
                <o:lock v:ext="edit" aspectratio="t"/>
              </v:shape>
              <v:shape id="_x0000_s6188" type="#_x0000_t32" style="position:absolute;left:5660;top:4069;width:334;height:0;flip:x" o:connectortype="straight">
                <o:lock v:ext="edit" aspectratio="t"/>
              </v:shape>
              <v:shape id="_x0000_s6189" type="#_x0000_t32" style="position:absolute;left:5542;top:4471;width:251;height:686;flip:x y" o:connectortype="straight">
                <o:lock v:ext="edit" aspectratio="t"/>
              </v:shape>
              <v:shape id="_x0000_s6190" type="#_x0000_t32" style="position:absolute;left:5140;top:4471;width:402;height:0;flip:x" o:connectortype="straight">
                <o:lock v:ext="edit" aspectratio="t"/>
              </v:shape>
              <v:shape id="_x0000_s6191" type="#_x0000_t32" style="position:absolute;left:7284;top:3433;width:184;height:636;flip:x y" o:connectortype="straight">
                <o:lock v:ext="edit" aspectratio="t"/>
              </v:shape>
              <v:shape id="_x0000_s6192" type="#_x0000_t32" style="position:absolute;left:6865;top:3433;width:419;height:0;flip:x" o:connectortype="straight">
                <o:lock v:ext="edit" aspectratio="t"/>
              </v:shape>
              <v:shape id="_x0000_s6193" type="#_x0000_t202" style="position:absolute;left:2525;top:5743;width:385;height:418" stroked="f">
                <o:lock v:ext="edit" aspectratio="t"/>
                <v:textbox style="mso-next-textbox:#_x0000_s6193">
                  <w:txbxContent>
                    <w:p w:rsidR="00742B27" w:rsidRDefault="00742B27" w:rsidP="00742B27">
                      <w:pPr>
                        <w:rPr>
                          <w:lang w:val="en-US"/>
                        </w:rPr>
                      </w:pPr>
                      <w:r>
                        <w:rPr>
                          <w:lang w:val="en-US"/>
                        </w:rPr>
                        <w:t>1</w:t>
                      </w:r>
                    </w:p>
                  </w:txbxContent>
                </v:textbox>
              </v:shape>
              <v:shape id="_x0000_s6194" type="#_x0000_t202" style="position:absolute;left:4755;top:6598;width:385;height:418" stroked="f">
                <o:lock v:ext="edit" aspectratio="t"/>
                <v:textbox style="mso-next-textbox:#_x0000_s6194">
                  <w:txbxContent>
                    <w:p w:rsidR="00742B27" w:rsidRDefault="00742B27" w:rsidP="00742B27">
                      <w:pPr>
                        <w:rPr>
                          <w:lang w:val="en-US"/>
                        </w:rPr>
                      </w:pPr>
                      <w:r>
                        <w:rPr>
                          <w:lang w:val="en-US"/>
                        </w:rPr>
                        <w:t>2</w:t>
                      </w:r>
                    </w:p>
                  </w:txbxContent>
                </v:textbox>
              </v:shape>
              <v:shape id="_x0000_s6195" type="#_x0000_t202" style="position:absolute;left:7957;top:4739;width:385;height:418" stroked="f">
                <o:lock v:ext="edit" aspectratio="t"/>
                <v:textbox style="mso-next-textbox:#_x0000_s6195">
                  <w:txbxContent>
                    <w:p w:rsidR="00742B27" w:rsidRDefault="00742B27" w:rsidP="00742B27">
                      <w:pPr>
                        <w:rPr>
                          <w:lang w:val="en-US"/>
                        </w:rPr>
                      </w:pPr>
                      <w:r>
                        <w:rPr>
                          <w:lang w:val="en-US"/>
                        </w:rPr>
                        <w:t>3</w:t>
                      </w:r>
                    </w:p>
                  </w:txbxContent>
                </v:textbox>
              </v:shape>
              <v:shape id="_x0000_s6196" type="#_x0000_t202" style="position:absolute;left:5542;top:3551;width:385;height:418" stroked="f">
                <o:lock v:ext="edit" aspectratio="t"/>
                <v:textbox style="mso-next-textbox:#_x0000_s6196">
                  <w:txbxContent>
                    <w:p w:rsidR="00742B27" w:rsidRDefault="00742B27" w:rsidP="00742B27">
                      <w:pPr>
                        <w:rPr>
                          <w:lang w:val="en-US"/>
                        </w:rPr>
                      </w:pPr>
                      <w:r>
                        <w:rPr>
                          <w:lang w:val="en-US"/>
                        </w:rPr>
                        <w:t>4</w:t>
                      </w:r>
                    </w:p>
                  </w:txbxContent>
                </v:textbox>
              </v:shape>
              <v:shape id="_x0000_s6197" type="#_x0000_t202" style="position:absolute;left:6752;top:3015;width:385;height:418" stroked="f">
                <o:lock v:ext="edit" aspectratio="t"/>
                <v:textbox style="mso-next-textbox:#_x0000_s6197">
                  <w:txbxContent>
                    <w:p w:rsidR="00742B27" w:rsidRDefault="00742B27" w:rsidP="00742B27">
                      <w:pPr>
                        <w:rPr>
                          <w:lang w:val="en-US"/>
                        </w:rPr>
                      </w:pPr>
                      <w:r>
                        <w:rPr>
                          <w:lang w:val="en-US"/>
                        </w:rPr>
                        <w:t>6</w:t>
                      </w:r>
                    </w:p>
                  </w:txbxContent>
                </v:textbox>
              </v:shape>
              <v:shape id="_x0000_s6198" type="#_x0000_t202" style="position:absolute;left:5007;top:3969;width:385;height:418" stroked="f">
                <o:lock v:ext="edit" aspectratio="t"/>
                <v:textbox style="mso-next-textbox:#_x0000_s6198">
                  <w:txbxContent>
                    <w:p w:rsidR="00742B27" w:rsidRDefault="00742B27" w:rsidP="00742B27">
                      <w:pPr>
                        <w:rPr>
                          <w:lang w:val="en-US"/>
                        </w:rPr>
                      </w:pPr>
                      <w:r>
                        <w:rPr>
                          <w:lang w:val="en-US"/>
                        </w:rPr>
                        <w:t>5</w:t>
                      </w:r>
                    </w:p>
                  </w:txbxContent>
                </v:textbox>
              </v:shape>
            </v:group>
            <v:shape id="_x0000_s6199" type="#_x0000_t202" style="position:absolute;left:1097;top:8054;width:10375;height:1934" stroked="f">
              <v:textbox style="mso-next-textbox:#_x0000_s6199">
                <w:txbxContent>
                  <w:p w:rsidR="00742B27" w:rsidRDefault="00742B27" w:rsidP="00742B27">
                    <w:pPr>
                      <w:autoSpaceDE w:val="0"/>
                      <w:autoSpaceDN w:val="0"/>
                      <w:adjustRightInd w:val="0"/>
                      <w:spacing w:after="0" w:line="240" w:lineRule="auto"/>
                      <w:rPr>
                        <w:rFonts w:ascii="Times New Roman" w:hAnsi="Times New Roman"/>
                        <w:sz w:val="28"/>
                        <w:szCs w:val="28"/>
                        <w:lang w:val="uk-UA"/>
                      </w:rPr>
                    </w:pPr>
                    <w:r>
                      <w:rPr>
                        <w:rFonts w:ascii="Times New Roman" w:hAnsi="Times New Roman"/>
                        <w:sz w:val="28"/>
                        <w:szCs w:val="28"/>
                        <w:lang w:val="uk-UA"/>
                      </w:rPr>
                      <w:t>Рис.  2 – Експериментальні криві</w:t>
                    </w:r>
                    <w:r>
                      <w:rPr>
                        <w:rFonts w:ascii="Times New Roman" w:hAnsi="Times New Roman"/>
                        <w:i/>
                        <w:sz w:val="28"/>
                        <w:szCs w:val="28"/>
                        <w:lang w:val="uk-UA"/>
                      </w:rPr>
                      <w:t xml:space="preserve"> і(u)</w:t>
                    </w:r>
                    <w:r>
                      <w:rPr>
                        <w:rFonts w:ascii="Times New Roman" w:hAnsi="Times New Roman"/>
                        <w:sz w:val="28"/>
                        <w:szCs w:val="28"/>
                        <w:lang w:val="uk-UA"/>
                      </w:rPr>
                      <w:t xml:space="preserve"> при гідротранспорті вугле</w:t>
                    </w:r>
                    <w:r>
                      <w:rPr>
                        <w:rFonts w:ascii="Times New Roman" w:hAnsi="Times New Roman"/>
                        <w:sz w:val="28"/>
                        <w:szCs w:val="28"/>
                        <w:lang w:val="uk-UA"/>
                      </w:rPr>
                      <w:softHyphen/>
                      <w:t xml:space="preserve">масляного грануляту зняті після проходження гідросуміші </w:t>
                    </w:r>
                    <w:smartTag w:uri="urn:schemas-microsoft-com:office:smarttags" w:element="metricconverter">
                      <w:smartTagPr>
                        <w:attr w:name="ProductID" w:val="4 км"/>
                      </w:smartTagPr>
                      <w:r>
                        <w:rPr>
                          <w:rFonts w:ascii="Times New Roman" w:hAnsi="Times New Roman"/>
                          <w:sz w:val="28"/>
                          <w:szCs w:val="28"/>
                          <w:lang w:val="uk-UA"/>
                        </w:rPr>
                        <w:t>4 км</w:t>
                      </w:r>
                    </w:smartTag>
                    <w:r>
                      <w:rPr>
                        <w:rFonts w:ascii="Times New Roman" w:hAnsi="Times New Roman"/>
                        <w:sz w:val="28"/>
                        <w:szCs w:val="28"/>
                        <w:lang w:val="uk-UA"/>
                      </w:rPr>
                      <w:t xml:space="preserve"> і </w:t>
                    </w:r>
                    <w:smartTag w:uri="urn:schemas-microsoft-com:office:smarttags" w:element="metricconverter">
                      <w:smartTagPr>
                        <w:attr w:name="ProductID" w:val="20 км"/>
                      </w:smartTagPr>
                      <w:r>
                        <w:rPr>
                          <w:rFonts w:ascii="Times New Roman" w:hAnsi="Times New Roman"/>
                          <w:sz w:val="28"/>
                          <w:szCs w:val="28"/>
                          <w:lang w:val="uk-UA"/>
                        </w:rPr>
                        <w:t>20 км</w:t>
                      </w:r>
                    </w:smartTag>
                    <w:r>
                      <w:rPr>
                        <w:rFonts w:ascii="Times New Roman" w:hAnsi="Times New Roman"/>
                        <w:sz w:val="28"/>
                        <w:szCs w:val="28"/>
                        <w:lang w:val="uk-UA"/>
                      </w:rPr>
                      <w:t>;</w:t>
                    </w:r>
                  </w:p>
                  <w:p w:rsidR="00742B27" w:rsidRDefault="00742B27" w:rsidP="00742B27">
                    <w:pPr>
                      <w:autoSpaceDE w:val="0"/>
                      <w:autoSpaceDN w:val="0"/>
                      <w:adjustRightInd w:val="0"/>
                      <w:spacing w:after="0" w:line="240" w:lineRule="auto"/>
                      <w:rPr>
                        <w:rFonts w:ascii="Times New Roman" w:hAnsi="Times New Roman"/>
                        <w:sz w:val="28"/>
                        <w:szCs w:val="28"/>
                        <w:lang w:val="uk-UA"/>
                      </w:rPr>
                    </w:pPr>
                    <w:r>
                      <w:rPr>
                        <w:rFonts w:ascii="Times New Roman" w:hAnsi="Times New Roman"/>
                        <w:sz w:val="28"/>
                        <w:szCs w:val="28"/>
                      </w:rPr>
                      <w:t xml:space="preserve">1 – вода; 2 – гранулят с=5%, </w:t>
                    </w:r>
                    <w:smartTag w:uri="urn:schemas-microsoft-com:office:smarttags" w:element="metricconverter">
                      <w:smartTagPr>
                        <w:attr w:name="ProductID" w:val="4 км"/>
                      </w:smartTagPr>
                      <w:r>
                        <w:rPr>
                          <w:rFonts w:ascii="Times New Roman" w:hAnsi="Times New Roman"/>
                          <w:sz w:val="28"/>
                          <w:szCs w:val="28"/>
                        </w:rPr>
                        <w:t>4 км</w:t>
                      </w:r>
                    </w:smartTag>
                    <w:r>
                      <w:rPr>
                        <w:rFonts w:ascii="Times New Roman" w:hAnsi="Times New Roman"/>
                        <w:sz w:val="28"/>
                        <w:szCs w:val="28"/>
                      </w:rPr>
                      <w:t xml:space="preserve"> з моменту завантаження; 3 – вугілля "Г", с=18%; 4 – вугілля "Г", с=50%; 5 – гранулят</w:t>
                    </w:r>
                    <w:r>
                      <w:rPr>
                        <w:rFonts w:ascii="Times New Roman" w:hAnsi="Times New Roman"/>
                        <w:sz w:val="28"/>
                        <w:szCs w:val="28"/>
                        <w:lang w:val="uk-UA"/>
                      </w:rPr>
                      <w:t>,</w:t>
                    </w:r>
                    <w:r>
                      <w:rPr>
                        <w:rFonts w:ascii="Times New Roman" w:hAnsi="Times New Roman"/>
                        <w:sz w:val="28"/>
                        <w:szCs w:val="28"/>
                      </w:rPr>
                      <w:t xml:space="preserve"> с=10%, </w:t>
                    </w:r>
                    <w:smartTag w:uri="urn:schemas-microsoft-com:office:smarttags" w:element="metricconverter">
                      <w:smartTagPr>
                        <w:attr w:name="ProductID" w:val="4 км"/>
                      </w:smartTagPr>
                      <w:r>
                        <w:rPr>
                          <w:rFonts w:ascii="Times New Roman" w:hAnsi="Times New Roman"/>
                          <w:sz w:val="28"/>
                          <w:szCs w:val="28"/>
                        </w:rPr>
                        <w:t>4 км</w:t>
                      </w:r>
                    </w:smartTag>
                    <w:r>
                      <w:rPr>
                        <w:rFonts w:ascii="Times New Roman" w:hAnsi="Times New Roman"/>
                        <w:sz w:val="28"/>
                        <w:szCs w:val="28"/>
                      </w:rPr>
                      <w:t xml:space="preserve"> з моменту завантаження; 6 – гранулят с=10%, </w:t>
                    </w:r>
                    <w:smartTag w:uri="urn:schemas-microsoft-com:office:smarttags" w:element="metricconverter">
                      <w:smartTagPr>
                        <w:attr w:name="ProductID" w:val="20 км"/>
                      </w:smartTagPr>
                      <w:r>
                        <w:rPr>
                          <w:rFonts w:ascii="Times New Roman" w:hAnsi="Times New Roman"/>
                          <w:sz w:val="28"/>
                          <w:szCs w:val="28"/>
                        </w:rPr>
                        <w:t>20 км</w:t>
                      </w:r>
                    </w:smartTag>
                    <w:r>
                      <w:rPr>
                        <w:rFonts w:ascii="Times New Roman" w:hAnsi="Times New Roman"/>
                        <w:sz w:val="28"/>
                        <w:szCs w:val="28"/>
                      </w:rPr>
                      <w:t xml:space="preserve"> з моменту завантаження</w:t>
                    </w:r>
                    <w:r>
                      <w:rPr>
                        <w:rFonts w:ascii="Times New Roman" w:hAnsi="Times New Roman"/>
                        <w:sz w:val="28"/>
                        <w:szCs w:val="28"/>
                        <w:lang w:val="uk-UA"/>
                      </w:rPr>
                      <w:t>.</w:t>
                    </w:r>
                  </w:p>
                  <w:p w:rsidR="00742B27" w:rsidRDefault="00742B27" w:rsidP="00742B27"/>
                </w:txbxContent>
              </v:textbox>
            </v:shape>
            <w10:wrap anchorx="margin"/>
          </v:group>
        </w:pic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B55AED" w:rsidP="00742B27">
      <w:pPr>
        <w:spacing w:after="0" w:line="240" w:lineRule="auto"/>
        <w:ind w:firstLine="708"/>
        <w:jc w:val="both"/>
        <w:rPr>
          <w:rFonts w:ascii="Times New Roman" w:hAnsi="Times New Roman" w:cs="Times New Roman"/>
          <w:sz w:val="30"/>
          <w:szCs w:val="30"/>
          <w:lang w:val="uk-UA"/>
        </w:rPr>
      </w:pPr>
      <w:r w:rsidRPr="00B55AED">
        <w:rPr>
          <w:rFonts w:ascii="Times New Roman" w:hAnsi="Times New Roman" w:cs="Times New Roman"/>
          <w:sz w:val="24"/>
          <w:szCs w:val="24"/>
          <w:lang w:eastAsia="en-US"/>
        </w:rPr>
        <w:pict>
          <v:group id="_x0000_s6218" style="position:absolute;left:0;text-align:left;margin-left:20.65pt;margin-top:8pt;width:435.9pt;height:557.55pt;z-index:251727872;mso-position-horizontal-relative:margin" coordorigin="1739,2419" coordsize="9370,9288">
            <v:group id="_x0000_s6219" style="position:absolute;left:1868;top:2419;width:9008;height:6816" coordorigin="1491,1598" coordsize="9008,6816">
              <v:shape id="_x0000_s6220" type="#_x0000_t75" style="position:absolute;left:1491;top:1598;width:9008;height:6816;mso-position-horizontal:center;mso-position-horizontal-relative:margin">
                <v:imagedata r:id="rId1823" o:title="3 коррект" croptop="2763f" cropleft="1073f" cropright="1277f"/>
              </v:shape>
              <v:shape id="_x0000_s6221" type="#_x0000_t32" style="position:absolute;left:2780;top:6722;width:67;height:385;flip:x y" o:connectortype="straight"/>
              <v:shape id="_x0000_s6222" type="#_x0000_t32" style="position:absolute;left:2496;top:6722;width:284;height:0;flip:x" o:connectortype="straight"/>
              <v:shape id="_x0000_s6223" type="#_x0000_t32" style="position:absolute;left:4120;top:4847;width:83;height:569;flip:x y" o:connectortype="straight"/>
              <v:shape id="_x0000_s6224" type="#_x0000_t32" style="position:absolute;left:3735;top:4847;width:385;height:0;flip:x" o:connectortype="straight"/>
              <v:shape id="_x0000_s6225" type="#_x0000_t32" style="position:absolute;left:4471;top:6103;width:318;height:703" o:connectortype="straight"/>
              <v:shape id="_x0000_s6226" type="#_x0000_t32" style="position:absolute;left:4789;top:6806;width:386;height:0" o:connectortype="straight"/>
              <v:shape id="_x0000_s6227" type="#_x0000_t32" style="position:absolute;left:5543;top:5835;width:301;height:736" o:connectortype="straight"/>
              <v:shape id="_x0000_s6228" type="#_x0000_t32" style="position:absolute;left:5844;top:6571;width:436;height:0" o:connectortype="straight"/>
              <v:shape id="_x0000_s6229" type="#_x0000_t32" style="position:absolute;left:6732;top:3775;width:151;height:603;flip:x y" o:connectortype="straight"/>
              <v:shape id="_x0000_s6230" type="#_x0000_t32" style="position:absolute;left:6280;top:3775;width:452;height:0;flip:x" o:connectortype="straight"/>
              <v:shape id="_x0000_s6231" type="#_x0000_t32" style="position:absolute;left:3299;top:5935;width:168;height:636" o:connectortype="straight"/>
              <v:shape id="_x0000_s6232" type="#_x0000_t32" style="position:absolute;left:3467;top:6571;width:402;height:0" o:connectortype="straight"/>
              <v:shape id="_x0000_s6233" type="#_x0000_t202" style="position:absolute;left:2375;top:6153;width:318;height:418" stroked="f">
                <v:textbox style="mso-next-textbox:#_x0000_s6233">
                  <w:txbxContent>
                    <w:p w:rsidR="00742B27" w:rsidRDefault="00742B27" w:rsidP="00742B27">
                      <w:pPr>
                        <w:rPr>
                          <w:lang w:val="en-US"/>
                        </w:rPr>
                      </w:pPr>
                      <w:r>
                        <w:rPr>
                          <w:lang w:val="en-US"/>
                        </w:rPr>
                        <w:t>1</w:t>
                      </w:r>
                    </w:p>
                  </w:txbxContent>
                </v:textbox>
              </v:shape>
              <v:shape id="_x0000_s6234" type="#_x0000_t202" style="position:absolute;left:3651;top:4378;width:570;height:418" stroked="f">
                <v:textbox style="mso-next-textbox:#_x0000_s6234">
                  <w:txbxContent>
                    <w:p w:rsidR="00742B27" w:rsidRDefault="00742B27" w:rsidP="00742B27">
                      <w:pPr>
                        <w:rPr>
                          <w:lang w:val="en-US"/>
                        </w:rPr>
                      </w:pPr>
                      <w:r>
                        <w:rPr>
                          <w:lang w:val="en-US"/>
                        </w:rPr>
                        <w:t>2</w:t>
                      </w:r>
                    </w:p>
                  </w:txbxContent>
                </v:textbox>
              </v:shape>
              <v:shape id="_x0000_s6235" type="#_x0000_t202" style="position:absolute;left:5075;top:6388;width:586;height:418" stroked="f">
                <v:textbox style="mso-next-textbox:#_x0000_s6235">
                  <w:txbxContent>
                    <w:p w:rsidR="00742B27" w:rsidRDefault="00742B27" w:rsidP="00742B27">
                      <w:pPr>
                        <w:rPr>
                          <w:lang w:val="en-US"/>
                        </w:rPr>
                      </w:pPr>
                      <w:r>
                        <w:rPr>
                          <w:lang w:val="en-US"/>
                        </w:rPr>
                        <w:t>3</w:t>
                      </w:r>
                    </w:p>
                  </w:txbxContent>
                </v:textbox>
              </v:shape>
              <v:shape id="_x0000_s6236" type="#_x0000_t202" style="position:absolute;left:5962;top:6103;width:599;height:418" stroked="f">
                <v:textbox style="mso-next-textbox:#_x0000_s6236">
                  <w:txbxContent>
                    <w:p w:rsidR="00742B27" w:rsidRDefault="00742B27" w:rsidP="00742B27">
                      <w:pPr>
                        <w:rPr>
                          <w:lang w:val="en-US"/>
                        </w:rPr>
                      </w:pPr>
                      <w:r>
                        <w:rPr>
                          <w:lang w:val="en-US"/>
                        </w:rPr>
                        <w:t>4</w:t>
                      </w:r>
                    </w:p>
                  </w:txbxContent>
                </v:textbox>
              </v:shape>
              <v:shape id="_x0000_s6237" type="#_x0000_t202" style="position:absolute;left:6280;top:3256;width:641;height:418" stroked="f">
                <v:textbox style="mso-next-textbox:#_x0000_s6237">
                  <w:txbxContent>
                    <w:p w:rsidR="00742B27" w:rsidRDefault="00742B27" w:rsidP="00742B27">
                      <w:pPr>
                        <w:rPr>
                          <w:lang w:val="en-US"/>
                        </w:rPr>
                      </w:pPr>
                      <w:r>
                        <w:rPr>
                          <w:lang w:val="en-US"/>
                        </w:rPr>
                        <w:t>5</w:t>
                      </w:r>
                    </w:p>
                  </w:txbxContent>
                </v:textbox>
              </v:shape>
              <v:shape id="_x0000_s6238" type="#_x0000_t202" style="position:absolute;left:3467;top:6103;width:394;height:418" stroked="f">
                <v:textbox style="mso-next-textbox:#_x0000_s6238">
                  <w:txbxContent>
                    <w:p w:rsidR="00742B27" w:rsidRDefault="00742B27" w:rsidP="00742B27">
                      <w:pPr>
                        <w:rPr>
                          <w:lang w:val="en-US"/>
                        </w:rPr>
                      </w:pPr>
                      <w:r>
                        <w:rPr>
                          <w:lang w:val="en-US"/>
                        </w:rPr>
                        <w:t>6</w:t>
                      </w:r>
                    </w:p>
                  </w:txbxContent>
                </v:textbox>
              </v:shape>
            </v:group>
            <v:shape id="_x0000_s6239" type="#_x0000_t202" style="position:absolute;left:1739;top:9678;width:9370;height:2029" stroked="f">
              <v:textbox style="mso-next-textbox:#_x0000_s6239">
                <w:txbxContent>
                  <w:p w:rsidR="00742B27" w:rsidRDefault="00742B27" w:rsidP="00742B27">
                    <w:pPr>
                      <w:autoSpaceDE w:val="0"/>
                      <w:autoSpaceDN w:val="0"/>
                      <w:adjustRightInd w:val="0"/>
                      <w:spacing w:after="0" w:line="240" w:lineRule="auto"/>
                      <w:rPr>
                        <w:rFonts w:ascii="Times New Roman" w:hAnsi="Times New Roman"/>
                        <w:sz w:val="28"/>
                        <w:szCs w:val="28"/>
                        <w:lang w:val="uk-UA"/>
                      </w:rPr>
                    </w:pPr>
                    <w:r>
                      <w:rPr>
                        <w:rFonts w:ascii="Times New Roman" w:hAnsi="Times New Roman"/>
                        <w:sz w:val="28"/>
                        <w:szCs w:val="28"/>
                        <w:lang w:val="uk-UA"/>
                      </w:rPr>
                      <w:t>Рис. 3 – Експериментальні криві і(u) при гідротранспорті вугілля, вуглемасляного грануляту і суміші вугілля-гранулят;</w:t>
                    </w:r>
                  </w:p>
                  <w:p w:rsidR="00742B27" w:rsidRDefault="00742B27" w:rsidP="00742B27">
                    <w:pPr>
                      <w:autoSpaceDE w:val="0"/>
                      <w:autoSpaceDN w:val="0"/>
                      <w:adjustRightInd w:val="0"/>
                      <w:spacing w:after="0" w:line="240" w:lineRule="auto"/>
                      <w:rPr>
                        <w:sz w:val="28"/>
                        <w:szCs w:val="28"/>
                        <w:lang w:val="uk-UA"/>
                      </w:rPr>
                    </w:pPr>
                    <w:r>
                      <w:rPr>
                        <w:rFonts w:ascii="Times New Roman" w:hAnsi="Times New Roman"/>
                        <w:sz w:val="28"/>
                        <w:szCs w:val="28"/>
                        <w:lang w:val="uk-UA"/>
                      </w:rPr>
                      <w:t xml:space="preserve">1 – вода; 2 – суміш вуглілля : гранулят =1:2; с=15%; 3 – суміш вугілля : гранулят=2:1; с=30%; 4, 5 – вугілля "Г", с=18%; с=50%; 6 – гранулят с=10%, </w:t>
                    </w:r>
                    <w:smartTag w:uri="urn:schemas-microsoft-com:office:smarttags" w:element="metricconverter">
                      <w:smartTagPr>
                        <w:attr w:name="ProductID" w:val="20 км"/>
                      </w:smartTagPr>
                      <w:r>
                        <w:rPr>
                          <w:rFonts w:ascii="Times New Roman" w:hAnsi="Times New Roman"/>
                          <w:sz w:val="28"/>
                          <w:szCs w:val="28"/>
                          <w:lang w:val="uk-UA"/>
                        </w:rPr>
                        <w:t>20 км</w:t>
                      </w:r>
                    </w:smartTag>
                    <w:r>
                      <w:rPr>
                        <w:rFonts w:ascii="Times New Roman" w:hAnsi="Times New Roman"/>
                        <w:sz w:val="28"/>
                        <w:szCs w:val="28"/>
                        <w:lang w:val="uk-UA"/>
                      </w:rPr>
                      <w:t xml:space="preserve"> з моменту завантаження.</w:t>
                    </w:r>
                  </w:p>
                  <w:p w:rsidR="00742B27" w:rsidRDefault="00742B27" w:rsidP="00742B27"/>
                </w:txbxContent>
              </v:textbox>
            </v:shape>
            <w10:wrap anchorx="margin"/>
          </v:group>
        </w:pic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B55AED" w:rsidP="00742B27">
      <w:pPr>
        <w:spacing w:after="0" w:line="240" w:lineRule="auto"/>
        <w:ind w:firstLine="708"/>
        <w:jc w:val="both"/>
        <w:rPr>
          <w:rFonts w:ascii="Times New Roman" w:hAnsi="Times New Roman" w:cs="Times New Roman"/>
          <w:sz w:val="30"/>
          <w:szCs w:val="30"/>
          <w:lang w:val="uk-UA"/>
        </w:rPr>
      </w:pPr>
      <w:r w:rsidRPr="00B55AED">
        <w:rPr>
          <w:rFonts w:ascii="Times New Roman" w:hAnsi="Times New Roman" w:cs="Times New Roman"/>
          <w:sz w:val="24"/>
          <w:szCs w:val="24"/>
          <w:lang w:eastAsia="en-US"/>
        </w:rPr>
        <w:pict>
          <v:group id="_x0000_s6240" style="position:absolute;left:0;text-align:left;margin-left:-12pt;margin-top:7.4pt;width:481.3pt;height:544.25pt;z-index:251728896" coordorigin="1565,5444" coordsize="9626,9548">
            <v:shape id="_x0000_s6241" type="#_x0000_t75" style="position:absolute;left:1565;top:5444;width:9626;height:6977;mso-position-horizontal:center;mso-position-horizontal-relative:margin">
              <v:imagedata r:id="rId1824" o:title="4" croptop="3533f" cropright="684f"/>
            </v:shape>
            <v:shape id="_x0000_s6242" type="#_x0000_t202" style="position:absolute;left:1721;top:12706;width:9470;height:2286" stroked="f">
              <v:textbox style="mso-next-textbox:#_x0000_s6242">
                <w:txbxContent>
                  <w:p w:rsidR="00742B27" w:rsidRDefault="00742B27" w:rsidP="00742B27">
                    <w:pPr>
                      <w:autoSpaceDE w:val="0"/>
                      <w:autoSpaceDN w:val="0"/>
                      <w:adjustRightInd w:val="0"/>
                      <w:spacing w:after="0" w:line="240" w:lineRule="auto"/>
                      <w:rPr>
                        <w:rFonts w:ascii="Times New Roman" w:hAnsi="Times New Roman"/>
                        <w:sz w:val="28"/>
                        <w:szCs w:val="28"/>
                        <w:lang w:val="uk-UA"/>
                      </w:rPr>
                    </w:pPr>
                    <w:r>
                      <w:rPr>
                        <w:rFonts w:ascii="Times New Roman" w:hAnsi="Times New Roman"/>
                        <w:sz w:val="28"/>
                        <w:szCs w:val="28"/>
                        <w:lang w:val="uk-UA"/>
                      </w:rPr>
                      <w:t xml:space="preserve">Рис.  4 – Експериментальні криві </w:t>
                    </w:r>
                    <w:r>
                      <w:rPr>
                        <w:rFonts w:ascii="Times New Roman" w:hAnsi="Times New Roman"/>
                        <w:i/>
                        <w:sz w:val="28"/>
                        <w:szCs w:val="28"/>
                        <w:lang w:val="uk-UA"/>
                      </w:rPr>
                      <w:t>і(u)</w:t>
                    </w:r>
                    <w:r>
                      <w:rPr>
                        <w:rFonts w:ascii="Times New Roman" w:hAnsi="Times New Roman"/>
                        <w:sz w:val="28"/>
                        <w:szCs w:val="28"/>
                        <w:lang w:val="uk-UA"/>
                      </w:rPr>
                      <w:t xml:space="preserve"> при гідротранспорті вугілля, вуглемасляного грануляту і суміші вугілля-гранулят:</w:t>
                    </w:r>
                  </w:p>
                  <w:p w:rsidR="00742B27" w:rsidRDefault="00742B27" w:rsidP="00742B27">
                    <w:pPr>
                      <w:autoSpaceDE w:val="0"/>
                      <w:autoSpaceDN w:val="0"/>
                      <w:adjustRightInd w:val="0"/>
                      <w:spacing w:after="0" w:line="240" w:lineRule="auto"/>
                      <w:rPr>
                        <w:lang w:val="uk-UA"/>
                      </w:rPr>
                    </w:pPr>
                    <w:r>
                      <w:rPr>
                        <w:rFonts w:ascii="Times New Roman" w:hAnsi="Times New Roman"/>
                        <w:sz w:val="28"/>
                        <w:szCs w:val="28"/>
                        <w:lang w:val="uk-UA"/>
                      </w:rPr>
                      <w:t xml:space="preserve">1 – вода; 2 – суміш вугілля-гранулят (34% гранул), с=50% після </w:t>
                    </w:r>
                    <w:smartTag w:uri="urn:schemas-microsoft-com:office:smarttags" w:element="metricconverter">
                      <w:smartTagPr>
                        <w:attr w:name="ProductID" w:val="30 км"/>
                      </w:smartTagPr>
                      <w:r>
                        <w:rPr>
                          <w:rFonts w:ascii="Times New Roman" w:hAnsi="Times New Roman"/>
                          <w:sz w:val="28"/>
                          <w:szCs w:val="28"/>
                          <w:lang w:val="uk-UA"/>
                        </w:rPr>
                        <w:t>30 км</w:t>
                      </w:r>
                    </w:smartTag>
                    <w:r>
                      <w:rPr>
                        <w:rFonts w:ascii="Times New Roman" w:hAnsi="Times New Roman"/>
                        <w:sz w:val="28"/>
                        <w:szCs w:val="28"/>
                        <w:lang w:val="uk-UA"/>
                      </w:rPr>
                      <w:t xml:space="preserve"> гідротранспортування; 3 – те ж саме, але після добавки в гідросуміш гасу з розрахунку 1 кг/т сухого вугілля;  4 – після гідротранспортування отриманої</w:t>
                    </w:r>
                    <w:r>
                      <w:rPr>
                        <w:sz w:val="28"/>
                        <w:szCs w:val="28"/>
                        <w:lang w:val="uk-UA"/>
                      </w:rPr>
                      <w:t xml:space="preserve"> </w:t>
                    </w:r>
                    <w:r>
                      <w:rPr>
                        <w:rFonts w:ascii="Times New Roman" w:hAnsi="Times New Roman"/>
                        <w:sz w:val="28"/>
                        <w:szCs w:val="28"/>
                        <w:lang w:val="uk-UA"/>
                      </w:rPr>
                      <w:t xml:space="preserve">суміші вугілля-гранулят на </w:t>
                    </w:r>
                    <w:smartTag w:uri="urn:schemas-microsoft-com:office:smarttags" w:element="metricconverter">
                      <w:smartTagPr>
                        <w:attr w:name="ProductID" w:val="230 км"/>
                      </w:smartTagPr>
                      <w:r>
                        <w:rPr>
                          <w:rFonts w:ascii="Times New Roman" w:hAnsi="Times New Roman"/>
                          <w:sz w:val="28"/>
                          <w:szCs w:val="28"/>
                          <w:lang w:val="uk-UA"/>
                        </w:rPr>
                        <w:t>230 км</w:t>
                      </w:r>
                    </w:smartTag>
                    <w:r>
                      <w:rPr>
                        <w:rFonts w:ascii="Times New Roman" w:hAnsi="Times New Roman"/>
                        <w:sz w:val="28"/>
                        <w:szCs w:val="28"/>
                        <w:lang w:val="uk-UA"/>
                      </w:rPr>
                      <w:t>; 5, 6 – вугілля "Г", с=18%; с=50%.</w:t>
                    </w:r>
                  </w:p>
                  <w:p w:rsidR="00742B27" w:rsidRDefault="00742B27" w:rsidP="00742B27">
                    <w:pPr>
                      <w:rPr>
                        <w:lang w:val="uk-UA"/>
                      </w:rPr>
                    </w:pPr>
                  </w:p>
                </w:txbxContent>
              </v:textbox>
            </v:shape>
            <v:shape id="_x0000_s6243" type="#_x0000_t32" style="position:absolute;left:3050;top:10864;width:50;height:268;flip:x y" o:connectortype="straight"/>
            <v:shape id="_x0000_s6244" type="#_x0000_t32" style="position:absolute;left:2732;top:10864;width:318;height:0;flip:x" o:connectortype="straight"/>
            <v:shape id="_x0000_s6245" type="#_x0000_t32" style="position:absolute;left:7319;top:7967;width:218;height:804;flip:x y" o:connectortype="straight"/>
            <v:shape id="_x0000_s6246" type="#_x0000_t32" style="position:absolute;left:6934;top:7967;width:385;height:0;flip:x" o:connectortype="straight"/>
            <v:shape id="_x0000_s6247" type="#_x0000_t32" style="position:absolute;left:5946;top:9943;width:352;height:921" o:connectortype="straight"/>
            <v:shape id="_x0000_s6248" type="#_x0000_t32" style="position:absolute;left:6298;top:10864;width:469;height:0" o:connectortype="straight"/>
            <v:shape id="_x0000_s6249" type="#_x0000_t32" style="position:absolute;left:7906;top:7565;width:200;height:653;flip:x y" o:connectortype="straight"/>
            <v:shape id="_x0000_s6250" type="#_x0000_t32" style="position:absolute;left:7537;top:7565;width:369;height:0;flip:x" o:connectortype="straight"/>
            <v:shape id="_x0000_s6251" type="#_x0000_t32" style="position:absolute;left:8709;top:6544;width:201;height:653;flip:x y" o:connectortype="straight"/>
            <v:shape id="_x0000_s6252" type="#_x0000_t32" style="position:absolute;left:8324;top:6544;width:385;height:0;flip:x" o:connectortype="straight"/>
            <v:shape id="_x0000_s6253" type="#_x0000_t202" style="position:absolute;left:2564;top:10362;width:385;height:385" stroked="f">
              <v:textbox style="mso-next-textbox:#_x0000_s6253">
                <w:txbxContent>
                  <w:p w:rsidR="00742B27" w:rsidRDefault="00742B27" w:rsidP="00742B27">
                    <w:pPr>
                      <w:rPr>
                        <w:lang w:val="en-US"/>
                      </w:rPr>
                    </w:pPr>
                    <w:r>
                      <w:rPr>
                        <w:lang w:val="en-US"/>
                      </w:rPr>
                      <w:t>1</w:t>
                    </w:r>
                  </w:p>
                </w:txbxContent>
              </v:textbox>
            </v:shape>
            <v:shape id="_x0000_s6254" type="#_x0000_t202" style="position:absolute;left:6382;top:10362;width:385;height:385" stroked="f">
              <v:textbox style="mso-next-textbox:#_x0000_s6254">
                <w:txbxContent>
                  <w:p w:rsidR="00742B27" w:rsidRDefault="00742B27" w:rsidP="00742B27">
                    <w:pPr>
                      <w:rPr>
                        <w:lang w:val="en-US"/>
                      </w:rPr>
                    </w:pPr>
                    <w:r>
                      <w:rPr>
                        <w:lang w:val="en-US"/>
                      </w:rPr>
                      <w:t>5</w:t>
                    </w:r>
                  </w:p>
                </w:txbxContent>
              </v:textbox>
            </v:shape>
            <v:shape id="_x0000_s6255" type="#_x0000_t202" style="position:absolute;left:6532;top:7448;width:620;height:385" stroked="f">
              <v:textbox style="mso-next-textbox:#_x0000_s6255">
                <w:txbxContent>
                  <w:p w:rsidR="00742B27" w:rsidRDefault="00742B27" w:rsidP="00742B27">
                    <w:pPr>
                      <w:rPr>
                        <w:lang w:val="en-US"/>
                      </w:rPr>
                    </w:pPr>
                    <w:r>
                      <w:rPr>
                        <w:lang w:val="en-US"/>
                      </w:rPr>
                      <w:t>2, 3</w:t>
                    </w:r>
                  </w:p>
                </w:txbxContent>
              </v:textbox>
            </v:shape>
            <v:shape id="_x0000_s6256" type="#_x0000_t202" style="position:absolute;left:7409;top:7063;width:385;height:385" stroked="f">
              <v:textbox style="mso-next-textbox:#_x0000_s6256">
                <w:txbxContent>
                  <w:p w:rsidR="00742B27" w:rsidRDefault="00742B27" w:rsidP="00742B27">
                    <w:pPr>
                      <w:rPr>
                        <w:lang w:val="en-US"/>
                      </w:rPr>
                    </w:pPr>
                    <w:r>
                      <w:rPr>
                        <w:lang w:val="en-US"/>
                      </w:rPr>
                      <w:t>6</w:t>
                    </w:r>
                  </w:p>
                </w:txbxContent>
              </v:textbox>
            </v:shape>
            <v:shape id="_x0000_s6257" type="#_x0000_t202" style="position:absolute;left:8207;top:6075;width:385;height:385" stroked="f">
              <v:textbox style="mso-next-textbox:#_x0000_s6257">
                <w:txbxContent>
                  <w:p w:rsidR="00742B27" w:rsidRDefault="00742B27" w:rsidP="00742B27">
                    <w:pPr>
                      <w:rPr>
                        <w:lang w:val="en-US"/>
                      </w:rPr>
                    </w:pPr>
                    <w:r>
                      <w:rPr>
                        <w:lang w:val="en-US"/>
                      </w:rPr>
                      <w:t>4</w:t>
                    </w:r>
                  </w:p>
                </w:txbxContent>
              </v:textbox>
            </v:shape>
            <w10:wrap anchorx="margin"/>
          </v:group>
        </w:pic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360" w:lineRule="auto"/>
        <w:ind w:firstLine="567"/>
        <w:jc w:val="both"/>
        <w:rPr>
          <w:rFonts w:ascii="Times New Roman" w:hAnsi="Times New Roman" w:cs="Times New Roman"/>
          <w:sz w:val="30"/>
          <w:szCs w:val="30"/>
          <w:lang w:val="uk-UA"/>
        </w:rPr>
      </w:pPr>
      <w:r>
        <w:rPr>
          <w:rFonts w:ascii="Times New Roman" w:hAnsi="Times New Roman"/>
          <w:sz w:val="28"/>
          <w:szCs w:val="28"/>
          <w:lang w:val="uk-UA"/>
        </w:rPr>
        <w:t xml:space="preserve">На рис. 5 подана таблиця </w:t>
      </w:r>
      <w:r>
        <w:rPr>
          <w:rFonts w:ascii="Times New Roman" w:hAnsi="Times New Roman"/>
          <w:i/>
          <w:sz w:val="28"/>
          <w:szCs w:val="28"/>
          <w:lang w:val="uk-UA"/>
        </w:rPr>
        <w:t xml:space="preserve">i(V) у </w:t>
      </w:r>
      <w:r>
        <w:rPr>
          <w:rFonts w:ascii="Times New Roman" w:hAnsi="Times New Roman"/>
          <w:sz w:val="28"/>
          <w:szCs w:val="28"/>
          <w:lang w:val="uk-UA"/>
        </w:rPr>
        <w:t>Microsoft Excel на основі експери</w:t>
      </w:r>
      <w:r>
        <w:rPr>
          <w:rFonts w:ascii="Times New Roman" w:hAnsi="Times New Roman"/>
          <w:sz w:val="28"/>
          <w:szCs w:val="28"/>
          <w:lang w:val="uk-UA"/>
        </w:rPr>
        <w:softHyphen/>
        <w:t>мен</w:t>
      </w:r>
      <w:r>
        <w:rPr>
          <w:rFonts w:ascii="Times New Roman" w:hAnsi="Times New Roman"/>
          <w:sz w:val="28"/>
          <w:szCs w:val="28"/>
          <w:lang w:val="uk-UA"/>
        </w:rPr>
        <w:softHyphen/>
        <w:t>та</w:t>
      </w:r>
      <w:r>
        <w:rPr>
          <w:rFonts w:ascii="Times New Roman" w:hAnsi="Times New Roman"/>
          <w:sz w:val="28"/>
          <w:szCs w:val="28"/>
          <w:lang w:val="uk-UA"/>
        </w:rPr>
        <w:softHyphen/>
        <w:t xml:space="preserve">льних даних (рис. 4-7), а на рис. 6-9 – відповідні їм математичні моделі </w:t>
      </w:r>
      <w:r>
        <w:rPr>
          <w:rFonts w:ascii="Times New Roman" w:hAnsi="Times New Roman"/>
          <w:i/>
          <w:sz w:val="28"/>
          <w:szCs w:val="28"/>
          <w:lang w:val="uk-UA"/>
        </w:rPr>
        <w:t>i(V).</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360" w:lineRule="auto"/>
        <w:jc w:val="both"/>
        <w:rPr>
          <w:rFonts w:ascii="Times New Roman" w:hAnsi="Times New Roman"/>
          <w:sz w:val="28"/>
          <w:szCs w:val="28"/>
          <w:lang w:val="uk-UA"/>
        </w:rPr>
      </w:pPr>
      <w:r>
        <w:rPr>
          <w:rFonts w:ascii="Times New Roman" w:hAnsi="Times New Roman"/>
          <w:noProof/>
          <w:sz w:val="28"/>
          <w:szCs w:val="28"/>
        </w:rPr>
        <w:lastRenderedPageBreak/>
        <w:drawing>
          <wp:inline distT="0" distB="0" distL="0" distR="0">
            <wp:extent cx="6191250" cy="8858250"/>
            <wp:effectExtent l="19050" t="0" r="0" b="0"/>
            <wp:docPr id="2488" name="Рисунок 1" descr="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Безымянный.png"/>
                    <pic:cNvPicPr>
                      <a:picLocks noChangeAspect="1" noChangeArrowheads="1"/>
                    </pic:cNvPicPr>
                  </pic:nvPicPr>
                  <pic:blipFill>
                    <a:blip r:embed="rId1825" cstate="print"/>
                    <a:srcRect/>
                    <a:stretch>
                      <a:fillRect/>
                    </a:stretch>
                  </pic:blipFill>
                  <pic:spPr bwMode="auto">
                    <a:xfrm>
                      <a:off x="0" y="0"/>
                      <a:ext cx="6191250" cy="8858250"/>
                    </a:xfrm>
                    <a:prstGeom prst="rect">
                      <a:avLst/>
                    </a:prstGeom>
                    <a:noFill/>
                    <a:ln w="9525">
                      <a:noFill/>
                      <a:miter lim="800000"/>
                      <a:headEnd/>
                      <a:tailEnd/>
                    </a:ln>
                  </pic:spPr>
                </pic:pic>
              </a:graphicData>
            </a:graphic>
          </wp:inline>
        </w:drawing>
      </w:r>
    </w:p>
    <w:p w:rsidR="00742B27" w:rsidRDefault="00742B27" w:rsidP="00742B27">
      <w:pPr>
        <w:spacing w:after="0" w:line="360" w:lineRule="auto"/>
        <w:jc w:val="both"/>
        <w:rPr>
          <w:rFonts w:ascii="Times New Roman" w:hAnsi="Times New Roman"/>
          <w:sz w:val="28"/>
          <w:szCs w:val="28"/>
          <w:lang w:val="uk-UA"/>
        </w:rPr>
      </w:pPr>
      <w:r>
        <w:rPr>
          <w:rFonts w:ascii="Times New Roman" w:hAnsi="Times New Roman"/>
          <w:sz w:val="28"/>
          <w:szCs w:val="28"/>
          <w:lang w:val="uk-UA"/>
        </w:rPr>
        <w:t xml:space="preserve">Рис. 5. Таблиця </w:t>
      </w:r>
      <w:r>
        <w:rPr>
          <w:rFonts w:ascii="Times New Roman" w:hAnsi="Times New Roman"/>
          <w:i/>
          <w:sz w:val="28"/>
          <w:szCs w:val="28"/>
          <w:lang w:val="uk-UA"/>
        </w:rPr>
        <w:t xml:space="preserve">i(V) у </w:t>
      </w:r>
      <w:r>
        <w:rPr>
          <w:rFonts w:ascii="Times New Roman" w:hAnsi="Times New Roman"/>
          <w:sz w:val="28"/>
          <w:szCs w:val="28"/>
          <w:lang w:val="uk-UA"/>
        </w:rPr>
        <w:t>Microsoft Excel на основі експериментальних даних.</w:t>
      </w:r>
    </w:p>
    <w:p w:rsidR="00742B27" w:rsidRDefault="00742B27" w:rsidP="00742B27">
      <w:pPr>
        <w:rPr>
          <w:rFonts w:ascii="Calibri" w:hAnsi="Calibri"/>
        </w:rPr>
      </w:pPr>
      <w:r>
        <w:rPr>
          <w:noProof/>
        </w:rPr>
        <w:lastRenderedPageBreak/>
        <w:drawing>
          <wp:inline distT="0" distB="0" distL="0" distR="0">
            <wp:extent cx="6153150" cy="8896350"/>
            <wp:effectExtent l="19050" t="0" r="19050" b="0"/>
            <wp:docPr id="248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6"/>
              </a:graphicData>
            </a:graphic>
          </wp:inline>
        </w:drawing>
      </w:r>
      <w:r>
        <w:br w:type="page"/>
      </w:r>
    </w:p>
    <w:p w:rsidR="00742B27" w:rsidRDefault="00742B27" w:rsidP="00742B27">
      <w:r>
        <w:rPr>
          <w:noProof/>
        </w:rPr>
        <w:lastRenderedPageBreak/>
        <w:drawing>
          <wp:inline distT="0" distB="0" distL="0" distR="0">
            <wp:extent cx="6153150" cy="8934450"/>
            <wp:effectExtent l="19050" t="0" r="19050" b="0"/>
            <wp:docPr id="2490"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7"/>
              </a:graphicData>
            </a:graphic>
          </wp:inline>
        </w:drawing>
      </w:r>
    </w:p>
    <w:p w:rsidR="00742B27" w:rsidRDefault="00742B27" w:rsidP="00742B27">
      <w:r>
        <w:br w:type="page"/>
      </w:r>
      <w:r>
        <w:rPr>
          <w:noProof/>
        </w:rPr>
        <w:lastRenderedPageBreak/>
        <w:drawing>
          <wp:inline distT="0" distB="0" distL="0" distR="0">
            <wp:extent cx="6153150" cy="8382000"/>
            <wp:effectExtent l="19050" t="0" r="19050" b="0"/>
            <wp:docPr id="2491"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8"/>
              </a:graphicData>
            </a:graphic>
          </wp:inline>
        </w:drawing>
      </w:r>
    </w:p>
    <w:p w:rsidR="00742B27" w:rsidRDefault="00742B27" w:rsidP="00742B27">
      <w:r>
        <w:br w:type="page"/>
      </w:r>
    </w:p>
    <w:p w:rsidR="00742B27" w:rsidRDefault="00742B27" w:rsidP="00742B27">
      <w:r>
        <w:rPr>
          <w:noProof/>
        </w:rPr>
        <w:lastRenderedPageBreak/>
        <w:drawing>
          <wp:inline distT="0" distB="0" distL="0" distR="0">
            <wp:extent cx="6153150" cy="9067800"/>
            <wp:effectExtent l="19050" t="0" r="19050" b="0"/>
            <wp:docPr id="2492"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9"/>
              </a:graphicData>
            </a:graphic>
          </wp:inline>
        </w:drawing>
      </w:r>
    </w:p>
    <w:p w:rsidR="00742B27" w:rsidRDefault="00742B27" w:rsidP="00742B27">
      <w:pPr>
        <w:spacing w:after="0" w:line="360" w:lineRule="auto"/>
        <w:ind w:firstLine="709"/>
        <w:jc w:val="both"/>
        <w:rPr>
          <w:rFonts w:ascii="Times New Roman" w:hAnsi="Times New Roman"/>
          <w:sz w:val="28"/>
          <w:szCs w:val="28"/>
          <w:lang w:val="uk-UA"/>
        </w:rPr>
      </w:pPr>
    </w:p>
    <w:p w:rsidR="00742B27" w:rsidRDefault="00742B27" w:rsidP="00742B27">
      <w:pPr>
        <w:spacing w:after="0" w:line="360" w:lineRule="auto"/>
        <w:ind w:firstLine="709"/>
        <w:jc w:val="center"/>
        <w:rPr>
          <w:rFonts w:ascii="Times New Roman" w:hAnsi="Times New Roman"/>
          <w:sz w:val="28"/>
          <w:szCs w:val="28"/>
          <w:lang w:val="uk-UA"/>
        </w:rPr>
      </w:pPr>
      <w:r>
        <w:rPr>
          <w:rFonts w:ascii="Times New Roman" w:hAnsi="Times New Roman"/>
          <w:b/>
          <w:sz w:val="28"/>
          <w:szCs w:val="28"/>
          <w:lang w:val="uk-UA"/>
        </w:rPr>
        <w:t>Отже:</w:t>
      </w:r>
    </w:p>
    <w:p w:rsidR="00742B27" w:rsidRDefault="00742B27" w:rsidP="00231729">
      <w:pPr>
        <w:pStyle w:val="af1"/>
        <w:numPr>
          <w:ilvl w:val="0"/>
          <w:numId w:val="61"/>
        </w:numPr>
        <w:spacing w:after="0" w:line="360" w:lineRule="auto"/>
        <w:jc w:val="both"/>
        <w:rPr>
          <w:rFonts w:ascii="Times New Roman" w:hAnsi="Times New Roman"/>
          <w:sz w:val="28"/>
          <w:szCs w:val="28"/>
          <w:lang w:val="uk-UA"/>
        </w:rPr>
      </w:pPr>
      <w:r>
        <w:rPr>
          <w:rFonts w:ascii="Times New Roman" w:hAnsi="Times New Roman"/>
          <w:sz w:val="28"/>
          <w:szCs w:val="28"/>
          <w:lang w:val="uk-UA"/>
        </w:rPr>
        <w:t>Виконане фізичне і матема</w:t>
      </w:r>
      <w:r>
        <w:rPr>
          <w:rFonts w:ascii="Times New Roman" w:hAnsi="Times New Roman"/>
          <w:sz w:val="28"/>
          <w:szCs w:val="28"/>
          <w:lang w:val="uk-UA"/>
        </w:rPr>
        <w:softHyphen/>
        <w:t xml:space="preserve">тичне моделювання моделювання води і пульпи. </w:t>
      </w:r>
    </w:p>
    <w:p w:rsidR="00742B27" w:rsidRPr="00745CC9" w:rsidRDefault="00742B27" w:rsidP="00231729">
      <w:pPr>
        <w:pStyle w:val="af1"/>
        <w:numPr>
          <w:ilvl w:val="0"/>
          <w:numId w:val="61"/>
        </w:numPr>
        <w:spacing w:after="0" w:line="360" w:lineRule="auto"/>
        <w:jc w:val="both"/>
        <w:rPr>
          <w:rFonts w:ascii="Times New Roman" w:hAnsi="Times New Roman"/>
          <w:sz w:val="28"/>
          <w:szCs w:val="28"/>
          <w:lang w:val="uk-UA"/>
        </w:rPr>
      </w:pPr>
      <w:r w:rsidRPr="00745CC9">
        <w:rPr>
          <w:rFonts w:ascii="Times New Roman" w:hAnsi="Times New Roman"/>
          <w:sz w:val="28"/>
          <w:szCs w:val="28"/>
          <w:lang w:val="uk-UA"/>
        </w:rPr>
        <w:t xml:space="preserve">Показано, що застосування програми Microsoft Office Excel дозволяє отримати </w:t>
      </w:r>
      <w:r w:rsidRPr="00300BA8">
        <w:rPr>
          <w:rFonts w:ascii="Times New Roman" w:hAnsi="Times New Roman"/>
          <w:sz w:val="28"/>
          <w:szCs w:val="28"/>
          <w:highlight w:val="yellow"/>
          <w:lang w:val="uk-UA"/>
        </w:rPr>
        <w:t>математичні поліноміальні моделі технологічного процесу</w:t>
      </w:r>
      <w:r w:rsidRPr="00745CC9">
        <w:rPr>
          <w:rFonts w:ascii="Times New Roman" w:hAnsi="Times New Roman"/>
          <w:sz w:val="28"/>
          <w:szCs w:val="28"/>
          <w:lang w:val="uk-UA"/>
        </w:rPr>
        <w:t>.</w:t>
      </w:r>
    </w:p>
    <w:p w:rsidR="00742B27" w:rsidRPr="00300BA8" w:rsidRDefault="00742B27" w:rsidP="00231729">
      <w:pPr>
        <w:pStyle w:val="af1"/>
        <w:numPr>
          <w:ilvl w:val="0"/>
          <w:numId w:val="61"/>
        </w:numPr>
        <w:spacing w:after="0" w:line="360" w:lineRule="auto"/>
        <w:jc w:val="both"/>
        <w:rPr>
          <w:rFonts w:ascii="Times New Roman" w:hAnsi="Times New Roman"/>
          <w:sz w:val="28"/>
          <w:szCs w:val="28"/>
          <w:highlight w:val="yellow"/>
          <w:lang w:val="uk-UA"/>
        </w:rPr>
      </w:pPr>
      <w:r w:rsidRPr="00300BA8">
        <w:rPr>
          <w:rFonts w:ascii="Times New Roman" w:hAnsi="Times New Roman"/>
          <w:sz w:val="28"/>
          <w:szCs w:val="28"/>
          <w:highlight w:val="yellow"/>
          <w:lang w:val="uk-UA"/>
        </w:rPr>
        <w:t>Одержані математичні моделі описують поведінку текучого рідкого середовища при його гідравлічному транспортуванні і можуть бути використані для прогнозування і регулювання процесу.</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B55AED" w:rsidP="00742B27">
      <w:pPr>
        <w:spacing w:after="0" w:line="240" w:lineRule="auto"/>
        <w:ind w:firstLine="708"/>
        <w:jc w:val="center"/>
        <w:rPr>
          <w:rFonts w:ascii="Times New Roman" w:hAnsi="Times New Roman" w:cs="Times New Roman"/>
          <w:b/>
          <w:sz w:val="28"/>
          <w:szCs w:val="28"/>
          <w:lang w:val="uk-UA"/>
        </w:rPr>
      </w:pPr>
      <w:hyperlink r:id="rId1830" w:history="1">
        <w:r w:rsidR="00742B27" w:rsidRPr="000B57E7">
          <w:rPr>
            <w:rStyle w:val="a5"/>
            <w:rFonts w:ascii="Times New Roman" w:hAnsi="Times New Roman" w:cs="Times New Roman"/>
            <w:sz w:val="28"/>
            <w:szCs w:val="28"/>
            <w:lang w:val="uk-UA"/>
          </w:rPr>
          <w:t>https://www.youtube.com/watch?v=NpVwSd6siSs</w:t>
        </w:r>
      </w:hyperlink>
    </w:p>
    <w:p w:rsidR="00742B27" w:rsidRDefault="00742B27" w:rsidP="00742B27">
      <w:pPr>
        <w:pStyle w:val="1"/>
        <w:shd w:val="clear" w:color="auto" w:fill="FFFFFF"/>
        <w:spacing w:before="0"/>
        <w:rPr>
          <w:rFonts w:ascii="Arial" w:hAnsi="Arial" w:cs="Arial"/>
          <w:color w:val="0F0F0F"/>
        </w:rPr>
      </w:pPr>
      <w:r>
        <w:rPr>
          <w:rFonts w:ascii="Arial" w:hAnsi="Arial" w:cs="Arial"/>
          <w:color w:val="0F0F0F"/>
        </w:rPr>
        <w:t>Як додати лінію тренду в MS Excel</w:t>
      </w:r>
    </w:p>
    <w:p w:rsidR="00742B27" w:rsidRPr="00D433E6" w:rsidRDefault="00742B27" w:rsidP="00742B27">
      <w:pPr>
        <w:spacing w:after="0" w:line="240" w:lineRule="auto"/>
        <w:ind w:firstLine="708"/>
        <w:jc w:val="center"/>
        <w:rPr>
          <w:rFonts w:ascii="Times New Roman" w:hAnsi="Times New Roman" w:cs="Times New Roman"/>
          <w:b/>
          <w:sz w:val="28"/>
          <w:szCs w:val="28"/>
          <w:lang w:val="uk-UA"/>
        </w:rPr>
      </w:pPr>
      <w:r>
        <w:rPr>
          <w:rFonts w:ascii="Times New Roman" w:hAnsi="Times New Roman" w:cs="Times New Roman"/>
          <w:b/>
          <w:sz w:val="28"/>
          <w:szCs w:val="28"/>
          <w:lang w:val="uk-UA"/>
        </w:rPr>
        <w:t xml:space="preserve">4 хв. </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Pr="00742B27" w:rsidRDefault="00742B27" w:rsidP="00742B27">
      <w:pPr>
        <w:shd w:val="clear" w:color="auto" w:fill="FFFFFF"/>
        <w:spacing w:after="0" w:line="240" w:lineRule="auto"/>
        <w:outlineLvl w:val="0"/>
        <w:rPr>
          <w:rFonts w:ascii="Arial" w:eastAsia="Times New Roman" w:hAnsi="Arial" w:cs="Arial"/>
          <w:b/>
          <w:bCs/>
          <w:color w:val="0F0F0F"/>
          <w:kern w:val="36"/>
          <w:sz w:val="32"/>
          <w:szCs w:val="32"/>
        </w:rPr>
      </w:pPr>
      <w:r w:rsidRPr="00742B27">
        <w:rPr>
          <w:rFonts w:ascii="Arial" w:eastAsia="Times New Roman" w:hAnsi="Arial" w:cs="Arial"/>
          <w:b/>
          <w:bCs/>
          <w:color w:val="0F0F0F"/>
          <w:kern w:val="36"/>
          <w:sz w:val="32"/>
          <w:szCs w:val="32"/>
        </w:rPr>
        <w:t>Excel. Статистична обробка даних</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B55AED" w:rsidP="00742B27">
      <w:pPr>
        <w:spacing w:after="0" w:line="240" w:lineRule="auto"/>
        <w:ind w:firstLine="708"/>
        <w:jc w:val="both"/>
        <w:rPr>
          <w:rFonts w:ascii="Times New Roman" w:hAnsi="Times New Roman" w:cs="Times New Roman"/>
          <w:sz w:val="30"/>
          <w:szCs w:val="30"/>
          <w:lang w:val="uk-UA"/>
        </w:rPr>
      </w:pPr>
      <w:hyperlink r:id="rId1831" w:history="1">
        <w:r w:rsidR="00742B27" w:rsidRPr="000B57E7">
          <w:rPr>
            <w:rStyle w:val="a5"/>
            <w:rFonts w:ascii="Times New Roman" w:hAnsi="Times New Roman" w:cs="Times New Roman"/>
            <w:sz w:val="30"/>
            <w:szCs w:val="30"/>
            <w:lang w:val="uk-UA"/>
          </w:rPr>
          <w:t>https://www.youtube.com/watch?v=a7DTQ6p_rfs</w:t>
        </w:r>
      </w:hyperlink>
      <w:r w:rsidR="00742B27">
        <w:rPr>
          <w:rFonts w:ascii="Times New Roman" w:hAnsi="Times New Roman" w:cs="Times New Roman"/>
          <w:sz w:val="30"/>
          <w:szCs w:val="30"/>
          <w:lang w:val="uk-UA"/>
        </w:rPr>
        <w:t xml:space="preserve"> 10 хв</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center"/>
        <w:rPr>
          <w:b/>
          <w:sz w:val="32"/>
          <w:szCs w:val="32"/>
          <w:lang w:val="uk-UA"/>
        </w:rPr>
      </w:pPr>
      <w:r w:rsidRPr="009116BE">
        <w:rPr>
          <w:b/>
          <w:sz w:val="32"/>
          <w:szCs w:val="32"/>
        </w:rPr>
        <w:t>Методичні рекомендації до виконання лабораторних робіт в MS Excel</w:t>
      </w:r>
    </w:p>
    <w:p w:rsidR="00742B27" w:rsidRDefault="00B55AED" w:rsidP="00742B27">
      <w:pPr>
        <w:spacing w:after="0" w:line="240" w:lineRule="auto"/>
        <w:ind w:firstLine="708"/>
        <w:jc w:val="center"/>
        <w:rPr>
          <w:rFonts w:ascii="Times New Roman" w:hAnsi="Times New Roman" w:cs="Times New Roman"/>
          <w:b/>
          <w:sz w:val="32"/>
          <w:szCs w:val="32"/>
          <w:lang w:val="uk-UA"/>
        </w:rPr>
      </w:pPr>
      <w:hyperlink r:id="rId1832" w:history="1">
        <w:r w:rsidR="00742B27" w:rsidRPr="000B57E7">
          <w:rPr>
            <w:rStyle w:val="a5"/>
            <w:rFonts w:ascii="Times New Roman" w:hAnsi="Times New Roman" w:cs="Times New Roman"/>
            <w:sz w:val="32"/>
            <w:szCs w:val="32"/>
            <w:lang w:val="uk-UA"/>
          </w:rPr>
          <w:t>http://lib.pnu.edu.ua:8080/bitstream/123456789/4325/1/%D0%9C%D0%B5%D1%82%D0%BE%D0%B4%D0%B8%D1%87%D0%BD%D1%96_%D1%80%D0%B5%D0%BA%D0%BE%D0%BC%D0%B5%D0%BD%D0%B4%D0%B0%D1%86%D1%96%D1%97_%D0%95%D0%86.pdf</w:t>
        </w:r>
      </w:hyperlink>
      <w:r w:rsidR="00742B27">
        <w:rPr>
          <w:rFonts w:ascii="Times New Roman" w:hAnsi="Times New Roman" w:cs="Times New Roman"/>
          <w:b/>
          <w:sz w:val="32"/>
          <w:szCs w:val="32"/>
          <w:lang w:val="uk-UA"/>
        </w:rPr>
        <w:t xml:space="preserve"> </w:t>
      </w:r>
    </w:p>
    <w:p w:rsidR="00742B27" w:rsidRDefault="00742B27" w:rsidP="00742B27">
      <w:pPr>
        <w:spacing w:after="0" w:line="240" w:lineRule="auto"/>
        <w:ind w:firstLine="708"/>
        <w:jc w:val="center"/>
        <w:rPr>
          <w:rFonts w:ascii="Times New Roman" w:hAnsi="Times New Roman" w:cs="Times New Roman"/>
          <w:b/>
          <w:sz w:val="32"/>
          <w:szCs w:val="32"/>
          <w:lang w:val="uk-UA"/>
        </w:rPr>
      </w:pPr>
    </w:p>
    <w:p w:rsidR="00742B27" w:rsidRDefault="00742B27" w:rsidP="00742B27">
      <w:pPr>
        <w:spacing w:after="0" w:line="240" w:lineRule="auto"/>
        <w:ind w:firstLine="708"/>
        <w:jc w:val="center"/>
        <w:rPr>
          <w:b/>
          <w:sz w:val="32"/>
          <w:szCs w:val="32"/>
          <w:lang w:val="uk-UA"/>
        </w:rPr>
      </w:pPr>
      <w:r w:rsidRPr="005367AE">
        <w:rPr>
          <w:b/>
          <w:sz w:val="32"/>
          <w:szCs w:val="32"/>
        </w:rPr>
        <w:t xml:space="preserve">Горват А.А., Молнар О.О., Мінькович В.В. Методи обробки експериментальних даних з використанням MS Excel: Навчальний посібник. Ужгород: Видавництво УжНУ “Говерла”, 2019. – 160 с.: </w:t>
      </w:r>
    </w:p>
    <w:p w:rsidR="00742B27" w:rsidRPr="005367AE" w:rsidRDefault="00B55AED" w:rsidP="00742B27">
      <w:pPr>
        <w:spacing w:after="0" w:line="240" w:lineRule="auto"/>
        <w:ind w:firstLine="708"/>
        <w:jc w:val="center"/>
        <w:rPr>
          <w:b/>
          <w:sz w:val="32"/>
          <w:szCs w:val="32"/>
          <w:lang w:val="uk-UA"/>
        </w:rPr>
      </w:pPr>
      <w:hyperlink r:id="rId1833" w:history="1">
        <w:r w:rsidR="00742B27" w:rsidRPr="000B57E7">
          <w:rPr>
            <w:rStyle w:val="a5"/>
            <w:sz w:val="32"/>
            <w:szCs w:val="32"/>
            <w:lang w:val="uk-UA"/>
          </w:rPr>
          <w:t>https://dspace.uzhnu.edu.ua/jspui/bitstream/lib/47337/1/%D0%9C%D0%B5%D1%82%D0%BE%D0%B4%D0%B8%20%D0%BE%D0%B1%D1%80%D0%BE%D0%B1%D0%BA%D0%B8_EXCEL.pdf</w:t>
        </w:r>
      </w:hyperlink>
      <w:r w:rsidR="00742B27">
        <w:rPr>
          <w:b/>
          <w:sz w:val="32"/>
          <w:szCs w:val="32"/>
          <w:lang w:val="uk-UA"/>
        </w:rPr>
        <w:t xml:space="preserve"> </w:t>
      </w: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742B27" w:rsidRDefault="00742B27" w:rsidP="00742B27">
      <w:pPr>
        <w:spacing w:after="0" w:line="240" w:lineRule="auto"/>
        <w:ind w:firstLine="708"/>
        <w:jc w:val="both"/>
        <w:rPr>
          <w:rFonts w:ascii="Times New Roman" w:hAnsi="Times New Roman" w:cs="Times New Roman"/>
          <w:sz w:val="30"/>
          <w:szCs w:val="30"/>
          <w:lang w:val="uk-UA"/>
        </w:rPr>
      </w:pPr>
    </w:p>
    <w:p w:rsidR="001B2199" w:rsidRDefault="001B2199" w:rsidP="00742B27">
      <w:pPr>
        <w:spacing w:after="0" w:line="240" w:lineRule="auto"/>
        <w:ind w:firstLine="708"/>
        <w:jc w:val="both"/>
        <w:rPr>
          <w:rFonts w:ascii="Times New Roman" w:hAnsi="Times New Roman" w:cs="Times New Roman"/>
          <w:sz w:val="30"/>
          <w:szCs w:val="30"/>
          <w:lang w:val="uk-UA"/>
        </w:rPr>
      </w:pPr>
    </w:p>
    <w:p w:rsidR="001B2199" w:rsidRPr="003362B3" w:rsidRDefault="001B2199" w:rsidP="001B2199">
      <w:pPr>
        <w:autoSpaceDE w:val="0"/>
        <w:autoSpaceDN w:val="0"/>
        <w:adjustRightInd w:val="0"/>
        <w:spacing w:after="0" w:line="240" w:lineRule="auto"/>
        <w:jc w:val="center"/>
        <w:rPr>
          <w:rFonts w:ascii="Times New Roman" w:eastAsia="TimesNewRoman,Bold" w:hAnsi="Times New Roman" w:cs="Times New Roman"/>
          <w:b/>
          <w:bCs/>
          <w:sz w:val="36"/>
          <w:szCs w:val="36"/>
          <w:lang w:val="uk-UA"/>
        </w:rPr>
      </w:pPr>
      <w:r w:rsidRPr="003362B3">
        <w:rPr>
          <w:rFonts w:ascii="Times New Roman" w:eastAsia="TimesNewRoman,Bold" w:hAnsi="Times New Roman" w:cs="Times New Roman"/>
          <w:b/>
          <w:bCs/>
          <w:sz w:val="36"/>
          <w:szCs w:val="36"/>
          <w:lang w:val="uk-UA"/>
        </w:rPr>
        <w:lastRenderedPageBreak/>
        <w:t>Запитання для контролю знань студентів по курсу</w:t>
      </w:r>
    </w:p>
    <w:p w:rsidR="001B2199" w:rsidRPr="003362B3" w:rsidRDefault="001B2199" w:rsidP="001B2199">
      <w:pPr>
        <w:pStyle w:val="a3"/>
        <w:ind w:firstLine="0"/>
        <w:jc w:val="center"/>
        <w:rPr>
          <w:b/>
          <w:sz w:val="32"/>
          <w:szCs w:val="32"/>
          <w:lang w:val="uk-UA"/>
        </w:rPr>
      </w:pPr>
      <w:r w:rsidRPr="003362B3">
        <w:rPr>
          <w:b/>
          <w:sz w:val="32"/>
          <w:szCs w:val="32"/>
          <w:lang w:val="uk-UA"/>
        </w:rPr>
        <w:t>«Моделювання та дослідження електротехнічних комплексів»</w:t>
      </w:r>
    </w:p>
    <w:p w:rsidR="001B2199" w:rsidRPr="003362B3" w:rsidRDefault="001B2199" w:rsidP="001B2199">
      <w:pPr>
        <w:autoSpaceDE w:val="0"/>
        <w:autoSpaceDN w:val="0"/>
        <w:adjustRightInd w:val="0"/>
        <w:spacing w:after="0" w:line="240" w:lineRule="auto"/>
        <w:jc w:val="center"/>
        <w:rPr>
          <w:rFonts w:ascii="Times New Roman" w:eastAsia="TimesNewRoman,Bold" w:hAnsi="Times New Roman" w:cs="Times New Roman"/>
          <w:b/>
          <w:bCs/>
          <w:sz w:val="36"/>
          <w:szCs w:val="36"/>
          <w:lang w:val="uk-UA"/>
        </w:rPr>
      </w:pPr>
      <w:r w:rsidRPr="003362B3">
        <w:rPr>
          <w:rFonts w:ascii="Times New Roman" w:eastAsia="TimesNewRoman,Bold" w:hAnsi="Times New Roman" w:cs="Times New Roman"/>
          <w:b/>
          <w:bCs/>
          <w:sz w:val="36"/>
          <w:szCs w:val="36"/>
          <w:lang w:val="uk-UA"/>
        </w:rPr>
        <w:t xml:space="preserve"> (укладач – проф.. В.С.Білецький)</w:t>
      </w:r>
    </w:p>
    <w:p w:rsidR="001B2199" w:rsidRPr="003362B3" w:rsidRDefault="001B2199" w:rsidP="001B2199">
      <w:pPr>
        <w:autoSpaceDE w:val="0"/>
        <w:autoSpaceDN w:val="0"/>
        <w:adjustRightInd w:val="0"/>
        <w:spacing w:after="0" w:line="240" w:lineRule="auto"/>
        <w:jc w:val="both"/>
        <w:rPr>
          <w:rFonts w:ascii="Times New Roman" w:eastAsia="TimesNewRoman,Bold" w:hAnsi="Times New Roman" w:cs="Times New Roman"/>
          <w:b/>
          <w:bCs/>
          <w:sz w:val="24"/>
          <w:szCs w:val="24"/>
          <w:lang w:val="uk-UA"/>
        </w:rPr>
      </w:pP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Дайте визначення поняттям «Моделювання», «Модель».</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 Опишіть класифікації моделей. Охарактеризуйте статичні і динамічні моделі. Опишіть цифрове (компʹютерне) моделювання.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 Які існують способи побудови моделей? Які моделі називають фізичними і математичними. Основні особливості цих моделей.</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 w:hAnsi="Times New Roman" w:cs="Times New Roman"/>
          <w:sz w:val="28"/>
          <w:szCs w:val="28"/>
          <w:lang w:val="uk-UA"/>
        </w:rPr>
        <w:t>Що розуміють під терміном «Евристичне моделювання»? Мета та алгоритм такого моделювання. Де саме евристичне моделювання доцільно застосовувати в енергетиці?</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 w:hAnsi="Times New Roman" w:cs="Times New Roman"/>
          <w:sz w:val="28"/>
          <w:szCs w:val="28"/>
          <w:lang w:val="uk-UA"/>
        </w:rPr>
      </w:pPr>
      <w:r w:rsidRPr="001B2199">
        <w:rPr>
          <w:rFonts w:ascii="Times New Roman" w:eastAsia="TimesNewRoman" w:hAnsi="Times New Roman" w:cs="Times New Roman"/>
          <w:sz w:val="28"/>
          <w:szCs w:val="28"/>
          <w:lang w:val="uk-UA"/>
        </w:rPr>
        <w:t>Що розуміють під терміном «Математичне моделювання»? Два способи математичного моделювання: аналітичний та ймовірнісний.</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Опишіть поетапно алгоритм математичного моделювання: від змістовної моделі (інакше – концептуальної, умоглядної) факторної або феноменологічної до математичної моделі. На основі яких даних складають факторні та феноменологічні моделі?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Опишіть поняття факторної моделі. Опишіть вимоги до факторів, які обираються при моделюванні. Що може бути цільовою функцією при моделюванні енергетичних об᾽єктів?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феноменологічної моделі. Які принципи їх побудови. Які процеси, об’єкти корисно представляти феноменологічною моделлю. Наведіть приклад феноменологічної моделі енергетичного комплекс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Які об’єкти у електротехнічних комплексах можуть бути предметом моделюва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 Опишіть моделі-графи. Мета і області застосування такого моделювання. Наведіть приклади моделей-граф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такі поняття, які застосовуються при моделюванні: «чорний ящик», регресія, локальний екстремум, глобальний екстремум, апріорна інформація, функція відгуку, факторний простір.</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такі поняття, які застосовуються при моделюванні: середнє арифметичне, математичне очікування, дисперсія, середнє квадратичне відхилення, похибка дослідів,  випадкова похибка,  систематична похибка, довірчий інтервал.</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промах», сформулюйте правило 2 Ω і 3 Ω.</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фізичного моделювання. Наведіть приклад фізичної моделі у енергетиці. Яким основним вимогам повинна відповідати фізична модель?</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Дайте визначення поняттям «теорія подібності», «критерії подібності». Сформулюйте три теореми теорії подібності.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Дайте визначення поняттям «теорія подібності», «критерії подібності». Сформулюйте умови геометричної подібності.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Дайте визначення поняттям «теорія подібності», «критерії подібності». Сформулюйте умови динамічної подібності. Охарактеризуйте: число Струхаля, число Фруда.</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lastRenderedPageBreak/>
        <w:t>Дайте визначення поняттям «теорія подібності», «критерії подібності». Сформулюйте умови гідродинамічної подібності. Охарактеризуйте: число Ейлера, число Рейнольдса.</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Дайте визначення поняттям «теорія подібності», «критерії подібності». Сформулюйте умови теплової подібності. Охарактеризуйте: число Фурʹє, число Пекле, число Нуссельта, число Прандтл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Дайте визначення поняттям «теорія подібності», «критерії подібності». Сформулюйте умови дифузійної подібності. Охарактеризуйте:  дифузійне число Фурʹє, дифузійне число Пекле, дифузійне число Нуссельта, дифузійне число Прандтл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характеризуйте моделювання на основі методу аналогій. Наведіть приклади. Опишіть аналогію: «швидкість течії рідини – густина електричного струм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пасивного» методу експерименту. Дисперсійний аналіз: суть і призначе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пасивного» методу експерименту. Регресійний аналіз: суть і призначення. Метод найменших квадра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пасивного» методу експерименту. Кореляційний аналіз: суть і призначення. Поняття кореляція, коефіцієнт кореляції.</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активного» методу експерименту. Поняття «планування експерименту». Опишіть техніку експерименту: підбір факторів та їх кодування, етапи планування, наведіть загальний вираз полінома-моделі. Які фактори доцільно обирати при моделюванні 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 Опишіть моделювання із застосуванням «активного» методу експерименту. Поняття «планування експерименту», поняття «план експерименту». Наведіть приклад плану експерименту. Які фактори доцільно обирати при моделюванні 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активного» методу експерименту. Поняття «планування експерименту». Охарактеризуйте переваги ротатабельних центральнокомпо</w:t>
      </w:r>
      <w:r w:rsidRPr="001B2199">
        <w:rPr>
          <w:rFonts w:ascii="Times New Roman" w:eastAsia="TimesNewRoman,Bold" w:hAnsi="Times New Roman" w:cs="Times New Roman"/>
          <w:sz w:val="28"/>
          <w:szCs w:val="28"/>
          <w:lang w:val="uk-UA"/>
        </w:rPr>
        <w:softHyphen/>
        <w:t>зиційних планів експерименту. Які фактори доцільно обирати при моделюванні електротехнічних об᾽єктів? Наведіть приклади.</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із застосуванням «активного» методу експерименту. Поняття «планування експерименту». Назовіть основні стандартні підпрограми обробки даних планованого експерименту та опишіть основні форми представлення результатів: Паретто-графік, гіперповерхні, контурні криві. На основі чого визначаються оптимальні параметри?</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характеризуйте моделювання енергетичних об᾽єктів з допомогою сплайн-функцій. Наведіть приклади.</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основні інструменти побудови тримірних моделей в SolidWorks. Послідовність дій при побудові таких моделей. Представлення і оцінка результа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 Опишіть факторне планування</w:t>
      </w:r>
      <w:r w:rsidRPr="001B2199">
        <w:rPr>
          <w:rFonts w:ascii="Times New Roman" w:eastAsia="Times New Roman" w:hAnsi="Times New Roman" w:cs="Times New Roman"/>
          <w:sz w:val="28"/>
          <w:szCs w:val="28"/>
          <w:lang w:val="uk-UA" w:eastAsia="ru-RU"/>
        </w:rPr>
        <w:t xml:space="preserve"> </w:t>
      </w:r>
      <w:r w:rsidRPr="001B2199">
        <w:rPr>
          <w:rFonts w:ascii="Times New Roman" w:eastAsia="TimesNewRoman,Bold" w:hAnsi="Times New Roman" w:cs="Times New Roman"/>
          <w:sz w:val="28"/>
          <w:szCs w:val="28"/>
          <w:lang w:val="uk-UA"/>
        </w:rPr>
        <w:t>енергетичних об᾽єктів і обробку даних програмним продуктом STATGRAPHICS. Назовіть основні фактори, які визначають результат 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моделювання технологічних об᾽єктів за допомогою математичних пакетів  MATLAB і Simulink.</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lastRenderedPageBreak/>
        <w:t>Опишіть застосування програми Microsoft Excel для отримання поліноміальної моделі технологічного об’єкт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роцес побудови 3D-моделей конструкцій та їх елементів із застосуванням програмного продукту КОМПА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Моделювання» і «Модель». Дотичні терміни. Різновиди моделей і методів моделюва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Коефіцієнт детермінації». В яких межах він визначається? Які значення коефіцієнта детермінації відповідають адекватній математичній моделі?</w:t>
      </w:r>
      <w:r w:rsidRPr="001B2199">
        <w:rPr>
          <w:rFonts w:ascii="Times New Roman" w:hAnsi="Times New Roman" w:cs="Times New Roman"/>
          <w:sz w:val="28"/>
          <w:szCs w:val="28"/>
          <w:lang w:val="uk-UA"/>
        </w:rPr>
        <w:t>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похибка дослідів». Випадкова і систематична похибка. Які дані дослідів відбраковуються? За яким критерієм?</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Сформулюйте три теореми теорії подібності, на якій базується фізичне моделювання технологі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характеризуйте фізичне моделювання із застосуванням методу аналогій. Електродинамічна аналогія. Гідромагнітна  аналогія.  Мембранна аналогія. Ламінарна аналогі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характеризуйте поняття «нормальний розподіл» випадкової величини. Наведіть приклади функції ймовірностей для нормального розподілу і прокоментуйте графіки цієї функції.</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характеризуйте «Пасивні» методи моделювання із застосуванням дисперсійного, регресійного і кореляційного аналізів. Яке призначення дисперсійного, регресійного і кореляційного аналізів даних? Поясніть поняття «Регресія». Наведіть приклади. Які значення коефіцієнта кореляції свідчать про тісний зв᾽язок параметр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В чому відмінність «пасивного» і «активного» експерименту? Опишіть техніку постановки  «активного» експеримент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поняття критерію оптимальності технологічного процесу та незалежних факторів. Наведіть приклади для 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ідею методу  крутого  сходження для знаходження оптимальних режимних параметрів технологічного процес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алгоритм дій при ротатабельному центрально-композиційному плануванні експериментів по дослідженню технологічного об᾽єкту. Наведіть приклади отримання і аналізу оптимальних статистичних поліноміальних моделей технологічного об᾽єкту.</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Дайте загальну характеристику графічним моделям (факторні, феноменологічні, моделі-графи). Наведіть приклад феноменологічної схеми (моделі) енергетичних об᾽єктів.</w:t>
      </w:r>
      <w:r w:rsidRPr="001B2199">
        <w:rPr>
          <w:rFonts w:ascii="Times New Roman" w:hAnsi="Times New Roman" w:cs="Times New Roman"/>
          <w:sz w:val="28"/>
          <w:szCs w:val="28"/>
          <w:lang w:val="uk-UA"/>
        </w:rPr>
        <w:t xml:space="preserve">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Спеціальні методи моделювання: екстраполяція результатів, інтерполяція результатів.</w:t>
      </w:r>
      <w:r w:rsidRPr="001B2199">
        <w:rPr>
          <w:rFonts w:ascii="Times New Roman" w:hAnsi="Times New Roman" w:cs="Times New Roman"/>
          <w:b/>
          <w:sz w:val="28"/>
          <w:szCs w:val="28"/>
          <w:lang w:val="uk-UA"/>
        </w:rPr>
        <w:t xml:space="preserve"> </w:t>
      </w:r>
      <w:r w:rsidRPr="001B2199">
        <w:rPr>
          <w:rFonts w:ascii="Times New Roman" w:hAnsi="Times New Roman" w:cs="Times New Roman"/>
          <w:sz w:val="28"/>
          <w:szCs w:val="28"/>
          <w:lang w:val="uk-UA"/>
        </w:rPr>
        <w:t xml:space="preserve">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Спеціальні методи моделювання: евристичне моделюва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Спеціальні методи моделювання: адаптаційне моделюва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Опишіть Спеціальні методи моделювання:  метод аналізу розмірностей.</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Наведіть приклад аналізу сплайн-моделей гідротурбіни із застосуванням перетинів просторових  сплайн-функцій.</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lastRenderedPageBreak/>
        <w:t>Опишіть покроковий алгоритм отримання поліноміальних моделей технологічного об᾽єкту із застосуванням програми Microsoft Excel</w:t>
      </w:r>
      <w:r w:rsidRPr="001B2199">
        <w:rPr>
          <w:rFonts w:ascii="Times New Roman" w:hAnsi="Times New Roman" w:cs="Times New Roman"/>
          <w:sz w:val="28"/>
          <w:szCs w:val="28"/>
          <w:lang w:val="uk-UA"/>
        </w:rPr>
        <w:t>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 xml:space="preserve">Розкрийте </w:t>
      </w:r>
      <w:r w:rsidRPr="001B2199">
        <w:rPr>
          <w:rFonts w:ascii="Times New Roman" w:hAnsi="Times New Roman" w:cs="Times New Roman"/>
          <w:sz w:val="28"/>
          <w:szCs w:val="28"/>
          <w:lang w:val="uk-UA"/>
        </w:rPr>
        <w:t>поняття 3D-</w:t>
      </w:r>
      <w:r w:rsidRPr="001B2199">
        <w:rPr>
          <w:rFonts w:ascii="Times New Roman" w:eastAsia="TimesNewRoman,Bold" w:hAnsi="Times New Roman" w:cs="Times New Roman"/>
          <w:sz w:val="28"/>
          <w:szCs w:val="28"/>
          <w:lang w:val="uk-UA"/>
        </w:rPr>
        <w:t>моделювання</w:t>
      </w:r>
      <w:r w:rsidRPr="001B2199">
        <w:rPr>
          <w:rFonts w:ascii="Times New Roman" w:hAnsi="Times New Roman" w:cs="Times New Roman"/>
          <w:sz w:val="28"/>
          <w:szCs w:val="28"/>
          <w:lang w:val="uk-UA"/>
        </w:rPr>
        <w:t> та назовіть професійні програми для 3D-моделювання. З якою метою і коли виконується 3D-</w:t>
      </w:r>
      <w:r w:rsidRPr="001B2199">
        <w:rPr>
          <w:rFonts w:ascii="Times New Roman" w:eastAsia="TimesNewRoman,Bold" w:hAnsi="Times New Roman" w:cs="Times New Roman"/>
          <w:sz w:val="28"/>
          <w:szCs w:val="28"/>
          <w:lang w:val="uk-UA"/>
        </w:rPr>
        <w:t>моделювання</w:t>
      </w:r>
      <w:r w:rsidRPr="001B2199">
        <w:rPr>
          <w:rFonts w:ascii="Times New Roman" w:hAnsi="Times New Roman" w:cs="Times New Roman"/>
          <w:sz w:val="28"/>
          <w:szCs w:val="28"/>
          <w:lang w:val="uk-UA"/>
        </w:rPr>
        <w:t> </w:t>
      </w:r>
      <w:r w:rsidRPr="001B2199">
        <w:rPr>
          <w:rFonts w:ascii="Times New Roman" w:eastAsia="TimesNewRoman,Bold" w:hAnsi="Times New Roman" w:cs="Times New Roman"/>
          <w:sz w:val="28"/>
          <w:szCs w:val="28"/>
          <w:lang w:val="uk-UA"/>
        </w:rPr>
        <w:t>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Опишіть методику</w:t>
      </w:r>
      <w:r w:rsidRPr="001B2199">
        <w:rPr>
          <w:rFonts w:ascii="Times New Roman" w:hAnsi="Times New Roman" w:cs="Times New Roman"/>
          <w:sz w:val="28"/>
          <w:szCs w:val="28"/>
          <w:lang w:val="uk-UA"/>
        </w:rPr>
        <w:t xml:space="preserve"> побудови 3D-моделі з використанням графічного редактора КОМПАС-3D.</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hAnsi="Times New Roman" w:cs="Times New Roman"/>
          <w:sz w:val="28"/>
          <w:szCs w:val="28"/>
          <w:lang w:val="uk-UA"/>
        </w:rPr>
        <w:t>Опишіть застосування підпрограми SolidWorks Standard для моделювання міцності деталей і пристосувань. Які деталі, машини і пристосування енергетики доцільно моделювати цим методом?</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hAnsi="Times New Roman" w:cs="Times New Roman"/>
          <w:sz w:val="28"/>
          <w:szCs w:val="28"/>
          <w:lang w:val="uk-UA"/>
        </w:rPr>
        <w:t>Опишіть застосування підпрограми SolidWorks Flow Simulation для гідродинамічного аналізу течії рідини.</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hAnsi="Times New Roman" w:cs="Times New Roman"/>
          <w:sz w:val="28"/>
          <w:szCs w:val="28"/>
          <w:lang w:val="uk-UA"/>
        </w:rPr>
        <w:t xml:space="preserve">Опишіть основні функції та інструменти прикладних програм MatLab і Simulink. Приклади застосування в технічних системах.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hAnsi="Times New Roman" w:cs="Times New Roman"/>
          <w:sz w:val="28"/>
          <w:szCs w:val="28"/>
          <w:lang w:val="uk-UA"/>
        </w:rPr>
        <w:t xml:space="preserve">Поясніть різницю смислів термінів «оптимальний» і «раціональний». Що таке «критерій оптимальності»? Наведіть приклади для </w:t>
      </w:r>
      <w:r w:rsidRPr="001B2199">
        <w:rPr>
          <w:rFonts w:ascii="Times New Roman" w:eastAsia="TimesNewRoman,Bold" w:hAnsi="Times New Roman" w:cs="Times New Roman"/>
          <w:sz w:val="28"/>
          <w:szCs w:val="28"/>
          <w:lang w:val="uk-UA"/>
        </w:rPr>
        <w:t>енергетичних об᾽єктів.</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Перелічіть енергетичні процеси і об᾽єкти комплексів ГЕС і ГАЕС, які доцільно моделювати. Наведіть приклади такого моделюва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Опишіть ідею методу сплайн-моделювання технологічних об᾽єктів. Проілюструйте цей метод на прикладах у енергетиці.</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ГЕ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ГАЕ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ТЕС з факельним спалюванням палива.</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ТЕС зі спалюванням вугілля в кипдячому шарі.</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АЕС з водо-водяним циклом пароутворення.</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АЕС з киплячим реактором.</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ВЕ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СЕ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геотермальної електростанції.</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hAnsi="Times New Roman" w:cs="Times New Roman"/>
          <w:sz w:val="28"/>
          <w:szCs w:val="28"/>
          <w:lang w:val="uk-UA"/>
        </w:rPr>
      </w:pPr>
      <w:r w:rsidRPr="001B2199">
        <w:rPr>
          <w:rFonts w:ascii="Times New Roman" w:eastAsia="TimesNewRoman,Bold" w:hAnsi="Times New Roman" w:cs="Times New Roman"/>
          <w:sz w:val="28"/>
          <w:szCs w:val="28"/>
          <w:lang w:val="uk-UA"/>
        </w:rPr>
        <w:t>Наведіть і прокоментуйте технологічну схему та феноменологічну модель комплексу парогазової установки ТЕС.</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Г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lastRenderedPageBreak/>
        <w:t xml:space="preserve">Наведіть приклад феноменологічної моделі енергетичного комплексу ГА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ТЕС з факельним спалюванням палива.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ТЕС зі спалюванням вугілля в кипдячому шарі.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АЕС з водо-водяним циклом пароутворення.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АЕС з киплячим реактором.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В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С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P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енергетичного комплексу геотермальної 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Default="001B2199" w:rsidP="001B2199">
      <w:pPr>
        <w:pStyle w:val="af1"/>
        <w:numPr>
          <w:ilvl w:val="0"/>
          <w:numId w:val="63"/>
        </w:numPr>
        <w:autoSpaceDE w:val="0"/>
        <w:autoSpaceDN w:val="0"/>
        <w:adjustRightInd w:val="0"/>
        <w:spacing w:after="0" w:line="240" w:lineRule="auto"/>
        <w:ind w:left="-709" w:firstLine="284"/>
        <w:jc w:val="both"/>
        <w:rPr>
          <w:rFonts w:ascii="Times New Roman" w:eastAsia="TimesNewRoman,Bold" w:hAnsi="Times New Roman" w:cs="Times New Roman"/>
          <w:sz w:val="28"/>
          <w:szCs w:val="28"/>
          <w:lang w:val="uk-UA"/>
        </w:rPr>
      </w:pPr>
      <w:r w:rsidRPr="001B2199">
        <w:rPr>
          <w:rFonts w:ascii="Times New Roman" w:eastAsia="TimesNewRoman,Bold" w:hAnsi="Times New Roman" w:cs="Times New Roman"/>
          <w:sz w:val="28"/>
          <w:szCs w:val="28"/>
          <w:lang w:val="uk-UA"/>
        </w:rPr>
        <w:t xml:space="preserve">Наведіть приклад феноменологічної моделі комплексу парогазової установки ТЕС. Охарактеризуйте субпроцеси як об᾽єкти факторного моделювання. Назовіть основні фактори, які впливають на ці субпроцеси і можливі функції відгуку. </w:t>
      </w: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8C44B8" w:rsidRPr="009827AC" w:rsidRDefault="008C44B8" w:rsidP="008C44B8">
      <w:pPr>
        <w:shd w:val="clear" w:color="auto" w:fill="FFFFFF"/>
        <w:tabs>
          <w:tab w:val="num" w:pos="0"/>
        </w:tabs>
        <w:spacing w:after="0" w:line="240" w:lineRule="auto"/>
        <w:jc w:val="center"/>
        <w:rPr>
          <w:rFonts w:ascii="Times New Roman" w:hAnsi="Times New Roman" w:cs="Times New Roman"/>
          <w:sz w:val="32"/>
          <w:szCs w:val="32"/>
          <w:lang w:val="uk-UA"/>
        </w:rPr>
      </w:pPr>
      <w:r w:rsidRPr="009827AC">
        <w:rPr>
          <w:rFonts w:ascii="Times New Roman" w:hAnsi="Times New Roman" w:cs="Times New Roman"/>
          <w:sz w:val="32"/>
          <w:szCs w:val="32"/>
          <w:lang w:val="uk-UA"/>
        </w:rPr>
        <w:t>Навчальне видання</w:t>
      </w:r>
    </w:p>
    <w:p w:rsidR="008C44B8" w:rsidRPr="009827AC" w:rsidRDefault="008C44B8" w:rsidP="008C44B8">
      <w:pPr>
        <w:shd w:val="clear" w:color="auto" w:fill="FFFFFF"/>
        <w:tabs>
          <w:tab w:val="num" w:pos="0"/>
        </w:tabs>
        <w:spacing w:after="0" w:line="240" w:lineRule="auto"/>
        <w:jc w:val="center"/>
        <w:rPr>
          <w:rFonts w:ascii="Times New Roman" w:hAnsi="Times New Roman" w:cs="Times New Roman"/>
          <w:sz w:val="32"/>
          <w:szCs w:val="32"/>
          <w:lang w:val="uk-UA"/>
        </w:rPr>
      </w:pPr>
    </w:p>
    <w:p w:rsidR="008C44B8" w:rsidRPr="009827AC" w:rsidRDefault="008C44B8" w:rsidP="008C44B8">
      <w:pPr>
        <w:pStyle w:val="a3"/>
        <w:ind w:firstLine="0"/>
        <w:jc w:val="center"/>
        <w:rPr>
          <w:b/>
          <w:sz w:val="44"/>
          <w:szCs w:val="44"/>
          <w:lang w:val="uk-UA"/>
        </w:rPr>
      </w:pPr>
    </w:p>
    <w:p w:rsidR="008C44B8" w:rsidRPr="009827AC" w:rsidRDefault="008C44B8" w:rsidP="008C44B8">
      <w:pPr>
        <w:pStyle w:val="a3"/>
        <w:ind w:firstLine="0"/>
        <w:jc w:val="center"/>
        <w:rPr>
          <w:b/>
          <w:sz w:val="44"/>
          <w:szCs w:val="44"/>
          <w:lang w:val="uk-UA"/>
        </w:rPr>
      </w:pPr>
    </w:p>
    <w:p w:rsidR="008C44B8" w:rsidRPr="009827AC" w:rsidRDefault="008C44B8" w:rsidP="008C44B8">
      <w:pPr>
        <w:pStyle w:val="a3"/>
        <w:ind w:firstLine="0"/>
        <w:jc w:val="center"/>
        <w:rPr>
          <w:b/>
          <w:sz w:val="44"/>
          <w:szCs w:val="44"/>
          <w:lang w:val="uk-UA"/>
        </w:rPr>
      </w:pPr>
      <w:r w:rsidRPr="009827AC">
        <w:rPr>
          <w:b/>
          <w:sz w:val="44"/>
          <w:szCs w:val="44"/>
          <w:lang w:val="uk-UA"/>
        </w:rPr>
        <w:t xml:space="preserve">Конспект лекцій по курсу </w:t>
      </w:r>
    </w:p>
    <w:p w:rsidR="008C44B8" w:rsidRPr="008C44B8" w:rsidRDefault="008C44B8" w:rsidP="008C44B8">
      <w:pPr>
        <w:pStyle w:val="a3"/>
        <w:ind w:firstLine="0"/>
        <w:jc w:val="center"/>
        <w:rPr>
          <w:b/>
          <w:sz w:val="40"/>
          <w:szCs w:val="40"/>
          <w:lang w:val="uk-UA"/>
        </w:rPr>
      </w:pPr>
      <w:r w:rsidRPr="008C44B8">
        <w:rPr>
          <w:b/>
          <w:sz w:val="40"/>
          <w:szCs w:val="40"/>
          <w:lang w:val="uk-UA"/>
        </w:rPr>
        <w:t>«Моделювання та дослідження електротехнічних комплексів»</w:t>
      </w:r>
    </w:p>
    <w:p w:rsidR="008C44B8" w:rsidRPr="009827AC" w:rsidRDefault="008C44B8" w:rsidP="008C44B8">
      <w:pPr>
        <w:pStyle w:val="a3"/>
        <w:ind w:firstLine="0"/>
        <w:jc w:val="center"/>
        <w:rPr>
          <w:b/>
          <w:sz w:val="44"/>
          <w:szCs w:val="44"/>
          <w:lang w:val="uk-UA"/>
        </w:rPr>
      </w:pP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r w:rsidRPr="009827AC">
        <w:rPr>
          <w:rFonts w:ascii="Times New Roman" w:hAnsi="Times New Roman" w:cs="Times New Roman"/>
          <w:i/>
          <w:sz w:val="28"/>
          <w:szCs w:val="28"/>
          <w:lang w:val="uk-UA"/>
        </w:rPr>
        <w:t>Для студентів спеціальності</w:t>
      </w:r>
      <w:r w:rsidRPr="009827AC">
        <w:rPr>
          <w:rFonts w:ascii="Times New Roman" w:hAnsi="Times New Roman" w:cs="Times New Roman"/>
          <w:b/>
          <w:i/>
          <w:sz w:val="28"/>
          <w:szCs w:val="28"/>
          <w:lang w:val="uk-UA"/>
        </w:rPr>
        <w:t xml:space="preserve"> </w:t>
      </w:r>
      <w:r w:rsidRPr="009827AC">
        <w:rPr>
          <w:rFonts w:ascii="Times New Roman" w:eastAsia="Times New Roman" w:hAnsi="Times New Roman" w:cs="Times New Roman"/>
          <w:i/>
          <w:color w:val="333333"/>
          <w:sz w:val="28"/>
          <w:szCs w:val="28"/>
          <w:lang w:val="uk-UA"/>
        </w:rPr>
        <w:t xml:space="preserve">141 </w:t>
      </w: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r w:rsidRPr="009827AC">
        <w:rPr>
          <w:rFonts w:ascii="Times New Roman" w:eastAsia="Times New Roman" w:hAnsi="Times New Roman" w:cs="Times New Roman"/>
          <w:i/>
          <w:color w:val="333333"/>
          <w:sz w:val="28"/>
          <w:szCs w:val="28"/>
          <w:lang w:val="uk-UA"/>
        </w:rPr>
        <w:t xml:space="preserve">"Електроенергетика, електротехніка та електромеханіка" </w:t>
      </w: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p>
    <w:p w:rsidR="008C44B8" w:rsidRPr="009827AC" w:rsidRDefault="008C44B8" w:rsidP="008C44B8">
      <w:pPr>
        <w:shd w:val="clear" w:color="auto" w:fill="FFFFFF"/>
        <w:tabs>
          <w:tab w:val="num" w:pos="0"/>
        </w:tabs>
        <w:spacing w:after="0" w:line="240" w:lineRule="auto"/>
        <w:jc w:val="center"/>
        <w:rPr>
          <w:rFonts w:ascii="Times New Roman" w:eastAsia="Times New Roman" w:hAnsi="Times New Roman" w:cs="Times New Roman"/>
          <w:i/>
          <w:color w:val="333333"/>
          <w:sz w:val="28"/>
          <w:szCs w:val="28"/>
          <w:lang w:val="uk-UA"/>
        </w:rPr>
      </w:pPr>
      <w:r w:rsidRPr="009827AC">
        <w:rPr>
          <w:rFonts w:ascii="Times New Roman" w:eastAsia="Times New Roman" w:hAnsi="Times New Roman" w:cs="Times New Roman"/>
          <w:i/>
          <w:color w:val="333333"/>
          <w:sz w:val="28"/>
          <w:szCs w:val="28"/>
          <w:lang w:val="uk-UA"/>
        </w:rPr>
        <w:t xml:space="preserve">Укладач: В.С. Білецький </w:t>
      </w: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9827AC" w:rsidRDefault="008C44B8" w:rsidP="008C44B8">
      <w:pPr>
        <w:shd w:val="clear" w:color="auto" w:fill="FFFFFF"/>
        <w:spacing w:before="100" w:beforeAutospacing="1" w:after="100" w:afterAutospacing="1" w:line="240" w:lineRule="auto"/>
        <w:ind w:left="1276"/>
        <w:rPr>
          <w:rFonts w:ascii="Arial" w:eastAsia="Times New Roman" w:hAnsi="Arial" w:cs="Arial"/>
          <w:i/>
          <w:color w:val="333333"/>
          <w:sz w:val="27"/>
          <w:szCs w:val="27"/>
          <w:lang w:val="uk-UA"/>
        </w:rPr>
      </w:pPr>
    </w:p>
    <w:p w:rsidR="008C44B8" w:rsidRPr="00ED414F" w:rsidRDefault="008C44B8" w:rsidP="008C44B8">
      <w:pPr>
        <w:pStyle w:val="a3"/>
        <w:ind w:firstLine="0"/>
        <w:jc w:val="center"/>
        <w:rPr>
          <w:sz w:val="32"/>
          <w:szCs w:val="32"/>
          <w:lang w:val="uk-UA"/>
        </w:rPr>
      </w:pPr>
      <w:r>
        <w:rPr>
          <w:sz w:val="32"/>
          <w:szCs w:val="32"/>
          <w:lang w:val="uk-UA"/>
        </w:rPr>
        <w:t>Запоріжжя – 2024</w:t>
      </w:r>
    </w:p>
    <w:p w:rsidR="008C44B8" w:rsidRDefault="008C44B8"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Pr="001B2199" w:rsidRDefault="001B2199" w:rsidP="001B2199">
      <w:pPr>
        <w:autoSpaceDE w:val="0"/>
        <w:autoSpaceDN w:val="0"/>
        <w:adjustRightInd w:val="0"/>
        <w:spacing w:after="0" w:line="240" w:lineRule="auto"/>
        <w:jc w:val="both"/>
        <w:rPr>
          <w:rFonts w:ascii="Times New Roman" w:eastAsia="TimesNewRoman,Bold" w:hAnsi="Times New Roman" w:cs="Times New Roman"/>
          <w:sz w:val="28"/>
          <w:szCs w:val="28"/>
          <w:lang w:val="uk-UA"/>
        </w:rPr>
      </w:pPr>
    </w:p>
    <w:p w:rsidR="001B2199" w:rsidRDefault="001B2199" w:rsidP="00742B27">
      <w:pPr>
        <w:spacing w:after="0" w:line="240" w:lineRule="auto"/>
        <w:ind w:firstLine="708"/>
        <w:jc w:val="both"/>
        <w:rPr>
          <w:rFonts w:ascii="Times New Roman" w:hAnsi="Times New Roman" w:cs="Times New Roman"/>
          <w:sz w:val="30"/>
          <w:szCs w:val="30"/>
          <w:lang w:val="uk-UA"/>
        </w:rPr>
      </w:pPr>
    </w:p>
    <w:p w:rsidR="00742B27" w:rsidRPr="00742B27" w:rsidRDefault="00742B27" w:rsidP="00C260AC">
      <w:pPr>
        <w:pStyle w:val="12"/>
      </w:pPr>
    </w:p>
    <w:sectPr w:rsidR="00742B27" w:rsidRPr="00742B27" w:rsidSect="003544F3">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5112E" w:rsidRDefault="0035112E" w:rsidP="00BF4420">
      <w:pPr>
        <w:spacing w:after="0" w:line="240" w:lineRule="auto"/>
      </w:pPr>
      <w:r>
        <w:separator/>
      </w:r>
    </w:p>
  </w:endnote>
  <w:endnote w:type="continuationSeparator" w:id="0">
    <w:p w:rsidR="0035112E" w:rsidRDefault="0035112E" w:rsidP="00BF442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 PL UMing HK">
    <w:altName w:val="Arial Unicode MS"/>
    <w:charset w:val="80"/>
    <w:family w:val="auto"/>
    <w:pitch w:val="variable"/>
    <w:sig w:usb0="00000000" w:usb1="00000000" w:usb2="00000000" w:usb3="00000000" w:csb0="00000000" w:csb1="00000000"/>
  </w:font>
  <w:font w:name="Lohit Hindi">
    <w:charset w:val="80"/>
    <w:family w:val="auto"/>
    <w:pitch w:val="variable"/>
    <w:sig w:usb0="00000000" w:usb1="00000000" w:usb2="00000000" w:usb3="00000000" w:csb0="00000000" w:csb1="00000000"/>
  </w:font>
  <w:font w:name="Arial">
    <w:panose1 w:val="020B0604020202020204"/>
    <w:charset w:val="CC"/>
    <w:family w:val="swiss"/>
    <w:pitch w:val="variable"/>
    <w:sig w:usb0="E0002AFF" w:usb1="C0007843" w:usb2="00000009" w:usb3="00000000" w:csb0="000001FF" w:csb1="00000000"/>
  </w:font>
  <w:font w:name="TimesNewRoman,Bold">
    <w:altName w:val="Times New Roman"/>
    <w:panose1 w:val="00000000000000000000"/>
    <w:charset w:val="CC"/>
    <w:family w:val="auto"/>
    <w:notTrueType/>
    <w:pitch w:val="default"/>
    <w:sig w:usb0="00000203" w:usb1="00000000" w:usb2="00000000" w:usb3="00000000" w:csb0="00000005" w:csb1="00000000"/>
  </w:font>
  <w:font w:name="TimesNewRoman">
    <w:altName w:val="MS Mincho"/>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5112E" w:rsidRDefault="0035112E" w:rsidP="00BF4420">
      <w:pPr>
        <w:spacing w:after="0" w:line="240" w:lineRule="auto"/>
      </w:pPr>
      <w:r>
        <w:separator/>
      </w:r>
    </w:p>
  </w:footnote>
  <w:footnote w:type="continuationSeparator" w:id="0">
    <w:p w:rsidR="0035112E" w:rsidRDefault="0035112E" w:rsidP="00BF4420">
      <w:pPr>
        <w:spacing w:after="0" w:line="240" w:lineRule="auto"/>
      </w:pPr>
      <w:r>
        <w:continuationSeparator/>
      </w:r>
    </w:p>
  </w:footnote>
  <w:footnote w:id="1">
    <w:p w:rsidR="00977482" w:rsidRPr="005228BB" w:rsidRDefault="00977482" w:rsidP="00BF4420">
      <w:pPr>
        <w:pStyle w:val="af7"/>
        <w:rPr>
          <w:lang w:val="uk-UA"/>
        </w:rPr>
      </w:pPr>
      <w:r>
        <w:rPr>
          <w:rStyle w:val="af9"/>
        </w:rPr>
        <w:footnoteRef/>
      </w:r>
      <w:r>
        <w:t xml:space="preserve"> </w:t>
      </w:r>
      <w:r>
        <w:rPr>
          <w:rFonts w:ascii="Arial" w:hAnsi="Arial" w:cs="Arial"/>
          <w:b/>
          <w:bCs/>
          <w:color w:val="202122"/>
          <w:sz w:val="23"/>
          <w:szCs w:val="23"/>
          <w:shd w:val="clear" w:color="auto" w:fill="FFFFFF"/>
        </w:rPr>
        <w:t>Газова турбіна</w:t>
      </w:r>
      <w:r>
        <w:rPr>
          <w:rFonts w:ascii="Arial" w:hAnsi="Arial" w:cs="Arial"/>
          <w:color w:val="202122"/>
          <w:sz w:val="23"/>
          <w:szCs w:val="23"/>
          <w:shd w:val="clear" w:color="auto" w:fill="FFFFFF"/>
        </w:rPr>
        <w:t> (</w:t>
      </w:r>
      <w:hyperlink r:id="rId1" w:tooltip="Французька мова" w:history="1">
        <w:r>
          <w:rPr>
            <w:rStyle w:val="a5"/>
            <w:rFonts w:ascii="Arial" w:hAnsi="Arial" w:cs="Arial"/>
            <w:color w:val="0645AD"/>
            <w:sz w:val="23"/>
            <w:szCs w:val="23"/>
            <w:shd w:val="clear" w:color="auto" w:fill="FFFFFF"/>
          </w:rPr>
          <w:t> фр.</w:t>
        </w:r>
      </w:hyperlink>
      <w:r>
        <w:rPr>
          <w:rFonts w:ascii="Arial" w:hAnsi="Arial" w:cs="Arial"/>
          <w:color w:val="202122"/>
          <w:sz w:val="23"/>
          <w:szCs w:val="23"/>
          <w:shd w:val="clear" w:color="auto" w:fill="FFFFFF"/>
        </w:rPr>
        <w:t> </w:t>
      </w:r>
      <w:r>
        <w:rPr>
          <w:rFonts w:ascii="Arial" w:hAnsi="Arial" w:cs="Arial"/>
          <w:i/>
          <w:iCs/>
          <w:color w:val="202122"/>
          <w:sz w:val="23"/>
          <w:szCs w:val="23"/>
          <w:shd w:val="clear" w:color="auto" w:fill="FFFFFF"/>
        </w:rPr>
        <w:t>Turbine</w:t>
      </w:r>
      <w:r>
        <w:rPr>
          <w:rFonts w:ascii="Arial" w:hAnsi="Arial" w:cs="Arial"/>
          <w:color w:val="202122"/>
          <w:sz w:val="23"/>
          <w:szCs w:val="23"/>
          <w:shd w:val="clear" w:color="auto" w:fill="FFFFFF"/>
        </w:rPr>
        <w:t> від </w:t>
      </w:r>
      <w:hyperlink r:id="rId2" w:tooltip="Латинська мова" w:history="1">
        <w:r>
          <w:rPr>
            <w:rStyle w:val="a5"/>
            <w:rFonts w:ascii="Arial" w:hAnsi="Arial" w:cs="Arial"/>
            <w:color w:val="0645AD"/>
            <w:sz w:val="23"/>
            <w:szCs w:val="23"/>
            <w:shd w:val="clear" w:color="auto" w:fill="FFFFFF"/>
          </w:rPr>
          <w:t>лат.</w:t>
        </w:r>
      </w:hyperlink>
      <w:r>
        <w:rPr>
          <w:rFonts w:ascii="Arial" w:hAnsi="Arial" w:cs="Arial"/>
          <w:color w:val="202122"/>
          <w:sz w:val="23"/>
          <w:szCs w:val="23"/>
          <w:shd w:val="clear" w:color="auto" w:fill="FFFFFF"/>
        </w:rPr>
        <w:t> </w:t>
      </w:r>
      <w:r>
        <w:rPr>
          <w:rFonts w:ascii="Arial" w:hAnsi="Arial" w:cs="Arial"/>
          <w:i/>
          <w:iCs/>
          <w:color w:val="202122"/>
          <w:sz w:val="23"/>
          <w:szCs w:val="23"/>
          <w:shd w:val="clear" w:color="auto" w:fill="FFFFFF"/>
        </w:rPr>
        <w:t>Turbo</w:t>
      </w:r>
      <w:r>
        <w:rPr>
          <w:rFonts w:ascii="Arial" w:hAnsi="Arial" w:cs="Arial"/>
          <w:color w:val="202122"/>
          <w:sz w:val="23"/>
          <w:szCs w:val="23"/>
          <w:shd w:val="clear" w:color="auto" w:fill="FFFFFF"/>
        </w:rPr>
        <w:t> — </w:t>
      </w:r>
      <w:r>
        <w:rPr>
          <w:rFonts w:ascii="Arial" w:hAnsi="Arial" w:cs="Arial"/>
          <w:b/>
          <w:bCs/>
          <w:i/>
          <w:iCs/>
          <w:color w:val="202122"/>
          <w:sz w:val="23"/>
          <w:szCs w:val="23"/>
          <w:shd w:val="clear" w:color="auto" w:fill="FFFFFF"/>
        </w:rPr>
        <w:t>вихор, обертання</w:t>
      </w:r>
      <w:r>
        <w:rPr>
          <w:rFonts w:ascii="Arial" w:hAnsi="Arial" w:cs="Arial"/>
          <w:color w:val="202122"/>
          <w:sz w:val="23"/>
          <w:szCs w:val="23"/>
          <w:shd w:val="clear" w:color="auto" w:fill="FFFFFF"/>
        </w:rPr>
        <w:t>) — це </w:t>
      </w:r>
      <w:hyperlink r:id="rId3" w:tooltip="Тепловий двигун" w:history="1">
        <w:r>
          <w:rPr>
            <w:rStyle w:val="a5"/>
            <w:rFonts w:ascii="Arial" w:hAnsi="Arial" w:cs="Arial"/>
            <w:color w:val="0645AD"/>
            <w:sz w:val="23"/>
            <w:szCs w:val="23"/>
            <w:shd w:val="clear" w:color="auto" w:fill="FFFFFF"/>
          </w:rPr>
          <w:t>тепловий двигун</w:t>
        </w:r>
      </w:hyperlink>
      <w:r>
        <w:rPr>
          <w:rFonts w:ascii="Arial" w:hAnsi="Arial" w:cs="Arial"/>
          <w:color w:val="202122"/>
          <w:sz w:val="23"/>
          <w:szCs w:val="23"/>
          <w:shd w:val="clear" w:color="auto" w:fill="FFFFFF"/>
        </w:rPr>
        <w:t> безперервної дії, на </w:t>
      </w:r>
      <w:hyperlink r:id="rId4" w:tooltip="Лопатка (лопать)" w:history="1">
        <w:r>
          <w:rPr>
            <w:rStyle w:val="a5"/>
            <w:rFonts w:ascii="Arial" w:hAnsi="Arial" w:cs="Arial"/>
            <w:color w:val="0645AD"/>
            <w:sz w:val="23"/>
            <w:szCs w:val="23"/>
            <w:shd w:val="clear" w:color="auto" w:fill="FFFFFF"/>
          </w:rPr>
          <w:t>лопатках</w:t>
        </w:r>
      </w:hyperlink>
      <w:r>
        <w:rPr>
          <w:rFonts w:ascii="Arial" w:hAnsi="Arial" w:cs="Arial"/>
          <w:color w:val="202122"/>
          <w:sz w:val="23"/>
          <w:szCs w:val="23"/>
          <w:shd w:val="clear" w:color="auto" w:fill="FFFFFF"/>
        </w:rPr>
        <w:t> якого </w:t>
      </w:r>
      <w:hyperlink r:id="rId5" w:tooltip="Енергія" w:history="1">
        <w:r>
          <w:rPr>
            <w:rStyle w:val="a5"/>
            <w:rFonts w:ascii="Arial" w:hAnsi="Arial" w:cs="Arial"/>
            <w:color w:val="0645AD"/>
            <w:sz w:val="23"/>
            <w:szCs w:val="23"/>
            <w:shd w:val="clear" w:color="auto" w:fill="FFFFFF"/>
          </w:rPr>
          <w:t>енергія</w:t>
        </w:r>
      </w:hyperlink>
      <w:r>
        <w:rPr>
          <w:rFonts w:ascii="Arial" w:hAnsi="Arial" w:cs="Arial"/>
          <w:color w:val="202122"/>
          <w:sz w:val="23"/>
          <w:szCs w:val="23"/>
          <w:shd w:val="clear" w:color="auto" w:fill="FFFFFF"/>
        </w:rPr>
        <w:t> стисненого і нагрітого </w:t>
      </w:r>
      <w:hyperlink r:id="rId6" w:tooltip="Газ" w:history="1">
        <w:r>
          <w:rPr>
            <w:rStyle w:val="a5"/>
            <w:rFonts w:ascii="Arial" w:hAnsi="Arial" w:cs="Arial"/>
            <w:color w:val="0645AD"/>
            <w:sz w:val="23"/>
            <w:szCs w:val="23"/>
            <w:shd w:val="clear" w:color="auto" w:fill="FFFFFF"/>
          </w:rPr>
          <w:t>газу</w:t>
        </w:r>
      </w:hyperlink>
      <w:r>
        <w:rPr>
          <w:rFonts w:ascii="Arial" w:hAnsi="Arial" w:cs="Arial"/>
          <w:color w:val="202122"/>
          <w:sz w:val="23"/>
          <w:szCs w:val="23"/>
          <w:shd w:val="clear" w:color="auto" w:fill="FFFFFF"/>
        </w:rPr>
        <w:t> перетворюється на </w:t>
      </w:r>
      <w:hyperlink r:id="rId7" w:tooltip="Механічна робота" w:history="1">
        <w:r>
          <w:rPr>
            <w:rStyle w:val="a5"/>
            <w:rFonts w:ascii="Arial" w:hAnsi="Arial" w:cs="Arial"/>
            <w:color w:val="FAA700"/>
            <w:sz w:val="23"/>
            <w:szCs w:val="23"/>
            <w:shd w:val="clear" w:color="auto" w:fill="FFFFFF"/>
          </w:rPr>
          <w:t>механічну роботу</w:t>
        </w:r>
      </w:hyperlink>
      <w:r>
        <w:rPr>
          <w:rFonts w:ascii="Arial" w:hAnsi="Arial" w:cs="Arial"/>
          <w:color w:val="202122"/>
          <w:sz w:val="23"/>
          <w:szCs w:val="23"/>
          <w:shd w:val="clear" w:color="auto" w:fill="FFFFFF"/>
        </w:rPr>
        <w:t> на </w:t>
      </w:r>
      <w:hyperlink r:id="rId8" w:tooltip="Вал (техніка)" w:history="1">
        <w:r>
          <w:rPr>
            <w:rStyle w:val="a5"/>
            <w:rFonts w:ascii="Arial" w:hAnsi="Arial" w:cs="Arial"/>
            <w:color w:val="0645AD"/>
            <w:sz w:val="23"/>
            <w:szCs w:val="23"/>
            <w:shd w:val="clear" w:color="auto" w:fill="FFFFFF"/>
          </w:rPr>
          <w:t>валу</w:t>
        </w:r>
      </w:hyperlink>
      <w:r>
        <w:rPr>
          <w:rFonts w:ascii="Arial" w:hAnsi="Arial" w:cs="Arial"/>
          <w:color w:val="202122"/>
          <w:sz w:val="23"/>
          <w:szCs w:val="23"/>
          <w:shd w:val="clear" w:color="auto" w:fill="FFFFFF"/>
        </w:rPr>
        <w:t>.</w:t>
      </w:r>
    </w:p>
  </w:footnote>
  <w:footnote w:id="2">
    <w:p w:rsidR="00B001FE" w:rsidRPr="00C44B8E" w:rsidRDefault="00B001FE" w:rsidP="00B001FE">
      <w:pPr>
        <w:pStyle w:val="af7"/>
        <w:rPr>
          <w:lang w:val="uk-UA"/>
        </w:rPr>
      </w:pPr>
      <w:r>
        <w:rPr>
          <w:rStyle w:val="af9"/>
        </w:rPr>
        <w:footnoteRef/>
      </w:r>
      <w:r w:rsidRPr="00BB2C95">
        <w:rPr>
          <w:lang w:val="uk-UA"/>
        </w:rPr>
        <w:t xml:space="preserve"> </w:t>
      </w:r>
      <w:r>
        <w:rPr>
          <w:rFonts w:ascii="Times New Roman" w:hAnsi="Times New Roman" w:cs="Times New Roman"/>
          <w:sz w:val="28"/>
          <w:szCs w:val="28"/>
          <w:shd w:val="clear" w:color="auto" w:fill="FFFFFF"/>
          <w:lang w:val="uk-UA"/>
        </w:rPr>
        <w:t>ІЕТК – інтерактивні електронні технічні керівництва</w:t>
      </w:r>
    </w:p>
  </w:footnote>
  <w:footnote w:id="3">
    <w:p w:rsidR="00B001FE" w:rsidRPr="00934EE0" w:rsidRDefault="00B001FE" w:rsidP="00B001FE">
      <w:pPr>
        <w:widowControl w:val="0"/>
        <w:spacing w:after="0" w:line="240" w:lineRule="auto"/>
        <w:ind w:firstLine="720"/>
        <w:jc w:val="both"/>
        <w:rPr>
          <w:sz w:val="28"/>
          <w:szCs w:val="28"/>
        </w:rPr>
      </w:pPr>
      <w:r>
        <w:rPr>
          <w:rStyle w:val="af9"/>
        </w:rPr>
        <w:footnoteRef/>
      </w:r>
      <w:r w:rsidRPr="00B001FE">
        <w:rPr>
          <w:lang w:val="uk-UA"/>
        </w:rPr>
        <w:t xml:space="preserve"> </w:t>
      </w:r>
      <w:r w:rsidRPr="002D2B47">
        <w:rPr>
          <w:rFonts w:ascii="Times New Roman" w:hAnsi="Times New Roman" w:cs="Times New Roman"/>
          <w:sz w:val="28"/>
          <w:szCs w:val="28"/>
          <w:lang w:val="uk-UA"/>
        </w:rPr>
        <w:t xml:space="preserve">За Методичні вказівки до лабораторних робіт з дисципліни «Основи моделювання у нафтогазовій галузі» за напрямом підготовки 6.030504 „Нафтогазова справа” усіх форм навчання. </w:t>
      </w:r>
      <w:r>
        <w:rPr>
          <w:rFonts w:ascii="Times New Roman" w:hAnsi="Times New Roman" w:cs="Times New Roman"/>
          <w:sz w:val="28"/>
          <w:szCs w:val="28"/>
          <w:lang w:val="uk-UA"/>
        </w:rPr>
        <w:t>Автор-у</w:t>
      </w:r>
      <w:r w:rsidRPr="002D2B47">
        <w:rPr>
          <w:rFonts w:ascii="Times New Roman" w:hAnsi="Times New Roman" w:cs="Times New Roman"/>
          <w:sz w:val="28"/>
          <w:szCs w:val="28"/>
          <w:lang w:val="uk-UA"/>
        </w:rPr>
        <w:t xml:space="preserve">кладач: </w:t>
      </w:r>
      <w:r>
        <w:rPr>
          <w:rFonts w:ascii="Times New Roman" w:hAnsi="Times New Roman" w:cs="Times New Roman"/>
          <w:sz w:val="28"/>
          <w:szCs w:val="28"/>
          <w:lang w:val="uk-UA"/>
        </w:rPr>
        <w:t>Дорохов М.А.</w:t>
      </w:r>
      <w:r w:rsidRPr="002D2B47">
        <w:rPr>
          <w:rFonts w:ascii="Times New Roman" w:hAnsi="Times New Roman" w:cs="Times New Roman"/>
          <w:sz w:val="28"/>
          <w:szCs w:val="28"/>
          <w:lang w:val="uk-UA"/>
        </w:rPr>
        <w:t xml:space="preserve"> – Полтава: ПолтНТУ, 2016. – 91 с.</w:t>
      </w:r>
      <w:r>
        <w:rPr>
          <w:rFonts w:ascii="Times New Roman" w:hAnsi="Times New Roman" w:cs="Times New Roman"/>
          <w:sz w:val="28"/>
          <w:szCs w:val="28"/>
          <w:lang w:val="uk-UA"/>
        </w:rPr>
        <w:t xml:space="preserve"> (нумерація рисунків збережена авторська)</w:t>
      </w:r>
    </w:p>
    <w:p w:rsidR="00B001FE" w:rsidRPr="002D2B47" w:rsidRDefault="00B001FE" w:rsidP="00B001FE">
      <w:pPr>
        <w:pStyle w:val="af7"/>
        <w:rPr>
          <w:lang w:val="uk-UA"/>
        </w:rPr>
      </w:pPr>
    </w:p>
  </w:footnote>
  <w:footnote w:id="4">
    <w:p w:rsidR="00663033" w:rsidRPr="00134DDD" w:rsidRDefault="00663033" w:rsidP="00663033">
      <w:pPr>
        <w:pStyle w:val="af7"/>
        <w:rPr>
          <w:rFonts w:ascii="Times New Roman" w:hAnsi="Times New Roman" w:cs="Times New Roman"/>
        </w:rPr>
      </w:pPr>
      <w:r w:rsidRPr="00134DDD">
        <w:rPr>
          <w:rStyle w:val="af9"/>
          <w:rFonts w:ascii="Times New Roman" w:hAnsi="Times New Roman" w:cs="Times New Roman"/>
        </w:rPr>
        <w:footnoteRef/>
      </w:r>
      <w:r w:rsidRPr="00134DDD">
        <w:rPr>
          <w:rFonts w:ascii="Times New Roman" w:hAnsi="Times New Roman" w:cs="Times New Roman"/>
        </w:rPr>
        <w:t xml:space="preserve"> </w:t>
      </w:r>
      <w:r w:rsidRPr="00134DDD">
        <w:rPr>
          <w:rFonts w:ascii="Times New Roman" w:hAnsi="Times New Roman" w:cs="Times New Roman"/>
          <w:sz w:val="24"/>
          <w:szCs w:val="24"/>
        </w:rPr>
        <w:t>Дьяконов В. П. MATLAB. Полный самоучитель. – М.: ДМК Пресс, 2012. – 768 с.</w:t>
      </w:r>
    </w:p>
    <w:p w:rsidR="00663033" w:rsidRPr="00134DDD" w:rsidRDefault="00B55AED" w:rsidP="00663033">
      <w:pPr>
        <w:pStyle w:val="af7"/>
        <w:rPr>
          <w:rFonts w:ascii="Times New Roman" w:hAnsi="Times New Roman" w:cs="Times New Roman"/>
          <w:sz w:val="16"/>
          <w:szCs w:val="16"/>
        </w:rPr>
      </w:pPr>
      <w:hyperlink r:id="rId9" w:history="1">
        <w:r w:rsidR="00663033" w:rsidRPr="00134DDD">
          <w:rPr>
            <w:rStyle w:val="a5"/>
            <w:rFonts w:ascii="Times New Roman" w:hAnsi="Times New Roman" w:cs="Times New Roman"/>
            <w:sz w:val="16"/>
            <w:szCs w:val="16"/>
          </w:rPr>
          <w:t>https://elprivod.nmu.org.ua/files/mathapps/%D0%94%D1%8C%D1%8F%D0%BA%D0%BE%D0%BD%D0%BE%D0%B2_matlab_%D0%BF%D0%BE%D0%BB%D0%BD%D1%8B%D0%B9%20%D1%81%D0%B0%D0%BC%D0%BE%D1%83%D1%87%D0%B8%D1%82%D0%B5%D0%BB%D1%8C.pdf</w:t>
        </w:r>
      </w:hyperlink>
      <w:r w:rsidR="00663033" w:rsidRPr="00134DDD">
        <w:rPr>
          <w:rFonts w:ascii="Times New Roman" w:hAnsi="Times New Roman" w:cs="Times New Roman"/>
          <w:sz w:val="16"/>
          <w:szCs w:val="16"/>
        </w:rPr>
        <w:t xml:space="preserve"> </w:t>
      </w:r>
    </w:p>
  </w:footnote>
  <w:footnote w:id="5">
    <w:p w:rsidR="00663033" w:rsidRDefault="00663033" w:rsidP="00663033">
      <w:pPr>
        <w:pStyle w:val="af7"/>
      </w:pPr>
      <w:r w:rsidRPr="00134DDD">
        <w:rPr>
          <w:rStyle w:val="af9"/>
          <w:rFonts w:ascii="Times New Roman" w:hAnsi="Times New Roman" w:cs="Times New Roman"/>
          <w:sz w:val="24"/>
          <w:szCs w:val="24"/>
        </w:rPr>
        <w:footnoteRef/>
      </w:r>
      <w:r w:rsidRPr="00134DDD">
        <w:rPr>
          <w:rFonts w:ascii="Times New Roman" w:hAnsi="Times New Roman" w:cs="Times New Roman"/>
          <w:sz w:val="24"/>
          <w:szCs w:val="24"/>
        </w:rPr>
        <w:t xml:space="preserve"> Дьяконов В. П. Simulink 5/6/7: Самоучитель. – М.: ДМКПресс, 2008. – 784 с. </w:t>
      </w:r>
      <w:hyperlink r:id="rId10" w:history="1">
        <w:r w:rsidRPr="00134DDD">
          <w:rPr>
            <w:rStyle w:val="a5"/>
            <w:rFonts w:ascii="Times New Roman" w:hAnsi="Times New Roman" w:cs="Times New Roman"/>
            <w:sz w:val="16"/>
            <w:szCs w:val="16"/>
          </w:rPr>
          <w:t>https://elprivod.nmu.org.ua/files/modeling/%D0%94%D1%8C%D1%8F%D0%BA%D0%BE%D0%BD%D0%BE%D0%B2_Simulink%20%D0%A1%D0%B0%D0%BC%D0%BE%D1%83%D1%87%D0%B8%D1%82%D0%B5%D0%BB%D1%8C.pdf</w:t>
        </w:r>
      </w:hyperlink>
      <w:r>
        <w:t xml:space="preserve"> </w:t>
      </w:r>
    </w:p>
  </w:footnote>
  <w:footnote w:id="6">
    <w:p w:rsidR="00663033" w:rsidRDefault="00663033" w:rsidP="00663033">
      <w:pPr>
        <w:pStyle w:val="af7"/>
      </w:pPr>
      <w:r w:rsidRPr="00315726">
        <w:rPr>
          <w:rFonts w:ascii="Times New Roman" w:hAnsi="Times New Roman" w:cs="Times New Roman"/>
          <w:sz w:val="24"/>
          <w:szCs w:val="24"/>
          <w:vertAlign w:val="superscript"/>
        </w:rPr>
        <w:footnoteRef/>
      </w:r>
      <w:r w:rsidRPr="00315726">
        <w:rPr>
          <w:sz w:val="24"/>
          <w:szCs w:val="24"/>
        </w:rPr>
        <w:t>SIMULINK</w:t>
      </w:r>
      <w:r w:rsidRPr="00315726">
        <w:rPr>
          <w:rFonts w:ascii="Times New Roman" w:hAnsi="Times New Roman" w:cs="Times New Roman"/>
          <w:sz w:val="24"/>
          <w:szCs w:val="24"/>
        </w:rPr>
        <w:t xml:space="preserve"> </w:t>
      </w:r>
      <w:hyperlink r:id="rId11" w:history="1">
        <w:r w:rsidRPr="00FF4CA6">
          <w:rPr>
            <w:rStyle w:val="a5"/>
          </w:rPr>
          <w:t>https://exponenta.ru/simulink</w:t>
        </w:r>
      </w:hyperlink>
      <w:r>
        <w:t xml:space="preserve">  </w:t>
      </w:r>
    </w:p>
  </w:footnote>
  <w:footnote w:id="7">
    <w:p w:rsidR="00663033" w:rsidRDefault="00663033" w:rsidP="00663033">
      <w:pPr>
        <w:pStyle w:val="af7"/>
        <w:rPr>
          <w:rFonts w:ascii="Times New Roman" w:hAnsi="Times New Roman" w:cs="Times New Roman"/>
          <w:sz w:val="24"/>
          <w:szCs w:val="24"/>
        </w:rPr>
      </w:pPr>
      <w:r w:rsidRPr="00315726">
        <w:rPr>
          <w:rFonts w:ascii="Times New Roman" w:hAnsi="Times New Roman" w:cs="Times New Roman"/>
          <w:sz w:val="24"/>
          <w:szCs w:val="24"/>
          <w:vertAlign w:val="superscript"/>
        </w:rPr>
        <w:footnoteRef/>
      </w:r>
      <w:r w:rsidRPr="00315726">
        <w:rPr>
          <w:rFonts w:ascii="Times New Roman" w:hAnsi="Times New Roman" w:cs="Times New Roman"/>
          <w:sz w:val="24"/>
          <w:szCs w:val="24"/>
          <w:vertAlign w:val="superscript"/>
        </w:rPr>
        <w:t xml:space="preserve"> </w:t>
      </w:r>
      <w:r w:rsidRPr="00315726">
        <w:rPr>
          <w:rFonts w:ascii="Times New Roman" w:hAnsi="Times New Roman" w:cs="Times New Roman"/>
          <w:sz w:val="24"/>
          <w:szCs w:val="24"/>
        </w:rPr>
        <w:t>Моделирование  систем  телекоммуникаций  в  системе  MATLAB +Simulink:учебное пособие  /И. А. Стефанова – Самара:  ПГУТИ, 2018.  – 112 с.</w:t>
      </w:r>
      <w:r>
        <w:rPr>
          <w:rFonts w:ascii="Times New Roman" w:hAnsi="Times New Roman" w:cs="Times New Roman"/>
          <w:sz w:val="24"/>
          <w:szCs w:val="24"/>
        </w:rPr>
        <w:t xml:space="preserve"> </w:t>
      </w:r>
      <w:hyperlink r:id="rId12" w:history="1">
        <w:r w:rsidRPr="00FF4CA6">
          <w:rPr>
            <w:rStyle w:val="a5"/>
            <w:rFonts w:ascii="Times New Roman" w:hAnsi="Times New Roman" w:cs="Times New Roman"/>
            <w:sz w:val="24"/>
            <w:szCs w:val="24"/>
          </w:rPr>
          <w:t>https://www.docme.su/doc/4246822/stefanova-modelirovanie-sistem-telekommunikatsij-v-sistem</w:t>
        </w:r>
      </w:hyperlink>
      <w:r w:rsidRPr="00315726">
        <w:rPr>
          <w:rFonts w:ascii="Times New Roman" w:hAnsi="Times New Roman" w:cs="Times New Roman"/>
          <w:sz w:val="24"/>
          <w:szCs w:val="24"/>
        </w:rPr>
        <w:t>...</w:t>
      </w:r>
    </w:p>
    <w:p w:rsidR="00663033" w:rsidRPr="00315726" w:rsidRDefault="00663033" w:rsidP="00663033">
      <w:pPr>
        <w:pStyle w:val="af7"/>
        <w:rPr>
          <w:rFonts w:ascii="Times New Roman" w:hAnsi="Times New Roman" w:cs="Times New Roman"/>
          <w:sz w:val="24"/>
          <w:szCs w:val="24"/>
        </w:rPr>
      </w:pPr>
    </w:p>
    <w:p w:rsidR="00663033" w:rsidRDefault="00663033" w:rsidP="00663033">
      <w:pPr>
        <w:pStyle w:val="af7"/>
      </w:pPr>
    </w:p>
  </w:footnote>
  <w:footnote w:id="8">
    <w:p w:rsidR="00663033" w:rsidRDefault="00663033" w:rsidP="00663033">
      <w:pPr>
        <w:pStyle w:val="a6"/>
        <w:shd w:val="clear" w:color="auto" w:fill="FFFFFF"/>
        <w:spacing w:before="0" w:beforeAutospacing="0" w:after="0" w:afterAutospacing="0"/>
        <w:jc w:val="both"/>
        <w:rPr>
          <w:color w:val="000000"/>
          <w:sz w:val="30"/>
          <w:szCs w:val="30"/>
        </w:rPr>
      </w:pPr>
      <w:r w:rsidRPr="00D45B3A">
        <w:rPr>
          <w:color w:val="000000"/>
          <w:sz w:val="30"/>
          <w:szCs w:val="30"/>
          <w:vertAlign w:val="superscript"/>
        </w:rPr>
        <w:footnoteRef/>
      </w:r>
      <w:r w:rsidRPr="00D45B3A">
        <w:rPr>
          <w:color w:val="000000"/>
          <w:sz w:val="30"/>
          <w:szCs w:val="30"/>
          <w:vertAlign w:val="superscript"/>
        </w:rPr>
        <w:t xml:space="preserve"> </w:t>
      </w:r>
      <w:r w:rsidRPr="00D45B3A">
        <w:rPr>
          <w:color w:val="000000"/>
        </w:rPr>
        <w:t>Основи роботи в MATLAB</w:t>
      </w:r>
    </w:p>
    <w:p w:rsidR="00663033" w:rsidRPr="00D45B3A" w:rsidRDefault="00B55AED" w:rsidP="00663033">
      <w:pPr>
        <w:pStyle w:val="a6"/>
        <w:shd w:val="clear" w:color="auto" w:fill="FFFFFF"/>
        <w:spacing w:before="0" w:beforeAutospacing="0" w:after="0" w:afterAutospacing="0"/>
        <w:jc w:val="both"/>
        <w:rPr>
          <w:color w:val="000000"/>
          <w:sz w:val="30"/>
          <w:szCs w:val="30"/>
        </w:rPr>
      </w:pPr>
      <w:hyperlink r:id="rId13" w:history="1">
        <w:r w:rsidR="00663033" w:rsidRPr="00FF4CA6">
          <w:rPr>
            <w:rStyle w:val="a5"/>
            <w:rFonts w:eastAsiaTheme="majorEastAsia"/>
            <w:sz w:val="18"/>
            <w:szCs w:val="18"/>
          </w:rPr>
          <w:t>https://wiki.cuspu.edu.ua/index.php/%D0%9E%D1%81%D0%BD%D0%BE%D0%B2%D0%B8_%D1%80%D0%BE%D0%B1%D0%BE%D1%82%D0%B8_%D0%B2_MATLAB</w:t>
        </w:r>
      </w:hyperlink>
      <w:r w:rsidR="00663033">
        <w:rPr>
          <w:color w:val="000000"/>
          <w:sz w:val="18"/>
          <w:szCs w:val="18"/>
        </w:rPr>
        <w:t xml:space="preserve"> </w:t>
      </w:r>
    </w:p>
    <w:p w:rsidR="00663033" w:rsidRPr="00D45B3A" w:rsidRDefault="00663033" w:rsidP="00663033">
      <w:pPr>
        <w:pStyle w:val="a6"/>
        <w:shd w:val="clear" w:color="auto" w:fill="FFFFFF"/>
        <w:spacing w:before="0" w:beforeAutospacing="0" w:after="0" w:afterAutospacing="0"/>
        <w:ind w:firstLine="851"/>
        <w:jc w:val="both"/>
        <w:rPr>
          <w:color w:val="000000"/>
          <w:sz w:val="30"/>
          <w:szCs w:val="30"/>
        </w:rPr>
      </w:pPr>
    </w:p>
  </w:footnote>
  <w:footnote w:id="9">
    <w:p w:rsidR="00663033" w:rsidRPr="00663033" w:rsidRDefault="00663033" w:rsidP="00663033">
      <w:pPr>
        <w:spacing w:after="0" w:line="240" w:lineRule="auto"/>
        <w:rPr>
          <w:rFonts w:ascii="Times New Roman" w:hAnsi="Times New Roman" w:cs="Times New Roman"/>
          <w:lang w:val="en-US"/>
        </w:rPr>
      </w:pPr>
      <w:r>
        <w:rPr>
          <w:rStyle w:val="af9"/>
        </w:rPr>
        <w:footnoteRef/>
      </w:r>
      <w:r w:rsidRPr="00663033">
        <w:rPr>
          <w:sz w:val="24"/>
          <w:szCs w:val="24"/>
          <w:lang w:val="en-US"/>
        </w:rPr>
        <w:t xml:space="preserve"> </w:t>
      </w:r>
      <w:r w:rsidRPr="00663033">
        <w:rPr>
          <w:rFonts w:ascii="Times New Roman" w:hAnsi="Times New Roman" w:cs="Times New Roman"/>
          <w:sz w:val="24"/>
          <w:szCs w:val="24"/>
          <w:lang w:val="en-US"/>
        </w:rPr>
        <w:t xml:space="preserve">Simscape Fluids </w:t>
      </w:r>
      <w:hyperlink r:id="rId14" w:history="1">
        <w:r w:rsidRPr="00663033">
          <w:rPr>
            <w:rStyle w:val="a5"/>
            <w:rFonts w:ascii="Times New Roman" w:hAnsi="Times New Roman" w:cs="Times New Roman"/>
            <w:sz w:val="24"/>
            <w:szCs w:val="24"/>
            <w:lang w:val="en-US"/>
          </w:rPr>
          <w:t>https://www.mathworks.com/products/simscape-fluids.html</w:t>
        </w:r>
      </w:hyperlink>
      <w:r w:rsidRPr="00663033">
        <w:rPr>
          <w:rFonts w:ascii="Times New Roman" w:hAnsi="Times New Roman" w:cs="Times New Roman"/>
          <w:sz w:val="28"/>
          <w:szCs w:val="28"/>
          <w:lang w:val="en-US"/>
        </w:rPr>
        <w:t xml:space="preserve"> </w:t>
      </w:r>
    </w:p>
  </w:footnote>
  <w:footnote w:id="10">
    <w:p w:rsidR="00663033" w:rsidRDefault="00663033" w:rsidP="00663033">
      <w:pPr>
        <w:pStyle w:val="af7"/>
        <w:jc w:val="both"/>
        <w:rPr>
          <w:rFonts w:ascii="Times New Roman" w:hAnsi="Times New Roman" w:cs="Times New Roman"/>
        </w:rPr>
      </w:pPr>
      <w:r w:rsidRPr="0031763E">
        <w:rPr>
          <w:rStyle w:val="af9"/>
          <w:rFonts w:ascii="Times New Roman" w:hAnsi="Times New Roman" w:cs="Times New Roman"/>
        </w:rPr>
        <w:footnoteRef/>
      </w:r>
      <w:r w:rsidRPr="0031763E">
        <w:rPr>
          <w:rFonts w:ascii="Times New Roman" w:hAnsi="Times New Roman" w:cs="Times New Roman"/>
        </w:rPr>
        <w:t xml:space="preserve">  </w:t>
      </w:r>
      <w:r w:rsidRPr="0031763E">
        <w:rPr>
          <w:rFonts w:ascii="Times New Roman" w:hAnsi="Times New Roman" w:cs="Times New Roman"/>
          <w:sz w:val="24"/>
          <w:szCs w:val="24"/>
        </w:rPr>
        <w:t>В.В.Сидорик, С.Г.Погирницкая</w:t>
      </w:r>
      <w:r>
        <w:rPr>
          <w:rFonts w:ascii="Times New Roman" w:hAnsi="Times New Roman" w:cs="Times New Roman"/>
          <w:sz w:val="24"/>
          <w:szCs w:val="24"/>
        </w:rPr>
        <w:t>.</w:t>
      </w:r>
      <w:r w:rsidRPr="0031763E">
        <w:rPr>
          <w:rFonts w:ascii="Times New Roman" w:hAnsi="Times New Roman" w:cs="Times New Roman"/>
          <w:sz w:val="24"/>
          <w:szCs w:val="24"/>
        </w:rPr>
        <w:t xml:space="preserve"> ПРАКТИКУМ ПО МОДЕЛИРОВАНИЮ В СРЕДЕ MATLAB – Минск-2012</w:t>
      </w:r>
    </w:p>
    <w:p w:rsidR="00663033" w:rsidRDefault="00B55AED" w:rsidP="00663033">
      <w:pPr>
        <w:pStyle w:val="af7"/>
        <w:jc w:val="both"/>
      </w:pPr>
      <w:hyperlink r:id="rId15" w:history="1">
        <w:r w:rsidR="00663033" w:rsidRPr="0031763E">
          <w:rPr>
            <w:rStyle w:val="a5"/>
            <w:rFonts w:ascii="Times New Roman" w:hAnsi="Times New Roman" w:cs="Times New Roman"/>
          </w:rPr>
          <w:t>https://rep.bntu.by/bitstream/handle/data/3858/Praktikum_po_modelirovaniyu_v_srede_MATLAB.pdf?sequence=1&amp;isAllowed=y</w:t>
        </w:r>
      </w:hyperlink>
      <w:r w:rsidR="00663033">
        <w:t xml:space="preserve"> </w:t>
      </w:r>
    </w:p>
  </w:footnote>
  <w:footnote w:id="11">
    <w:p w:rsidR="00663033" w:rsidRPr="00663033" w:rsidRDefault="00663033" w:rsidP="00663033">
      <w:pPr>
        <w:pStyle w:val="a6"/>
        <w:shd w:val="clear" w:color="auto" w:fill="FFFFFF"/>
        <w:spacing w:before="0" w:beforeAutospacing="0" w:after="0" w:afterAutospacing="0"/>
        <w:jc w:val="both"/>
        <w:rPr>
          <w:lang w:val="en-US"/>
        </w:rPr>
      </w:pPr>
      <w:r w:rsidRPr="00AD1AC7">
        <w:rPr>
          <w:color w:val="000000"/>
          <w:vertAlign w:val="superscript"/>
        </w:rPr>
        <w:footnoteRef/>
      </w:r>
      <w:r w:rsidRPr="00663033">
        <w:rPr>
          <w:color w:val="000000"/>
          <w:vertAlign w:val="superscript"/>
          <w:lang w:val="en-US"/>
        </w:rPr>
        <w:t xml:space="preserve"> </w:t>
      </w:r>
      <w:r w:rsidRPr="00663033">
        <w:rPr>
          <w:color w:val="000000"/>
          <w:lang w:val="en-US"/>
        </w:rPr>
        <w:t>CONTROL SYSTEM TOOLBOX (</w:t>
      </w:r>
      <w:r w:rsidRPr="00AD1AC7">
        <w:rPr>
          <w:color w:val="000000"/>
        </w:rPr>
        <w:t>Опис</w:t>
      </w:r>
      <w:r w:rsidRPr="00663033">
        <w:rPr>
          <w:color w:val="000000"/>
          <w:lang w:val="en-US"/>
        </w:rPr>
        <w:t xml:space="preserve"> </w:t>
      </w:r>
      <w:r w:rsidRPr="00AD1AC7">
        <w:rPr>
          <w:color w:val="000000"/>
        </w:rPr>
        <w:t>і</w:t>
      </w:r>
      <w:r w:rsidRPr="00663033">
        <w:rPr>
          <w:color w:val="000000"/>
          <w:lang w:val="en-US"/>
        </w:rPr>
        <w:t xml:space="preserve"> </w:t>
      </w:r>
      <w:r w:rsidRPr="00AD1AC7">
        <w:rPr>
          <w:color w:val="000000"/>
        </w:rPr>
        <w:t>Вебінар</w:t>
      </w:r>
      <w:r w:rsidRPr="00663033">
        <w:rPr>
          <w:color w:val="000000"/>
          <w:lang w:val="en-US"/>
        </w:rPr>
        <w:t xml:space="preserve">) </w:t>
      </w:r>
      <w:hyperlink r:id="rId16" w:history="1">
        <w:r w:rsidRPr="00663033">
          <w:rPr>
            <w:rStyle w:val="a5"/>
            <w:rFonts w:eastAsiaTheme="majorEastAsia"/>
            <w:lang w:val="en-US"/>
          </w:rPr>
          <w:t>https://exponenta.ru/control-system-toolbox</w:t>
        </w:r>
      </w:hyperlink>
      <w:r w:rsidRPr="00663033">
        <w:rPr>
          <w:color w:val="000000"/>
          <w:lang w:val="en-US"/>
        </w:rPr>
        <w:t xml:space="preserve"> </w:t>
      </w:r>
    </w:p>
  </w:footnote>
  <w:footnote w:id="12">
    <w:p w:rsidR="00663033" w:rsidRDefault="00663033" w:rsidP="00663033">
      <w:pPr>
        <w:pStyle w:val="af7"/>
      </w:pPr>
      <w:r>
        <w:rPr>
          <w:rStyle w:val="af9"/>
        </w:rPr>
        <w:footnoteRef/>
      </w:r>
      <w:r>
        <w:t xml:space="preserve"> </w:t>
      </w:r>
      <w:r w:rsidRPr="00212651">
        <w:rPr>
          <w:rFonts w:ascii="Times New Roman" w:eastAsia="Times New Roman" w:hAnsi="Times New Roman" w:cs="Times New Roman"/>
          <w:color w:val="000000"/>
          <w:sz w:val="24"/>
          <w:szCs w:val="24"/>
          <w:lang w:eastAsia="uk-UA"/>
        </w:rPr>
        <w:t>Логарифмічна амплітудно-фазова частотна характеристика (поширена абревіатура - ЛАФЧХ, в іноземній літературі часто називають діаграмою Боде або графіком Боде) – уявлення частотного відгуку лінійної стаціонарної системи в логарифмічному масштабі.</w:t>
      </w:r>
    </w:p>
  </w:footnote>
  <w:footnote w:id="13">
    <w:p w:rsidR="00663033" w:rsidRPr="00885E8E" w:rsidRDefault="00663033" w:rsidP="00663033">
      <w:pPr>
        <w:pStyle w:val="af7"/>
        <w:rPr>
          <w:rFonts w:ascii="Times New Roman" w:hAnsi="Times New Roman" w:cs="Times New Roman"/>
          <w:sz w:val="24"/>
          <w:szCs w:val="24"/>
        </w:rPr>
      </w:pPr>
      <w:r w:rsidRPr="00885E8E">
        <w:rPr>
          <w:rStyle w:val="af9"/>
          <w:rFonts w:ascii="Times New Roman" w:hAnsi="Times New Roman" w:cs="Times New Roman"/>
          <w:sz w:val="24"/>
          <w:szCs w:val="24"/>
        </w:rPr>
        <w:footnoteRef/>
      </w:r>
      <w:r w:rsidRPr="00885E8E">
        <w:rPr>
          <w:rFonts w:ascii="Times New Roman" w:hAnsi="Times New Roman" w:cs="Times New Roman"/>
          <w:sz w:val="24"/>
          <w:szCs w:val="24"/>
        </w:rPr>
        <w:t xml:space="preserve"> Фрагмент Вебінару </w:t>
      </w:r>
      <w:hyperlink r:id="rId17" w:history="1">
        <w:r w:rsidRPr="00FF4CA6">
          <w:rPr>
            <w:rStyle w:val="a5"/>
            <w:rFonts w:ascii="Times New Roman" w:hAnsi="Times New Roman" w:cs="Times New Roman"/>
            <w:sz w:val="24"/>
            <w:szCs w:val="24"/>
          </w:rPr>
          <w:t>https://exponenta.ru/control-system-toolbox</w:t>
        </w:r>
      </w:hyperlink>
      <w:r>
        <w:rPr>
          <w:rFonts w:ascii="Times New Roman" w:hAnsi="Times New Roman" w:cs="Times New Roman"/>
          <w:sz w:val="24"/>
          <w:szCs w:val="24"/>
        </w:rPr>
        <w:t xml:space="preserve">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B73FB"/>
    <w:multiLevelType w:val="hybridMultilevel"/>
    <w:tmpl w:val="F1282CCC"/>
    <w:lvl w:ilvl="0" w:tplc="04190011">
      <w:start w:val="1"/>
      <w:numFmt w:val="decimal"/>
      <w:lvlText w:val="%1)"/>
      <w:lvlJc w:val="left"/>
      <w:pPr>
        <w:ind w:left="720" w:hanging="360"/>
      </w:pPr>
      <w:rPr>
        <w:rFonts w:hint="default"/>
      </w:rPr>
    </w:lvl>
    <w:lvl w:ilvl="1" w:tplc="DB48D76A">
      <w:start w:val="1"/>
      <w:numFmt w:val="decimal"/>
      <w:lvlText w:val="%2."/>
      <w:lvlJc w:val="left"/>
      <w:pPr>
        <w:ind w:left="1440" w:hanging="360"/>
      </w:pPr>
      <w:rPr>
        <w:rFonts w:hint="default"/>
      </w:rPr>
    </w:lvl>
    <w:lvl w:ilvl="2" w:tplc="D97CF8E2">
      <w:start w:val="2"/>
      <w:numFmt w:val="decimal"/>
      <w:lvlText w:val="%3"/>
      <w:lvlJc w:val="left"/>
      <w:pPr>
        <w:ind w:left="2340" w:hanging="360"/>
      </w:pPr>
      <w:rPr>
        <w:rFonts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4B16FE"/>
    <w:multiLevelType w:val="multilevel"/>
    <w:tmpl w:val="A6BE4F9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3E75ECA"/>
    <w:multiLevelType w:val="multilevel"/>
    <w:tmpl w:val="8B78113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060A4B98"/>
    <w:multiLevelType w:val="multilevel"/>
    <w:tmpl w:val="BBDA27E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6791288"/>
    <w:multiLevelType w:val="multilevel"/>
    <w:tmpl w:val="3DEAC78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09104EF3"/>
    <w:multiLevelType w:val="hybridMultilevel"/>
    <w:tmpl w:val="13C497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831557"/>
    <w:multiLevelType w:val="hybridMultilevel"/>
    <w:tmpl w:val="3BE074CC"/>
    <w:lvl w:ilvl="0" w:tplc="398C06CC">
      <w:numFmt w:val="bullet"/>
      <w:lvlText w:val="–"/>
      <w:lvlJc w:val="left"/>
      <w:pPr>
        <w:tabs>
          <w:tab w:val="num" w:pos="1320"/>
        </w:tabs>
        <w:ind w:left="1320" w:hanging="780"/>
      </w:pPr>
      <w:rPr>
        <w:rFonts w:ascii="Times New Roman" w:eastAsia="Times New Roman" w:hAnsi="Times New Roman"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
    <w:nsid w:val="09901810"/>
    <w:multiLevelType w:val="multilevel"/>
    <w:tmpl w:val="AB58E0C6"/>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D35637A"/>
    <w:multiLevelType w:val="multilevel"/>
    <w:tmpl w:val="154C42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0D617516"/>
    <w:multiLevelType w:val="hybridMultilevel"/>
    <w:tmpl w:val="60E477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0DF92D5F"/>
    <w:multiLevelType w:val="multilevel"/>
    <w:tmpl w:val="839A15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0F196DCB"/>
    <w:multiLevelType w:val="multilevel"/>
    <w:tmpl w:val="98ACAC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2">
    <w:nsid w:val="11DC4965"/>
    <w:multiLevelType w:val="multilevel"/>
    <w:tmpl w:val="B47ECE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14635D23"/>
    <w:multiLevelType w:val="multilevel"/>
    <w:tmpl w:val="8864D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5DD041F"/>
    <w:multiLevelType w:val="multilevel"/>
    <w:tmpl w:val="6AC0B0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16892FC4"/>
    <w:multiLevelType w:val="multilevel"/>
    <w:tmpl w:val="6952D9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1A0557B1"/>
    <w:multiLevelType w:val="multilevel"/>
    <w:tmpl w:val="EB966962"/>
    <w:lvl w:ilvl="0">
      <w:start w:val="1"/>
      <w:numFmt w:val="bullet"/>
      <w:lvlText w:val=""/>
      <w:lvlJc w:val="left"/>
      <w:pPr>
        <w:tabs>
          <w:tab w:val="num" w:pos="720"/>
        </w:tabs>
        <w:ind w:left="720" w:hanging="360"/>
      </w:pPr>
      <w:rPr>
        <w:rFonts w:ascii="Wingdings" w:hAnsi="Wingdings"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A54327E"/>
    <w:multiLevelType w:val="multilevel"/>
    <w:tmpl w:val="B19C53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B942ACC"/>
    <w:multiLevelType w:val="multilevel"/>
    <w:tmpl w:val="18C82E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1E2F2EAA"/>
    <w:multiLevelType w:val="multilevel"/>
    <w:tmpl w:val="D062F572"/>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20D124D9"/>
    <w:multiLevelType w:val="multilevel"/>
    <w:tmpl w:val="9AA427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928"/>
        </w:tabs>
        <w:ind w:left="928"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8B201BE"/>
    <w:multiLevelType w:val="hybridMultilevel"/>
    <w:tmpl w:val="12F0C6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9B6676C"/>
    <w:multiLevelType w:val="multilevel"/>
    <w:tmpl w:val="B5621C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A401A2C"/>
    <w:multiLevelType w:val="hybridMultilevel"/>
    <w:tmpl w:val="73365ABC"/>
    <w:lvl w:ilvl="0" w:tplc="523C47E6">
      <w:start w:val="4"/>
      <w:numFmt w:val="bullet"/>
      <w:lvlText w:val="–"/>
      <w:lvlJc w:val="left"/>
      <w:pPr>
        <w:ind w:left="720" w:hanging="360"/>
      </w:pPr>
      <w:rPr>
        <w:rFonts w:ascii="Times New Roman" w:eastAsia="Calibr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C49344A"/>
    <w:multiLevelType w:val="multilevel"/>
    <w:tmpl w:val="741A86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2D704E87"/>
    <w:multiLevelType w:val="multilevel"/>
    <w:tmpl w:val="C28C20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2D9D16BF"/>
    <w:multiLevelType w:val="multilevel"/>
    <w:tmpl w:val="B246BC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2FFB65A5"/>
    <w:multiLevelType w:val="multilevel"/>
    <w:tmpl w:val="5C52406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307B0E1B"/>
    <w:multiLevelType w:val="multilevel"/>
    <w:tmpl w:val="BC5C9B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36200FB"/>
    <w:multiLevelType w:val="multilevel"/>
    <w:tmpl w:val="A9DCC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343A42B7"/>
    <w:multiLevelType w:val="multilevel"/>
    <w:tmpl w:val="37F872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35E54D05"/>
    <w:multiLevelType w:val="multilevel"/>
    <w:tmpl w:val="E804733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35E95E5E"/>
    <w:multiLevelType w:val="multilevel"/>
    <w:tmpl w:val="21344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37283BB3"/>
    <w:multiLevelType w:val="multilevel"/>
    <w:tmpl w:val="2168DF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
    <w:nsid w:val="39330620"/>
    <w:multiLevelType w:val="multilevel"/>
    <w:tmpl w:val="3A02C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39E13B8D"/>
    <w:multiLevelType w:val="multilevel"/>
    <w:tmpl w:val="BE46357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3B1B310B"/>
    <w:multiLevelType w:val="multilevel"/>
    <w:tmpl w:val="3EF6C9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3C57157B"/>
    <w:multiLevelType w:val="multilevel"/>
    <w:tmpl w:val="7F42871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40EF4959"/>
    <w:multiLevelType w:val="multilevel"/>
    <w:tmpl w:val="291A43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42631E01"/>
    <w:multiLevelType w:val="hybridMultilevel"/>
    <w:tmpl w:val="8FC62098"/>
    <w:lvl w:ilvl="0" w:tplc="523C47E6">
      <w:start w:val="4"/>
      <w:numFmt w:val="bullet"/>
      <w:lvlText w:val="–"/>
      <w:lvlJc w:val="left"/>
      <w:pPr>
        <w:ind w:left="720" w:hanging="360"/>
      </w:pPr>
      <w:rPr>
        <w:rFonts w:ascii="Times New Roman" w:eastAsia="Calibri"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39749CE"/>
    <w:multiLevelType w:val="multilevel"/>
    <w:tmpl w:val="46905248"/>
    <w:lvl w:ilvl="0">
      <w:start w:val="3"/>
      <w:numFmt w:val="decimal"/>
      <w:lvlText w:val="%1"/>
      <w:lvlJc w:val="left"/>
      <w:pPr>
        <w:tabs>
          <w:tab w:val="num" w:pos="930"/>
        </w:tabs>
        <w:ind w:left="930" w:hanging="930"/>
      </w:pPr>
      <w:rPr>
        <w:rFonts w:hint="default"/>
      </w:rPr>
    </w:lvl>
    <w:lvl w:ilvl="1">
      <w:start w:val="2"/>
      <w:numFmt w:val="decimal"/>
      <w:lvlText w:val="%1.%2"/>
      <w:lvlJc w:val="left"/>
      <w:pPr>
        <w:tabs>
          <w:tab w:val="num" w:pos="1166"/>
        </w:tabs>
        <w:ind w:left="1166" w:hanging="930"/>
      </w:pPr>
      <w:rPr>
        <w:rFonts w:hint="default"/>
      </w:rPr>
    </w:lvl>
    <w:lvl w:ilvl="2">
      <w:start w:val="1"/>
      <w:numFmt w:val="decimal"/>
      <w:lvlText w:val="%1.%2.%3"/>
      <w:lvlJc w:val="left"/>
      <w:pPr>
        <w:tabs>
          <w:tab w:val="num" w:pos="1402"/>
        </w:tabs>
        <w:ind w:left="1402" w:hanging="930"/>
      </w:pPr>
      <w:rPr>
        <w:rFonts w:hint="default"/>
      </w:rPr>
    </w:lvl>
    <w:lvl w:ilvl="3">
      <w:start w:val="1"/>
      <w:numFmt w:val="decimal"/>
      <w:lvlText w:val="%1.%2.%3.%4"/>
      <w:lvlJc w:val="left"/>
      <w:pPr>
        <w:tabs>
          <w:tab w:val="num" w:pos="1788"/>
        </w:tabs>
        <w:ind w:left="1788" w:hanging="1080"/>
      </w:pPr>
      <w:rPr>
        <w:rFonts w:hint="default"/>
      </w:rPr>
    </w:lvl>
    <w:lvl w:ilvl="4">
      <w:start w:val="1"/>
      <w:numFmt w:val="decimal"/>
      <w:lvlText w:val="%1.%2.%3.%4.%5"/>
      <w:lvlJc w:val="left"/>
      <w:pPr>
        <w:tabs>
          <w:tab w:val="num" w:pos="2024"/>
        </w:tabs>
        <w:ind w:left="2024" w:hanging="1080"/>
      </w:pPr>
      <w:rPr>
        <w:rFonts w:hint="default"/>
      </w:rPr>
    </w:lvl>
    <w:lvl w:ilvl="5">
      <w:start w:val="1"/>
      <w:numFmt w:val="decimal"/>
      <w:lvlText w:val="%1.%2.%3.%4.%5.%6"/>
      <w:lvlJc w:val="left"/>
      <w:pPr>
        <w:tabs>
          <w:tab w:val="num" w:pos="2620"/>
        </w:tabs>
        <w:ind w:left="2620" w:hanging="1440"/>
      </w:pPr>
      <w:rPr>
        <w:rFonts w:hint="default"/>
      </w:rPr>
    </w:lvl>
    <w:lvl w:ilvl="6">
      <w:start w:val="1"/>
      <w:numFmt w:val="decimal"/>
      <w:lvlText w:val="%1.%2.%3.%4.%5.%6.%7"/>
      <w:lvlJc w:val="left"/>
      <w:pPr>
        <w:tabs>
          <w:tab w:val="num" w:pos="2856"/>
        </w:tabs>
        <w:ind w:left="2856" w:hanging="1440"/>
      </w:pPr>
      <w:rPr>
        <w:rFonts w:hint="default"/>
      </w:rPr>
    </w:lvl>
    <w:lvl w:ilvl="7">
      <w:start w:val="1"/>
      <w:numFmt w:val="decimal"/>
      <w:lvlText w:val="%1.%2.%3.%4.%5.%6.%7.%8"/>
      <w:lvlJc w:val="left"/>
      <w:pPr>
        <w:tabs>
          <w:tab w:val="num" w:pos="3452"/>
        </w:tabs>
        <w:ind w:left="3452" w:hanging="1800"/>
      </w:pPr>
      <w:rPr>
        <w:rFonts w:hint="default"/>
      </w:rPr>
    </w:lvl>
    <w:lvl w:ilvl="8">
      <w:start w:val="1"/>
      <w:numFmt w:val="decimal"/>
      <w:lvlText w:val="%1.%2.%3.%4.%5.%6.%7.%8.%9"/>
      <w:lvlJc w:val="left"/>
      <w:pPr>
        <w:tabs>
          <w:tab w:val="num" w:pos="4048"/>
        </w:tabs>
        <w:ind w:left="4048" w:hanging="2160"/>
      </w:pPr>
      <w:rPr>
        <w:rFonts w:hint="default"/>
      </w:rPr>
    </w:lvl>
  </w:abstractNum>
  <w:abstractNum w:abstractNumId="41">
    <w:nsid w:val="44AD5617"/>
    <w:multiLevelType w:val="multilevel"/>
    <w:tmpl w:val="ECAAC2C4"/>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461D7D82"/>
    <w:multiLevelType w:val="hybridMultilevel"/>
    <w:tmpl w:val="518E4E1C"/>
    <w:lvl w:ilvl="0" w:tplc="04220001">
      <w:start w:val="1"/>
      <w:numFmt w:val="bullet"/>
      <w:lvlText w:val=""/>
      <w:lvlJc w:val="left"/>
      <w:pPr>
        <w:tabs>
          <w:tab w:val="num" w:pos="1440"/>
        </w:tabs>
        <w:ind w:left="1440" w:hanging="360"/>
      </w:pPr>
      <w:rPr>
        <w:rFonts w:ascii="Symbol" w:hAnsi="Symbol"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43">
    <w:nsid w:val="480E7ABD"/>
    <w:multiLevelType w:val="hybridMultilevel"/>
    <w:tmpl w:val="E856CBA4"/>
    <w:lvl w:ilvl="0" w:tplc="64DCE356">
      <w:start w:val="1"/>
      <w:numFmt w:val="decimal"/>
      <w:lvlText w:val="%1."/>
      <w:lvlJc w:val="left"/>
      <w:pPr>
        <w:ind w:left="1080" w:hanging="360"/>
      </w:pPr>
      <w:rPr>
        <w:rFonts w:hint="default"/>
      </w:rPr>
    </w:lvl>
    <w:lvl w:ilvl="1" w:tplc="10000019" w:tentative="1">
      <w:start w:val="1"/>
      <w:numFmt w:val="lowerLetter"/>
      <w:lvlText w:val="%2."/>
      <w:lvlJc w:val="left"/>
      <w:pPr>
        <w:ind w:left="1800" w:hanging="360"/>
      </w:pPr>
    </w:lvl>
    <w:lvl w:ilvl="2" w:tplc="1000001B" w:tentative="1">
      <w:start w:val="1"/>
      <w:numFmt w:val="lowerRoman"/>
      <w:lvlText w:val="%3."/>
      <w:lvlJc w:val="right"/>
      <w:pPr>
        <w:ind w:left="2520" w:hanging="180"/>
      </w:pPr>
    </w:lvl>
    <w:lvl w:ilvl="3" w:tplc="1000000F" w:tentative="1">
      <w:start w:val="1"/>
      <w:numFmt w:val="decimal"/>
      <w:lvlText w:val="%4."/>
      <w:lvlJc w:val="left"/>
      <w:pPr>
        <w:ind w:left="3240" w:hanging="360"/>
      </w:pPr>
    </w:lvl>
    <w:lvl w:ilvl="4" w:tplc="10000019" w:tentative="1">
      <w:start w:val="1"/>
      <w:numFmt w:val="lowerLetter"/>
      <w:lvlText w:val="%5."/>
      <w:lvlJc w:val="left"/>
      <w:pPr>
        <w:ind w:left="3960" w:hanging="360"/>
      </w:pPr>
    </w:lvl>
    <w:lvl w:ilvl="5" w:tplc="1000001B" w:tentative="1">
      <w:start w:val="1"/>
      <w:numFmt w:val="lowerRoman"/>
      <w:lvlText w:val="%6."/>
      <w:lvlJc w:val="right"/>
      <w:pPr>
        <w:ind w:left="4680" w:hanging="180"/>
      </w:pPr>
    </w:lvl>
    <w:lvl w:ilvl="6" w:tplc="1000000F" w:tentative="1">
      <w:start w:val="1"/>
      <w:numFmt w:val="decimal"/>
      <w:lvlText w:val="%7."/>
      <w:lvlJc w:val="left"/>
      <w:pPr>
        <w:ind w:left="5400" w:hanging="360"/>
      </w:pPr>
    </w:lvl>
    <w:lvl w:ilvl="7" w:tplc="10000019" w:tentative="1">
      <w:start w:val="1"/>
      <w:numFmt w:val="lowerLetter"/>
      <w:lvlText w:val="%8."/>
      <w:lvlJc w:val="left"/>
      <w:pPr>
        <w:ind w:left="6120" w:hanging="360"/>
      </w:pPr>
    </w:lvl>
    <w:lvl w:ilvl="8" w:tplc="1000001B" w:tentative="1">
      <w:start w:val="1"/>
      <w:numFmt w:val="lowerRoman"/>
      <w:lvlText w:val="%9."/>
      <w:lvlJc w:val="right"/>
      <w:pPr>
        <w:ind w:left="6840" w:hanging="180"/>
      </w:pPr>
    </w:lvl>
  </w:abstractNum>
  <w:abstractNum w:abstractNumId="44">
    <w:nsid w:val="48F51799"/>
    <w:multiLevelType w:val="multilevel"/>
    <w:tmpl w:val="20EA187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4AC94F56"/>
    <w:multiLevelType w:val="multilevel"/>
    <w:tmpl w:val="C8141F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4B0C4FAB"/>
    <w:multiLevelType w:val="multilevel"/>
    <w:tmpl w:val="51441878"/>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4E234E0F"/>
    <w:multiLevelType w:val="hybridMultilevel"/>
    <w:tmpl w:val="B180FB1C"/>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8">
    <w:nsid w:val="4EEB5629"/>
    <w:multiLevelType w:val="hybridMultilevel"/>
    <w:tmpl w:val="5BE285C6"/>
    <w:lvl w:ilvl="0" w:tplc="2E1418BC">
      <w:start w:val="1"/>
      <w:numFmt w:val="decimal"/>
      <w:lvlText w:val="%1."/>
      <w:lvlJc w:val="left"/>
      <w:pPr>
        <w:ind w:left="720" w:hanging="360"/>
      </w:pPr>
      <w:rPr>
        <w:rFonts w:ascii="Times New Roman" w:eastAsia="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53E77D5F"/>
    <w:multiLevelType w:val="singleLevel"/>
    <w:tmpl w:val="DA32662E"/>
    <w:lvl w:ilvl="0">
      <w:numFmt w:val="bullet"/>
      <w:lvlText w:val="–"/>
      <w:lvlJc w:val="left"/>
      <w:pPr>
        <w:tabs>
          <w:tab w:val="num" w:pos="1069"/>
        </w:tabs>
        <w:ind w:left="1069" w:hanging="360"/>
      </w:pPr>
      <w:rPr>
        <w:rFonts w:hint="default"/>
        <w:b/>
        <w:i w:val="0"/>
        <w:sz w:val="28"/>
      </w:rPr>
    </w:lvl>
  </w:abstractNum>
  <w:abstractNum w:abstractNumId="50">
    <w:nsid w:val="57646270"/>
    <w:multiLevelType w:val="multilevel"/>
    <w:tmpl w:val="6A885D3E"/>
    <w:lvl w:ilvl="0">
      <w:start w:val="1"/>
      <w:numFmt w:val="decimal"/>
      <w:pStyle w:val="21"/>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1">
    <w:nsid w:val="5BDD7E05"/>
    <w:multiLevelType w:val="hybridMultilevel"/>
    <w:tmpl w:val="6CBE2F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2">
    <w:nsid w:val="5DE3108B"/>
    <w:multiLevelType w:val="multilevel"/>
    <w:tmpl w:val="C2BEA156"/>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5EAB0CA2"/>
    <w:multiLevelType w:val="multilevel"/>
    <w:tmpl w:val="ACD2A4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4">
    <w:nsid w:val="63685456"/>
    <w:multiLevelType w:val="multilevel"/>
    <w:tmpl w:val="539AC3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5">
    <w:nsid w:val="69E00E09"/>
    <w:multiLevelType w:val="multilevel"/>
    <w:tmpl w:val="BDA27FCA"/>
    <w:lvl w:ilvl="0">
      <w:start w:val="1"/>
      <w:numFmt w:val="decimal"/>
      <w:lvlText w:val="%1."/>
      <w:lvlJc w:val="left"/>
      <w:pPr>
        <w:ind w:left="720" w:hanging="360"/>
      </w:pPr>
      <w:rPr>
        <w:rFonts w:ascii="Times New Roman" w:eastAsia="Times New Roman" w:hAnsi="Times New Roman" w:cs="Times New Roman" w:hint="default"/>
        <w:sz w:val="28"/>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520" w:hanging="2160"/>
      </w:pPr>
      <w:rPr>
        <w:rFonts w:hint="default"/>
      </w:rPr>
    </w:lvl>
  </w:abstractNum>
  <w:abstractNum w:abstractNumId="56">
    <w:nsid w:val="6B393180"/>
    <w:multiLevelType w:val="hybridMultilevel"/>
    <w:tmpl w:val="DAF21A56"/>
    <w:lvl w:ilvl="0" w:tplc="84E0278E">
      <w:start w:val="1"/>
      <w:numFmt w:val="decimal"/>
      <w:lvlText w:val="%1."/>
      <w:lvlJc w:val="left"/>
      <w:pPr>
        <w:ind w:left="89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6D5071D0"/>
    <w:multiLevelType w:val="multilevel"/>
    <w:tmpl w:val="241C9A74"/>
    <w:lvl w:ilvl="0">
      <w:start w:val="5"/>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8">
    <w:nsid w:val="72091A89"/>
    <w:multiLevelType w:val="multilevel"/>
    <w:tmpl w:val="450A027E"/>
    <w:lvl w:ilvl="0">
      <w:start w:val="3"/>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9">
    <w:nsid w:val="72B55533"/>
    <w:multiLevelType w:val="multilevel"/>
    <w:tmpl w:val="B4047A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0">
    <w:nsid w:val="76F859E2"/>
    <w:multiLevelType w:val="hybridMultilevel"/>
    <w:tmpl w:val="9294D1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nsid w:val="7A8E7E90"/>
    <w:multiLevelType w:val="multilevel"/>
    <w:tmpl w:val="76BEC6D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62">
    <w:nsid w:val="7FE3025B"/>
    <w:multiLevelType w:val="hybridMultilevel"/>
    <w:tmpl w:val="33162C0E"/>
    <w:lvl w:ilvl="0" w:tplc="E2EE5AA0">
      <w:start w:val="2"/>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7"/>
  </w:num>
  <w:num w:numId="2">
    <w:abstractNumId w:val="49"/>
  </w:num>
  <w:num w:numId="3">
    <w:abstractNumId w:val="53"/>
  </w:num>
  <w:num w:numId="4">
    <w:abstractNumId w:val="11"/>
  </w:num>
  <w:num w:numId="5">
    <w:abstractNumId w:val="8"/>
  </w:num>
  <w:num w:numId="6">
    <w:abstractNumId w:val="5"/>
  </w:num>
  <w:num w:numId="7">
    <w:abstractNumId w:val="21"/>
  </w:num>
  <w:num w:numId="8">
    <w:abstractNumId w:val="6"/>
  </w:num>
  <w:num w:numId="9">
    <w:abstractNumId w:val="50"/>
  </w:num>
  <w:num w:numId="10">
    <w:abstractNumId w:val="40"/>
  </w:num>
  <w:num w:numId="11">
    <w:abstractNumId w:val="24"/>
  </w:num>
  <w:num w:numId="12">
    <w:abstractNumId w:val="30"/>
  </w:num>
  <w:num w:numId="13">
    <w:abstractNumId w:val="17"/>
  </w:num>
  <w:num w:numId="14">
    <w:abstractNumId w:val="29"/>
  </w:num>
  <w:num w:numId="15">
    <w:abstractNumId w:val="34"/>
  </w:num>
  <w:num w:numId="16">
    <w:abstractNumId w:val="20"/>
  </w:num>
  <w:num w:numId="17">
    <w:abstractNumId w:val="36"/>
  </w:num>
  <w:num w:numId="18">
    <w:abstractNumId w:val="32"/>
  </w:num>
  <w:num w:numId="19">
    <w:abstractNumId w:val="22"/>
  </w:num>
  <w:num w:numId="20">
    <w:abstractNumId w:val="9"/>
  </w:num>
  <w:num w:numId="21">
    <w:abstractNumId w:val="51"/>
  </w:num>
  <w:num w:numId="22">
    <w:abstractNumId w:val="33"/>
  </w:num>
  <w:num w:numId="23">
    <w:abstractNumId w:val="42"/>
  </w:num>
  <w:num w:numId="24">
    <w:abstractNumId w:val="10"/>
  </w:num>
  <w:num w:numId="25">
    <w:abstractNumId w:val="54"/>
  </w:num>
  <w:num w:numId="26">
    <w:abstractNumId w:val="55"/>
  </w:num>
  <w:num w:numId="27">
    <w:abstractNumId w:val="62"/>
  </w:num>
  <w:num w:numId="28">
    <w:abstractNumId w:val="60"/>
  </w:num>
  <w:num w:numId="29">
    <w:abstractNumId w:val="39"/>
  </w:num>
  <w:num w:numId="30">
    <w:abstractNumId w:val="23"/>
  </w:num>
  <w:num w:numId="31">
    <w:abstractNumId w:val="48"/>
  </w:num>
  <w:num w:numId="32">
    <w:abstractNumId w:val="16"/>
    <w:lvlOverride w:ilvl="0">
      <w:lvl w:ilvl="0">
        <w:numFmt w:val="bullet"/>
        <w:lvlText w:val=""/>
        <w:lvlJc w:val="left"/>
        <w:pPr>
          <w:tabs>
            <w:tab w:val="num" w:pos="720"/>
          </w:tabs>
          <w:ind w:left="720" w:hanging="360"/>
        </w:pPr>
        <w:rPr>
          <w:rFonts w:ascii="Symbol" w:hAnsi="Symbol" w:hint="default"/>
          <w:sz w:val="20"/>
        </w:rPr>
      </w:lvl>
    </w:lvlOverride>
  </w:num>
  <w:num w:numId="33">
    <w:abstractNumId w:val="38"/>
  </w:num>
  <w:num w:numId="34">
    <w:abstractNumId w:val="27"/>
  </w:num>
  <w:num w:numId="35">
    <w:abstractNumId w:val="4"/>
  </w:num>
  <w:num w:numId="36">
    <w:abstractNumId w:val="18"/>
  </w:num>
  <w:num w:numId="37">
    <w:abstractNumId w:val="7"/>
  </w:num>
  <w:num w:numId="38">
    <w:abstractNumId w:val="37"/>
  </w:num>
  <w:num w:numId="39">
    <w:abstractNumId w:val="44"/>
  </w:num>
  <w:num w:numId="40">
    <w:abstractNumId w:val="41"/>
  </w:num>
  <w:num w:numId="41">
    <w:abstractNumId w:val="12"/>
  </w:num>
  <w:num w:numId="42">
    <w:abstractNumId w:val="25"/>
  </w:num>
  <w:num w:numId="43">
    <w:abstractNumId w:val="1"/>
  </w:num>
  <w:num w:numId="44">
    <w:abstractNumId w:val="3"/>
  </w:num>
  <w:num w:numId="45">
    <w:abstractNumId w:val="19"/>
  </w:num>
  <w:num w:numId="46">
    <w:abstractNumId w:val="15"/>
  </w:num>
  <w:num w:numId="47">
    <w:abstractNumId w:val="35"/>
  </w:num>
  <w:num w:numId="48">
    <w:abstractNumId w:val="31"/>
  </w:num>
  <w:num w:numId="49">
    <w:abstractNumId w:val="46"/>
  </w:num>
  <w:num w:numId="50">
    <w:abstractNumId w:val="13"/>
  </w:num>
  <w:num w:numId="51">
    <w:abstractNumId w:val="52"/>
  </w:num>
  <w:num w:numId="52">
    <w:abstractNumId w:val="57"/>
  </w:num>
  <w:num w:numId="53">
    <w:abstractNumId w:val="45"/>
  </w:num>
  <w:num w:numId="54">
    <w:abstractNumId w:val="58"/>
  </w:num>
  <w:num w:numId="55">
    <w:abstractNumId w:val="2"/>
  </w:num>
  <w:num w:numId="56">
    <w:abstractNumId w:val="14"/>
  </w:num>
  <w:num w:numId="57">
    <w:abstractNumId w:val="61"/>
  </w:num>
  <w:num w:numId="58">
    <w:abstractNumId w:val="59"/>
  </w:num>
  <w:num w:numId="59">
    <w:abstractNumId w:val="43"/>
  </w:num>
  <w:num w:numId="60">
    <w:abstractNumId w:val="26"/>
  </w:num>
  <w:num w:numId="61">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8"/>
  </w:num>
  <w:num w:numId="63">
    <w:abstractNumId w:val="0"/>
  </w:num>
  <w:numIdMacAtCleanup w:val="6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hideGrammaticalErrors/>
  <w:defaultTabStop w:val="708"/>
  <w:characterSpacingControl w:val="doNotCompress"/>
  <w:footnotePr>
    <w:footnote w:id="-1"/>
    <w:footnote w:id="0"/>
  </w:footnotePr>
  <w:endnotePr>
    <w:endnote w:id="-1"/>
    <w:endnote w:id="0"/>
  </w:endnotePr>
  <w:compat/>
  <w:rsids>
    <w:rsidRoot w:val="00090E61"/>
    <w:rsid w:val="000455D4"/>
    <w:rsid w:val="00051E70"/>
    <w:rsid w:val="000545AC"/>
    <w:rsid w:val="00056228"/>
    <w:rsid w:val="000774FF"/>
    <w:rsid w:val="00085FD1"/>
    <w:rsid w:val="00086E5D"/>
    <w:rsid w:val="00090E61"/>
    <w:rsid w:val="000A3682"/>
    <w:rsid w:val="000B0FC3"/>
    <w:rsid w:val="000B2A2B"/>
    <w:rsid w:val="000B4347"/>
    <w:rsid w:val="000B4EB0"/>
    <w:rsid w:val="00113B0E"/>
    <w:rsid w:val="0012039C"/>
    <w:rsid w:val="001465C1"/>
    <w:rsid w:val="00161F50"/>
    <w:rsid w:val="001700BE"/>
    <w:rsid w:val="001B2199"/>
    <w:rsid w:val="001F3724"/>
    <w:rsid w:val="00210527"/>
    <w:rsid w:val="00211B01"/>
    <w:rsid w:val="00231729"/>
    <w:rsid w:val="002803EB"/>
    <w:rsid w:val="002B3E73"/>
    <w:rsid w:val="002E6AA4"/>
    <w:rsid w:val="002F4751"/>
    <w:rsid w:val="002F682C"/>
    <w:rsid w:val="00324ABF"/>
    <w:rsid w:val="0033618E"/>
    <w:rsid w:val="00350D95"/>
    <w:rsid w:val="0035112E"/>
    <w:rsid w:val="003544F3"/>
    <w:rsid w:val="00375147"/>
    <w:rsid w:val="00381188"/>
    <w:rsid w:val="003814CB"/>
    <w:rsid w:val="003C45AA"/>
    <w:rsid w:val="003E3D52"/>
    <w:rsid w:val="004244ED"/>
    <w:rsid w:val="00445C09"/>
    <w:rsid w:val="00457AC0"/>
    <w:rsid w:val="004637EA"/>
    <w:rsid w:val="00480538"/>
    <w:rsid w:val="004A4E58"/>
    <w:rsid w:val="004C65B0"/>
    <w:rsid w:val="004E1928"/>
    <w:rsid w:val="00570354"/>
    <w:rsid w:val="005A3599"/>
    <w:rsid w:val="005B253F"/>
    <w:rsid w:val="005B6394"/>
    <w:rsid w:val="005C5D6D"/>
    <w:rsid w:val="005D2400"/>
    <w:rsid w:val="0060199C"/>
    <w:rsid w:val="00604D42"/>
    <w:rsid w:val="006418D4"/>
    <w:rsid w:val="00663033"/>
    <w:rsid w:val="0068232C"/>
    <w:rsid w:val="006C1BE4"/>
    <w:rsid w:val="006C7775"/>
    <w:rsid w:val="006E68A8"/>
    <w:rsid w:val="006F3586"/>
    <w:rsid w:val="00707DBA"/>
    <w:rsid w:val="00712A58"/>
    <w:rsid w:val="00742B27"/>
    <w:rsid w:val="007A2C78"/>
    <w:rsid w:val="007B57B6"/>
    <w:rsid w:val="00831EAC"/>
    <w:rsid w:val="00846F67"/>
    <w:rsid w:val="00860AA6"/>
    <w:rsid w:val="008635FE"/>
    <w:rsid w:val="00863AAC"/>
    <w:rsid w:val="00866D1E"/>
    <w:rsid w:val="0087640F"/>
    <w:rsid w:val="008B4A88"/>
    <w:rsid w:val="008C44B8"/>
    <w:rsid w:val="008D2C9E"/>
    <w:rsid w:val="008E1D93"/>
    <w:rsid w:val="00977482"/>
    <w:rsid w:val="009978A0"/>
    <w:rsid w:val="00997F8C"/>
    <w:rsid w:val="009A3D4B"/>
    <w:rsid w:val="009A6995"/>
    <w:rsid w:val="009F2EC3"/>
    <w:rsid w:val="00A5489A"/>
    <w:rsid w:val="00A668C8"/>
    <w:rsid w:val="00A80C18"/>
    <w:rsid w:val="00AB578C"/>
    <w:rsid w:val="00AC2617"/>
    <w:rsid w:val="00AE1B05"/>
    <w:rsid w:val="00B001FE"/>
    <w:rsid w:val="00B273D7"/>
    <w:rsid w:val="00B27BBD"/>
    <w:rsid w:val="00B55AED"/>
    <w:rsid w:val="00B94635"/>
    <w:rsid w:val="00BD1F2E"/>
    <w:rsid w:val="00BD74E9"/>
    <w:rsid w:val="00BF320F"/>
    <w:rsid w:val="00BF4420"/>
    <w:rsid w:val="00C260AC"/>
    <w:rsid w:val="00C26F39"/>
    <w:rsid w:val="00C548A3"/>
    <w:rsid w:val="00C61BD5"/>
    <w:rsid w:val="00CD2B8B"/>
    <w:rsid w:val="00CE6749"/>
    <w:rsid w:val="00D1008D"/>
    <w:rsid w:val="00D216C2"/>
    <w:rsid w:val="00D33AE8"/>
    <w:rsid w:val="00D866CA"/>
    <w:rsid w:val="00D93014"/>
    <w:rsid w:val="00DC0844"/>
    <w:rsid w:val="00DD30B2"/>
    <w:rsid w:val="00DF32FB"/>
    <w:rsid w:val="00E04666"/>
    <w:rsid w:val="00E426A4"/>
    <w:rsid w:val="00E56AD9"/>
    <w:rsid w:val="00E95436"/>
    <w:rsid w:val="00EB3455"/>
    <w:rsid w:val="00EE2473"/>
    <w:rsid w:val="00F422BD"/>
    <w:rsid w:val="00F55F45"/>
    <w:rsid w:val="00F64CB1"/>
    <w:rsid w:val="00FD5287"/>
    <w:rsid w:val="00FF2BB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4,6"/>
      <o:rules v:ext="edit">
        <o:r id="V:Rule1" type="arc" idref="#_x0000_s1134"/>
        <o:r id="V:Rule46" type="connector" idref="#_x0000_s6226"/>
        <o:r id="V:Rule47" type="connector" idref="#_x0000_s6244"/>
        <o:r id="V:Rule48" type="connector" idref="#_x0000_s6230"/>
        <o:r id="V:Rule49" type="connector" idref="#_x0000_s6229"/>
        <o:r id="V:Rule50" type="connector" idref="#_x0000_s6252"/>
        <o:r id="V:Rule51" type="connector" idref="#_x0000_s6183"/>
        <o:r id="V:Rule52" type="connector" idref="#_x0000_s6232"/>
        <o:r id="V:Rule53" type="connector" idref="#_x0000_s6228"/>
        <o:r id="V:Rule54" type="connector" idref="#_x0000_s6186"/>
        <o:r id="V:Rule55" type="connector" idref="#Line 118"/>
        <o:r id="V:Rule56" type="connector" idref="#_x0000_s6203"/>
        <o:r id="V:Rule57" type="connector" idref="#_x0000_s6221"/>
        <o:r id="V:Rule58" type="connector" idref="#Line 119"/>
        <o:r id="V:Rule59" type="connector" idref="#_x0000_s6222"/>
        <o:r id="V:Rule60" type="connector" idref="#_x0000_s6210"/>
        <o:r id="V:Rule61" type="connector" idref="#_x0000_s6248"/>
        <o:r id="V:Rule62" type="connector" idref="#_x0000_s6246"/>
        <o:r id="V:Rule63" type="connector" idref="#Line 246"/>
        <o:r id="V:Rule64" type="connector" idref="#_x0000_s6189"/>
        <o:r id="V:Rule65" type="connector" idref="#Line 293"/>
        <o:r id="V:Rule66" type="connector" idref="#_x0000_s6204"/>
        <o:r id="V:Rule67" type="connector" idref="#Line 299"/>
        <o:r id="V:Rule68" type="connector" idref="#_x0000_s6245"/>
        <o:r id="V:Rule69" type="connector" idref="#Line 294"/>
        <o:r id="V:Rule70" type="connector" idref="#_x0000_s6224"/>
        <o:r id="V:Rule71" type="connector" idref="#_x0000_s6187"/>
        <o:r id="V:Rule72" type="connector" idref="#_x0000_s6249"/>
        <o:r id="V:Rule73" type="connector" idref="#Line 248"/>
        <o:r id="V:Rule74" type="connector" idref="#_x0000_s6205"/>
        <o:r id="V:Rule75" type="connector" idref="#_x0000_s6192"/>
        <o:r id="V:Rule76" type="connector" idref="#_x0000_s6184"/>
        <o:r id="V:Rule77" type="connector" idref="#_x0000_s6225"/>
        <o:r id="V:Rule78" type="connector" idref="#Line 300"/>
        <o:r id="V:Rule79" type="connector" idref="#_x0000_s6231"/>
        <o:r id="V:Rule80" type="connector" idref="#_x0000_s6227"/>
        <o:r id="V:Rule81" type="connector" idref="#_x0000_s6223"/>
        <o:r id="V:Rule82" type="connector" idref="#_x0000_s6206"/>
        <o:r id="V:Rule83" type="connector" idref="#Line 240"/>
        <o:r id="V:Rule84" type="connector" idref="#Line 251"/>
        <o:r id="V:Rule85" type="connector" idref="#Line 292"/>
        <o:r id="V:Rule86" type="connector" idref="#_x0000_s6202"/>
        <o:r id="V:Rule87" type="connector" idref="#Line 244"/>
        <o:r id="V:Rule88" type="connector" idref="#_x0000_s6191"/>
        <o:r id="V:Rule89" type="connector" idref="#Line 302"/>
        <o:r id="V:Rule90" type="connector" idref="#_x0000_s6250"/>
        <o:r id="V:Rule91" type="connector" idref="#Line 276"/>
        <o:r id="V:Rule92" type="connector" idref="#_x0000_s6208"/>
        <o:r id="V:Rule93" type="connector" idref="#Line 275"/>
        <o:r id="V:Rule94" type="connector" idref="#_x0000_s6209"/>
        <o:r id="V:Rule95" type="connector" idref="#Line 301"/>
        <o:r id="V:Rule96" type="connector" idref="#_x0000_s6251"/>
        <o:r id="V:Rule97" type="connector" idref="#Line 241"/>
        <o:r id="V:Rule98" type="connector" idref="#Line 298"/>
        <o:r id="V:Rule99" type="connector" idref="#_x0000_s6188"/>
        <o:r id="V:Rule100" type="connector" idref="#_x0000_s6182"/>
        <o:r id="V:Rule101" type="connector" idref="#Line 245"/>
        <o:r id="V:Rule102" type="connector" idref="#Line 243"/>
        <o:r id="V:Rule103" type="connector" idref="#_x0000_s6181"/>
        <o:r id="V:Rule104" type="connector" idref="#Line 250"/>
        <o:r id="V:Rule105" type="connector" idref="#_x0000_s6207"/>
        <o:r id="V:Rule106" type="connector" idref="#_x0000_s6247"/>
        <o:r id="V:Rule107" type="connector" idref="#Line 296"/>
        <o:r id="V:Rule108" type="connector" idref="#Line 287"/>
        <o:r id="V:Rule109" type="connector" idref="#_x0000_s6190"/>
        <o:r id="V:Rule110" type="connector" idref="#_x0000_s6185"/>
        <o:r id="V:Rule111" type="connector" idref="#Line 249"/>
        <o:r id="V:Rule112" type="connector" idref="#Line 295"/>
        <o:r id="V:Rule113" type="connector" idref="#Line 247"/>
        <o:r id="V:Rule114" type="connector" idref="#_x0000_s6211"/>
        <o:r id="V:Rule115" type="connector" idref="#_x0000_s62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90E61"/>
    <w:rPr>
      <w:rFonts w:eastAsiaTheme="minorEastAsia"/>
      <w:lang w:eastAsia="ru-RU"/>
    </w:rPr>
  </w:style>
  <w:style w:type="paragraph" w:styleId="1">
    <w:name w:val="heading 1"/>
    <w:basedOn w:val="a"/>
    <w:next w:val="a"/>
    <w:link w:val="10"/>
    <w:uiPriority w:val="9"/>
    <w:qFormat/>
    <w:rsid w:val="00090E6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04D42"/>
    <w:pPr>
      <w:keepNext/>
      <w:keepLines/>
      <w:spacing w:before="200" w:after="0"/>
      <w:outlineLvl w:val="1"/>
    </w:pPr>
    <w:rPr>
      <w:rFonts w:asciiTheme="majorHAnsi" w:eastAsiaTheme="majorEastAsia" w:hAnsiTheme="majorHAnsi" w:cstheme="majorBidi"/>
      <w:b/>
      <w:bCs/>
      <w:color w:val="4F81BD" w:themeColor="accent1"/>
      <w:sz w:val="26"/>
      <w:szCs w:val="26"/>
      <w:lang w:eastAsia="en-US"/>
    </w:rPr>
  </w:style>
  <w:style w:type="paragraph" w:styleId="3">
    <w:name w:val="heading 3"/>
    <w:basedOn w:val="a"/>
    <w:next w:val="a"/>
    <w:link w:val="30"/>
    <w:uiPriority w:val="9"/>
    <w:unhideWhenUsed/>
    <w:qFormat/>
    <w:rsid w:val="00604D42"/>
    <w:pPr>
      <w:keepNext/>
      <w:keepLines/>
      <w:spacing w:before="200" w:after="0"/>
      <w:outlineLvl w:val="2"/>
    </w:pPr>
    <w:rPr>
      <w:rFonts w:asciiTheme="majorHAnsi" w:eastAsiaTheme="majorEastAsia" w:hAnsiTheme="majorHAnsi" w:cstheme="majorBidi"/>
      <w:b/>
      <w:bCs/>
      <w:color w:val="4F81BD" w:themeColor="accent1"/>
      <w:lang w:eastAsia="en-US"/>
    </w:rPr>
  </w:style>
  <w:style w:type="paragraph" w:styleId="4">
    <w:name w:val="heading 4"/>
    <w:basedOn w:val="a"/>
    <w:next w:val="a"/>
    <w:link w:val="40"/>
    <w:unhideWhenUsed/>
    <w:qFormat/>
    <w:rsid w:val="00604D42"/>
    <w:pPr>
      <w:keepNext/>
      <w:keepLines/>
      <w:spacing w:before="200" w:after="0"/>
      <w:outlineLvl w:val="3"/>
    </w:pPr>
    <w:rPr>
      <w:rFonts w:asciiTheme="majorHAnsi" w:eastAsiaTheme="majorEastAsia" w:hAnsiTheme="majorHAnsi" w:cstheme="majorBidi"/>
      <w:b/>
      <w:bCs/>
      <w:i/>
      <w:iCs/>
      <w:color w:val="4F81BD" w:themeColor="accent1"/>
      <w:lang w:eastAsia="en-US"/>
    </w:rPr>
  </w:style>
  <w:style w:type="paragraph" w:styleId="5">
    <w:name w:val="heading 5"/>
    <w:basedOn w:val="a"/>
    <w:next w:val="a"/>
    <w:link w:val="50"/>
    <w:qFormat/>
    <w:rsid w:val="00604D42"/>
    <w:pPr>
      <w:keepNext/>
      <w:spacing w:after="0" w:line="240" w:lineRule="auto"/>
      <w:ind w:firstLine="685"/>
      <w:jc w:val="both"/>
      <w:outlineLvl w:val="4"/>
    </w:pPr>
    <w:rPr>
      <w:rFonts w:ascii="Times New Roman" w:eastAsia="Times New Roman" w:hAnsi="Times New Roman" w:cs="Times New Roman"/>
      <w:sz w:val="28"/>
      <w:szCs w:val="20"/>
      <w:lang w:val="uk-UA"/>
    </w:rPr>
  </w:style>
  <w:style w:type="paragraph" w:styleId="6">
    <w:name w:val="heading 6"/>
    <w:basedOn w:val="a"/>
    <w:next w:val="a"/>
    <w:link w:val="60"/>
    <w:qFormat/>
    <w:rsid w:val="00604D42"/>
    <w:pPr>
      <w:keepNext/>
      <w:spacing w:after="0" w:line="240" w:lineRule="auto"/>
      <w:ind w:firstLine="727"/>
      <w:jc w:val="both"/>
      <w:outlineLvl w:val="5"/>
    </w:pPr>
    <w:rPr>
      <w:rFonts w:ascii="Times New Roman" w:eastAsia="Times New Roman" w:hAnsi="Times New Roman" w:cs="Times New Roman"/>
      <w:sz w:val="28"/>
      <w:szCs w:val="20"/>
      <w:lang w:val="uk-UA"/>
    </w:rPr>
  </w:style>
  <w:style w:type="paragraph" w:styleId="7">
    <w:name w:val="heading 7"/>
    <w:basedOn w:val="a"/>
    <w:next w:val="a"/>
    <w:link w:val="70"/>
    <w:qFormat/>
    <w:rsid w:val="00604D42"/>
    <w:pPr>
      <w:keepNext/>
      <w:spacing w:after="0" w:line="240" w:lineRule="auto"/>
      <w:jc w:val="center"/>
      <w:outlineLvl w:val="6"/>
    </w:pPr>
    <w:rPr>
      <w:rFonts w:ascii="Times New Roman" w:eastAsia="Times New Roman" w:hAnsi="Times New Roman" w:cs="Times New Roman"/>
      <w:sz w:val="28"/>
      <w:szCs w:val="20"/>
      <w:lang w:val="en-GB"/>
    </w:rPr>
  </w:style>
  <w:style w:type="paragraph" w:styleId="8">
    <w:name w:val="heading 8"/>
    <w:basedOn w:val="a"/>
    <w:next w:val="a"/>
    <w:link w:val="80"/>
    <w:qFormat/>
    <w:rsid w:val="008B4A88"/>
    <w:pPr>
      <w:keepNext/>
      <w:spacing w:after="0" w:line="240" w:lineRule="auto"/>
      <w:outlineLvl w:val="7"/>
    </w:pPr>
    <w:rPr>
      <w:rFonts w:ascii="Times New Roman" w:eastAsia="Times New Roman" w:hAnsi="Times New Roman" w:cs="Times New Roman"/>
      <w:b/>
      <w:bCs/>
      <w:sz w:val="24"/>
      <w:szCs w:val="20"/>
      <w:lang w:val="en-US"/>
    </w:rPr>
  </w:style>
  <w:style w:type="paragraph" w:styleId="9">
    <w:name w:val="heading 9"/>
    <w:basedOn w:val="a"/>
    <w:next w:val="a"/>
    <w:link w:val="90"/>
    <w:qFormat/>
    <w:rsid w:val="008B4A88"/>
    <w:pPr>
      <w:keepNext/>
      <w:spacing w:after="0" w:line="360" w:lineRule="auto"/>
      <w:jc w:val="both"/>
      <w:outlineLvl w:val="8"/>
    </w:pPr>
    <w:rPr>
      <w:rFonts w:ascii="Times New Roman" w:eastAsia="Times New Roman" w:hAnsi="Times New Roman" w:cs="Times New Roman"/>
      <w:bCs/>
      <w:i/>
      <w:iCs/>
      <w:sz w:val="28"/>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090E61"/>
    <w:rPr>
      <w:rFonts w:asciiTheme="majorHAnsi" w:eastAsiaTheme="majorEastAsia" w:hAnsiTheme="majorHAnsi" w:cstheme="majorBidi"/>
      <w:b/>
      <w:bCs/>
      <w:color w:val="365F91" w:themeColor="accent1" w:themeShade="BF"/>
      <w:sz w:val="28"/>
      <w:szCs w:val="28"/>
      <w:lang w:eastAsia="ru-RU"/>
    </w:rPr>
  </w:style>
  <w:style w:type="paragraph" w:styleId="a3">
    <w:name w:val="Body Text Indent"/>
    <w:basedOn w:val="a"/>
    <w:link w:val="a4"/>
    <w:rsid w:val="00090E61"/>
    <w:pPr>
      <w:spacing w:after="0" w:line="240" w:lineRule="auto"/>
      <w:ind w:firstLine="720"/>
    </w:pPr>
    <w:rPr>
      <w:rFonts w:ascii="Times New Roman" w:eastAsia="Times New Roman" w:hAnsi="Times New Roman" w:cs="Times New Roman"/>
      <w:sz w:val="28"/>
      <w:szCs w:val="20"/>
    </w:rPr>
  </w:style>
  <w:style w:type="character" w:customStyle="1" w:styleId="a4">
    <w:name w:val="Основной текст с отступом Знак"/>
    <w:basedOn w:val="a0"/>
    <w:link w:val="a3"/>
    <w:rsid w:val="00090E61"/>
    <w:rPr>
      <w:rFonts w:ascii="Times New Roman" w:eastAsia="Times New Roman" w:hAnsi="Times New Roman" w:cs="Times New Roman"/>
      <w:sz w:val="28"/>
      <w:szCs w:val="20"/>
      <w:lang w:eastAsia="ru-RU"/>
    </w:rPr>
  </w:style>
  <w:style w:type="character" w:styleId="a5">
    <w:name w:val="Hyperlink"/>
    <w:basedOn w:val="a0"/>
    <w:uiPriority w:val="99"/>
    <w:unhideWhenUsed/>
    <w:rsid w:val="00090E61"/>
    <w:rPr>
      <w:color w:val="0000FF"/>
      <w:u w:val="single"/>
    </w:rPr>
  </w:style>
  <w:style w:type="character" w:customStyle="1" w:styleId="20">
    <w:name w:val="Заголовок 2 Знак"/>
    <w:basedOn w:val="a0"/>
    <w:link w:val="2"/>
    <w:uiPriority w:val="9"/>
    <w:rsid w:val="00604D42"/>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rsid w:val="00604D42"/>
    <w:rPr>
      <w:rFonts w:asciiTheme="majorHAnsi" w:eastAsiaTheme="majorEastAsia" w:hAnsiTheme="majorHAnsi" w:cstheme="majorBidi"/>
      <w:b/>
      <w:bCs/>
      <w:color w:val="4F81BD" w:themeColor="accent1"/>
    </w:rPr>
  </w:style>
  <w:style w:type="character" w:customStyle="1" w:styleId="40">
    <w:name w:val="Заголовок 4 Знак"/>
    <w:basedOn w:val="a0"/>
    <w:link w:val="4"/>
    <w:rsid w:val="00604D42"/>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rsid w:val="00604D42"/>
    <w:rPr>
      <w:rFonts w:ascii="Times New Roman" w:eastAsia="Times New Roman" w:hAnsi="Times New Roman" w:cs="Times New Roman"/>
      <w:sz w:val="28"/>
      <w:szCs w:val="20"/>
      <w:lang w:val="uk-UA" w:eastAsia="ru-RU"/>
    </w:rPr>
  </w:style>
  <w:style w:type="character" w:customStyle="1" w:styleId="60">
    <w:name w:val="Заголовок 6 Знак"/>
    <w:basedOn w:val="a0"/>
    <w:link w:val="6"/>
    <w:rsid w:val="00604D42"/>
    <w:rPr>
      <w:rFonts w:ascii="Times New Roman" w:eastAsia="Times New Roman" w:hAnsi="Times New Roman" w:cs="Times New Roman"/>
      <w:sz w:val="28"/>
      <w:szCs w:val="20"/>
      <w:lang w:val="uk-UA" w:eastAsia="ru-RU"/>
    </w:rPr>
  </w:style>
  <w:style w:type="character" w:customStyle="1" w:styleId="70">
    <w:name w:val="Заголовок 7 Знак"/>
    <w:basedOn w:val="a0"/>
    <w:link w:val="7"/>
    <w:rsid w:val="00604D42"/>
    <w:rPr>
      <w:rFonts w:ascii="Times New Roman" w:eastAsia="Times New Roman" w:hAnsi="Times New Roman" w:cs="Times New Roman"/>
      <w:sz w:val="28"/>
      <w:szCs w:val="20"/>
      <w:lang w:val="en-GB" w:eastAsia="ru-RU"/>
    </w:rPr>
  </w:style>
  <w:style w:type="paragraph" w:styleId="a6">
    <w:name w:val="Normal (Web)"/>
    <w:basedOn w:val="a"/>
    <w:uiPriority w:val="99"/>
    <w:unhideWhenUsed/>
    <w:rsid w:val="00604D42"/>
    <w:pPr>
      <w:spacing w:before="100" w:beforeAutospacing="1" w:after="100" w:afterAutospacing="1" w:line="240" w:lineRule="auto"/>
    </w:pPr>
    <w:rPr>
      <w:rFonts w:ascii="Times New Roman" w:eastAsia="Times New Roman" w:hAnsi="Times New Roman" w:cs="Times New Roman"/>
      <w:sz w:val="24"/>
      <w:szCs w:val="24"/>
    </w:rPr>
  </w:style>
  <w:style w:type="paragraph" w:styleId="a7">
    <w:name w:val="Balloon Text"/>
    <w:basedOn w:val="a"/>
    <w:link w:val="a8"/>
    <w:uiPriority w:val="99"/>
    <w:semiHidden/>
    <w:unhideWhenUsed/>
    <w:rsid w:val="00604D42"/>
    <w:pPr>
      <w:spacing w:after="0" w:line="240" w:lineRule="auto"/>
    </w:pPr>
    <w:rPr>
      <w:rFonts w:ascii="Tahoma" w:eastAsiaTheme="minorHAnsi" w:hAnsi="Tahoma" w:cs="Tahoma"/>
      <w:sz w:val="16"/>
      <w:szCs w:val="16"/>
      <w:lang w:eastAsia="en-US"/>
    </w:rPr>
  </w:style>
  <w:style w:type="character" w:customStyle="1" w:styleId="a8">
    <w:name w:val="Текст выноски Знак"/>
    <w:basedOn w:val="a0"/>
    <w:link w:val="a7"/>
    <w:uiPriority w:val="99"/>
    <w:semiHidden/>
    <w:rsid w:val="00604D42"/>
    <w:rPr>
      <w:rFonts w:ascii="Tahoma" w:hAnsi="Tahoma" w:cs="Tahoma"/>
      <w:sz w:val="16"/>
      <w:szCs w:val="16"/>
    </w:rPr>
  </w:style>
  <w:style w:type="paragraph" w:styleId="a9">
    <w:name w:val="Body Text"/>
    <w:basedOn w:val="a"/>
    <w:link w:val="aa"/>
    <w:uiPriority w:val="99"/>
    <w:unhideWhenUsed/>
    <w:rsid w:val="00604D42"/>
    <w:pPr>
      <w:spacing w:after="120"/>
    </w:pPr>
    <w:rPr>
      <w:rFonts w:eastAsiaTheme="minorHAnsi"/>
      <w:lang w:eastAsia="en-US"/>
    </w:rPr>
  </w:style>
  <w:style w:type="character" w:customStyle="1" w:styleId="aa">
    <w:name w:val="Основной текст Знак"/>
    <w:basedOn w:val="a0"/>
    <w:link w:val="a9"/>
    <w:uiPriority w:val="99"/>
    <w:rsid w:val="00604D42"/>
  </w:style>
  <w:style w:type="paragraph" w:styleId="22">
    <w:name w:val="Body Text Indent 2"/>
    <w:basedOn w:val="a"/>
    <w:link w:val="23"/>
    <w:unhideWhenUsed/>
    <w:rsid w:val="00604D42"/>
    <w:pPr>
      <w:spacing w:after="120" w:line="480" w:lineRule="auto"/>
      <w:ind w:left="283"/>
    </w:pPr>
    <w:rPr>
      <w:rFonts w:eastAsiaTheme="minorHAnsi"/>
      <w:lang w:eastAsia="en-US"/>
    </w:rPr>
  </w:style>
  <w:style w:type="character" w:customStyle="1" w:styleId="23">
    <w:name w:val="Основной текст с отступом 2 Знак"/>
    <w:basedOn w:val="a0"/>
    <w:link w:val="22"/>
    <w:rsid w:val="00604D42"/>
  </w:style>
  <w:style w:type="character" w:styleId="ab">
    <w:name w:val="Strong"/>
    <w:qFormat/>
    <w:rsid w:val="00604D42"/>
    <w:rPr>
      <w:b/>
      <w:bCs/>
    </w:rPr>
  </w:style>
  <w:style w:type="paragraph" w:styleId="ac">
    <w:name w:val="caption"/>
    <w:basedOn w:val="a"/>
    <w:next w:val="a"/>
    <w:qFormat/>
    <w:rsid w:val="00604D42"/>
    <w:pPr>
      <w:spacing w:after="0" w:line="240" w:lineRule="auto"/>
      <w:ind w:firstLine="709"/>
      <w:jc w:val="both"/>
    </w:pPr>
    <w:rPr>
      <w:rFonts w:ascii="Times New Roman" w:eastAsia="Times New Roman" w:hAnsi="Times New Roman" w:cs="Times New Roman"/>
      <w:sz w:val="28"/>
      <w:szCs w:val="20"/>
    </w:rPr>
  </w:style>
  <w:style w:type="paragraph" w:styleId="31">
    <w:name w:val="Body Text Indent 3"/>
    <w:basedOn w:val="a"/>
    <w:link w:val="32"/>
    <w:rsid w:val="00604D42"/>
    <w:pPr>
      <w:spacing w:after="0" w:line="240" w:lineRule="auto"/>
      <w:ind w:firstLine="567"/>
      <w:jc w:val="both"/>
    </w:pPr>
    <w:rPr>
      <w:rFonts w:ascii="Times New Roman" w:eastAsia="Times New Roman" w:hAnsi="Times New Roman" w:cs="Times New Roman"/>
      <w:sz w:val="28"/>
      <w:szCs w:val="20"/>
      <w:lang w:val="uk-UA"/>
    </w:rPr>
  </w:style>
  <w:style w:type="character" w:customStyle="1" w:styleId="32">
    <w:name w:val="Основной текст с отступом 3 Знак"/>
    <w:basedOn w:val="a0"/>
    <w:link w:val="31"/>
    <w:rsid w:val="00604D42"/>
    <w:rPr>
      <w:rFonts w:ascii="Times New Roman" w:eastAsia="Times New Roman" w:hAnsi="Times New Roman" w:cs="Times New Roman"/>
      <w:sz w:val="28"/>
      <w:szCs w:val="20"/>
      <w:lang w:val="uk-UA" w:eastAsia="ru-RU"/>
    </w:rPr>
  </w:style>
  <w:style w:type="character" w:customStyle="1" w:styleId="hps">
    <w:name w:val="hps"/>
    <w:basedOn w:val="a0"/>
    <w:rsid w:val="00604D42"/>
  </w:style>
  <w:style w:type="character" w:customStyle="1" w:styleId="hpsatn">
    <w:name w:val="hps atn"/>
    <w:basedOn w:val="a0"/>
    <w:rsid w:val="00604D42"/>
  </w:style>
  <w:style w:type="character" w:customStyle="1" w:styleId="apple-converted-space">
    <w:name w:val="apple-converted-space"/>
    <w:basedOn w:val="a0"/>
    <w:rsid w:val="00604D42"/>
  </w:style>
  <w:style w:type="paragraph" w:styleId="ad">
    <w:name w:val="header"/>
    <w:basedOn w:val="a"/>
    <w:link w:val="ae"/>
    <w:rsid w:val="00604D42"/>
    <w:pPr>
      <w:tabs>
        <w:tab w:val="center" w:pos="4819"/>
        <w:tab w:val="right" w:pos="9639"/>
      </w:tabs>
      <w:spacing w:after="0" w:line="240" w:lineRule="auto"/>
    </w:pPr>
    <w:rPr>
      <w:rFonts w:ascii="Times New Roman" w:eastAsia="Times New Roman" w:hAnsi="Times New Roman" w:cs="Times New Roman"/>
      <w:sz w:val="20"/>
      <w:szCs w:val="20"/>
    </w:rPr>
  </w:style>
  <w:style w:type="character" w:customStyle="1" w:styleId="ae">
    <w:name w:val="Верхний колонтитул Знак"/>
    <w:basedOn w:val="a0"/>
    <w:link w:val="ad"/>
    <w:rsid w:val="00604D42"/>
    <w:rPr>
      <w:rFonts w:ascii="Times New Roman" w:eastAsia="Times New Roman" w:hAnsi="Times New Roman" w:cs="Times New Roman"/>
      <w:sz w:val="20"/>
      <w:szCs w:val="20"/>
      <w:lang w:eastAsia="ru-RU"/>
    </w:rPr>
  </w:style>
  <w:style w:type="paragraph" w:styleId="af">
    <w:name w:val="footer"/>
    <w:basedOn w:val="a"/>
    <w:link w:val="af0"/>
    <w:rsid w:val="00604D42"/>
    <w:pPr>
      <w:tabs>
        <w:tab w:val="center" w:pos="4819"/>
        <w:tab w:val="right" w:pos="9639"/>
      </w:tabs>
      <w:spacing w:after="0" w:line="240" w:lineRule="auto"/>
    </w:pPr>
    <w:rPr>
      <w:rFonts w:ascii="Times New Roman" w:eastAsia="Times New Roman" w:hAnsi="Times New Roman" w:cs="Times New Roman"/>
      <w:sz w:val="20"/>
      <w:szCs w:val="20"/>
    </w:rPr>
  </w:style>
  <w:style w:type="character" w:customStyle="1" w:styleId="af0">
    <w:name w:val="Нижний колонтитул Знак"/>
    <w:basedOn w:val="a0"/>
    <w:link w:val="af"/>
    <w:rsid w:val="00604D42"/>
    <w:rPr>
      <w:rFonts w:ascii="Times New Roman" w:eastAsia="Times New Roman" w:hAnsi="Times New Roman" w:cs="Times New Roman"/>
      <w:sz w:val="20"/>
      <w:szCs w:val="20"/>
      <w:lang w:eastAsia="ru-RU"/>
    </w:rPr>
  </w:style>
  <w:style w:type="paragraph" w:styleId="af1">
    <w:name w:val="List Paragraph"/>
    <w:basedOn w:val="a"/>
    <w:uiPriority w:val="34"/>
    <w:qFormat/>
    <w:rsid w:val="00604D42"/>
    <w:pPr>
      <w:ind w:left="720"/>
      <w:contextualSpacing/>
    </w:pPr>
    <w:rPr>
      <w:rFonts w:eastAsiaTheme="minorHAnsi"/>
      <w:lang w:eastAsia="en-US"/>
    </w:rPr>
  </w:style>
  <w:style w:type="paragraph" w:customStyle="1" w:styleId="11">
    <w:name w:val="Красная строка1"/>
    <w:basedOn w:val="a9"/>
    <w:rsid w:val="00604D42"/>
    <w:pPr>
      <w:widowControl w:val="0"/>
      <w:suppressAutoHyphens/>
      <w:spacing w:line="240" w:lineRule="auto"/>
      <w:ind w:firstLine="720"/>
      <w:jc w:val="both"/>
    </w:pPr>
    <w:rPr>
      <w:rFonts w:ascii="Times New Roman" w:eastAsia="AR PL UMing HK" w:hAnsi="Times New Roman" w:cs="Lohit Hindi"/>
      <w:kern w:val="1"/>
      <w:sz w:val="24"/>
      <w:szCs w:val="24"/>
      <w:lang w:val="uk-UA" w:eastAsia="zh-CN" w:bidi="hi-IN"/>
    </w:rPr>
  </w:style>
  <w:style w:type="paragraph" w:customStyle="1" w:styleId="21">
    <w:name w:val="Заголовок 21"/>
    <w:basedOn w:val="12"/>
    <w:next w:val="12"/>
    <w:uiPriority w:val="1"/>
    <w:qFormat/>
    <w:rsid w:val="00D216C2"/>
    <w:pPr>
      <w:keepNext/>
      <w:numPr>
        <w:numId w:val="9"/>
      </w:numPr>
      <w:outlineLvl w:val="1"/>
    </w:pPr>
    <w:rPr>
      <w:b/>
      <w:i/>
      <w:sz w:val="28"/>
      <w:lang w:val="ru-RU"/>
    </w:rPr>
  </w:style>
  <w:style w:type="paragraph" w:customStyle="1" w:styleId="12">
    <w:name w:val="Обычный1"/>
    <w:rsid w:val="00D216C2"/>
    <w:pPr>
      <w:spacing w:after="0" w:line="240" w:lineRule="auto"/>
    </w:pPr>
    <w:rPr>
      <w:rFonts w:ascii="Times New Roman" w:eastAsia="Times New Roman" w:hAnsi="Times New Roman" w:cs="Times New Roman"/>
      <w:sz w:val="24"/>
      <w:szCs w:val="20"/>
      <w:lang w:val="uk-UA" w:eastAsia="ru-RU"/>
    </w:rPr>
  </w:style>
  <w:style w:type="paragraph" w:styleId="24">
    <w:name w:val="Body Text 2"/>
    <w:basedOn w:val="a"/>
    <w:link w:val="25"/>
    <w:rsid w:val="00D216C2"/>
    <w:pPr>
      <w:spacing w:after="0" w:line="240" w:lineRule="auto"/>
    </w:pPr>
    <w:rPr>
      <w:rFonts w:ascii="Times New Roman" w:eastAsia="Times New Roman" w:hAnsi="Times New Roman" w:cs="Times New Roman"/>
      <w:b/>
      <w:i/>
      <w:sz w:val="28"/>
      <w:szCs w:val="20"/>
      <w:lang w:val="uk-UA"/>
    </w:rPr>
  </w:style>
  <w:style w:type="character" w:customStyle="1" w:styleId="25">
    <w:name w:val="Основной текст 2 Знак"/>
    <w:basedOn w:val="a0"/>
    <w:link w:val="24"/>
    <w:rsid w:val="00D216C2"/>
    <w:rPr>
      <w:rFonts w:ascii="Times New Roman" w:eastAsia="Times New Roman" w:hAnsi="Times New Roman" w:cs="Times New Roman"/>
      <w:b/>
      <w:i/>
      <w:sz w:val="28"/>
      <w:szCs w:val="20"/>
      <w:lang w:val="uk-UA" w:eastAsia="ru-RU"/>
    </w:rPr>
  </w:style>
  <w:style w:type="paragraph" w:styleId="af2">
    <w:name w:val="Subtitle"/>
    <w:basedOn w:val="a"/>
    <w:link w:val="af3"/>
    <w:qFormat/>
    <w:rsid w:val="00D216C2"/>
    <w:pPr>
      <w:autoSpaceDE w:val="0"/>
      <w:autoSpaceDN w:val="0"/>
      <w:spacing w:after="0" w:line="240" w:lineRule="auto"/>
      <w:jc w:val="center"/>
    </w:pPr>
    <w:rPr>
      <w:rFonts w:ascii="Arial" w:eastAsia="Times New Roman" w:hAnsi="Arial" w:cs="Times New Roman"/>
      <w:sz w:val="20"/>
      <w:szCs w:val="20"/>
    </w:rPr>
  </w:style>
  <w:style w:type="character" w:customStyle="1" w:styleId="af3">
    <w:name w:val="Подзаголовок Знак"/>
    <w:basedOn w:val="a0"/>
    <w:link w:val="af2"/>
    <w:rsid w:val="00D216C2"/>
    <w:rPr>
      <w:rFonts w:ascii="Arial" w:eastAsia="Times New Roman" w:hAnsi="Arial" w:cs="Times New Roman"/>
      <w:sz w:val="20"/>
      <w:szCs w:val="20"/>
      <w:lang w:eastAsia="ru-RU"/>
    </w:rPr>
  </w:style>
  <w:style w:type="paragraph" w:customStyle="1" w:styleId="210">
    <w:name w:val="Основной текст 21"/>
    <w:basedOn w:val="12"/>
    <w:rsid w:val="00D216C2"/>
    <w:pPr>
      <w:jc w:val="both"/>
    </w:pPr>
    <w:rPr>
      <w:sz w:val="28"/>
      <w:lang w:val="ru-RU"/>
    </w:rPr>
  </w:style>
  <w:style w:type="paragraph" w:customStyle="1" w:styleId="13">
    <w:name w:val="Верхний колонтитул1"/>
    <w:basedOn w:val="12"/>
    <w:rsid w:val="00D216C2"/>
    <w:pPr>
      <w:tabs>
        <w:tab w:val="center" w:pos="4153"/>
        <w:tab w:val="right" w:pos="8306"/>
      </w:tabs>
    </w:pPr>
    <w:rPr>
      <w:sz w:val="20"/>
      <w:lang w:val="ru-RU"/>
    </w:rPr>
  </w:style>
  <w:style w:type="paragraph" w:styleId="33">
    <w:name w:val="Body Text 3"/>
    <w:basedOn w:val="a"/>
    <w:link w:val="34"/>
    <w:rsid w:val="00D216C2"/>
    <w:pPr>
      <w:spacing w:after="0" w:line="240" w:lineRule="auto"/>
    </w:pPr>
    <w:rPr>
      <w:rFonts w:ascii="Times New Roman" w:eastAsia="Times New Roman" w:hAnsi="Times New Roman" w:cs="Times New Roman"/>
      <w:b/>
      <w:i/>
      <w:noProof/>
      <w:sz w:val="28"/>
      <w:szCs w:val="20"/>
    </w:rPr>
  </w:style>
  <w:style w:type="character" w:customStyle="1" w:styleId="34">
    <w:name w:val="Основной текст 3 Знак"/>
    <w:basedOn w:val="a0"/>
    <w:link w:val="33"/>
    <w:rsid w:val="00D216C2"/>
    <w:rPr>
      <w:rFonts w:ascii="Times New Roman" w:eastAsia="Times New Roman" w:hAnsi="Times New Roman" w:cs="Times New Roman"/>
      <w:b/>
      <w:i/>
      <w:noProof/>
      <w:sz w:val="28"/>
      <w:szCs w:val="20"/>
      <w:lang w:eastAsia="ru-RU"/>
    </w:rPr>
  </w:style>
  <w:style w:type="paragraph" w:customStyle="1" w:styleId="310">
    <w:name w:val="Заголовок 31"/>
    <w:basedOn w:val="12"/>
    <w:next w:val="12"/>
    <w:rsid w:val="00D216C2"/>
    <w:pPr>
      <w:keepNext/>
      <w:outlineLvl w:val="2"/>
    </w:pPr>
    <w:rPr>
      <w:sz w:val="28"/>
      <w:lang w:val="ru-RU"/>
    </w:rPr>
  </w:style>
  <w:style w:type="paragraph" w:customStyle="1" w:styleId="220">
    <w:name w:val="Основной текст 22"/>
    <w:basedOn w:val="a"/>
    <w:rsid w:val="000B4347"/>
    <w:pPr>
      <w:spacing w:after="0" w:line="240" w:lineRule="auto"/>
      <w:jc w:val="both"/>
    </w:pPr>
    <w:rPr>
      <w:rFonts w:ascii="Times New Roman" w:eastAsia="Times New Roman" w:hAnsi="Times New Roman" w:cs="Times New Roman"/>
      <w:sz w:val="28"/>
      <w:szCs w:val="20"/>
    </w:rPr>
  </w:style>
  <w:style w:type="paragraph" w:customStyle="1" w:styleId="Style1">
    <w:name w:val="Style1"/>
    <w:basedOn w:val="a"/>
    <w:rsid w:val="00051E70"/>
    <w:pPr>
      <w:widowControl w:val="0"/>
      <w:autoSpaceDE w:val="0"/>
      <w:autoSpaceDN w:val="0"/>
      <w:adjustRightInd w:val="0"/>
      <w:spacing w:after="0" w:line="224" w:lineRule="exact"/>
      <w:ind w:firstLine="346"/>
      <w:jc w:val="both"/>
    </w:pPr>
    <w:rPr>
      <w:rFonts w:ascii="Times New Roman" w:eastAsia="Times New Roman" w:hAnsi="Times New Roman" w:cs="Times New Roman"/>
      <w:sz w:val="24"/>
      <w:szCs w:val="24"/>
    </w:rPr>
  </w:style>
  <w:style w:type="character" w:customStyle="1" w:styleId="FontStyle11">
    <w:name w:val="Font Style11"/>
    <w:rsid w:val="00051E70"/>
    <w:rPr>
      <w:rFonts w:ascii="Times New Roman" w:hAnsi="Times New Roman" w:cs="Times New Roman"/>
      <w:sz w:val="20"/>
      <w:szCs w:val="20"/>
    </w:rPr>
  </w:style>
  <w:style w:type="character" w:customStyle="1" w:styleId="mw-headline">
    <w:name w:val="mw-headline"/>
    <w:basedOn w:val="a0"/>
    <w:rsid w:val="00051E70"/>
  </w:style>
  <w:style w:type="character" w:customStyle="1" w:styleId="mwe-math-mathml-inline">
    <w:name w:val="mwe-math-mathml-inline"/>
    <w:basedOn w:val="a0"/>
    <w:rsid w:val="00051E70"/>
  </w:style>
  <w:style w:type="paragraph" w:styleId="af4">
    <w:name w:val="Title"/>
    <w:basedOn w:val="a"/>
    <w:link w:val="af5"/>
    <w:qFormat/>
    <w:rsid w:val="00BD1F2E"/>
    <w:pPr>
      <w:spacing w:after="0" w:line="360" w:lineRule="auto"/>
      <w:ind w:left="360"/>
      <w:jc w:val="center"/>
    </w:pPr>
    <w:rPr>
      <w:rFonts w:ascii="Times New Roman" w:eastAsia="Times New Roman" w:hAnsi="Times New Roman" w:cs="Times New Roman"/>
      <w:b/>
      <w:sz w:val="24"/>
      <w:szCs w:val="20"/>
    </w:rPr>
  </w:style>
  <w:style w:type="character" w:customStyle="1" w:styleId="af5">
    <w:name w:val="Название Знак"/>
    <w:basedOn w:val="a0"/>
    <w:link w:val="af4"/>
    <w:rsid w:val="00BD1F2E"/>
    <w:rPr>
      <w:rFonts w:ascii="Times New Roman" w:eastAsia="Times New Roman" w:hAnsi="Times New Roman" w:cs="Times New Roman"/>
      <w:b/>
      <w:sz w:val="24"/>
      <w:szCs w:val="20"/>
      <w:lang w:eastAsia="ru-RU"/>
    </w:rPr>
  </w:style>
  <w:style w:type="character" w:customStyle="1" w:styleId="80">
    <w:name w:val="Заголовок 8 Знак"/>
    <w:basedOn w:val="a0"/>
    <w:link w:val="8"/>
    <w:rsid w:val="008B4A88"/>
    <w:rPr>
      <w:rFonts w:ascii="Times New Roman" w:eastAsia="Times New Roman" w:hAnsi="Times New Roman" w:cs="Times New Roman"/>
      <w:b/>
      <w:bCs/>
      <w:sz w:val="24"/>
      <w:szCs w:val="20"/>
      <w:lang w:val="en-US" w:eastAsia="ru-RU"/>
    </w:rPr>
  </w:style>
  <w:style w:type="character" w:customStyle="1" w:styleId="90">
    <w:name w:val="Заголовок 9 Знак"/>
    <w:basedOn w:val="a0"/>
    <w:link w:val="9"/>
    <w:rsid w:val="008B4A88"/>
    <w:rPr>
      <w:rFonts w:ascii="Times New Roman" w:eastAsia="Times New Roman" w:hAnsi="Times New Roman" w:cs="Times New Roman"/>
      <w:bCs/>
      <w:i/>
      <w:iCs/>
      <w:sz w:val="28"/>
      <w:szCs w:val="20"/>
      <w:lang w:eastAsia="ru-RU"/>
    </w:rPr>
  </w:style>
  <w:style w:type="character" w:styleId="af6">
    <w:name w:val="page number"/>
    <w:basedOn w:val="a0"/>
    <w:rsid w:val="008B4A88"/>
  </w:style>
  <w:style w:type="paragraph" w:customStyle="1" w:styleId="rvps2">
    <w:name w:val="rvps2"/>
    <w:basedOn w:val="a"/>
    <w:rsid w:val="008B4A88"/>
    <w:pPr>
      <w:spacing w:before="100" w:beforeAutospacing="1" w:after="100" w:afterAutospacing="1" w:line="240" w:lineRule="auto"/>
    </w:pPr>
    <w:rPr>
      <w:rFonts w:ascii="Times New Roman" w:eastAsia="Times New Roman" w:hAnsi="Times New Roman" w:cs="Times New Roman"/>
      <w:sz w:val="24"/>
      <w:szCs w:val="24"/>
      <w:lang w:val="uk-UA" w:eastAsia="uk-UA"/>
    </w:rPr>
  </w:style>
  <w:style w:type="paragraph" w:customStyle="1" w:styleId="Default">
    <w:name w:val="Default"/>
    <w:rsid w:val="00BF4420"/>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mw-page-title-main">
    <w:name w:val="mw-page-title-main"/>
    <w:basedOn w:val="a0"/>
    <w:rsid w:val="00BF4420"/>
  </w:style>
  <w:style w:type="paragraph" w:styleId="af7">
    <w:name w:val="footnote text"/>
    <w:basedOn w:val="a"/>
    <w:link w:val="af8"/>
    <w:uiPriority w:val="99"/>
    <w:semiHidden/>
    <w:unhideWhenUsed/>
    <w:rsid w:val="00BF4420"/>
    <w:pPr>
      <w:spacing w:after="0" w:line="240" w:lineRule="auto"/>
    </w:pPr>
    <w:rPr>
      <w:rFonts w:eastAsiaTheme="minorHAnsi"/>
      <w:sz w:val="20"/>
      <w:szCs w:val="20"/>
      <w:lang w:eastAsia="en-US"/>
    </w:rPr>
  </w:style>
  <w:style w:type="character" w:customStyle="1" w:styleId="af8">
    <w:name w:val="Текст сноски Знак"/>
    <w:basedOn w:val="a0"/>
    <w:link w:val="af7"/>
    <w:uiPriority w:val="99"/>
    <w:semiHidden/>
    <w:rsid w:val="00BF4420"/>
    <w:rPr>
      <w:sz w:val="20"/>
      <w:szCs w:val="20"/>
    </w:rPr>
  </w:style>
  <w:style w:type="character" w:styleId="af9">
    <w:name w:val="footnote reference"/>
    <w:basedOn w:val="a0"/>
    <w:uiPriority w:val="99"/>
    <w:semiHidden/>
    <w:unhideWhenUsed/>
    <w:rsid w:val="00BF4420"/>
    <w:rPr>
      <w:vertAlign w:val="superscript"/>
    </w:rPr>
  </w:style>
  <w:style w:type="character" w:customStyle="1" w:styleId="mw-editsection">
    <w:name w:val="mw-editsection"/>
    <w:basedOn w:val="a0"/>
    <w:rsid w:val="00BF4420"/>
  </w:style>
  <w:style w:type="character" w:customStyle="1" w:styleId="mw-editsection-bracket">
    <w:name w:val="mw-editsection-bracket"/>
    <w:basedOn w:val="a0"/>
    <w:rsid w:val="00BF4420"/>
  </w:style>
  <w:style w:type="character" w:customStyle="1" w:styleId="mw-editsection-divider">
    <w:name w:val="mw-editsection-divider"/>
    <w:basedOn w:val="a0"/>
    <w:rsid w:val="00BF4420"/>
  </w:style>
  <w:style w:type="table" w:styleId="afa">
    <w:name w:val="Table Grid"/>
    <w:basedOn w:val="a1"/>
    <w:rsid w:val="0097748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975131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07.bin"/><Relationship Id="rId1827" Type="http://schemas.openxmlformats.org/officeDocument/2006/relationships/chart" Target="charts/chart2.xml"/><Relationship Id="rId21" Type="http://schemas.openxmlformats.org/officeDocument/2006/relationships/hyperlink" Target="https://uk.wikipedia.org/wiki/%D0%A1%D1%82%D0%B0%D1%82%D0%B8%D1%81%D1%82%D0%B8%D1%87%D0%BD%D0%B0_%D0%B7%D0%BC%D1%96%D0%BD%D0%BD%D0%B0" TargetMode="External"/><Relationship Id="rId170" Type="http://schemas.openxmlformats.org/officeDocument/2006/relationships/image" Target="media/image41.wmf"/><Relationship Id="rId268" Type="http://schemas.openxmlformats.org/officeDocument/2006/relationships/oleObject" Target="embeddings/oleObject90.bin"/><Relationship Id="rId475" Type="http://schemas.openxmlformats.org/officeDocument/2006/relationships/image" Target="media/image186.wmf"/><Relationship Id="rId682" Type="http://schemas.openxmlformats.org/officeDocument/2006/relationships/oleObject" Target="embeddings/oleObject308.bin"/><Relationship Id="rId128" Type="http://schemas.openxmlformats.org/officeDocument/2006/relationships/oleObject" Target="embeddings/oleObject18.bin"/><Relationship Id="rId335" Type="http://schemas.openxmlformats.org/officeDocument/2006/relationships/oleObject" Target="embeddings/oleObject126.bin"/><Relationship Id="rId542" Type="http://schemas.openxmlformats.org/officeDocument/2006/relationships/oleObject" Target="embeddings/oleObject235.bin"/><Relationship Id="rId987" Type="http://schemas.openxmlformats.org/officeDocument/2006/relationships/oleObject" Target="embeddings/oleObject459.bin"/><Relationship Id="rId1172" Type="http://schemas.openxmlformats.org/officeDocument/2006/relationships/hyperlink" Target="https://uk.wikipedia.org/wiki/1970" TargetMode="External"/><Relationship Id="rId402" Type="http://schemas.openxmlformats.org/officeDocument/2006/relationships/oleObject" Target="embeddings/oleObject160.bin"/><Relationship Id="rId847" Type="http://schemas.openxmlformats.org/officeDocument/2006/relationships/oleObject" Target="embeddings/oleObject391.bin"/><Relationship Id="rId1032" Type="http://schemas.openxmlformats.org/officeDocument/2006/relationships/hyperlink" Target="https://uk.wikipedia.org/wiki/%D0%94%D1%96%D0%B9%D1%81%D0%BD%D1%96_%D1%87%D0%B8%D1%81%D0%BB%D0%B0" TargetMode="External"/><Relationship Id="rId1477" Type="http://schemas.openxmlformats.org/officeDocument/2006/relationships/image" Target="media/image495.wmf"/><Relationship Id="rId1684" Type="http://schemas.openxmlformats.org/officeDocument/2006/relationships/image" Target="media/image583.jpeg"/><Relationship Id="rId707" Type="http://schemas.openxmlformats.org/officeDocument/2006/relationships/oleObject" Target="embeddings/oleObject320.bin"/><Relationship Id="rId914" Type="http://schemas.openxmlformats.org/officeDocument/2006/relationships/image" Target="media/image391.wmf"/><Relationship Id="rId1337" Type="http://schemas.openxmlformats.org/officeDocument/2006/relationships/hyperlink" Target="https://uk.wikipedia.org/wiki/%D0%9B%D1%8E%D0%BC%D0%B5%D0%BD" TargetMode="External"/><Relationship Id="rId1544" Type="http://schemas.openxmlformats.org/officeDocument/2006/relationships/oleObject" Target="embeddings/oleObject518.bin"/><Relationship Id="rId1751" Type="http://schemas.openxmlformats.org/officeDocument/2006/relationships/image" Target="media/image642.png"/><Relationship Id="rId43" Type="http://schemas.openxmlformats.org/officeDocument/2006/relationships/hyperlink" Target="https://cutt.ly/EgDtMv9" TargetMode="External"/><Relationship Id="rId1404" Type="http://schemas.openxmlformats.org/officeDocument/2006/relationships/hyperlink" Target="https://uk.wikipedia.org/wiki/%D0%A1%D0%B5%D0%BA%D1%83%D0%BD%D0%B4%D0%B0" TargetMode="External"/><Relationship Id="rId1611" Type="http://schemas.openxmlformats.org/officeDocument/2006/relationships/image" Target="media/image558.wmf"/><Relationship Id="rId192" Type="http://schemas.openxmlformats.org/officeDocument/2006/relationships/oleObject" Target="embeddings/oleObject48.bin"/><Relationship Id="rId1709" Type="http://schemas.openxmlformats.org/officeDocument/2006/relationships/image" Target="media/image608.png"/><Relationship Id="rId497" Type="http://schemas.openxmlformats.org/officeDocument/2006/relationships/image" Target="media/image196.wmf"/><Relationship Id="rId357" Type="http://schemas.openxmlformats.org/officeDocument/2006/relationships/image" Target="media/image127.wmf"/><Relationship Id="rId1194" Type="http://schemas.openxmlformats.org/officeDocument/2006/relationships/hyperlink" Target="https://uk.wikipedia.org/w/index.php?title=%D0%97%D0%BC%D1%96%D1%88%D0%B0%D0%BD%D0%BE%D0%BC%D1%83_%D1%86%D0%B8%D0%BA%D0%BB%D1%96&amp;action=edit&amp;redlink=1" TargetMode="External"/><Relationship Id="rId217" Type="http://schemas.openxmlformats.org/officeDocument/2006/relationships/oleObject" Target="embeddings/oleObject61.bin"/><Relationship Id="rId564" Type="http://schemas.openxmlformats.org/officeDocument/2006/relationships/oleObject" Target="embeddings/oleObject246.bin"/><Relationship Id="rId771" Type="http://schemas.openxmlformats.org/officeDocument/2006/relationships/image" Target="media/image324.wmf"/><Relationship Id="rId869" Type="http://schemas.openxmlformats.org/officeDocument/2006/relationships/oleObject" Target="embeddings/oleObject402.bin"/><Relationship Id="rId1499" Type="http://schemas.openxmlformats.org/officeDocument/2006/relationships/oleObject" Target="embeddings/oleObject496.bin"/><Relationship Id="rId424" Type="http://schemas.openxmlformats.org/officeDocument/2006/relationships/oleObject" Target="embeddings/oleObject171.bin"/><Relationship Id="rId631" Type="http://schemas.openxmlformats.org/officeDocument/2006/relationships/image" Target="media/image257.wmf"/><Relationship Id="rId729" Type="http://schemas.openxmlformats.org/officeDocument/2006/relationships/oleObject" Target="embeddings/oleObject331.bin"/><Relationship Id="rId1054" Type="http://schemas.openxmlformats.org/officeDocument/2006/relationships/hyperlink" Target="https://uk.wikipedia.org/w/index.php?title=%D0%A1%D1%82%D0%BE%D1%85%D0%B0%D1%81%D1%82%D0%B8%D1%87%D0%BD%D0%B5_%D0%BF%D1%80%D0%BE%D0%B3%D1%80%D0%B0%D0%BC%D1%83%D0%B2%D0%B0%D0%BD%D0%BD%D1%8F&amp;action=edit&amp;redlink=1" TargetMode="External"/><Relationship Id="rId1261" Type="http://schemas.openxmlformats.org/officeDocument/2006/relationships/hyperlink" Target="https://uk.wikipedia.org/wiki/%D0%90%D0%BC%D0%BF%D0%B5%D1%80" TargetMode="External"/><Relationship Id="rId1359" Type="http://schemas.openxmlformats.org/officeDocument/2006/relationships/hyperlink" Target="https://uk.wikipedia.org/wiki/%D0%95%D1%82%D0%B0%D0%BB%D0%BE%D0%BD" TargetMode="External"/><Relationship Id="rId936" Type="http://schemas.openxmlformats.org/officeDocument/2006/relationships/oleObject" Target="embeddings/oleObject438.bin"/><Relationship Id="rId1121" Type="http://schemas.openxmlformats.org/officeDocument/2006/relationships/hyperlink" Target="https://uk.wikipedia.org/wiki/%D0%9F%D0%B0%D1%80%D0%BE%D0%B3%D0%B5%D0%BD%D0%B5%D1%80%D0%B0%D1%82%D0%BE%D1%80" TargetMode="External"/><Relationship Id="rId1219" Type="http://schemas.openxmlformats.org/officeDocument/2006/relationships/hyperlink" Target="https://uk.wikipedia.org/wiki/%D0%A1%D0%BE%D0%BD%D1%8F%D1%87%D0%BD%D0%B8%D0%B9_%D0%BA%D0%BE%D0%BB%D0%B5%D0%BA%D1%82%D0%BE%D1%80" TargetMode="External"/><Relationship Id="rId1566" Type="http://schemas.openxmlformats.org/officeDocument/2006/relationships/oleObject" Target="embeddings/oleObject529.bin"/><Relationship Id="rId1773" Type="http://schemas.openxmlformats.org/officeDocument/2006/relationships/image" Target="media/image662.png"/><Relationship Id="rId65" Type="http://schemas.openxmlformats.org/officeDocument/2006/relationships/oleObject" Target="embeddings/oleObject1.bin"/><Relationship Id="rId1426" Type="http://schemas.openxmlformats.org/officeDocument/2006/relationships/hyperlink" Target="https://uk.wikipedia.org/wiki/%D0%92%D0%A0%D0%95" TargetMode="External"/><Relationship Id="rId1633" Type="http://schemas.openxmlformats.org/officeDocument/2006/relationships/hyperlink" Target="https://www.youtube.com/watch?v=MDwbIZ7jScQ" TargetMode="External"/><Relationship Id="rId1700" Type="http://schemas.openxmlformats.org/officeDocument/2006/relationships/image" Target="media/image599.jpeg"/><Relationship Id="rId281" Type="http://schemas.openxmlformats.org/officeDocument/2006/relationships/oleObject" Target="embeddings/oleObject97.bin"/><Relationship Id="rId141" Type="http://schemas.openxmlformats.org/officeDocument/2006/relationships/image" Target="media/image28.wmf"/><Relationship Id="rId379" Type="http://schemas.openxmlformats.org/officeDocument/2006/relationships/image" Target="media/image138.wmf"/><Relationship Id="rId586" Type="http://schemas.openxmlformats.org/officeDocument/2006/relationships/oleObject" Target="embeddings/oleObject259.bin"/><Relationship Id="rId793" Type="http://schemas.openxmlformats.org/officeDocument/2006/relationships/oleObject" Target="embeddings/oleObject363.bin"/><Relationship Id="rId7" Type="http://schemas.openxmlformats.org/officeDocument/2006/relationships/hyperlink" Target="https://www.researchgate.net/publication/378684220_Konspekt_lekcij_po_kursu_Modeluvanna_ta_doslidzenna_elektrotehnicnih_kompleksiv_Dla_studentiv_specialnosti_141_Elektroenergetika_elektrotehnika_ta_elektromehanika_Prof_VS_Bileckij_-_Zaporizza_2024_240" TargetMode="External"/><Relationship Id="rId239" Type="http://schemas.openxmlformats.org/officeDocument/2006/relationships/oleObject" Target="embeddings/oleObject75.bin"/><Relationship Id="rId446" Type="http://schemas.openxmlformats.org/officeDocument/2006/relationships/oleObject" Target="embeddings/oleObject182.bin"/><Relationship Id="rId653" Type="http://schemas.openxmlformats.org/officeDocument/2006/relationships/image" Target="media/image268.wmf"/><Relationship Id="rId1076" Type="http://schemas.openxmlformats.org/officeDocument/2006/relationships/hyperlink" Target="https://uk.wikipedia.org/wiki/%D0%A2%D0%B5%D1%80%D0%BC%D0%BE%D0%B4%D0%B8%D0%BD%D0%B0%D0%BC%D1%96%D0%BA%D0%B0" TargetMode="External"/><Relationship Id="rId1283" Type="http://schemas.openxmlformats.org/officeDocument/2006/relationships/hyperlink" Target="https://uk.wikipedia.org/wiki/%D0%94%D0%B6%D0%B5%D1%80%D0%B5%D0%BB%D0%BE_%D1%81%D0%B2%D1%96%D1%82%D0%BB%D0%B0" TargetMode="External"/><Relationship Id="rId1490" Type="http://schemas.openxmlformats.org/officeDocument/2006/relationships/image" Target="media/image501.wmf"/><Relationship Id="rId306" Type="http://schemas.openxmlformats.org/officeDocument/2006/relationships/oleObject" Target="embeddings/oleObject111.bin"/><Relationship Id="rId860" Type="http://schemas.openxmlformats.org/officeDocument/2006/relationships/image" Target="media/image366.wmf"/><Relationship Id="rId958" Type="http://schemas.openxmlformats.org/officeDocument/2006/relationships/oleObject" Target="embeddings/oleObject449.bin"/><Relationship Id="rId1143" Type="http://schemas.openxmlformats.org/officeDocument/2006/relationships/hyperlink" Target="https://uk.wikipedia.org/wiki/%D0%93%D1%96%D0%B4%D1%80%D0%BE%D0%B5%D0%BB%D0%B5%D0%BA%D1%82%D1%80%D0%BE%D1%81%D1%82%D0%B0%D0%BD%D1%86%D1%96%D1%8F" TargetMode="External"/><Relationship Id="rId1588" Type="http://schemas.openxmlformats.org/officeDocument/2006/relationships/oleObject" Target="embeddings/oleObject540.bin"/><Relationship Id="rId1795" Type="http://schemas.openxmlformats.org/officeDocument/2006/relationships/image" Target="media/image679.emf"/><Relationship Id="rId87" Type="http://schemas.openxmlformats.org/officeDocument/2006/relationships/hyperlink" Target="http://uk.wikipedia.org/wiki/%D0%9D%D0%B0%D1%83%D0%BA%D0%BE%D0%B2%D0%B0_%D1%82%D0%B5%D0%BE%D1%80%D1%96%D1%8F" TargetMode="External"/><Relationship Id="rId513" Type="http://schemas.openxmlformats.org/officeDocument/2006/relationships/image" Target="media/image202.wmf"/><Relationship Id="rId720" Type="http://schemas.openxmlformats.org/officeDocument/2006/relationships/image" Target="media/image300.wmf"/><Relationship Id="rId818" Type="http://schemas.openxmlformats.org/officeDocument/2006/relationships/image" Target="media/image346.wmf"/><Relationship Id="rId1350" Type="http://schemas.openxmlformats.org/officeDocument/2006/relationships/hyperlink" Target="https://uk.wikipedia.org/wiki/%D0%9A%D0%B0%D1%82%D0%B0%D0%BB" TargetMode="External"/><Relationship Id="rId1448" Type="http://schemas.openxmlformats.org/officeDocument/2006/relationships/image" Target="media/image483.wmf"/><Relationship Id="rId1655" Type="http://schemas.openxmlformats.org/officeDocument/2006/relationships/hyperlink" Target="https://uk.wikipedia.org/wiki/%D0%A1%D0%B8%D1%81%D1%82%D0%B5%D0%BC%D0%B0_%D0%B0%D0%B2%D1%82%D0%BE%D0%BC%D0%B0%D1%82%D0%B8%D0%B7%D0%BE%D0%B2%D0%B0%D0%BD%D0%BE%D0%B3%D0%BE_%D0%BF%D1%80%D0%BE%D0%B5%D0%BA%D1%82%D1%83%D0%B2%D0%B0%D0%BD%D0%BD%D1%8F" TargetMode="External"/><Relationship Id="rId1003" Type="http://schemas.openxmlformats.org/officeDocument/2006/relationships/oleObject" Target="embeddings/oleObject467.bin"/><Relationship Id="rId1210" Type="http://schemas.openxmlformats.org/officeDocument/2006/relationships/hyperlink" Target="https://uk.wikipedia.org/wiki/%D0%A6%D0%B8%D0%BA%D0%BB_%D0%91%D1%80%D0%B0%D0%B9%D1%82%D0%BE%D0%BD%D0%B0" TargetMode="External"/><Relationship Id="rId1308" Type="http://schemas.openxmlformats.org/officeDocument/2006/relationships/hyperlink" Target="https://uk.wikipedia.org/wiki/%D0%9F%D0%BE%D1%82%D1%83%D0%B6%D0%BD%D1%96%D1%81%D1%82%D1%8C" TargetMode="External"/><Relationship Id="rId1515" Type="http://schemas.openxmlformats.org/officeDocument/2006/relationships/image" Target="media/image511.wmf"/><Relationship Id="rId1722" Type="http://schemas.openxmlformats.org/officeDocument/2006/relationships/image" Target="media/image619.png"/><Relationship Id="rId14" Type="http://schemas.openxmlformats.org/officeDocument/2006/relationships/hyperlink" Target="https://uk.wikipedia.org/wiki/%D0%A1%D1%82%D0%B0%D1%82%D0%B8%D1%81%D1%82%D0%B8%D1%87%D0%BD%D0%B0_%D0%BF%D0%B5%D1%80%D0%B5%D0%B2%D1%96%D1%80%D0%BA%D0%B0_%D0%B3%D1%96%D0%BF%D0%BE%D1%82%D0%B5%D0%B7" TargetMode="External"/><Relationship Id="rId163" Type="http://schemas.openxmlformats.org/officeDocument/2006/relationships/oleObject" Target="embeddings/oleObject33.bin"/><Relationship Id="rId370" Type="http://schemas.openxmlformats.org/officeDocument/2006/relationships/oleObject" Target="embeddings/oleObject144.bin"/><Relationship Id="rId230" Type="http://schemas.openxmlformats.org/officeDocument/2006/relationships/oleObject" Target="embeddings/oleObject68.bin"/><Relationship Id="rId468" Type="http://schemas.openxmlformats.org/officeDocument/2006/relationships/oleObject" Target="embeddings/oleObject193.bin"/><Relationship Id="rId675" Type="http://schemas.openxmlformats.org/officeDocument/2006/relationships/image" Target="media/image278.wmf"/><Relationship Id="rId882" Type="http://schemas.openxmlformats.org/officeDocument/2006/relationships/image" Target="media/image376.wmf"/><Relationship Id="rId1098" Type="http://schemas.openxmlformats.org/officeDocument/2006/relationships/hyperlink" Target="https://uk.wikipedia.org/wiki/%D0%A6%D0%B8%D1%80%D0%BA%D0%BE%D0%BD%D1%96%D0%B9" TargetMode="External"/><Relationship Id="rId328" Type="http://schemas.openxmlformats.org/officeDocument/2006/relationships/image" Target="media/image113.wmf"/><Relationship Id="rId535" Type="http://schemas.openxmlformats.org/officeDocument/2006/relationships/image" Target="media/image211.wmf"/><Relationship Id="rId742" Type="http://schemas.openxmlformats.org/officeDocument/2006/relationships/image" Target="media/image311.wmf"/><Relationship Id="rId1165" Type="http://schemas.openxmlformats.org/officeDocument/2006/relationships/image" Target="media/image460.png"/><Relationship Id="rId1372" Type="http://schemas.openxmlformats.org/officeDocument/2006/relationships/hyperlink" Target="https://uk.wikipedia.org/wiki/%D0%A8%D0%BE%D1%80%D1%81%D1%82%D0%BA%D1%96%D1%81%D1%82%D1%8C_%D0%BF%D0%BE%D0%B2%D0%B5%D1%80%D1%85%D0%BD%D1%96" TargetMode="External"/><Relationship Id="rId602" Type="http://schemas.openxmlformats.org/officeDocument/2006/relationships/oleObject" Target="embeddings/oleObject267.bin"/><Relationship Id="rId1025" Type="http://schemas.openxmlformats.org/officeDocument/2006/relationships/hyperlink" Target="https://uk.wikipedia.org/wiki/%D0%9C%D0%B0%D1%82%D0%B5%D0%BC%D0%B0%D1%82%D0%B8%D0%BA%D0%B0" TargetMode="External"/><Relationship Id="rId1232" Type="http://schemas.openxmlformats.org/officeDocument/2006/relationships/hyperlink" Target="https://uk.wikipedia.org/wiki/%D0%9F%D0%90%D0%A0" TargetMode="External"/><Relationship Id="rId1677" Type="http://schemas.openxmlformats.org/officeDocument/2006/relationships/image" Target="media/image576.jpeg"/><Relationship Id="rId907" Type="http://schemas.openxmlformats.org/officeDocument/2006/relationships/oleObject" Target="embeddings/oleObject423.bin"/><Relationship Id="rId1537" Type="http://schemas.openxmlformats.org/officeDocument/2006/relationships/image" Target="media/image522.wmf"/><Relationship Id="rId1744" Type="http://schemas.openxmlformats.org/officeDocument/2006/relationships/hyperlink" Target="javascript:FlashCosmosButton(20,20,'Mesh','Creates%20solid/shell%20mesh%20for%20the%20active%20study.')" TargetMode="External"/><Relationship Id="rId36" Type="http://schemas.openxmlformats.org/officeDocument/2006/relationships/hyperlink" Target="https://uk.wikipedia.org/wiki/%D0%92%D0%B8%D0%BC%D1%96%D1%80%D1%8E%D0%B2%D0%B0%D0%BD%D0%BD%D1%8F" TargetMode="External"/><Relationship Id="rId1604" Type="http://schemas.openxmlformats.org/officeDocument/2006/relationships/oleObject" Target="embeddings/oleObject549.bin"/><Relationship Id="rId185" Type="http://schemas.openxmlformats.org/officeDocument/2006/relationships/oleObject" Target="embeddings/oleObject44.bin"/><Relationship Id="rId1811" Type="http://schemas.openxmlformats.org/officeDocument/2006/relationships/image" Target="media/image695.png"/><Relationship Id="rId392" Type="http://schemas.openxmlformats.org/officeDocument/2006/relationships/oleObject" Target="embeddings/oleObject155.bin"/><Relationship Id="rId697" Type="http://schemas.openxmlformats.org/officeDocument/2006/relationships/oleObject" Target="embeddings/oleObject316.bin"/><Relationship Id="rId252" Type="http://schemas.openxmlformats.org/officeDocument/2006/relationships/image" Target="media/image78.wmf"/><Relationship Id="rId1187" Type="http://schemas.openxmlformats.org/officeDocument/2006/relationships/hyperlink" Target="https://uk.wikipedia.org/wiki/%D0%92%D0%BE%D0%B4%D1%8F%D0%BD%D0%B0_%D0%BF%D0%B0%D1%80%D0%B0" TargetMode="External"/><Relationship Id="rId112" Type="http://schemas.openxmlformats.org/officeDocument/2006/relationships/image" Target="media/image14.wmf"/><Relationship Id="rId557" Type="http://schemas.openxmlformats.org/officeDocument/2006/relationships/image" Target="media/image222.wmf"/><Relationship Id="rId764" Type="http://schemas.openxmlformats.org/officeDocument/2006/relationships/oleObject" Target="embeddings/oleObject350.bin"/><Relationship Id="rId971" Type="http://schemas.openxmlformats.org/officeDocument/2006/relationships/image" Target="media/image423.png"/><Relationship Id="rId1394" Type="http://schemas.openxmlformats.org/officeDocument/2006/relationships/hyperlink" Target="https://uk.wikipedia.org/wiki/%D0%9F%D0%BE%D1%85%D0%B8%D0%B1%D0%BA%D0%B0_%D0%B2%D0%B8%D0%BC%D1%96%D1%80%D1%8E%D0%B2%D0%B0%D0%BD%D0%BD%D1%8F" TargetMode="External"/><Relationship Id="rId1699" Type="http://schemas.openxmlformats.org/officeDocument/2006/relationships/image" Target="media/image598.jpeg"/><Relationship Id="rId417" Type="http://schemas.openxmlformats.org/officeDocument/2006/relationships/image" Target="media/image157.wmf"/><Relationship Id="rId624" Type="http://schemas.openxmlformats.org/officeDocument/2006/relationships/oleObject" Target="embeddings/oleObject278.bin"/><Relationship Id="rId831" Type="http://schemas.openxmlformats.org/officeDocument/2006/relationships/image" Target="media/image352.wmf"/><Relationship Id="rId1047" Type="http://schemas.openxmlformats.org/officeDocument/2006/relationships/hyperlink" Target="https://uk.wikipedia.org/wiki/%D0%93%D1%80%D0%B0%D0%B4%D1%96%D1%94%D0%BD%D1%82%D0%BD%D1%96_%D0%BC%D0%B5%D1%82%D0%BE%D0%B4%D0%B8" TargetMode="External"/><Relationship Id="rId1254" Type="http://schemas.openxmlformats.org/officeDocument/2006/relationships/hyperlink" Target="https://uk.wikipedia.org/wiki/%D0%A1%D0%B5%D0%B2%D1%80_(%D0%9E-%D0%B4%D0%B5-%D0%A1%D0%B5%D0%BD)" TargetMode="External"/><Relationship Id="rId1461" Type="http://schemas.openxmlformats.org/officeDocument/2006/relationships/hyperlink" Target="https://www.youtube.com/watch?v=Opy4FKVKzTo" TargetMode="External"/><Relationship Id="rId929" Type="http://schemas.openxmlformats.org/officeDocument/2006/relationships/image" Target="media/image398.wmf"/><Relationship Id="rId1114" Type="http://schemas.openxmlformats.org/officeDocument/2006/relationships/hyperlink" Target="https://uk.wikipedia.org/wiki/%D0%90%D0%BD%D0%B3%D0%BB%D1%96%D0%B9%D1%81%D1%8C%D0%BA%D0%B0_%D0%BC%D0%BE%D0%B2%D0%B0" TargetMode="External"/><Relationship Id="rId1321" Type="http://schemas.openxmlformats.org/officeDocument/2006/relationships/hyperlink" Target="https://uk.wikipedia.org/wiki/%D0%95%D0%BB%D0%B5%D0%BA%D1%82%D1%80%D0%B8%D1%87%D0%BD%D0%B8%D0%B9_%D0%BE%D0%BF%D1%96%D1%80" TargetMode="External"/><Relationship Id="rId1559" Type="http://schemas.openxmlformats.org/officeDocument/2006/relationships/image" Target="media/image533.wmf"/><Relationship Id="rId1766" Type="http://schemas.openxmlformats.org/officeDocument/2006/relationships/image" Target="media/image657.jpeg"/><Relationship Id="rId58" Type="http://schemas.openxmlformats.org/officeDocument/2006/relationships/hyperlink" Target="https://www.youtube.com/watch?v=jCE6J4mF6yg" TargetMode="External"/><Relationship Id="rId1419" Type="http://schemas.openxmlformats.org/officeDocument/2006/relationships/hyperlink" Target="https://uk.wikipedia.org/wiki/%D0%A1%D1%83%D0%BA%D1%83%D0%BF%D0%BD%D1%96_%D0%B2%D0%B8%D0%BC%D1%96%D1%80%D1%8E%D0%B2%D0%B0%D0%BD%D0%BD%D1%8F" TargetMode="External"/><Relationship Id="rId1626" Type="http://schemas.openxmlformats.org/officeDocument/2006/relationships/oleObject" Target="embeddings/oleObject560.bin"/><Relationship Id="rId1833" Type="http://schemas.openxmlformats.org/officeDocument/2006/relationships/hyperlink" Target="https://dspace.uzhnu.edu.ua/jspui/bitstream/lib/47337/1/%D0%9C%D0%B5%D1%82%D0%BE%D0%B4%D0%B8%20%D0%BE%D0%B1%D1%80%D0%BE%D0%B1%D0%BA%D0%B8_EXCEL.pdf" TargetMode="External"/><Relationship Id="rId274" Type="http://schemas.openxmlformats.org/officeDocument/2006/relationships/oleObject" Target="embeddings/oleObject93.bin"/><Relationship Id="rId481" Type="http://schemas.openxmlformats.org/officeDocument/2006/relationships/image" Target="media/image188.wmf"/><Relationship Id="rId134" Type="http://schemas.openxmlformats.org/officeDocument/2006/relationships/oleObject" Target="embeddings/oleObject21.bin"/><Relationship Id="rId579" Type="http://schemas.openxmlformats.org/officeDocument/2006/relationships/image" Target="media/image231.wmf"/><Relationship Id="rId786" Type="http://schemas.openxmlformats.org/officeDocument/2006/relationships/image" Target="media/image330.wmf"/><Relationship Id="rId993" Type="http://schemas.openxmlformats.org/officeDocument/2006/relationships/oleObject" Target="embeddings/oleObject462.bin"/><Relationship Id="rId341" Type="http://schemas.openxmlformats.org/officeDocument/2006/relationships/image" Target="media/image119.wmf"/><Relationship Id="rId439" Type="http://schemas.openxmlformats.org/officeDocument/2006/relationships/image" Target="media/image168.wmf"/><Relationship Id="rId646" Type="http://schemas.openxmlformats.org/officeDocument/2006/relationships/oleObject" Target="embeddings/oleObject289.bin"/><Relationship Id="rId1069" Type="http://schemas.openxmlformats.org/officeDocument/2006/relationships/hyperlink" Target="https://uk.wikipedia.org/wiki/%D0%90%D0%BD%D0%B3%D0%BB%D1%96%D0%B9%D1%81%D1%8C%D0%BA%D0%B0_%D0%BC%D0%BE%D0%B2%D0%B0" TargetMode="External"/><Relationship Id="rId1276" Type="http://schemas.openxmlformats.org/officeDocument/2006/relationships/hyperlink" Target="https://uk.wikipedia.org/wiki/%D0%9C%D0%BE%D0%BB%D0%B5%D0%BA%D1%83%D0%BB%D0%B0" TargetMode="External"/><Relationship Id="rId1483" Type="http://schemas.openxmlformats.org/officeDocument/2006/relationships/image" Target="media/image498.wmf"/><Relationship Id="rId201" Type="http://schemas.openxmlformats.org/officeDocument/2006/relationships/oleObject" Target="embeddings/oleObject53.bin"/><Relationship Id="rId506" Type="http://schemas.openxmlformats.org/officeDocument/2006/relationships/image" Target="media/image200.wmf"/><Relationship Id="rId853" Type="http://schemas.openxmlformats.org/officeDocument/2006/relationships/oleObject" Target="embeddings/oleObject394.bin"/><Relationship Id="rId1136" Type="http://schemas.openxmlformats.org/officeDocument/2006/relationships/hyperlink" Target="https://uk.wikipedia.org/wiki/%D0%A0%D0%B5%D0%B0%D0%BA%D1%82%D0%B8%D0%B2%D0%BD%D1%96%D1%81%D1%82%D1%8C_%D1%8F%D0%B4%D0%B5%D1%80%D0%BD%D0%BE%D0%B3%D0%BE_%D1%80%D0%B5%D0%B0%D0%BA%D1%82%D0%BE%D1%80%D0%B0" TargetMode="External"/><Relationship Id="rId1690" Type="http://schemas.openxmlformats.org/officeDocument/2006/relationships/image" Target="media/image589.jpeg"/><Relationship Id="rId1788" Type="http://schemas.openxmlformats.org/officeDocument/2006/relationships/image" Target="media/image672.png"/><Relationship Id="rId713" Type="http://schemas.openxmlformats.org/officeDocument/2006/relationships/oleObject" Target="embeddings/oleObject323.bin"/><Relationship Id="rId920" Type="http://schemas.openxmlformats.org/officeDocument/2006/relationships/oleObject" Target="embeddings/oleObject430.bin"/><Relationship Id="rId1343" Type="http://schemas.openxmlformats.org/officeDocument/2006/relationships/hyperlink" Target="https://uk.wikipedia.org/wiki/%D0%91%D0%B5%D0%BA%D0%B5%D1%80%D0%B5%D0%BB%D1%8C" TargetMode="External"/><Relationship Id="rId1550" Type="http://schemas.openxmlformats.org/officeDocument/2006/relationships/oleObject" Target="embeddings/oleObject521.bin"/><Relationship Id="rId1648" Type="http://schemas.openxmlformats.org/officeDocument/2006/relationships/hyperlink" Target="https://uk.wikipedia.org/wiki/SolidWorks" TargetMode="External"/><Relationship Id="rId1203" Type="http://schemas.openxmlformats.org/officeDocument/2006/relationships/image" Target="media/image466.png"/><Relationship Id="rId1410" Type="http://schemas.openxmlformats.org/officeDocument/2006/relationships/hyperlink" Target="https://uk.wikipedia.org/wiki/%D0%9E%D0%BF%D0%BE%D1%81%D0%B5%D1%80%D0%B5%D0%B4%D0%BA%D0%BE%D0%B2%D0%B0%D0%BD%D0%B5_%D0%B2%D0%B8%D0%BC%D1%96%D1%80%D1%8E%D0%B2%D0%B0%D0%BD%D0%BD%D1%8F" TargetMode="External"/><Relationship Id="rId1508" Type="http://schemas.openxmlformats.org/officeDocument/2006/relationships/oleObject" Target="embeddings/oleObject500.bin"/><Relationship Id="rId1715" Type="http://schemas.openxmlformats.org/officeDocument/2006/relationships/image" Target="media/image614.png"/><Relationship Id="rId296" Type="http://schemas.openxmlformats.org/officeDocument/2006/relationships/image" Target="media/image99.wmf"/><Relationship Id="rId156" Type="http://schemas.openxmlformats.org/officeDocument/2006/relationships/oleObject" Target="embeddings/oleObject30.bin"/><Relationship Id="rId363" Type="http://schemas.openxmlformats.org/officeDocument/2006/relationships/image" Target="media/image130.wmf"/><Relationship Id="rId570" Type="http://schemas.openxmlformats.org/officeDocument/2006/relationships/oleObject" Target="embeddings/oleObject251.bin"/><Relationship Id="rId223" Type="http://schemas.openxmlformats.org/officeDocument/2006/relationships/oleObject" Target="embeddings/oleObject64.bin"/><Relationship Id="rId430" Type="http://schemas.openxmlformats.org/officeDocument/2006/relationships/oleObject" Target="embeddings/oleObject174.bin"/><Relationship Id="rId668" Type="http://schemas.openxmlformats.org/officeDocument/2006/relationships/image" Target="media/image275.wmf"/><Relationship Id="rId875" Type="http://schemas.openxmlformats.org/officeDocument/2006/relationships/oleObject" Target="embeddings/oleObject405.bin"/><Relationship Id="rId1060" Type="http://schemas.openxmlformats.org/officeDocument/2006/relationships/hyperlink" Target="https://uk.wikipedia.org/wiki/%D0%9F%D0%BB%D0%B0%D0%BD%D0%B8_%D0%91%D0%BE%D0%BA%D1%81%D0%B0%E2%80%93%D0%91%D0%B5%D0%BD%D0%BA%D0%B5%D0%BD%D0%B0" TargetMode="External"/><Relationship Id="rId1298" Type="http://schemas.openxmlformats.org/officeDocument/2006/relationships/hyperlink" Target="https://en.wikipedia.org/wiki/Newton" TargetMode="External"/><Relationship Id="rId528" Type="http://schemas.openxmlformats.org/officeDocument/2006/relationships/oleObject" Target="embeddings/oleObject228.bin"/><Relationship Id="rId735" Type="http://schemas.openxmlformats.org/officeDocument/2006/relationships/oleObject" Target="embeddings/oleObject334.bin"/><Relationship Id="rId942" Type="http://schemas.openxmlformats.org/officeDocument/2006/relationships/oleObject" Target="embeddings/oleObject441.bin"/><Relationship Id="rId1158" Type="http://schemas.openxmlformats.org/officeDocument/2006/relationships/hyperlink" Target="https://uk.wikipedia.org/wiki/%D0%A2%D1%83%D1%80%D0%B1%D1%96%D0%BD%D0%B0" TargetMode="External"/><Relationship Id="rId1365" Type="http://schemas.openxmlformats.org/officeDocument/2006/relationships/hyperlink" Target="https://uk.wikipedia.org/wiki/%D0%9B%D1%8E%D0%B4%D0%B8%D0%BD%D0%B0" TargetMode="External"/><Relationship Id="rId1572" Type="http://schemas.openxmlformats.org/officeDocument/2006/relationships/oleObject" Target="embeddings/oleObject532.bin"/><Relationship Id="rId1018" Type="http://schemas.openxmlformats.org/officeDocument/2006/relationships/hyperlink" Target="https://uk.wikipedia.org/wiki/%D0%A1%D0%B8%D1%81%D1%82%D0%B5%D0%BC%D0%B0" TargetMode="External"/><Relationship Id="rId1225" Type="http://schemas.openxmlformats.org/officeDocument/2006/relationships/hyperlink" Target="https://uk.wikipedia.org/wiki/%D0%9F%D0%B0%D1%80%D0%BE%D0%B2%D0%B8%D0%B9_%D0%BA%D0%BE%D1%82%D0%B5%D0%BB" TargetMode="External"/><Relationship Id="rId1432" Type="http://schemas.openxmlformats.org/officeDocument/2006/relationships/image" Target="media/image477.png"/><Relationship Id="rId71" Type="http://schemas.openxmlformats.org/officeDocument/2006/relationships/oleObject" Target="embeddings/oleObject4.bin"/><Relationship Id="rId234" Type="http://schemas.openxmlformats.org/officeDocument/2006/relationships/oleObject" Target="embeddings/oleObject71.bin"/><Relationship Id="rId679" Type="http://schemas.openxmlformats.org/officeDocument/2006/relationships/image" Target="media/image280.wmf"/><Relationship Id="rId802" Type="http://schemas.openxmlformats.org/officeDocument/2006/relationships/image" Target="media/image338.wmf"/><Relationship Id="rId886" Type="http://schemas.openxmlformats.org/officeDocument/2006/relationships/image" Target="media/image377.wmf"/><Relationship Id="rId1737" Type="http://schemas.openxmlformats.org/officeDocument/2006/relationships/image" Target="media/image631.png"/><Relationship Id="rId2" Type="http://schemas.openxmlformats.org/officeDocument/2006/relationships/styles" Target="styles.xml"/><Relationship Id="rId29" Type="http://schemas.openxmlformats.org/officeDocument/2006/relationships/hyperlink" Target="https://uk.wikipedia.org/wiki/%D0%9C%D0%B0%D1%82%D0%B5%D0%BC%D0%B0%D1%82%D0%B8%D0%BA%D0%B0" TargetMode="External"/><Relationship Id="rId441" Type="http://schemas.openxmlformats.org/officeDocument/2006/relationships/image" Target="media/image169.wmf"/><Relationship Id="rId539" Type="http://schemas.openxmlformats.org/officeDocument/2006/relationships/image" Target="media/image213.wmf"/><Relationship Id="rId746" Type="http://schemas.openxmlformats.org/officeDocument/2006/relationships/image" Target="media/image313.wmf"/><Relationship Id="rId1071" Type="http://schemas.openxmlformats.org/officeDocument/2006/relationships/hyperlink" Target="https://uk.wikipedia.org/wiki/%D0%9E%D0%B1%D0%BB%D0%B0%D1%81%D1%82%D1%8C_%D0%B2%D0%B8%D0%B7%D0%BD%D0%B0%D1%87%D0%B5%D0%BD%D0%BD%D1%8F" TargetMode="External"/><Relationship Id="rId1169" Type="http://schemas.openxmlformats.org/officeDocument/2006/relationships/hyperlink" Target="https://uk.wikipedia.org/wiki/%D0%9A%D0%B8%D0%BF%D0%BB%D1%8F%D1%87%D0%B8%D0%B9_%D1%88%D0%B0%D1%80" TargetMode="External"/><Relationship Id="rId1376" Type="http://schemas.openxmlformats.org/officeDocument/2006/relationships/hyperlink" Target="https://uk.wikipedia.org/wiki/%D0%9A%D1%80%D1%83%D1%82%D0%BD%D0%B8%D0%B9_%D0%BC%D0%BE%D0%BC%D0%B5%D0%BD%D1%82" TargetMode="External"/><Relationship Id="rId1583" Type="http://schemas.openxmlformats.org/officeDocument/2006/relationships/image" Target="media/image545.wmf"/><Relationship Id="rId178" Type="http://schemas.openxmlformats.org/officeDocument/2006/relationships/image" Target="media/image45.wmf"/><Relationship Id="rId301" Type="http://schemas.openxmlformats.org/officeDocument/2006/relationships/image" Target="media/image100.wmf"/><Relationship Id="rId953" Type="http://schemas.openxmlformats.org/officeDocument/2006/relationships/image" Target="media/image410.wmf"/><Relationship Id="rId1029" Type="http://schemas.openxmlformats.org/officeDocument/2006/relationships/hyperlink" Target="https://uk.wikipedia.org/wiki/%D0%95%D0%BA%D1%81%D1%82%D1%80%D0%B5%D0%BC%D1%83%D0%BC" TargetMode="External"/><Relationship Id="rId1236" Type="http://schemas.openxmlformats.org/officeDocument/2006/relationships/hyperlink" Target="https://uk.wikipedia.org/wiki/%D0%90%D0%B2%D1%81%D1%82%D1%80%D0%B0%D0%BB%D1%96%D1%8F" TargetMode="External"/><Relationship Id="rId1790" Type="http://schemas.openxmlformats.org/officeDocument/2006/relationships/image" Target="media/image674.png"/><Relationship Id="rId1804" Type="http://schemas.openxmlformats.org/officeDocument/2006/relationships/image" Target="media/image688.emf"/><Relationship Id="rId82" Type="http://schemas.openxmlformats.org/officeDocument/2006/relationships/hyperlink" Target="http://uk.wikipedia.org/wiki/%D0%95%D0%BB%D0%B5%D0%BC%D0%B5%D0%BD%D1%82" TargetMode="External"/><Relationship Id="rId385" Type="http://schemas.openxmlformats.org/officeDocument/2006/relationships/image" Target="media/image141.wmf"/><Relationship Id="rId592" Type="http://schemas.openxmlformats.org/officeDocument/2006/relationships/image" Target="media/image238.wmf"/><Relationship Id="rId606" Type="http://schemas.openxmlformats.org/officeDocument/2006/relationships/oleObject" Target="embeddings/oleObject269.bin"/><Relationship Id="rId813" Type="http://schemas.openxmlformats.org/officeDocument/2006/relationships/oleObject" Target="embeddings/oleObject373.bin"/><Relationship Id="rId1443" Type="http://schemas.openxmlformats.org/officeDocument/2006/relationships/image" Target="media/image481.png"/><Relationship Id="rId1650" Type="http://schemas.openxmlformats.org/officeDocument/2006/relationships/hyperlink" Target="https://uk.wikipedia.org/wiki/Visual_Basic" TargetMode="External"/><Relationship Id="rId1748" Type="http://schemas.openxmlformats.org/officeDocument/2006/relationships/image" Target="media/image640.png"/><Relationship Id="rId245" Type="http://schemas.openxmlformats.org/officeDocument/2006/relationships/oleObject" Target="embeddings/oleObject78.bin"/><Relationship Id="rId452" Type="http://schemas.openxmlformats.org/officeDocument/2006/relationships/oleObject" Target="embeddings/oleObject185.bin"/><Relationship Id="rId897" Type="http://schemas.openxmlformats.org/officeDocument/2006/relationships/oleObject" Target="embeddings/oleObject418.bin"/><Relationship Id="rId1082" Type="http://schemas.openxmlformats.org/officeDocument/2006/relationships/image" Target="media/image452.png"/><Relationship Id="rId1303" Type="http://schemas.openxmlformats.org/officeDocument/2006/relationships/hyperlink" Target="https://uk.wikipedia.org/wiki/%D0%94%D0%B6%D0%BE%D1%83%D0%BB%D1%8C" TargetMode="External"/><Relationship Id="rId1510" Type="http://schemas.openxmlformats.org/officeDocument/2006/relationships/oleObject" Target="embeddings/oleObject501.bin"/><Relationship Id="rId105" Type="http://schemas.openxmlformats.org/officeDocument/2006/relationships/image" Target="media/image10.wmf"/><Relationship Id="rId312" Type="http://schemas.openxmlformats.org/officeDocument/2006/relationships/oleObject" Target="embeddings/oleObject114.bin"/><Relationship Id="rId757" Type="http://schemas.openxmlformats.org/officeDocument/2006/relationships/oleObject" Target="embeddings/oleObject346.bin"/><Relationship Id="rId964" Type="http://schemas.openxmlformats.org/officeDocument/2006/relationships/image" Target="media/image418.wmf"/><Relationship Id="rId1387" Type="http://schemas.openxmlformats.org/officeDocument/2006/relationships/hyperlink" Target="https://uk.wikipedia.org/wiki/%D0%9C%D0%B0%D0%B3%D0%BD%D0%B5%D1%82%D0%B8%D0%B7%D0%BC" TargetMode="External"/><Relationship Id="rId1594" Type="http://schemas.openxmlformats.org/officeDocument/2006/relationships/oleObject" Target="embeddings/oleObject543.bin"/><Relationship Id="rId1608" Type="http://schemas.openxmlformats.org/officeDocument/2006/relationships/oleObject" Target="embeddings/oleObject551.bin"/><Relationship Id="rId1815" Type="http://schemas.openxmlformats.org/officeDocument/2006/relationships/hyperlink" Target="https://uk.wikipedia.org/wiki/Microsoft_Excel" TargetMode="External"/><Relationship Id="rId93" Type="http://schemas.openxmlformats.org/officeDocument/2006/relationships/hyperlink" Target="http://uk.wikipedia.org/wiki/%D0%AF%D0%B2%D0%B8%D1%89%D0%B5" TargetMode="External"/><Relationship Id="rId189" Type="http://schemas.openxmlformats.org/officeDocument/2006/relationships/image" Target="media/image50.wmf"/><Relationship Id="rId396" Type="http://schemas.openxmlformats.org/officeDocument/2006/relationships/oleObject" Target="embeddings/oleObject157.bin"/><Relationship Id="rId617" Type="http://schemas.openxmlformats.org/officeDocument/2006/relationships/image" Target="media/image250.wmf"/><Relationship Id="rId824" Type="http://schemas.openxmlformats.org/officeDocument/2006/relationships/image" Target="media/image349.wmf"/><Relationship Id="rId1247" Type="http://schemas.openxmlformats.org/officeDocument/2006/relationships/hyperlink" Target="https://uk.wikipedia.org/wiki/%D0%94%D0%BE%D0%B2%D0%B6%D0%B8%D0%BD%D0%B0" TargetMode="External"/><Relationship Id="rId1454" Type="http://schemas.openxmlformats.org/officeDocument/2006/relationships/image" Target="media/image487.wmf"/><Relationship Id="rId1661" Type="http://schemas.openxmlformats.org/officeDocument/2006/relationships/hyperlink" Target="https://uk.wikipedia.org/wiki/3D-%D0%BF%D1%80%D0%B8%D0%BD%D1%82%D0%B5%D1%80" TargetMode="External"/><Relationship Id="rId256" Type="http://schemas.openxmlformats.org/officeDocument/2006/relationships/image" Target="media/image80.wmf"/><Relationship Id="rId463" Type="http://schemas.openxmlformats.org/officeDocument/2006/relationships/image" Target="media/image180.wmf"/><Relationship Id="rId670" Type="http://schemas.openxmlformats.org/officeDocument/2006/relationships/image" Target="media/image276.wmf"/><Relationship Id="rId1093" Type="http://schemas.openxmlformats.org/officeDocument/2006/relationships/hyperlink" Target="https://uk.wikipedia.org/wiki/%D0%9B%D0%B5%D0%B3%D0%BA%D0%BE%D0%B2%D0%BE%D0%B4%D0%BD%D0%B8%D0%B9_%D1%80%D0%B5%D0%B0%D0%BA%D1%82%D0%BE%D1%80" TargetMode="External"/><Relationship Id="rId1107" Type="http://schemas.openxmlformats.org/officeDocument/2006/relationships/hyperlink" Target="https://uk.wikipedia.org/wiki/%D0%A2%D0%B5%D0%BF%D0%BB%D0%BE%D0%B2%D0%B8%D0%B4%D1%96%D0%BB%D1%8F%D1%8E%D1%87%D0%B0_%D0%B7%D0%B1%D1%96%D1%80%D0%BA%D0%B0" TargetMode="External"/><Relationship Id="rId1314" Type="http://schemas.openxmlformats.org/officeDocument/2006/relationships/hyperlink" Target="https://uk.wikipedia.org/wiki/%D0%9D%D0%B0%D0%BF%D1%80%D1%83%D0%B3%D0%B0" TargetMode="External"/><Relationship Id="rId1521" Type="http://schemas.openxmlformats.org/officeDocument/2006/relationships/image" Target="media/image514.wmf"/><Relationship Id="rId1759" Type="http://schemas.openxmlformats.org/officeDocument/2006/relationships/image" Target="media/image650.png"/><Relationship Id="rId116" Type="http://schemas.openxmlformats.org/officeDocument/2006/relationships/image" Target="media/image16.wmf"/><Relationship Id="rId323" Type="http://schemas.openxmlformats.org/officeDocument/2006/relationships/oleObject" Target="embeddings/oleObject120.bin"/><Relationship Id="rId530" Type="http://schemas.openxmlformats.org/officeDocument/2006/relationships/oleObject" Target="embeddings/oleObject229.bin"/><Relationship Id="rId768" Type="http://schemas.openxmlformats.org/officeDocument/2006/relationships/oleObject" Target="embeddings/oleObject352.bin"/><Relationship Id="rId975" Type="http://schemas.openxmlformats.org/officeDocument/2006/relationships/image" Target="media/image425.wmf"/><Relationship Id="rId1160" Type="http://schemas.openxmlformats.org/officeDocument/2006/relationships/hyperlink" Target="https://uk.wikipedia.org/w/index.php?title=%D0%92%D1%83%D0%B3%D1%96%D0%BB%D1%8C%D0%BD%D0%B8%D0%B9_%D0%BF%D1%83%D0%BB%D1%8C%D0%B2%D0%B5%D1%80%D0%B8%D0%B7%D0%B0%D1%82%D0%BE%D1%80&amp;action=edit&amp;redlink=1" TargetMode="External"/><Relationship Id="rId1398" Type="http://schemas.openxmlformats.org/officeDocument/2006/relationships/hyperlink" Target="https://uk.wikipedia.org/wiki/%D0%90%D0%B1%D1%81%D0%BE%D0%BB%D1%8E%D1%82%D0%BD%D0%B5_%D0%B2%D0%B8%D0%BC%D1%96%D1%80%D1%8E%D0%B2%D0%B0%D0%BD%D0%BD%D1%8F" TargetMode="External"/><Relationship Id="rId1619" Type="http://schemas.openxmlformats.org/officeDocument/2006/relationships/image" Target="media/image562.wmf"/><Relationship Id="rId1826" Type="http://schemas.openxmlformats.org/officeDocument/2006/relationships/chart" Target="charts/chart1.xml"/><Relationship Id="rId20" Type="http://schemas.openxmlformats.org/officeDocument/2006/relationships/hyperlink" Target="https://uk.wikipedia.org/wiki/%D0%A1%D1%82%D0%B0%D0%BD%D0%B4%D0%B0%D1%80%D1%82%D0%BD%D0%B5_%D0%B2%D1%96%D0%B4%D1%85%D0%B8%D0%BB%D0%B5%D0%BD%D0%BD%D1%8F" TargetMode="External"/><Relationship Id="rId628" Type="http://schemas.openxmlformats.org/officeDocument/2006/relationships/oleObject" Target="embeddings/oleObject280.bin"/><Relationship Id="rId835" Type="http://schemas.openxmlformats.org/officeDocument/2006/relationships/image" Target="media/image354.wmf"/><Relationship Id="rId1258" Type="http://schemas.openxmlformats.org/officeDocument/2006/relationships/hyperlink" Target="https://uk.wikipedia.org/wiki/%D0%A7%D0%B0%D1%81" TargetMode="External"/><Relationship Id="rId1465" Type="http://schemas.openxmlformats.org/officeDocument/2006/relationships/image" Target="media/image492.wmf"/><Relationship Id="rId1672" Type="http://schemas.openxmlformats.org/officeDocument/2006/relationships/image" Target="media/image571.jpeg"/><Relationship Id="rId267" Type="http://schemas.openxmlformats.org/officeDocument/2006/relationships/image" Target="media/image85.wmf"/><Relationship Id="rId474" Type="http://schemas.openxmlformats.org/officeDocument/2006/relationships/oleObject" Target="embeddings/oleObject196.bin"/><Relationship Id="rId1020" Type="http://schemas.openxmlformats.org/officeDocument/2006/relationships/hyperlink" Target="https://uk.wikipedia.org/wiki/%D0%9F%D1%80%D0%BE%D1%86%D0%B5%D1%81" TargetMode="External"/><Relationship Id="rId1118" Type="http://schemas.openxmlformats.org/officeDocument/2006/relationships/hyperlink" Target="https://uk.wikipedia.org/wiki/%D0%90%D0%95%D0%A1" TargetMode="External"/><Relationship Id="rId1325" Type="http://schemas.openxmlformats.org/officeDocument/2006/relationships/hyperlink" Target="https://uk.wikipedia.org/wiki/%D0%92%D0%B5%D0%B1%D0%B5%D1%80_(%D0%BE%D0%B4%D0%B8%D0%BD%D0%B8%D1%86%D1%8F_%D0%B2%D0%B8%D0%BC%D1%96%D1%80%D1%83)" TargetMode="External"/><Relationship Id="rId1532" Type="http://schemas.openxmlformats.org/officeDocument/2006/relationships/oleObject" Target="embeddings/oleObject512.bin"/><Relationship Id="rId127" Type="http://schemas.openxmlformats.org/officeDocument/2006/relationships/oleObject" Target="embeddings/oleObject17.bin"/><Relationship Id="rId681" Type="http://schemas.openxmlformats.org/officeDocument/2006/relationships/image" Target="media/image281.wmf"/><Relationship Id="rId779" Type="http://schemas.openxmlformats.org/officeDocument/2006/relationships/image" Target="media/image328.wmf"/><Relationship Id="rId902" Type="http://schemas.openxmlformats.org/officeDocument/2006/relationships/image" Target="media/image385.wmf"/><Relationship Id="rId986" Type="http://schemas.openxmlformats.org/officeDocument/2006/relationships/oleObject" Target="embeddings/oleObject458.bin"/><Relationship Id="rId31" Type="http://schemas.openxmlformats.org/officeDocument/2006/relationships/hyperlink" Target="https://uk.wikipedia.org/wiki/%D0%92%D0%B8%D0%BF%D0%B0%D0%B4%D0%BA%D0%BE%D0%B2%D0%B0_%D0%B2%D0%B5%D0%BB%D0%B8%D1%87%D0%B8%D0%BD%D0%B0" TargetMode="External"/><Relationship Id="rId334" Type="http://schemas.openxmlformats.org/officeDocument/2006/relationships/image" Target="media/image116.wmf"/><Relationship Id="rId541" Type="http://schemas.openxmlformats.org/officeDocument/2006/relationships/image" Target="media/image214.wmf"/><Relationship Id="rId639" Type="http://schemas.openxmlformats.org/officeDocument/2006/relationships/image" Target="media/image261.wmf"/><Relationship Id="rId1171" Type="http://schemas.openxmlformats.org/officeDocument/2006/relationships/hyperlink" Target="https://uk.wikipedia.org/wiki/%D0%A5%D1%96%D0%BC%D1%96%D1%87%D0%BD%D0%B0_%D0%BF%D1%80%D0%BE%D0%BC%D0%B8%D1%81%D0%BB%D0%BE%D0%B2%D1%96%D1%81%D1%82%D1%8C" TargetMode="External"/><Relationship Id="rId1269" Type="http://schemas.openxmlformats.org/officeDocument/2006/relationships/hyperlink" Target="https://uk.wikipedia.org/wiki/%D0%A2%D0%B5%D0%BC%D0%BF%D0%B5%D1%80%D0%B0%D1%82%D1%83%D1%80%D0%B0" TargetMode="External"/><Relationship Id="rId1476" Type="http://schemas.openxmlformats.org/officeDocument/2006/relationships/oleObject" Target="embeddings/oleObject482.bin"/><Relationship Id="rId180" Type="http://schemas.openxmlformats.org/officeDocument/2006/relationships/image" Target="media/image46.wmf"/><Relationship Id="rId278" Type="http://schemas.openxmlformats.org/officeDocument/2006/relationships/image" Target="media/image90.wmf"/><Relationship Id="rId401" Type="http://schemas.openxmlformats.org/officeDocument/2006/relationships/image" Target="media/image149.wmf"/><Relationship Id="rId846" Type="http://schemas.openxmlformats.org/officeDocument/2006/relationships/image" Target="media/image359.wmf"/><Relationship Id="rId1031" Type="http://schemas.openxmlformats.org/officeDocument/2006/relationships/hyperlink" Target="https://uk.wikipedia.org/wiki/%D0%9C%D0%B0%D0%BA%D1%81%D0%B8%D0%BC%D1%83%D0%BC" TargetMode="External"/><Relationship Id="rId1129" Type="http://schemas.openxmlformats.org/officeDocument/2006/relationships/hyperlink" Target="https://uk.wikipedia.org/w/index.php?title=%D0%9F%D0%BE%D0%B3%D0%BB%D0%B8%D0%BD%D0%B0%D1%8E%D1%87%D0%B8%D0%B9_%D0%B5%D0%BB%D0%B5%D0%BC%D0%B5%D0%BD%D1%82&amp;action=edit&amp;redlink=1" TargetMode="External"/><Relationship Id="rId1683" Type="http://schemas.openxmlformats.org/officeDocument/2006/relationships/image" Target="media/image582.jpeg"/><Relationship Id="rId485" Type="http://schemas.openxmlformats.org/officeDocument/2006/relationships/image" Target="media/image190.wmf"/><Relationship Id="rId692" Type="http://schemas.openxmlformats.org/officeDocument/2006/relationships/image" Target="media/image286.wmf"/><Relationship Id="rId706" Type="http://schemas.openxmlformats.org/officeDocument/2006/relationships/image" Target="media/image293.wmf"/><Relationship Id="rId913" Type="http://schemas.openxmlformats.org/officeDocument/2006/relationships/oleObject" Target="embeddings/oleObject426.bin"/><Relationship Id="rId1336" Type="http://schemas.openxmlformats.org/officeDocument/2006/relationships/hyperlink" Target="https://uk.wikipedia.org/wiki/%D0%A2%D0%B5%D0%BC%D0%BF%D0%B5%D1%80%D0%B0%D1%82%D1%83%D1%80%D0%B0" TargetMode="External"/><Relationship Id="rId1543" Type="http://schemas.openxmlformats.org/officeDocument/2006/relationships/image" Target="media/image525.wmf"/><Relationship Id="rId1750" Type="http://schemas.openxmlformats.org/officeDocument/2006/relationships/hyperlink" Target="javascript:FlashCosmosButton(22,22,'Show/Hide%20Mesh','Toggles%20the%20visibility%20of%20the%20mesh.')" TargetMode="External"/><Relationship Id="rId42" Type="http://schemas.openxmlformats.org/officeDocument/2006/relationships/hyperlink" Target="file:///C:/Users/Tym/Downloads/5b052bb2e603c2.62262691.pdf" TargetMode="External"/><Relationship Id="rId138" Type="http://schemas.openxmlformats.org/officeDocument/2006/relationships/oleObject" Target="embeddings/oleObject23.bin"/><Relationship Id="rId345" Type="http://schemas.openxmlformats.org/officeDocument/2006/relationships/image" Target="media/image121.wmf"/><Relationship Id="rId552" Type="http://schemas.openxmlformats.org/officeDocument/2006/relationships/oleObject" Target="embeddings/oleObject240.bin"/><Relationship Id="rId997" Type="http://schemas.openxmlformats.org/officeDocument/2006/relationships/oleObject" Target="embeddings/oleObject464.bin"/><Relationship Id="rId1182" Type="http://schemas.openxmlformats.org/officeDocument/2006/relationships/hyperlink" Target="https://uk.wikipedia.org/wiki/%D0%9D%D0%B0%D1%84%D1%82%D0%B0" TargetMode="External"/><Relationship Id="rId1403" Type="http://schemas.openxmlformats.org/officeDocument/2006/relationships/hyperlink" Target="https://uk.wikipedia.org/wiki/%D0%A7%D0%B0%D1%81" TargetMode="External"/><Relationship Id="rId1610" Type="http://schemas.openxmlformats.org/officeDocument/2006/relationships/oleObject" Target="embeddings/oleObject552.bin"/><Relationship Id="rId191" Type="http://schemas.openxmlformats.org/officeDocument/2006/relationships/image" Target="media/image51.wmf"/><Relationship Id="rId205" Type="http://schemas.openxmlformats.org/officeDocument/2006/relationships/oleObject" Target="embeddings/oleObject55.bin"/><Relationship Id="rId412" Type="http://schemas.openxmlformats.org/officeDocument/2006/relationships/oleObject" Target="embeddings/oleObject165.bin"/><Relationship Id="rId857" Type="http://schemas.openxmlformats.org/officeDocument/2006/relationships/oleObject" Target="embeddings/oleObject396.bin"/><Relationship Id="rId1042" Type="http://schemas.openxmlformats.org/officeDocument/2006/relationships/hyperlink" Target="https://uk.wikipedia.org/wiki/%D0%A6%D1%96%D0%BB%D1%8C%D0%BE%D0%B2%D0%B0_%D1%84%D1%83%D0%BD%D0%BA%D1%86%D1%96%D1%8F" TargetMode="External"/><Relationship Id="rId1487" Type="http://schemas.openxmlformats.org/officeDocument/2006/relationships/image" Target="media/image500.wmf"/><Relationship Id="rId1694" Type="http://schemas.openxmlformats.org/officeDocument/2006/relationships/image" Target="media/image593.jpeg"/><Relationship Id="rId1708" Type="http://schemas.openxmlformats.org/officeDocument/2006/relationships/image" Target="media/image607.png"/><Relationship Id="rId289" Type="http://schemas.openxmlformats.org/officeDocument/2006/relationships/oleObject" Target="embeddings/oleObject101.bin"/><Relationship Id="rId496" Type="http://schemas.openxmlformats.org/officeDocument/2006/relationships/oleObject" Target="embeddings/oleObject208.bin"/><Relationship Id="rId717" Type="http://schemas.openxmlformats.org/officeDocument/2006/relationships/oleObject" Target="embeddings/oleObject325.bin"/><Relationship Id="rId924" Type="http://schemas.openxmlformats.org/officeDocument/2006/relationships/oleObject" Target="embeddings/oleObject432.bin"/><Relationship Id="rId1347" Type="http://schemas.openxmlformats.org/officeDocument/2006/relationships/hyperlink" Target="https://en.wikipedia.org/wiki/Gray_(unit)" TargetMode="External"/><Relationship Id="rId1554" Type="http://schemas.openxmlformats.org/officeDocument/2006/relationships/oleObject" Target="embeddings/oleObject523.bin"/><Relationship Id="rId1761" Type="http://schemas.openxmlformats.org/officeDocument/2006/relationships/image" Target="media/image652.png"/><Relationship Id="rId53" Type="http://schemas.openxmlformats.org/officeDocument/2006/relationships/hyperlink" Target="https://vde.kpi.ua/wp-content/uploads/2023/02/Sil_matmodOE_EC_FEA_2022.pdf" TargetMode="External"/><Relationship Id="rId149" Type="http://schemas.openxmlformats.org/officeDocument/2006/relationships/hyperlink" Target="https://uk.wikipedia.org/wiki/%D0%90%D0%BD%D0%B3%D0%BB%D1%96%D0%B9%D1%81%D1%8C%D0%BA%D0%B0_%D0%BC%D0%BE%D0%B2%D0%B0" TargetMode="External"/><Relationship Id="rId356" Type="http://schemas.openxmlformats.org/officeDocument/2006/relationships/oleObject" Target="embeddings/oleObject137.bin"/><Relationship Id="rId563" Type="http://schemas.openxmlformats.org/officeDocument/2006/relationships/image" Target="media/image225.wmf"/><Relationship Id="rId770" Type="http://schemas.openxmlformats.org/officeDocument/2006/relationships/oleObject" Target="embeddings/oleObject353.bin"/><Relationship Id="rId1193" Type="http://schemas.openxmlformats.org/officeDocument/2006/relationships/image" Target="media/image463.png"/><Relationship Id="rId1207" Type="http://schemas.openxmlformats.org/officeDocument/2006/relationships/hyperlink" Target="https://uk.wikipedia.org/wiki/%D0%95%D0%BD%D0%B5%D1%80%D0%B3%D0%B5%D1%82%D0%B8%D0%BA%D0%B0" TargetMode="External"/><Relationship Id="rId1414" Type="http://schemas.openxmlformats.org/officeDocument/2006/relationships/hyperlink" Target="https://uk.wikipedia.org/wiki/%D0%A2%D0%B5%D0%BC%D0%BF%D0%B5%D1%80%D0%B0%D1%82%D1%83%D1%80%D0%B0" TargetMode="External"/><Relationship Id="rId1621" Type="http://schemas.openxmlformats.org/officeDocument/2006/relationships/image" Target="media/image563.wmf"/><Relationship Id="rId216" Type="http://schemas.openxmlformats.org/officeDocument/2006/relationships/image" Target="media/image63.wmf"/><Relationship Id="rId423" Type="http://schemas.openxmlformats.org/officeDocument/2006/relationships/image" Target="media/image160.wmf"/><Relationship Id="rId868" Type="http://schemas.openxmlformats.org/officeDocument/2006/relationships/image" Target="media/image370.wmf"/><Relationship Id="rId1053" Type="http://schemas.openxmlformats.org/officeDocument/2006/relationships/hyperlink" Target="https://uk.wikipedia.org/wiki/%D0%94%D0%B8%D0%BD%D0%B0%D0%BC%D1%96%D1%87%D0%BD%D0%B5_%D0%BF%D1%80%D0%BE%D0%B3%D1%80%D0%B0%D0%BC%D1%83%D0%B2%D0%B0%D0%BD%D0%BD%D1%8F" TargetMode="External"/><Relationship Id="rId1260" Type="http://schemas.openxmlformats.org/officeDocument/2006/relationships/hyperlink" Target="https://uk.wikipedia.org/wiki/%D0%A6%D0%B5%D0%B7%D1%96%D0%B9" TargetMode="External"/><Relationship Id="rId1498" Type="http://schemas.openxmlformats.org/officeDocument/2006/relationships/oleObject" Target="embeddings/oleObject495.bin"/><Relationship Id="rId1719" Type="http://schemas.openxmlformats.org/officeDocument/2006/relationships/image" Target="media/image617.png"/><Relationship Id="rId630" Type="http://schemas.openxmlformats.org/officeDocument/2006/relationships/oleObject" Target="embeddings/oleObject281.bin"/><Relationship Id="rId728" Type="http://schemas.openxmlformats.org/officeDocument/2006/relationships/image" Target="media/image304.wmf"/><Relationship Id="rId935" Type="http://schemas.openxmlformats.org/officeDocument/2006/relationships/image" Target="media/image401.wmf"/><Relationship Id="rId1358" Type="http://schemas.openxmlformats.org/officeDocument/2006/relationships/hyperlink" Target="https://uk.wikipedia.org/wiki/%D0%9F%D0%B0%D1%80%D0%B8%D0%B6" TargetMode="External"/><Relationship Id="rId1565" Type="http://schemas.openxmlformats.org/officeDocument/2006/relationships/image" Target="media/image536.wmf"/><Relationship Id="rId1772" Type="http://schemas.openxmlformats.org/officeDocument/2006/relationships/hyperlink" Target="https://uk.wikipedia.org/wiki/%D0%9C%D0%B0%D1%82%D1%80%D0%B8%D1%86%D1%8F_(%D0%BC%D0%B0%D1%82%D0%B5%D0%BC%D0%B0%D1%82%D0%B8%D0%BA%D0%B0)" TargetMode="External"/><Relationship Id="rId64" Type="http://schemas.openxmlformats.org/officeDocument/2006/relationships/image" Target="media/image2.wmf"/><Relationship Id="rId367" Type="http://schemas.openxmlformats.org/officeDocument/2006/relationships/image" Target="media/image132.wmf"/><Relationship Id="rId574" Type="http://schemas.openxmlformats.org/officeDocument/2006/relationships/oleObject" Target="embeddings/oleObject253.bin"/><Relationship Id="rId1120" Type="http://schemas.openxmlformats.org/officeDocument/2006/relationships/hyperlink" Target="https://uk.wikipedia.org/wiki/%D0%9F%D0%B0%D1%81%D0%BA%D0%B0%D0%BB%D1%8C_(%D0%BE%D0%B4%D0%B8%D0%BD%D0%B8%D1%86%D1%8F_%D0%A1%D0%86)" TargetMode="External"/><Relationship Id="rId1218" Type="http://schemas.openxmlformats.org/officeDocument/2006/relationships/hyperlink" Target="https://uk.wikipedia.org/wiki/%D0%9F%D1%96%D1%87" TargetMode="External"/><Relationship Id="rId1425" Type="http://schemas.openxmlformats.org/officeDocument/2006/relationships/image" Target="media/image473.png"/><Relationship Id="rId227" Type="http://schemas.openxmlformats.org/officeDocument/2006/relationships/oleObject" Target="embeddings/oleObject66.bin"/><Relationship Id="rId781" Type="http://schemas.openxmlformats.org/officeDocument/2006/relationships/hyperlink" Target="http://uk.wikipedia.org/wiki/%D0%94%D1%96%D1%8F" TargetMode="External"/><Relationship Id="rId879" Type="http://schemas.openxmlformats.org/officeDocument/2006/relationships/oleObject" Target="embeddings/oleObject408.bin"/><Relationship Id="rId1632" Type="http://schemas.openxmlformats.org/officeDocument/2006/relationships/oleObject" Target="embeddings/oleObject563.bin"/><Relationship Id="rId434" Type="http://schemas.openxmlformats.org/officeDocument/2006/relationships/oleObject" Target="embeddings/oleObject176.bin"/><Relationship Id="rId641" Type="http://schemas.openxmlformats.org/officeDocument/2006/relationships/image" Target="media/image262.wmf"/><Relationship Id="rId739" Type="http://schemas.openxmlformats.org/officeDocument/2006/relationships/oleObject" Target="embeddings/oleObject336.bin"/><Relationship Id="rId1064" Type="http://schemas.openxmlformats.org/officeDocument/2006/relationships/hyperlink" Target="https://uk.wikipedia.org/wiki/Mathcad" TargetMode="External"/><Relationship Id="rId1271" Type="http://schemas.openxmlformats.org/officeDocument/2006/relationships/hyperlink" Target="https://uk.wikipedia.org/wiki/%D0%92%D0%BE%D0%B4%D0%B0" TargetMode="External"/><Relationship Id="rId1369" Type="http://schemas.openxmlformats.org/officeDocument/2006/relationships/hyperlink" Target="https://uk.wikipedia.org/wiki/%D0%94%D0%BE%D0%B2%D0%B6%D0%B8%D0%BD%D0%B0" TargetMode="External"/><Relationship Id="rId1576" Type="http://schemas.openxmlformats.org/officeDocument/2006/relationships/oleObject" Target="embeddings/oleObject534.bin"/><Relationship Id="rId280" Type="http://schemas.openxmlformats.org/officeDocument/2006/relationships/image" Target="media/image91.wmf"/><Relationship Id="rId501" Type="http://schemas.openxmlformats.org/officeDocument/2006/relationships/oleObject" Target="embeddings/oleObject211.bin"/><Relationship Id="rId946" Type="http://schemas.openxmlformats.org/officeDocument/2006/relationships/oleObject" Target="embeddings/oleObject443.bin"/><Relationship Id="rId1131" Type="http://schemas.openxmlformats.org/officeDocument/2006/relationships/hyperlink" Target="https://uk.wikipedia.org/wiki/%D0%A2%D0%B5%D0%BF%D0%BB%D0%BE%D0%B2%D1%96_%D0%BD%D0%B5%D0%B9%D1%82%D1%80%D0%BE%D0%BD%D0%B8" TargetMode="External"/><Relationship Id="rId1229" Type="http://schemas.openxmlformats.org/officeDocument/2006/relationships/hyperlink" Target="https://uk.wikipedia.org/wiki/%D0%9F%D0%B0%D1%80%D0%BE%D1%82%D1%83%D1%80%D0%B1%D1%96%D0%BD%D0%BD%D1%96_%D0%B5%D0%BB%D0%B5%D0%BA%D1%82%D1%80%D0%BE%D1%81%D1%82%D0%B0%D0%BD%D1%86%D1%96%D1%97" TargetMode="External"/><Relationship Id="rId1783" Type="http://schemas.openxmlformats.org/officeDocument/2006/relationships/image" Target="media/image668.wmf"/><Relationship Id="rId75" Type="http://schemas.openxmlformats.org/officeDocument/2006/relationships/hyperlink" Target="https://uk.wikipedia.org/wiki/%D0%9C%D0%BE%D0%B4%D0%B5%D0%BB%D1%8C_(%D0%B7%D0%B0%D0%B3%D0%B0%D0%BB%D1%8C%D0%BD%D0%B5_%D0%B7%D0%BD%D0%B0%D1%87%D0%B5%D0%BD%D0%BD%D1%8F)" TargetMode="External"/><Relationship Id="rId140" Type="http://schemas.openxmlformats.org/officeDocument/2006/relationships/oleObject" Target="embeddings/oleObject24.bin"/><Relationship Id="rId378" Type="http://schemas.openxmlformats.org/officeDocument/2006/relationships/oleObject" Target="embeddings/oleObject148.bin"/><Relationship Id="rId585" Type="http://schemas.openxmlformats.org/officeDocument/2006/relationships/image" Target="media/image234.wmf"/><Relationship Id="rId792" Type="http://schemas.openxmlformats.org/officeDocument/2006/relationships/image" Target="media/image333.wmf"/><Relationship Id="rId806" Type="http://schemas.openxmlformats.org/officeDocument/2006/relationships/image" Target="media/image340.wmf"/><Relationship Id="rId1436" Type="http://schemas.openxmlformats.org/officeDocument/2006/relationships/hyperlink" Target="https://uk.wikipedia.org/wiki/%D0%90%D0%B1%D1%81%D0%BE%D0%BB%D1%8E%D1%82%D0%BD%D0%B0_%D0%BF%D0%BE%D1%85%D0%B8%D0%B1%D0%BA%D0%B0_%D0%B7%D0%B0%D1%81%D0%BE%D0%B1%D1%83_%D0%B2%D0%B8%D0%BC%D1%96%D1%80%D1%8E%D0%B2%D0%B0%D0%BD%D0%BD%D1%8F" TargetMode="External"/><Relationship Id="rId1643" Type="http://schemas.openxmlformats.org/officeDocument/2006/relationships/hyperlink" Target="https://uk.wikipedia.org/wiki/%D0%9C%D0%B0%D1%82%D0%B5%D0%BC%D0%B0%D1%82%D0%B8%D0%BA%D0%B0" TargetMode="External"/><Relationship Id="rId6" Type="http://schemas.openxmlformats.org/officeDocument/2006/relationships/endnotes" Target="endnotes.xml"/><Relationship Id="rId238" Type="http://schemas.openxmlformats.org/officeDocument/2006/relationships/image" Target="media/image71.wmf"/><Relationship Id="rId445" Type="http://schemas.openxmlformats.org/officeDocument/2006/relationships/image" Target="media/image171.wmf"/><Relationship Id="rId652" Type="http://schemas.openxmlformats.org/officeDocument/2006/relationships/oleObject" Target="embeddings/oleObject292.bin"/><Relationship Id="rId1075" Type="http://schemas.openxmlformats.org/officeDocument/2006/relationships/image" Target="media/image446.png"/><Relationship Id="rId1282" Type="http://schemas.openxmlformats.org/officeDocument/2006/relationships/hyperlink" Target="https://uk.wikipedia.org/wiki/%D0%A1%D0%B8%D0%BB%D0%B0_%D1%81%D0%B2%D1%96%D1%82%D0%BB%D0%B0" TargetMode="External"/><Relationship Id="rId1503" Type="http://schemas.openxmlformats.org/officeDocument/2006/relationships/image" Target="media/image505.wmf"/><Relationship Id="rId1710" Type="http://schemas.openxmlformats.org/officeDocument/2006/relationships/image" Target="media/image609.png"/><Relationship Id="rId291" Type="http://schemas.openxmlformats.org/officeDocument/2006/relationships/oleObject" Target="embeddings/oleObject102.bin"/><Relationship Id="rId305" Type="http://schemas.openxmlformats.org/officeDocument/2006/relationships/image" Target="media/image102.wmf"/><Relationship Id="rId512" Type="http://schemas.openxmlformats.org/officeDocument/2006/relationships/oleObject" Target="embeddings/oleObject218.bin"/><Relationship Id="rId957" Type="http://schemas.openxmlformats.org/officeDocument/2006/relationships/image" Target="media/image412.wmf"/><Relationship Id="rId1142" Type="http://schemas.openxmlformats.org/officeDocument/2006/relationships/hyperlink" Target="https://uk.wikipedia.org/wiki/%D0%9F%D0%B0%D1%80%D0%BD%D0%B8%D0%BA%D0%BE%D0%B2%D1%96_%D0%B3%D0%B0%D0%B7%D0%B8" TargetMode="External"/><Relationship Id="rId1587" Type="http://schemas.openxmlformats.org/officeDocument/2006/relationships/image" Target="media/image547.wmf"/><Relationship Id="rId1794" Type="http://schemas.openxmlformats.org/officeDocument/2006/relationships/image" Target="media/image678.png"/><Relationship Id="rId1808" Type="http://schemas.openxmlformats.org/officeDocument/2006/relationships/image" Target="media/image692.png"/><Relationship Id="rId86" Type="http://schemas.openxmlformats.org/officeDocument/2006/relationships/hyperlink" Target="http://uk.wikipedia.org/wiki/%D0%94%D0%BE%D1%81%D0%BB%D1%96%D0%B4" TargetMode="External"/><Relationship Id="rId151" Type="http://schemas.openxmlformats.org/officeDocument/2006/relationships/hyperlink" Target="https://uk.wikipedia.org/wiki/%D0%A4%D1%96%D0%B7%D0%B8%D1%87%D0%BD%D0%B0_%D0%BC%D0%BE%D0%B4%D0%B5%D0%BB%D1%8C" TargetMode="External"/><Relationship Id="rId389" Type="http://schemas.openxmlformats.org/officeDocument/2006/relationships/image" Target="media/image143.wmf"/><Relationship Id="rId596" Type="http://schemas.openxmlformats.org/officeDocument/2006/relationships/oleObject" Target="embeddings/oleObject264.bin"/><Relationship Id="rId817" Type="http://schemas.openxmlformats.org/officeDocument/2006/relationships/oleObject" Target="embeddings/oleObject375.bin"/><Relationship Id="rId1002" Type="http://schemas.openxmlformats.org/officeDocument/2006/relationships/image" Target="media/image437.wmf"/><Relationship Id="rId1447" Type="http://schemas.openxmlformats.org/officeDocument/2006/relationships/image" Target="media/image482.png"/><Relationship Id="rId1654" Type="http://schemas.openxmlformats.org/officeDocument/2006/relationships/hyperlink" Target="https://uk.wikipedia.org/wiki/Google_Earth" TargetMode="External"/><Relationship Id="rId249" Type="http://schemas.openxmlformats.org/officeDocument/2006/relationships/oleObject" Target="embeddings/oleObject80.bin"/><Relationship Id="rId456" Type="http://schemas.openxmlformats.org/officeDocument/2006/relationships/oleObject" Target="embeddings/oleObject187.bin"/><Relationship Id="rId663" Type="http://schemas.openxmlformats.org/officeDocument/2006/relationships/oleObject" Target="embeddings/oleObject298.bin"/><Relationship Id="rId870" Type="http://schemas.openxmlformats.org/officeDocument/2006/relationships/image" Target="media/image371.wmf"/><Relationship Id="rId1086" Type="http://schemas.openxmlformats.org/officeDocument/2006/relationships/image" Target="media/image455.png"/><Relationship Id="rId1293" Type="http://schemas.openxmlformats.org/officeDocument/2006/relationships/hyperlink" Target="https://uk.wikipedia.org/wiki/%D0%9A%D1%83%D1%82" TargetMode="External"/><Relationship Id="rId1307" Type="http://schemas.openxmlformats.org/officeDocument/2006/relationships/hyperlink" Target="https://en.wikipedia.org/wiki/Watt" TargetMode="External"/><Relationship Id="rId1514" Type="http://schemas.openxmlformats.org/officeDocument/2006/relationships/oleObject" Target="embeddings/oleObject503.bin"/><Relationship Id="rId1721" Type="http://schemas.openxmlformats.org/officeDocument/2006/relationships/hyperlink" Target="vbscript:FlashIt(125062)" TargetMode="External"/><Relationship Id="rId13" Type="http://schemas.openxmlformats.org/officeDocument/2006/relationships/hyperlink" Target="https://uk.wikipedia.org/wiki/%D0%86%D0%BD%D1%84%D0%BE%D1%80%D0%BC%D0%B0%D1%82%D0%B8%D0%BA%D0%B0" TargetMode="External"/><Relationship Id="rId109" Type="http://schemas.openxmlformats.org/officeDocument/2006/relationships/image" Target="media/image12.png"/><Relationship Id="rId316" Type="http://schemas.openxmlformats.org/officeDocument/2006/relationships/oleObject" Target="embeddings/oleObject116.bin"/><Relationship Id="rId523" Type="http://schemas.openxmlformats.org/officeDocument/2006/relationships/image" Target="media/image205.wmf"/><Relationship Id="rId968" Type="http://schemas.openxmlformats.org/officeDocument/2006/relationships/oleObject" Target="embeddings/oleObject450.bin"/><Relationship Id="rId1153" Type="http://schemas.openxmlformats.org/officeDocument/2006/relationships/hyperlink" Target="https://uk.wikipedia.org/wiki/%D0%A2%D0%B5%D0%BF%D0%BB%D0%BE%D0%BE%D0%B1%D0%BC%D1%96%D0%BD%D0%BD%D0%B8%D0%BA" TargetMode="External"/><Relationship Id="rId1598" Type="http://schemas.openxmlformats.org/officeDocument/2006/relationships/oleObject" Target="embeddings/oleObject545.bin"/><Relationship Id="rId1819" Type="http://schemas.openxmlformats.org/officeDocument/2006/relationships/hyperlink" Target="https://uk.wikipedia.org/wiki/%D0%9A%D0%BE%D0%B5%D1%84%D1%96%D1%86%D1%96%D1%94%D0%BD%D1%82_%D0%B4%D0%B5%D1%82%D0%B5%D1%80%D0%BC%D1%96%D0%BD%D0%B0%D1%86%D1%96%D1%97" TargetMode="External"/><Relationship Id="rId97" Type="http://schemas.openxmlformats.org/officeDocument/2006/relationships/hyperlink" Target="http://uk.wikipedia.org/wiki/%D0%9E%D0%BA%D1%96%D0%BB" TargetMode="External"/><Relationship Id="rId730" Type="http://schemas.openxmlformats.org/officeDocument/2006/relationships/image" Target="media/image305.wmf"/><Relationship Id="rId828" Type="http://schemas.openxmlformats.org/officeDocument/2006/relationships/oleObject" Target="embeddings/oleObject381.bin"/><Relationship Id="rId1013" Type="http://schemas.openxmlformats.org/officeDocument/2006/relationships/oleObject" Target="embeddings/oleObject472.bin"/><Relationship Id="rId1360" Type="http://schemas.openxmlformats.org/officeDocument/2006/relationships/hyperlink" Target="https://uk.wikipedia.org/wiki/%D0%9E%D0%B4%D0%B8%D0%BD%D0%B8%D1%86%D1%8F_%D0%B2%D0%B8%D0%BC%D1%96%D1%80%D1%8E%D0%B2%D0%B0%D0%BD%D0%BD%D1%8F" TargetMode="External"/><Relationship Id="rId1458" Type="http://schemas.openxmlformats.org/officeDocument/2006/relationships/hyperlink" Target="https://uk.wikipedia.org/wiki/%D0%9D%D0%BE%D1%80%D0%BC%D0%B0%D0%BB%D1%8C%D0%BD%D0%B8%D0%B9_%D1%80%D0%BE%D0%B7%D0%BF%D0%BE%D0%B4%D1%96%D0%BB" TargetMode="External"/><Relationship Id="rId1665" Type="http://schemas.openxmlformats.org/officeDocument/2006/relationships/hyperlink" Target="https://uk.wikipedia.org/wiki/SolidWorks" TargetMode="External"/><Relationship Id="rId162" Type="http://schemas.openxmlformats.org/officeDocument/2006/relationships/image" Target="media/image37.wmf"/><Relationship Id="rId467" Type="http://schemas.openxmlformats.org/officeDocument/2006/relationships/image" Target="media/image182.wmf"/><Relationship Id="rId1097" Type="http://schemas.openxmlformats.org/officeDocument/2006/relationships/hyperlink" Target="https://uk.wikipedia.org/wiki/%D0%90%D0%BB%D1%8E%D0%BC%D1%96%D0%BD%D1%96%D0%B9" TargetMode="External"/><Relationship Id="rId1220" Type="http://schemas.openxmlformats.org/officeDocument/2006/relationships/hyperlink" Target="https://uk.wikipedia.org/wiki/%D0%9F%D0%B0%D1%80%D0%BE%D0%B2%D0%B0_%D1%82%D1%83%D1%80%D0%B1%D1%96%D0%BD%D0%B0" TargetMode="External"/><Relationship Id="rId1318" Type="http://schemas.openxmlformats.org/officeDocument/2006/relationships/hyperlink" Target="https://uk.wikipedia.org/wiki/%D0%95%D0%BB%D0%B5%D0%BA%D1%82%D1%80%D0%B8%D1%87%D0%BD%D0%B0_%D1%94%D0%BC%D0%BD%D1%96%D1%81%D1%82%D1%8C" TargetMode="External"/><Relationship Id="rId1525" Type="http://schemas.openxmlformats.org/officeDocument/2006/relationships/image" Target="media/image516.wmf"/><Relationship Id="rId674" Type="http://schemas.openxmlformats.org/officeDocument/2006/relationships/oleObject" Target="embeddings/oleObject304.bin"/><Relationship Id="rId881" Type="http://schemas.openxmlformats.org/officeDocument/2006/relationships/oleObject" Target="embeddings/oleObject409.bin"/><Relationship Id="rId979" Type="http://schemas.openxmlformats.org/officeDocument/2006/relationships/oleObject" Target="embeddings/oleObject454.bin"/><Relationship Id="rId1732" Type="http://schemas.openxmlformats.org/officeDocument/2006/relationships/image" Target="media/image627.jpeg"/><Relationship Id="rId24" Type="http://schemas.openxmlformats.org/officeDocument/2006/relationships/hyperlink" Target="https://uk.wikipedia.org/wiki/%D0%A2%D0%B5%D0%BE%D1%80%D1%96%D1%8F_%D0%B9%D0%BC%D0%BE%D0%B2%D1%96%D1%80%D0%BD%D0%BE%D1%81%D1%82%D0%B5%D0%B9" TargetMode="External"/><Relationship Id="rId327" Type="http://schemas.openxmlformats.org/officeDocument/2006/relationships/oleObject" Target="embeddings/oleObject122.bin"/><Relationship Id="rId534" Type="http://schemas.openxmlformats.org/officeDocument/2006/relationships/oleObject" Target="embeddings/oleObject231.bin"/><Relationship Id="rId741" Type="http://schemas.openxmlformats.org/officeDocument/2006/relationships/oleObject" Target="embeddings/oleObject337.bin"/><Relationship Id="rId839" Type="http://schemas.openxmlformats.org/officeDocument/2006/relationships/oleObject" Target="embeddings/oleObject387.bin"/><Relationship Id="rId1164" Type="http://schemas.openxmlformats.org/officeDocument/2006/relationships/hyperlink" Target="https://uk.wikipedia.org/wiki/%D0%94%D0%B8%D0%BC%D0%BE%D0%B2%D0%B0_%D1%82%D1%80%D1%83%D0%B1%D0%B0" TargetMode="External"/><Relationship Id="rId1371" Type="http://schemas.openxmlformats.org/officeDocument/2006/relationships/hyperlink" Target="https://uk.wikipedia.org/wiki/%D0%9A%D1%83%D1%82" TargetMode="External"/><Relationship Id="rId1469" Type="http://schemas.openxmlformats.org/officeDocument/2006/relationships/hyperlink" Target="https://uk.wikipedia.org/wiki/%D0%92%D0%B8%D0%BC%D1%96%D1%80%D1%8E%D0%B2%D0%B0%D0%BD%D0%BD%D1%8F" TargetMode="External"/><Relationship Id="rId173" Type="http://schemas.openxmlformats.org/officeDocument/2006/relationships/oleObject" Target="embeddings/oleObject38.bin"/><Relationship Id="rId380" Type="http://schemas.openxmlformats.org/officeDocument/2006/relationships/oleObject" Target="embeddings/oleObject149.bin"/><Relationship Id="rId601" Type="http://schemas.openxmlformats.org/officeDocument/2006/relationships/image" Target="media/image242.wmf"/><Relationship Id="rId1024" Type="http://schemas.openxmlformats.org/officeDocument/2006/relationships/hyperlink" Target="https://uk.wikipedia.org/wiki/%D0%9F%D1%80%D0%B8%D0%B1%D1%83%D1%82%D0%BE%D0%BA" TargetMode="External"/><Relationship Id="rId1231" Type="http://schemas.openxmlformats.org/officeDocument/2006/relationships/hyperlink" Target="https://uk.wikipedia.org/wiki/%D0%9F%D0%BE%D0%BB%D1%8C%D1%89%D0%B0" TargetMode="External"/><Relationship Id="rId1676" Type="http://schemas.openxmlformats.org/officeDocument/2006/relationships/image" Target="media/image575.jpeg"/><Relationship Id="rId240" Type="http://schemas.openxmlformats.org/officeDocument/2006/relationships/image" Target="media/image72.wmf"/><Relationship Id="rId478" Type="http://schemas.openxmlformats.org/officeDocument/2006/relationships/oleObject" Target="embeddings/oleObject199.bin"/><Relationship Id="rId685" Type="http://schemas.openxmlformats.org/officeDocument/2006/relationships/oleObject" Target="embeddings/oleObject310.bin"/><Relationship Id="rId892" Type="http://schemas.openxmlformats.org/officeDocument/2006/relationships/image" Target="media/image380.wmf"/><Relationship Id="rId906" Type="http://schemas.openxmlformats.org/officeDocument/2006/relationships/image" Target="media/image387.wmf"/><Relationship Id="rId1329" Type="http://schemas.openxmlformats.org/officeDocument/2006/relationships/hyperlink" Target="https://en.wikipedia.org/wiki/Tesla_(unit)" TargetMode="External"/><Relationship Id="rId1536" Type="http://schemas.openxmlformats.org/officeDocument/2006/relationships/oleObject" Target="embeddings/oleObject514.bin"/><Relationship Id="rId1743" Type="http://schemas.openxmlformats.org/officeDocument/2006/relationships/image" Target="media/image637.png"/><Relationship Id="rId35" Type="http://schemas.openxmlformats.org/officeDocument/2006/relationships/hyperlink" Target="https://uk.wikipedia.org/wiki/%D0%A1%D0%BF%D0%BE%D1%81%D1%82%D0%B5%D1%80%D0%B5%D0%B6%D0%B5%D0%BD%D0%BD%D1%8F" TargetMode="External"/><Relationship Id="rId100" Type="http://schemas.openxmlformats.org/officeDocument/2006/relationships/oleObject" Target="embeddings/oleObject6.bin"/><Relationship Id="rId338" Type="http://schemas.openxmlformats.org/officeDocument/2006/relationships/image" Target="media/image118.wmf"/><Relationship Id="rId545" Type="http://schemas.openxmlformats.org/officeDocument/2006/relationships/image" Target="media/image216.wmf"/><Relationship Id="rId752" Type="http://schemas.openxmlformats.org/officeDocument/2006/relationships/oleObject" Target="embeddings/oleObject343.bin"/><Relationship Id="rId1175" Type="http://schemas.openxmlformats.org/officeDocument/2006/relationships/hyperlink" Target="https://uk.wikipedia.org/wiki/%D0%A2%D0%95%D0%A1" TargetMode="External"/><Relationship Id="rId1382" Type="http://schemas.openxmlformats.org/officeDocument/2006/relationships/hyperlink" Target="https://uk.wikipedia.org/wiki/%D0%9E%D0%BF%D1%82%D0%B8%D0%BA%D0%B0" TargetMode="External"/><Relationship Id="rId1603" Type="http://schemas.openxmlformats.org/officeDocument/2006/relationships/oleObject" Target="embeddings/oleObject548.bin"/><Relationship Id="rId1810" Type="http://schemas.openxmlformats.org/officeDocument/2006/relationships/image" Target="media/image694.png"/><Relationship Id="rId184" Type="http://schemas.openxmlformats.org/officeDocument/2006/relationships/image" Target="media/image48.wmf"/><Relationship Id="rId391" Type="http://schemas.openxmlformats.org/officeDocument/2006/relationships/image" Target="media/image144.wmf"/><Relationship Id="rId405" Type="http://schemas.openxmlformats.org/officeDocument/2006/relationships/image" Target="media/image151.wmf"/><Relationship Id="rId612" Type="http://schemas.openxmlformats.org/officeDocument/2006/relationships/oleObject" Target="embeddings/oleObject272.bin"/><Relationship Id="rId1035" Type="http://schemas.openxmlformats.org/officeDocument/2006/relationships/hyperlink" Target="https://uk.wikipedia.org/wiki/%D0%9F%D1%80%D0%B8%D0%BA%D0%BB%D0%B0%D0%B4%D0%BD%D0%B0_%D0%BC%D0%B0%D1%82%D0%B5%D0%BC%D0%B0%D1%82%D0%B8%D0%BA%D0%B0" TargetMode="External"/><Relationship Id="rId1242" Type="http://schemas.openxmlformats.org/officeDocument/2006/relationships/hyperlink" Target="https://uk.wikipedia.org/wiki/%D0%94%D0%B8%D0%BC%D0%BE%D1%85%D1%96%D0%B4" TargetMode="External"/><Relationship Id="rId1687" Type="http://schemas.openxmlformats.org/officeDocument/2006/relationships/image" Target="media/image586.jpeg"/><Relationship Id="rId251" Type="http://schemas.openxmlformats.org/officeDocument/2006/relationships/oleObject" Target="embeddings/oleObject81.bin"/><Relationship Id="rId489" Type="http://schemas.openxmlformats.org/officeDocument/2006/relationships/image" Target="media/image192.wmf"/><Relationship Id="rId696" Type="http://schemas.openxmlformats.org/officeDocument/2006/relationships/image" Target="media/image288.wmf"/><Relationship Id="rId917" Type="http://schemas.openxmlformats.org/officeDocument/2006/relationships/image" Target="media/image392.wmf"/><Relationship Id="rId1102" Type="http://schemas.openxmlformats.org/officeDocument/2006/relationships/image" Target="media/image456.emf"/><Relationship Id="rId1547" Type="http://schemas.openxmlformats.org/officeDocument/2006/relationships/image" Target="media/image527.wmf"/><Relationship Id="rId1754" Type="http://schemas.openxmlformats.org/officeDocument/2006/relationships/image" Target="media/image645.png"/><Relationship Id="rId46" Type="http://schemas.openxmlformats.org/officeDocument/2006/relationships/hyperlink" Target="http://zhaldak.npu.edu.ua/drukovani-pratsi/posibnyky-ta-pidruchnyky" TargetMode="External"/><Relationship Id="rId349" Type="http://schemas.openxmlformats.org/officeDocument/2006/relationships/image" Target="media/image123.wmf"/><Relationship Id="rId556" Type="http://schemas.openxmlformats.org/officeDocument/2006/relationships/oleObject" Target="embeddings/oleObject242.bin"/><Relationship Id="rId763" Type="http://schemas.openxmlformats.org/officeDocument/2006/relationships/image" Target="media/image320.wmf"/><Relationship Id="rId1186" Type="http://schemas.openxmlformats.org/officeDocument/2006/relationships/hyperlink" Target="https://uk.wikipedia.org/wiki/%D0%A2%D0%B8%D1%81%D0%BA" TargetMode="External"/><Relationship Id="rId1393" Type="http://schemas.openxmlformats.org/officeDocument/2006/relationships/hyperlink" Target="https://uk.wikipedia.org/wiki/%D0%A4%D1%96%D0%B7%D0%B8%D1%87%D0%BD%D1%96_%D0%BA%D0%BE%D0%BD%D1%81%D1%82%D0%B0%D0%BD%D1%82%D0%B8" TargetMode="External"/><Relationship Id="rId1407" Type="http://schemas.openxmlformats.org/officeDocument/2006/relationships/hyperlink" Target="https://uk.wikipedia.org/wiki/%D0%A7%D0%B8%D1%81%D0%BB%D0%BE_%D0%9C%D0%B0%D1%85%D0%B0" TargetMode="External"/><Relationship Id="rId1614" Type="http://schemas.openxmlformats.org/officeDocument/2006/relationships/oleObject" Target="embeddings/oleObject554.bin"/><Relationship Id="rId1821" Type="http://schemas.openxmlformats.org/officeDocument/2006/relationships/image" Target="media/image699.png"/><Relationship Id="rId111" Type="http://schemas.openxmlformats.org/officeDocument/2006/relationships/hyperlink" Target="http://uk.wikipedia.org/wiki/%D0%9F%D0%BE%D1%85%D0%B8%D0%B1%D0%BA%D0%B0_%D0%B2%D0%B8%D0%BC%D1%96%D1%80%D1%8E%D0%B2%D0%B0%D0%BD%D0%BD%D1%8F" TargetMode="External"/><Relationship Id="rId195" Type="http://schemas.openxmlformats.org/officeDocument/2006/relationships/oleObject" Target="embeddings/oleObject50.bin"/><Relationship Id="rId209" Type="http://schemas.openxmlformats.org/officeDocument/2006/relationships/oleObject" Target="embeddings/oleObject57.bin"/><Relationship Id="rId416" Type="http://schemas.openxmlformats.org/officeDocument/2006/relationships/oleObject" Target="embeddings/oleObject167.bin"/><Relationship Id="rId970" Type="http://schemas.openxmlformats.org/officeDocument/2006/relationships/oleObject" Target="embeddings/oleObject451.bin"/><Relationship Id="rId1046" Type="http://schemas.openxmlformats.org/officeDocument/2006/relationships/hyperlink" Target="https://uk.wikipedia.org/wiki/%D0%9D%D0%B5%D0%BB%D1%96%D0%BD%D1%96%D0%B9%D0%BD%D0%B5_%D0%BF%D1%80%D0%BE%D0%B3%D1%80%D0%B0%D0%BC%D1%83%D0%B2%D0%B0%D0%BD%D0%BD%D1%8F" TargetMode="External"/><Relationship Id="rId1253" Type="http://schemas.openxmlformats.org/officeDocument/2006/relationships/hyperlink" Target="https://uk.wikipedia.org/wiki/%D0%9C%D1%96%D0%B6%D0%BD%D0%B0%D1%80%D0%BE%D0%B4%D0%BD%D0%B5_%D0%B1%D1%8E%D1%80%D0%BE_%D0%BC%D1%96%D1%80_%D1%96_%D0%B2%D0%B0%D0%B3" TargetMode="External"/><Relationship Id="rId1698" Type="http://schemas.openxmlformats.org/officeDocument/2006/relationships/image" Target="media/image597.jpeg"/><Relationship Id="rId623" Type="http://schemas.openxmlformats.org/officeDocument/2006/relationships/image" Target="media/image253.wmf"/><Relationship Id="rId830" Type="http://schemas.openxmlformats.org/officeDocument/2006/relationships/oleObject" Target="embeddings/oleObject382.bin"/><Relationship Id="rId928" Type="http://schemas.openxmlformats.org/officeDocument/2006/relationships/oleObject" Target="embeddings/oleObject434.bin"/><Relationship Id="rId1460" Type="http://schemas.openxmlformats.org/officeDocument/2006/relationships/image" Target="media/image490.png"/><Relationship Id="rId1558" Type="http://schemas.openxmlformats.org/officeDocument/2006/relationships/oleObject" Target="embeddings/oleObject525.bin"/><Relationship Id="rId1765" Type="http://schemas.openxmlformats.org/officeDocument/2006/relationships/image" Target="media/image656.png"/><Relationship Id="rId57" Type="http://schemas.openxmlformats.org/officeDocument/2006/relationships/hyperlink" Target="http://www.simulation.org.ua" TargetMode="External"/><Relationship Id="rId262" Type="http://schemas.openxmlformats.org/officeDocument/2006/relationships/oleObject" Target="embeddings/oleObject87.bin"/><Relationship Id="rId567" Type="http://schemas.openxmlformats.org/officeDocument/2006/relationships/image" Target="media/image226.wmf"/><Relationship Id="rId1113" Type="http://schemas.openxmlformats.org/officeDocument/2006/relationships/hyperlink" Target="https://uk.wikipedia.org/w/index.php?title=%D0%9A%D0%BE%D0%BD%D0%B4%D0%B5%D0%BD%D1%81%D0%B0%D1%82%D0%BE%D1%80_(%D1%82%D0%B5%D0%BF%D0%BB%D0%BE%D1%82%D0%B5%D1%85%D0%BD%D1%96%D0%BA%D0%B0)&amp;action=edit&amp;redlink=1" TargetMode="External"/><Relationship Id="rId1197" Type="http://schemas.openxmlformats.org/officeDocument/2006/relationships/hyperlink" Target="https://uk.wikipedia.org/wiki/%D0%93%D0%B5%D0%BE%D1%82%D0%B5%D1%80%D0%BC%D0%B0%D0%BB%D1%8C%D0%BD%D0%B0_%D0%B5%D0%BD%D0%B5%D1%80%D0%B3%D0%B5%D1%82%D0%B8%D0%BA%D0%B0" TargetMode="External"/><Relationship Id="rId1320" Type="http://schemas.openxmlformats.org/officeDocument/2006/relationships/hyperlink" Target="https://en.wikipedia.org/wiki/Ohm_(unit)" TargetMode="External"/><Relationship Id="rId1418" Type="http://schemas.openxmlformats.org/officeDocument/2006/relationships/hyperlink" Target="https://uk.wikipedia.org/wiki/%D0%9D%D0%B5%D0%BF%D1%80%D1%8F%D0%BC%D0%B5_%D0%B2%D0%B8%D0%BC%D1%96%D1%80%D1%8E%D0%B2%D0%B0%D0%BD%D0%BD%D1%8F" TargetMode="External"/><Relationship Id="rId122" Type="http://schemas.openxmlformats.org/officeDocument/2006/relationships/image" Target="media/image19.wmf"/><Relationship Id="rId774" Type="http://schemas.openxmlformats.org/officeDocument/2006/relationships/oleObject" Target="embeddings/oleObject355.bin"/><Relationship Id="rId981" Type="http://schemas.openxmlformats.org/officeDocument/2006/relationships/oleObject" Target="embeddings/oleObject455.bin"/><Relationship Id="rId1057" Type="http://schemas.openxmlformats.org/officeDocument/2006/relationships/hyperlink" Target="https://uk.wikipedia.org/wiki/%D0%A4%D0%B0%D0%BA%D1%82%D0%BE%D1%80_(%D0%BF%D0%BB%D0%B0%D0%BD%D1%83%D0%B2%D0%B0%D0%BD%D0%BD%D1%8F_%D0%B5%D0%BA%D1%81%D0%BF%D0%B5%D1%80%D0%B8%D0%BC%D0%B5%D0%BD%D1%82%D1%83)" TargetMode="External"/><Relationship Id="rId1625" Type="http://schemas.openxmlformats.org/officeDocument/2006/relationships/image" Target="media/image565.wmf"/><Relationship Id="rId1832" Type="http://schemas.openxmlformats.org/officeDocument/2006/relationships/hyperlink" Target="http://lib.pnu.edu.ua:8080/bitstream/123456789/4325/1/%D0%9C%D0%B5%D1%82%D0%BE%D0%B4%D0%B8%D1%87%D0%BD%D1%96_%D1%80%D0%B5%D0%BA%D0%BE%D0%BC%D0%B5%D0%BD%D0%B4%D0%B0%D1%86%D1%96%D1%97_%D0%95%D0%86.pdf" TargetMode="External"/><Relationship Id="rId427" Type="http://schemas.openxmlformats.org/officeDocument/2006/relationships/image" Target="media/image162.wmf"/><Relationship Id="rId634" Type="http://schemas.openxmlformats.org/officeDocument/2006/relationships/oleObject" Target="embeddings/oleObject283.bin"/><Relationship Id="rId841" Type="http://schemas.openxmlformats.org/officeDocument/2006/relationships/oleObject" Target="embeddings/oleObject388.bin"/><Relationship Id="rId1264" Type="http://schemas.openxmlformats.org/officeDocument/2006/relationships/hyperlink" Target="https://uk.wikipedia.org/wiki/%D0%92%D0%B0%D0%BA%D1%83%D1%83%D0%BC" TargetMode="External"/><Relationship Id="rId1471" Type="http://schemas.openxmlformats.org/officeDocument/2006/relationships/hyperlink" Target="https://uk.wikipedia.org/wiki/%D0%9B%D1%96%D0%BD%D1%96%D0%B9%D0%BA%D0%B0" TargetMode="External"/><Relationship Id="rId1569" Type="http://schemas.openxmlformats.org/officeDocument/2006/relationships/image" Target="media/image538.wmf"/><Relationship Id="rId273" Type="http://schemas.openxmlformats.org/officeDocument/2006/relationships/image" Target="media/image88.wmf"/><Relationship Id="rId480" Type="http://schemas.openxmlformats.org/officeDocument/2006/relationships/oleObject" Target="embeddings/oleObject200.bin"/><Relationship Id="rId701" Type="http://schemas.openxmlformats.org/officeDocument/2006/relationships/oleObject" Target="embeddings/oleObject318.bin"/><Relationship Id="rId939" Type="http://schemas.openxmlformats.org/officeDocument/2006/relationships/image" Target="media/image403.wmf"/><Relationship Id="rId1124" Type="http://schemas.openxmlformats.org/officeDocument/2006/relationships/hyperlink" Target="https://uk.wikipedia.org/wiki/%D0%90%D0%BD%D0%B3%D0%BB%D1%96%D0%B9%D1%81%D1%8C%D0%BA%D0%B0_%D0%BC%D0%BE%D0%B2%D0%B0" TargetMode="External"/><Relationship Id="rId1331" Type="http://schemas.openxmlformats.org/officeDocument/2006/relationships/hyperlink" Target="https://uk.wikipedia.org/wiki/%D0%93%D0%B5%D0%BD%D1%80%D1%96" TargetMode="External"/><Relationship Id="rId1776" Type="http://schemas.openxmlformats.org/officeDocument/2006/relationships/image" Target="media/image665.png"/><Relationship Id="rId68" Type="http://schemas.openxmlformats.org/officeDocument/2006/relationships/image" Target="media/image4.wmf"/><Relationship Id="rId133" Type="http://schemas.openxmlformats.org/officeDocument/2006/relationships/image" Target="media/image24.wmf"/><Relationship Id="rId340" Type="http://schemas.openxmlformats.org/officeDocument/2006/relationships/oleObject" Target="embeddings/oleObject129.bin"/><Relationship Id="rId578" Type="http://schemas.openxmlformats.org/officeDocument/2006/relationships/oleObject" Target="embeddings/oleObject255.bin"/><Relationship Id="rId785" Type="http://schemas.openxmlformats.org/officeDocument/2006/relationships/oleObject" Target="embeddings/oleObject359.bin"/><Relationship Id="rId992" Type="http://schemas.openxmlformats.org/officeDocument/2006/relationships/image" Target="media/image432.wmf"/><Relationship Id="rId1429" Type="http://schemas.openxmlformats.org/officeDocument/2006/relationships/image" Target="media/image475.png"/><Relationship Id="rId1636" Type="http://schemas.openxmlformats.org/officeDocument/2006/relationships/hyperlink" Target="https://uk.wikipedia.org/wiki/%D0%92%D0%B8%D0%BC%D1%96%D1%80%D1%8E%D0%B2%D0%B0%D0%BB%D1%8C%D0%BD%D0%B8%D0%B9_%D0%BF%D0%B5%D1%80%D0%B5%D1%82%D0%B2%D0%BE%D1%80%D1%8E%D0%B2%D0%B0%D1%87" TargetMode="External"/><Relationship Id="rId200" Type="http://schemas.openxmlformats.org/officeDocument/2006/relationships/image" Target="media/image55.wmf"/><Relationship Id="rId438" Type="http://schemas.openxmlformats.org/officeDocument/2006/relationships/oleObject" Target="embeddings/oleObject178.bin"/><Relationship Id="rId645" Type="http://schemas.openxmlformats.org/officeDocument/2006/relationships/image" Target="media/image264.wmf"/><Relationship Id="rId852" Type="http://schemas.openxmlformats.org/officeDocument/2006/relationships/image" Target="media/image362.wmf"/><Relationship Id="rId1068" Type="http://schemas.openxmlformats.org/officeDocument/2006/relationships/image" Target="media/image445.png"/><Relationship Id="rId1275" Type="http://schemas.openxmlformats.org/officeDocument/2006/relationships/hyperlink" Target="https://uk.wikipedia.org/wiki/%D0%90%D1%82%D0%BE%D0%BC" TargetMode="External"/><Relationship Id="rId1482" Type="http://schemas.openxmlformats.org/officeDocument/2006/relationships/oleObject" Target="embeddings/oleObject485.bin"/><Relationship Id="rId1703" Type="http://schemas.openxmlformats.org/officeDocument/2006/relationships/image" Target="media/image602.png"/><Relationship Id="rId284" Type="http://schemas.openxmlformats.org/officeDocument/2006/relationships/image" Target="media/image93.wmf"/><Relationship Id="rId491" Type="http://schemas.openxmlformats.org/officeDocument/2006/relationships/image" Target="media/image193.wmf"/><Relationship Id="rId505" Type="http://schemas.openxmlformats.org/officeDocument/2006/relationships/oleObject" Target="embeddings/oleObject213.bin"/><Relationship Id="rId712" Type="http://schemas.openxmlformats.org/officeDocument/2006/relationships/image" Target="media/image296.wmf"/><Relationship Id="rId1135" Type="http://schemas.openxmlformats.org/officeDocument/2006/relationships/hyperlink" Target="https://uk.wikipedia.org/wiki/%D0%9A%D0%BE%D1%80%D0%BF%D1%83%D1%81%D0%BD%D0%B8%D0%B9_%D1%8F%D0%B4%D0%B5%D1%80%D0%BD%D0%B8%D0%B9_%D1%80%D0%B5%D0%B0%D0%BA%D1%82%D0%BE%D1%80" TargetMode="External"/><Relationship Id="rId1342" Type="http://schemas.openxmlformats.org/officeDocument/2006/relationships/hyperlink" Target="https://uk.wikipedia.org/wiki/%D0%9E%D1%81%D0%B2%D1%96%D1%82%D0%BB%D0%B5%D0%BD%D1%96%D1%81%D1%82%D1%8C" TargetMode="External"/><Relationship Id="rId1787" Type="http://schemas.openxmlformats.org/officeDocument/2006/relationships/image" Target="media/image671.png"/><Relationship Id="rId79" Type="http://schemas.openxmlformats.org/officeDocument/2006/relationships/hyperlink" Target="http://uk.wikipedia.org/wiki/%D0%92%D0%B7%D0%B0%D1%94%D0%BC%D0%BE%D0%B4%D1%96%D1%8F" TargetMode="External"/><Relationship Id="rId144" Type="http://schemas.openxmlformats.org/officeDocument/2006/relationships/oleObject" Target="embeddings/oleObject26.bin"/><Relationship Id="rId589" Type="http://schemas.openxmlformats.org/officeDocument/2006/relationships/image" Target="media/image236.png"/><Relationship Id="rId796" Type="http://schemas.openxmlformats.org/officeDocument/2006/relationships/image" Target="media/image335.wmf"/><Relationship Id="rId1202" Type="http://schemas.openxmlformats.org/officeDocument/2006/relationships/hyperlink" Target="https://uk.wikipedia.org/wiki/%D0%95%D0%BD%D0%B5%D1%80%D0%B3%D1%96%D1%8F_%D0%BC%D0%BE%D1%80%D1%81%D1%8C%D0%BA%D0%B8%D1%85_%D1%85%D0%B2%D0%B8%D0%BB%D1%8C" TargetMode="External"/><Relationship Id="rId1647" Type="http://schemas.openxmlformats.org/officeDocument/2006/relationships/hyperlink" Target="https://uk.wikipedia.org/wiki/%D0%A0%D0%B5%D0%BD%D0%B4%D0%B5%D1%80%D0%B8%D0%BD%D0%B3" TargetMode="External"/><Relationship Id="rId351" Type="http://schemas.openxmlformats.org/officeDocument/2006/relationships/image" Target="media/image124.wmf"/><Relationship Id="rId449" Type="http://schemas.openxmlformats.org/officeDocument/2006/relationships/image" Target="media/image173.wmf"/><Relationship Id="rId656" Type="http://schemas.openxmlformats.org/officeDocument/2006/relationships/oleObject" Target="embeddings/oleObject294.bin"/><Relationship Id="rId863" Type="http://schemas.openxmlformats.org/officeDocument/2006/relationships/oleObject" Target="embeddings/oleObject399.bin"/><Relationship Id="rId1079" Type="http://schemas.openxmlformats.org/officeDocument/2006/relationships/image" Target="media/image449.png"/><Relationship Id="rId1286" Type="http://schemas.openxmlformats.org/officeDocument/2006/relationships/hyperlink" Target="https://uk.wikipedia.org/wiki/%D0%92%D0%B0%D1%82" TargetMode="External"/><Relationship Id="rId1493" Type="http://schemas.openxmlformats.org/officeDocument/2006/relationships/oleObject" Target="embeddings/oleObject491.bin"/><Relationship Id="rId1507" Type="http://schemas.openxmlformats.org/officeDocument/2006/relationships/image" Target="media/image507.wmf"/><Relationship Id="rId1714" Type="http://schemas.openxmlformats.org/officeDocument/2006/relationships/image" Target="media/image613.png"/><Relationship Id="rId211" Type="http://schemas.openxmlformats.org/officeDocument/2006/relationships/oleObject" Target="embeddings/oleObject58.bin"/><Relationship Id="rId295" Type="http://schemas.openxmlformats.org/officeDocument/2006/relationships/oleObject" Target="embeddings/oleObject104.bin"/><Relationship Id="rId309" Type="http://schemas.openxmlformats.org/officeDocument/2006/relationships/image" Target="media/image104.wmf"/><Relationship Id="rId516" Type="http://schemas.openxmlformats.org/officeDocument/2006/relationships/image" Target="media/image203.wmf"/><Relationship Id="rId1146" Type="http://schemas.openxmlformats.org/officeDocument/2006/relationships/hyperlink" Target="https://uk.wikipedia.org/w/index.php?title=%D0%9E%D1%85%D0%BE%D0%BB%D0%BE%D0%B4%D0%B6%D1%83%D0%B2%D0%B0%D1%87&amp;action=edit&amp;redlink=1" TargetMode="External"/><Relationship Id="rId1798" Type="http://schemas.openxmlformats.org/officeDocument/2006/relationships/image" Target="media/image682.emf"/><Relationship Id="rId723" Type="http://schemas.openxmlformats.org/officeDocument/2006/relationships/oleObject" Target="embeddings/oleObject328.bin"/><Relationship Id="rId930" Type="http://schemas.openxmlformats.org/officeDocument/2006/relationships/oleObject" Target="embeddings/oleObject435.bin"/><Relationship Id="rId1006" Type="http://schemas.openxmlformats.org/officeDocument/2006/relationships/image" Target="media/image439.wmf"/><Relationship Id="rId1353" Type="http://schemas.openxmlformats.org/officeDocument/2006/relationships/hyperlink" Target="https://www.youtube.com/watch?v=OkMxLd0iTEs" TargetMode="External"/><Relationship Id="rId1560" Type="http://schemas.openxmlformats.org/officeDocument/2006/relationships/oleObject" Target="embeddings/oleObject526.bin"/><Relationship Id="rId1658" Type="http://schemas.openxmlformats.org/officeDocument/2006/relationships/hyperlink" Target="https://uk.wikipedia.org/w/index.php?title=%D0%9F%D0%BE%D0%B2%D0%B5%D1%80%D1%85%D0%BD%D0%B5%D0%B2%D0%B5_%D0%BC%D0%BE%D0%B4%D0%B5%D0%BB%D1%8E%D0%B2%D0%B0%D0%BD%D0%BD%D1%8F&amp;action=edit&amp;redlink=1" TargetMode="External"/><Relationship Id="rId155" Type="http://schemas.openxmlformats.org/officeDocument/2006/relationships/image" Target="media/image33.wmf"/><Relationship Id="rId362" Type="http://schemas.openxmlformats.org/officeDocument/2006/relationships/oleObject" Target="embeddings/oleObject140.bin"/><Relationship Id="rId1213" Type="http://schemas.openxmlformats.org/officeDocument/2006/relationships/hyperlink" Target="https://uk.wikipedia.org/wiki/%D0%A2%D0%B5%D1%80%D0%BC%D0%BE%D0%B4%D0%B8%D0%BD%D0%B0%D0%BC%D1%96%D0%BA%D0%B0" TargetMode="External"/><Relationship Id="rId1297" Type="http://schemas.openxmlformats.org/officeDocument/2006/relationships/hyperlink" Target="https://uk.wikipedia.org/wiki/%D0%9D%D1%8C%D1%8E%D1%82%D0%BE%D0%BD" TargetMode="External"/><Relationship Id="rId1420" Type="http://schemas.openxmlformats.org/officeDocument/2006/relationships/hyperlink" Target="https://uk.wikipedia.org/wiki/%D0%92%D0%B8%D0%BC%D1%96%D1%80%D1%8E%D0%B2%D0%B0%D0%BD%D0%BD%D1%8F" TargetMode="External"/><Relationship Id="rId1518" Type="http://schemas.openxmlformats.org/officeDocument/2006/relationships/oleObject" Target="embeddings/oleObject505.bin"/><Relationship Id="rId222" Type="http://schemas.openxmlformats.org/officeDocument/2006/relationships/image" Target="media/image66.wmf"/><Relationship Id="rId667" Type="http://schemas.openxmlformats.org/officeDocument/2006/relationships/oleObject" Target="embeddings/oleObject300.bin"/><Relationship Id="rId874" Type="http://schemas.openxmlformats.org/officeDocument/2006/relationships/image" Target="media/image373.wmf"/><Relationship Id="rId1725" Type="http://schemas.openxmlformats.org/officeDocument/2006/relationships/image" Target="media/image621.png"/><Relationship Id="rId17" Type="http://schemas.openxmlformats.org/officeDocument/2006/relationships/hyperlink" Target="https://uk.wikipedia.org/wiki/%D0%92%D0%B8%D0%B1%D1%96%D1%80%D0%BA%D0%B0" TargetMode="External"/><Relationship Id="rId527" Type="http://schemas.openxmlformats.org/officeDocument/2006/relationships/image" Target="media/image207.wmf"/><Relationship Id="rId734" Type="http://schemas.openxmlformats.org/officeDocument/2006/relationships/image" Target="media/image307.wmf"/><Relationship Id="rId941" Type="http://schemas.openxmlformats.org/officeDocument/2006/relationships/image" Target="media/image404.wmf"/><Relationship Id="rId1157" Type="http://schemas.openxmlformats.org/officeDocument/2006/relationships/hyperlink" Target="https://uk.wikipedia.org/wiki/%D0%A2%D0%B5%D0%BF%D0%BB%D0%BE%D0%BE%D0%B1%D0%BC%D1%96%D0%BD%D0%BD%D0%B8%D0%BA" TargetMode="External"/><Relationship Id="rId1364" Type="http://schemas.openxmlformats.org/officeDocument/2006/relationships/hyperlink" Target="https://uk.wikipedia.org/wiki/%D0%96%D0%B8%D1%82%D1%82%D1%94%D0%B4%D1%96%D1%8F%D0%BB%D1%8C%D0%BD%D1%96%D1%81%D1%82%D1%8C" TargetMode="External"/><Relationship Id="rId1571" Type="http://schemas.openxmlformats.org/officeDocument/2006/relationships/image" Target="media/image539.wmf"/><Relationship Id="rId70" Type="http://schemas.openxmlformats.org/officeDocument/2006/relationships/image" Target="media/image5.wmf"/><Relationship Id="rId166" Type="http://schemas.openxmlformats.org/officeDocument/2006/relationships/image" Target="media/image39.wmf"/><Relationship Id="rId373" Type="http://schemas.openxmlformats.org/officeDocument/2006/relationships/image" Target="media/image135.wmf"/><Relationship Id="rId580" Type="http://schemas.openxmlformats.org/officeDocument/2006/relationships/oleObject" Target="embeddings/oleObject256.bin"/><Relationship Id="rId801" Type="http://schemas.openxmlformats.org/officeDocument/2006/relationships/oleObject" Target="embeddings/oleObject367.bin"/><Relationship Id="rId1017" Type="http://schemas.openxmlformats.org/officeDocument/2006/relationships/hyperlink" Target="https://uk.wikipedia.org/wiki/%D0%97%D0%B0%D0%B4%D0%B0%D1%87%D0%B0_%D0%BE%D0%BF%D1%82%D0%B8%D0%BC%D1%96%D0%B7%D0%B0%D1%86%D1%96%D1%97" TargetMode="External"/><Relationship Id="rId1224" Type="http://schemas.openxmlformats.org/officeDocument/2006/relationships/hyperlink" Target="https://uk.wikipedia.org/wiki/%D0%A2%D0%95%D0%A1" TargetMode="External"/><Relationship Id="rId1431" Type="http://schemas.openxmlformats.org/officeDocument/2006/relationships/hyperlink" Target="https://uk.wikipedia.org/wiki/%D0%90%D0%B1%D1%81%D0%BE%D0%BB%D1%8E%D1%82%D0%BD%D0%B0_%D0%BF%D0%BE%D1%85%D0%B8%D0%B1%D0%BA%D0%B0_%D0%B2%D0%B8%D0%BC%D1%96%D1%80%D1%8E%D0%B2%D0%B0%D0%BD%D0%BD%D1%8F" TargetMode="External"/><Relationship Id="rId1669" Type="http://schemas.openxmlformats.org/officeDocument/2006/relationships/hyperlink" Target="https://uk.wikipedia.org/wiki/%D0%A6%D0%B8%D0%BB%D1%96%D0%BD%D0%B4%D1%80" TargetMode="External"/><Relationship Id="rId1" Type="http://schemas.openxmlformats.org/officeDocument/2006/relationships/numbering" Target="numbering.xml"/><Relationship Id="rId233" Type="http://schemas.openxmlformats.org/officeDocument/2006/relationships/oleObject" Target="embeddings/oleObject70.bin"/><Relationship Id="rId440" Type="http://schemas.openxmlformats.org/officeDocument/2006/relationships/oleObject" Target="embeddings/oleObject179.bin"/><Relationship Id="rId678" Type="http://schemas.openxmlformats.org/officeDocument/2006/relationships/oleObject" Target="embeddings/oleObject306.bin"/><Relationship Id="rId885" Type="http://schemas.openxmlformats.org/officeDocument/2006/relationships/oleObject" Target="embeddings/oleObject412.bin"/><Relationship Id="rId1070" Type="http://schemas.openxmlformats.org/officeDocument/2006/relationships/hyperlink" Target="https://uk.wikipedia.org/wiki/%D0%A4%D1%83%D0%BD%D0%BA%D1%86%D1%96%D1%8F_(%D0%BC%D0%B0%D1%82%D0%B5%D0%BC%D0%B0%D1%82%D0%B8%D0%BA%D0%B0)" TargetMode="External"/><Relationship Id="rId1529" Type="http://schemas.openxmlformats.org/officeDocument/2006/relationships/image" Target="media/image518.wmf"/><Relationship Id="rId1736" Type="http://schemas.openxmlformats.org/officeDocument/2006/relationships/image" Target="media/image630.png"/><Relationship Id="rId28" Type="http://schemas.openxmlformats.org/officeDocument/2006/relationships/hyperlink" Target="https://uk.wikipedia.org/wiki/%D0%A2%D0%B5%D1%85%D0%BD%D1%96%D1%87%D0%BD%D0%B8%D0%B9_%D0%BF%D0%B0%D1%80%D0%B0%D0%BC%D0%B5%D1%82%D1%80" TargetMode="External"/><Relationship Id="rId300" Type="http://schemas.openxmlformats.org/officeDocument/2006/relationships/oleObject" Target="embeddings/oleObject108.bin"/><Relationship Id="rId538" Type="http://schemas.openxmlformats.org/officeDocument/2006/relationships/oleObject" Target="embeddings/oleObject233.bin"/><Relationship Id="rId745" Type="http://schemas.openxmlformats.org/officeDocument/2006/relationships/oleObject" Target="embeddings/oleObject339.bin"/><Relationship Id="rId952" Type="http://schemas.openxmlformats.org/officeDocument/2006/relationships/oleObject" Target="embeddings/oleObject446.bin"/><Relationship Id="rId1168" Type="http://schemas.openxmlformats.org/officeDocument/2006/relationships/hyperlink" Target="https://uk.wikipedia.org/wiki/%D0%A2%D0%BE%D0%BF%D0%BA%D0%B0" TargetMode="External"/><Relationship Id="rId1375" Type="http://schemas.openxmlformats.org/officeDocument/2006/relationships/hyperlink" Target="https://uk.wikipedia.org/wiki/%D0%A1%D0%B8%D0%BB%D0%B0" TargetMode="External"/><Relationship Id="rId1582" Type="http://schemas.openxmlformats.org/officeDocument/2006/relationships/oleObject" Target="embeddings/oleObject537.bin"/><Relationship Id="rId1803" Type="http://schemas.openxmlformats.org/officeDocument/2006/relationships/image" Target="media/image687.png"/><Relationship Id="rId81" Type="http://schemas.openxmlformats.org/officeDocument/2006/relationships/hyperlink" Target="http://uk.wikipedia.org/wiki/%D0%9F%D1%96%D0%B4%D1%81%D0%B8%D1%81%D1%82%D0%B5%D0%BC%D0%B0" TargetMode="External"/><Relationship Id="rId177" Type="http://schemas.openxmlformats.org/officeDocument/2006/relationships/oleObject" Target="embeddings/oleObject40.bin"/><Relationship Id="rId384" Type="http://schemas.openxmlformats.org/officeDocument/2006/relationships/oleObject" Target="embeddings/oleObject151.bin"/><Relationship Id="rId591" Type="http://schemas.openxmlformats.org/officeDocument/2006/relationships/oleObject" Target="embeddings/oleObject261.bin"/><Relationship Id="rId605" Type="http://schemas.openxmlformats.org/officeDocument/2006/relationships/image" Target="media/image244.wmf"/><Relationship Id="rId812" Type="http://schemas.openxmlformats.org/officeDocument/2006/relationships/image" Target="media/image343.wmf"/><Relationship Id="rId1028" Type="http://schemas.openxmlformats.org/officeDocument/2006/relationships/hyperlink" Target="https://uk.wikipedia.org/wiki/%D0%97%D0%B0%D0%B4%D0%B0%D1%87%D0%B0_%D0%BE%D0%BF%D1%82%D0%B8%D0%BC%D1%96%D0%B7%D0%B0%D1%86%D1%96%D1%97" TargetMode="External"/><Relationship Id="rId1235" Type="http://schemas.openxmlformats.org/officeDocument/2006/relationships/hyperlink" Target="https://uk.wikipedia.org/wiki/%D0%9A%D0%B8%D1%82%D0%B0%D0%B9" TargetMode="External"/><Relationship Id="rId1442" Type="http://schemas.openxmlformats.org/officeDocument/2006/relationships/hyperlink" Target="https://uk.wikipedia.org/wiki/%D0%A1%D1%82%D0%B0%D0%BD%D0%B4%D0%B0%D1%80%D1%82%D0%BD%D0%B5_%D0%B2%D1%96%D0%B4%D1%85%D0%B8%D0%BB%D0%B5%D0%BD%D0%BD%D1%8F" TargetMode="External"/><Relationship Id="rId244" Type="http://schemas.openxmlformats.org/officeDocument/2006/relationships/image" Target="media/image74.wmf"/><Relationship Id="rId689" Type="http://schemas.openxmlformats.org/officeDocument/2006/relationships/oleObject" Target="embeddings/oleObject312.bin"/><Relationship Id="rId896" Type="http://schemas.openxmlformats.org/officeDocument/2006/relationships/image" Target="media/image382.wmf"/><Relationship Id="rId1081" Type="http://schemas.openxmlformats.org/officeDocument/2006/relationships/image" Target="media/image451.png"/><Relationship Id="rId1302" Type="http://schemas.openxmlformats.org/officeDocument/2006/relationships/hyperlink" Target="https://uk.wikipedia.org/wiki/%D0%A2%D0%B8%D1%81%D0%BA" TargetMode="External"/><Relationship Id="rId1747" Type="http://schemas.openxmlformats.org/officeDocument/2006/relationships/image" Target="media/image639.jpeg"/><Relationship Id="rId39" Type="http://schemas.openxmlformats.org/officeDocument/2006/relationships/hyperlink" Target="https://uk.wikipedia.org/wiki/%D0%9C%D1%96%D0%BD%D1%96%D0%BC%D1%83%D0%BC" TargetMode="External"/><Relationship Id="rId451" Type="http://schemas.openxmlformats.org/officeDocument/2006/relationships/image" Target="media/image174.wmf"/><Relationship Id="rId549" Type="http://schemas.openxmlformats.org/officeDocument/2006/relationships/image" Target="media/image218.wmf"/><Relationship Id="rId756" Type="http://schemas.openxmlformats.org/officeDocument/2006/relationships/oleObject" Target="embeddings/oleObject345.bin"/><Relationship Id="rId1179" Type="http://schemas.openxmlformats.org/officeDocument/2006/relationships/hyperlink" Target="https://uk.wikipedia.org/wiki/%D0%9F%D0%B0%D1%80%D0%BE%D0%B2%D0%B0_%D1%82%D1%83%D1%80%D0%B1%D1%96%D0%BD%D0%B0" TargetMode="External"/><Relationship Id="rId1386" Type="http://schemas.openxmlformats.org/officeDocument/2006/relationships/hyperlink" Target="https://uk.wikipedia.org/wiki/%D0%95%D0%BB%D0%B5%D0%BA%D1%82%D1%80%D0%B8%D0%BA%D0%B0" TargetMode="External"/><Relationship Id="rId1593" Type="http://schemas.openxmlformats.org/officeDocument/2006/relationships/image" Target="media/image550.wmf"/><Relationship Id="rId1607" Type="http://schemas.openxmlformats.org/officeDocument/2006/relationships/image" Target="media/image556.wmf"/><Relationship Id="rId1814" Type="http://schemas.openxmlformats.org/officeDocument/2006/relationships/image" Target="media/image698.png"/><Relationship Id="rId104" Type="http://schemas.openxmlformats.org/officeDocument/2006/relationships/oleObject" Target="embeddings/oleObject8.bin"/><Relationship Id="rId188" Type="http://schemas.openxmlformats.org/officeDocument/2006/relationships/oleObject" Target="embeddings/oleObject46.bin"/><Relationship Id="rId311" Type="http://schemas.openxmlformats.org/officeDocument/2006/relationships/image" Target="media/image105.wmf"/><Relationship Id="rId395" Type="http://schemas.openxmlformats.org/officeDocument/2006/relationships/image" Target="media/image146.wmf"/><Relationship Id="rId409" Type="http://schemas.openxmlformats.org/officeDocument/2006/relationships/image" Target="media/image153.wmf"/><Relationship Id="rId963" Type="http://schemas.openxmlformats.org/officeDocument/2006/relationships/image" Target="media/image417.wmf"/><Relationship Id="rId1039" Type="http://schemas.openxmlformats.org/officeDocument/2006/relationships/hyperlink" Target="https://uk.wikipedia.org/wiki/%D0%9F%D0%B0%D1%80%D0%B0%D0%B1%D0%BE%D0%BB%D0%BE%D1%97%D0%B4" TargetMode="External"/><Relationship Id="rId1246" Type="http://schemas.openxmlformats.org/officeDocument/2006/relationships/hyperlink" Target="https://en.wikipedia.org/wiki/Metre" TargetMode="External"/><Relationship Id="rId92" Type="http://schemas.openxmlformats.org/officeDocument/2006/relationships/hyperlink" Target="http://uk.wikipedia.org/w/index.php?title=%D0%A0%D0%B5%D1%94%D1%81%D1%82%D1%80%D1%83%D0%B2%D0%B0%D0%BD%D0%BD%D1%8F&amp;action=edit&amp;redlink=1" TargetMode="External"/><Relationship Id="rId616" Type="http://schemas.openxmlformats.org/officeDocument/2006/relationships/oleObject" Target="embeddings/oleObject274.bin"/><Relationship Id="rId823" Type="http://schemas.openxmlformats.org/officeDocument/2006/relationships/oleObject" Target="embeddings/oleObject378.bin"/><Relationship Id="rId1453" Type="http://schemas.openxmlformats.org/officeDocument/2006/relationships/image" Target="media/image486.png"/><Relationship Id="rId1660" Type="http://schemas.openxmlformats.org/officeDocument/2006/relationships/hyperlink" Target="https://uk.wikipedia.org/wiki/%D0%A0%D0%B5%D0%BD%D0%B4%D0%B5%D1%80%D0%B8%D0%BD%D0%B3" TargetMode="External"/><Relationship Id="rId1758" Type="http://schemas.openxmlformats.org/officeDocument/2006/relationships/image" Target="media/image649.png"/><Relationship Id="rId255" Type="http://schemas.openxmlformats.org/officeDocument/2006/relationships/oleObject" Target="embeddings/oleObject83.bin"/><Relationship Id="rId462" Type="http://schemas.openxmlformats.org/officeDocument/2006/relationships/oleObject" Target="embeddings/oleObject190.bin"/><Relationship Id="rId1092" Type="http://schemas.openxmlformats.org/officeDocument/2006/relationships/hyperlink" Target="https://uk.wikipedia.org/wiki/%D0%A2%D0%B5%D0%BF%D0%BB%D0%BE%D0%BD%D0%BE%D1%81%D1%96%D0%B9_%D1%8F%D0%B4%D0%B5%D1%80%D0%BD%D0%BE%D0%B3%D0%BE_%D1%80%D0%B5%D0%B0%D0%BA%D1%82%D0%BE%D1%80%D0%B0" TargetMode="External"/><Relationship Id="rId1106" Type="http://schemas.openxmlformats.org/officeDocument/2006/relationships/image" Target="media/image458.png"/><Relationship Id="rId1313" Type="http://schemas.openxmlformats.org/officeDocument/2006/relationships/hyperlink" Target="https://en.wikipedia.org/wiki/Volt" TargetMode="External"/><Relationship Id="rId1397" Type="http://schemas.openxmlformats.org/officeDocument/2006/relationships/hyperlink" Target="https://uk.wikipedia.org/wiki/%D0%92%D0%B8%D0%BC%D1%96%D1%80%D1%8E%D0%B2%D0%B0%D0%BB%D1%8C%D0%BD%D0%B8%D0%B9_%D0%BF%D0%B5%D1%80%D0%B5%D1%82%D0%B2%D0%BE%D1%80%D1%8E%D0%B2%D0%B0%D1%87" TargetMode="External"/><Relationship Id="rId1520" Type="http://schemas.openxmlformats.org/officeDocument/2006/relationships/oleObject" Target="embeddings/oleObject506.bin"/><Relationship Id="rId115" Type="http://schemas.openxmlformats.org/officeDocument/2006/relationships/oleObject" Target="embeddings/oleObject11.bin"/><Relationship Id="rId322" Type="http://schemas.openxmlformats.org/officeDocument/2006/relationships/image" Target="media/image110.wmf"/><Relationship Id="rId767" Type="http://schemas.openxmlformats.org/officeDocument/2006/relationships/image" Target="media/image322.wmf"/><Relationship Id="rId974" Type="http://schemas.openxmlformats.org/officeDocument/2006/relationships/oleObject" Target="embeddings/oleObject452.bin"/><Relationship Id="rId1618" Type="http://schemas.openxmlformats.org/officeDocument/2006/relationships/oleObject" Target="embeddings/oleObject556.bin"/><Relationship Id="rId1825" Type="http://schemas.openxmlformats.org/officeDocument/2006/relationships/image" Target="media/image703.png"/><Relationship Id="rId199" Type="http://schemas.openxmlformats.org/officeDocument/2006/relationships/oleObject" Target="embeddings/oleObject52.bin"/><Relationship Id="rId627" Type="http://schemas.openxmlformats.org/officeDocument/2006/relationships/image" Target="media/image255.wmf"/><Relationship Id="rId834" Type="http://schemas.openxmlformats.org/officeDocument/2006/relationships/oleObject" Target="embeddings/oleObject384.bin"/><Relationship Id="rId1257" Type="http://schemas.openxmlformats.org/officeDocument/2006/relationships/hyperlink" Target="https://en.wikipedia.org/wiki/Second" TargetMode="External"/><Relationship Id="rId1464" Type="http://schemas.openxmlformats.org/officeDocument/2006/relationships/image" Target="media/image491.png"/><Relationship Id="rId1671" Type="http://schemas.openxmlformats.org/officeDocument/2006/relationships/image" Target="media/image570.jpeg"/><Relationship Id="rId266" Type="http://schemas.openxmlformats.org/officeDocument/2006/relationships/oleObject" Target="embeddings/oleObject89.bin"/><Relationship Id="rId473" Type="http://schemas.openxmlformats.org/officeDocument/2006/relationships/image" Target="media/image185.wmf"/><Relationship Id="rId680" Type="http://schemas.openxmlformats.org/officeDocument/2006/relationships/oleObject" Target="embeddings/oleObject307.bin"/><Relationship Id="rId901" Type="http://schemas.openxmlformats.org/officeDocument/2006/relationships/oleObject" Target="embeddings/oleObject420.bin"/><Relationship Id="rId1117" Type="http://schemas.openxmlformats.org/officeDocument/2006/relationships/hyperlink" Target="https://uk.wikipedia.org/wiki/%D0%90%D0%BA%D1%82%D0%B8%D0%B2%D0%BD%D0%B0_%D0%B7%D0%BE%D0%BD%D0%B0" TargetMode="External"/><Relationship Id="rId1324" Type="http://schemas.openxmlformats.org/officeDocument/2006/relationships/hyperlink" Target="https://uk.wikipedia.org/wiki/%D0%95%D0%BB%D0%B5%D0%BA%D1%82%D1%80%D0%B8%D1%87%D0%BD%D0%B0_%D0%BF%D1%80%D0%BE%D0%B2%D1%96%D0%B4%D0%BD%D1%96%D1%81%D1%82%D1%8C" TargetMode="External"/><Relationship Id="rId1531" Type="http://schemas.openxmlformats.org/officeDocument/2006/relationships/image" Target="media/image519.wmf"/><Relationship Id="rId1769" Type="http://schemas.openxmlformats.org/officeDocument/2006/relationships/image" Target="media/image659.png"/><Relationship Id="rId30" Type="http://schemas.openxmlformats.org/officeDocument/2006/relationships/hyperlink" Target="https://uk.wikipedia.org/wiki/%D0%92%D0%B8%D0%BF%D0%B0%D0%B4%D0%BA%D0%BE%D0%B2%D0%B0_%D0%BF%D0%BE%D0%B4%D1%96%D1%8F" TargetMode="External"/><Relationship Id="rId126" Type="http://schemas.openxmlformats.org/officeDocument/2006/relationships/image" Target="media/image21.wmf"/><Relationship Id="rId333" Type="http://schemas.openxmlformats.org/officeDocument/2006/relationships/oleObject" Target="embeddings/oleObject125.bin"/><Relationship Id="rId540" Type="http://schemas.openxmlformats.org/officeDocument/2006/relationships/oleObject" Target="embeddings/oleObject234.bin"/><Relationship Id="rId778" Type="http://schemas.openxmlformats.org/officeDocument/2006/relationships/oleObject" Target="embeddings/oleObject357.bin"/><Relationship Id="rId985" Type="http://schemas.openxmlformats.org/officeDocument/2006/relationships/oleObject" Target="embeddings/oleObject457.bin"/><Relationship Id="rId1170" Type="http://schemas.openxmlformats.org/officeDocument/2006/relationships/hyperlink" Target="https://uk.wikipedia.org/wiki/%D0%95%D0%BD%D0%B5%D1%80%D0%B3%D0%B5%D1%82%D0%B8%D0%BA%D0%B0" TargetMode="External"/><Relationship Id="rId1629" Type="http://schemas.openxmlformats.org/officeDocument/2006/relationships/image" Target="media/image567.wmf"/><Relationship Id="rId638" Type="http://schemas.openxmlformats.org/officeDocument/2006/relationships/oleObject" Target="embeddings/oleObject285.bin"/><Relationship Id="rId845" Type="http://schemas.openxmlformats.org/officeDocument/2006/relationships/oleObject" Target="embeddings/oleObject390.bin"/><Relationship Id="rId1030" Type="http://schemas.openxmlformats.org/officeDocument/2006/relationships/hyperlink" Target="https://uk.wikipedia.org/wiki/%D0%9C%D1%96%D0%BD%D1%96%D0%BC%D1%83%D0%BC" TargetMode="External"/><Relationship Id="rId1268" Type="http://schemas.openxmlformats.org/officeDocument/2006/relationships/hyperlink" Target="https://en.wikipedia.org/wiki/Kelvin" TargetMode="External"/><Relationship Id="rId1475" Type="http://schemas.openxmlformats.org/officeDocument/2006/relationships/image" Target="media/image494.wmf"/><Relationship Id="rId1682" Type="http://schemas.openxmlformats.org/officeDocument/2006/relationships/image" Target="media/image581.jpeg"/><Relationship Id="rId277" Type="http://schemas.openxmlformats.org/officeDocument/2006/relationships/oleObject" Target="embeddings/oleObject95.bin"/><Relationship Id="rId400" Type="http://schemas.openxmlformats.org/officeDocument/2006/relationships/oleObject" Target="embeddings/oleObject159.bin"/><Relationship Id="rId484" Type="http://schemas.openxmlformats.org/officeDocument/2006/relationships/oleObject" Target="embeddings/oleObject202.bin"/><Relationship Id="rId705" Type="http://schemas.openxmlformats.org/officeDocument/2006/relationships/image" Target="media/image292.png"/><Relationship Id="rId1128" Type="http://schemas.openxmlformats.org/officeDocument/2006/relationships/hyperlink" Target="https://uk.wikipedia.org/wiki/%D0%9A%D1%80%D0%B8%D1%82%D0%B8%D1%87%D0%BD%D1%96%D1%81%D1%82%D1%8C_%D1%8F%D0%B4%D0%B5%D1%80%D0%BD%D0%BE%D0%B3%D0%BE_%D1%80%D0%B5%D0%B0%D0%BA%D1%82%D0%BE%D1%80%D0%B0" TargetMode="External"/><Relationship Id="rId1335" Type="http://schemas.openxmlformats.org/officeDocument/2006/relationships/hyperlink" Target="https://en.wikipedia.org/wiki/Celsius" TargetMode="External"/><Relationship Id="rId1542" Type="http://schemas.openxmlformats.org/officeDocument/2006/relationships/oleObject" Target="embeddings/oleObject517.bin"/><Relationship Id="rId137" Type="http://schemas.openxmlformats.org/officeDocument/2006/relationships/image" Target="media/image26.wmf"/><Relationship Id="rId344" Type="http://schemas.openxmlformats.org/officeDocument/2006/relationships/oleObject" Target="embeddings/oleObject131.bin"/><Relationship Id="rId691" Type="http://schemas.openxmlformats.org/officeDocument/2006/relationships/oleObject" Target="embeddings/oleObject313.bin"/><Relationship Id="rId789" Type="http://schemas.openxmlformats.org/officeDocument/2006/relationships/oleObject" Target="embeddings/oleObject361.bin"/><Relationship Id="rId912" Type="http://schemas.openxmlformats.org/officeDocument/2006/relationships/image" Target="media/image390.wmf"/><Relationship Id="rId996" Type="http://schemas.openxmlformats.org/officeDocument/2006/relationships/image" Target="media/image434.wmf"/><Relationship Id="rId41" Type="http://schemas.openxmlformats.org/officeDocument/2006/relationships/hyperlink" Target="https://cutt.ly/GgDtzDd" TargetMode="External"/><Relationship Id="rId551" Type="http://schemas.openxmlformats.org/officeDocument/2006/relationships/image" Target="media/image219.wmf"/><Relationship Id="rId649" Type="http://schemas.openxmlformats.org/officeDocument/2006/relationships/image" Target="media/image266.wmf"/><Relationship Id="rId856" Type="http://schemas.openxmlformats.org/officeDocument/2006/relationships/image" Target="media/image364.wmf"/><Relationship Id="rId1181" Type="http://schemas.openxmlformats.org/officeDocument/2006/relationships/hyperlink" Target="https://uk.wikipedia.org/wiki/%D0%9F%D1%80%D0%B8%D1%80%D0%BE%D0%B4%D0%BD%D0%B8%D0%B9_%D0%B3%D0%B0%D0%B7" TargetMode="External"/><Relationship Id="rId1279" Type="http://schemas.openxmlformats.org/officeDocument/2006/relationships/hyperlink" Target="https://uk.wikipedia.org/wiki/%D0%9A%D0%B0%D0%BD%D0%B4%D0%B5%D0%BB%D0%B0" TargetMode="External"/><Relationship Id="rId1402" Type="http://schemas.openxmlformats.org/officeDocument/2006/relationships/hyperlink" Target="https://uk.wikipedia.org/wiki/%D0%9C%D0%B5%D1%82%D1%80" TargetMode="External"/><Relationship Id="rId1486" Type="http://schemas.openxmlformats.org/officeDocument/2006/relationships/oleObject" Target="embeddings/oleObject487.bin"/><Relationship Id="rId1707" Type="http://schemas.openxmlformats.org/officeDocument/2006/relationships/image" Target="media/image606.png"/><Relationship Id="rId190" Type="http://schemas.openxmlformats.org/officeDocument/2006/relationships/oleObject" Target="embeddings/oleObject47.bin"/><Relationship Id="rId204" Type="http://schemas.openxmlformats.org/officeDocument/2006/relationships/image" Target="media/image57.wmf"/><Relationship Id="rId288" Type="http://schemas.openxmlformats.org/officeDocument/2006/relationships/image" Target="media/image95.wmf"/><Relationship Id="rId411" Type="http://schemas.openxmlformats.org/officeDocument/2006/relationships/image" Target="media/image154.wmf"/><Relationship Id="rId509" Type="http://schemas.openxmlformats.org/officeDocument/2006/relationships/oleObject" Target="embeddings/oleObject215.bin"/><Relationship Id="rId1041" Type="http://schemas.openxmlformats.org/officeDocument/2006/relationships/image" Target="media/image444.png"/><Relationship Id="rId1139" Type="http://schemas.openxmlformats.org/officeDocument/2006/relationships/hyperlink" Target="https://uk.wikipedia.org/wiki/%D0%A2%D0%B5%D0%BF%D0%BB%D0%BE%D0%B2%D0%B8%D0%B9_%D0%B4%D0%B2%D0%B8%D0%B3%D1%83%D0%BD" TargetMode="External"/><Relationship Id="rId1346" Type="http://schemas.openxmlformats.org/officeDocument/2006/relationships/hyperlink" Target="https://uk.wikipedia.org/wiki/%D0%93%D1%80%D0%B5%D0%B9" TargetMode="External"/><Relationship Id="rId1693" Type="http://schemas.openxmlformats.org/officeDocument/2006/relationships/image" Target="media/image592.jpeg"/><Relationship Id="rId495" Type="http://schemas.openxmlformats.org/officeDocument/2006/relationships/image" Target="media/image195.wmf"/><Relationship Id="rId716" Type="http://schemas.openxmlformats.org/officeDocument/2006/relationships/image" Target="media/image298.wmf"/><Relationship Id="rId923" Type="http://schemas.openxmlformats.org/officeDocument/2006/relationships/image" Target="media/image395.wmf"/><Relationship Id="rId1553" Type="http://schemas.openxmlformats.org/officeDocument/2006/relationships/image" Target="media/image530.wmf"/><Relationship Id="rId1760" Type="http://schemas.openxmlformats.org/officeDocument/2006/relationships/image" Target="media/image651.jpeg"/><Relationship Id="rId52" Type="http://schemas.openxmlformats.org/officeDocument/2006/relationships/hyperlink" Target="https://rrngr.nung.edu.ua/index.php/rrngr/article/view/88/88" TargetMode="External"/><Relationship Id="rId148" Type="http://schemas.openxmlformats.org/officeDocument/2006/relationships/oleObject" Target="embeddings/oleObject28.bin"/><Relationship Id="rId355" Type="http://schemas.openxmlformats.org/officeDocument/2006/relationships/image" Target="media/image126.wmf"/><Relationship Id="rId562" Type="http://schemas.openxmlformats.org/officeDocument/2006/relationships/oleObject" Target="embeddings/oleObject245.bin"/><Relationship Id="rId1192" Type="http://schemas.openxmlformats.org/officeDocument/2006/relationships/hyperlink" Target="https://uk.wikipedia.org/wiki/%D0%93%D0%B0%D0%B7%D0%BE%D1%82%D1%83%D1%80%D0%B1%D1%96%D0%BD%D0%BD%D0%B8%D0%B9_%D0%B4%D0%B2%D0%B8%D0%B3%D1%83%D0%BD" TargetMode="External"/><Relationship Id="rId1206" Type="http://schemas.openxmlformats.org/officeDocument/2006/relationships/hyperlink" Target="https://uk.wikipedia.org/wiki/%D0%93%D0%B5%D0%BE%D1%82%D0%B5%D1%80%D0%BC%D0%B0%D0%BB%D1%8C%D0%BD%D0%B0_%D0%B5%D0%BB%D0%B5%D0%BA%D1%82%D1%80%D0%BE%D1%81%D1%82%D0%B0%D0%BD%D1%86%D1%96%D1%8F" TargetMode="External"/><Relationship Id="rId1413" Type="http://schemas.openxmlformats.org/officeDocument/2006/relationships/hyperlink" Target="https://uk.wikipedia.org/wiki/%D0%9B%D1%96%D0%BD%D1%96%D0%B9%D0%BA%D0%B0" TargetMode="External"/><Relationship Id="rId1620" Type="http://schemas.openxmlformats.org/officeDocument/2006/relationships/oleObject" Target="embeddings/oleObject557.bin"/><Relationship Id="rId215" Type="http://schemas.openxmlformats.org/officeDocument/2006/relationships/oleObject" Target="embeddings/oleObject60.bin"/><Relationship Id="rId422" Type="http://schemas.openxmlformats.org/officeDocument/2006/relationships/oleObject" Target="embeddings/oleObject170.bin"/><Relationship Id="rId867" Type="http://schemas.openxmlformats.org/officeDocument/2006/relationships/oleObject" Target="embeddings/oleObject401.bin"/><Relationship Id="rId1052" Type="http://schemas.openxmlformats.org/officeDocument/2006/relationships/hyperlink" Target="https://uk.wikipedia.org/wiki/%D0%9F%D0%B0%D1%80%D0%B0%D0%BC%D0%B5%D1%82%D1%80%D0%B8%D1%87%D0%BD%D0%B5_%D0%BF%D1%80%D0%BE%D0%B3%D1%80%D0%B0%D0%BC%D1%83%D0%B2%D0%B0%D0%BD%D0%BD%D1%8F" TargetMode="External"/><Relationship Id="rId1497" Type="http://schemas.openxmlformats.org/officeDocument/2006/relationships/oleObject" Target="embeddings/oleObject494.bin"/><Relationship Id="rId1718" Type="http://schemas.openxmlformats.org/officeDocument/2006/relationships/image" Target="media/image616.png"/><Relationship Id="rId299" Type="http://schemas.openxmlformats.org/officeDocument/2006/relationships/oleObject" Target="embeddings/oleObject107.bin"/><Relationship Id="rId727" Type="http://schemas.openxmlformats.org/officeDocument/2006/relationships/oleObject" Target="embeddings/oleObject330.bin"/><Relationship Id="rId934" Type="http://schemas.openxmlformats.org/officeDocument/2006/relationships/oleObject" Target="embeddings/oleObject437.bin"/><Relationship Id="rId1357" Type="http://schemas.openxmlformats.org/officeDocument/2006/relationships/hyperlink" Target="https://uk.wikipedia.org/wiki/%D0%A1%D0%B5%D0%B2%D1%80_(%D0%9E-%D0%B4%D0%B5-%D0%A1%D0%B5%D0%BD)" TargetMode="External"/><Relationship Id="rId1564" Type="http://schemas.openxmlformats.org/officeDocument/2006/relationships/oleObject" Target="embeddings/oleObject528.bin"/><Relationship Id="rId1771" Type="http://schemas.openxmlformats.org/officeDocument/2006/relationships/image" Target="media/image661.png"/><Relationship Id="rId63" Type="http://schemas.openxmlformats.org/officeDocument/2006/relationships/hyperlink" Target="http://uk.wikipedia.org/wiki/%D0%93%D1%80%D0%B0%D1%84%D0%B8" TargetMode="External"/><Relationship Id="rId159" Type="http://schemas.openxmlformats.org/officeDocument/2006/relationships/image" Target="media/image35.gif"/><Relationship Id="rId366" Type="http://schemas.openxmlformats.org/officeDocument/2006/relationships/oleObject" Target="embeddings/oleObject142.bin"/><Relationship Id="rId573" Type="http://schemas.openxmlformats.org/officeDocument/2006/relationships/image" Target="media/image228.wmf"/><Relationship Id="rId780" Type="http://schemas.openxmlformats.org/officeDocument/2006/relationships/oleObject" Target="embeddings/oleObject358.bin"/><Relationship Id="rId1217" Type="http://schemas.openxmlformats.org/officeDocument/2006/relationships/hyperlink" Target="https://uk.wikipedia.org/wiki/%D0%A2%D0%B5%D0%BF%D0%BB%D0%BE%D0%B3%D0%B5%D0%BD%D0%B5%D1%80%D0%B0%D1%82%D0%BE%D1%80" TargetMode="External"/><Relationship Id="rId1424" Type="http://schemas.openxmlformats.org/officeDocument/2006/relationships/image" Target="media/image472.png"/><Relationship Id="rId1631" Type="http://schemas.openxmlformats.org/officeDocument/2006/relationships/image" Target="media/image568.wmf"/><Relationship Id="rId226" Type="http://schemas.openxmlformats.org/officeDocument/2006/relationships/image" Target="media/image68.wmf"/><Relationship Id="rId433" Type="http://schemas.openxmlformats.org/officeDocument/2006/relationships/image" Target="media/image165.wmf"/><Relationship Id="rId878" Type="http://schemas.openxmlformats.org/officeDocument/2006/relationships/oleObject" Target="embeddings/oleObject407.bin"/><Relationship Id="rId1063" Type="http://schemas.openxmlformats.org/officeDocument/2006/relationships/hyperlink" Target="https://uk.wikipedia.org/w/index.php?title=%D0%A2%D0%B5%D0%BE%D1%80%D1%96%D1%8F_%D0%BF%D0%BB%D0%B0%D0%BD%D1%83%D0%B2%D0%B0%D0%BD%D0%BD%D1%8F_%D0%B5%D0%BA%D1%81%D0%BF%D0%B5%D1%80%D0%B8%D0%BC%D0%B5%D0%BD%D1%82%D1%83&amp;action=edit&amp;redlink=1" TargetMode="External"/><Relationship Id="rId1270" Type="http://schemas.openxmlformats.org/officeDocument/2006/relationships/hyperlink" Target="https://uk.wikipedia.org/wiki/%D0%9F%D0%BE%D1%82%D1%80%D1%96%D0%B9%D0%BD%D0%B0_%D1%82%D0%BE%D1%87%D0%BA%D0%B0" TargetMode="External"/><Relationship Id="rId1729" Type="http://schemas.openxmlformats.org/officeDocument/2006/relationships/image" Target="media/image624.png"/><Relationship Id="rId640" Type="http://schemas.openxmlformats.org/officeDocument/2006/relationships/oleObject" Target="embeddings/oleObject286.bin"/><Relationship Id="rId738" Type="http://schemas.openxmlformats.org/officeDocument/2006/relationships/image" Target="media/image309.wmf"/><Relationship Id="rId945" Type="http://schemas.openxmlformats.org/officeDocument/2006/relationships/image" Target="media/image406.wmf"/><Relationship Id="rId1368" Type="http://schemas.openxmlformats.org/officeDocument/2006/relationships/hyperlink" Target="https://uk.wikipedia.org/wiki/%D0%94%D0%B5%D1%80%D0%B6%D0%B0%D0%B2%D0%BD%D0%B8%D0%B9_%D0%BA%D0%BE%D0%BC%D1%96%D1%82%D0%B5%D1%82_%D0%A3%D0%BA%D1%80%D0%B0%D1%97%D0%BD%D0%B8_%D0%B7_%D0%BF%D0%B8%D1%82%D0%B0%D0%BD%D1%8C_%D1%82%D0%B5%D1%85%D0%BD%D1%96%D1%87%D0%BD%D0%BE%D0%B3%D0%BE_%D1%80%D0%B5%D0%B3%D1%83%D0%BB%D1%8E%D0%B2%D0%B0%D0%BD%D0%BD%D1%8F_%D1%82%D0%B0_%D1%81%D0%BF%D0%BE%D0%B6%D0%B8%D0%B2%D1%87%D0%BE%D1%97_%D0%BF%D0%BE%D0%BB%D1%96%D1%82%D0%B8%D0%BA%D0%B8" TargetMode="External"/><Relationship Id="rId1575" Type="http://schemas.openxmlformats.org/officeDocument/2006/relationships/image" Target="media/image541.wmf"/><Relationship Id="rId1782" Type="http://schemas.openxmlformats.org/officeDocument/2006/relationships/oleObject" Target="embeddings/oleObject565.bin"/><Relationship Id="rId74" Type="http://schemas.openxmlformats.org/officeDocument/2006/relationships/hyperlink" Target="https://uk.wikipedia.org/wiki/%D0%9C%D0%B5%D1%82%D0%BE%D0%B4" TargetMode="External"/><Relationship Id="rId377" Type="http://schemas.openxmlformats.org/officeDocument/2006/relationships/image" Target="media/image137.wmf"/><Relationship Id="rId500" Type="http://schemas.openxmlformats.org/officeDocument/2006/relationships/image" Target="media/image197.wmf"/><Relationship Id="rId584" Type="http://schemas.openxmlformats.org/officeDocument/2006/relationships/oleObject" Target="embeddings/oleObject258.bin"/><Relationship Id="rId805" Type="http://schemas.openxmlformats.org/officeDocument/2006/relationships/oleObject" Target="embeddings/oleObject369.bin"/><Relationship Id="rId1130" Type="http://schemas.openxmlformats.org/officeDocument/2006/relationships/hyperlink" Target="https://uk.wikipedia.org/wiki/%D0%9D%D0%B5%D0%B9%D1%82%D1%80%D0%BE%D0%BD%D0%BD%D0%B8%D0%B9_%D0%BF%D0%BE%D1%82%D1%96%D0%BA" TargetMode="External"/><Relationship Id="rId1228" Type="http://schemas.openxmlformats.org/officeDocument/2006/relationships/hyperlink" Target="https://uk.wikipedia.org/wiki/%D0%9D%D0%B0%D1%84%D1%82%D0%B0" TargetMode="External"/><Relationship Id="rId1435" Type="http://schemas.openxmlformats.org/officeDocument/2006/relationships/image" Target="media/image480.png"/><Relationship Id="rId5" Type="http://schemas.openxmlformats.org/officeDocument/2006/relationships/footnotes" Target="footnotes.xml"/><Relationship Id="rId237" Type="http://schemas.openxmlformats.org/officeDocument/2006/relationships/oleObject" Target="embeddings/oleObject74.bin"/><Relationship Id="rId791" Type="http://schemas.openxmlformats.org/officeDocument/2006/relationships/oleObject" Target="embeddings/oleObject362.bin"/><Relationship Id="rId889" Type="http://schemas.openxmlformats.org/officeDocument/2006/relationships/oleObject" Target="embeddings/oleObject414.bin"/><Relationship Id="rId1074" Type="http://schemas.openxmlformats.org/officeDocument/2006/relationships/hyperlink" Target="https://uk.wikipedia.org/wiki/%D0%A1%D1%82%D0%B5%D0%BF%D1%96%D0%BD%D1%8C" TargetMode="External"/><Relationship Id="rId1642" Type="http://schemas.openxmlformats.org/officeDocument/2006/relationships/hyperlink" Target="https://uk.wikipedia.org/w/index.php?title=%D0%95%D0%BB%D0%B5%D0%BC%D0%B5%D0%BD%D1%82%D0%B8_%D0%9F%D0%B5%D0%BB%D1%8C%D1%82%D1%8C%D1%94&amp;action=edit&amp;redlink=1" TargetMode="External"/><Relationship Id="rId444" Type="http://schemas.openxmlformats.org/officeDocument/2006/relationships/oleObject" Target="embeddings/oleObject181.bin"/><Relationship Id="rId651" Type="http://schemas.openxmlformats.org/officeDocument/2006/relationships/image" Target="media/image267.wmf"/><Relationship Id="rId749" Type="http://schemas.openxmlformats.org/officeDocument/2006/relationships/oleObject" Target="embeddings/oleObject341.bin"/><Relationship Id="rId1281" Type="http://schemas.openxmlformats.org/officeDocument/2006/relationships/hyperlink" Target="https://uk.wikipedia.org/wiki/%D0%A1%D0%B8%D0%BB%D0%B0_%D1%81%D0%B2%D1%96%D1%82%D0%BB%D0%B0" TargetMode="External"/><Relationship Id="rId1379" Type="http://schemas.openxmlformats.org/officeDocument/2006/relationships/hyperlink" Target="https://uk.wikipedia.org/wiki/%D0%9E%D0%B1%27%D1%94%D0%BC" TargetMode="External"/><Relationship Id="rId1502" Type="http://schemas.openxmlformats.org/officeDocument/2006/relationships/oleObject" Target="embeddings/oleObject497.bin"/><Relationship Id="rId1586" Type="http://schemas.openxmlformats.org/officeDocument/2006/relationships/oleObject" Target="embeddings/oleObject539.bin"/><Relationship Id="rId1807" Type="http://schemas.openxmlformats.org/officeDocument/2006/relationships/image" Target="media/image691.emf"/><Relationship Id="rId290" Type="http://schemas.openxmlformats.org/officeDocument/2006/relationships/image" Target="media/image96.wmf"/><Relationship Id="rId304" Type="http://schemas.openxmlformats.org/officeDocument/2006/relationships/oleObject" Target="embeddings/oleObject110.bin"/><Relationship Id="rId388" Type="http://schemas.openxmlformats.org/officeDocument/2006/relationships/oleObject" Target="embeddings/oleObject153.bin"/><Relationship Id="rId511" Type="http://schemas.openxmlformats.org/officeDocument/2006/relationships/oleObject" Target="embeddings/oleObject217.bin"/><Relationship Id="rId609" Type="http://schemas.openxmlformats.org/officeDocument/2006/relationships/image" Target="media/image246.wmf"/><Relationship Id="rId956" Type="http://schemas.openxmlformats.org/officeDocument/2006/relationships/oleObject" Target="embeddings/oleObject448.bin"/><Relationship Id="rId1141" Type="http://schemas.openxmlformats.org/officeDocument/2006/relationships/hyperlink" Target="https://uk.wikipedia.org/wiki/%D0%A1%D0%B2%D1%96%D1%82%D0%BE%D0%B2%D0%B5_%D1%81%D0%BF%D0%BE%D0%B6%D0%B8%D0%B2%D0%B0%D0%BD%D0%BD%D1%8F_%D0%B5%D0%BD%D0%B5%D1%80%D0%B3%D1%96%D1%97" TargetMode="External"/><Relationship Id="rId1239" Type="http://schemas.openxmlformats.org/officeDocument/2006/relationships/hyperlink" Target="https://uk.wikipedia.org/wiki/%D0%A2%D0%B5%D0%BF%D0%BB%D0%BE%D0%B2%D0%B0_%D0%B5%D0%BD%D0%B5%D1%80%D0%B3%D1%96%D1%8F" TargetMode="External"/><Relationship Id="rId1793" Type="http://schemas.openxmlformats.org/officeDocument/2006/relationships/image" Target="media/image677.emf"/><Relationship Id="rId85" Type="http://schemas.openxmlformats.org/officeDocument/2006/relationships/hyperlink" Target="http://uk.wikipedia.org/wiki/%D0%AF%D0%B2%D0%B8%D1%89%D0%B5" TargetMode="External"/><Relationship Id="rId150" Type="http://schemas.openxmlformats.org/officeDocument/2006/relationships/hyperlink" Target="https://uk.wikipedia.org/wiki/%D0%9D%D1%96%D0%BC%D0%B5%D1%86%D1%8C%D0%BA%D0%B0_%D0%BC%D0%BE%D0%B2%D0%B0" TargetMode="External"/><Relationship Id="rId595" Type="http://schemas.openxmlformats.org/officeDocument/2006/relationships/image" Target="media/image239.wmf"/><Relationship Id="rId816" Type="http://schemas.openxmlformats.org/officeDocument/2006/relationships/image" Target="media/image345.wmf"/><Relationship Id="rId1001" Type="http://schemas.openxmlformats.org/officeDocument/2006/relationships/oleObject" Target="embeddings/oleObject466.bin"/><Relationship Id="rId1446" Type="http://schemas.openxmlformats.org/officeDocument/2006/relationships/hyperlink" Target="https://www.youtube.com/watch?v=4MLV8L_x-dg" TargetMode="External"/><Relationship Id="rId1653" Type="http://schemas.openxmlformats.org/officeDocument/2006/relationships/hyperlink" Target="https://uk.wikipedia.org/w/index.php?title=Trimble_Navigation&amp;action=edit&amp;redlink=1" TargetMode="External"/><Relationship Id="rId248" Type="http://schemas.openxmlformats.org/officeDocument/2006/relationships/image" Target="media/image76.wmf"/><Relationship Id="rId455" Type="http://schemas.openxmlformats.org/officeDocument/2006/relationships/image" Target="media/image176.wmf"/><Relationship Id="rId662" Type="http://schemas.openxmlformats.org/officeDocument/2006/relationships/image" Target="media/image272.wmf"/><Relationship Id="rId1085" Type="http://schemas.openxmlformats.org/officeDocument/2006/relationships/image" Target="media/image454.png"/><Relationship Id="rId1292" Type="http://schemas.openxmlformats.org/officeDocument/2006/relationships/hyperlink" Target="https://en.wikipedia.org/wiki/Steradian" TargetMode="External"/><Relationship Id="rId1306" Type="http://schemas.openxmlformats.org/officeDocument/2006/relationships/hyperlink" Target="https://uk.wikipedia.org/wiki/%D0%92%D0%B0%D1%82" TargetMode="External"/><Relationship Id="rId1513" Type="http://schemas.openxmlformats.org/officeDocument/2006/relationships/image" Target="media/image510.wmf"/><Relationship Id="rId1720" Type="http://schemas.openxmlformats.org/officeDocument/2006/relationships/image" Target="media/image618.jpeg"/><Relationship Id="rId12" Type="http://schemas.openxmlformats.org/officeDocument/2006/relationships/hyperlink" Target="https://uk.wikipedia.org/wiki/%D0%9C%D0%B0%D1%82%D0%B5%D0%BC%D0%B0%D1%82%D0%B8%D0%BA%D0%B0" TargetMode="External"/><Relationship Id="rId108" Type="http://schemas.openxmlformats.org/officeDocument/2006/relationships/image" Target="media/image11.png"/><Relationship Id="rId315" Type="http://schemas.openxmlformats.org/officeDocument/2006/relationships/image" Target="media/image107.wmf"/><Relationship Id="rId522" Type="http://schemas.openxmlformats.org/officeDocument/2006/relationships/oleObject" Target="embeddings/oleObject225.bin"/><Relationship Id="rId967" Type="http://schemas.openxmlformats.org/officeDocument/2006/relationships/image" Target="media/image421.wmf"/><Relationship Id="rId1152" Type="http://schemas.openxmlformats.org/officeDocument/2006/relationships/hyperlink" Target="https://uk.wikipedia.org/wiki/%D0%94%D0%BE%D0%B7%D0%B0%D1%82%D0%BE%D1%80" TargetMode="External"/><Relationship Id="rId1597" Type="http://schemas.openxmlformats.org/officeDocument/2006/relationships/image" Target="media/image552.wmf"/><Relationship Id="rId1818" Type="http://schemas.openxmlformats.org/officeDocument/2006/relationships/hyperlink" Target="https://uk.wikipedia.org/wiki/%D0%9A%D0%BE%D0%B5%D1%84%D1%96%D1%86%D1%96%D1%94%D0%BD%D1%82_%D0%B4%D0%B5%D1%82%D0%B5%D1%80%D0%BC%D1%96%D0%BD%D0%B0%D1%86%D1%96%D1%97" TargetMode="External"/><Relationship Id="rId96" Type="http://schemas.openxmlformats.org/officeDocument/2006/relationships/hyperlink" Target="https://web.posibnyky.vntu.edu.ua/feeem/4lagutin_vyprobuv_elektrmashin_transformatoriv/p9.htm" TargetMode="External"/><Relationship Id="rId161" Type="http://schemas.openxmlformats.org/officeDocument/2006/relationships/oleObject" Target="embeddings/oleObject32.bin"/><Relationship Id="rId399" Type="http://schemas.openxmlformats.org/officeDocument/2006/relationships/image" Target="media/image148.wmf"/><Relationship Id="rId827" Type="http://schemas.openxmlformats.org/officeDocument/2006/relationships/image" Target="media/image350.wmf"/><Relationship Id="rId1012" Type="http://schemas.openxmlformats.org/officeDocument/2006/relationships/image" Target="media/image442.wmf"/><Relationship Id="rId1457" Type="http://schemas.openxmlformats.org/officeDocument/2006/relationships/oleObject" Target="embeddings/oleObject480.bin"/><Relationship Id="rId1664" Type="http://schemas.openxmlformats.org/officeDocument/2006/relationships/hyperlink" Target="https://uk.wikipedia.org/wiki/Inventor" TargetMode="External"/><Relationship Id="rId259" Type="http://schemas.openxmlformats.org/officeDocument/2006/relationships/oleObject" Target="embeddings/oleObject85.bin"/><Relationship Id="rId466" Type="http://schemas.openxmlformats.org/officeDocument/2006/relationships/oleObject" Target="embeddings/oleObject192.bin"/><Relationship Id="rId673" Type="http://schemas.openxmlformats.org/officeDocument/2006/relationships/oleObject" Target="embeddings/oleObject303.bin"/><Relationship Id="rId880" Type="http://schemas.openxmlformats.org/officeDocument/2006/relationships/image" Target="media/image375.wmf"/><Relationship Id="rId1096" Type="http://schemas.openxmlformats.org/officeDocument/2006/relationships/hyperlink" Target="https://uk.wikipedia.org/wiki/%D0%A2%D0%B5%D0%BF%D0%BB%D0%BE%D0%B2%D0%B8%D0%B4%D1%96%D0%BB%D1%8C%D0%BD%D0%B8%D0%B9_%D0%B5%D0%BB%D0%B5%D0%BC%D0%B5%D0%BD%D1%82" TargetMode="External"/><Relationship Id="rId1317" Type="http://schemas.openxmlformats.org/officeDocument/2006/relationships/hyperlink" Target="https://en.wikipedia.org/wiki/Farad" TargetMode="External"/><Relationship Id="rId1524" Type="http://schemas.openxmlformats.org/officeDocument/2006/relationships/oleObject" Target="embeddings/oleObject508.bin"/><Relationship Id="rId1731" Type="http://schemas.openxmlformats.org/officeDocument/2006/relationships/image" Target="media/image626.png"/><Relationship Id="rId23" Type="http://schemas.openxmlformats.org/officeDocument/2006/relationships/hyperlink" Target="https://uk.wikipedia.org/wiki/%D0%A2%D0%B5%D0%BE%D1%80%D1%96%D1%8F_%D0%BF%D0%BE%D1%85%D0%B8%D0%B1%D0%BE%D0%BA" TargetMode="External"/><Relationship Id="rId119" Type="http://schemas.openxmlformats.org/officeDocument/2006/relationships/oleObject" Target="embeddings/oleObject13.bin"/><Relationship Id="rId326" Type="http://schemas.openxmlformats.org/officeDocument/2006/relationships/image" Target="media/image112.wmf"/><Relationship Id="rId533" Type="http://schemas.openxmlformats.org/officeDocument/2006/relationships/image" Target="media/image210.wmf"/><Relationship Id="rId978" Type="http://schemas.openxmlformats.org/officeDocument/2006/relationships/image" Target="media/image426.wmf"/><Relationship Id="rId1163" Type="http://schemas.openxmlformats.org/officeDocument/2006/relationships/hyperlink" Target="https://uk.wikipedia.org/wiki/%D0%91%D1%83%D0%BD%D0%BA%D0%B5%D1%80" TargetMode="External"/><Relationship Id="rId1370" Type="http://schemas.openxmlformats.org/officeDocument/2006/relationships/hyperlink" Target="https://uk.wikipedia.org/wiki/%D0%9F%D0%B5%D1%80%D0%B5%D0%BC%D1%96%D1%89%D0%B5%D0%BD%D0%BD%D1%8F" TargetMode="External"/><Relationship Id="rId1829" Type="http://schemas.openxmlformats.org/officeDocument/2006/relationships/chart" Target="charts/chart4.xml"/><Relationship Id="rId740" Type="http://schemas.openxmlformats.org/officeDocument/2006/relationships/image" Target="media/image310.wmf"/><Relationship Id="rId838" Type="http://schemas.openxmlformats.org/officeDocument/2006/relationships/image" Target="media/image355.wmf"/><Relationship Id="rId1023" Type="http://schemas.openxmlformats.org/officeDocument/2006/relationships/hyperlink" Target="https://uk.wikipedia.org/wiki/%D0%95%D0%BA%D0%BE%D0%BD%D0%BE%D0%BC%D1%96%D0%BA%D0%B0" TargetMode="External"/><Relationship Id="rId1468" Type="http://schemas.openxmlformats.org/officeDocument/2006/relationships/image" Target="media/image493.png"/><Relationship Id="rId1675" Type="http://schemas.openxmlformats.org/officeDocument/2006/relationships/image" Target="media/image574.jpeg"/><Relationship Id="rId172" Type="http://schemas.openxmlformats.org/officeDocument/2006/relationships/image" Target="media/image42.wmf"/><Relationship Id="rId477" Type="http://schemas.openxmlformats.org/officeDocument/2006/relationships/oleObject" Target="embeddings/oleObject198.bin"/><Relationship Id="rId600" Type="http://schemas.openxmlformats.org/officeDocument/2006/relationships/oleObject" Target="embeddings/oleObject266.bin"/><Relationship Id="rId684" Type="http://schemas.openxmlformats.org/officeDocument/2006/relationships/oleObject" Target="embeddings/oleObject309.bin"/><Relationship Id="rId1230" Type="http://schemas.openxmlformats.org/officeDocument/2006/relationships/hyperlink" Target="https://uk.wikipedia.org/wiki/%D0%93%D0%B0%D0%B7%D0%BE%D1%82%D1%83%D1%80%D0%B1%D1%96%D0%BD%D0%BD%D1%96_%D0%B5%D0%BB%D0%B5%D0%BA%D1%82%D1%80%D0%BE%D1%81%D1%82%D0%B0%D0%BD%D1%86%D1%96%D1%97" TargetMode="External"/><Relationship Id="rId1328" Type="http://schemas.openxmlformats.org/officeDocument/2006/relationships/hyperlink" Target="https://uk.wikipedia.org/wiki/%D0%A2%D0%B5%D1%81%D0%BB%D0%B0" TargetMode="External"/><Relationship Id="rId1535" Type="http://schemas.openxmlformats.org/officeDocument/2006/relationships/image" Target="media/image521.wmf"/><Relationship Id="rId337" Type="http://schemas.openxmlformats.org/officeDocument/2006/relationships/oleObject" Target="embeddings/oleObject127.bin"/><Relationship Id="rId891" Type="http://schemas.openxmlformats.org/officeDocument/2006/relationships/oleObject" Target="embeddings/oleObject415.bin"/><Relationship Id="rId905" Type="http://schemas.openxmlformats.org/officeDocument/2006/relationships/oleObject" Target="embeddings/oleObject422.bin"/><Relationship Id="rId989" Type="http://schemas.openxmlformats.org/officeDocument/2006/relationships/oleObject" Target="embeddings/oleObject460.bin"/><Relationship Id="rId1742" Type="http://schemas.openxmlformats.org/officeDocument/2006/relationships/image" Target="media/image636.png"/><Relationship Id="rId34" Type="http://schemas.openxmlformats.org/officeDocument/2006/relationships/hyperlink" Target="https://uk.wikipedia.org/wiki/%D0%95%D0%BA%D1%81%D0%BF%D0%B5%D1%80%D0%B8%D0%BC%D0%B5%D0%BD%D1%82" TargetMode="External"/><Relationship Id="rId544" Type="http://schemas.openxmlformats.org/officeDocument/2006/relationships/oleObject" Target="embeddings/oleObject236.bin"/><Relationship Id="rId751" Type="http://schemas.openxmlformats.org/officeDocument/2006/relationships/image" Target="media/image315.wmf"/><Relationship Id="rId849" Type="http://schemas.openxmlformats.org/officeDocument/2006/relationships/oleObject" Target="embeddings/oleObject392.bin"/><Relationship Id="rId1174" Type="http://schemas.openxmlformats.org/officeDocument/2006/relationships/image" Target="media/image461.png"/><Relationship Id="rId1381" Type="http://schemas.openxmlformats.org/officeDocument/2006/relationships/hyperlink" Target="https://uk.wikipedia.org/wiki/%D0%92%D0%B0%D0%BA%D1%83%D1%83%D0%BC" TargetMode="External"/><Relationship Id="rId1479" Type="http://schemas.openxmlformats.org/officeDocument/2006/relationships/image" Target="media/image496.wmf"/><Relationship Id="rId1602" Type="http://schemas.openxmlformats.org/officeDocument/2006/relationships/oleObject" Target="embeddings/oleObject547.bin"/><Relationship Id="rId1686" Type="http://schemas.openxmlformats.org/officeDocument/2006/relationships/image" Target="media/image585.jpeg"/><Relationship Id="rId183" Type="http://schemas.openxmlformats.org/officeDocument/2006/relationships/oleObject" Target="embeddings/oleObject43.bin"/><Relationship Id="rId390" Type="http://schemas.openxmlformats.org/officeDocument/2006/relationships/oleObject" Target="embeddings/oleObject154.bin"/><Relationship Id="rId404" Type="http://schemas.openxmlformats.org/officeDocument/2006/relationships/oleObject" Target="embeddings/oleObject161.bin"/><Relationship Id="rId611" Type="http://schemas.openxmlformats.org/officeDocument/2006/relationships/image" Target="media/image247.wmf"/><Relationship Id="rId1034" Type="http://schemas.openxmlformats.org/officeDocument/2006/relationships/hyperlink" Target="https://uk.wikipedia.org/wiki/%D0%90%D1%80%D0%B3%D1%83%D0%BC%D0%B5%D0%BD%D1%82_%D1%84%D1%83%D0%BD%D0%BA%D1%86%D1%96%D1%97" TargetMode="External"/><Relationship Id="rId1241" Type="http://schemas.openxmlformats.org/officeDocument/2006/relationships/hyperlink" Target="https://uk.wikipedia.org/wiki/%D0%A2%D0%B5%D0%BF%D0%BB%D0%BE%D0%BE%D0%B1%D0%BC%D1%96%D0%BD%D0%BD%D0%B8%D0%BA" TargetMode="External"/><Relationship Id="rId1339" Type="http://schemas.openxmlformats.org/officeDocument/2006/relationships/hyperlink" Target="https://uk.wikipedia.org/wiki/%D0%A1%D0%B2%D1%96%D1%82%D0%BB%D0%BE%D0%B2%D0%B8%D0%B9_%D0%BF%D0%BE%D1%82%D1%96%D0%BA" TargetMode="External"/><Relationship Id="rId250" Type="http://schemas.openxmlformats.org/officeDocument/2006/relationships/image" Target="media/image77.wmf"/><Relationship Id="rId488" Type="http://schemas.openxmlformats.org/officeDocument/2006/relationships/oleObject" Target="embeddings/oleObject204.bin"/><Relationship Id="rId695" Type="http://schemas.openxmlformats.org/officeDocument/2006/relationships/oleObject" Target="embeddings/oleObject315.bin"/><Relationship Id="rId709" Type="http://schemas.openxmlformats.org/officeDocument/2006/relationships/oleObject" Target="embeddings/oleObject321.bin"/><Relationship Id="rId916" Type="http://schemas.openxmlformats.org/officeDocument/2006/relationships/oleObject" Target="embeddings/oleObject428.bin"/><Relationship Id="rId1101" Type="http://schemas.openxmlformats.org/officeDocument/2006/relationships/hyperlink" Target="https://uk.wikipedia.org/wiki/%D0%92%D0%BE%D0%B4%D0%BD%D0%BE-%D0%B2%D0%BE%D0%B4%D1%8F%D0%BD%D0%B8%D0%B9_%D0%B5%D0%BD%D0%B5%D1%80%D0%B3%D0%B5%D1%82%D0%B8%D1%87%D0%BD%D0%B8%D0%B9_%D1%80%D0%B5%D0%B0%D0%BA%D1%82%D0%BE%D1%80" TargetMode="External"/><Relationship Id="rId1546" Type="http://schemas.openxmlformats.org/officeDocument/2006/relationships/oleObject" Target="embeddings/oleObject519.bin"/><Relationship Id="rId1753" Type="http://schemas.openxmlformats.org/officeDocument/2006/relationships/image" Target="media/image644.jpeg"/><Relationship Id="rId45" Type="http://schemas.openxmlformats.org/officeDocument/2006/relationships/hyperlink" Target="http://repository.kpi.kharkov.ua/handle/KhPI-Press/45040" TargetMode="External"/><Relationship Id="rId110" Type="http://schemas.openxmlformats.org/officeDocument/2006/relationships/image" Target="media/image13.png"/><Relationship Id="rId348" Type="http://schemas.openxmlformats.org/officeDocument/2006/relationships/oleObject" Target="embeddings/oleObject133.bin"/><Relationship Id="rId555" Type="http://schemas.openxmlformats.org/officeDocument/2006/relationships/image" Target="media/image221.wmf"/><Relationship Id="rId762" Type="http://schemas.openxmlformats.org/officeDocument/2006/relationships/oleObject" Target="embeddings/oleObject349.bin"/><Relationship Id="rId1185" Type="http://schemas.openxmlformats.org/officeDocument/2006/relationships/hyperlink" Target="https://uk.wikipedia.org/wiki/%D0%95%D0%BB%D0%B5%D0%BA%D1%82%D1%80%D0%B8%D1%87%D0%BD%D0%B8%D0%B9_%D1%81%D1%82%D1%80%D1%83%D0%BC" TargetMode="External"/><Relationship Id="rId1392" Type="http://schemas.openxmlformats.org/officeDocument/2006/relationships/hyperlink" Target="https://uk.wikipedia.org/wiki/%D0%A4%D1%96%D0%B7%D0%B8%D1%87%D0%BD%D0%B0_%D0%B2%D0%B5%D0%BB%D0%B8%D1%87%D0%B8%D0%BD%D0%B0" TargetMode="External"/><Relationship Id="rId1406" Type="http://schemas.openxmlformats.org/officeDocument/2006/relationships/hyperlink" Target="https://uk.wikipedia.org/wiki/%D0%A0%D1%83%D1%85" TargetMode="External"/><Relationship Id="rId1613" Type="http://schemas.openxmlformats.org/officeDocument/2006/relationships/image" Target="media/image559.wmf"/><Relationship Id="rId1820" Type="http://schemas.openxmlformats.org/officeDocument/2006/relationships/hyperlink" Target="https://www.youtube.com/watch?v=NpVwSd6siSs" TargetMode="External"/><Relationship Id="rId194" Type="http://schemas.openxmlformats.org/officeDocument/2006/relationships/image" Target="media/image52.wmf"/><Relationship Id="rId208" Type="http://schemas.openxmlformats.org/officeDocument/2006/relationships/image" Target="media/image59.wmf"/><Relationship Id="rId415" Type="http://schemas.openxmlformats.org/officeDocument/2006/relationships/image" Target="media/image156.wmf"/><Relationship Id="rId622" Type="http://schemas.openxmlformats.org/officeDocument/2006/relationships/oleObject" Target="embeddings/oleObject277.bin"/><Relationship Id="rId1045" Type="http://schemas.openxmlformats.org/officeDocument/2006/relationships/hyperlink" Target="https://uk.wikipedia.org/wiki/%D0%9B%D1%96%D0%BD%D1%96%D0%B9%D0%BD%D0%B5_%D0%BF%D1%80%D0%BE%D0%B3%D1%80%D0%B0%D0%BC%D1%83%D0%B2%D0%B0%D0%BD%D0%BD%D1%8F" TargetMode="External"/><Relationship Id="rId1252" Type="http://schemas.openxmlformats.org/officeDocument/2006/relationships/hyperlink" Target="https://uk.wikipedia.org/wiki/%D0%9C%D0%B0%D1%81%D0%B0" TargetMode="External"/><Relationship Id="rId1697" Type="http://schemas.openxmlformats.org/officeDocument/2006/relationships/image" Target="media/image596.jpeg"/><Relationship Id="rId261" Type="http://schemas.openxmlformats.org/officeDocument/2006/relationships/image" Target="media/image82.wmf"/><Relationship Id="rId499" Type="http://schemas.openxmlformats.org/officeDocument/2006/relationships/oleObject" Target="embeddings/oleObject210.bin"/><Relationship Id="rId927" Type="http://schemas.openxmlformats.org/officeDocument/2006/relationships/image" Target="media/image397.wmf"/><Relationship Id="rId1112" Type="http://schemas.openxmlformats.org/officeDocument/2006/relationships/hyperlink" Target="https://uk.wikipedia.org/wiki/%D0%A2%D1%83%D1%80%D0%B1%D0%BE%D0%B3%D0%B5%D0%BD%D0%B5%D1%80%D0%B0%D1%82%D0%BE%D1%80" TargetMode="External"/><Relationship Id="rId1557" Type="http://schemas.openxmlformats.org/officeDocument/2006/relationships/image" Target="media/image532.wmf"/><Relationship Id="rId1764" Type="http://schemas.openxmlformats.org/officeDocument/2006/relationships/image" Target="media/image655.png"/><Relationship Id="rId56" Type="http://schemas.openxmlformats.org/officeDocument/2006/relationships/image" Target="media/image1.png"/><Relationship Id="rId359" Type="http://schemas.openxmlformats.org/officeDocument/2006/relationships/image" Target="media/image128.wmf"/><Relationship Id="rId566" Type="http://schemas.openxmlformats.org/officeDocument/2006/relationships/oleObject" Target="embeddings/oleObject248.bin"/><Relationship Id="rId773" Type="http://schemas.openxmlformats.org/officeDocument/2006/relationships/image" Target="media/image325.wmf"/><Relationship Id="rId1196" Type="http://schemas.openxmlformats.org/officeDocument/2006/relationships/hyperlink" Target="https://uk.wikipedia.org/wiki/%D0%A1%D0%BE%D0%BD%D1%8F%D1%87%D0%BD%D0%B0_%D0%B5%D0%BD%D0%B5%D1%80%D0%B3%D0%B5%D1%82%D0%B8%D0%BA%D0%B0" TargetMode="External"/><Relationship Id="rId1417" Type="http://schemas.openxmlformats.org/officeDocument/2006/relationships/hyperlink" Target="https://uk.wikipedia.org/wiki/%D0%9F%D1%80%D1%8F%D0%BC%D0%B5_%D0%B2%D0%B8%D0%BC%D1%96%D1%80%D1%8E%D0%B2%D0%B0%D0%BD%D0%BD%D1%8F" TargetMode="External"/><Relationship Id="rId1624" Type="http://schemas.openxmlformats.org/officeDocument/2006/relationships/oleObject" Target="embeddings/oleObject559.bin"/><Relationship Id="rId1831" Type="http://schemas.openxmlformats.org/officeDocument/2006/relationships/hyperlink" Target="https://www.youtube.com/watch?v=a7DTQ6p_rfs" TargetMode="External"/><Relationship Id="rId121" Type="http://schemas.openxmlformats.org/officeDocument/2006/relationships/oleObject" Target="embeddings/oleObject14.bin"/><Relationship Id="rId219" Type="http://schemas.openxmlformats.org/officeDocument/2006/relationships/oleObject" Target="embeddings/oleObject62.bin"/><Relationship Id="rId426" Type="http://schemas.openxmlformats.org/officeDocument/2006/relationships/oleObject" Target="embeddings/oleObject172.bin"/><Relationship Id="rId633" Type="http://schemas.openxmlformats.org/officeDocument/2006/relationships/image" Target="media/image258.wmf"/><Relationship Id="rId980" Type="http://schemas.openxmlformats.org/officeDocument/2006/relationships/image" Target="media/image427.wmf"/><Relationship Id="rId1056" Type="http://schemas.openxmlformats.org/officeDocument/2006/relationships/hyperlink" Target="https://uk.wikipedia.org/wiki/%D0%A4%D0%B0%D0%BA%D1%82%D0%BE%D1%80_(%D0%BF%D0%BB%D0%B0%D0%BD%D1%83%D0%B2%D0%B0%D0%BD%D0%BD%D1%8F_%D0%B5%D0%BA%D1%81%D0%BF%D0%B5%D1%80%D0%B8%D0%BC%D0%B5%D0%BD%D1%82%D1%83)" TargetMode="External"/><Relationship Id="rId1263" Type="http://schemas.openxmlformats.org/officeDocument/2006/relationships/hyperlink" Target="https://uk.wikipedia.org/wiki/%D0%95%D0%BB%D0%B5%D0%BA%D1%82%D1%80%D0%B8%D1%87%D0%BD%D0%B8%D0%B9_%D1%81%D1%82%D1%80%D1%83%D0%BC" TargetMode="External"/><Relationship Id="rId840" Type="http://schemas.openxmlformats.org/officeDocument/2006/relationships/image" Target="media/image356.wmf"/><Relationship Id="rId938" Type="http://schemas.openxmlformats.org/officeDocument/2006/relationships/oleObject" Target="embeddings/oleObject439.bin"/><Relationship Id="rId1470" Type="http://schemas.openxmlformats.org/officeDocument/2006/relationships/hyperlink" Target="https://uk.wikipedia.org/wiki/%D0%94%D0%BE%D0%B2%D0%B6%D0%B8%D0%BD%D0%B0" TargetMode="External"/><Relationship Id="rId1568" Type="http://schemas.openxmlformats.org/officeDocument/2006/relationships/oleObject" Target="embeddings/oleObject530.bin"/><Relationship Id="rId1775" Type="http://schemas.openxmlformats.org/officeDocument/2006/relationships/image" Target="media/image664.png"/><Relationship Id="rId67" Type="http://schemas.openxmlformats.org/officeDocument/2006/relationships/oleObject" Target="embeddings/oleObject2.bin"/><Relationship Id="rId272" Type="http://schemas.openxmlformats.org/officeDocument/2006/relationships/oleObject" Target="embeddings/oleObject92.bin"/><Relationship Id="rId577" Type="http://schemas.openxmlformats.org/officeDocument/2006/relationships/image" Target="media/image230.wmf"/><Relationship Id="rId700" Type="http://schemas.openxmlformats.org/officeDocument/2006/relationships/image" Target="media/image290.wmf"/><Relationship Id="rId1123" Type="http://schemas.openxmlformats.org/officeDocument/2006/relationships/hyperlink" Target="https://uk.wikipedia.org/wiki/%D0%90%D0%BD%D0%B3%D0%BB%D1%96%D0%B9%D1%81%D1%8C%D0%BA%D0%B0_%D0%BC%D0%BE%D0%B2%D0%B0" TargetMode="External"/><Relationship Id="rId1330" Type="http://schemas.openxmlformats.org/officeDocument/2006/relationships/hyperlink" Target="https://uk.wikipedia.org/wiki/%D0%9C%D0%B0%D0%B3%D0%BD%D1%96%D1%82%D0%BD%D0%B0_%D1%96%D0%BD%D0%B4%D1%83%D0%BA%D1%86%D1%96%D1%8F" TargetMode="External"/><Relationship Id="rId1428" Type="http://schemas.openxmlformats.org/officeDocument/2006/relationships/image" Target="media/image474.png"/><Relationship Id="rId1635" Type="http://schemas.openxmlformats.org/officeDocument/2006/relationships/hyperlink" Target="https://uk.wikipedia.org/wiki/%D0%92%D0%B8%D0%BC%D1%96%D1%80%D1%8E%D0%B2%D0%B0%D0%BB%D1%8C%D0%BD%D0%B8%D0%B9_%D0%BF%D1%80%D0%B8%D0%BB%D0%B0%D0%B4" TargetMode="External"/><Relationship Id="rId132" Type="http://schemas.openxmlformats.org/officeDocument/2006/relationships/oleObject" Target="embeddings/oleObject20.bin"/><Relationship Id="rId784" Type="http://schemas.openxmlformats.org/officeDocument/2006/relationships/image" Target="media/image329.wmf"/><Relationship Id="rId991" Type="http://schemas.openxmlformats.org/officeDocument/2006/relationships/oleObject" Target="embeddings/oleObject461.bin"/><Relationship Id="rId1067" Type="http://schemas.openxmlformats.org/officeDocument/2006/relationships/hyperlink" Target="https://uk.wikipedia.org/wiki/Simulink" TargetMode="External"/><Relationship Id="rId437" Type="http://schemas.openxmlformats.org/officeDocument/2006/relationships/image" Target="media/image167.wmf"/><Relationship Id="rId644" Type="http://schemas.openxmlformats.org/officeDocument/2006/relationships/oleObject" Target="embeddings/oleObject288.bin"/><Relationship Id="rId851" Type="http://schemas.openxmlformats.org/officeDocument/2006/relationships/oleObject" Target="embeddings/oleObject393.bin"/><Relationship Id="rId1274" Type="http://schemas.openxmlformats.org/officeDocument/2006/relationships/hyperlink" Target="https://uk.wikipedia.org/wiki/%D0%9A%D1%96%D0%BB%D1%8C%D0%BA%D1%96%D1%81%D1%82%D1%8C_%D1%80%D0%B5%D1%87%D0%BE%D0%B2%D0%B8%D0%BD%D0%B8" TargetMode="External"/><Relationship Id="rId1481" Type="http://schemas.openxmlformats.org/officeDocument/2006/relationships/image" Target="media/image497.wmf"/><Relationship Id="rId1579" Type="http://schemas.openxmlformats.org/officeDocument/2006/relationships/image" Target="media/image543.wmf"/><Relationship Id="rId1702" Type="http://schemas.openxmlformats.org/officeDocument/2006/relationships/image" Target="media/image601.png"/><Relationship Id="rId283" Type="http://schemas.openxmlformats.org/officeDocument/2006/relationships/oleObject" Target="embeddings/oleObject98.bin"/><Relationship Id="rId490" Type="http://schemas.openxmlformats.org/officeDocument/2006/relationships/oleObject" Target="embeddings/oleObject205.bin"/><Relationship Id="rId504" Type="http://schemas.openxmlformats.org/officeDocument/2006/relationships/image" Target="media/image199.wmf"/><Relationship Id="rId711" Type="http://schemas.openxmlformats.org/officeDocument/2006/relationships/oleObject" Target="embeddings/oleObject322.bin"/><Relationship Id="rId949" Type="http://schemas.openxmlformats.org/officeDocument/2006/relationships/image" Target="media/image408.wmf"/><Relationship Id="rId1134" Type="http://schemas.openxmlformats.org/officeDocument/2006/relationships/hyperlink" Target="https://uk.wikipedia.org/w/index.php?title=%D0%A1%D0%B5%D0%BF%D0%B0%D1%80%D0%B0%D1%86%D1%96%D1%8F_%D0%BF%D0%B0%D1%80%D0%B8&amp;action=edit&amp;redlink=1" TargetMode="External"/><Relationship Id="rId1341" Type="http://schemas.openxmlformats.org/officeDocument/2006/relationships/hyperlink" Target="https://en.wikipedia.org/wiki/Lux" TargetMode="External"/><Relationship Id="rId1786" Type="http://schemas.openxmlformats.org/officeDocument/2006/relationships/image" Target="media/image670.emf"/><Relationship Id="rId78" Type="http://schemas.openxmlformats.org/officeDocument/2006/relationships/hyperlink" Target="http://uk.wikipedia.org/wiki/%D0%A1%D0%B5%D1%80%D0%B5%D0%B4%D0%BE%D0%B2%D0%B8%D1%89%D0%B5" TargetMode="External"/><Relationship Id="rId143" Type="http://schemas.openxmlformats.org/officeDocument/2006/relationships/image" Target="media/image29.wmf"/><Relationship Id="rId350" Type="http://schemas.openxmlformats.org/officeDocument/2006/relationships/oleObject" Target="embeddings/oleObject134.bin"/><Relationship Id="rId588" Type="http://schemas.openxmlformats.org/officeDocument/2006/relationships/oleObject" Target="embeddings/oleObject260.bin"/><Relationship Id="rId795" Type="http://schemas.openxmlformats.org/officeDocument/2006/relationships/oleObject" Target="embeddings/oleObject364.bin"/><Relationship Id="rId809" Type="http://schemas.openxmlformats.org/officeDocument/2006/relationships/oleObject" Target="embeddings/oleObject371.bin"/><Relationship Id="rId1201" Type="http://schemas.openxmlformats.org/officeDocument/2006/relationships/hyperlink" Target="https://uk.wikipedia.org/wiki/%D0%9F%D1%80%D0%B8%D0%BF%D0%BB%D0%B8%D0%B2%D0%BD%D0%B0_%D0%B5%D0%BB%D0%B5%D0%BA%D1%82%D1%80%D0%BE%D1%81%D1%82%D0%B0%D0%BD%D1%86%D1%96%D1%8F" TargetMode="External"/><Relationship Id="rId1439" Type="http://schemas.openxmlformats.org/officeDocument/2006/relationships/hyperlink" Target="https://uk.wikipedia.org/wiki/%D0%94%D0%B8%D1%81%D0%BF%D0%B5%D1%80%D1%81%D1%96%D0%B9%D0%BD%D0%B8%D0%B9_%D0%B0%D0%BD%D0%B0%D0%BB%D1%96%D0%B7" TargetMode="External"/><Relationship Id="rId1646" Type="http://schemas.openxmlformats.org/officeDocument/2006/relationships/hyperlink" Target="https://uk.wikipedia.org/wiki/%D0%A2%D1%80%D0%B8%D0%B2%D0%B8%D0%BC%D1%96%D1%80%D0%BD%D0%B8%D0%B9_%D0%BE%D0%BF%D0%B8%D1%81_%D0%BE%D0%B1%27%D1%94%D0%BA%D1%82%D0%B0" TargetMode="External"/><Relationship Id="rId9" Type="http://schemas.openxmlformats.org/officeDocument/2006/relationships/hyperlink" Target="https://uk.wikipedia.org/w/index.php?title=%D0%9A%D0%BE%D0%BC%D0%BF%D0%BB%D0%B5%D0%BA%D1%81_%D0%B5%D0%BB%D0%B5%D0%BA%D1%82%D1%80%D0%BE%D1%82%D0%B5%D1%85%D0%BD%D1%96%D1%87%D0%BD%D0%B8%D0%B9&amp;action=edit&amp;redlink=1" TargetMode="External"/><Relationship Id="rId210" Type="http://schemas.openxmlformats.org/officeDocument/2006/relationships/image" Target="media/image60.wmf"/><Relationship Id="rId448" Type="http://schemas.openxmlformats.org/officeDocument/2006/relationships/oleObject" Target="embeddings/oleObject183.bin"/><Relationship Id="rId655" Type="http://schemas.openxmlformats.org/officeDocument/2006/relationships/image" Target="media/image269.wmf"/><Relationship Id="rId862" Type="http://schemas.openxmlformats.org/officeDocument/2006/relationships/image" Target="media/image367.wmf"/><Relationship Id="rId1078" Type="http://schemas.openxmlformats.org/officeDocument/2006/relationships/image" Target="media/image448.png"/><Relationship Id="rId1285" Type="http://schemas.openxmlformats.org/officeDocument/2006/relationships/hyperlink" Target="https://uk.wikipedia.org/wiki/%D0%93%D0%B5%D1%80%D1%86" TargetMode="External"/><Relationship Id="rId1492" Type="http://schemas.openxmlformats.org/officeDocument/2006/relationships/image" Target="media/image502.wmf"/><Relationship Id="rId1506" Type="http://schemas.openxmlformats.org/officeDocument/2006/relationships/oleObject" Target="embeddings/oleObject499.bin"/><Relationship Id="rId1713" Type="http://schemas.openxmlformats.org/officeDocument/2006/relationships/image" Target="media/image612.png"/><Relationship Id="rId294" Type="http://schemas.openxmlformats.org/officeDocument/2006/relationships/image" Target="media/image98.wmf"/><Relationship Id="rId308" Type="http://schemas.openxmlformats.org/officeDocument/2006/relationships/oleObject" Target="embeddings/oleObject112.bin"/><Relationship Id="rId515" Type="http://schemas.openxmlformats.org/officeDocument/2006/relationships/oleObject" Target="embeddings/oleObject220.bin"/><Relationship Id="rId722" Type="http://schemas.openxmlformats.org/officeDocument/2006/relationships/image" Target="media/image301.wmf"/><Relationship Id="rId1145" Type="http://schemas.openxmlformats.org/officeDocument/2006/relationships/image" Target="media/image459.png"/><Relationship Id="rId1352" Type="http://schemas.openxmlformats.org/officeDocument/2006/relationships/hyperlink" Target="https://uk.wikipedia.org/wiki/%D0%9A%D0%B0%D1%82%D0%B0%D0%BB%D1%96%D0%B7%D0%B0%D1%82%D0%BE%D1%80" TargetMode="External"/><Relationship Id="rId1797" Type="http://schemas.openxmlformats.org/officeDocument/2006/relationships/image" Target="media/image681.png"/><Relationship Id="rId89" Type="http://schemas.openxmlformats.org/officeDocument/2006/relationships/hyperlink" Target="https://uk.wikipedia.org/wiki/%D0%97%D0%B0%D0%BB%D0%B5%D0%B6%D0%BD%D0%B0_%D1%96_%D0%BD%D0%B5%D0%B7%D0%B0%D0%BB%D0%B5%D0%B6%D0%BD%D0%B0_%D0%B7%D0%BC%D1%96%D0%BD%D0%BD%D1%96" TargetMode="External"/><Relationship Id="rId154" Type="http://schemas.openxmlformats.org/officeDocument/2006/relationships/oleObject" Target="embeddings/oleObject29.bin"/><Relationship Id="rId361" Type="http://schemas.openxmlformats.org/officeDocument/2006/relationships/image" Target="media/image129.wmf"/><Relationship Id="rId599" Type="http://schemas.openxmlformats.org/officeDocument/2006/relationships/image" Target="media/image241.wmf"/><Relationship Id="rId1005" Type="http://schemas.openxmlformats.org/officeDocument/2006/relationships/oleObject" Target="embeddings/oleObject468.bin"/><Relationship Id="rId1212" Type="http://schemas.openxmlformats.org/officeDocument/2006/relationships/hyperlink" Target="https://uk.wikipedia.org/wiki/%D0%A2%D0%B5%D0%BF%D0%BB%D0%BE%D0%B2%D0%B8%D0%B9_%D0%BD%D0%B0%D1%81%D0%BE%D1%81" TargetMode="External"/><Relationship Id="rId1657" Type="http://schemas.openxmlformats.org/officeDocument/2006/relationships/hyperlink" Target="https://uk.wikipedia.org/w/index.php?title=%D0%A2%D0%B2%D0%B5%D1%80%D0%B4%D0%BE%D1%82%D1%96%D0%BB%D1%8C%D0%BD%D0%B5_%D0%BC%D0%BE%D0%B4%D0%B5%D0%BB%D1%8E%D0%B2%D0%B0%D0%BD%D0%BD%D1%8F&amp;action=edit&amp;redlink=1" TargetMode="External"/><Relationship Id="rId459" Type="http://schemas.openxmlformats.org/officeDocument/2006/relationships/image" Target="media/image178.wmf"/><Relationship Id="rId666" Type="http://schemas.openxmlformats.org/officeDocument/2006/relationships/image" Target="media/image274.wmf"/><Relationship Id="rId873" Type="http://schemas.openxmlformats.org/officeDocument/2006/relationships/oleObject" Target="embeddings/oleObject404.bin"/><Relationship Id="rId1089" Type="http://schemas.openxmlformats.org/officeDocument/2006/relationships/hyperlink" Target="https://uk.wikipedia.org/wiki/%D0%90%D0%BD%D0%B3%D0%BB%D1%96%D0%B9%D1%81%D1%8C%D0%BA%D0%B0_%D0%BC%D0%BE%D0%B2%D0%B0" TargetMode="External"/><Relationship Id="rId1296" Type="http://schemas.openxmlformats.org/officeDocument/2006/relationships/hyperlink" Target="https://uk.wikipedia.org/wiki/%D0%A7%D0%B0%D1%81%D1%82%D0%BE%D1%82%D0%B0" TargetMode="External"/><Relationship Id="rId1517" Type="http://schemas.openxmlformats.org/officeDocument/2006/relationships/image" Target="media/image512.wmf"/><Relationship Id="rId1724" Type="http://schemas.openxmlformats.org/officeDocument/2006/relationships/hyperlink" Target="javascript:FlashCosmosButton(18,'18','Study','Defines,%20modifies,%20or%20deletes%20studies.')" TargetMode="External"/><Relationship Id="rId16" Type="http://schemas.openxmlformats.org/officeDocument/2006/relationships/hyperlink" Target="https://uk.wikipedia.org/wiki/%D0%A1%D1%82%D0%B0%D1%82%D0%B8%D1%81%D1%82%D0%B8%D1%87%D0%BD%D0%B0_%D0%B9%D0%BC%D0%BE%D0%B2%D1%96%D1%80%D0%BD%D1%96%D1%81%D1%82%D1%8C" TargetMode="External"/><Relationship Id="rId221" Type="http://schemas.openxmlformats.org/officeDocument/2006/relationships/oleObject" Target="embeddings/oleObject63.bin"/><Relationship Id="rId319" Type="http://schemas.openxmlformats.org/officeDocument/2006/relationships/image" Target="media/image109.wmf"/><Relationship Id="rId526" Type="http://schemas.openxmlformats.org/officeDocument/2006/relationships/oleObject" Target="embeddings/oleObject227.bin"/><Relationship Id="rId1156" Type="http://schemas.openxmlformats.org/officeDocument/2006/relationships/hyperlink" Target="https://uk.wikipedia.org/wiki/%D0%9A%D0%BE%D0%BD%D0%B2%D0%B5%D1%94%D1%80" TargetMode="External"/><Relationship Id="rId1363" Type="http://schemas.openxmlformats.org/officeDocument/2006/relationships/hyperlink" Target="https://uk.wikipedia.org/wiki/%D0%A6%D0%9E%D0%92%D0%9C" TargetMode="External"/><Relationship Id="rId733" Type="http://schemas.openxmlformats.org/officeDocument/2006/relationships/oleObject" Target="embeddings/oleObject333.bin"/><Relationship Id="rId940" Type="http://schemas.openxmlformats.org/officeDocument/2006/relationships/oleObject" Target="embeddings/oleObject440.bin"/><Relationship Id="rId1016" Type="http://schemas.openxmlformats.org/officeDocument/2006/relationships/hyperlink" Target="https://uk.wikipedia.org/wiki/%D0%9F%D1%80%D0%BE%D1%86%D0%B5%D1%81" TargetMode="External"/><Relationship Id="rId1570" Type="http://schemas.openxmlformats.org/officeDocument/2006/relationships/oleObject" Target="embeddings/oleObject531.bin"/><Relationship Id="rId1668" Type="http://schemas.openxmlformats.org/officeDocument/2006/relationships/hyperlink" Target="https://uk.wikipedia.org/wiki/%D0%9F%D0%B0%D1%80%D0%B0%D0%BB%D0%B5%D0%BB%D0%B5%D0%BF%D1%96%D0%BF%D0%B5%D0%B4" TargetMode="External"/><Relationship Id="rId165" Type="http://schemas.openxmlformats.org/officeDocument/2006/relationships/oleObject" Target="embeddings/oleObject34.bin"/><Relationship Id="rId372" Type="http://schemas.openxmlformats.org/officeDocument/2006/relationships/oleObject" Target="embeddings/oleObject145.bin"/><Relationship Id="rId677" Type="http://schemas.openxmlformats.org/officeDocument/2006/relationships/image" Target="media/image279.wmf"/><Relationship Id="rId800" Type="http://schemas.openxmlformats.org/officeDocument/2006/relationships/image" Target="media/image337.wmf"/><Relationship Id="rId1223" Type="http://schemas.openxmlformats.org/officeDocument/2006/relationships/hyperlink" Target="https://uk.wikipedia.org/w/index.php?title=%D0%9E%D0%BF%D0%B0%D0%BB%D1%8E%D0%B2%D0%B0%D0%BB%D1%8C%D0%BD%D0%B8%D0%B9_%D0%BF%D1%80%D0%B8%D0%BB%D0%B0%D0%B4&amp;action=edit&amp;redlink=1" TargetMode="External"/><Relationship Id="rId1430" Type="http://schemas.openxmlformats.org/officeDocument/2006/relationships/image" Target="media/image476.png"/><Relationship Id="rId1528" Type="http://schemas.openxmlformats.org/officeDocument/2006/relationships/oleObject" Target="embeddings/oleObject510.bin"/><Relationship Id="rId232" Type="http://schemas.openxmlformats.org/officeDocument/2006/relationships/oleObject" Target="embeddings/oleObject69.bin"/><Relationship Id="rId884" Type="http://schemas.openxmlformats.org/officeDocument/2006/relationships/oleObject" Target="embeddings/oleObject411.bin"/><Relationship Id="rId1735" Type="http://schemas.openxmlformats.org/officeDocument/2006/relationships/image" Target="media/image629.png"/><Relationship Id="rId27" Type="http://schemas.openxmlformats.org/officeDocument/2006/relationships/hyperlink" Target="https://uk.wikipedia.org/wiki/%D0%A2%D0%B5%D0%BE%D1%80%D1%96%D1%8F_%D1%80%D1%96%D1%88%D0%B5%D0%BD%D1%8C" TargetMode="External"/><Relationship Id="rId537" Type="http://schemas.openxmlformats.org/officeDocument/2006/relationships/image" Target="media/image212.wmf"/><Relationship Id="rId744" Type="http://schemas.openxmlformats.org/officeDocument/2006/relationships/image" Target="media/image312.wmf"/><Relationship Id="rId951" Type="http://schemas.openxmlformats.org/officeDocument/2006/relationships/image" Target="media/image409.wmf"/><Relationship Id="rId1167" Type="http://schemas.openxmlformats.org/officeDocument/2006/relationships/hyperlink" Target="https://uk.wikipedia.org/wiki/%D0%9A%D0%BE%D1%82%D0%B5%D0%BB" TargetMode="External"/><Relationship Id="rId1374" Type="http://schemas.openxmlformats.org/officeDocument/2006/relationships/hyperlink" Target="https://uk.wikipedia.org/wiki/%D0%93%D1%83%D1%81%D1%82%D0%B8%D0%BD%D0%B0" TargetMode="External"/><Relationship Id="rId1581" Type="http://schemas.openxmlformats.org/officeDocument/2006/relationships/image" Target="media/image544.wmf"/><Relationship Id="rId1679" Type="http://schemas.openxmlformats.org/officeDocument/2006/relationships/image" Target="media/image578.gif"/><Relationship Id="rId1802" Type="http://schemas.openxmlformats.org/officeDocument/2006/relationships/image" Target="media/image686.emf"/><Relationship Id="rId80" Type="http://schemas.openxmlformats.org/officeDocument/2006/relationships/hyperlink" Target="http://uk.wikipedia.org/w/index.php?title=%D0%A6%D1%96%D0%BB%D0%B5&amp;action=edit&amp;redlink=1" TargetMode="External"/><Relationship Id="rId176" Type="http://schemas.openxmlformats.org/officeDocument/2006/relationships/image" Target="media/image44.wmf"/><Relationship Id="rId383" Type="http://schemas.openxmlformats.org/officeDocument/2006/relationships/image" Target="media/image140.wmf"/><Relationship Id="rId590" Type="http://schemas.openxmlformats.org/officeDocument/2006/relationships/image" Target="media/image237.wmf"/><Relationship Id="rId604" Type="http://schemas.openxmlformats.org/officeDocument/2006/relationships/oleObject" Target="embeddings/oleObject268.bin"/><Relationship Id="rId811" Type="http://schemas.openxmlformats.org/officeDocument/2006/relationships/oleObject" Target="embeddings/oleObject372.bin"/><Relationship Id="rId1027" Type="http://schemas.openxmlformats.org/officeDocument/2006/relationships/hyperlink" Target="https://uk.wikipedia.org/wiki/%D0%94%D0%BE%D1%81%D0%BB%D1%96%D0%B4%D0%B6%D0%B5%D0%BD%D0%BD%D1%8F_%D0%BE%D0%BF%D0%B5%D1%80%D0%B0%D1%86%D1%96%D0%B9" TargetMode="External"/><Relationship Id="rId1234" Type="http://schemas.openxmlformats.org/officeDocument/2006/relationships/hyperlink" Target="https://uk.wikipedia.org/wiki/%D0%9D%D1%96%D0%B4%D0%B5%D1%80%D0%BB%D0%B0%D0%BD%D0%B4%D0%B8" TargetMode="External"/><Relationship Id="rId1441" Type="http://schemas.openxmlformats.org/officeDocument/2006/relationships/hyperlink" Target="https://uk.wikipedia.org/wiki/%D0%97%D0%B0%D0%BA%D0%BE%D0%BD_%D1%80%D0%BE%D0%B7%D0%BF%D0%BE%D0%B4%D1%96%D0%BB%D1%83" TargetMode="External"/><Relationship Id="rId243" Type="http://schemas.openxmlformats.org/officeDocument/2006/relationships/oleObject" Target="embeddings/oleObject77.bin"/><Relationship Id="rId450" Type="http://schemas.openxmlformats.org/officeDocument/2006/relationships/oleObject" Target="embeddings/oleObject184.bin"/><Relationship Id="rId688" Type="http://schemas.openxmlformats.org/officeDocument/2006/relationships/image" Target="media/image284.wmf"/><Relationship Id="rId895" Type="http://schemas.openxmlformats.org/officeDocument/2006/relationships/oleObject" Target="embeddings/oleObject417.bin"/><Relationship Id="rId909" Type="http://schemas.openxmlformats.org/officeDocument/2006/relationships/oleObject" Target="embeddings/oleObject424.bin"/><Relationship Id="rId1080" Type="http://schemas.openxmlformats.org/officeDocument/2006/relationships/image" Target="media/image450.png"/><Relationship Id="rId1301" Type="http://schemas.openxmlformats.org/officeDocument/2006/relationships/hyperlink" Target="https://en.wikipedia.org/wiki/Pascal_(unit)" TargetMode="External"/><Relationship Id="rId1539" Type="http://schemas.openxmlformats.org/officeDocument/2006/relationships/image" Target="media/image523.wmf"/><Relationship Id="rId1746" Type="http://schemas.openxmlformats.org/officeDocument/2006/relationships/hyperlink" Target="javascript:FlashCosmosButton(21,21,'Run','Starts%20the%20solver%20for%20the%20active%20study.')" TargetMode="External"/><Relationship Id="rId38" Type="http://schemas.openxmlformats.org/officeDocument/2006/relationships/hyperlink" Target="https://uk.wikipedia.org/wiki/%D0%92%D0%B8%D0%BC%D1%96%D1%80%D1%8E%D0%B2%D0%B0%D0%BD%D0%BD%D1%8F" TargetMode="External"/><Relationship Id="rId103" Type="http://schemas.openxmlformats.org/officeDocument/2006/relationships/image" Target="media/image9.wmf"/><Relationship Id="rId310" Type="http://schemas.openxmlformats.org/officeDocument/2006/relationships/oleObject" Target="embeddings/oleObject113.bin"/><Relationship Id="rId548" Type="http://schemas.openxmlformats.org/officeDocument/2006/relationships/oleObject" Target="embeddings/oleObject238.bin"/><Relationship Id="rId755" Type="http://schemas.openxmlformats.org/officeDocument/2006/relationships/image" Target="media/image317.wmf"/><Relationship Id="rId962" Type="http://schemas.openxmlformats.org/officeDocument/2006/relationships/image" Target="media/image416.wmf"/><Relationship Id="rId1178" Type="http://schemas.openxmlformats.org/officeDocument/2006/relationships/hyperlink" Target="https://uk.wikipedia.org/wiki/%D0%94%D0%B2%D0%B8%D0%B3%D1%83%D0%BD" TargetMode="External"/><Relationship Id="rId1385" Type="http://schemas.openxmlformats.org/officeDocument/2006/relationships/hyperlink" Target="https://uk.wikipedia.org/wiki/%D0%A7%D0%B0%D1%81%D1%82%D0%BE%D1%82%D0%B0" TargetMode="External"/><Relationship Id="rId1592" Type="http://schemas.openxmlformats.org/officeDocument/2006/relationships/oleObject" Target="embeddings/oleObject542.bin"/><Relationship Id="rId1606" Type="http://schemas.openxmlformats.org/officeDocument/2006/relationships/oleObject" Target="embeddings/oleObject550.bin"/><Relationship Id="rId1813" Type="http://schemas.openxmlformats.org/officeDocument/2006/relationships/image" Target="media/image697.png"/><Relationship Id="rId91" Type="http://schemas.openxmlformats.org/officeDocument/2006/relationships/hyperlink" Target="http://uk.wikipedia.org/wiki/%D0%9E%D0%B1%27%D1%94%D0%BA%D1%82" TargetMode="External"/><Relationship Id="rId187" Type="http://schemas.openxmlformats.org/officeDocument/2006/relationships/oleObject" Target="embeddings/oleObject45.bin"/><Relationship Id="rId394" Type="http://schemas.openxmlformats.org/officeDocument/2006/relationships/oleObject" Target="embeddings/oleObject156.bin"/><Relationship Id="rId408" Type="http://schemas.openxmlformats.org/officeDocument/2006/relationships/oleObject" Target="embeddings/oleObject163.bin"/><Relationship Id="rId615" Type="http://schemas.openxmlformats.org/officeDocument/2006/relationships/image" Target="media/image249.wmf"/><Relationship Id="rId822" Type="http://schemas.openxmlformats.org/officeDocument/2006/relationships/image" Target="media/image348.wmf"/><Relationship Id="rId1038" Type="http://schemas.openxmlformats.org/officeDocument/2006/relationships/image" Target="media/image443.png"/><Relationship Id="rId1245" Type="http://schemas.openxmlformats.org/officeDocument/2006/relationships/hyperlink" Target="https://uk.wikipedia.org/wiki/%D0%9C%D0%B5%D1%82%D1%80" TargetMode="External"/><Relationship Id="rId1452" Type="http://schemas.openxmlformats.org/officeDocument/2006/relationships/image" Target="media/image485.png"/><Relationship Id="rId254" Type="http://schemas.openxmlformats.org/officeDocument/2006/relationships/image" Target="media/image79.wmf"/><Relationship Id="rId699" Type="http://schemas.openxmlformats.org/officeDocument/2006/relationships/oleObject" Target="embeddings/oleObject317.bin"/><Relationship Id="rId1091" Type="http://schemas.openxmlformats.org/officeDocument/2006/relationships/hyperlink" Target="https://uk.wikipedia.org/wiki/%D0%A1%D0%BF%D0%BE%D0%B2%D1%96%D0%BB%D1%8C%D0%BD%D1%8E%D0%B2%D0%B0%D1%87_%D0%BD%D0%B5%D0%B9%D1%82%D1%80%D0%BE%D0%BD%D1%96%D0%B2" TargetMode="External"/><Relationship Id="rId1105" Type="http://schemas.openxmlformats.org/officeDocument/2006/relationships/oleObject" Target="embeddings/oleObject476.bin"/><Relationship Id="rId1312" Type="http://schemas.openxmlformats.org/officeDocument/2006/relationships/hyperlink" Target="https://uk.wikipedia.org/wiki/%D0%92%D0%BE%D0%BB%D1%8C%D1%82" TargetMode="External"/><Relationship Id="rId1757" Type="http://schemas.openxmlformats.org/officeDocument/2006/relationships/image" Target="media/image648.png"/><Relationship Id="rId49" Type="http://schemas.openxmlformats.org/officeDocument/2006/relationships/hyperlink" Target="http://www.irbis-nbuv.gov.ua/cgi-bin/irbis_nbuv/cgiirbis_64.exe?Z21ID=&amp;I21DBN=UJRN&amp;P21DBN=UJRN&amp;S21STN=1&amp;S21REF=10&amp;S21FMT=fullwebr&amp;C21COM=S&amp;S21CNR=20&amp;S21P01=0&amp;S21P02=0&amp;S21P03=A=&amp;S21COLORTERMS=1&amp;S21STR=%D0%A1%D0%B0%D0%B2%D1%87%D1%83%D0%BA%20%D0%91$" TargetMode="External"/><Relationship Id="rId114" Type="http://schemas.openxmlformats.org/officeDocument/2006/relationships/image" Target="media/image15.wmf"/><Relationship Id="rId461" Type="http://schemas.openxmlformats.org/officeDocument/2006/relationships/image" Target="media/image179.wmf"/><Relationship Id="rId559" Type="http://schemas.openxmlformats.org/officeDocument/2006/relationships/image" Target="media/image223.wmf"/><Relationship Id="rId766" Type="http://schemas.openxmlformats.org/officeDocument/2006/relationships/oleObject" Target="embeddings/oleObject351.bin"/><Relationship Id="rId1189" Type="http://schemas.openxmlformats.org/officeDocument/2006/relationships/hyperlink" Target="https://uk.wikipedia.org/wiki/%D0%A2%D0%B8%D1%81%D0%BA" TargetMode="External"/><Relationship Id="rId1396" Type="http://schemas.openxmlformats.org/officeDocument/2006/relationships/hyperlink" Target="https://uk.wikipedia.org/wiki/%D0%94%D0%B0%D0%B2%D0%B0%D1%87" TargetMode="External"/><Relationship Id="rId1617" Type="http://schemas.openxmlformats.org/officeDocument/2006/relationships/image" Target="media/image561.wmf"/><Relationship Id="rId1824" Type="http://schemas.openxmlformats.org/officeDocument/2006/relationships/image" Target="media/image702.png"/><Relationship Id="rId198" Type="http://schemas.openxmlformats.org/officeDocument/2006/relationships/image" Target="media/image54.wmf"/><Relationship Id="rId321" Type="http://schemas.openxmlformats.org/officeDocument/2006/relationships/oleObject" Target="embeddings/oleObject119.bin"/><Relationship Id="rId419" Type="http://schemas.openxmlformats.org/officeDocument/2006/relationships/image" Target="media/image158.wmf"/><Relationship Id="rId626" Type="http://schemas.openxmlformats.org/officeDocument/2006/relationships/oleObject" Target="embeddings/oleObject279.bin"/><Relationship Id="rId973" Type="http://schemas.openxmlformats.org/officeDocument/2006/relationships/image" Target="media/image424.wmf"/><Relationship Id="rId1049" Type="http://schemas.openxmlformats.org/officeDocument/2006/relationships/hyperlink" Target="https://uk.wikipedia.org/wiki/%D0%A7%D0%B8%D1%81%D0%B5%D0%BB%D1%8C%D0%BD%D1%96_%D0%BC%D0%B5%D1%82%D0%BE%D0%B4%D0%B8" TargetMode="External"/><Relationship Id="rId1256" Type="http://schemas.openxmlformats.org/officeDocument/2006/relationships/hyperlink" Target="https://uk.wikipedia.org/wiki/%D0%A1%D0%B5%D0%BA%D1%83%D0%BD%D0%B4%D0%B0" TargetMode="External"/><Relationship Id="rId833" Type="http://schemas.openxmlformats.org/officeDocument/2006/relationships/image" Target="media/image353.wmf"/><Relationship Id="rId1116" Type="http://schemas.openxmlformats.org/officeDocument/2006/relationships/hyperlink" Target="https://uk.wikipedia.org/wiki/%D0%AF%D0%B4%D0%B5%D1%80%D0%BD%D0%B8%D0%B9_%D1%80%D0%B5%D0%B0%D0%BA%D1%82%D0%BE%D1%80" TargetMode="External"/><Relationship Id="rId1463" Type="http://schemas.openxmlformats.org/officeDocument/2006/relationships/hyperlink" Target="https://uk.wikipedia.org/wiki/%D0%9D%D0%BE%D1%80%D0%BC%D0%B0%D0%BB%D1%8C%D0%BD%D0%B8%D0%B9_%D1%80%D0%BE%D0%B7%D0%BF%D0%BE%D0%B4%D1%96%D0%BB" TargetMode="External"/><Relationship Id="rId1670" Type="http://schemas.openxmlformats.org/officeDocument/2006/relationships/image" Target="media/image569.jpeg"/><Relationship Id="rId1768" Type="http://schemas.openxmlformats.org/officeDocument/2006/relationships/image" Target="media/image658.png"/><Relationship Id="rId265" Type="http://schemas.openxmlformats.org/officeDocument/2006/relationships/image" Target="media/image84.wmf"/><Relationship Id="rId472" Type="http://schemas.openxmlformats.org/officeDocument/2006/relationships/oleObject" Target="embeddings/oleObject195.bin"/><Relationship Id="rId900" Type="http://schemas.openxmlformats.org/officeDocument/2006/relationships/image" Target="media/image384.wmf"/><Relationship Id="rId1323" Type="http://schemas.openxmlformats.org/officeDocument/2006/relationships/hyperlink" Target="https://en.wikipedia.org/wiki/Siemens_(unit)" TargetMode="External"/><Relationship Id="rId1530" Type="http://schemas.openxmlformats.org/officeDocument/2006/relationships/oleObject" Target="embeddings/oleObject511.bin"/><Relationship Id="rId1628" Type="http://schemas.openxmlformats.org/officeDocument/2006/relationships/oleObject" Target="embeddings/oleObject561.bin"/><Relationship Id="rId125" Type="http://schemas.openxmlformats.org/officeDocument/2006/relationships/oleObject" Target="embeddings/oleObject16.bin"/><Relationship Id="rId332" Type="http://schemas.openxmlformats.org/officeDocument/2006/relationships/image" Target="media/image115.wmf"/><Relationship Id="rId777" Type="http://schemas.openxmlformats.org/officeDocument/2006/relationships/image" Target="media/image327.wmf"/><Relationship Id="rId984" Type="http://schemas.openxmlformats.org/officeDocument/2006/relationships/image" Target="media/image429.wmf"/><Relationship Id="rId1835" Type="http://schemas.openxmlformats.org/officeDocument/2006/relationships/theme" Target="theme/theme1.xml"/><Relationship Id="rId637" Type="http://schemas.openxmlformats.org/officeDocument/2006/relationships/image" Target="media/image260.wmf"/><Relationship Id="rId844" Type="http://schemas.openxmlformats.org/officeDocument/2006/relationships/image" Target="media/image358.wmf"/><Relationship Id="rId1267" Type="http://schemas.openxmlformats.org/officeDocument/2006/relationships/hyperlink" Target="https://uk.wikipedia.org/wiki/%D0%9A%D0%B5%D0%BB%D1%8C%D0%B2%D1%96%D0%BD_(%D0%BE%D0%B4%D0%B8%D0%BD%D0%B8%D1%86%D1%8F_%D0%A1%D0%86)" TargetMode="External"/><Relationship Id="rId1474" Type="http://schemas.openxmlformats.org/officeDocument/2006/relationships/hyperlink" Target="https://uk.wikipedia.org/wiki/%D0%9C%D0%B0%D0%BD%D0%BE%D0%BC%D0%B5%D1%82%D1%80" TargetMode="External"/><Relationship Id="rId1681" Type="http://schemas.openxmlformats.org/officeDocument/2006/relationships/image" Target="media/image580.jpeg"/><Relationship Id="rId276" Type="http://schemas.openxmlformats.org/officeDocument/2006/relationships/oleObject" Target="embeddings/oleObject94.bin"/><Relationship Id="rId483" Type="http://schemas.openxmlformats.org/officeDocument/2006/relationships/image" Target="media/image189.wmf"/><Relationship Id="rId690" Type="http://schemas.openxmlformats.org/officeDocument/2006/relationships/image" Target="media/image285.wmf"/><Relationship Id="rId704" Type="http://schemas.openxmlformats.org/officeDocument/2006/relationships/hyperlink" Target="https://www.youtube.com/watch?v=pQlXbbwV3iA&amp;ab_channel=IrynaKryvenko" TargetMode="External"/><Relationship Id="rId911" Type="http://schemas.openxmlformats.org/officeDocument/2006/relationships/oleObject" Target="embeddings/oleObject425.bin"/><Relationship Id="rId1127" Type="http://schemas.openxmlformats.org/officeDocument/2006/relationships/hyperlink" Target="https://uk.wikipedia.org/wiki/%D0%A2%D1%83%D1%80%D0%B1%D1%96%D0%BD%D0%B0" TargetMode="External"/><Relationship Id="rId1334" Type="http://schemas.openxmlformats.org/officeDocument/2006/relationships/hyperlink" Target="https://uk.wikipedia.org/wiki/%D0%93%D1%80%D0%B0%D0%B4%D1%83%D1%81_%D0%A6%D0%B5%D0%BB%D1%8C%D1%81%D1%96%D1%8F" TargetMode="External"/><Relationship Id="rId1541" Type="http://schemas.openxmlformats.org/officeDocument/2006/relationships/image" Target="media/image524.wmf"/><Relationship Id="rId1779" Type="http://schemas.openxmlformats.org/officeDocument/2006/relationships/image" Target="media/image666.wmf"/><Relationship Id="rId40" Type="http://schemas.openxmlformats.org/officeDocument/2006/relationships/hyperlink" Target="https://uk.wikipedia.org/wiki/%D0%9C%D0%B0%D1%82%D0%B5%D0%BC%D0%B0%D1%82%D0%B8%D1%87%D0%BD%D0%B0_%D1%81%D1%82%D0%B0%D1%82%D0%B8%D1%81%D1%82%D0%B8%D0%BA%D0%B0" TargetMode="External"/><Relationship Id="rId136" Type="http://schemas.openxmlformats.org/officeDocument/2006/relationships/oleObject" Target="embeddings/oleObject22.bin"/><Relationship Id="rId343" Type="http://schemas.openxmlformats.org/officeDocument/2006/relationships/image" Target="media/image120.wmf"/><Relationship Id="rId550" Type="http://schemas.openxmlformats.org/officeDocument/2006/relationships/oleObject" Target="embeddings/oleObject239.bin"/><Relationship Id="rId788" Type="http://schemas.openxmlformats.org/officeDocument/2006/relationships/image" Target="media/image331.wmf"/><Relationship Id="rId995" Type="http://schemas.openxmlformats.org/officeDocument/2006/relationships/oleObject" Target="embeddings/oleObject463.bin"/><Relationship Id="rId1180" Type="http://schemas.openxmlformats.org/officeDocument/2006/relationships/hyperlink" Target="https://uk.wikipedia.org/wiki/%D0%93%D0%B0%D0%B7%D0%BE%D1%82%D1%83%D1%80%D0%B1%D1%96%D0%BD%D0%BD%D0%B8%D0%B9_%D0%B4%D0%B2%D0%B8%D0%B3%D1%83%D0%BD" TargetMode="External"/><Relationship Id="rId1401" Type="http://schemas.openxmlformats.org/officeDocument/2006/relationships/hyperlink" Target="https://uk.wikipedia.org/wiki/%D0%94%D0%BE%D0%B2%D0%B6%D0%B8%D0%BD%D0%B0" TargetMode="External"/><Relationship Id="rId1639" Type="http://schemas.openxmlformats.org/officeDocument/2006/relationships/hyperlink" Target="https://uk.wikipedia.org/wiki/%D0%92%D0%B8%D0%BC%D1%96%D1%80%D1%8E%D0%B2%D0%B0%D0%BB%D1%8C%D0%BD%D0%BE-%D0%BE%D0%B1%D1%87%D0%B8%D1%81%D0%BB%D1%8E%D0%B2%D0%B0%D0%BB%D1%8C%D0%BD%D0%B8%D0%B9_%D0%BA%D0%BE%D0%BC%D0%BF%D0%BB%D0%B5%D0%BA%D1%81" TargetMode="External"/><Relationship Id="rId203" Type="http://schemas.openxmlformats.org/officeDocument/2006/relationships/oleObject" Target="embeddings/oleObject54.bin"/><Relationship Id="rId648" Type="http://schemas.openxmlformats.org/officeDocument/2006/relationships/oleObject" Target="embeddings/oleObject290.bin"/><Relationship Id="rId855" Type="http://schemas.openxmlformats.org/officeDocument/2006/relationships/oleObject" Target="embeddings/oleObject395.bin"/><Relationship Id="rId1040" Type="http://schemas.openxmlformats.org/officeDocument/2006/relationships/hyperlink" Target="https://uk.wikipedia.org/wiki/%D0%95%D0%BA%D1%81%D1%82%D1%80%D0%B5%D0%BC%D1%83%D0%BC" TargetMode="External"/><Relationship Id="rId1278" Type="http://schemas.openxmlformats.org/officeDocument/2006/relationships/hyperlink" Target="https://uk.wikipedia.org/wiki/%D0%92%D1%83%D0%B3%D0%BB%D0%B5%D1%86%D1%8C" TargetMode="External"/><Relationship Id="rId1485" Type="http://schemas.openxmlformats.org/officeDocument/2006/relationships/image" Target="media/image499.wmf"/><Relationship Id="rId1692" Type="http://schemas.openxmlformats.org/officeDocument/2006/relationships/image" Target="media/image591.jpeg"/><Relationship Id="rId1706" Type="http://schemas.openxmlformats.org/officeDocument/2006/relationships/image" Target="media/image605.png"/><Relationship Id="rId287" Type="http://schemas.openxmlformats.org/officeDocument/2006/relationships/oleObject" Target="embeddings/oleObject100.bin"/><Relationship Id="rId410" Type="http://schemas.openxmlformats.org/officeDocument/2006/relationships/oleObject" Target="embeddings/oleObject164.bin"/><Relationship Id="rId494" Type="http://schemas.openxmlformats.org/officeDocument/2006/relationships/oleObject" Target="embeddings/oleObject207.bin"/><Relationship Id="rId508" Type="http://schemas.openxmlformats.org/officeDocument/2006/relationships/image" Target="media/image201.wmf"/><Relationship Id="rId715" Type="http://schemas.openxmlformats.org/officeDocument/2006/relationships/oleObject" Target="embeddings/oleObject324.bin"/><Relationship Id="rId922" Type="http://schemas.openxmlformats.org/officeDocument/2006/relationships/oleObject" Target="embeddings/oleObject431.bin"/><Relationship Id="rId1138" Type="http://schemas.openxmlformats.org/officeDocument/2006/relationships/hyperlink" Target="https://uk.wikipedia.org/wiki/%D0%93%D0%B0%D0%B7%D0%BE%D0%B2%D0%B0_%D1%82%D1%83%D1%80%D0%B1%D1%96%D0%BD%D0%B0" TargetMode="External"/><Relationship Id="rId1345" Type="http://schemas.openxmlformats.org/officeDocument/2006/relationships/hyperlink" Target="https://uk.wikipedia.org/wiki/%D0%A0%D0%B0%D0%B4%D1%96%D0%BE%D0%B0%D0%BA%D1%82%D0%B8%D0%B2%D0%BD%D1%96%D1%81%D1%82%D1%8C" TargetMode="External"/><Relationship Id="rId1552" Type="http://schemas.openxmlformats.org/officeDocument/2006/relationships/oleObject" Target="embeddings/oleObject522.bin"/><Relationship Id="rId147" Type="http://schemas.openxmlformats.org/officeDocument/2006/relationships/image" Target="media/image31.wmf"/><Relationship Id="rId354" Type="http://schemas.openxmlformats.org/officeDocument/2006/relationships/oleObject" Target="embeddings/oleObject136.bin"/><Relationship Id="rId799" Type="http://schemas.openxmlformats.org/officeDocument/2006/relationships/oleObject" Target="embeddings/oleObject366.bin"/><Relationship Id="rId1191" Type="http://schemas.openxmlformats.org/officeDocument/2006/relationships/hyperlink" Target="https://uk.wikipedia.org/wiki/%D0%9F%D0%B0%D1%80%D0%BE%D0%B2%D0%B0_%D1%82%D1%83%D1%80%D0%B1%D1%96%D0%BD%D0%B0" TargetMode="External"/><Relationship Id="rId1205" Type="http://schemas.openxmlformats.org/officeDocument/2006/relationships/image" Target="media/image468.png"/><Relationship Id="rId51" Type="http://schemas.openxmlformats.org/officeDocument/2006/relationships/hyperlink" Target="http://www.irbis-nbuv.gov.ua/cgi-bin/irbis_nbuv/cgiirbis_64.exe?I21DBN=LINK&amp;P21DBN=UJRN&amp;Z21ID=&amp;S21REF=10&amp;S21CNR=20&amp;S21STN=1&amp;S21FMT=ASP_meta&amp;C21COM=S&amp;2_S21P03=FILA=&amp;2_S21STR=htit_2018_54_2_11" TargetMode="External"/><Relationship Id="rId561" Type="http://schemas.openxmlformats.org/officeDocument/2006/relationships/image" Target="media/image224.wmf"/><Relationship Id="rId659" Type="http://schemas.openxmlformats.org/officeDocument/2006/relationships/oleObject" Target="embeddings/oleObject296.bin"/><Relationship Id="rId866" Type="http://schemas.openxmlformats.org/officeDocument/2006/relationships/image" Target="media/image369.wmf"/><Relationship Id="rId1289" Type="http://schemas.openxmlformats.org/officeDocument/2006/relationships/hyperlink" Target="https://en.wikipedia.org/wiki/Radian" TargetMode="External"/><Relationship Id="rId1412" Type="http://schemas.openxmlformats.org/officeDocument/2006/relationships/hyperlink" Target="https://uk.wikipedia.org/wiki/%D0%94%D0%BE%D0%B2%D0%B6%D0%B8%D0%BD%D0%B0" TargetMode="External"/><Relationship Id="rId1496" Type="http://schemas.openxmlformats.org/officeDocument/2006/relationships/image" Target="media/image503.wmf"/><Relationship Id="rId1717" Type="http://schemas.openxmlformats.org/officeDocument/2006/relationships/hyperlink" Target="https://www.youtube.com/watch?v=h96la-MHkoY" TargetMode="External"/><Relationship Id="rId214" Type="http://schemas.openxmlformats.org/officeDocument/2006/relationships/image" Target="media/image62.wmf"/><Relationship Id="rId298" Type="http://schemas.openxmlformats.org/officeDocument/2006/relationships/oleObject" Target="embeddings/oleObject106.bin"/><Relationship Id="rId421" Type="http://schemas.openxmlformats.org/officeDocument/2006/relationships/image" Target="media/image159.wmf"/><Relationship Id="rId519" Type="http://schemas.openxmlformats.org/officeDocument/2006/relationships/oleObject" Target="embeddings/oleObject223.bin"/><Relationship Id="rId1051" Type="http://schemas.openxmlformats.org/officeDocument/2006/relationships/hyperlink" Target="https://uk.wikipedia.org/wiki/%D0%9C%D0%B0%D1%82%D0%B5%D0%BC%D0%B0%D1%82%D0%B8%D1%87%D0%BD%D0%B5_%D0%BF%D1%80%D0%BE%D0%B3%D1%80%D0%B0%D0%BC%D1%83%D0%B2%D0%B0%D0%BD%D0%BD%D1%8F" TargetMode="External"/><Relationship Id="rId1149" Type="http://schemas.openxmlformats.org/officeDocument/2006/relationships/hyperlink" Target="https://uk.wikipedia.org/w/index.php?title=%D0%92%D0%BE%D0%B4%D0%BD%D0%B8%D0%B9_%D0%BD%D0%B0%D1%81%D0%BE%D1%81&amp;action=edit&amp;redlink=1" TargetMode="External"/><Relationship Id="rId1356" Type="http://schemas.openxmlformats.org/officeDocument/2006/relationships/hyperlink" Target="https://uk.wikipedia.org/wiki/%D0%9F%D0%BE%D0%B2%D1%96%D1%80%D0%BA%D0%B0" TargetMode="External"/><Relationship Id="rId158" Type="http://schemas.openxmlformats.org/officeDocument/2006/relationships/oleObject" Target="embeddings/oleObject31.bin"/><Relationship Id="rId726" Type="http://schemas.openxmlformats.org/officeDocument/2006/relationships/image" Target="media/image303.wmf"/><Relationship Id="rId933" Type="http://schemas.openxmlformats.org/officeDocument/2006/relationships/image" Target="media/image400.wmf"/><Relationship Id="rId1009" Type="http://schemas.openxmlformats.org/officeDocument/2006/relationships/oleObject" Target="embeddings/oleObject470.bin"/><Relationship Id="rId1563" Type="http://schemas.openxmlformats.org/officeDocument/2006/relationships/image" Target="media/image535.wmf"/><Relationship Id="rId1770" Type="http://schemas.openxmlformats.org/officeDocument/2006/relationships/image" Target="media/image660.png"/><Relationship Id="rId62" Type="http://schemas.openxmlformats.org/officeDocument/2006/relationships/hyperlink" Target="http://uk.wikipedia.org/wiki/%D0%A2%D0%B5%D0%BE%D1%80%D1%96%D1%8F_%D0%B9%D0%BC%D0%BE%D0%B2%D1%96%D1%80%D0%BD%D0%BE%D1%81%D1%82%D0%B5%D0%B9" TargetMode="External"/><Relationship Id="rId365" Type="http://schemas.openxmlformats.org/officeDocument/2006/relationships/image" Target="media/image131.wmf"/><Relationship Id="rId572" Type="http://schemas.openxmlformats.org/officeDocument/2006/relationships/oleObject" Target="embeddings/oleObject252.bin"/><Relationship Id="rId1216" Type="http://schemas.openxmlformats.org/officeDocument/2006/relationships/hyperlink" Target="https://uk.wikipedia.org/wiki/%D0%A2%D0%B5%D0%BF%D0%BB%D0%BE%D0%BD%D0%BE%D1%81%D1%96%D0%B9" TargetMode="External"/><Relationship Id="rId1423" Type="http://schemas.openxmlformats.org/officeDocument/2006/relationships/image" Target="media/image471.png"/><Relationship Id="rId1630" Type="http://schemas.openxmlformats.org/officeDocument/2006/relationships/oleObject" Target="embeddings/oleObject562.bin"/><Relationship Id="rId225" Type="http://schemas.openxmlformats.org/officeDocument/2006/relationships/oleObject" Target="embeddings/oleObject65.bin"/><Relationship Id="rId432" Type="http://schemas.openxmlformats.org/officeDocument/2006/relationships/oleObject" Target="embeddings/oleObject175.bin"/><Relationship Id="rId877" Type="http://schemas.openxmlformats.org/officeDocument/2006/relationships/image" Target="media/image374.wmf"/><Relationship Id="rId1062" Type="http://schemas.openxmlformats.org/officeDocument/2006/relationships/hyperlink" Target="https://uk.wikipedia.org/wiki/%D0%95%D0%BA%D1%81%D0%BF%D0%B5%D1%80%D0%B8%D0%BC%D0%B5%D0%BD%D1%82" TargetMode="External"/><Relationship Id="rId1728" Type="http://schemas.openxmlformats.org/officeDocument/2006/relationships/hyperlink" Target="javascript:FlashCosmosButton(24,'24','Restraints','Defines%20a%20restraint%20on%20the%20selected%20entities%20for%20the%20active%20study.')" TargetMode="External"/><Relationship Id="rId737" Type="http://schemas.openxmlformats.org/officeDocument/2006/relationships/oleObject" Target="embeddings/oleObject335.bin"/><Relationship Id="rId944" Type="http://schemas.openxmlformats.org/officeDocument/2006/relationships/oleObject" Target="embeddings/oleObject442.bin"/><Relationship Id="rId1367" Type="http://schemas.openxmlformats.org/officeDocument/2006/relationships/hyperlink" Target="https://uk.wikipedia.org/wiki/%D0%9E%D0%B1%D0%BE%D1%80%D0%BE%D0%BD%D0%B0" TargetMode="External"/><Relationship Id="rId1574" Type="http://schemas.openxmlformats.org/officeDocument/2006/relationships/oleObject" Target="embeddings/oleObject533.bin"/><Relationship Id="rId1781" Type="http://schemas.openxmlformats.org/officeDocument/2006/relationships/image" Target="media/image667.wmf"/><Relationship Id="rId73" Type="http://schemas.openxmlformats.org/officeDocument/2006/relationships/oleObject" Target="embeddings/oleObject5.bin"/><Relationship Id="rId169" Type="http://schemas.openxmlformats.org/officeDocument/2006/relationships/oleObject" Target="embeddings/oleObject36.bin"/><Relationship Id="rId376" Type="http://schemas.openxmlformats.org/officeDocument/2006/relationships/oleObject" Target="embeddings/oleObject147.bin"/><Relationship Id="rId583" Type="http://schemas.openxmlformats.org/officeDocument/2006/relationships/image" Target="media/image233.wmf"/><Relationship Id="rId790" Type="http://schemas.openxmlformats.org/officeDocument/2006/relationships/image" Target="media/image332.wmf"/><Relationship Id="rId804" Type="http://schemas.openxmlformats.org/officeDocument/2006/relationships/image" Target="media/image339.wmf"/><Relationship Id="rId1227" Type="http://schemas.openxmlformats.org/officeDocument/2006/relationships/hyperlink" Target="https://uk.wikipedia.org/wiki/%D0%92%D1%83%D0%B3%D1%96%D0%BB%D0%BB%D1%8F" TargetMode="External"/><Relationship Id="rId1434" Type="http://schemas.openxmlformats.org/officeDocument/2006/relationships/image" Target="media/image479.png"/><Relationship Id="rId1641" Type="http://schemas.openxmlformats.org/officeDocument/2006/relationships/hyperlink" Target="https://uk.wikipedia.org/wiki/%D0%9C%D0%B5%D1%82%D0%BE%D0%B4_%D1%81%D0%BA%D1%96%D0%BD%D1%87%D0%B5%D0%BD%D0%BD%D0%B8%D1%85_%D0%B5%D0%BB%D0%B5%D0%BC%D0%B5%D0%BD%D1%82%D1%96%D0%B2" TargetMode="External"/><Relationship Id="rId4" Type="http://schemas.openxmlformats.org/officeDocument/2006/relationships/webSettings" Target="webSettings.xml"/><Relationship Id="rId236" Type="http://schemas.openxmlformats.org/officeDocument/2006/relationships/oleObject" Target="embeddings/oleObject73.bin"/><Relationship Id="rId443" Type="http://schemas.openxmlformats.org/officeDocument/2006/relationships/image" Target="media/image170.wmf"/><Relationship Id="rId650" Type="http://schemas.openxmlformats.org/officeDocument/2006/relationships/oleObject" Target="embeddings/oleObject291.bin"/><Relationship Id="rId888" Type="http://schemas.openxmlformats.org/officeDocument/2006/relationships/image" Target="media/image378.wmf"/><Relationship Id="rId1073" Type="http://schemas.openxmlformats.org/officeDocument/2006/relationships/hyperlink" Target="https://uk.wikipedia.org/wiki/%D0%86%D0%BD%D1%82%D0%B5%D1%80%D0%BF%D0%BE%D0%BB%D1%8F%D1%86%D1%96%D1%8F" TargetMode="External"/><Relationship Id="rId1280" Type="http://schemas.openxmlformats.org/officeDocument/2006/relationships/hyperlink" Target="https://en.wikipedia.org/wiki/Candela" TargetMode="External"/><Relationship Id="rId1501" Type="http://schemas.openxmlformats.org/officeDocument/2006/relationships/image" Target="media/image504.wmf"/><Relationship Id="rId1739" Type="http://schemas.openxmlformats.org/officeDocument/2006/relationships/image" Target="media/image633.png"/><Relationship Id="rId303" Type="http://schemas.openxmlformats.org/officeDocument/2006/relationships/image" Target="media/image101.wmf"/><Relationship Id="rId748" Type="http://schemas.openxmlformats.org/officeDocument/2006/relationships/image" Target="media/image314.wmf"/><Relationship Id="rId955" Type="http://schemas.openxmlformats.org/officeDocument/2006/relationships/image" Target="media/image411.wmf"/><Relationship Id="rId1140" Type="http://schemas.openxmlformats.org/officeDocument/2006/relationships/hyperlink" Target="https://uk.wikipedia.org/wiki/%D0%9F%D1%80%D0%B8%D1%80%D0%BE%D0%B4%D0%BD%D0%B8%D0%B9_%D0%B3%D0%B0%D0%B7" TargetMode="External"/><Relationship Id="rId1378" Type="http://schemas.openxmlformats.org/officeDocument/2006/relationships/hyperlink" Target="https://uk.wikipedia.org/wiki/%D0%92%D0%B8%D1%82%D1%80%D0%B0%D1%82%D0%B0" TargetMode="External"/><Relationship Id="rId1585" Type="http://schemas.openxmlformats.org/officeDocument/2006/relationships/image" Target="media/image546.wmf"/><Relationship Id="rId1792" Type="http://schemas.openxmlformats.org/officeDocument/2006/relationships/image" Target="media/image676.png"/><Relationship Id="rId1806" Type="http://schemas.openxmlformats.org/officeDocument/2006/relationships/image" Target="media/image690.png"/><Relationship Id="rId84" Type="http://schemas.openxmlformats.org/officeDocument/2006/relationships/hyperlink" Target="http://uk.wikipedia.org/w/index.php?title=%D0%A1%D0%BF%D1%96%D0%B2%D0%B2%D1%96%D0%B4%D0%BD%D0%BE%D1%88%D0%B5%D0%BD%D0%BD%D1%8F&amp;action=edit&amp;redlink=1" TargetMode="External"/><Relationship Id="rId387" Type="http://schemas.openxmlformats.org/officeDocument/2006/relationships/image" Target="media/image142.wmf"/><Relationship Id="rId510" Type="http://schemas.openxmlformats.org/officeDocument/2006/relationships/oleObject" Target="embeddings/oleObject216.bin"/><Relationship Id="rId594" Type="http://schemas.openxmlformats.org/officeDocument/2006/relationships/oleObject" Target="embeddings/oleObject263.bin"/><Relationship Id="rId608" Type="http://schemas.openxmlformats.org/officeDocument/2006/relationships/oleObject" Target="embeddings/oleObject270.bin"/><Relationship Id="rId815" Type="http://schemas.openxmlformats.org/officeDocument/2006/relationships/oleObject" Target="embeddings/oleObject374.bin"/><Relationship Id="rId1238" Type="http://schemas.openxmlformats.org/officeDocument/2006/relationships/hyperlink" Target="https://uk.wikipedia.org/wiki/%D0%A2%D0%B5%D0%BF%D0%BB%D0%BE%D0%B3%D0%B5%D0%BD%D0%B5%D1%80%D0%B0%D1%82%D0%BE%D1%80" TargetMode="External"/><Relationship Id="rId1445" Type="http://schemas.openxmlformats.org/officeDocument/2006/relationships/hyperlink" Target="https://www.youtube.com/watch?v=UtrZ1kNxlU4" TargetMode="External"/><Relationship Id="rId1652" Type="http://schemas.openxmlformats.org/officeDocument/2006/relationships/hyperlink" Target="https://uk.wikipedia.org/wiki/SketchUp" TargetMode="External"/><Relationship Id="rId247" Type="http://schemas.openxmlformats.org/officeDocument/2006/relationships/oleObject" Target="embeddings/oleObject79.bin"/><Relationship Id="rId899" Type="http://schemas.openxmlformats.org/officeDocument/2006/relationships/oleObject" Target="embeddings/oleObject419.bin"/><Relationship Id="rId1000" Type="http://schemas.openxmlformats.org/officeDocument/2006/relationships/image" Target="media/image436.wmf"/><Relationship Id="rId1084" Type="http://schemas.openxmlformats.org/officeDocument/2006/relationships/oleObject" Target="embeddings/oleObject474.bin"/><Relationship Id="rId1305" Type="http://schemas.openxmlformats.org/officeDocument/2006/relationships/hyperlink" Target="https://uk.wikipedia.org/wiki/%D0%95%D0%BD%D0%B5%D1%80%D0%B3%D1%96%D1%8F" TargetMode="External"/><Relationship Id="rId107" Type="http://schemas.openxmlformats.org/officeDocument/2006/relationships/hyperlink" Target="http://uk.wikipedia.org/wiki/%D0%92%D0%B8%D0%BC%D1%96%D1%80%D1%8E%D0%B2%D0%B0%D0%BD%D0%BD%D1%8F" TargetMode="External"/><Relationship Id="rId454" Type="http://schemas.openxmlformats.org/officeDocument/2006/relationships/oleObject" Target="embeddings/oleObject186.bin"/><Relationship Id="rId661" Type="http://schemas.openxmlformats.org/officeDocument/2006/relationships/oleObject" Target="embeddings/oleObject297.bin"/><Relationship Id="rId759" Type="http://schemas.openxmlformats.org/officeDocument/2006/relationships/image" Target="media/image318.wmf"/><Relationship Id="rId966" Type="http://schemas.openxmlformats.org/officeDocument/2006/relationships/image" Target="media/image420.wmf"/><Relationship Id="rId1291" Type="http://schemas.openxmlformats.org/officeDocument/2006/relationships/hyperlink" Target="https://uk.wikipedia.org/wiki/%D0%A1%D1%82%D0%B5%D1%80%D0%B0%D0%B4%D1%96%D0%B0%D0%BD" TargetMode="External"/><Relationship Id="rId1389" Type="http://schemas.openxmlformats.org/officeDocument/2006/relationships/hyperlink" Target="https://uk.wikipedia.org/wiki/%D0%90%D0%BA%D1%83%D1%81%D1%82%D0%B8%D0%BA%D0%B0" TargetMode="External"/><Relationship Id="rId1512" Type="http://schemas.openxmlformats.org/officeDocument/2006/relationships/oleObject" Target="embeddings/oleObject502.bin"/><Relationship Id="rId1596" Type="http://schemas.openxmlformats.org/officeDocument/2006/relationships/oleObject" Target="embeddings/oleObject544.bin"/><Relationship Id="rId1817" Type="http://schemas.openxmlformats.org/officeDocument/2006/relationships/hyperlink" Target="https://uk.wikipedia.org/wiki/%D0%A1%D0%B8%D1%81%D1%82%D0%B5%D0%BC%D0%B0_%D1%83%D0%BF%D1%80%D0%B0%D0%B2%D0%BB%D1%96%D0%BD%D0%BD%D1%8F_%D0%B1%D0%B0%D0%B7%D0%B0%D0%BC%D0%B8_%D0%B4%D0%B0%D0%BD%D0%B8%D1%85" TargetMode="External"/><Relationship Id="rId11" Type="http://schemas.openxmlformats.org/officeDocument/2006/relationships/hyperlink" Target="https://uk.wikipedia.org/wiki/%D0%9C%D0%B0%D1%82%D0%B5%D0%BC%D0%B0%D1%82%D0%B8%D1%87%D0%BD%D0%B0_%D0%BC%D0%BE%D0%B4%D0%B5%D0%BB%D1%8C" TargetMode="External"/><Relationship Id="rId314" Type="http://schemas.openxmlformats.org/officeDocument/2006/relationships/oleObject" Target="embeddings/oleObject115.bin"/><Relationship Id="rId398" Type="http://schemas.openxmlformats.org/officeDocument/2006/relationships/oleObject" Target="embeddings/oleObject158.bin"/><Relationship Id="rId521" Type="http://schemas.openxmlformats.org/officeDocument/2006/relationships/image" Target="media/image204.wmf"/><Relationship Id="rId619" Type="http://schemas.openxmlformats.org/officeDocument/2006/relationships/image" Target="media/image251.wmf"/><Relationship Id="rId1151" Type="http://schemas.openxmlformats.org/officeDocument/2006/relationships/hyperlink" Target="https://uk.wikipedia.org/w/index.php?title=%D0%92%D0%B8%D1%81%D0%BE%D0%BA%D0%BE%D0%B2%D0%BE%D0%BB%D1%8C%D1%82%D0%BD%D0%B0_%D0%BB%D1%96%D0%BD%D1%96%D1%8F&amp;action=edit&amp;redlink=1" TargetMode="External"/><Relationship Id="rId1249" Type="http://schemas.openxmlformats.org/officeDocument/2006/relationships/hyperlink" Target="https://uk.wikipedia.org/wiki/%D0%92%D0%B0%D0%BA%D1%83%D1%83%D0%BC" TargetMode="External"/><Relationship Id="rId95" Type="http://schemas.openxmlformats.org/officeDocument/2006/relationships/hyperlink" Target="http://uk.wikipedia.org/w/index.php?title=%D0%9D%D0%B5%D0%B7%D0%B0%D0%BB%D0%B5%D0%B6%D0%BD%D0%B0_%D0%B7%D0%BC%D1%96%D0%BD%D0%BD%D0%B0&amp;action=edit&amp;redlink=1" TargetMode="External"/><Relationship Id="rId160" Type="http://schemas.openxmlformats.org/officeDocument/2006/relationships/image" Target="media/image36.wmf"/><Relationship Id="rId826" Type="http://schemas.openxmlformats.org/officeDocument/2006/relationships/oleObject" Target="embeddings/oleObject380.bin"/><Relationship Id="rId1011" Type="http://schemas.openxmlformats.org/officeDocument/2006/relationships/oleObject" Target="embeddings/oleObject471.bin"/><Relationship Id="rId1109" Type="http://schemas.openxmlformats.org/officeDocument/2006/relationships/hyperlink" Target="https://uk.wikipedia.org/wiki/%D0%9D%D0%B0%D1%81%D0%BE%D1%81" TargetMode="External"/><Relationship Id="rId1456" Type="http://schemas.openxmlformats.org/officeDocument/2006/relationships/image" Target="media/image488.wmf"/><Relationship Id="rId1663" Type="http://schemas.openxmlformats.org/officeDocument/2006/relationships/hyperlink" Target="https://uk.wikipedia.org/wiki/3D-%D1%81%D0%BA%D0%B0%D0%BD%D0%B5%D1%80" TargetMode="External"/><Relationship Id="rId258" Type="http://schemas.openxmlformats.org/officeDocument/2006/relationships/image" Target="media/image81.wmf"/><Relationship Id="rId465" Type="http://schemas.openxmlformats.org/officeDocument/2006/relationships/image" Target="media/image181.wmf"/><Relationship Id="rId672" Type="http://schemas.openxmlformats.org/officeDocument/2006/relationships/image" Target="media/image277.wmf"/><Relationship Id="rId1095" Type="http://schemas.openxmlformats.org/officeDocument/2006/relationships/hyperlink" Target="https://uk.wikipedia.org/wiki/%D0%90%D0%BD%D0%B3%D0%BB%D1%96%D0%B9%D1%81%D1%8C%D0%BA%D0%B0_%D0%BC%D0%BE%D0%B2%D0%B0" TargetMode="External"/><Relationship Id="rId1316" Type="http://schemas.openxmlformats.org/officeDocument/2006/relationships/hyperlink" Target="https://uk.wikipedia.org/wiki/%D0%A4%D0%B0%D1%80%D0%B0%D0%B4" TargetMode="External"/><Relationship Id="rId1523" Type="http://schemas.openxmlformats.org/officeDocument/2006/relationships/image" Target="media/image515.wmf"/><Relationship Id="rId1730" Type="http://schemas.openxmlformats.org/officeDocument/2006/relationships/image" Target="media/image625.png"/><Relationship Id="rId22" Type="http://schemas.openxmlformats.org/officeDocument/2006/relationships/hyperlink" Target="https://uk.wikipedia.org/wiki/%D0%9A%D0%BE%D1%80%D0%B5%D0%BB%D1%8F%D1%86%D1%96%D1%8F" TargetMode="External"/><Relationship Id="rId118" Type="http://schemas.openxmlformats.org/officeDocument/2006/relationships/image" Target="media/image17.wmf"/><Relationship Id="rId325" Type="http://schemas.openxmlformats.org/officeDocument/2006/relationships/oleObject" Target="embeddings/oleObject121.bin"/><Relationship Id="rId532" Type="http://schemas.openxmlformats.org/officeDocument/2006/relationships/oleObject" Target="embeddings/oleObject230.bin"/><Relationship Id="rId977" Type="http://schemas.openxmlformats.org/officeDocument/2006/relationships/hyperlink" Target="https://uk.wikipedia.org/wiki/%D0%86%D0%BD%D1%82%D0%B5%D1%80%D0%BF%D0%BE%D0%BB%D1%8F%D1%86%D1%96%D1%8F" TargetMode="External"/><Relationship Id="rId1162" Type="http://schemas.openxmlformats.org/officeDocument/2006/relationships/hyperlink" Target="https://uk.wikipedia.org/wiki/%D0%A2%D1%83%D1%80%D0%B1%D1%96%D0%BD%D0%B0" TargetMode="External"/><Relationship Id="rId1828" Type="http://schemas.openxmlformats.org/officeDocument/2006/relationships/chart" Target="charts/chart3.xml"/><Relationship Id="rId171" Type="http://schemas.openxmlformats.org/officeDocument/2006/relationships/oleObject" Target="embeddings/oleObject37.bin"/><Relationship Id="rId837" Type="http://schemas.openxmlformats.org/officeDocument/2006/relationships/oleObject" Target="embeddings/oleObject386.bin"/><Relationship Id="rId1022" Type="http://schemas.openxmlformats.org/officeDocument/2006/relationships/hyperlink" Target="https://uk.wikipedia.org/wiki/%D0%93%D0%B0%D0%BB%D1%83%D0%B7%D1%8C" TargetMode="External"/><Relationship Id="rId1467" Type="http://schemas.openxmlformats.org/officeDocument/2006/relationships/hyperlink" Target="https://uk.wikipedia.org/wiki/T-%D1%80%D0%BE%D0%B7%D0%BF%D0%BE%D0%B4%D1%96%D0%BB_%D0%A1%D1%82%D1%8C%D1%8E%D0%B4%D0%B5%D0%BD%D1%82%D0%B0" TargetMode="External"/><Relationship Id="rId1674" Type="http://schemas.openxmlformats.org/officeDocument/2006/relationships/image" Target="media/image573.jpeg"/><Relationship Id="rId269" Type="http://schemas.openxmlformats.org/officeDocument/2006/relationships/image" Target="media/image86.wmf"/><Relationship Id="rId476" Type="http://schemas.openxmlformats.org/officeDocument/2006/relationships/oleObject" Target="embeddings/oleObject197.bin"/><Relationship Id="rId683" Type="http://schemas.openxmlformats.org/officeDocument/2006/relationships/image" Target="media/image282.wmf"/><Relationship Id="rId890" Type="http://schemas.openxmlformats.org/officeDocument/2006/relationships/image" Target="media/image379.wmf"/><Relationship Id="rId904" Type="http://schemas.openxmlformats.org/officeDocument/2006/relationships/image" Target="media/image386.wmf"/><Relationship Id="rId1327" Type="http://schemas.openxmlformats.org/officeDocument/2006/relationships/hyperlink" Target="https://uk.wikipedia.org/wiki/%D0%9F%D0%BE%D1%82%D1%96%D0%BA_%D0%BC%D0%B0%D0%B3%D0%BD%D1%96%D1%82%D0%BD%D0%BE%D1%97_%D1%96%D0%BD%D0%B4%D1%83%D0%BA%D1%86%D1%96%D1%97" TargetMode="External"/><Relationship Id="rId1534" Type="http://schemas.openxmlformats.org/officeDocument/2006/relationships/oleObject" Target="embeddings/oleObject513.bin"/><Relationship Id="rId1741" Type="http://schemas.openxmlformats.org/officeDocument/2006/relationships/image" Target="media/image635.png"/><Relationship Id="rId33" Type="http://schemas.openxmlformats.org/officeDocument/2006/relationships/hyperlink" Target="https://uk.wikipedia.org/wiki/%D0%9C%D0%B0%D1%82%D0%B5%D0%BC%D0%B0%D1%82%D0%B8%D1%87%D0%BD%D0%B0_%D0%BC%D0%BE%D0%B4%D0%B5%D0%BB%D1%8C" TargetMode="External"/><Relationship Id="rId129" Type="http://schemas.openxmlformats.org/officeDocument/2006/relationships/image" Target="media/image22.wmf"/><Relationship Id="rId336" Type="http://schemas.openxmlformats.org/officeDocument/2006/relationships/image" Target="media/image117.wmf"/><Relationship Id="rId543" Type="http://schemas.openxmlformats.org/officeDocument/2006/relationships/image" Target="media/image215.wmf"/><Relationship Id="rId988" Type="http://schemas.openxmlformats.org/officeDocument/2006/relationships/image" Target="media/image430.wmf"/><Relationship Id="rId1173" Type="http://schemas.openxmlformats.org/officeDocument/2006/relationships/hyperlink" Target="https://uk.wikipedia.org/wiki/%D0%92%D1%83%D0%B3%D1%96%D0%BB%D0%BB%D1%8F" TargetMode="External"/><Relationship Id="rId1380" Type="http://schemas.openxmlformats.org/officeDocument/2006/relationships/hyperlink" Target="https://uk.wikipedia.org/wiki/%D0%A2%D0%B8%D1%81%D0%BA" TargetMode="External"/><Relationship Id="rId1601" Type="http://schemas.openxmlformats.org/officeDocument/2006/relationships/image" Target="media/image554.wmf"/><Relationship Id="rId182" Type="http://schemas.openxmlformats.org/officeDocument/2006/relationships/image" Target="media/image47.wmf"/><Relationship Id="rId403" Type="http://schemas.openxmlformats.org/officeDocument/2006/relationships/image" Target="media/image150.wmf"/><Relationship Id="rId750" Type="http://schemas.openxmlformats.org/officeDocument/2006/relationships/oleObject" Target="embeddings/oleObject342.bin"/><Relationship Id="rId848" Type="http://schemas.openxmlformats.org/officeDocument/2006/relationships/image" Target="media/image360.wmf"/><Relationship Id="rId1033" Type="http://schemas.openxmlformats.org/officeDocument/2006/relationships/hyperlink" Target="https://uk.wikipedia.org/wiki/%D0%A4%D1%83%D0%BD%D0%BA%D1%86%D1%96%D1%8F_(%D0%BC%D0%B0%D1%82%D0%B5%D0%BC%D0%B0%D1%82%D0%B8%D0%BA%D0%B0)" TargetMode="External"/><Relationship Id="rId1478" Type="http://schemas.openxmlformats.org/officeDocument/2006/relationships/oleObject" Target="embeddings/oleObject483.bin"/><Relationship Id="rId1685" Type="http://schemas.openxmlformats.org/officeDocument/2006/relationships/image" Target="media/image584.jpeg"/><Relationship Id="rId487" Type="http://schemas.openxmlformats.org/officeDocument/2006/relationships/image" Target="media/image191.wmf"/><Relationship Id="rId610" Type="http://schemas.openxmlformats.org/officeDocument/2006/relationships/oleObject" Target="embeddings/oleObject271.bin"/><Relationship Id="rId694" Type="http://schemas.openxmlformats.org/officeDocument/2006/relationships/image" Target="media/image287.wmf"/><Relationship Id="rId708" Type="http://schemas.openxmlformats.org/officeDocument/2006/relationships/image" Target="media/image294.wmf"/><Relationship Id="rId915" Type="http://schemas.openxmlformats.org/officeDocument/2006/relationships/oleObject" Target="embeddings/oleObject427.bin"/><Relationship Id="rId1240" Type="http://schemas.openxmlformats.org/officeDocument/2006/relationships/image" Target="media/image469.png"/><Relationship Id="rId1338" Type="http://schemas.openxmlformats.org/officeDocument/2006/relationships/hyperlink" Target="https://en.wikipedia.org/wiki/Lumen_(unit)" TargetMode="External"/><Relationship Id="rId1545" Type="http://schemas.openxmlformats.org/officeDocument/2006/relationships/image" Target="media/image526.wmf"/><Relationship Id="rId347" Type="http://schemas.openxmlformats.org/officeDocument/2006/relationships/image" Target="media/image122.wmf"/><Relationship Id="rId999" Type="http://schemas.openxmlformats.org/officeDocument/2006/relationships/oleObject" Target="embeddings/oleObject465.bin"/><Relationship Id="rId1100" Type="http://schemas.openxmlformats.org/officeDocument/2006/relationships/hyperlink" Target="https://uk.wikipedia.org/wiki/%D0%92%D1%96%D0%B4%D0%B1%D0%B8%D0%B2%D0%B0%D1%87_%D0%BD%D0%B5%D0%B9%D1%82%D1%80%D0%BE%D0%BD%D1%96%D0%B2" TargetMode="External"/><Relationship Id="rId1184" Type="http://schemas.openxmlformats.org/officeDocument/2006/relationships/image" Target="media/image462.png"/><Relationship Id="rId1405" Type="http://schemas.openxmlformats.org/officeDocument/2006/relationships/hyperlink" Target="https://uk.wikipedia.org/wiki/%D0%A8%D0%B2%D0%B8%D0%B4%D0%BA%D1%96%D1%81%D1%82%D1%8C" TargetMode="External"/><Relationship Id="rId1752" Type="http://schemas.openxmlformats.org/officeDocument/2006/relationships/image" Target="media/image643.jpeg"/><Relationship Id="rId44" Type="http://schemas.openxmlformats.org/officeDocument/2006/relationships/hyperlink" Target="https://ipme.kiev.ua/wp-content/uploads/2021/01/Book_Saukh_Borysenko_10_17_2020.pdf" TargetMode="External"/><Relationship Id="rId554" Type="http://schemas.openxmlformats.org/officeDocument/2006/relationships/oleObject" Target="embeddings/oleObject241.bin"/><Relationship Id="rId761" Type="http://schemas.openxmlformats.org/officeDocument/2006/relationships/image" Target="media/image319.wmf"/><Relationship Id="rId859" Type="http://schemas.openxmlformats.org/officeDocument/2006/relationships/oleObject" Target="embeddings/oleObject397.bin"/><Relationship Id="rId1391" Type="http://schemas.openxmlformats.org/officeDocument/2006/relationships/hyperlink" Target="https://uk.wikipedia.org/wiki/%D0%95%D1%82%D0%B0%D0%BB%D0%BE%D0%BD" TargetMode="External"/><Relationship Id="rId1489" Type="http://schemas.openxmlformats.org/officeDocument/2006/relationships/oleObject" Target="embeddings/oleObject489.bin"/><Relationship Id="rId1612" Type="http://schemas.openxmlformats.org/officeDocument/2006/relationships/oleObject" Target="embeddings/oleObject553.bin"/><Relationship Id="rId1696" Type="http://schemas.openxmlformats.org/officeDocument/2006/relationships/image" Target="media/image595.jpeg"/><Relationship Id="rId193" Type="http://schemas.openxmlformats.org/officeDocument/2006/relationships/oleObject" Target="embeddings/oleObject49.bin"/><Relationship Id="rId207" Type="http://schemas.openxmlformats.org/officeDocument/2006/relationships/oleObject" Target="embeddings/oleObject56.bin"/><Relationship Id="rId414" Type="http://schemas.openxmlformats.org/officeDocument/2006/relationships/oleObject" Target="embeddings/oleObject166.bin"/><Relationship Id="rId498" Type="http://schemas.openxmlformats.org/officeDocument/2006/relationships/oleObject" Target="embeddings/oleObject209.bin"/><Relationship Id="rId621" Type="http://schemas.openxmlformats.org/officeDocument/2006/relationships/image" Target="media/image252.wmf"/><Relationship Id="rId1044" Type="http://schemas.openxmlformats.org/officeDocument/2006/relationships/hyperlink" Target="https://uk.wikipedia.org/wiki/%D0%9E%D0%B1%D0%BC%D0%B5%D0%B6%D0%B5%D0%BD%D0%BD%D1%8F_(%D0%BC%D0%B0%D1%82%D0%B5%D0%BC%D0%B0%D1%82%D0%B8%D0%BA%D0%B0)" TargetMode="External"/><Relationship Id="rId1251" Type="http://schemas.openxmlformats.org/officeDocument/2006/relationships/hyperlink" Target="https://en.wikipedia.org/wiki/Kilogram" TargetMode="External"/><Relationship Id="rId1349" Type="http://schemas.openxmlformats.org/officeDocument/2006/relationships/hyperlink" Target="https://en.wikipedia.org/wiki/Sievert" TargetMode="External"/><Relationship Id="rId260" Type="http://schemas.openxmlformats.org/officeDocument/2006/relationships/oleObject" Target="embeddings/oleObject86.bin"/><Relationship Id="rId719" Type="http://schemas.openxmlformats.org/officeDocument/2006/relationships/oleObject" Target="embeddings/oleObject326.bin"/><Relationship Id="rId926" Type="http://schemas.openxmlformats.org/officeDocument/2006/relationships/oleObject" Target="embeddings/oleObject433.bin"/><Relationship Id="rId1111" Type="http://schemas.openxmlformats.org/officeDocument/2006/relationships/hyperlink" Target="https://uk.wikipedia.org/wiki/%D0%9F%D0%B0%D1%80%D0%BE%D0%B2%D0%B0_%D1%82%D1%83%D1%80%D0%B1%D1%96%D0%BD%D0%B0" TargetMode="External"/><Relationship Id="rId1556" Type="http://schemas.openxmlformats.org/officeDocument/2006/relationships/oleObject" Target="embeddings/oleObject524.bin"/><Relationship Id="rId1763" Type="http://schemas.openxmlformats.org/officeDocument/2006/relationships/image" Target="media/image654.jpeg"/><Relationship Id="rId55" Type="http://schemas.openxmlformats.org/officeDocument/2006/relationships/hyperlink" Target="https://www.youtube.com/watch?v=zx7LN8uHPUE&amp;ab_channel=%D0%9B%D1%96%D0%BB%D1%96%D1%8F%D0%9C%D0%B5%D0%B4%D0%B2%D0%B5%D0%B4%D0%B5%D0%BD%D0%BA%D0%BE" TargetMode="External"/><Relationship Id="rId120" Type="http://schemas.openxmlformats.org/officeDocument/2006/relationships/image" Target="media/image18.wmf"/><Relationship Id="rId358" Type="http://schemas.openxmlformats.org/officeDocument/2006/relationships/oleObject" Target="embeddings/oleObject138.bin"/><Relationship Id="rId565" Type="http://schemas.openxmlformats.org/officeDocument/2006/relationships/oleObject" Target="embeddings/oleObject247.bin"/><Relationship Id="rId772" Type="http://schemas.openxmlformats.org/officeDocument/2006/relationships/oleObject" Target="embeddings/oleObject354.bin"/><Relationship Id="rId1195" Type="http://schemas.openxmlformats.org/officeDocument/2006/relationships/hyperlink" Target="https://uk.wikipedia.org/wiki/%D0%92%D1%96%D1%82%D1%80%D0%BE%D0%B5%D0%BD%D0%B5%D1%80%D0%B3%D0%B5%D1%82%D0%B8%D0%BA%D0%B0" TargetMode="External"/><Relationship Id="rId1209" Type="http://schemas.openxmlformats.org/officeDocument/2006/relationships/hyperlink" Target="https://uk.wikipedia.org/wiki/%D0%A6%D0%B8%D0%BA%D0%BB_%D0%A0%D0%B0%D0%BD%D0%BA%D1%96%D0%BD%D0%B0" TargetMode="External"/><Relationship Id="rId1416" Type="http://schemas.openxmlformats.org/officeDocument/2006/relationships/hyperlink" Target="https://uk.wikipedia.org/wiki/%D0%9C%D0%B0%D0%BD%D0%BE%D0%BC%D0%B5%D1%82%D1%80" TargetMode="External"/><Relationship Id="rId1623" Type="http://schemas.openxmlformats.org/officeDocument/2006/relationships/image" Target="media/image564.wmf"/><Relationship Id="rId1830" Type="http://schemas.openxmlformats.org/officeDocument/2006/relationships/hyperlink" Target="https://www.youtube.com/watch?v=NpVwSd6siSs" TargetMode="External"/><Relationship Id="rId218" Type="http://schemas.openxmlformats.org/officeDocument/2006/relationships/image" Target="media/image64.wmf"/><Relationship Id="rId425" Type="http://schemas.openxmlformats.org/officeDocument/2006/relationships/image" Target="media/image161.wmf"/><Relationship Id="rId632" Type="http://schemas.openxmlformats.org/officeDocument/2006/relationships/oleObject" Target="embeddings/oleObject282.bin"/><Relationship Id="rId1055" Type="http://schemas.openxmlformats.org/officeDocument/2006/relationships/hyperlink" Target="https://uk.wikipedia.org/wiki/%D0%94%D0%BE%D1%81%D0%BB%D1%96%D0%B4%D0%B6%D0%B5%D0%BD%D0%BD%D1%8F_%D0%BE%D0%BF%D0%B5%D1%80%D0%B0%D1%86%D1%96%D0%B9" TargetMode="External"/><Relationship Id="rId1262" Type="http://schemas.openxmlformats.org/officeDocument/2006/relationships/hyperlink" Target="https://en.wikipedia.org/wiki/Ampere" TargetMode="External"/><Relationship Id="rId271" Type="http://schemas.openxmlformats.org/officeDocument/2006/relationships/image" Target="media/image87.wmf"/><Relationship Id="rId937" Type="http://schemas.openxmlformats.org/officeDocument/2006/relationships/image" Target="media/image402.wmf"/><Relationship Id="rId1122" Type="http://schemas.openxmlformats.org/officeDocument/2006/relationships/hyperlink" Target="https://uk.wikipedia.org/wiki/%D0%93%D0%B5%D1%80%D0%BC%D0%BE%D0%BE%D0%B1%D0%BE%D0%BB%D0%BE%D0%BD%D0%BA%D0%B0" TargetMode="External"/><Relationship Id="rId1567" Type="http://schemas.openxmlformats.org/officeDocument/2006/relationships/image" Target="media/image537.wmf"/><Relationship Id="rId1774" Type="http://schemas.openxmlformats.org/officeDocument/2006/relationships/image" Target="media/image663.png"/><Relationship Id="rId66" Type="http://schemas.openxmlformats.org/officeDocument/2006/relationships/image" Target="media/image3.wmf"/><Relationship Id="rId131" Type="http://schemas.openxmlformats.org/officeDocument/2006/relationships/image" Target="media/image23.wmf"/><Relationship Id="rId369" Type="http://schemas.openxmlformats.org/officeDocument/2006/relationships/image" Target="media/image133.wmf"/><Relationship Id="rId576" Type="http://schemas.openxmlformats.org/officeDocument/2006/relationships/oleObject" Target="embeddings/oleObject254.bin"/><Relationship Id="rId783" Type="http://schemas.openxmlformats.org/officeDocument/2006/relationships/hyperlink" Target="http://uk.wikipedia.org/wiki/%D0%A0%D0%B5%D1%94%D1%81%D1%82%D1%80%D0%B0%D1%86%D1%96%D1%8F" TargetMode="External"/><Relationship Id="rId990" Type="http://schemas.openxmlformats.org/officeDocument/2006/relationships/image" Target="media/image431.wmf"/><Relationship Id="rId1427" Type="http://schemas.openxmlformats.org/officeDocument/2006/relationships/hyperlink" Target="https://uk.wikipedia.org/wiki/%D0%A2%D0%BE%D1%87%D0%BD%D1%96%D1%81%D1%82%D1%8C_%D0%B2%D0%B8%D0%BC%D1%96%D1%80%D1%8E%D0%B2%D0%B0%D0%BD%D1%8C" TargetMode="External"/><Relationship Id="rId1634" Type="http://schemas.openxmlformats.org/officeDocument/2006/relationships/hyperlink" Target="https://uk.wikipedia.org/wiki/%D0%9C%D1%96%D1%80%D0%B0_%D1%84%D1%96%D0%B7%D0%B8%D1%87%D0%BD%D0%BE%D1%97_%D0%B2%D0%B5%D0%BB%D0%B8%D1%87%D0%B8%D0%BD%D0%B8" TargetMode="External"/><Relationship Id="rId229" Type="http://schemas.openxmlformats.org/officeDocument/2006/relationships/oleObject" Target="embeddings/oleObject67.bin"/><Relationship Id="rId436" Type="http://schemas.openxmlformats.org/officeDocument/2006/relationships/oleObject" Target="embeddings/oleObject177.bin"/><Relationship Id="rId643" Type="http://schemas.openxmlformats.org/officeDocument/2006/relationships/image" Target="media/image263.wmf"/><Relationship Id="rId1066" Type="http://schemas.openxmlformats.org/officeDocument/2006/relationships/hyperlink" Target="https://uk.wikipedia.org/w/index.php?title=Statgraphics_Plus&amp;action=edit&amp;redlink=1" TargetMode="External"/><Relationship Id="rId1273" Type="http://schemas.openxmlformats.org/officeDocument/2006/relationships/hyperlink" Target="https://en.wikipedia.org/wiki/Mole_(unit)" TargetMode="External"/><Relationship Id="rId1480" Type="http://schemas.openxmlformats.org/officeDocument/2006/relationships/oleObject" Target="embeddings/oleObject484.bin"/><Relationship Id="rId850" Type="http://schemas.openxmlformats.org/officeDocument/2006/relationships/image" Target="media/image361.wmf"/><Relationship Id="rId948" Type="http://schemas.openxmlformats.org/officeDocument/2006/relationships/oleObject" Target="embeddings/oleObject444.bin"/><Relationship Id="rId1133" Type="http://schemas.openxmlformats.org/officeDocument/2006/relationships/hyperlink" Target="https://uk.wikipedia.org/wiki/%D0%AF%D0%B4%D0%B5%D1%80%D0%BD%D0%B5_%D0%BF%D0%B0%D0%BB%D0%B8%D0%B2%D0%BE" TargetMode="External"/><Relationship Id="rId1578" Type="http://schemas.openxmlformats.org/officeDocument/2006/relationships/oleObject" Target="embeddings/oleObject535.bin"/><Relationship Id="rId1701" Type="http://schemas.openxmlformats.org/officeDocument/2006/relationships/image" Target="media/image600.png"/><Relationship Id="rId1785" Type="http://schemas.openxmlformats.org/officeDocument/2006/relationships/image" Target="media/image669.emf"/><Relationship Id="rId77" Type="http://schemas.openxmlformats.org/officeDocument/2006/relationships/hyperlink" Target="http://uk.wikipedia.org/wiki/%D0%95%D0%BB%D0%B5%D0%BC%D0%B5%D0%BD%D1%82" TargetMode="External"/><Relationship Id="rId282" Type="http://schemas.openxmlformats.org/officeDocument/2006/relationships/image" Target="media/image92.wmf"/><Relationship Id="rId503" Type="http://schemas.openxmlformats.org/officeDocument/2006/relationships/oleObject" Target="embeddings/oleObject212.bin"/><Relationship Id="rId587" Type="http://schemas.openxmlformats.org/officeDocument/2006/relationships/image" Target="media/image235.wmf"/><Relationship Id="rId710" Type="http://schemas.openxmlformats.org/officeDocument/2006/relationships/image" Target="media/image295.wmf"/><Relationship Id="rId808" Type="http://schemas.openxmlformats.org/officeDocument/2006/relationships/image" Target="media/image341.wmf"/><Relationship Id="rId1340" Type="http://schemas.openxmlformats.org/officeDocument/2006/relationships/hyperlink" Target="https://uk.wikipedia.org/wiki/%D0%9B%D1%8E%D0%BA%D1%81" TargetMode="External"/><Relationship Id="rId1438" Type="http://schemas.openxmlformats.org/officeDocument/2006/relationships/hyperlink" Target="https://uk.wikipedia.org/wiki/%D0%92%D0%B8%D0%BF%D0%B0%D0%B4%D0%BA%D0%BE%D0%B2%D0%B0_%D0%BF%D0%BE%D1%85%D0%B8%D0%B1%D0%BA%D0%B0" TargetMode="External"/><Relationship Id="rId1645" Type="http://schemas.openxmlformats.org/officeDocument/2006/relationships/hyperlink" Target="https://uk.wikipedia.org/wiki/%D0%9F%D1%80%D0%BE%D0%B3%D1%80%D0%B0%D0%BC%D0%BD%D0%B5_%D0%B7%D0%B0%D0%B1%D0%B5%D0%B7%D0%BF%D0%B5%D1%87%D0%B5%D0%BD%D0%BD%D1%8F_%D0%B4%D0%BB%D1%8F_%D0%BA%D0%BE%D0%BC%D0%BF%27%D1%8E%D1%82%D0%B5%D1%80%D0%BD%D0%BE%D1%97_3D-%D0%B3%D1%80%D0%B0%D1%84%D1%96%D0%BA%D0%B8" TargetMode="External"/><Relationship Id="rId8" Type="http://schemas.openxmlformats.org/officeDocument/2006/relationships/hyperlink" Target="https://uk.wikipedia.org/w/index.php?title=%D0%9A%D0%BE%D0%BC%D0%BF%D0%BB%D0%B5%D0%BA%D1%81_%D0%B5%D0%BB%D0%B5%D0%BA%D1%82%D1%80%D0%BE%D1%82%D0%B5%D1%85%D0%BD%D1%96%D1%87%D0%BD%D0%B8%D0%B9&amp;action=edit&amp;redlink=1" TargetMode="External"/><Relationship Id="rId142" Type="http://schemas.openxmlformats.org/officeDocument/2006/relationships/oleObject" Target="embeddings/oleObject25.bin"/><Relationship Id="rId447" Type="http://schemas.openxmlformats.org/officeDocument/2006/relationships/image" Target="media/image172.wmf"/><Relationship Id="rId794" Type="http://schemas.openxmlformats.org/officeDocument/2006/relationships/image" Target="media/image334.wmf"/><Relationship Id="rId1077" Type="http://schemas.openxmlformats.org/officeDocument/2006/relationships/image" Target="media/image447.png"/><Relationship Id="rId1200" Type="http://schemas.openxmlformats.org/officeDocument/2006/relationships/hyperlink" Target="https://uk.wikipedia.org/wiki/%D0%9A%D0%BE%D0%B5%D1%84%D1%96%D1%86%D1%96%D1%94%D0%BD%D1%82_%D0%BA%D0%BE%D1%80%D0%B8%D1%81%D0%BD%D0%BE%D1%97_%D0%B4%D1%96%D1%97" TargetMode="External"/><Relationship Id="rId654" Type="http://schemas.openxmlformats.org/officeDocument/2006/relationships/oleObject" Target="embeddings/oleObject293.bin"/><Relationship Id="rId861" Type="http://schemas.openxmlformats.org/officeDocument/2006/relationships/oleObject" Target="embeddings/oleObject398.bin"/><Relationship Id="rId959" Type="http://schemas.openxmlformats.org/officeDocument/2006/relationships/image" Target="media/image413.wmf"/><Relationship Id="rId1284" Type="http://schemas.openxmlformats.org/officeDocument/2006/relationships/hyperlink" Target="https://uk.wikipedia.org/wiki/%D0%9C%D0%BE%D0%BD%D0%BE%D1%85%D1%80%D0%BE%D0%BC%D0%B0%D1%82%D0%B8%D1%87%D0%BD%D0%B0_%D1%85%D0%B2%D0%B8%D0%BB%D1%8F" TargetMode="External"/><Relationship Id="rId1491" Type="http://schemas.openxmlformats.org/officeDocument/2006/relationships/oleObject" Target="embeddings/oleObject490.bin"/><Relationship Id="rId1505" Type="http://schemas.openxmlformats.org/officeDocument/2006/relationships/image" Target="media/image506.wmf"/><Relationship Id="rId1589" Type="http://schemas.openxmlformats.org/officeDocument/2006/relationships/image" Target="media/image548.wmf"/><Relationship Id="rId1712" Type="http://schemas.openxmlformats.org/officeDocument/2006/relationships/image" Target="media/image611.png"/><Relationship Id="rId293" Type="http://schemas.openxmlformats.org/officeDocument/2006/relationships/oleObject" Target="embeddings/oleObject103.bin"/><Relationship Id="rId307" Type="http://schemas.openxmlformats.org/officeDocument/2006/relationships/image" Target="media/image103.wmf"/><Relationship Id="rId514" Type="http://schemas.openxmlformats.org/officeDocument/2006/relationships/oleObject" Target="embeddings/oleObject219.bin"/><Relationship Id="rId721" Type="http://schemas.openxmlformats.org/officeDocument/2006/relationships/oleObject" Target="embeddings/oleObject327.bin"/><Relationship Id="rId1144" Type="http://schemas.openxmlformats.org/officeDocument/2006/relationships/hyperlink" Target="https://uk.wikipedia.org/wiki/%D0%A3%D0%BA%D1%80%D0%B0%D1%97%D0%BD%D0%B0" TargetMode="External"/><Relationship Id="rId1351" Type="http://schemas.openxmlformats.org/officeDocument/2006/relationships/hyperlink" Target="https://en.wikipedia.org/wiki/Katal" TargetMode="External"/><Relationship Id="rId1449" Type="http://schemas.openxmlformats.org/officeDocument/2006/relationships/oleObject" Target="embeddings/oleObject477.bin"/><Relationship Id="rId1796" Type="http://schemas.openxmlformats.org/officeDocument/2006/relationships/image" Target="media/image680.emf"/><Relationship Id="rId88" Type="http://schemas.openxmlformats.org/officeDocument/2006/relationships/hyperlink" Target="http://uk.wikipedia.org/wiki/%D0%9C%D0%BE%D0%B4%D0%B5%D0%BB%D1%8C" TargetMode="External"/><Relationship Id="rId153" Type="http://schemas.openxmlformats.org/officeDocument/2006/relationships/image" Target="media/image32.wmf"/><Relationship Id="rId360" Type="http://schemas.openxmlformats.org/officeDocument/2006/relationships/oleObject" Target="embeddings/oleObject139.bin"/><Relationship Id="rId598" Type="http://schemas.openxmlformats.org/officeDocument/2006/relationships/oleObject" Target="embeddings/oleObject265.bin"/><Relationship Id="rId819" Type="http://schemas.openxmlformats.org/officeDocument/2006/relationships/oleObject" Target="embeddings/oleObject376.bin"/><Relationship Id="rId1004" Type="http://schemas.openxmlformats.org/officeDocument/2006/relationships/image" Target="media/image438.wmf"/><Relationship Id="rId1211" Type="http://schemas.openxmlformats.org/officeDocument/2006/relationships/hyperlink" Target="https://uk.wikipedia.org/wiki/%D0%93%D0%B0%D0%B7%D0%BE%D0%B2%D0%B0_%D1%82%D1%83%D1%80%D0%B1%D1%96%D0%BD%D0%B0" TargetMode="External"/><Relationship Id="rId1656" Type="http://schemas.openxmlformats.org/officeDocument/2006/relationships/hyperlink" Target="https://uk.wikipedia.org/wiki/%D0%A2%D1%80%D0%B8%D0%B2%D0%B8%D0%BC%D1%96%D1%80%D0%BD%D0%B5_%D0%BC%D0%BE%D0%B4%D0%B5%D0%BB%D1%8E%D0%B2%D0%B0%D0%BD%D0%BD%D1%8F" TargetMode="External"/><Relationship Id="rId220" Type="http://schemas.openxmlformats.org/officeDocument/2006/relationships/image" Target="media/image65.wmf"/><Relationship Id="rId458" Type="http://schemas.openxmlformats.org/officeDocument/2006/relationships/oleObject" Target="embeddings/oleObject188.bin"/><Relationship Id="rId665" Type="http://schemas.openxmlformats.org/officeDocument/2006/relationships/oleObject" Target="embeddings/oleObject299.bin"/><Relationship Id="rId872" Type="http://schemas.openxmlformats.org/officeDocument/2006/relationships/image" Target="media/image372.wmf"/><Relationship Id="rId1088" Type="http://schemas.openxmlformats.org/officeDocument/2006/relationships/hyperlink" Target="https://uk.wikipedia.org/wiki/%D0%90%D1%82%D0%BE%D0%BC%D0%BD%D0%B0_%D0%B5%D0%BB%D0%B5%D0%BA%D1%82%D1%80%D0%BE%D1%81%D1%82%D0%B0%D0%BD%D1%86%D1%96%D1%8F" TargetMode="External"/><Relationship Id="rId1295" Type="http://schemas.openxmlformats.org/officeDocument/2006/relationships/hyperlink" Target="https://en.wikipedia.org/wiki/Hertz" TargetMode="External"/><Relationship Id="rId1309" Type="http://schemas.openxmlformats.org/officeDocument/2006/relationships/hyperlink" Target="https://uk.wikipedia.org/wiki/%D0%9A%D1%83%D0%BB%D0%BE%D0%BD_(%D0%BE%D0%B4%D0%B8%D0%BD%D0%B8%D1%86%D1%8F_%D0%A1%D0%86)" TargetMode="External"/><Relationship Id="rId1516" Type="http://schemas.openxmlformats.org/officeDocument/2006/relationships/oleObject" Target="embeddings/oleObject504.bin"/><Relationship Id="rId1723" Type="http://schemas.openxmlformats.org/officeDocument/2006/relationships/image" Target="media/image620.png"/><Relationship Id="rId15" Type="http://schemas.openxmlformats.org/officeDocument/2006/relationships/hyperlink" Target="https://uk.wikipedia.org/wiki/%D0%A0%D0%BE%D0%B7%D0%BF%D0%BE%D0%B4%D1%96%D0%BB_%D1%96%D0%BC%D0%BE%D0%B2%D1%96%D1%80%D0%BD%D0%BE%D1%81%D1%82%D1%96" TargetMode="External"/><Relationship Id="rId318" Type="http://schemas.openxmlformats.org/officeDocument/2006/relationships/oleObject" Target="embeddings/oleObject117.bin"/><Relationship Id="rId525" Type="http://schemas.openxmlformats.org/officeDocument/2006/relationships/image" Target="media/image206.wmf"/><Relationship Id="rId732" Type="http://schemas.openxmlformats.org/officeDocument/2006/relationships/image" Target="media/image306.wmf"/><Relationship Id="rId1155" Type="http://schemas.openxmlformats.org/officeDocument/2006/relationships/hyperlink" Target="https://uk.wikipedia.org/wiki/%D0%95%D0%BB%D0%B5%D0%BA%D1%82%D1%80%D0%B8%D1%87%D0%BD%D0%B8%D0%B9_%D0%B3%D0%B5%D0%BD%D0%B5%D1%80%D0%B0%D1%82%D0%BE%D1%80" TargetMode="External"/><Relationship Id="rId1362" Type="http://schemas.openxmlformats.org/officeDocument/2006/relationships/hyperlink" Target="https://uk.wikipedia.org/wiki/%D0%94%D0%B5%D1%80%D0%B6%D0%B0%D0%B2%D0%BD%D0%B0_%D0%BC%D0%B5%D1%82%D1%80%D0%BE%D0%BB%D0%BE%D0%B3%D1%96%D1%87%D0%BD%D0%B0_%D1%81%D0%B8%D1%81%D1%82%D0%B5%D0%BC%D0%B0" TargetMode="External"/><Relationship Id="rId99" Type="http://schemas.openxmlformats.org/officeDocument/2006/relationships/image" Target="media/image7.wmf"/><Relationship Id="rId164" Type="http://schemas.openxmlformats.org/officeDocument/2006/relationships/image" Target="media/image38.wmf"/><Relationship Id="rId371" Type="http://schemas.openxmlformats.org/officeDocument/2006/relationships/image" Target="media/image134.wmf"/><Relationship Id="rId1015" Type="http://schemas.openxmlformats.org/officeDocument/2006/relationships/hyperlink" Target="https://uk.wikipedia.org/wiki/%D0%90%D0%BD%D0%B3%D0%BB%D1%96%D0%B9%D1%81%D1%8C%D0%BA%D0%B0_%D0%BC%D0%BE%D0%B2%D0%B0" TargetMode="External"/><Relationship Id="rId1222" Type="http://schemas.openxmlformats.org/officeDocument/2006/relationships/hyperlink" Target="https://uk.wikipedia.org/wiki/%D0%A2%D0%B5%D0%BF%D0%BB%D0%BE%D0%BE%D0%B1%D0%BC%D1%96%D0%BD%D0%BD%D0%B8%D0%BA" TargetMode="External"/><Relationship Id="rId1667" Type="http://schemas.openxmlformats.org/officeDocument/2006/relationships/hyperlink" Target="https://uk.wikipedia.org/wiki/%D0%86%D0%BD%D1%82%D0%B5%D1%80%D1%84%D0%B5%D0%B9%D1%81" TargetMode="External"/><Relationship Id="rId469" Type="http://schemas.openxmlformats.org/officeDocument/2006/relationships/image" Target="media/image183.wmf"/><Relationship Id="rId676" Type="http://schemas.openxmlformats.org/officeDocument/2006/relationships/oleObject" Target="embeddings/oleObject305.bin"/><Relationship Id="rId883" Type="http://schemas.openxmlformats.org/officeDocument/2006/relationships/oleObject" Target="embeddings/oleObject410.bin"/><Relationship Id="rId1099" Type="http://schemas.openxmlformats.org/officeDocument/2006/relationships/hyperlink" Target="https://uk.wikipedia.org/wiki/%D0%9D%D0%B5%D0%B9%D1%82%D1%80%D0%BE%D0%BD" TargetMode="External"/><Relationship Id="rId1527" Type="http://schemas.openxmlformats.org/officeDocument/2006/relationships/image" Target="media/image517.wmf"/><Relationship Id="rId1734" Type="http://schemas.openxmlformats.org/officeDocument/2006/relationships/image" Target="media/image628.png"/><Relationship Id="rId26" Type="http://schemas.openxmlformats.org/officeDocument/2006/relationships/hyperlink" Target="https://uk.wikipedia.org/wiki/%D0%9F%D0%B5%D1%80%D0%B5%D0%B4%D0%B1%D0%B0%D1%87%D0%B5%D0%BD%D0%BD%D1%8F" TargetMode="External"/><Relationship Id="rId231" Type="http://schemas.openxmlformats.org/officeDocument/2006/relationships/image" Target="media/image70.wmf"/><Relationship Id="rId329" Type="http://schemas.openxmlformats.org/officeDocument/2006/relationships/oleObject" Target="embeddings/oleObject123.bin"/><Relationship Id="rId536" Type="http://schemas.openxmlformats.org/officeDocument/2006/relationships/oleObject" Target="embeddings/oleObject232.bin"/><Relationship Id="rId1166" Type="http://schemas.openxmlformats.org/officeDocument/2006/relationships/hyperlink" Target="https://uk.wikipedia.org/wiki/%D0%A2%D0%B2%D0%B5%D1%80%D0%B4%D0%B5_%D0%BF%D0%B0%D0%BB%D0%B8%D0%B2%D0%BE" TargetMode="External"/><Relationship Id="rId1373" Type="http://schemas.openxmlformats.org/officeDocument/2006/relationships/hyperlink" Target="https://uk.wikipedia.org/wiki/%D0%9C%D0%B0%D1%81%D0%B0" TargetMode="External"/><Relationship Id="rId175" Type="http://schemas.openxmlformats.org/officeDocument/2006/relationships/oleObject" Target="embeddings/oleObject39.bin"/><Relationship Id="rId743" Type="http://schemas.openxmlformats.org/officeDocument/2006/relationships/oleObject" Target="embeddings/oleObject338.bin"/><Relationship Id="rId950" Type="http://schemas.openxmlformats.org/officeDocument/2006/relationships/oleObject" Target="embeddings/oleObject445.bin"/><Relationship Id="rId1026" Type="http://schemas.openxmlformats.org/officeDocument/2006/relationships/hyperlink" Target="https://uk.wikipedia.org/wiki/%D0%86%D0%BD%D1%84%D0%BE%D1%80%D0%BC%D0%B0%D1%82%D0%B8%D0%BA%D0%B0" TargetMode="External"/><Relationship Id="rId1580" Type="http://schemas.openxmlformats.org/officeDocument/2006/relationships/oleObject" Target="embeddings/oleObject536.bin"/><Relationship Id="rId1678" Type="http://schemas.openxmlformats.org/officeDocument/2006/relationships/image" Target="media/image577.jpeg"/><Relationship Id="rId1801" Type="http://schemas.openxmlformats.org/officeDocument/2006/relationships/image" Target="media/image685.png"/><Relationship Id="rId382" Type="http://schemas.openxmlformats.org/officeDocument/2006/relationships/oleObject" Target="embeddings/oleObject150.bin"/><Relationship Id="rId603" Type="http://schemas.openxmlformats.org/officeDocument/2006/relationships/image" Target="media/image243.wmf"/><Relationship Id="rId687" Type="http://schemas.openxmlformats.org/officeDocument/2006/relationships/oleObject" Target="embeddings/oleObject311.bin"/><Relationship Id="rId810" Type="http://schemas.openxmlformats.org/officeDocument/2006/relationships/image" Target="media/image342.wmf"/><Relationship Id="rId908" Type="http://schemas.openxmlformats.org/officeDocument/2006/relationships/image" Target="media/image388.wmf"/><Relationship Id="rId1233" Type="http://schemas.openxmlformats.org/officeDocument/2006/relationships/hyperlink" Target="https://uk.wikipedia.org/wiki/%D0%92%D1%83%D0%B3%D1%96%D0%BB%D0%BB%D1%8F" TargetMode="External"/><Relationship Id="rId1440" Type="http://schemas.openxmlformats.org/officeDocument/2006/relationships/hyperlink" Target="https://uk.wikipedia.org/wiki/%D0%9F%D1%80%D0%BE%D0%BC%D0%B0%D1%85" TargetMode="External"/><Relationship Id="rId1538" Type="http://schemas.openxmlformats.org/officeDocument/2006/relationships/oleObject" Target="embeddings/oleObject515.bin"/><Relationship Id="rId242" Type="http://schemas.openxmlformats.org/officeDocument/2006/relationships/image" Target="media/image73.wmf"/><Relationship Id="rId894" Type="http://schemas.openxmlformats.org/officeDocument/2006/relationships/image" Target="media/image381.wmf"/><Relationship Id="rId1177" Type="http://schemas.openxmlformats.org/officeDocument/2006/relationships/hyperlink" Target="https://uk.wikipedia.org/wiki/%D0%93%D0%A0%D0%95%D0%A1" TargetMode="External"/><Relationship Id="rId1300" Type="http://schemas.openxmlformats.org/officeDocument/2006/relationships/hyperlink" Target="https://uk.wikipedia.org/wiki/%D0%9F%D0%B0%D1%81%D0%BA%D0%B0%D0%BB%D1%8C_(%D0%BE%D0%B4%D0%B8%D0%BD%D0%B8%D1%86%D1%8F_%D0%A1%D0%86)" TargetMode="External"/><Relationship Id="rId1745" Type="http://schemas.openxmlformats.org/officeDocument/2006/relationships/image" Target="media/image638.png"/><Relationship Id="rId37" Type="http://schemas.openxmlformats.org/officeDocument/2006/relationships/hyperlink" Target="https://uk.wikipedia.org/wiki/%D0%9D%D0%B0%D1%83%D0%BA%D0%B0" TargetMode="External"/><Relationship Id="rId102" Type="http://schemas.openxmlformats.org/officeDocument/2006/relationships/oleObject" Target="embeddings/oleObject7.bin"/><Relationship Id="rId547" Type="http://schemas.openxmlformats.org/officeDocument/2006/relationships/image" Target="media/image217.wmf"/><Relationship Id="rId754" Type="http://schemas.openxmlformats.org/officeDocument/2006/relationships/oleObject" Target="embeddings/oleObject344.bin"/><Relationship Id="rId961" Type="http://schemas.openxmlformats.org/officeDocument/2006/relationships/image" Target="media/image415.wmf"/><Relationship Id="rId1384" Type="http://schemas.openxmlformats.org/officeDocument/2006/relationships/hyperlink" Target="https://uk.wikipedia.org/wiki/%D0%A7%D0%B0%D1%81" TargetMode="External"/><Relationship Id="rId1591" Type="http://schemas.openxmlformats.org/officeDocument/2006/relationships/image" Target="media/image549.wmf"/><Relationship Id="rId1605" Type="http://schemas.openxmlformats.org/officeDocument/2006/relationships/image" Target="media/image555.wmf"/><Relationship Id="rId1689" Type="http://schemas.openxmlformats.org/officeDocument/2006/relationships/image" Target="media/image588.jpeg"/><Relationship Id="rId1812" Type="http://schemas.openxmlformats.org/officeDocument/2006/relationships/image" Target="media/image696.emf"/><Relationship Id="rId90" Type="http://schemas.openxmlformats.org/officeDocument/2006/relationships/hyperlink" Target="http://uk.wikipedia.org/w/index.php?title=%D0%94%D1%96%D1%8F%D0%BD%D0%BD%D1%8F&amp;action=edit&amp;redlink=1" TargetMode="External"/><Relationship Id="rId186" Type="http://schemas.openxmlformats.org/officeDocument/2006/relationships/image" Target="media/image49.wmf"/><Relationship Id="rId393" Type="http://schemas.openxmlformats.org/officeDocument/2006/relationships/image" Target="media/image145.wmf"/><Relationship Id="rId407" Type="http://schemas.openxmlformats.org/officeDocument/2006/relationships/image" Target="media/image152.wmf"/><Relationship Id="rId614" Type="http://schemas.openxmlformats.org/officeDocument/2006/relationships/oleObject" Target="embeddings/oleObject273.bin"/><Relationship Id="rId821" Type="http://schemas.openxmlformats.org/officeDocument/2006/relationships/oleObject" Target="embeddings/oleObject377.bin"/><Relationship Id="rId1037" Type="http://schemas.openxmlformats.org/officeDocument/2006/relationships/hyperlink" Target="https://uk.wikipedia.org/wiki/%D0%9E%D0%B1%D0%BB%D0%B0%D1%81%D1%82%D1%8C_%D0%B2%D0%B8%D0%B7%D0%BD%D0%B0%D1%87%D0%B5%D0%BD%D0%BD%D1%8F" TargetMode="External"/><Relationship Id="rId1244" Type="http://schemas.openxmlformats.org/officeDocument/2006/relationships/hyperlink" Target="https://uk.wikipedia.org/wiki/%D0%9C%D1%96%D0%B6%D0%BD%D0%B0%D1%80%D0%BE%D0%B4%D0%BD%D0%B0_%D1%81%D0%B8%D1%81%D1%82%D0%B5%D0%BC%D0%B0_%D0%BE%D0%B4%D0%B8%D0%BD%D0%B8%D1%86%D1%8C_(%D0%A1%D0%86)" TargetMode="External"/><Relationship Id="rId1451" Type="http://schemas.openxmlformats.org/officeDocument/2006/relationships/oleObject" Target="embeddings/oleObject478.bin"/><Relationship Id="rId253" Type="http://schemas.openxmlformats.org/officeDocument/2006/relationships/oleObject" Target="embeddings/oleObject82.bin"/><Relationship Id="rId460" Type="http://schemas.openxmlformats.org/officeDocument/2006/relationships/oleObject" Target="embeddings/oleObject189.bin"/><Relationship Id="rId698" Type="http://schemas.openxmlformats.org/officeDocument/2006/relationships/image" Target="media/image289.wmf"/><Relationship Id="rId919" Type="http://schemas.openxmlformats.org/officeDocument/2006/relationships/image" Target="media/image393.wmf"/><Relationship Id="rId1090" Type="http://schemas.openxmlformats.org/officeDocument/2006/relationships/hyperlink" Target="https://uk.wikipedia.org/wiki/%D0%AF%D0%B4%D0%B5%D1%80%D0%BD%D0%B8%D0%B9_%D1%80%D0%B5%D0%B0%D0%BA%D1%82%D0%BE%D1%80" TargetMode="External"/><Relationship Id="rId1104" Type="http://schemas.openxmlformats.org/officeDocument/2006/relationships/image" Target="media/image457.emf"/><Relationship Id="rId1311" Type="http://schemas.openxmlformats.org/officeDocument/2006/relationships/hyperlink" Target="https://uk.wikipedia.org/wiki/%D0%95%D0%BB%D0%B5%D0%BA%D1%82%D1%80%D0%B8%D1%87%D0%BD%D0%B8%D0%B9_%D0%B7%D0%B0%D1%80%D1%8F%D0%B4" TargetMode="External"/><Relationship Id="rId1549" Type="http://schemas.openxmlformats.org/officeDocument/2006/relationships/image" Target="media/image528.wmf"/><Relationship Id="rId1756" Type="http://schemas.openxmlformats.org/officeDocument/2006/relationships/image" Target="media/image647.png"/><Relationship Id="rId48" Type="http://schemas.openxmlformats.org/officeDocument/2006/relationships/hyperlink" Target="https://repository.kpi.kharkov.ua/server/api/core/bitstreams/81642271-c2f4-4fd5-8f6a-80add354c58f/content" TargetMode="External"/><Relationship Id="rId113" Type="http://schemas.openxmlformats.org/officeDocument/2006/relationships/oleObject" Target="embeddings/oleObject10.bin"/><Relationship Id="rId320" Type="http://schemas.openxmlformats.org/officeDocument/2006/relationships/oleObject" Target="embeddings/oleObject118.bin"/><Relationship Id="rId558" Type="http://schemas.openxmlformats.org/officeDocument/2006/relationships/oleObject" Target="embeddings/oleObject243.bin"/><Relationship Id="rId765" Type="http://schemas.openxmlformats.org/officeDocument/2006/relationships/image" Target="media/image321.wmf"/><Relationship Id="rId972" Type="http://schemas.openxmlformats.org/officeDocument/2006/relationships/hyperlink" Target="https://uk.wikipedia.org/wiki/%D0%95%D0%BA%D1%81%D1%82%D1%80%D0%B0%D0%BF%D0%BE%D0%BB%D1%8F%D1%86%D1%96%D1%8F" TargetMode="External"/><Relationship Id="rId1188" Type="http://schemas.openxmlformats.org/officeDocument/2006/relationships/hyperlink" Target="https://uk.wikipedia.org/wiki/%D0%A2%D0%B5%D0%BC%D0%BF%D0%B5%D1%80%D0%B0%D1%82%D1%83%D1%80%D0%B0" TargetMode="External"/><Relationship Id="rId1395" Type="http://schemas.openxmlformats.org/officeDocument/2006/relationships/hyperlink" Target="https://uk.wikipedia.org/wiki/%D0%9A%D0%BB%D0%B0%D1%81_%D1%82%D0%BE%D1%87%D0%BD%D0%BE%D1%81%D1%82%D1%96" TargetMode="External"/><Relationship Id="rId1409" Type="http://schemas.openxmlformats.org/officeDocument/2006/relationships/hyperlink" Target="https://uk.wikipedia.org/wiki/%D0%9F%D0%BE%D0%B2%D1%96%D1%82%D1%80%D1%8F" TargetMode="External"/><Relationship Id="rId1616" Type="http://schemas.openxmlformats.org/officeDocument/2006/relationships/oleObject" Target="embeddings/oleObject555.bin"/><Relationship Id="rId1823" Type="http://schemas.openxmlformats.org/officeDocument/2006/relationships/image" Target="media/image701.png"/><Relationship Id="rId197" Type="http://schemas.openxmlformats.org/officeDocument/2006/relationships/oleObject" Target="embeddings/oleObject51.bin"/><Relationship Id="rId418" Type="http://schemas.openxmlformats.org/officeDocument/2006/relationships/oleObject" Target="embeddings/oleObject168.bin"/><Relationship Id="rId625" Type="http://schemas.openxmlformats.org/officeDocument/2006/relationships/image" Target="media/image254.wmf"/><Relationship Id="rId832" Type="http://schemas.openxmlformats.org/officeDocument/2006/relationships/oleObject" Target="embeddings/oleObject383.bin"/><Relationship Id="rId1048" Type="http://schemas.openxmlformats.org/officeDocument/2006/relationships/hyperlink" Target="https://uk.wikipedia.org/wiki/%D0%90%D0%BD%D0%B0%D0%BB%D1%96%D1%82%D0%B8%D1%87%D0%BD%D1%96_%D0%BC%D0%B5%D1%82%D0%BE%D0%B4%D0%B8" TargetMode="External"/><Relationship Id="rId1255" Type="http://schemas.openxmlformats.org/officeDocument/2006/relationships/hyperlink" Target="https://uk.wikipedia.org/wiki/%D0%A4%D1%80%D0%B0%D0%BD%D1%86%D1%96%D1%8F" TargetMode="External"/><Relationship Id="rId1462" Type="http://schemas.openxmlformats.org/officeDocument/2006/relationships/hyperlink" Target="https://www.youtube.com/watch?v=r5-G9ZcCI6o" TargetMode="External"/><Relationship Id="rId264" Type="http://schemas.openxmlformats.org/officeDocument/2006/relationships/oleObject" Target="embeddings/oleObject88.bin"/><Relationship Id="rId471" Type="http://schemas.openxmlformats.org/officeDocument/2006/relationships/image" Target="media/image184.wmf"/><Relationship Id="rId1115" Type="http://schemas.openxmlformats.org/officeDocument/2006/relationships/hyperlink" Target="https://uk.wikipedia.org/wiki/%D0%95%D0%BD%D0%B5%D1%80%D0%B3%D0%B5%D1%82%D0%B8%D1%87%D0%BD%D0%B8%D0%B9_%D1%80%D0%B5%D0%B0%D0%BA%D1%82%D0%BE%D1%80" TargetMode="External"/><Relationship Id="rId1322" Type="http://schemas.openxmlformats.org/officeDocument/2006/relationships/hyperlink" Target="https://uk.wikipedia.org/wiki/%D0%A1%D0%B8%D0%BC%D0%B5%D0%BD%D1%81" TargetMode="External"/><Relationship Id="rId1767" Type="http://schemas.openxmlformats.org/officeDocument/2006/relationships/hyperlink" Target="javascript:FlashCosmosButton(53,53,'Report','Generates%20an%20HTML%20report%20for%20the%20current%20analysis%20study.')" TargetMode="External"/><Relationship Id="rId59" Type="http://schemas.openxmlformats.org/officeDocument/2006/relationships/hyperlink" Target="http://uk.wikipedia.org/wiki/%D0%A2%D0%B5%D0%BE%D1%80%D1%96%D1%8F_%D0%BC%D0%BD%D0%BE%D0%B6%D0%B8%D0%BD" TargetMode="External"/><Relationship Id="rId124" Type="http://schemas.openxmlformats.org/officeDocument/2006/relationships/image" Target="media/image20.wmf"/><Relationship Id="rId569" Type="http://schemas.openxmlformats.org/officeDocument/2006/relationships/oleObject" Target="embeddings/oleObject250.bin"/><Relationship Id="rId776" Type="http://schemas.openxmlformats.org/officeDocument/2006/relationships/oleObject" Target="embeddings/oleObject356.bin"/><Relationship Id="rId983" Type="http://schemas.openxmlformats.org/officeDocument/2006/relationships/oleObject" Target="embeddings/oleObject456.bin"/><Relationship Id="rId1199" Type="http://schemas.openxmlformats.org/officeDocument/2006/relationships/image" Target="media/image465.png"/><Relationship Id="rId1627" Type="http://schemas.openxmlformats.org/officeDocument/2006/relationships/image" Target="media/image566.wmf"/><Relationship Id="rId1834" Type="http://schemas.openxmlformats.org/officeDocument/2006/relationships/fontTable" Target="fontTable.xml"/><Relationship Id="rId331" Type="http://schemas.openxmlformats.org/officeDocument/2006/relationships/oleObject" Target="embeddings/oleObject124.bin"/><Relationship Id="rId429" Type="http://schemas.openxmlformats.org/officeDocument/2006/relationships/image" Target="media/image163.wmf"/><Relationship Id="rId636" Type="http://schemas.openxmlformats.org/officeDocument/2006/relationships/oleObject" Target="embeddings/oleObject284.bin"/><Relationship Id="rId1059" Type="http://schemas.openxmlformats.org/officeDocument/2006/relationships/hyperlink" Target="https://uk.wikipedia.org/wiki/%D0%9C%D0%B5%D1%82%D0%BE%D0%B4_%D0%BA%D1%80%D1%83%D1%82%D0%BE%D0%B3%D0%BE_%D1%81%D1%85%D0%BE%D0%B4%D0%B6%D0%B5%D0%BD%D0%BD%D1%8F" TargetMode="External"/><Relationship Id="rId1266" Type="http://schemas.openxmlformats.org/officeDocument/2006/relationships/hyperlink" Target="https://uk.wikipedia.org/wiki/%D0%9D%D1%8C%D1%8E%D1%82%D0%BE%D0%BD" TargetMode="External"/><Relationship Id="rId1473" Type="http://schemas.openxmlformats.org/officeDocument/2006/relationships/hyperlink" Target="https://uk.wikipedia.org/wiki/%D0%A2%D0%B5%D1%80%D0%BC%D0%BE%D0%BC%D0%B5%D1%82%D1%80" TargetMode="External"/><Relationship Id="rId843" Type="http://schemas.openxmlformats.org/officeDocument/2006/relationships/oleObject" Target="embeddings/oleObject389.bin"/><Relationship Id="rId1126" Type="http://schemas.openxmlformats.org/officeDocument/2006/relationships/hyperlink" Target="https://uk.wikipedia.org/wiki/%D0%91%D0%BE%D1%80_(%D1%85%D1%96%D0%BC%D1%96%D1%87%D0%BD%D0%B8%D0%B9_%D0%B5%D0%BB%D0%B5%D0%BC%D0%B5%D0%BD%D1%82)" TargetMode="External"/><Relationship Id="rId1680" Type="http://schemas.openxmlformats.org/officeDocument/2006/relationships/image" Target="media/image579.gif"/><Relationship Id="rId1778" Type="http://schemas.openxmlformats.org/officeDocument/2006/relationships/hyperlink" Target="https://matlab.ru/products/simhydraulics" TargetMode="External"/><Relationship Id="rId275" Type="http://schemas.openxmlformats.org/officeDocument/2006/relationships/image" Target="media/image89.wmf"/><Relationship Id="rId482" Type="http://schemas.openxmlformats.org/officeDocument/2006/relationships/oleObject" Target="embeddings/oleObject201.bin"/><Relationship Id="rId703" Type="http://schemas.openxmlformats.org/officeDocument/2006/relationships/oleObject" Target="embeddings/oleObject319.bin"/><Relationship Id="rId910" Type="http://schemas.openxmlformats.org/officeDocument/2006/relationships/image" Target="media/image389.wmf"/><Relationship Id="rId1333" Type="http://schemas.openxmlformats.org/officeDocument/2006/relationships/hyperlink" Target="https://uk.wikipedia.org/wiki/%D0%86%D0%BD%D0%B4%D1%83%D0%BA%D1%82%D0%B8%D0%B2%D0%BD%D1%96%D1%81%D1%82%D1%8C" TargetMode="External"/><Relationship Id="rId1540" Type="http://schemas.openxmlformats.org/officeDocument/2006/relationships/oleObject" Target="embeddings/oleObject516.bin"/><Relationship Id="rId1638" Type="http://schemas.openxmlformats.org/officeDocument/2006/relationships/hyperlink" Target="https://uk.wikipedia.org/wiki/%D0%86%D0%BD%D1%84%D0%BE%D1%80%D0%BC%D0%B0%D1%86%D1%96%D0%B9%D0%BD%D0%BE-%D0%B2%D0%B8%D0%BC%D1%96%D1%80%D1%8E%D0%B2%D0%B0%D0%BB%D1%8C%D0%BD%D0%B0_%D1%81%D0%B8%D1%81%D1%82%D0%B5%D0%BC%D0%B0" TargetMode="External"/><Relationship Id="rId135" Type="http://schemas.openxmlformats.org/officeDocument/2006/relationships/image" Target="media/image25.wmf"/><Relationship Id="rId342" Type="http://schemas.openxmlformats.org/officeDocument/2006/relationships/oleObject" Target="embeddings/oleObject130.bin"/><Relationship Id="rId787" Type="http://schemas.openxmlformats.org/officeDocument/2006/relationships/oleObject" Target="embeddings/oleObject360.bin"/><Relationship Id="rId994" Type="http://schemas.openxmlformats.org/officeDocument/2006/relationships/image" Target="media/image433.wmf"/><Relationship Id="rId1400" Type="http://schemas.openxmlformats.org/officeDocument/2006/relationships/hyperlink" Target="https://uk.wikipedia.org/wiki/%D0%9F%D0%B0%D1%81%D0%BA%D0%B0%D0%BB%D1%8C_(%D0%BE%D0%B4%D0%B8%D0%BD%D0%B8%D1%86%D1%8F_%D0%A1%D0%86)" TargetMode="External"/><Relationship Id="rId202" Type="http://schemas.openxmlformats.org/officeDocument/2006/relationships/image" Target="media/image56.wmf"/><Relationship Id="rId647" Type="http://schemas.openxmlformats.org/officeDocument/2006/relationships/image" Target="media/image265.wmf"/><Relationship Id="rId854" Type="http://schemas.openxmlformats.org/officeDocument/2006/relationships/image" Target="media/image363.wmf"/><Relationship Id="rId1277" Type="http://schemas.openxmlformats.org/officeDocument/2006/relationships/hyperlink" Target="https://uk.wikipedia.org/wiki/%D0%95%D0%BB%D0%B5%D0%BA%D1%82%D1%80%D0%BE%D0%BD" TargetMode="External"/><Relationship Id="rId1484" Type="http://schemas.openxmlformats.org/officeDocument/2006/relationships/oleObject" Target="embeddings/oleObject486.bin"/><Relationship Id="rId1691" Type="http://schemas.openxmlformats.org/officeDocument/2006/relationships/image" Target="media/image590.jpeg"/><Relationship Id="rId1705" Type="http://schemas.openxmlformats.org/officeDocument/2006/relationships/image" Target="media/image604.png"/><Relationship Id="rId286" Type="http://schemas.openxmlformats.org/officeDocument/2006/relationships/image" Target="media/image94.wmf"/><Relationship Id="rId493" Type="http://schemas.openxmlformats.org/officeDocument/2006/relationships/image" Target="media/image194.wmf"/><Relationship Id="rId507" Type="http://schemas.openxmlformats.org/officeDocument/2006/relationships/oleObject" Target="embeddings/oleObject214.bin"/><Relationship Id="rId714" Type="http://schemas.openxmlformats.org/officeDocument/2006/relationships/image" Target="media/image297.wmf"/><Relationship Id="rId921" Type="http://schemas.openxmlformats.org/officeDocument/2006/relationships/image" Target="media/image394.wmf"/><Relationship Id="rId1137" Type="http://schemas.openxmlformats.org/officeDocument/2006/relationships/hyperlink" Target="https://uk.wikipedia.org/wiki/%D0%95%D0%BB%D0%B5%D0%BA%D1%82%D1%80%D0%BE%D1%81%D1%82%D0%B0%D0%BD%D1%86%D1%96%D1%8F" TargetMode="External"/><Relationship Id="rId1344" Type="http://schemas.openxmlformats.org/officeDocument/2006/relationships/hyperlink" Target="https://en.wikipedia.org/wiki/Becquerel" TargetMode="External"/><Relationship Id="rId1551" Type="http://schemas.openxmlformats.org/officeDocument/2006/relationships/image" Target="media/image529.wmf"/><Relationship Id="rId1789" Type="http://schemas.openxmlformats.org/officeDocument/2006/relationships/image" Target="media/image673.png"/><Relationship Id="rId50"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29342" TargetMode="External"/><Relationship Id="rId146" Type="http://schemas.openxmlformats.org/officeDocument/2006/relationships/oleObject" Target="embeddings/oleObject27.bin"/><Relationship Id="rId353" Type="http://schemas.openxmlformats.org/officeDocument/2006/relationships/image" Target="media/image125.wmf"/><Relationship Id="rId560" Type="http://schemas.openxmlformats.org/officeDocument/2006/relationships/oleObject" Target="embeddings/oleObject244.bin"/><Relationship Id="rId798" Type="http://schemas.openxmlformats.org/officeDocument/2006/relationships/image" Target="media/image336.wmf"/><Relationship Id="rId1190" Type="http://schemas.openxmlformats.org/officeDocument/2006/relationships/hyperlink" Target="https://uk.wikipedia.org/wiki/%D0%9A%D0%9A%D0%94" TargetMode="External"/><Relationship Id="rId1204" Type="http://schemas.openxmlformats.org/officeDocument/2006/relationships/image" Target="media/image467.png"/><Relationship Id="rId1411" Type="http://schemas.openxmlformats.org/officeDocument/2006/relationships/hyperlink" Target="https://uk.wikipedia.org/wiki/%D0%A1%D1%83%D0%BA%D1%83%D0%BF%D0%BD%D1%96_%D0%B2%D0%B8%D0%BC%D1%96%D1%80%D1%8E%D0%B2%D0%B0%D0%BD%D0%BD%D1%8F" TargetMode="External"/><Relationship Id="rId1649" Type="http://schemas.openxmlformats.org/officeDocument/2006/relationships/hyperlink" Target="https://uk.wikipedia.org/w/index.php?title=SolidWorks_Corporation&amp;action=edit&amp;redlink=1" TargetMode="External"/><Relationship Id="rId213" Type="http://schemas.openxmlformats.org/officeDocument/2006/relationships/oleObject" Target="embeddings/oleObject59.bin"/><Relationship Id="rId420" Type="http://schemas.openxmlformats.org/officeDocument/2006/relationships/oleObject" Target="embeddings/oleObject169.bin"/><Relationship Id="rId658" Type="http://schemas.openxmlformats.org/officeDocument/2006/relationships/image" Target="media/image270.wmf"/><Relationship Id="rId865" Type="http://schemas.openxmlformats.org/officeDocument/2006/relationships/oleObject" Target="embeddings/oleObject400.bin"/><Relationship Id="rId1050" Type="http://schemas.openxmlformats.org/officeDocument/2006/relationships/hyperlink" Target="https://uk.wikipedia.org/w/index.php?title=%D0%93%D1%80%D0%B0%D1%84%D1%96%D1%87%D0%BD%D1%96_%D0%BC%D0%B5%D1%82%D0%BE%D0%B4%D0%B8&amp;action=edit&amp;redlink=1" TargetMode="External"/><Relationship Id="rId1288" Type="http://schemas.openxmlformats.org/officeDocument/2006/relationships/hyperlink" Target="https://uk.wikipedia.org/wiki/%D0%A0%D0%B0%D0%B4%D1%96%D0%B0%D0%BD" TargetMode="External"/><Relationship Id="rId1495" Type="http://schemas.openxmlformats.org/officeDocument/2006/relationships/oleObject" Target="embeddings/oleObject493.bin"/><Relationship Id="rId1509" Type="http://schemas.openxmlformats.org/officeDocument/2006/relationships/image" Target="media/image508.wmf"/><Relationship Id="rId1716" Type="http://schemas.openxmlformats.org/officeDocument/2006/relationships/image" Target="media/image615.png"/><Relationship Id="rId297" Type="http://schemas.openxmlformats.org/officeDocument/2006/relationships/oleObject" Target="embeddings/oleObject105.bin"/><Relationship Id="rId518" Type="http://schemas.openxmlformats.org/officeDocument/2006/relationships/oleObject" Target="embeddings/oleObject222.bin"/><Relationship Id="rId725" Type="http://schemas.openxmlformats.org/officeDocument/2006/relationships/oleObject" Target="embeddings/oleObject329.bin"/><Relationship Id="rId932" Type="http://schemas.openxmlformats.org/officeDocument/2006/relationships/oleObject" Target="embeddings/oleObject436.bin"/><Relationship Id="rId1148" Type="http://schemas.openxmlformats.org/officeDocument/2006/relationships/hyperlink" Target="https://uk.wikipedia.org/wiki/%D0%A2%D0%B5%D0%BF%D0%BB%D0%BE%D0%BE%D0%B1%D0%BC%D1%96%D0%BD%D0%BD%D0%B8%D0%BA" TargetMode="External"/><Relationship Id="rId1355" Type="http://schemas.openxmlformats.org/officeDocument/2006/relationships/hyperlink" Target="https://uk.wikipedia.org/wiki/%D0%92%D0%B8%D0%BC%D1%96%D1%80%D1%8E%D0%B2%D0%B0%D0%BB%D1%8C%D0%BD%D0%B0_%D1%82%D0%B5%D1%85%D0%BD%D1%96%D0%BA%D0%B0" TargetMode="External"/><Relationship Id="rId1562" Type="http://schemas.openxmlformats.org/officeDocument/2006/relationships/oleObject" Target="embeddings/oleObject527.bin"/><Relationship Id="rId157" Type="http://schemas.openxmlformats.org/officeDocument/2006/relationships/image" Target="media/image34.wmf"/><Relationship Id="rId364" Type="http://schemas.openxmlformats.org/officeDocument/2006/relationships/oleObject" Target="embeddings/oleObject141.bin"/><Relationship Id="rId1008" Type="http://schemas.openxmlformats.org/officeDocument/2006/relationships/image" Target="media/image440.wmf"/><Relationship Id="rId1215" Type="http://schemas.openxmlformats.org/officeDocument/2006/relationships/hyperlink" Target="https://uk.wikipedia.org/wiki/%D0%93%D1%96%D0%B4%D1%80%D0%BE%D0%B4%D0%B8%D0%BD%D0%B0%D0%BC%D1%96%D0%BA%D0%B0" TargetMode="External"/><Relationship Id="rId1422" Type="http://schemas.openxmlformats.org/officeDocument/2006/relationships/image" Target="media/image470.png"/><Relationship Id="rId61" Type="http://schemas.openxmlformats.org/officeDocument/2006/relationships/hyperlink" Target="http://uk.wikipedia.org/wiki/%D0%9C%D0%B0%D1%82%D0%B5%D0%BC%D0%B0%D1%82%D0%B8%D1%87%D0%BD%D0%B0_%D0%BB%D0%BE%D0%B3%D1%96%D0%BA%D0%B0" TargetMode="External"/><Relationship Id="rId571" Type="http://schemas.openxmlformats.org/officeDocument/2006/relationships/image" Target="media/image227.wmf"/><Relationship Id="rId669" Type="http://schemas.openxmlformats.org/officeDocument/2006/relationships/oleObject" Target="embeddings/oleObject301.bin"/><Relationship Id="rId876" Type="http://schemas.openxmlformats.org/officeDocument/2006/relationships/oleObject" Target="embeddings/oleObject406.bin"/><Relationship Id="rId1299" Type="http://schemas.openxmlformats.org/officeDocument/2006/relationships/hyperlink" Target="https://uk.wikipedia.org/wiki/%D0%A1%D0%B8%D0%BB%D0%B0" TargetMode="External"/><Relationship Id="rId1727" Type="http://schemas.openxmlformats.org/officeDocument/2006/relationships/image" Target="media/image623.png"/><Relationship Id="rId19" Type="http://schemas.openxmlformats.org/officeDocument/2006/relationships/hyperlink" Target="https://uk.wikipedia.org/wiki/%D0%92%D0%B8%D0%B1%D1%96%D1%80%D0%BA%D0%BE%D0%B2%D1%96_%D0%B4%D0%B8%D1%81%D0%BF%D0%B5%D1%80%D1%81%D1%96%D1%97" TargetMode="External"/><Relationship Id="rId224" Type="http://schemas.openxmlformats.org/officeDocument/2006/relationships/image" Target="media/image67.wmf"/><Relationship Id="rId431" Type="http://schemas.openxmlformats.org/officeDocument/2006/relationships/image" Target="media/image164.wmf"/><Relationship Id="rId529" Type="http://schemas.openxmlformats.org/officeDocument/2006/relationships/image" Target="media/image208.wmf"/><Relationship Id="rId736" Type="http://schemas.openxmlformats.org/officeDocument/2006/relationships/image" Target="media/image308.wmf"/><Relationship Id="rId1061" Type="http://schemas.openxmlformats.org/officeDocument/2006/relationships/hyperlink" Target="https://uk.wikipedia.org/wiki/%D0%A2%D0%B5%D1%81%D0%B5%D1%80%D0%B0%D0%BA%D1%82" TargetMode="External"/><Relationship Id="rId1159" Type="http://schemas.openxmlformats.org/officeDocument/2006/relationships/hyperlink" Target="https://uk.wikipedia.org/wiki/%D0%91%D1%83%D0%BD%D0%BA%D0%B5%D1%80_(%D1%94%D0%BC%D0%BD%D1%96%D1%81%D1%82%D1%8C)" TargetMode="External"/><Relationship Id="rId1366" Type="http://schemas.openxmlformats.org/officeDocument/2006/relationships/hyperlink" Target="https://uk.wikipedia.org/wiki/%D0%95%D0%BA%D0%BE%D0%BD%D0%BE%D0%BC%D1%96%D0%BA%D0%B0" TargetMode="External"/><Relationship Id="rId168" Type="http://schemas.openxmlformats.org/officeDocument/2006/relationships/image" Target="media/image40.wmf"/><Relationship Id="rId943" Type="http://schemas.openxmlformats.org/officeDocument/2006/relationships/image" Target="media/image405.wmf"/><Relationship Id="rId1019" Type="http://schemas.openxmlformats.org/officeDocument/2006/relationships/hyperlink" Target="https://uk.wikipedia.org/wiki/%D0%9C%D0%B0%D1%88%D0%B8%D0%BD%D0%B0" TargetMode="External"/><Relationship Id="rId1573" Type="http://schemas.openxmlformats.org/officeDocument/2006/relationships/image" Target="media/image540.wmf"/><Relationship Id="rId1780" Type="http://schemas.openxmlformats.org/officeDocument/2006/relationships/oleObject" Target="embeddings/oleObject564.bin"/><Relationship Id="rId72" Type="http://schemas.openxmlformats.org/officeDocument/2006/relationships/image" Target="media/image6.wmf"/><Relationship Id="rId375" Type="http://schemas.openxmlformats.org/officeDocument/2006/relationships/image" Target="media/image136.wmf"/><Relationship Id="rId582" Type="http://schemas.openxmlformats.org/officeDocument/2006/relationships/oleObject" Target="embeddings/oleObject257.bin"/><Relationship Id="rId803" Type="http://schemas.openxmlformats.org/officeDocument/2006/relationships/oleObject" Target="embeddings/oleObject368.bin"/><Relationship Id="rId1226" Type="http://schemas.openxmlformats.org/officeDocument/2006/relationships/hyperlink" Target="https://uk.wikipedia.org/wiki/%D0%9F%D0%B0%D1%80%D0%BE%D0%B2%D0%B0_%D1%82%D1%83%D1%80%D0%B1%D1%96%D0%BD%D0%B0" TargetMode="External"/><Relationship Id="rId1433" Type="http://schemas.openxmlformats.org/officeDocument/2006/relationships/image" Target="media/image478.png"/><Relationship Id="rId1640" Type="http://schemas.openxmlformats.org/officeDocument/2006/relationships/hyperlink" Target="https://uk.wikipedia.org/wiki/%D0%97%D0%B0%D0%BA%D0%BE%D0%BD_%D0%93%D1%83%D0%BA%D0%B0" TargetMode="External"/><Relationship Id="rId1738" Type="http://schemas.openxmlformats.org/officeDocument/2006/relationships/image" Target="media/image632.jpeg"/><Relationship Id="rId3" Type="http://schemas.openxmlformats.org/officeDocument/2006/relationships/settings" Target="settings.xml"/><Relationship Id="rId235" Type="http://schemas.openxmlformats.org/officeDocument/2006/relationships/oleObject" Target="embeddings/oleObject72.bin"/><Relationship Id="rId442" Type="http://schemas.openxmlformats.org/officeDocument/2006/relationships/oleObject" Target="embeddings/oleObject180.bin"/><Relationship Id="rId887" Type="http://schemas.openxmlformats.org/officeDocument/2006/relationships/oleObject" Target="embeddings/oleObject413.bin"/><Relationship Id="rId1072" Type="http://schemas.openxmlformats.org/officeDocument/2006/relationships/hyperlink" Target="https://uk.wikipedia.org/wiki/%D0%9F%D0%BE%D0%BB%D1%96%D0%BD%D0%BE%D0%BC" TargetMode="External"/><Relationship Id="rId1500" Type="http://schemas.openxmlformats.org/officeDocument/2006/relationships/hyperlink" Target="https://uk.wikipedia.org/wiki/%D0%9D%D0%B5%D0%BF%D1%80%D1%8F%D0%BC%D0%B5_%D0%B2%D0%B8%D0%BC%D1%96%D1%80%D1%8E%D0%B2%D0%B0%D0%BD%D0%BD%D1%8F" TargetMode="External"/><Relationship Id="rId302" Type="http://schemas.openxmlformats.org/officeDocument/2006/relationships/oleObject" Target="embeddings/oleObject109.bin"/><Relationship Id="rId747" Type="http://schemas.openxmlformats.org/officeDocument/2006/relationships/oleObject" Target="embeddings/oleObject340.bin"/><Relationship Id="rId954" Type="http://schemas.openxmlformats.org/officeDocument/2006/relationships/oleObject" Target="embeddings/oleObject447.bin"/><Relationship Id="rId1377" Type="http://schemas.openxmlformats.org/officeDocument/2006/relationships/hyperlink" Target="https://uk.wikipedia.org/wiki/%D0%94%D0%B5%D1%84%D0%BE%D1%80%D0%BC%D0%B0%D1%86%D1%96%D1%8F" TargetMode="External"/><Relationship Id="rId1584" Type="http://schemas.openxmlformats.org/officeDocument/2006/relationships/oleObject" Target="embeddings/oleObject538.bin"/><Relationship Id="rId1791" Type="http://schemas.openxmlformats.org/officeDocument/2006/relationships/image" Target="media/image675.emf"/><Relationship Id="rId1805" Type="http://schemas.openxmlformats.org/officeDocument/2006/relationships/image" Target="media/image689.png"/><Relationship Id="rId83" Type="http://schemas.openxmlformats.org/officeDocument/2006/relationships/hyperlink" Target="http://uk.wikipedia.org/wiki/%D0%97%D0%B2%27%D1%8F%D0%B7%D0%BE%D0%BA_(%D0%B7%D0%BD%D0%B0%D1%87%D0%B5%D0%BD%D0%BD%D1%8F)" TargetMode="External"/><Relationship Id="rId179" Type="http://schemas.openxmlformats.org/officeDocument/2006/relationships/oleObject" Target="embeddings/oleObject41.bin"/><Relationship Id="rId386" Type="http://schemas.openxmlformats.org/officeDocument/2006/relationships/oleObject" Target="embeddings/oleObject152.bin"/><Relationship Id="rId593" Type="http://schemas.openxmlformats.org/officeDocument/2006/relationships/oleObject" Target="embeddings/oleObject262.bin"/><Relationship Id="rId607" Type="http://schemas.openxmlformats.org/officeDocument/2006/relationships/image" Target="media/image245.wmf"/><Relationship Id="rId814" Type="http://schemas.openxmlformats.org/officeDocument/2006/relationships/image" Target="media/image344.wmf"/><Relationship Id="rId1237" Type="http://schemas.openxmlformats.org/officeDocument/2006/relationships/hyperlink" Target="https://uk.wikipedia.org/wiki/%D0%9C%D0%B5%D0%BA%D1%81%D0%B8%D0%BA%D0%B0" TargetMode="External"/><Relationship Id="rId1444" Type="http://schemas.openxmlformats.org/officeDocument/2006/relationships/hyperlink" Target="https://uk.wikipedia.org/wiki/%D0%9F%D0%BE%D1%85%D0%B8%D0%B1%D0%BA%D0%B0_%D0%B2%D0%B8%D0%BC%D1%96%D1%80%D1%8E%D0%B2%D0%B0%D0%BD%D0%BD%D1%8F" TargetMode="External"/><Relationship Id="rId1651" Type="http://schemas.openxmlformats.org/officeDocument/2006/relationships/hyperlink" Target="https://uk.wikipedia.org/wiki/C_(programming_language)" TargetMode="External"/><Relationship Id="rId246" Type="http://schemas.openxmlformats.org/officeDocument/2006/relationships/image" Target="media/image75.wmf"/><Relationship Id="rId453" Type="http://schemas.openxmlformats.org/officeDocument/2006/relationships/image" Target="media/image175.wmf"/><Relationship Id="rId660" Type="http://schemas.openxmlformats.org/officeDocument/2006/relationships/image" Target="media/image271.wmf"/><Relationship Id="rId898" Type="http://schemas.openxmlformats.org/officeDocument/2006/relationships/image" Target="media/image383.wmf"/><Relationship Id="rId1083" Type="http://schemas.openxmlformats.org/officeDocument/2006/relationships/image" Target="media/image453.emf"/><Relationship Id="rId1290" Type="http://schemas.openxmlformats.org/officeDocument/2006/relationships/hyperlink" Target="https://uk.wikipedia.org/wiki/%D0%9A%D1%83%D1%82" TargetMode="External"/><Relationship Id="rId1304" Type="http://schemas.openxmlformats.org/officeDocument/2006/relationships/hyperlink" Target="https://en.wikipedia.org/wiki/Joule" TargetMode="External"/><Relationship Id="rId1511" Type="http://schemas.openxmlformats.org/officeDocument/2006/relationships/image" Target="media/image509.wmf"/><Relationship Id="rId1749" Type="http://schemas.openxmlformats.org/officeDocument/2006/relationships/image" Target="media/image641.png"/><Relationship Id="rId106" Type="http://schemas.openxmlformats.org/officeDocument/2006/relationships/oleObject" Target="embeddings/oleObject9.bin"/><Relationship Id="rId313" Type="http://schemas.openxmlformats.org/officeDocument/2006/relationships/image" Target="media/image106.wmf"/><Relationship Id="rId758" Type="http://schemas.openxmlformats.org/officeDocument/2006/relationships/oleObject" Target="embeddings/oleObject347.bin"/><Relationship Id="rId965" Type="http://schemas.openxmlformats.org/officeDocument/2006/relationships/image" Target="media/image419.wmf"/><Relationship Id="rId1150" Type="http://schemas.openxmlformats.org/officeDocument/2006/relationships/hyperlink" Target="https://uk.wikipedia.org/wiki/%D0%A2%D1%83%D1%80%D0%B1%D1%96%D0%BD%D0%B0" TargetMode="External"/><Relationship Id="rId1388" Type="http://schemas.openxmlformats.org/officeDocument/2006/relationships/hyperlink" Target="https://uk.wikipedia.org/wiki/%D0%A0%D0%B0%D0%B4%D1%96%D0%BE%D0%B5%D0%BB%D0%B5%D0%BA%D1%82%D1%80%D0%BE%D0%BD%D1%96%D0%BA%D0%B0" TargetMode="External"/><Relationship Id="rId1595" Type="http://schemas.openxmlformats.org/officeDocument/2006/relationships/image" Target="media/image551.wmf"/><Relationship Id="rId1609" Type="http://schemas.openxmlformats.org/officeDocument/2006/relationships/image" Target="media/image557.wmf"/><Relationship Id="rId1816" Type="http://schemas.openxmlformats.org/officeDocument/2006/relationships/hyperlink" Target="https://uk.wikipedia.org/wiki/%D0%9F%D1%80%D0%B0%D0%B9%D1%81-%D0%BB%D0%B8%D1%81%D1%82" TargetMode="External"/><Relationship Id="rId10" Type="http://schemas.openxmlformats.org/officeDocument/2006/relationships/hyperlink" Target="https://uk.wikipedia.org/wiki/%D0%A2%D0%B5%D0%BE%D1%80%D1%96%D1%8F_%D0%B9%D0%BC%D0%BE%D0%B2%D1%96%D1%80%D0%BD%D0%BE%D1%81%D1%82%D0%B5%D0%B9" TargetMode="External"/><Relationship Id="rId94" Type="http://schemas.openxmlformats.org/officeDocument/2006/relationships/hyperlink" Target="http://uk.wikipedia.org/wiki/%D0%A1%D0%BF%D0%BE%D1%81%D1%82%D0%B5%D1%80%D0%B5%D0%B6%D0%B5%D0%BD%D0%BD%D1%8F" TargetMode="External"/><Relationship Id="rId397" Type="http://schemas.openxmlformats.org/officeDocument/2006/relationships/image" Target="media/image147.wmf"/><Relationship Id="rId520" Type="http://schemas.openxmlformats.org/officeDocument/2006/relationships/oleObject" Target="embeddings/oleObject224.bin"/><Relationship Id="rId618" Type="http://schemas.openxmlformats.org/officeDocument/2006/relationships/oleObject" Target="embeddings/oleObject275.bin"/><Relationship Id="rId825" Type="http://schemas.openxmlformats.org/officeDocument/2006/relationships/oleObject" Target="embeddings/oleObject379.bin"/><Relationship Id="rId1248" Type="http://schemas.openxmlformats.org/officeDocument/2006/relationships/hyperlink" Target="https://uk.wikipedia.org/wiki/%D0%A1%D0%B2%D1%96%D1%82%D0%BB%D0%BE" TargetMode="External"/><Relationship Id="rId1455" Type="http://schemas.openxmlformats.org/officeDocument/2006/relationships/oleObject" Target="embeddings/oleObject479.bin"/><Relationship Id="rId1662" Type="http://schemas.openxmlformats.org/officeDocument/2006/relationships/hyperlink" Target="https://uk.wikipedia.org/w/index.php?title=%D0%A5%D0%BC%D0%B0%D1%80%D0%B8_%D1%82%D0%BE%D1%87%D0%BE%D0%BA&amp;action=edit&amp;redlink=1" TargetMode="External"/><Relationship Id="rId257" Type="http://schemas.openxmlformats.org/officeDocument/2006/relationships/oleObject" Target="embeddings/oleObject84.bin"/><Relationship Id="rId464" Type="http://schemas.openxmlformats.org/officeDocument/2006/relationships/oleObject" Target="embeddings/oleObject191.bin"/><Relationship Id="rId1010" Type="http://schemas.openxmlformats.org/officeDocument/2006/relationships/image" Target="media/image441.wmf"/><Relationship Id="rId1094" Type="http://schemas.openxmlformats.org/officeDocument/2006/relationships/hyperlink" Target="https://uk.wikipedia.org/wiki/%D0%92%D0%BE%D0%B4%D0%BD%D0%BE-%D0%B2%D0%BE%D0%B4%D1%8F%D0%BD%D0%B8%D0%B9_%D0%B5%D0%BD%D0%B5%D1%80%D0%B3%D0%B5%D1%82%D0%B8%D1%87%D0%BD%D0%B8%D0%B9_%D1%80%D0%B5%D0%B0%D0%BA%D1%82%D0%BE%D1%80" TargetMode="External"/><Relationship Id="rId1108" Type="http://schemas.openxmlformats.org/officeDocument/2006/relationships/hyperlink" Target="https://uk.wikipedia.org/w/index.php?title=%D0%9F%D0%BE%D0%B3%D0%BB%D0%B8%D0%BD%D0%B0%D1%8E%D1%87%D0%B8%D0%B9_%D0%B5%D0%BB%D0%B5%D0%BC%D0%B5%D0%BD%D1%82&amp;action=edit&amp;redlink=1" TargetMode="External"/><Relationship Id="rId1315" Type="http://schemas.openxmlformats.org/officeDocument/2006/relationships/hyperlink" Target="https://uk.wikipedia.org/wiki/%D0%95%D0%BB%D0%B5%D0%BA%D1%82%D1%80%D0%B8%D1%87%D0%BD%D0%B8%D0%B9_%D0%BF%D0%BE%D1%82%D0%B5%D0%BD%D1%86%D1%96%D0%B0%D0%BB" TargetMode="External"/><Relationship Id="rId117" Type="http://schemas.openxmlformats.org/officeDocument/2006/relationships/oleObject" Target="embeddings/oleObject12.bin"/><Relationship Id="rId671" Type="http://schemas.openxmlformats.org/officeDocument/2006/relationships/oleObject" Target="embeddings/oleObject302.bin"/><Relationship Id="rId769" Type="http://schemas.openxmlformats.org/officeDocument/2006/relationships/image" Target="media/image323.wmf"/><Relationship Id="rId976" Type="http://schemas.openxmlformats.org/officeDocument/2006/relationships/oleObject" Target="embeddings/oleObject453.bin"/><Relationship Id="rId1399" Type="http://schemas.openxmlformats.org/officeDocument/2006/relationships/hyperlink" Target="https://uk.wikipedia.org/wiki/%D0%A2%D0%B8%D1%81%D0%BA" TargetMode="External"/><Relationship Id="rId324" Type="http://schemas.openxmlformats.org/officeDocument/2006/relationships/image" Target="media/image111.wmf"/><Relationship Id="rId531" Type="http://schemas.openxmlformats.org/officeDocument/2006/relationships/image" Target="media/image209.wmf"/><Relationship Id="rId629" Type="http://schemas.openxmlformats.org/officeDocument/2006/relationships/image" Target="media/image256.wmf"/><Relationship Id="rId1161" Type="http://schemas.openxmlformats.org/officeDocument/2006/relationships/hyperlink" Target="https://uk.wikipedia.org/wiki/%D0%9F%D0%B0%D1%80%D0%BE%D0%B2%D0%B8%D0%B9_%D0%BA%D0%BE%D1%82%D0%B5%D0%BB" TargetMode="External"/><Relationship Id="rId1259" Type="http://schemas.openxmlformats.org/officeDocument/2006/relationships/hyperlink" Target="https://uk.wikipedia.org/wiki/%D0%9D%D0%B0%D0%B4%D1%82%D0%BE%D0%BD%D0%BA%D0%B0_%D1%81%D1%82%D1%80%D1%83%D0%BA%D1%82%D1%83%D1%80%D0%B0" TargetMode="External"/><Relationship Id="rId1466" Type="http://schemas.openxmlformats.org/officeDocument/2006/relationships/oleObject" Target="embeddings/oleObject481.bin"/><Relationship Id="rId836" Type="http://schemas.openxmlformats.org/officeDocument/2006/relationships/oleObject" Target="embeddings/oleObject385.bin"/><Relationship Id="rId1021" Type="http://schemas.openxmlformats.org/officeDocument/2006/relationships/hyperlink" Target="https://uk.wikipedia.org/wiki/%D0%9F%D1%96%D0%B4%D0%BF%D1%80%D0%B8%D1%94%D0%BC%D1%81%D1%82%D0%B2%D0%BE" TargetMode="External"/><Relationship Id="rId1119" Type="http://schemas.openxmlformats.org/officeDocument/2006/relationships/hyperlink" Target="https://uk.wikipedia.org/wiki/%D0%92%D0%92%D0%95%D0%A0-1000" TargetMode="External"/><Relationship Id="rId1673" Type="http://schemas.openxmlformats.org/officeDocument/2006/relationships/image" Target="media/image572.jpeg"/><Relationship Id="rId903" Type="http://schemas.openxmlformats.org/officeDocument/2006/relationships/oleObject" Target="embeddings/oleObject421.bin"/><Relationship Id="rId1326" Type="http://schemas.openxmlformats.org/officeDocument/2006/relationships/hyperlink" Target="https://en.wikipedia.org/wiki/Weber_(unit)" TargetMode="External"/><Relationship Id="rId1533" Type="http://schemas.openxmlformats.org/officeDocument/2006/relationships/image" Target="media/image520.wmf"/><Relationship Id="rId1740" Type="http://schemas.openxmlformats.org/officeDocument/2006/relationships/image" Target="media/image634.png"/><Relationship Id="rId32" Type="http://schemas.openxmlformats.org/officeDocument/2006/relationships/hyperlink" Target="https://uk.wikipedia.org/wiki/%D0%A4%D1%83%D0%BD%D0%BA%D1%86%D1%96%D1%97_%D0%B2%D0%B8%D0%BF%D0%B0%D0%B4%D0%BA%D0%BE%D0%B2%D0%B8%D1%85_%D0%B2%D0%B5%D0%BB%D0%B8%D1%87%D0%B8%D0%BD" TargetMode="External"/><Relationship Id="rId1600" Type="http://schemas.openxmlformats.org/officeDocument/2006/relationships/oleObject" Target="embeddings/oleObject546.bin"/><Relationship Id="rId181" Type="http://schemas.openxmlformats.org/officeDocument/2006/relationships/oleObject" Target="embeddings/oleObject42.bin"/><Relationship Id="rId279" Type="http://schemas.openxmlformats.org/officeDocument/2006/relationships/oleObject" Target="embeddings/oleObject96.bin"/><Relationship Id="rId486" Type="http://schemas.openxmlformats.org/officeDocument/2006/relationships/oleObject" Target="embeddings/oleObject203.bin"/><Relationship Id="rId693" Type="http://schemas.openxmlformats.org/officeDocument/2006/relationships/oleObject" Target="embeddings/oleObject314.bin"/><Relationship Id="rId139" Type="http://schemas.openxmlformats.org/officeDocument/2006/relationships/image" Target="media/image27.wmf"/><Relationship Id="rId346" Type="http://schemas.openxmlformats.org/officeDocument/2006/relationships/oleObject" Target="embeddings/oleObject132.bin"/><Relationship Id="rId553" Type="http://schemas.openxmlformats.org/officeDocument/2006/relationships/image" Target="media/image220.wmf"/><Relationship Id="rId760" Type="http://schemas.openxmlformats.org/officeDocument/2006/relationships/oleObject" Target="embeddings/oleObject348.bin"/><Relationship Id="rId998" Type="http://schemas.openxmlformats.org/officeDocument/2006/relationships/image" Target="media/image435.wmf"/><Relationship Id="rId1183" Type="http://schemas.openxmlformats.org/officeDocument/2006/relationships/hyperlink" Target="https://uk.wikipedia.org/wiki/%D0%94%D0%B8%D0%B7%D0%B5%D0%BB%D1%8C%D0%BD%D0%B5_%D0%BF%D0%B0%D0%BB%D0%B8%D0%B2%D0%BE" TargetMode="External"/><Relationship Id="rId1390" Type="http://schemas.openxmlformats.org/officeDocument/2006/relationships/hyperlink" Target="https://uk.wikipedia.org/wiki/%D0%A2%D0%BE%D1%87%D0%BD%D1%96%D1%81%D1%82%D1%8C_%D0%B2%D0%B8%D0%BC%D1%96%D1%80%D1%8E%D0%B2%D0%B0%D0%BD%D1%8C" TargetMode="External"/><Relationship Id="rId206" Type="http://schemas.openxmlformats.org/officeDocument/2006/relationships/image" Target="media/image58.wmf"/><Relationship Id="rId413" Type="http://schemas.openxmlformats.org/officeDocument/2006/relationships/image" Target="media/image155.wmf"/><Relationship Id="rId858" Type="http://schemas.openxmlformats.org/officeDocument/2006/relationships/image" Target="media/image365.wmf"/><Relationship Id="rId1043" Type="http://schemas.openxmlformats.org/officeDocument/2006/relationships/hyperlink" Target="https://uk.wikipedia.org/wiki/%D0%94%D0%BE%D0%BF%D1%83%D1%81%D1%82%D0%B8%D0%BC%D0%B0_%D0%BC%D0%BD%D0%BE%D0%B6%D0%B8%D0%BD%D0%B0" TargetMode="External"/><Relationship Id="rId1488" Type="http://schemas.openxmlformats.org/officeDocument/2006/relationships/oleObject" Target="embeddings/oleObject488.bin"/><Relationship Id="rId1695" Type="http://schemas.openxmlformats.org/officeDocument/2006/relationships/image" Target="media/image594.jpeg"/><Relationship Id="rId620" Type="http://schemas.openxmlformats.org/officeDocument/2006/relationships/oleObject" Target="embeddings/oleObject276.bin"/><Relationship Id="rId718" Type="http://schemas.openxmlformats.org/officeDocument/2006/relationships/image" Target="media/image299.wmf"/><Relationship Id="rId925" Type="http://schemas.openxmlformats.org/officeDocument/2006/relationships/image" Target="media/image396.wmf"/><Relationship Id="rId1250" Type="http://schemas.openxmlformats.org/officeDocument/2006/relationships/hyperlink" Target="https://uk.wikipedia.org/wiki/%D0%9A%D1%96%D0%BB%D0%BE%D0%B3%D1%80%D0%B0%D0%BC" TargetMode="External"/><Relationship Id="rId1348" Type="http://schemas.openxmlformats.org/officeDocument/2006/relationships/hyperlink" Target="https://uk.wikipedia.org/wiki/%D0%97%D1%96%D0%B2%D0%B5%D1%80%D1%82" TargetMode="External"/><Relationship Id="rId1555" Type="http://schemas.openxmlformats.org/officeDocument/2006/relationships/image" Target="media/image531.wmf"/><Relationship Id="rId1762" Type="http://schemas.openxmlformats.org/officeDocument/2006/relationships/image" Target="media/image653.png"/><Relationship Id="rId1110" Type="http://schemas.openxmlformats.org/officeDocument/2006/relationships/hyperlink" Target="https://uk.wikipedia.org/wiki/%D0%9F%D0%B0%D1%80%D0%BE%D0%B2%D0%B0_%D1%82%D1%83%D1%80%D0%B1%D1%96%D0%BD%D0%B0" TargetMode="External"/><Relationship Id="rId1208" Type="http://schemas.openxmlformats.org/officeDocument/2006/relationships/hyperlink" Target="https://uk.wikipedia.org/wiki/%D0%9F%D0%B0%D0%BB%D0%B8%D0%B2%D0%BE" TargetMode="External"/><Relationship Id="rId1415" Type="http://schemas.openxmlformats.org/officeDocument/2006/relationships/hyperlink" Target="https://uk.wikipedia.org/wiki/%D0%A2%D0%B5%D1%80%D0%BC%D0%BE%D0%BC%D0%B5%D1%82%D1%80" TargetMode="External"/><Relationship Id="rId54" Type="http://schemas.openxmlformats.org/officeDocument/2006/relationships/hyperlink" Target="https://uk.wikipedia.org/wiki/%D0%86%D0%BC%D1%96%D1%82%D0%B0%D1%86%D1%96%D1%8F" TargetMode="External"/><Relationship Id="rId1622" Type="http://schemas.openxmlformats.org/officeDocument/2006/relationships/oleObject" Target="embeddings/oleObject558.bin"/><Relationship Id="rId270" Type="http://schemas.openxmlformats.org/officeDocument/2006/relationships/oleObject" Target="embeddings/oleObject91.bin"/><Relationship Id="rId130" Type="http://schemas.openxmlformats.org/officeDocument/2006/relationships/oleObject" Target="embeddings/oleObject19.bin"/><Relationship Id="rId368" Type="http://schemas.openxmlformats.org/officeDocument/2006/relationships/oleObject" Target="embeddings/oleObject143.bin"/><Relationship Id="rId575" Type="http://schemas.openxmlformats.org/officeDocument/2006/relationships/image" Target="media/image229.wmf"/><Relationship Id="rId782" Type="http://schemas.openxmlformats.org/officeDocument/2006/relationships/hyperlink" Target="http://uk.wikipedia.org/wiki/%D0%9E%D0%B1%27%D1%94%D0%BA%D1%82" TargetMode="External"/><Relationship Id="rId228" Type="http://schemas.openxmlformats.org/officeDocument/2006/relationships/image" Target="media/image69.wmf"/><Relationship Id="rId435" Type="http://schemas.openxmlformats.org/officeDocument/2006/relationships/image" Target="media/image166.wmf"/><Relationship Id="rId642" Type="http://schemas.openxmlformats.org/officeDocument/2006/relationships/oleObject" Target="embeddings/oleObject287.bin"/><Relationship Id="rId1065" Type="http://schemas.openxmlformats.org/officeDocument/2006/relationships/hyperlink" Target="https://uk.wikipedia.org/wiki/Statistica" TargetMode="External"/><Relationship Id="rId1272" Type="http://schemas.openxmlformats.org/officeDocument/2006/relationships/hyperlink" Target="https://uk.wikipedia.org/wiki/%D0%9C%D0%BE%D0%BB%D1%8C_(%D0%BE%D0%B4%D0%B8%D0%BD%D0%B8%D1%86%D1%8F_%D0%A1%D0%86)" TargetMode="External"/><Relationship Id="rId502" Type="http://schemas.openxmlformats.org/officeDocument/2006/relationships/image" Target="media/image198.wmf"/><Relationship Id="rId947" Type="http://schemas.openxmlformats.org/officeDocument/2006/relationships/image" Target="media/image407.wmf"/><Relationship Id="rId1132" Type="http://schemas.openxmlformats.org/officeDocument/2006/relationships/hyperlink" Target="https://uk.wikipedia.org/wiki/%D0%90%D0%BA%D1%82%D0%B8%D0%B2%D0%BD%D0%B0_%D0%B7%D0%BE%D0%BD%D0%B0" TargetMode="External"/><Relationship Id="rId1577" Type="http://schemas.openxmlformats.org/officeDocument/2006/relationships/image" Target="media/image542.wmf"/><Relationship Id="rId1784" Type="http://schemas.openxmlformats.org/officeDocument/2006/relationships/oleObject" Target="embeddings/oleObject566.bin"/><Relationship Id="rId76" Type="http://schemas.openxmlformats.org/officeDocument/2006/relationships/hyperlink" Target="http://uk.wikipedia.org/wiki/%D0%9C%D0%BD%D0%BE%D0%B6%D0%B8%D0%BD%D0%B0" TargetMode="External"/><Relationship Id="rId807" Type="http://schemas.openxmlformats.org/officeDocument/2006/relationships/oleObject" Target="embeddings/oleObject370.bin"/><Relationship Id="rId1437" Type="http://schemas.openxmlformats.org/officeDocument/2006/relationships/hyperlink" Target="https://uk.wikipedia.org/wiki/%D0%A1%D0%B8%D1%81%D1%82%D0%B5%D0%BC%D0%B0%D1%82%D0%B8%D1%87%D0%BD%D0%B0_%D0%BF%D0%BE%D1%85%D0%B8%D0%B1%D0%BA%D0%B0" TargetMode="External"/><Relationship Id="rId1644" Type="http://schemas.openxmlformats.org/officeDocument/2006/relationships/hyperlink" Target="https://uk.wikipedia.org/wiki/%D0%A2%D1%80%D0%B8%D0%B2%D0%B8%D0%BC%D1%96%D1%80%D0%BD%D0%B8%D0%B9_%D0%BE%D0%BF%D0%B8%D1%81_%D0%BE%D0%B1%27%D1%94%D0%BA%D1%82%D0%B0" TargetMode="External"/><Relationship Id="rId1504" Type="http://schemas.openxmlformats.org/officeDocument/2006/relationships/oleObject" Target="embeddings/oleObject498.bin"/><Relationship Id="rId1711" Type="http://schemas.openxmlformats.org/officeDocument/2006/relationships/image" Target="media/image610.png"/><Relationship Id="rId292" Type="http://schemas.openxmlformats.org/officeDocument/2006/relationships/image" Target="media/image97.wmf"/><Relationship Id="rId1809" Type="http://schemas.openxmlformats.org/officeDocument/2006/relationships/image" Target="media/image693.png"/><Relationship Id="rId597" Type="http://schemas.openxmlformats.org/officeDocument/2006/relationships/image" Target="media/image240.wmf"/><Relationship Id="rId152" Type="http://schemas.openxmlformats.org/officeDocument/2006/relationships/hyperlink" Target="https://uk.wikipedia.org/wiki/%D0%9C%D0%B5%D1%82%D0%BE%D0%B4" TargetMode="External"/><Relationship Id="rId457" Type="http://schemas.openxmlformats.org/officeDocument/2006/relationships/image" Target="media/image177.wmf"/><Relationship Id="rId1087" Type="http://schemas.openxmlformats.org/officeDocument/2006/relationships/hyperlink" Target="https://uk.wikipedia.org/wiki/%D0%92%D0%BE%D0%B4%D0%BD%D0%BE-%D0%B2%D0%BE%D0%B4%D1%8F%D0%BD%D0%B8%D0%B9_%D1%8F%D0%B4%D0%B5%D1%80%D0%BD%D0%B8%D0%B9_%D1%80%D0%B5%D0%B0%D0%BA%D1%82%D0%BE%D1%80" TargetMode="External"/><Relationship Id="rId1294" Type="http://schemas.openxmlformats.org/officeDocument/2006/relationships/hyperlink" Target="https://uk.wikipedia.org/wiki/%D0%93%D0%B5%D1%80%D1%86" TargetMode="External"/><Relationship Id="rId664" Type="http://schemas.openxmlformats.org/officeDocument/2006/relationships/image" Target="media/image273.wmf"/><Relationship Id="rId871" Type="http://schemas.openxmlformats.org/officeDocument/2006/relationships/oleObject" Target="embeddings/oleObject403.bin"/><Relationship Id="rId969" Type="http://schemas.openxmlformats.org/officeDocument/2006/relationships/image" Target="media/image422.emf"/><Relationship Id="rId1599" Type="http://schemas.openxmlformats.org/officeDocument/2006/relationships/image" Target="media/image553.wmf"/><Relationship Id="rId317" Type="http://schemas.openxmlformats.org/officeDocument/2006/relationships/image" Target="media/image108.wmf"/><Relationship Id="rId524" Type="http://schemas.openxmlformats.org/officeDocument/2006/relationships/oleObject" Target="embeddings/oleObject226.bin"/><Relationship Id="rId731" Type="http://schemas.openxmlformats.org/officeDocument/2006/relationships/oleObject" Target="embeddings/oleObject332.bin"/><Relationship Id="rId1154" Type="http://schemas.openxmlformats.org/officeDocument/2006/relationships/hyperlink" Target="https://uk.wikipedia.org/wiki/%D0%A2%D1%80%D0%B0%D0%BD%D1%81%D1%84%D0%BE%D1%80%D0%BC%D0%B0%D1%82%D0%BE%D1%80" TargetMode="External"/><Relationship Id="rId1361" Type="http://schemas.openxmlformats.org/officeDocument/2006/relationships/hyperlink" Target="https://uk.wikipedia.org/wiki/%D0%94%D0%B5%D1%80%D0%B6%D0%B0%D0%B2%D0%B0" TargetMode="External"/><Relationship Id="rId1459" Type="http://schemas.openxmlformats.org/officeDocument/2006/relationships/image" Target="media/image489.png"/><Relationship Id="rId98" Type="http://schemas.openxmlformats.org/officeDocument/2006/relationships/hyperlink" Target="https://uk.wikipedia.org/wiki/%D0%95%D0%BA%D1%81%D1%82%D1%80%D0%B5%D0%BC%D1%83%D0%BC" TargetMode="External"/><Relationship Id="rId829" Type="http://schemas.openxmlformats.org/officeDocument/2006/relationships/image" Target="media/image351.wmf"/><Relationship Id="rId1014" Type="http://schemas.openxmlformats.org/officeDocument/2006/relationships/oleObject" Target="embeddings/oleObject473.bin"/><Relationship Id="rId1221" Type="http://schemas.openxmlformats.org/officeDocument/2006/relationships/hyperlink" Target="https://uk.wikipedia.org/w/index.php?title=%D0%A2%D0%B5%D0%BF%D0%BB%D0%BE%D1%82%D1%80%D0%B0%D1%81%D0%B0&amp;action=edit&amp;redlink=1" TargetMode="External"/><Relationship Id="rId1666" Type="http://schemas.openxmlformats.org/officeDocument/2006/relationships/hyperlink" Target="https://uk.wikipedia.org/wiki/%D0%93%D1%80%D0%B0%D1%84%D1%96%D1%87%D0%BD%D0%B8%D0%B9_%D1%80%D0%B5%D0%B4%D0%B0%D0%BA%D1%82%D0%BE%D1%80" TargetMode="External"/><Relationship Id="rId1319" Type="http://schemas.openxmlformats.org/officeDocument/2006/relationships/hyperlink" Target="https://uk.wikipedia.org/wiki/%D0%9E%D0%BC" TargetMode="External"/><Relationship Id="rId1526" Type="http://schemas.openxmlformats.org/officeDocument/2006/relationships/oleObject" Target="embeddings/oleObject509.bin"/><Relationship Id="rId1733" Type="http://schemas.openxmlformats.org/officeDocument/2006/relationships/hyperlink" Target="javascript:FlashCosmosButton(25,25,'Pressure','Defines%20a%20pressure%20on%20the%20selected%20entities%20for%20the%20active%20study.')" TargetMode="External"/><Relationship Id="rId25" Type="http://schemas.openxmlformats.org/officeDocument/2006/relationships/hyperlink" Target="https://uk.wikipedia.org/wiki/%D0%9C%D0%B0%D1%82%D0%B5%D0%BC%D0%B0%D1%82%D0%B8%D1%87%D0%BD%D0%B0_%D0%BC%D0%BE%D0%B4%D0%B5%D0%BB%D1%8C" TargetMode="External"/><Relationship Id="rId1800" Type="http://schemas.openxmlformats.org/officeDocument/2006/relationships/image" Target="media/image684.png"/><Relationship Id="rId174" Type="http://schemas.openxmlformats.org/officeDocument/2006/relationships/image" Target="media/image43.wmf"/><Relationship Id="rId381" Type="http://schemas.openxmlformats.org/officeDocument/2006/relationships/image" Target="media/image139.wmf"/><Relationship Id="rId241" Type="http://schemas.openxmlformats.org/officeDocument/2006/relationships/oleObject" Target="embeddings/oleObject76.bin"/><Relationship Id="rId479" Type="http://schemas.openxmlformats.org/officeDocument/2006/relationships/image" Target="media/image187.wmf"/><Relationship Id="rId686" Type="http://schemas.openxmlformats.org/officeDocument/2006/relationships/image" Target="media/image283.wmf"/><Relationship Id="rId893" Type="http://schemas.openxmlformats.org/officeDocument/2006/relationships/oleObject" Target="embeddings/oleObject416.bin"/><Relationship Id="rId339" Type="http://schemas.openxmlformats.org/officeDocument/2006/relationships/oleObject" Target="embeddings/oleObject128.bin"/><Relationship Id="rId546" Type="http://schemas.openxmlformats.org/officeDocument/2006/relationships/oleObject" Target="embeddings/oleObject237.bin"/><Relationship Id="rId753" Type="http://schemas.openxmlformats.org/officeDocument/2006/relationships/image" Target="media/image316.wmf"/><Relationship Id="rId1176" Type="http://schemas.openxmlformats.org/officeDocument/2006/relationships/hyperlink" Target="https://uk.wikipedia.org/wiki/%D0%A2%D0%95%D0%A6" TargetMode="External"/><Relationship Id="rId1383" Type="http://schemas.openxmlformats.org/officeDocument/2006/relationships/hyperlink" Target="https://uk.wikipedia.org/wiki/%D0%A2%D0%B5%D0%BC%D0%BF%D0%B5%D1%80%D0%B0%D1%82%D1%83%D1%80%D0%B0" TargetMode="External"/><Relationship Id="rId101" Type="http://schemas.openxmlformats.org/officeDocument/2006/relationships/image" Target="media/image8.wmf"/><Relationship Id="rId406" Type="http://schemas.openxmlformats.org/officeDocument/2006/relationships/oleObject" Target="embeddings/oleObject162.bin"/><Relationship Id="rId960" Type="http://schemas.openxmlformats.org/officeDocument/2006/relationships/image" Target="media/image414.emf"/><Relationship Id="rId1036" Type="http://schemas.openxmlformats.org/officeDocument/2006/relationships/hyperlink" Target="https://uk.wikipedia.org/wiki/%D0%A6%D1%96%D0%BB%D1%8C%D0%BE%D0%B2%D0%B0_%D1%84%D1%83%D0%BD%D0%BA%D1%86%D1%96%D1%8F" TargetMode="External"/><Relationship Id="rId1243" Type="http://schemas.openxmlformats.org/officeDocument/2006/relationships/hyperlink" Target="https://uk.wikipedia.org/wiki/%D0%92%D0%B5%D0%BD%D1%82%D0%B8%D0%BB%D1%8F%D1%82%D0%BE%D1%80" TargetMode="External"/><Relationship Id="rId1590" Type="http://schemas.openxmlformats.org/officeDocument/2006/relationships/oleObject" Target="embeddings/oleObject541.bin"/><Relationship Id="rId1688" Type="http://schemas.openxmlformats.org/officeDocument/2006/relationships/image" Target="media/image587.jpeg"/><Relationship Id="rId613" Type="http://schemas.openxmlformats.org/officeDocument/2006/relationships/image" Target="media/image248.wmf"/><Relationship Id="rId820" Type="http://schemas.openxmlformats.org/officeDocument/2006/relationships/image" Target="media/image347.wmf"/><Relationship Id="rId918" Type="http://schemas.openxmlformats.org/officeDocument/2006/relationships/oleObject" Target="embeddings/oleObject429.bin"/><Relationship Id="rId1450" Type="http://schemas.openxmlformats.org/officeDocument/2006/relationships/image" Target="media/image484.wmf"/><Relationship Id="rId1548" Type="http://schemas.openxmlformats.org/officeDocument/2006/relationships/oleObject" Target="embeddings/oleObject520.bin"/><Relationship Id="rId1755" Type="http://schemas.openxmlformats.org/officeDocument/2006/relationships/image" Target="media/image646.png"/><Relationship Id="rId1103" Type="http://schemas.openxmlformats.org/officeDocument/2006/relationships/oleObject" Target="embeddings/oleObject475.bin"/><Relationship Id="rId1310" Type="http://schemas.openxmlformats.org/officeDocument/2006/relationships/hyperlink" Target="https://en.wikipedia.org/wiki/Coulomb" TargetMode="External"/><Relationship Id="rId1408" Type="http://schemas.openxmlformats.org/officeDocument/2006/relationships/hyperlink" Target="https://uk.wikipedia.org/wiki/%D0%92%D0%BE%D0%BB%D0%BE%D0%B3%D1%96%D1%81%D1%82%D1%8C" TargetMode="External"/><Relationship Id="rId47" Type="http://schemas.openxmlformats.org/officeDocument/2006/relationships/hyperlink" Target="https://cutt.ly/lgJjJJZ" TargetMode="External"/><Relationship Id="rId1615" Type="http://schemas.openxmlformats.org/officeDocument/2006/relationships/image" Target="media/image560.wmf"/><Relationship Id="rId1822" Type="http://schemas.openxmlformats.org/officeDocument/2006/relationships/image" Target="media/image700.png"/><Relationship Id="rId196" Type="http://schemas.openxmlformats.org/officeDocument/2006/relationships/image" Target="media/image53.wmf"/><Relationship Id="rId263" Type="http://schemas.openxmlformats.org/officeDocument/2006/relationships/image" Target="media/image83.wmf"/><Relationship Id="rId470" Type="http://schemas.openxmlformats.org/officeDocument/2006/relationships/oleObject" Target="embeddings/oleObject194.bin"/><Relationship Id="rId123" Type="http://schemas.openxmlformats.org/officeDocument/2006/relationships/oleObject" Target="embeddings/oleObject15.bin"/><Relationship Id="rId330" Type="http://schemas.openxmlformats.org/officeDocument/2006/relationships/image" Target="media/image114.wmf"/><Relationship Id="rId568" Type="http://schemas.openxmlformats.org/officeDocument/2006/relationships/oleObject" Target="embeddings/oleObject249.bin"/><Relationship Id="rId775" Type="http://schemas.openxmlformats.org/officeDocument/2006/relationships/image" Target="media/image326.wmf"/><Relationship Id="rId982" Type="http://schemas.openxmlformats.org/officeDocument/2006/relationships/image" Target="media/image428.wmf"/><Relationship Id="rId1198" Type="http://schemas.openxmlformats.org/officeDocument/2006/relationships/image" Target="media/image464.tiff"/><Relationship Id="rId428" Type="http://schemas.openxmlformats.org/officeDocument/2006/relationships/oleObject" Target="embeddings/oleObject173.bin"/><Relationship Id="rId635" Type="http://schemas.openxmlformats.org/officeDocument/2006/relationships/image" Target="media/image259.wmf"/><Relationship Id="rId842" Type="http://schemas.openxmlformats.org/officeDocument/2006/relationships/image" Target="media/image357.wmf"/><Relationship Id="rId1058" Type="http://schemas.openxmlformats.org/officeDocument/2006/relationships/hyperlink" Target="https://uk.wikipedia.org/wiki/%D0%A4%D0%B0%D0%BA%D1%82%D0%BE%D1%80_(%D0%BF%D0%BB%D0%B0%D0%BD%D1%83%D0%B2%D0%B0%D0%BD%D0%BD%D1%8F_%D0%B5%D0%BA%D1%81%D0%BF%D0%B5%D1%80%D0%B8%D0%BC%D0%B5%D0%BD%D1%82%D1%83)" TargetMode="External"/><Relationship Id="rId1265" Type="http://schemas.openxmlformats.org/officeDocument/2006/relationships/hyperlink" Target="https://uk.wikipedia.org/wiki/%D0%A1%D0%B8%D0%BB%D0%B0" TargetMode="External"/><Relationship Id="rId1472" Type="http://schemas.openxmlformats.org/officeDocument/2006/relationships/hyperlink" Target="https://uk.wikipedia.org/wiki/%D0%A2%D0%B5%D0%BC%D0%BF%D0%B5%D1%80%D0%B0%D1%82%D1%83%D1%80%D0%B0" TargetMode="External"/><Relationship Id="rId702" Type="http://schemas.openxmlformats.org/officeDocument/2006/relationships/image" Target="media/image291.wmf"/><Relationship Id="rId1125" Type="http://schemas.openxmlformats.org/officeDocument/2006/relationships/hyperlink" Target="https://uk.wikipedia.org/wiki/%D0%A0%D0%B5%D0%B0%D0%BA%D1%82%D0%B8%D0%B2%D0%BD%D1%96%D1%81%D1%82%D1%8C" TargetMode="External"/><Relationship Id="rId1332" Type="http://schemas.openxmlformats.org/officeDocument/2006/relationships/hyperlink" Target="https://en.wikipedia.org/wiki/Henry_(unit)" TargetMode="External"/><Relationship Id="rId1777" Type="http://schemas.openxmlformats.org/officeDocument/2006/relationships/hyperlink" Target="https://matlab.ru/products/control-system-toolbox" TargetMode="External"/><Relationship Id="rId69" Type="http://schemas.openxmlformats.org/officeDocument/2006/relationships/oleObject" Target="embeddings/oleObject3.bin"/><Relationship Id="rId1637" Type="http://schemas.openxmlformats.org/officeDocument/2006/relationships/hyperlink" Target="https://uk.wikipedia.org/wiki/%D0%92%D0%B8%D0%BC%D1%96%D1%80%D1%8E%D0%B2%D0%B0%D0%BB%D1%8C%D0%BD%D0%B5_%D1%83%D1%81%D1%82%D0%B0%D1%82%D0%BA%D1%83%D0%B2%D0%B0%D0%BD%D0%BD%D1%8F" TargetMode="External"/><Relationship Id="rId1704" Type="http://schemas.openxmlformats.org/officeDocument/2006/relationships/image" Target="media/image603.png"/><Relationship Id="rId285" Type="http://schemas.openxmlformats.org/officeDocument/2006/relationships/oleObject" Target="embeddings/oleObject99.bin"/><Relationship Id="rId492" Type="http://schemas.openxmlformats.org/officeDocument/2006/relationships/oleObject" Target="embeddings/oleObject206.bin"/><Relationship Id="rId797" Type="http://schemas.openxmlformats.org/officeDocument/2006/relationships/oleObject" Target="embeddings/oleObject365.bin"/><Relationship Id="rId145" Type="http://schemas.openxmlformats.org/officeDocument/2006/relationships/image" Target="media/image30.wmf"/><Relationship Id="rId352" Type="http://schemas.openxmlformats.org/officeDocument/2006/relationships/oleObject" Target="embeddings/oleObject135.bin"/><Relationship Id="rId1287" Type="http://schemas.openxmlformats.org/officeDocument/2006/relationships/hyperlink" Target="https://uk.wikipedia.org/wiki/%D0%A1%D1%82%D0%B5%D1%80%D0%B0%D0%B4%D1%96%D0%B0%D0%BD" TargetMode="External"/><Relationship Id="rId212" Type="http://schemas.openxmlformats.org/officeDocument/2006/relationships/image" Target="media/image61.wmf"/><Relationship Id="rId657" Type="http://schemas.openxmlformats.org/officeDocument/2006/relationships/oleObject" Target="embeddings/oleObject295.bin"/><Relationship Id="rId864" Type="http://schemas.openxmlformats.org/officeDocument/2006/relationships/image" Target="media/image368.wmf"/><Relationship Id="rId1494" Type="http://schemas.openxmlformats.org/officeDocument/2006/relationships/oleObject" Target="embeddings/oleObject492.bin"/><Relationship Id="rId1799" Type="http://schemas.openxmlformats.org/officeDocument/2006/relationships/image" Target="media/image683.png"/><Relationship Id="rId517" Type="http://schemas.openxmlformats.org/officeDocument/2006/relationships/oleObject" Target="embeddings/oleObject221.bin"/><Relationship Id="rId724" Type="http://schemas.openxmlformats.org/officeDocument/2006/relationships/image" Target="media/image302.wmf"/><Relationship Id="rId931" Type="http://schemas.openxmlformats.org/officeDocument/2006/relationships/image" Target="media/image399.wmf"/><Relationship Id="rId1147" Type="http://schemas.openxmlformats.org/officeDocument/2006/relationships/hyperlink" Target="https://uk.wikipedia.org/wiki/%D0%9A%D0%BB%D0%B0%D0%BF%D0%B0%D0%BD" TargetMode="External"/><Relationship Id="rId1354" Type="http://schemas.openxmlformats.org/officeDocument/2006/relationships/hyperlink" Target="https://uk.wikipedia.org/wiki/%D0%97%D0%B0%D1%81%D1%96%D0%B1_%D0%B2%D0%B8%D0%BC%D1%96%D1%80%D1%8E%D0%B2%D0%B0%D0%BB%D1%8C%D0%BD%D0%BE%D1%97_%D1%82%D0%B5%D1%85%D0%BD%D1%96%D0%BA%D0%B8" TargetMode="External"/><Relationship Id="rId1561" Type="http://schemas.openxmlformats.org/officeDocument/2006/relationships/image" Target="media/image534.wmf"/><Relationship Id="rId60" Type="http://schemas.openxmlformats.org/officeDocument/2006/relationships/hyperlink" Target="http://uk.wikipedia.org/wiki/%D0%90%D0%B1%D1%81%D1%82%D1%80%D0%B0%D0%BA%D1%82%D0%BD%D0%B0_%D0%B0%D0%BB%D0%B3%D0%B5%D0%B1%D1%80%D0%B0" TargetMode="External"/><Relationship Id="rId1007" Type="http://schemas.openxmlformats.org/officeDocument/2006/relationships/oleObject" Target="embeddings/oleObject469.bin"/><Relationship Id="rId1214" Type="http://schemas.openxmlformats.org/officeDocument/2006/relationships/hyperlink" Target="https://uk.wikipedia.org/wiki/%D0%A2%D0%B5%D0%BF%D0%BB%D0%BE%D0%BC%D0%B0%D1%81%D0%BE%D0%BE%D0%B1%D0%BC%D1%96%D0%BD" TargetMode="External"/><Relationship Id="rId1421" Type="http://schemas.openxmlformats.org/officeDocument/2006/relationships/hyperlink" Target="https://uk.wikipedia.org/wiki/%D0%A4%D1%96%D0%B7%D0%B8%D1%87%D0%BD%D0%B0_%D0%B2%D0%B5%D0%BB%D0%B8%D1%87%D0%B8%D0%BD%D0%B0" TargetMode="External"/><Relationship Id="rId1659" Type="http://schemas.openxmlformats.org/officeDocument/2006/relationships/hyperlink" Target="https://uk.wikipedia.org/w/index.php?title=%D0%9F%D0%BE%D0%BB%D1%96%D0%B3%D0%BE%D0%BD%D0%B0%D0%BB%D1%8C%D0%BD%D0%B5_%D0%BC%D0%BE%D0%B4%D0%B5%D0%BB%D1%8E%D0%B2%D0%B0%D0%BD%D0%BD%D1%8F&amp;action=edit&amp;redlink=1" TargetMode="External"/><Relationship Id="rId1519" Type="http://schemas.openxmlformats.org/officeDocument/2006/relationships/image" Target="media/image513.wmf"/><Relationship Id="rId1726" Type="http://schemas.openxmlformats.org/officeDocument/2006/relationships/image" Target="media/image622.png"/><Relationship Id="rId18" Type="http://schemas.openxmlformats.org/officeDocument/2006/relationships/hyperlink" Target="https://uk.wikipedia.org/wiki/%D0%92%D0%B8%D0%B1%D1%96%D1%80%D0%BA%D0%BE%D0%B2%D0%B5_%D1%81%D0%B5%D1%80%D0%B5%D0%B4%D0%BD%D1%94" TargetMode="External"/><Relationship Id="rId167" Type="http://schemas.openxmlformats.org/officeDocument/2006/relationships/oleObject" Target="embeddings/oleObject35.bin"/><Relationship Id="rId374" Type="http://schemas.openxmlformats.org/officeDocument/2006/relationships/oleObject" Target="embeddings/oleObject146.bin"/><Relationship Id="rId581" Type="http://schemas.openxmlformats.org/officeDocument/2006/relationships/image" Target="media/image232.wmf"/></Relationships>
</file>

<file path=word/_rels/footnotes.xml.rels><?xml version="1.0" encoding="UTF-8" standalone="yes"?>
<Relationships xmlns="http://schemas.openxmlformats.org/package/2006/relationships"><Relationship Id="rId8" Type="http://schemas.openxmlformats.org/officeDocument/2006/relationships/hyperlink" Target="https://uk.wikipedia.org/wiki/%D0%92%D0%B0%D0%BB_(%D1%82%D0%B5%D1%85%D0%BD%D1%96%D0%BA%D0%B0)" TargetMode="External"/><Relationship Id="rId13" Type="http://schemas.openxmlformats.org/officeDocument/2006/relationships/hyperlink" Target="https://wiki.cuspu.edu.ua/index.php/%D0%9E%D1%81%D0%BD%D0%BE%D0%B2%D0%B8_%D1%80%D0%BE%D0%B1%D0%BE%D1%82%D0%B8_%D0%B2_MATLAB" TargetMode="External"/><Relationship Id="rId3" Type="http://schemas.openxmlformats.org/officeDocument/2006/relationships/hyperlink" Target="https://uk.wikipedia.org/wiki/%D0%A2%D0%B5%D0%BF%D0%BB%D0%BE%D0%B2%D0%B8%D0%B9_%D0%B4%D0%B2%D0%B8%D0%B3%D1%83%D0%BD" TargetMode="External"/><Relationship Id="rId7" Type="http://schemas.openxmlformats.org/officeDocument/2006/relationships/hyperlink" Target="https://uk.wikipedia.org/wiki/%D0%9C%D0%B5%D1%85%D0%B0%D0%BD%D1%96%D1%87%D0%BD%D0%B0_%D1%80%D0%BE%D0%B1%D0%BE%D1%82%D0%B0" TargetMode="External"/><Relationship Id="rId12" Type="http://schemas.openxmlformats.org/officeDocument/2006/relationships/hyperlink" Target="https://www.docme.su/doc/4246822/stefanova-modelirovanie-sistem-telekommunikatsij-v-sistem" TargetMode="External"/><Relationship Id="rId17" Type="http://schemas.openxmlformats.org/officeDocument/2006/relationships/hyperlink" Target="https://exponenta.ru/control-system-toolbox" TargetMode="External"/><Relationship Id="rId2" Type="http://schemas.openxmlformats.org/officeDocument/2006/relationships/hyperlink" Target="https://uk.wikipedia.org/wiki/%D0%9B%D0%B0%D1%82%D0%B8%D0%BD%D1%81%D1%8C%D0%BA%D0%B0_%D0%BC%D0%BE%D0%B2%D0%B0" TargetMode="External"/><Relationship Id="rId16" Type="http://schemas.openxmlformats.org/officeDocument/2006/relationships/hyperlink" Target="https://exponenta.ru/control-system-toolbox" TargetMode="External"/><Relationship Id="rId1" Type="http://schemas.openxmlformats.org/officeDocument/2006/relationships/hyperlink" Target="https://uk.wikipedia.org/wiki/%D0%A4%D1%80%D0%B0%D0%BD%D1%86%D1%83%D0%B7%D1%8C%D0%BA%D0%B0_%D0%BC%D0%BE%D0%B2%D0%B0" TargetMode="External"/><Relationship Id="rId6" Type="http://schemas.openxmlformats.org/officeDocument/2006/relationships/hyperlink" Target="https://uk.wikipedia.org/wiki/%D0%93%D0%B0%D0%B7" TargetMode="External"/><Relationship Id="rId11" Type="http://schemas.openxmlformats.org/officeDocument/2006/relationships/hyperlink" Target="https://exponenta.ru/simulink" TargetMode="External"/><Relationship Id="rId5" Type="http://schemas.openxmlformats.org/officeDocument/2006/relationships/hyperlink" Target="https://uk.wikipedia.org/wiki/%D0%95%D0%BD%D0%B5%D1%80%D0%B3%D1%96%D1%8F" TargetMode="External"/><Relationship Id="rId15" Type="http://schemas.openxmlformats.org/officeDocument/2006/relationships/hyperlink" Target="https://rep.bntu.by/bitstream/handle/data/3858/Praktikum_po_modelirovaniyu_v_srede_MATLAB.pdf?sequence=1&amp;isAllowed=y" TargetMode="External"/><Relationship Id="rId10" Type="http://schemas.openxmlformats.org/officeDocument/2006/relationships/hyperlink" Target="https://elprivod.nmu.org.ua/files/modeling/%D0%94%D1%8C%D1%8F%D0%BA%D0%BE%D0%BD%D0%BE%D0%B2_Simulink%20%D0%A1%D0%B0%D0%BC%D0%BE%D1%83%D1%87%D0%B8%D1%82%D0%B5%D0%BB%D1%8C.pdf" TargetMode="External"/><Relationship Id="rId4" Type="http://schemas.openxmlformats.org/officeDocument/2006/relationships/hyperlink" Target="https://uk.wikipedia.org/wiki/%D0%9B%D0%BE%D0%BF%D0%B0%D1%82%D0%BA%D0%B0_(%D0%BB%D0%BE%D0%BF%D0%B0%D1%82%D1%8C)" TargetMode="External"/><Relationship Id="rId9" Type="http://schemas.openxmlformats.org/officeDocument/2006/relationships/hyperlink" Target="https://elprivod.nmu.org.ua/files/mathapps/%D0%94%D1%8C%D1%8F%D0%BA%D0%BE%D0%BD%D0%BE%D0%B2_matlab_%D0%BF%D0%BE%D0%BB%D0%BD%D1%8B%D0%B9%20%D1%81%D0%B0%D0%BC%D0%BE%D1%83%D1%87%D0%B8%D1%82%D0%B5%D0%BB%D1%8C.pdf" TargetMode="External"/><Relationship Id="rId14" Type="http://schemas.openxmlformats.org/officeDocument/2006/relationships/hyperlink" Target="https://www.mathworks.com/products/simscape-fluids.html"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Admin\Desktop\&#1056;&#1080;&#1089;%201%20&#1057;&#1090;&#1072;&#1090;&#1090;&#1103;%20(1).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dmin\Desktop\&#1056;&#1080;&#1089;%203%20&#1057;&#1090;&#1072;&#1090;&#1090;&#1103;%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dmin\Desktop\&#1056;&#1080;&#1089;%204%20&#1057;&#1090;&#1072;&#1090;&#1090;&#1103;%20(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dmin\Desktop\&#1088;&#1080;&#1089;%205%20&#1089;&#1090;&#1072;&#1090;&#1090;&#1103;%20(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Рис. 6 – Експериментальні криві </a:t>
            </a:r>
            <a:r>
              <a:rPr lang="ru-RU" sz="1200" b="0" i="1" u="none" strike="noStrike" baseline="0" smtClean="0">
                <a:latin typeface="Times New Roman" panose="02020603050405020304" pitchFamily="18" charset="0"/>
                <a:cs typeface="Times New Roman" panose="02020603050405020304" pitchFamily="18" charset="0"/>
              </a:rPr>
              <a:t>і(</a:t>
            </a:r>
            <a:r>
              <a:rPr lang="en-US" sz="1200" b="0" i="1" u="none" strike="noStrike" baseline="0" smtClean="0">
                <a:latin typeface="Times New Roman" panose="02020603050405020304" pitchFamily="18" charset="0"/>
                <a:cs typeface="Times New Roman" panose="02020603050405020304" pitchFamily="18" charset="0"/>
              </a:rPr>
              <a:t>u) </a:t>
            </a:r>
            <a:r>
              <a:rPr lang="ru-RU" sz="1200" b="0" i="0" u="none" strike="noStrike" baseline="0" smtClean="0">
                <a:latin typeface="Times New Roman" panose="02020603050405020304" pitchFamily="18" charset="0"/>
                <a:cs typeface="Times New Roman" panose="02020603050405020304" pitchFamily="18" charset="0"/>
              </a:rPr>
              <a:t>при гідротранспорті вуглемасляного грануляту зняті</a:t>
            </a:r>
          </a:p>
          <a:p>
            <a:pP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безпосередньо після його завантаження (на дистанції </a:t>
            </a:r>
            <a:r>
              <a:rPr lang="en-US" sz="1200" b="0" i="0" u="none" strike="noStrike" baseline="0" smtClean="0">
                <a:latin typeface="Times New Roman" panose="02020603050405020304" pitchFamily="18" charset="0"/>
                <a:cs typeface="Times New Roman" panose="02020603050405020304" pitchFamily="18" charset="0"/>
              </a:rPr>
              <a:t>L=0,5-2 </a:t>
            </a:r>
            <a:r>
              <a:rPr lang="ru-RU" sz="1200" b="0" i="0" u="none" strike="noStrike" baseline="0" smtClean="0">
                <a:latin typeface="Times New Roman" panose="02020603050405020304" pitchFamily="18" charset="0"/>
                <a:cs typeface="Times New Roman" panose="02020603050405020304" pitchFamily="18" charset="0"/>
              </a:rPr>
              <a:t>км)</a:t>
            </a:r>
            <a:endParaRPr lang="ru-RU" sz="1200">
              <a:latin typeface="Times New Roman" panose="02020603050405020304" pitchFamily="18" charset="0"/>
              <a:cs typeface="Times New Roman" panose="02020603050405020304" pitchFamily="18" charset="0"/>
            </a:endParaRPr>
          </a:p>
        </c:rich>
      </c:tx>
      <c:layout>
        <c:manualLayout>
          <c:xMode val="edge"/>
          <c:yMode val="edge"/>
          <c:x val="0.14131274380938721"/>
          <c:y val="1.8081760661886721E-2"/>
        </c:manualLayout>
      </c:layout>
      <c:spPr>
        <a:noFill/>
        <a:ln>
          <a:noFill/>
        </a:ln>
        <a:effectLst/>
      </c:spPr>
    </c:title>
    <c:plotArea>
      <c:layout>
        <c:manualLayout>
          <c:layoutTarget val="inner"/>
          <c:xMode val="edge"/>
          <c:yMode val="edge"/>
          <c:x val="6.6923839767118701E-2"/>
          <c:y val="9.1300953656808834E-2"/>
          <c:w val="0.8972840813198999"/>
          <c:h val="0.42386390005970503"/>
        </c:manualLayout>
      </c:layout>
      <c:scatterChart>
        <c:scatterStyle val="smoothMarker"/>
        <c:ser>
          <c:idx val="0"/>
          <c:order val="0"/>
          <c:tx>
            <c:v>1 – Вода</c:v>
          </c:tx>
          <c:spPr>
            <a:ln w="19050" cap="rnd">
              <a:solidFill>
                <a:schemeClr val="tx2">
                  <a:alpha val="30000"/>
                </a:schemeClr>
              </a:solidFill>
              <a:round/>
            </a:ln>
            <a:effectLst/>
          </c:spPr>
          <c:marker>
            <c:symbol val="none"/>
          </c:marker>
          <c:trendline>
            <c:spPr>
              <a:ln w="19050" cap="rnd">
                <a:solidFill>
                  <a:schemeClr val="accent1"/>
                </a:solidFill>
                <a:prstDash val="sysDot"/>
              </a:ln>
              <a:effectLst/>
            </c:spPr>
            <c:trendlineType val="poly"/>
            <c:order val="6"/>
            <c:dispRSqr val="1"/>
            <c:dispEq val="1"/>
            <c:trendlineLbl>
              <c:layout>
                <c:manualLayout>
                  <c:x val="4.9466365723892403E-2"/>
                  <c:y val="0.51657474682617466"/>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baseline="0">
                        <a:solidFill>
                          <a:srgbClr val="FF0000"/>
                        </a:solidFill>
                        <a:latin typeface="Times New Roman" panose="02020603050405020304" pitchFamily="18" charset="0"/>
                        <a:cs typeface="Times New Roman" panose="02020603050405020304" pitchFamily="18" charset="0"/>
                      </a:rPr>
                      <a:t>2 </a:t>
                    </a:r>
                    <a:r>
                      <a:rPr lang="uk-UA" baseline="0">
                        <a:solidFill>
                          <a:srgbClr val="FF0000"/>
                        </a:solidFill>
                        <a:latin typeface="Times New Roman" panose="02020603050405020304" pitchFamily="18" charset="0"/>
                        <a:cs typeface="Times New Roman" panose="02020603050405020304" pitchFamily="18" charset="0"/>
                      </a:rPr>
                      <a:t>крива: </a:t>
                    </a:r>
                    <a:r>
                      <a:rPr lang="ru" baseline="0">
                        <a:solidFill>
                          <a:srgbClr val="FF0000"/>
                        </a:solidFill>
                        <a:latin typeface="Times New Roman" panose="02020603050405020304" pitchFamily="18" charset="0"/>
                        <a:cs typeface="Times New Roman" panose="02020603050405020304" pitchFamily="18" charset="0"/>
                      </a:rPr>
                      <a:t>y = 0,0053x</a:t>
                    </a:r>
                    <a:r>
                      <a:rPr lang="ru" baseline="30000">
                        <a:solidFill>
                          <a:srgbClr val="FF0000"/>
                        </a:solidFill>
                        <a:latin typeface="Times New Roman" panose="02020603050405020304" pitchFamily="18" charset="0"/>
                        <a:cs typeface="Times New Roman" panose="02020603050405020304" pitchFamily="18" charset="0"/>
                      </a:rPr>
                      <a:t>6</a:t>
                    </a:r>
                    <a:r>
                      <a:rPr lang="ru" baseline="0">
                        <a:solidFill>
                          <a:srgbClr val="FF0000"/>
                        </a:solidFill>
                        <a:latin typeface="Times New Roman" panose="02020603050405020304" pitchFamily="18" charset="0"/>
                        <a:cs typeface="Times New Roman" panose="02020603050405020304" pitchFamily="18" charset="0"/>
                      </a:rPr>
                      <a:t> - 0,0248x</a:t>
                    </a:r>
                    <a:r>
                      <a:rPr lang="ru" baseline="30000">
                        <a:solidFill>
                          <a:srgbClr val="FF0000"/>
                        </a:solidFill>
                        <a:latin typeface="Times New Roman" panose="02020603050405020304" pitchFamily="18" charset="0"/>
                        <a:cs typeface="Times New Roman" panose="02020603050405020304" pitchFamily="18" charset="0"/>
                      </a:rPr>
                      <a:t>5</a:t>
                    </a:r>
                    <a:r>
                      <a:rPr lang="ru" baseline="0">
                        <a:solidFill>
                          <a:srgbClr val="FF0000"/>
                        </a:solidFill>
                        <a:latin typeface="Times New Roman" panose="02020603050405020304" pitchFamily="18" charset="0"/>
                        <a:cs typeface="Times New Roman" panose="02020603050405020304" pitchFamily="18" charset="0"/>
                      </a:rPr>
                      <a:t> + 0,0358x</a:t>
                    </a:r>
                    <a:r>
                      <a:rPr lang="ru" baseline="30000">
                        <a:solidFill>
                          <a:srgbClr val="FF0000"/>
                        </a:solidFill>
                        <a:latin typeface="Times New Roman" panose="02020603050405020304" pitchFamily="18" charset="0"/>
                        <a:cs typeface="Times New Roman" panose="02020603050405020304" pitchFamily="18" charset="0"/>
                      </a:rPr>
                      <a:t>4</a:t>
                    </a:r>
                    <a:r>
                      <a:rPr lang="ru" baseline="0">
                        <a:solidFill>
                          <a:srgbClr val="FF0000"/>
                        </a:solidFill>
                        <a:latin typeface="Times New Roman" panose="02020603050405020304" pitchFamily="18" charset="0"/>
                        <a:cs typeface="Times New Roman" panose="02020603050405020304" pitchFamily="18" charset="0"/>
                      </a:rPr>
                      <a:t> - 0,0054x</a:t>
                    </a:r>
                    <a:r>
                      <a:rPr lang="ru" baseline="30000">
                        <a:solidFill>
                          <a:srgbClr val="FF0000"/>
                        </a:solidFill>
                        <a:latin typeface="Times New Roman" panose="02020603050405020304" pitchFamily="18" charset="0"/>
                        <a:cs typeface="Times New Roman" panose="02020603050405020304" pitchFamily="18" charset="0"/>
                      </a:rPr>
                      <a:t>3</a:t>
                    </a:r>
                    <a:r>
                      <a:rPr lang="ru" baseline="0">
                        <a:solidFill>
                          <a:srgbClr val="FF0000"/>
                        </a:solidFill>
                        <a:latin typeface="Times New Roman" panose="02020603050405020304" pitchFamily="18" charset="0"/>
                        <a:cs typeface="Times New Roman" panose="02020603050405020304" pitchFamily="18" charset="0"/>
                      </a:rPr>
                      <a:t> - 0,0142x</a:t>
                    </a:r>
                    <a:r>
                      <a:rPr lang="ru" baseline="30000">
                        <a:solidFill>
                          <a:srgbClr val="FF0000"/>
                        </a:solidFill>
                        <a:latin typeface="Times New Roman" panose="02020603050405020304" pitchFamily="18" charset="0"/>
                        <a:cs typeface="Times New Roman" panose="02020603050405020304" pitchFamily="18" charset="0"/>
                      </a:rPr>
                      <a:t>2</a:t>
                    </a:r>
                    <a:r>
                      <a:rPr lang="ru" baseline="0">
                        <a:solidFill>
                          <a:srgbClr val="FF0000"/>
                        </a:solidFill>
                        <a:latin typeface="Times New Roman" panose="02020603050405020304" pitchFamily="18" charset="0"/>
                        <a:cs typeface="Times New Roman" panose="02020603050405020304" pitchFamily="18" charset="0"/>
                      </a:rPr>
                      <a:t> + 0,0128x - 2E-08</a:t>
                    </a:r>
                    <a:br>
                      <a:rPr lang="ru" baseline="0">
                        <a:solidFill>
                          <a:srgbClr val="FF0000"/>
                        </a:solidFill>
                        <a:latin typeface="Times New Roman" panose="02020603050405020304" pitchFamily="18" charset="0"/>
                        <a:cs typeface="Times New Roman" panose="02020603050405020304" pitchFamily="18" charset="0"/>
                      </a:rPr>
                    </a:br>
                    <a:r>
                      <a:rPr lang="ru" baseline="0">
                        <a:solidFill>
                          <a:srgbClr val="FF0000"/>
                        </a:solidFill>
                        <a:latin typeface="Times New Roman" panose="02020603050405020304" pitchFamily="18" charset="0"/>
                        <a:cs typeface="Times New Roman" panose="02020603050405020304" pitchFamily="18" charset="0"/>
                      </a:rPr>
                      <a:t>R² = 1</a:t>
                    </a:r>
                    <a:endParaRPr lang="ru">
                      <a:solidFill>
                        <a:srgbClr val="FF000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B$3:$B$176</c:f>
              <c:numCache>
                <c:formatCode>@</c:formatCode>
                <c:ptCount val="174"/>
                <c:pt idx="0">
                  <c:v>0.84977899999999995</c:v>
                </c:pt>
                <c:pt idx="1">
                  <c:v>0.85511599999999999</c:v>
                </c:pt>
                <c:pt idx="2">
                  <c:v>0.862232</c:v>
                </c:pt>
                <c:pt idx="3">
                  <c:v>0.87112699999999998</c:v>
                </c:pt>
                <c:pt idx="4">
                  <c:v>0.87824300000000299</c:v>
                </c:pt>
                <c:pt idx="5">
                  <c:v>0.88713799999999676</c:v>
                </c:pt>
                <c:pt idx="6">
                  <c:v>0.89603299999999675</c:v>
                </c:pt>
                <c:pt idx="7">
                  <c:v>0.90848599999999957</c:v>
                </c:pt>
                <c:pt idx="8">
                  <c:v>0.91915999999999998</c:v>
                </c:pt>
                <c:pt idx="9">
                  <c:v>0.92805499999999996</c:v>
                </c:pt>
                <c:pt idx="10">
                  <c:v>0.93517099999999997</c:v>
                </c:pt>
                <c:pt idx="11">
                  <c:v>0.94228599999999996</c:v>
                </c:pt>
                <c:pt idx="12">
                  <c:v>0.94940199999999997</c:v>
                </c:pt>
                <c:pt idx="13">
                  <c:v>0.95651799999999665</c:v>
                </c:pt>
                <c:pt idx="14">
                  <c:v>0.96541299999999641</c:v>
                </c:pt>
                <c:pt idx="15">
                  <c:v>0.97075000000000322</c:v>
                </c:pt>
                <c:pt idx="16">
                  <c:v>0.9778659999999999</c:v>
                </c:pt>
                <c:pt idx="17">
                  <c:v>0.986761</c:v>
                </c:pt>
                <c:pt idx="18">
                  <c:v>0.99209800000000004</c:v>
                </c:pt>
                <c:pt idx="19">
                  <c:v>0.99921399999999561</c:v>
                </c:pt>
                <c:pt idx="20">
                  <c:v>1.0081100000000001</c:v>
                </c:pt>
                <c:pt idx="21">
                  <c:v>1.0152299999999927</c:v>
                </c:pt>
                <c:pt idx="22">
                  <c:v>1.0241199999999999</c:v>
                </c:pt>
                <c:pt idx="23">
                  <c:v>1.0330199999999998</c:v>
                </c:pt>
                <c:pt idx="24">
                  <c:v>1.0383500000000001</c:v>
                </c:pt>
                <c:pt idx="25">
                  <c:v>1.0436899999999998</c:v>
                </c:pt>
                <c:pt idx="26">
                  <c:v>1.04725</c:v>
                </c:pt>
                <c:pt idx="27">
                  <c:v>1.0508</c:v>
                </c:pt>
                <c:pt idx="28">
                  <c:v>1.0561400000000001</c:v>
                </c:pt>
                <c:pt idx="29">
                  <c:v>1.06148</c:v>
                </c:pt>
                <c:pt idx="30">
                  <c:v>1.0668199999999999</c:v>
                </c:pt>
                <c:pt idx="31">
                  <c:v>1.0721499999999999</c:v>
                </c:pt>
                <c:pt idx="32">
                  <c:v>1.0774899999999998</c:v>
                </c:pt>
                <c:pt idx="33">
                  <c:v>1.0846100000000001</c:v>
                </c:pt>
                <c:pt idx="34">
                  <c:v>1.0899399999999932</c:v>
                </c:pt>
                <c:pt idx="35">
                  <c:v>1.09528</c:v>
                </c:pt>
                <c:pt idx="36">
                  <c:v>1.1024</c:v>
                </c:pt>
                <c:pt idx="37">
                  <c:v>1.10951</c:v>
                </c:pt>
                <c:pt idx="38">
                  <c:v>1.1148499999999999</c:v>
                </c:pt>
                <c:pt idx="39">
                  <c:v>1.12019</c:v>
                </c:pt>
                <c:pt idx="40">
                  <c:v>1.1255199999999999</c:v>
                </c:pt>
                <c:pt idx="41">
                  <c:v>1.1290800000000001</c:v>
                </c:pt>
                <c:pt idx="42">
                  <c:v>1.1326400000000001</c:v>
                </c:pt>
                <c:pt idx="43">
                  <c:v>1.1362000000000001</c:v>
                </c:pt>
                <c:pt idx="44">
                  <c:v>1.13975</c:v>
                </c:pt>
                <c:pt idx="45">
                  <c:v>1.14331</c:v>
                </c:pt>
                <c:pt idx="46">
                  <c:v>1.1468700000000001</c:v>
                </c:pt>
                <c:pt idx="47">
                  <c:v>1.1504300000000001</c:v>
                </c:pt>
                <c:pt idx="48">
                  <c:v>1.1539899999999998</c:v>
                </c:pt>
                <c:pt idx="49">
                  <c:v>1.1593199999999999</c:v>
                </c:pt>
                <c:pt idx="50">
                  <c:v>1.1628799999999999</c:v>
                </c:pt>
                <c:pt idx="51">
                  <c:v>1.16822</c:v>
                </c:pt>
                <c:pt idx="52">
                  <c:v>1.1735599999999999</c:v>
                </c:pt>
                <c:pt idx="53">
                  <c:v>1.1771100000000001</c:v>
                </c:pt>
                <c:pt idx="54">
                  <c:v>1.1824500000000067</c:v>
                </c:pt>
                <c:pt idx="55">
                  <c:v>1.1860100000000067</c:v>
                </c:pt>
                <c:pt idx="56">
                  <c:v>1.18957</c:v>
                </c:pt>
                <c:pt idx="57">
                  <c:v>1.1913499999999999</c:v>
                </c:pt>
                <c:pt idx="58">
                  <c:v>1.1949000000000001</c:v>
                </c:pt>
                <c:pt idx="59">
                  <c:v>1.1984600000000001</c:v>
                </c:pt>
                <c:pt idx="60">
                  <c:v>1.2020199999999999</c:v>
                </c:pt>
                <c:pt idx="61">
                  <c:v>1.2055799999999928</c:v>
                </c:pt>
                <c:pt idx="62">
                  <c:v>1.2091399999999932</c:v>
                </c:pt>
                <c:pt idx="63">
                  <c:v>1.2126899999999998</c:v>
                </c:pt>
                <c:pt idx="64">
                  <c:v>1.2162500000000001</c:v>
                </c:pt>
                <c:pt idx="65">
                  <c:v>1.2198099999999927</c:v>
                </c:pt>
                <c:pt idx="66">
                  <c:v>1.2233699999999927</c:v>
                </c:pt>
                <c:pt idx="67">
                  <c:v>1.2269199999999998</c:v>
                </c:pt>
                <c:pt idx="68">
                  <c:v>1.2286999999999932</c:v>
                </c:pt>
                <c:pt idx="69">
                  <c:v>1.2322599999999999</c:v>
                </c:pt>
                <c:pt idx="70">
                  <c:v>1.2358199999999933</c:v>
                </c:pt>
                <c:pt idx="71">
                  <c:v>1.2375999999999914</c:v>
                </c:pt>
                <c:pt idx="72">
                  <c:v>1.2411599999999998</c:v>
                </c:pt>
                <c:pt idx="73">
                  <c:v>1.24471</c:v>
                </c:pt>
                <c:pt idx="74">
                  <c:v>1.24827</c:v>
                </c:pt>
                <c:pt idx="75">
                  <c:v>1.2518299999999896</c:v>
                </c:pt>
                <c:pt idx="76">
                  <c:v>1.2553899999999998</c:v>
                </c:pt>
                <c:pt idx="77">
                  <c:v>1.25895</c:v>
                </c:pt>
                <c:pt idx="78">
                  <c:v>1.2642800000000001</c:v>
                </c:pt>
                <c:pt idx="79">
                  <c:v>1.2696199999999978</c:v>
                </c:pt>
                <c:pt idx="80">
                  <c:v>1.2749599999999999</c:v>
                </c:pt>
                <c:pt idx="81">
                  <c:v>1.2802899999999999</c:v>
                </c:pt>
                <c:pt idx="82">
                  <c:v>1.2874099999999939</c:v>
                </c:pt>
                <c:pt idx="83">
                  <c:v>1.2927500000000001</c:v>
                </c:pt>
                <c:pt idx="84">
                  <c:v>1.3016399999999932</c:v>
                </c:pt>
                <c:pt idx="85">
                  <c:v>1.3123199999999999</c:v>
                </c:pt>
                <c:pt idx="86">
                  <c:v>1.3229899999999999</c:v>
                </c:pt>
                <c:pt idx="87">
                  <c:v>1.3372199999999999</c:v>
                </c:pt>
                <c:pt idx="88">
                  <c:v>1.34968</c:v>
                </c:pt>
                <c:pt idx="89">
                  <c:v>1.3603499999999999</c:v>
                </c:pt>
                <c:pt idx="90">
                  <c:v>1.37636</c:v>
                </c:pt>
                <c:pt idx="91">
                  <c:v>1.3941500000000067</c:v>
                </c:pt>
                <c:pt idx="92">
                  <c:v>1.4137199999999925</c:v>
                </c:pt>
                <c:pt idx="93">
                  <c:v>1.4208299999999914</c:v>
                </c:pt>
                <c:pt idx="94">
                  <c:v>1.4350699999999927</c:v>
                </c:pt>
                <c:pt idx="95">
                  <c:v>1.4528599999999998</c:v>
                </c:pt>
                <c:pt idx="96">
                  <c:v>1.4617499999999934</c:v>
                </c:pt>
                <c:pt idx="97">
                  <c:v>1.47065</c:v>
                </c:pt>
                <c:pt idx="98">
                  <c:v>1.4866599999999999</c:v>
                </c:pt>
                <c:pt idx="99">
                  <c:v>1.4937699999999914</c:v>
                </c:pt>
                <c:pt idx="100">
                  <c:v>1.50267</c:v>
                </c:pt>
                <c:pt idx="101">
                  <c:v>1.5115599999999998</c:v>
                </c:pt>
                <c:pt idx="102">
                  <c:v>1.5240199999999999</c:v>
                </c:pt>
                <c:pt idx="103">
                  <c:v>1.5346899999999999</c:v>
                </c:pt>
                <c:pt idx="104">
                  <c:v>1.5507</c:v>
                </c:pt>
                <c:pt idx="105">
                  <c:v>1.5649299999999939</c:v>
                </c:pt>
                <c:pt idx="106">
                  <c:v>1.5720499999999999</c:v>
                </c:pt>
                <c:pt idx="107">
                  <c:v>1.5827199999999999</c:v>
                </c:pt>
                <c:pt idx="108">
                  <c:v>1.58806</c:v>
                </c:pt>
                <c:pt idx="109">
                  <c:v>1.5969500000000001</c:v>
                </c:pt>
                <c:pt idx="110">
                  <c:v>1.60585</c:v>
                </c:pt>
                <c:pt idx="111">
                  <c:v>1.6218599999999999</c:v>
                </c:pt>
                <c:pt idx="112">
                  <c:v>1.6289800000000001</c:v>
                </c:pt>
                <c:pt idx="113">
                  <c:v>1.6414299999999939</c:v>
                </c:pt>
                <c:pt idx="114">
                  <c:v>1.65388</c:v>
                </c:pt>
                <c:pt idx="115">
                  <c:v>1.6663399999999999</c:v>
                </c:pt>
                <c:pt idx="116">
                  <c:v>1.6770099999999999</c:v>
                </c:pt>
                <c:pt idx="117">
                  <c:v>1.6841299999999999</c:v>
                </c:pt>
                <c:pt idx="118">
                  <c:v>1.69302</c:v>
                </c:pt>
                <c:pt idx="119">
                  <c:v>1.7001400000000002</c:v>
                </c:pt>
                <c:pt idx="120">
                  <c:v>1.7108099999999942</c:v>
                </c:pt>
                <c:pt idx="121">
                  <c:v>1.7161500000000003</c:v>
                </c:pt>
                <c:pt idx="122">
                  <c:v>1.7214799999999935</c:v>
                </c:pt>
                <c:pt idx="123">
                  <c:v>1.7339399999999916</c:v>
                </c:pt>
                <c:pt idx="124">
                  <c:v>1.7463899999999999</c:v>
                </c:pt>
                <c:pt idx="125">
                  <c:v>1.7606199999999999</c:v>
                </c:pt>
                <c:pt idx="126">
                  <c:v>1.767739999999993</c:v>
                </c:pt>
                <c:pt idx="127">
                  <c:v>1.7784100000000003</c:v>
                </c:pt>
                <c:pt idx="128">
                  <c:v>1.7926400000000002</c:v>
                </c:pt>
                <c:pt idx="129">
                  <c:v>1.8050999999999939</c:v>
                </c:pt>
                <c:pt idx="130">
                  <c:v>1.8157699999999934</c:v>
                </c:pt>
                <c:pt idx="131">
                  <c:v>1.83178</c:v>
                </c:pt>
                <c:pt idx="132">
                  <c:v>1.8389</c:v>
                </c:pt>
                <c:pt idx="133">
                  <c:v>1.8460099999999999</c:v>
                </c:pt>
                <c:pt idx="134">
                  <c:v>1.8531299999999939</c:v>
                </c:pt>
                <c:pt idx="135">
                  <c:v>1.860250000000006</c:v>
                </c:pt>
                <c:pt idx="136">
                  <c:v>1.86558</c:v>
                </c:pt>
                <c:pt idx="137">
                  <c:v>1.8744799999999999</c:v>
                </c:pt>
                <c:pt idx="138">
                  <c:v>1.8815899999999999</c:v>
                </c:pt>
                <c:pt idx="139">
                  <c:v>1.8887100000000001</c:v>
                </c:pt>
                <c:pt idx="140">
                  <c:v>1.8958299999999932</c:v>
                </c:pt>
                <c:pt idx="141">
                  <c:v>1.9047199999999997</c:v>
                </c:pt>
                <c:pt idx="142">
                  <c:v>1.9171699999999998</c:v>
                </c:pt>
                <c:pt idx="143">
                  <c:v>1.929629999999994</c:v>
                </c:pt>
                <c:pt idx="144">
                  <c:v>1.93496</c:v>
                </c:pt>
                <c:pt idx="145">
                  <c:v>1.9420800000000071</c:v>
                </c:pt>
                <c:pt idx="146">
                  <c:v>1.9491999999999998</c:v>
                </c:pt>
                <c:pt idx="147">
                  <c:v>1.9563100000000064</c:v>
                </c:pt>
                <c:pt idx="148">
                  <c:v>1.9634299999999998</c:v>
                </c:pt>
                <c:pt idx="149">
                  <c:v>1.9723200000000001</c:v>
                </c:pt>
                <c:pt idx="150">
                  <c:v>1.9829999999999999</c:v>
                </c:pt>
                <c:pt idx="151">
                  <c:v>1.9936699999999998</c:v>
                </c:pt>
                <c:pt idx="152">
                  <c:v>2.00434</c:v>
                </c:pt>
                <c:pt idx="153">
                  <c:v>2.0114599999999832</c:v>
                </c:pt>
                <c:pt idx="154">
                  <c:v>2.0167999999999977</c:v>
                </c:pt>
                <c:pt idx="155">
                  <c:v>2.0221300000000002</c:v>
                </c:pt>
                <c:pt idx="156">
                  <c:v>2.0345900000000001</c:v>
                </c:pt>
                <c:pt idx="157">
                  <c:v>2.0452599999999967</c:v>
                </c:pt>
                <c:pt idx="158">
                  <c:v>2.0523799999999977</c:v>
                </c:pt>
                <c:pt idx="159">
                  <c:v>2.0594899999999967</c:v>
                </c:pt>
                <c:pt idx="160">
                  <c:v>2.0648300000000002</c:v>
                </c:pt>
                <c:pt idx="161">
                  <c:v>2.0737199999999998</c:v>
                </c:pt>
                <c:pt idx="162">
                  <c:v>2.0826199999999977</c:v>
                </c:pt>
                <c:pt idx="163">
                  <c:v>2.0861800000000001</c:v>
                </c:pt>
                <c:pt idx="164">
                  <c:v>2.0932900000000001</c:v>
                </c:pt>
                <c:pt idx="165">
                  <c:v>2.1004100000000001</c:v>
                </c:pt>
                <c:pt idx="166">
                  <c:v>2.1093000000000002</c:v>
                </c:pt>
                <c:pt idx="167">
                  <c:v>2.1164199999999873</c:v>
                </c:pt>
                <c:pt idx="168">
                  <c:v>2.1235400000000002</c:v>
                </c:pt>
                <c:pt idx="169">
                  <c:v>2.1306499999999868</c:v>
                </c:pt>
                <c:pt idx="170">
                  <c:v>2.1359900000000001</c:v>
                </c:pt>
                <c:pt idx="171">
                  <c:v>2.1448800000000001</c:v>
                </c:pt>
                <c:pt idx="172">
                  <c:v>2.1484399999999999</c:v>
                </c:pt>
                <c:pt idx="173">
                  <c:v>2.15022</c:v>
                </c:pt>
              </c:numCache>
            </c:numRef>
          </c:xVal>
          <c:yVal>
            <c:numRef>
              <c:f>Лист1!$C$3:$C$176</c:f>
              <c:numCache>
                <c:formatCode>@</c:formatCode>
                <c:ptCount val="174"/>
                <c:pt idx="0">
                  <c:v>6.9187100000000319E-3</c:v>
                </c:pt>
                <c:pt idx="1">
                  <c:v>7.0321400000000339E-3</c:v>
                </c:pt>
                <c:pt idx="2">
                  <c:v>7.1455600000000265E-3</c:v>
                </c:pt>
                <c:pt idx="3">
                  <c:v>7.2589800000000034E-3</c:v>
                </c:pt>
                <c:pt idx="4">
                  <c:v>7.3724000000000133E-3</c:v>
                </c:pt>
                <c:pt idx="5">
                  <c:v>7.4858200000000432E-3</c:v>
                </c:pt>
                <c:pt idx="6">
                  <c:v>7.5992400000000609E-3</c:v>
                </c:pt>
                <c:pt idx="7">
                  <c:v>7.8260900000000112E-3</c:v>
                </c:pt>
                <c:pt idx="8">
                  <c:v>7.9395100000000194E-3</c:v>
                </c:pt>
                <c:pt idx="9">
                  <c:v>8.0529300000000813E-3</c:v>
                </c:pt>
                <c:pt idx="10">
                  <c:v>8.1663500000000028E-3</c:v>
                </c:pt>
                <c:pt idx="11">
                  <c:v>8.3931900000000208E-3</c:v>
                </c:pt>
                <c:pt idx="12">
                  <c:v>8.5066200000000047E-3</c:v>
                </c:pt>
                <c:pt idx="13">
                  <c:v>8.6200400000000007E-3</c:v>
                </c:pt>
                <c:pt idx="14">
                  <c:v>8.8468800000000066E-3</c:v>
                </c:pt>
                <c:pt idx="15">
                  <c:v>8.9603000000000044E-3</c:v>
                </c:pt>
                <c:pt idx="16">
                  <c:v>9.0737200000000247E-3</c:v>
                </c:pt>
                <c:pt idx="17">
                  <c:v>9.1871500000000033E-3</c:v>
                </c:pt>
                <c:pt idx="18">
                  <c:v>9.3005700000000548E-3</c:v>
                </c:pt>
                <c:pt idx="19">
                  <c:v>9.4139900000000248E-3</c:v>
                </c:pt>
                <c:pt idx="20">
                  <c:v>9.6408300000000047E-3</c:v>
                </c:pt>
                <c:pt idx="21">
                  <c:v>9.7542500000000008E-3</c:v>
                </c:pt>
                <c:pt idx="22">
                  <c:v>9.8676700000000228E-3</c:v>
                </c:pt>
                <c:pt idx="23">
                  <c:v>1.0094499999999999E-2</c:v>
                </c:pt>
                <c:pt idx="24">
                  <c:v>1.0207899999999999E-2</c:v>
                </c:pt>
                <c:pt idx="25">
                  <c:v>1.0321400000000003E-2</c:v>
                </c:pt>
                <c:pt idx="26">
                  <c:v>1.0434799999999999E-2</c:v>
                </c:pt>
                <c:pt idx="27">
                  <c:v>1.0548200000000001E-2</c:v>
                </c:pt>
                <c:pt idx="28">
                  <c:v>1.0661600000000005E-2</c:v>
                </c:pt>
                <c:pt idx="29">
                  <c:v>1.0775000000000002E-2</c:v>
                </c:pt>
                <c:pt idx="30">
                  <c:v>1.0888500000000021E-2</c:v>
                </c:pt>
                <c:pt idx="31">
                  <c:v>1.1001900000000005E-2</c:v>
                </c:pt>
                <c:pt idx="32">
                  <c:v>1.1115300000000003E-2</c:v>
                </c:pt>
                <c:pt idx="33">
                  <c:v>1.1228699999999999E-2</c:v>
                </c:pt>
                <c:pt idx="34">
                  <c:v>1.1342200000000005E-2</c:v>
                </c:pt>
                <c:pt idx="35">
                  <c:v>1.1455600000000003E-2</c:v>
                </c:pt>
                <c:pt idx="36">
                  <c:v>1.1569000000000001E-2</c:v>
                </c:pt>
                <c:pt idx="37">
                  <c:v>1.1682400000000091E-2</c:v>
                </c:pt>
                <c:pt idx="38">
                  <c:v>1.1795800000000021E-2</c:v>
                </c:pt>
                <c:pt idx="39">
                  <c:v>1.1909300000000001E-2</c:v>
                </c:pt>
                <c:pt idx="40">
                  <c:v>1.2022700000000002E-2</c:v>
                </c:pt>
                <c:pt idx="41">
                  <c:v>1.21361E-2</c:v>
                </c:pt>
                <c:pt idx="42">
                  <c:v>1.21361E-2</c:v>
                </c:pt>
                <c:pt idx="43">
                  <c:v>1.2249500000000003E-2</c:v>
                </c:pt>
                <c:pt idx="44">
                  <c:v>1.23629E-2</c:v>
                </c:pt>
                <c:pt idx="45">
                  <c:v>1.24764E-2</c:v>
                </c:pt>
                <c:pt idx="46">
                  <c:v>1.24764E-2</c:v>
                </c:pt>
                <c:pt idx="47">
                  <c:v>1.2589800000000003E-2</c:v>
                </c:pt>
                <c:pt idx="48">
                  <c:v>1.27032E-2</c:v>
                </c:pt>
                <c:pt idx="49">
                  <c:v>1.2816599999999999E-2</c:v>
                </c:pt>
                <c:pt idx="50">
                  <c:v>1.2930100000000003E-2</c:v>
                </c:pt>
                <c:pt idx="51">
                  <c:v>1.3043500000000078E-2</c:v>
                </c:pt>
                <c:pt idx="52">
                  <c:v>1.3156899999999999E-2</c:v>
                </c:pt>
                <c:pt idx="53">
                  <c:v>1.3270300000000002E-2</c:v>
                </c:pt>
                <c:pt idx="54">
                  <c:v>1.3383700000000043E-2</c:v>
                </c:pt>
                <c:pt idx="55">
                  <c:v>1.3497199999999999E-2</c:v>
                </c:pt>
                <c:pt idx="56">
                  <c:v>1.3497199999999999E-2</c:v>
                </c:pt>
                <c:pt idx="57">
                  <c:v>1.3610600000000007E-2</c:v>
                </c:pt>
                <c:pt idx="58">
                  <c:v>1.3724000000000071E-2</c:v>
                </c:pt>
                <c:pt idx="59">
                  <c:v>1.3837400000000003E-2</c:v>
                </c:pt>
                <c:pt idx="60">
                  <c:v>1.3837400000000003E-2</c:v>
                </c:pt>
                <c:pt idx="61">
                  <c:v>1.3950900000000007E-2</c:v>
                </c:pt>
                <c:pt idx="62">
                  <c:v>1.4064300000000002E-2</c:v>
                </c:pt>
                <c:pt idx="63">
                  <c:v>1.41777E-2</c:v>
                </c:pt>
                <c:pt idx="64">
                  <c:v>1.41777E-2</c:v>
                </c:pt>
                <c:pt idx="65">
                  <c:v>1.4291099999999998E-2</c:v>
                </c:pt>
                <c:pt idx="66">
                  <c:v>1.4404500000000021E-2</c:v>
                </c:pt>
                <c:pt idx="67">
                  <c:v>1.4404500000000021E-2</c:v>
                </c:pt>
                <c:pt idx="68">
                  <c:v>1.4518E-2</c:v>
                </c:pt>
                <c:pt idx="69">
                  <c:v>1.4631399999999998E-2</c:v>
                </c:pt>
                <c:pt idx="70">
                  <c:v>1.4631399999999998E-2</c:v>
                </c:pt>
                <c:pt idx="71">
                  <c:v>1.4744800000000021E-2</c:v>
                </c:pt>
                <c:pt idx="72">
                  <c:v>1.4858199999999998E-2</c:v>
                </c:pt>
                <c:pt idx="73">
                  <c:v>1.4971600000000002E-2</c:v>
                </c:pt>
                <c:pt idx="74">
                  <c:v>1.4971600000000002E-2</c:v>
                </c:pt>
                <c:pt idx="75">
                  <c:v>1.5085100000000021E-2</c:v>
                </c:pt>
                <c:pt idx="76">
                  <c:v>1.5198500000000005E-2</c:v>
                </c:pt>
                <c:pt idx="77">
                  <c:v>1.5311900000000002E-2</c:v>
                </c:pt>
                <c:pt idx="78">
                  <c:v>1.5425300000000001E-2</c:v>
                </c:pt>
                <c:pt idx="79">
                  <c:v>1.5538800000000005E-2</c:v>
                </c:pt>
                <c:pt idx="80">
                  <c:v>1.5652200000000005E-2</c:v>
                </c:pt>
                <c:pt idx="81">
                  <c:v>1.5879000000000001E-2</c:v>
                </c:pt>
                <c:pt idx="82">
                  <c:v>1.6105900000000003E-2</c:v>
                </c:pt>
                <c:pt idx="83">
                  <c:v>1.6219299999999999E-2</c:v>
                </c:pt>
                <c:pt idx="84">
                  <c:v>1.6332700000000009E-2</c:v>
                </c:pt>
                <c:pt idx="85">
                  <c:v>1.6559500000000043E-2</c:v>
                </c:pt>
                <c:pt idx="86">
                  <c:v>1.6899800000000003E-2</c:v>
                </c:pt>
                <c:pt idx="87">
                  <c:v>1.7240100000000043E-2</c:v>
                </c:pt>
                <c:pt idx="88">
                  <c:v>1.7580300000000007E-2</c:v>
                </c:pt>
                <c:pt idx="89">
                  <c:v>1.7920600000000005E-2</c:v>
                </c:pt>
                <c:pt idx="90">
                  <c:v>1.8374300000000003E-2</c:v>
                </c:pt>
                <c:pt idx="91">
                  <c:v>1.8828000000000025E-2</c:v>
                </c:pt>
                <c:pt idx="92">
                  <c:v>1.928170000000011E-2</c:v>
                </c:pt>
                <c:pt idx="93">
                  <c:v>1.9621900000000091E-2</c:v>
                </c:pt>
                <c:pt idx="94">
                  <c:v>1.99622000000001E-2</c:v>
                </c:pt>
                <c:pt idx="95">
                  <c:v>2.0529300000000011E-2</c:v>
                </c:pt>
                <c:pt idx="96">
                  <c:v>2.0756100000000003E-2</c:v>
                </c:pt>
                <c:pt idx="97">
                  <c:v>2.0983000000000012E-2</c:v>
                </c:pt>
                <c:pt idx="98">
                  <c:v>2.1436700000000052E-2</c:v>
                </c:pt>
                <c:pt idx="99">
                  <c:v>2.1776900000000012E-2</c:v>
                </c:pt>
                <c:pt idx="100">
                  <c:v>2.2003800000000212E-2</c:v>
                </c:pt>
                <c:pt idx="101">
                  <c:v>2.2230600000000159E-2</c:v>
                </c:pt>
                <c:pt idx="102">
                  <c:v>2.2684300000000199E-2</c:v>
                </c:pt>
                <c:pt idx="103">
                  <c:v>2.3024599999999968E-2</c:v>
                </c:pt>
                <c:pt idx="104">
                  <c:v>2.3478300000000011E-2</c:v>
                </c:pt>
                <c:pt idx="105">
                  <c:v>2.3931900000000002E-2</c:v>
                </c:pt>
                <c:pt idx="106">
                  <c:v>2.4272200000000056E-2</c:v>
                </c:pt>
                <c:pt idx="107">
                  <c:v>2.4612499999999978E-2</c:v>
                </c:pt>
                <c:pt idx="108">
                  <c:v>2.4725899999999988E-2</c:v>
                </c:pt>
                <c:pt idx="109">
                  <c:v>2.4952699999999987E-2</c:v>
                </c:pt>
                <c:pt idx="110">
                  <c:v>2.5293000000000052E-2</c:v>
                </c:pt>
                <c:pt idx="111">
                  <c:v>2.5746700000000004E-2</c:v>
                </c:pt>
                <c:pt idx="112">
                  <c:v>2.6087000000000169E-2</c:v>
                </c:pt>
                <c:pt idx="113">
                  <c:v>2.6427200000000144E-2</c:v>
                </c:pt>
                <c:pt idx="114">
                  <c:v>2.68809000000002E-2</c:v>
                </c:pt>
                <c:pt idx="115">
                  <c:v>2.7334600000000011E-2</c:v>
                </c:pt>
                <c:pt idx="116">
                  <c:v>2.7674900000000235E-2</c:v>
                </c:pt>
                <c:pt idx="117">
                  <c:v>2.8015100000000012E-2</c:v>
                </c:pt>
                <c:pt idx="118">
                  <c:v>2.824200000000001E-2</c:v>
                </c:pt>
                <c:pt idx="119">
                  <c:v>2.8468799999999978E-2</c:v>
                </c:pt>
                <c:pt idx="120">
                  <c:v>2.8695700000000011E-2</c:v>
                </c:pt>
                <c:pt idx="121">
                  <c:v>2.8922499999999862E-2</c:v>
                </c:pt>
                <c:pt idx="122">
                  <c:v>2.9149300000000006E-2</c:v>
                </c:pt>
                <c:pt idx="123">
                  <c:v>2.9603000000000164E-2</c:v>
                </c:pt>
                <c:pt idx="124">
                  <c:v>3.0056699999999999E-2</c:v>
                </c:pt>
                <c:pt idx="125">
                  <c:v>3.05104E-2</c:v>
                </c:pt>
                <c:pt idx="126">
                  <c:v>3.0850700000000012E-2</c:v>
                </c:pt>
                <c:pt idx="127">
                  <c:v>3.1190900000000011E-2</c:v>
                </c:pt>
                <c:pt idx="128">
                  <c:v>3.1644600000000016E-2</c:v>
                </c:pt>
                <c:pt idx="129">
                  <c:v>3.2098300000000052E-2</c:v>
                </c:pt>
                <c:pt idx="130">
                  <c:v>3.2552000000000005E-2</c:v>
                </c:pt>
                <c:pt idx="131">
                  <c:v>3.3232499999999998E-2</c:v>
                </c:pt>
                <c:pt idx="132">
                  <c:v>3.3572800000000014E-2</c:v>
                </c:pt>
                <c:pt idx="133">
                  <c:v>3.4026500000000001E-2</c:v>
                </c:pt>
                <c:pt idx="134">
                  <c:v>3.43667E-2</c:v>
                </c:pt>
                <c:pt idx="135">
                  <c:v>3.4707000000000009E-2</c:v>
                </c:pt>
                <c:pt idx="136">
                  <c:v>3.5047300000000225E-2</c:v>
                </c:pt>
                <c:pt idx="137">
                  <c:v>3.5274100000000051E-2</c:v>
                </c:pt>
                <c:pt idx="138">
                  <c:v>3.5614400000000004E-2</c:v>
                </c:pt>
                <c:pt idx="139">
                  <c:v>3.5841200000000219E-2</c:v>
                </c:pt>
                <c:pt idx="140">
                  <c:v>3.6181500000000005E-2</c:v>
                </c:pt>
                <c:pt idx="141">
                  <c:v>3.6635200000000305E-2</c:v>
                </c:pt>
                <c:pt idx="142">
                  <c:v>3.7315700000000042E-2</c:v>
                </c:pt>
                <c:pt idx="143">
                  <c:v>3.7882800000000209E-2</c:v>
                </c:pt>
                <c:pt idx="144">
                  <c:v>3.8336500000000009E-2</c:v>
                </c:pt>
                <c:pt idx="145">
                  <c:v>3.8676700000000015E-2</c:v>
                </c:pt>
                <c:pt idx="146">
                  <c:v>3.901700000000001E-2</c:v>
                </c:pt>
                <c:pt idx="147">
                  <c:v>3.9357300000000012E-2</c:v>
                </c:pt>
                <c:pt idx="148">
                  <c:v>3.9811000000000082E-2</c:v>
                </c:pt>
                <c:pt idx="149">
                  <c:v>4.03781E-2</c:v>
                </c:pt>
                <c:pt idx="150">
                  <c:v>4.1058600000000021E-2</c:v>
                </c:pt>
                <c:pt idx="151">
                  <c:v>4.1852600000000122E-2</c:v>
                </c:pt>
                <c:pt idx="152">
                  <c:v>4.2533100000000004E-2</c:v>
                </c:pt>
                <c:pt idx="153">
                  <c:v>4.3100199999999977E-2</c:v>
                </c:pt>
                <c:pt idx="154">
                  <c:v>4.34405E-2</c:v>
                </c:pt>
                <c:pt idx="155">
                  <c:v>4.3894100000000012E-2</c:v>
                </c:pt>
                <c:pt idx="156">
                  <c:v>4.4801500000000022E-2</c:v>
                </c:pt>
                <c:pt idx="157">
                  <c:v>4.5595500000000004E-2</c:v>
                </c:pt>
                <c:pt idx="158">
                  <c:v>4.6389399999999997E-2</c:v>
                </c:pt>
                <c:pt idx="159">
                  <c:v>4.6843099999999999E-2</c:v>
                </c:pt>
                <c:pt idx="160">
                  <c:v>4.7296800000000014E-2</c:v>
                </c:pt>
                <c:pt idx="161">
                  <c:v>4.7977300000000007E-2</c:v>
                </c:pt>
                <c:pt idx="162">
                  <c:v>4.8657799999999987E-2</c:v>
                </c:pt>
                <c:pt idx="163">
                  <c:v>4.9111500000000023E-2</c:v>
                </c:pt>
                <c:pt idx="164">
                  <c:v>4.9678600000000024E-2</c:v>
                </c:pt>
                <c:pt idx="165">
                  <c:v>5.0132300000000032E-2</c:v>
                </c:pt>
                <c:pt idx="166">
                  <c:v>5.1039700000000007E-2</c:v>
                </c:pt>
                <c:pt idx="167">
                  <c:v>5.1493400000000134E-2</c:v>
                </c:pt>
                <c:pt idx="168">
                  <c:v>5.2173900000000023E-2</c:v>
                </c:pt>
                <c:pt idx="169">
                  <c:v>5.274100000000001E-2</c:v>
                </c:pt>
                <c:pt idx="170">
                  <c:v>5.3308100000000004E-2</c:v>
                </c:pt>
                <c:pt idx="171">
                  <c:v>5.3875199999999956E-2</c:v>
                </c:pt>
                <c:pt idx="172">
                  <c:v>5.4215500000000014E-2</c:v>
                </c:pt>
                <c:pt idx="173">
                  <c:v>5.4555800000000002E-2</c:v>
                </c:pt>
              </c:numCache>
            </c:numRef>
          </c:yVal>
          <c:smooth val="1"/>
        </c:ser>
        <c:ser>
          <c:idx val="1"/>
          <c:order val="1"/>
          <c:tx>
            <c:v>2 – Гранулят с=5%</c:v>
          </c:tx>
          <c:spPr>
            <a:ln w="19050" cap="rnd">
              <a:solidFill>
                <a:srgbClr val="FF0000">
                  <a:alpha val="50000"/>
                </a:srgbClr>
              </a:solidFill>
              <a:round/>
            </a:ln>
            <a:effectLst/>
          </c:spPr>
          <c:marker>
            <c:symbol val="none"/>
          </c:marker>
          <c:trendline>
            <c:spPr>
              <a:ln w="19050" cap="rnd">
                <a:solidFill>
                  <a:schemeClr val="accent2"/>
                </a:solidFill>
                <a:prstDash val="sysDot"/>
              </a:ln>
              <a:effectLst/>
            </c:spPr>
            <c:trendlineType val="poly"/>
            <c:order val="6"/>
            <c:dispRSqr val="1"/>
            <c:dispEq val="1"/>
            <c:trendlineLbl>
              <c:layout>
                <c:manualLayout>
                  <c:x val="5.3881500106604321E-2"/>
                  <c:y val="0.4333746747321849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tx2">
                            <a:lumMod val="60000"/>
                            <a:lumOff val="40000"/>
                          </a:schemeClr>
                        </a:solidFill>
                        <a:latin typeface="Times New Roman" panose="02020603050405020304" pitchFamily="18" charset="0"/>
                        <a:cs typeface="Times New Roman" panose="02020603050405020304" pitchFamily="18" charset="0"/>
                      </a:rPr>
                      <a:t> 1 крива</a:t>
                    </a:r>
                    <a:r>
                      <a:rPr lang="en-US"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y = 0,0239x</a:t>
                    </a:r>
                    <a:r>
                      <a:rPr lang="ru" baseline="30000">
                        <a:solidFill>
                          <a:schemeClr val="tx2">
                            <a:lumMod val="60000"/>
                            <a:lumOff val="40000"/>
                          </a:schemeClr>
                        </a:solidFill>
                        <a:latin typeface="Times New Roman" panose="02020603050405020304" pitchFamily="18" charset="0"/>
                        <a:cs typeface="Times New Roman" panose="02020603050405020304" pitchFamily="18" charset="0"/>
                      </a:rPr>
                      <a:t>6</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 - 0,184x</a:t>
                    </a:r>
                    <a:r>
                      <a:rPr lang="ru" baseline="30000">
                        <a:solidFill>
                          <a:schemeClr val="tx2">
                            <a:lumMod val="60000"/>
                            <a:lumOff val="40000"/>
                          </a:schemeClr>
                        </a:solidFill>
                        <a:latin typeface="Times New Roman" panose="02020603050405020304" pitchFamily="18" charset="0"/>
                        <a:cs typeface="Times New Roman" panose="02020603050405020304" pitchFamily="18" charset="0"/>
                      </a:rPr>
                      <a:t>5</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 + 0,5713x</a:t>
                    </a:r>
                    <a:r>
                      <a:rPr lang="ru" baseline="30000">
                        <a:solidFill>
                          <a:schemeClr val="tx2">
                            <a:lumMod val="60000"/>
                            <a:lumOff val="40000"/>
                          </a:schemeClr>
                        </a:solidFill>
                        <a:latin typeface="Times New Roman" panose="02020603050405020304" pitchFamily="18" charset="0"/>
                        <a:cs typeface="Times New Roman" panose="02020603050405020304" pitchFamily="18" charset="0"/>
                      </a:rPr>
                      <a:t>4</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 - 0,9034x</a:t>
                    </a:r>
                    <a:r>
                      <a:rPr lang="ru" baseline="30000">
                        <a:solidFill>
                          <a:schemeClr val="tx2">
                            <a:lumMod val="60000"/>
                            <a:lumOff val="40000"/>
                          </a:schemeClr>
                        </a:solidFill>
                        <a:latin typeface="Times New Roman" panose="02020603050405020304" pitchFamily="18" charset="0"/>
                        <a:cs typeface="Times New Roman" panose="02020603050405020304" pitchFamily="18" charset="0"/>
                      </a:rPr>
                      <a:t>3</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 + 0,7633x</a:t>
                    </a:r>
                    <a:r>
                      <a:rPr lang="ru" baseline="30000">
                        <a:solidFill>
                          <a:schemeClr val="tx2">
                            <a:lumMod val="60000"/>
                            <a:lumOff val="40000"/>
                          </a:schemeClr>
                        </a:solidFill>
                        <a:latin typeface="Times New Roman" panose="02020603050405020304" pitchFamily="18" charset="0"/>
                        <a:cs typeface="Times New Roman" panose="02020603050405020304" pitchFamily="18" charset="0"/>
                      </a:rPr>
                      <a:t>2</a:t>
                    </a:r>
                    <a:r>
                      <a:rPr lang="ru" baseline="0">
                        <a:solidFill>
                          <a:schemeClr val="tx2">
                            <a:lumMod val="60000"/>
                            <a:lumOff val="40000"/>
                          </a:schemeClr>
                        </a:solidFill>
                        <a:latin typeface="Times New Roman" panose="02020603050405020304" pitchFamily="18" charset="0"/>
                        <a:cs typeface="Times New Roman" panose="02020603050405020304" pitchFamily="18" charset="0"/>
                      </a:rPr>
                      <a:t> - 0,3113x + 0,0563</a:t>
                    </a:r>
                    <a:br>
                      <a:rPr lang="ru" baseline="0">
                        <a:solidFill>
                          <a:schemeClr val="tx2">
                            <a:lumMod val="60000"/>
                            <a:lumOff val="40000"/>
                          </a:schemeClr>
                        </a:solidFill>
                        <a:latin typeface="Times New Roman" panose="02020603050405020304" pitchFamily="18" charset="0"/>
                        <a:cs typeface="Times New Roman" panose="02020603050405020304" pitchFamily="18" charset="0"/>
                      </a:rPr>
                    </a:br>
                    <a:r>
                      <a:rPr lang="ru" baseline="0">
                        <a:solidFill>
                          <a:schemeClr val="tx2">
                            <a:lumMod val="60000"/>
                            <a:lumOff val="40000"/>
                          </a:schemeClr>
                        </a:solidFill>
                        <a:latin typeface="Times New Roman" panose="02020603050405020304" pitchFamily="18" charset="0"/>
                        <a:cs typeface="Times New Roman" panose="02020603050405020304" pitchFamily="18" charset="0"/>
                      </a:rPr>
                      <a:t>R² = 1</a:t>
                    </a:r>
                    <a:endParaRPr lang="ru">
                      <a:solidFill>
                        <a:schemeClr val="tx2">
                          <a:lumMod val="60000"/>
                          <a:lumOff val="40000"/>
                        </a:schemeClr>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B$185:$B$412</c:f>
              <c:numCache>
                <c:formatCode>@</c:formatCode>
                <c:ptCount val="228"/>
                <c:pt idx="0">
                  <c:v>1.09528</c:v>
                </c:pt>
                <c:pt idx="1">
                  <c:v>1.1006199999999999</c:v>
                </c:pt>
                <c:pt idx="2">
                  <c:v>1.1041700000000001</c:v>
                </c:pt>
                <c:pt idx="3">
                  <c:v>1.10951</c:v>
                </c:pt>
                <c:pt idx="4">
                  <c:v>1.11663</c:v>
                </c:pt>
                <c:pt idx="5">
                  <c:v>1.1219599999999998</c:v>
                </c:pt>
                <c:pt idx="6">
                  <c:v>1.1273</c:v>
                </c:pt>
                <c:pt idx="7">
                  <c:v>1.13086</c:v>
                </c:pt>
                <c:pt idx="8">
                  <c:v>1.1362000000000001</c:v>
                </c:pt>
                <c:pt idx="9">
                  <c:v>1.1415299999999939</c:v>
                </c:pt>
                <c:pt idx="10">
                  <c:v>1.1450899999999999</c:v>
                </c:pt>
                <c:pt idx="11">
                  <c:v>1.1486499999999999</c:v>
                </c:pt>
                <c:pt idx="12">
                  <c:v>1.152210000000006</c:v>
                </c:pt>
                <c:pt idx="13">
                  <c:v>1.15754</c:v>
                </c:pt>
                <c:pt idx="14">
                  <c:v>1.16466</c:v>
                </c:pt>
                <c:pt idx="15">
                  <c:v>1.17178</c:v>
                </c:pt>
                <c:pt idx="16">
                  <c:v>1.17533</c:v>
                </c:pt>
                <c:pt idx="17">
                  <c:v>1.1806700000000001</c:v>
                </c:pt>
                <c:pt idx="18">
                  <c:v>1.1877899999999999</c:v>
                </c:pt>
                <c:pt idx="19">
                  <c:v>1.19312</c:v>
                </c:pt>
                <c:pt idx="20">
                  <c:v>1.1984600000000001</c:v>
                </c:pt>
                <c:pt idx="21">
                  <c:v>1.2037999999999895</c:v>
                </c:pt>
                <c:pt idx="22">
                  <c:v>1.2091399999999932</c:v>
                </c:pt>
                <c:pt idx="23">
                  <c:v>1.2144699999999939</c:v>
                </c:pt>
                <c:pt idx="24">
                  <c:v>1.2198099999999927</c:v>
                </c:pt>
                <c:pt idx="25">
                  <c:v>1.2233699999999927</c:v>
                </c:pt>
                <c:pt idx="26">
                  <c:v>1.2269199999999998</c:v>
                </c:pt>
                <c:pt idx="27">
                  <c:v>1.23404</c:v>
                </c:pt>
                <c:pt idx="28">
                  <c:v>1.2411599999999998</c:v>
                </c:pt>
                <c:pt idx="29">
                  <c:v>1.24827</c:v>
                </c:pt>
                <c:pt idx="30">
                  <c:v>1.2536099999999932</c:v>
                </c:pt>
                <c:pt idx="31">
                  <c:v>1.2607299999999932</c:v>
                </c:pt>
                <c:pt idx="32">
                  <c:v>1.2696199999999978</c:v>
                </c:pt>
                <c:pt idx="33">
                  <c:v>1.27674</c:v>
                </c:pt>
                <c:pt idx="34">
                  <c:v>1.2838499999999939</c:v>
                </c:pt>
                <c:pt idx="35">
                  <c:v>1.29097</c:v>
                </c:pt>
                <c:pt idx="36">
                  <c:v>1.2963100000000001</c:v>
                </c:pt>
                <c:pt idx="37">
                  <c:v>1.3016399999999932</c:v>
                </c:pt>
                <c:pt idx="38">
                  <c:v>1.3087599999999999</c:v>
                </c:pt>
                <c:pt idx="39">
                  <c:v>1.3141</c:v>
                </c:pt>
                <c:pt idx="40">
                  <c:v>1.32121</c:v>
                </c:pt>
                <c:pt idx="41">
                  <c:v>1.3265499999999999</c:v>
                </c:pt>
                <c:pt idx="42">
                  <c:v>1.3318899999999998</c:v>
                </c:pt>
                <c:pt idx="43">
                  <c:v>1.3372199999999999</c:v>
                </c:pt>
                <c:pt idx="44">
                  <c:v>1.34256</c:v>
                </c:pt>
                <c:pt idx="45">
                  <c:v>1.3478999999999928</c:v>
                </c:pt>
                <c:pt idx="46">
                  <c:v>1.35145</c:v>
                </c:pt>
                <c:pt idx="47">
                  <c:v>1.35501</c:v>
                </c:pt>
                <c:pt idx="48">
                  <c:v>1.3603499999999999</c:v>
                </c:pt>
                <c:pt idx="49">
                  <c:v>1.3656899999999998</c:v>
                </c:pt>
                <c:pt idx="50">
                  <c:v>1.3710199999999999</c:v>
                </c:pt>
                <c:pt idx="51">
                  <c:v>1.37636</c:v>
                </c:pt>
                <c:pt idx="52">
                  <c:v>1.3816999999999939</c:v>
                </c:pt>
                <c:pt idx="53">
                  <c:v>1.3852599999999999</c:v>
                </c:pt>
                <c:pt idx="54">
                  <c:v>1.39059</c:v>
                </c:pt>
                <c:pt idx="55">
                  <c:v>1.39771</c:v>
                </c:pt>
                <c:pt idx="56">
                  <c:v>1.404819999999994</c:v>
                </c:pt>
                <c:pt idx="57">
                  <c:v>1.4119399999999895</c:v>
                </c:pt>
                <c:pt idx="58">
                  <c:v>1.4154999999999895</c:v>
                </c:pt>
                <c:pt idx="59">
                  <c:v>1.4208299999999914</c:v>
                </c:pt>
                <c:pt idx="60">
                  <c:v>1.4261699999999939</c:v>
                </c:pt>
                <c:pt idx="61">
                  <c:v>1.4315099999999923</c:v>
                </c:pt>
                <c:pt idx="62">
                  <c:v>1.43685</c:v>
                </c:pt>
                <c:pt idx="63">
                  <c:v>1.44218</c:v>
                </c:pt>
                <c:pt idx="64">
                  <c:v>1.4457399999999914</c:v>
                </c:pt>
                <c:pt idx="65">
                  <c:v>1.4492999999999914</c:v>
                </c:pt>
                <c:pt idx="66">
                  <c:v>1.4546399999999939</c:v>
                </c:pt>
                <c:pt idx="67">
                  <c:v>1.4581899999999999</c:v>
                </c:pt>
                <c:pt idx="68">
                  <c:v>1.4617499999999934</c:v>
                </c:pt>
                <c:pt idx="69">
                  <c:v>1.4670899999999998</c:v>
                </c:pt>
                <c:pt idx="70">
                  <c:v>1.4742</c:v>
                </c:pt>
                <c:pt idx="71">
                  <c:v>1.477759999999994</c:v>
                </c:pt>
                <c:pt idx="72">
                  <c:v>1.4830999999999928</c:v>
                </c:pt>
                <c:pt idx="73">
                  <c:v>1.48844</c:v>
                </c:pt>
                <c:pt idx="74">
                  <c:v>1.4937699999999914</c:v>
                </c:pt>
                <c:pt idx="75">
                  <c:v>1.4991099999999939</c:v>
                </c:pt>
                <c:pt idx="76">
                  <c:v>1.5044500000000001</c:v>
                </c:pt>
                <c:pt idx="77">
                  <c:v>1.5080100000000001</c:v>
                </c:pt>
                <c:pt idx="78">
                  <c:v>1.5133399999999932</c:v>
                </c:pt>
                <c:pt idx="79">
                  <c:v>1.5168999999999933</c:v>
                </c:pt>
                <c:pt idx="80">
                  <c:v>1.5240199999999999</c:v>
                </c:pt>
                <c:pt idx="81">
                  <c:v>1.52935</c:v>
                </c:pt>
                <c:pt idx="82">
                  <c:v>1.5346899999999999</c:v>
                </c:pt>
                <c:pt idx="83">
                  <c:v>1.54003</c:v>
                </c:pt>
                <c:pt idx="84">
                  <c:v>1.5489199999999999</c:v>
                </c:pt>
                <c:pt idx="85">
                  <c:v>1.5560400000000001</c:v>
                </c:pt>
                <c:pt idx="86">
                  <c:v>1.56315</c:v>
                </c:pt>
                <c:pt idx="87">
                  <c:v>1.56671</c:v>
                </c:pt>
                <c:pt idx="88">
                  <c:v>1.5720499999999999</c:v>
                </c:pt>
                <c:pt idx="89">
                  <c:v>1.57561</c:v>
                </c:pt>
                <c:pt idx="90">
                  <c:v>1.58094</c:v>
                </c:pt>
                <c:pt idx="91">
                  <c:v>1.5845</c:v>
                </c:pt>
                <c:pt idx="92">
                  <c:v>1.58806</c:v>
                </c:pt>
                <c:pt idx="93">
                  <c:v>1.5916199999999998</c:v>
                </c:pt>
                <c:pt idx="94">
                  <c:v>1.5969500000000001</c:v>
                </c:pt>
                <c:pt idx="95">
                  <c:v>1.60229</c:v>
                </c:pt>
                <c:pt idx="96">
                  <c:v>1.6076299999999932</c:v>
                </c:pt>
                <c:pt idx="97">
                  <c:v>1.61297</c:v>
                </c:pt>
                <c:pt idx="98">
                  <c:v>1.6183000000000001</c:v>
                </c:pt>
                <c:pt idx="99">
                  <c:v>1.6218599999999999</c:v>
                </c:pt>
                <c:pt idx="100">
                  <c:v>1.6254199999999999</c:v>
                </c:pt>
                <c:pt idx="101">
                  <c:v>1.63076</c:v>
                </c:pt>
                <c:pt idx="102">
                  <c:v>1.6343099999999999</c:v>
                </c:pt>
                <c:pt idx="103">
                  <c:v>1.6396500000000001</c:v>
                </c:pt>
                <c:pt idx="104">
                  <c:v>1.6432100000000001</c:v>
                </c:pt>
                <c:pt idx="105">
                  <c:v>1.6467700000000001</c:v>
                </c:pt>
                <c:pt idx="106">
                  <c:v>1.65032</c:v>
                </c:pt>
                <c:pt idx="107">
                  <c:v>1.6556599999999999</c:v>
                </c:pt>
                <c:pt idx="108">
                  <c:v>1.6592199999999999</c:v>
                </c:pt>
                <c:pt idx="109">
                  <c:v>1.6627799999999999</c:v>
                </c:pt>
                <c:pt idx="110">
                  <c:v>1.6663399999999999</c:v>
                </c:pt>
                <c:pt idx="111">
                  <c:v>1.6698899999999999</c:v>
                </c:pt>
                <c:pt idx="112">
                  <c:v>1.6734500000000001</c:v>
                </c:pt>
                <c:pt idx="113">
                  <c:v>1.6770099999999999</c:v>
                </c:pt>
                <c:pt idx="114">
                  <c:v>1.6823500000000067</c:v>
                </c:pt>
                <c:pt idx="115">
                  <c:v>1.6859</c:v>
                </c:pt>
                <c:pt idx="116">
                  <c:v>1.6912400000000001</c:v>
                </c:pt>
                <c:pt idx="117">
                  <c:v>1.6965800000000066</c:v>
                </c:pt>
                <c:pt idx="118">
                  <c:v>1.7001400000000002</c:v>
                </c:pt>
                <c:pt idx="119">
                  <c:v>1.7072499999999942</c:v>
                </c:pt>
                <c:pt idx="120">
                  <c:v>1.7125899999999998</c:v>
                </c:pt>
                <c:pt idx="121">
                  <c:v>1.7179299999999886</c:v>
                </c:pt>
                <c:pt idx="122">
                  <c:v>1.7232599999999998</c:v>
                </c:pt>
                <c:pt idx="123">
                  <c:v>1.7268199999999998</c:v>
                </c:pt>
                <c:pt idx="124">
                  <c:v>1.7303800000000003</c:v>
                </c:pt>
                <c:pt idx="125">
                  <c:v>1.7339399999999916</c:v>
                </c:pt>
                <c:pt idx="126">
                  <c:v>1.7357199999999942</c:v>
                </c:pt>
                <c:pt idx="127">
                  <c:v>1.739269999999993</c:v>
                </c:pt>
                <c:pt idx="128">
                  <c:v>1.7428299999999932</c:v>
                </c:pt>
                <c:pt idx="129">
                  <c:v>1.7481700000000002</c:v>
                </c:pt>
                <c:pt idx="130">
                  <c:v>1.75172999999999</c:v>
                </c:pt>
                <c:pt idx="131">
                  <c:v>1.7570599999999998</c:v>
                </c:pt>
                <c:pt idx="132">
                  <c:v>1.7624000000000002</c:v>
                </c:pt>
                <c:pt idx="133">
                  <c:v>1.7695199999999998</c:v>
                </c:pt>
                <c:pt idx="134">
                  <c:v>1.7730800000000002</c:v>
                </c:pt>
                <c:pt idx="135">
                  <c:v>1.7784100000000003</c:v>
                </c:pt>
                <c:pt idx="136">
                  <c:v>1.7837499999999942</c:v>
                </c:pt>
                <c:pt idx="137">
                  <c:v>1.7890899999999998</c:v>
                </c:pt>
                <c:pt idx="138">
                  <c:v>1.7944199999999999</c:v>
                </c:pt>
                <c:pt idx="139">
                  <c:v>1.7997599999999998</c:v>
                </c:pt>
                <c:pt idx="140">
                  <c:v>1.8033199999999998</c:v>
                </c:pt>
                <c:pt idx="141">
                  <c:v>1.80688</c:v>
                </c:pt>
                <c:pt idx="142">
                  <c:v>1.81043</c:v>
                </c:pt>
                <c:pt idx="143">
                  <c:v>1.8157699999999934</c:v>
                </c:pt>
                <c:pt idx="144">
                  <c:v>1.8193299999999932</c:v>
                </c:pt>
                <c:pt idx="145">
                  <c:v>1.8228899999999999</c:v>
                </c:pt>
                <c:pt idx="146">
                  <c:v>1.82822</c:v>
                </c:pt>
                <c:pt idx="147">
                  <c:v>1.8335599999999999</c:v>
                </c:pt>
                <c:pt idx="148">
                  <c:v>1.8406800000000001</c:v>
                </c:pt>
                <c:pt idx="149">
                  <c:v>1.8477899999999998</c:v>
                </c:pt>
                <c:pt idx="150">
                  <c:v>1.85669</c:v>
                </c:pt>
                <c:pt idx="151">
                  <c:v>1.8637999999999932</c:v>
                </c:pt>
                <c:pt idx="152">
                  <c:v>1.8709199999999999</c:v>
                </c:pt>
                <c:pt idx="153">
                  <c:v>1.8780399999999999</c:v>
                </c:pt>
                <c:pt idx="154">
                  <c:v>1.8851500000000001</c:v>
                </c:pt>
                <c:pt idx="155">
                  <c:v>1.8922699999999999</c:v>
                </c:pt>
                <c:pt idx="156">
                  <c:v>1.8976</c:v>
                </c:pt>
                <c:pt idx="157">
                  <c:v>1.9011599999999997</c:v>
                </c:pt>
                <c:pt idx="158">
                  <c:v>1.9082800000000062</c:v>
                </c:pt>
                <c:pt idx="159">
                  <c:v>1.9136199999999997</c:v>
                </c:pt>
                <c:pt idx="160">
                  <c:v>1.9189499999999997</c:v>
                </c:pt>
                <c:pt idx="161">
                  <c:v>1.9225099999999997</c:v>
                </c:pt>
                <c:pt idx="162">
                  <c:v>1.9260699999999997</c:v>
                </c:pt>
                <c:pt idx="163">
                  <c:v>1.929629999999994</c:v>
                </c:pt>
                <c:pt idx="164">
                  <c:v>1.9331799999999997</c:v>
                </c:pt>
                <c:pt idx="165">
                  <c:v>1.93852</c:v>
                </c:pt>
                <c:pt idx="166">
                  <c:v>1.9438599999999997</c:v>
                </c:pt>
                <c:pt idx="167">
                  <c:v>1.9474199999999997</c:v>
                </c:pt>
                <c:pt idx="168">
                  <c:v>1.9509699999999999</c:v>
                </c:pt>
                <c:pt idx="169">
                  <c:v>1.9545299999999999</c:v>
                </c:pt>
                <c:pt idx="170">
                  <c:v>1.9580900000000001</c:v>
                </c:pt>
                <c:pt idx="171">
                  <c:v>1.9616499999999997</c:v>
                </c:pt>
                <c:pt idx="172">
                  <c:v>1.9652099999999997</c:v>
                </c:pt>
                <c:pt idx="173">
                  <c:v>1.9687600000000001</c:v>
                </c:pt>
                <c:pt idx="174">
                  <c:v>1.9723200000000001</c:v>
                </c:pt>
                <c:pt idx="175">
                  <c:v>1.9758799999999999</c:v>
                </c:pt>
                <c:pt idx="176">
                  <c:v>1.9794399999999999</c:v>
                </c:pt>
                <c:pt idx="177">
                  <c:v>1.9829999999999999</c:v>
                </c:pt>
                <c:pt idx="178">
                  <c:v>1.9865500000000071</c:v>
                </c:pt>
                <c:pt idx="179">
                  <c:v>1.9918899999999997</c:v>
                </c:pt>
                <c:pt idx="180">
                  <c:v>1.9954499999999997</c:v>
                </c:pt>
                <c:pt idx="181">
                  <c:v>1.9990100000000057</c:v>
                </c:pt>
                <c:pt idx="182">
                  <c:v>2.0025599999999977</c:v>
                </c:pt>
                <c:pt idx="183">
                  <c:v>2.0061200000000001</c:v>
                </c:pt>
                <c:pt idx="184">
                  <c:v>2.0096799999999977</c:v>
                </c:pt>
                <c:pt idx="185">
                  <c:v>2.0132399999999997</c:v>
                </c:pt>
                <c:pt idx="186">
                  <c:v>2.0167999999999977</c:v>
                </c:pt>
                <c:pt idx="187">
                  <c:v>2.0203500000000001</c:v>
                </c:pt>
                <c:pt idx="188">
                  <c:v>2.0239099999999999</c:v>
                </c:pt>
                <c:pt idx="189">
                  <c:v>2.0274700000000001</c:v>
                </c:pt>
                <c:pt idx="190">
                  <c:v>2.0310299999999977</c:v>
                </c:pt>
                <c:pt idx="191">
                  <c:v>2.0345900000000001</c:v>
                </c:pt>
                <c:pt idx="192">
                  <c:v>2.0381399999999998</c:v>
                </c:pt>
                <c:pt idx="193">
                  <c:v>2.0417000000000001</c:v>
                </c:pt>
                <c:pt idx="194">
                  <c:v>2.0452599999999967</c:v>
                </c:pt>
                <c:pt idx="195">
                  <c:v>2.0488200000000001</c:v>
                </c:pt>
                <c:pt idx="196">
                  <c:v>2.0523799999999977</c:v>
                </c:pt>
                <c:pt idx="197">
                  <c:v>2.05593</c:v>
                </c:pt>
                <c:pt idx="198">
                  <c:v>2.0594899999999967</c:v>
                </c:pt>
                <c:pt idx="199">
                  <c:v>2.0630500000000001</c:v>
                </c:pt>
                <c:pt idx="200">
                  <c:v>2.0666099999999967</c:v>
                </c:pt>
                <c:pt idx="201">
                  <c:v>2.0701700000000001</c:v>
                </c:pt>
                <c:pt idx="202">
                  <c:v>2.0737199999999998</c:v>
                </c:pt>
                <c:pt idx="203">
                  <c:v>2.07728</c:v>
                </c:pt>
                <c:pt idx="204">
                  <c:v>2.079059999999985</c:v>
                </c:pt>
                <c:pt idx="205">
                  <c:v>2.0808399999999998</c:v>
                </c:pt>
                <c:pt idx="206">
                  <c:v>2.0844</c:v>
                </c:pt>
                <c:pt idx="207">
                  <c:v>2.0879599999999998</c:v>
                </c:pt>
                <c:pt idx="208">
                  <c:v>2.09151</c:v>
                </c:pt>
                <c:pt idx="209">
                  <c:v>2.0968499999999759</c:v>
                </c:pt>
                <c:pt idx="210">
                  <c:v>2.09863</c:v>
                </c:pt>
                <c:pt idx="211">
                  <c:v>2.1039699999999999</c:v>
                </c:pt>
                <c:pt idx="212">
                  <c:v>2.10575</c:v>
                </c:pt>
                <c:pt idx="213">
                  <c:v>2.1093000000000002</c:v>
                </c:pt>
                <c:pt idx="214">
                  <c:v>2.1128599999999809</c:v>
                </c:pt>
                <c:pt idx="215">
                  <c:v>2.1146399999999987</c:v>
                </c:pt>
                <c:pt idx="216">
                  <c:v>2.1164199999999873</c:v>
                </c:pt>
                <c:pt idx="217">
                  <c:v>2.1181999999999999</c:v>
                </c:pt>
                <c:pt idx="218">
                  <c:v>2.11998</c:v>
                </c:pt>
                <c:pt idx="219">
                  <c:v>2.1235400000000002</c:v>
                </c:pt>
                <c:pt idx="220">
                  <c:v>2.1270899999999999</c:v>
                </c:pt>
                <c:pt idx="221">
                  <c:v>2.1306499999999868</c:v>
                </c:pt>
                <c:pt idx="222">
                  <c:v>2.1342099999999977</c:v>
                </c:pt>
                <c:pt idx="223">
                  <c:v>2.1359900000000001</c:v>
                </c:pt>
                <c:pt idx="224">
                  <c:v>2.1377700000000002</c:v>
                </c:pt>
                <c:pt idx="225">
                  <c:v>2.1395499999999967</c:v>
                </c:pt>
                <c:pt idx="226">
                  <c:v>2.1413300000000119</c:v>
                </c:pt>
                <c:pt idx="227">
                  <c:v>2.1431100000000147</c:v>
                </c:pt>
              </c:numCache>
            </c:numRef>
          </c:xVal>
          <c:yVal>
            <c:numRef>
              <c:f>Лист1!$C$185:$C$412</c:f>
              <c:numCache>
                <c:formatCode>@</c:formatCode>
                <c:ptCount val="228"/>
                <c:pt idx="0">
                  <c:v>1.7353500000000004E-2</c:v>
                </c:pt>
                <c:pt idx="1">
                  <c:v>1.7353500000000004E-2</c:v>
                </c:pt>
                <c:pt idx="2">
                  <c:v>1.7466900000000004E-2</c:v>
                </c:pt>
                <c:pt idx="3">
                  <c:v>1.7466900000000004E-2</c:v>
                </c:pt>
                <c:pt idx="4">
                  <c:v>1.7580300000000007E-2</c:v>
                </c:pt>
                <c:pt idx="5">
                  <c:v>1.7693800000000003E-2</c:v>
                </c:pt>
                <c:pt idx="6">
                  <c:v>1.7693800000000003E-2</c:v>
                </c:pt>
                <c:pt idx="7">
                  <c:v>1.7807200000000006E-2</c:v>
                </c:pt>
                <c:pt idx="8">
                  <c:v>1.7920600000000005E-2</c:v>
                </c:pt>
                <c:pt idx="9">
                  <c:v>1.8034000000000001E-2</c:v>
                </c:pt>
                <c:pt idx="10">
                  <c:v>1.8034000000000001E-2</c:v>
                </c:pt>
                <c:pt idx="11">
                  <c:v>1.8034000000000001E-2</c:v>
                </c:pt>
                <c:pt idx="12">
                  <c:v>1.8147400000000025E-2</c:v>
                </c:pt>
                <c:pt idx="13">
                  <c:v>1.8147400000000025E-2</c:v>
                </c:pt>
                <c:pt idx="14">
                  <c:v>1.8260900000000007E-2</c:v>
                </c:pt>
                <c:pt idx="15">
                  <c:v>1.8374300000000003E-2</c:v>
                </c:pt>
                <c:pt idx="16">
                  <c:v>1.8374300000000003E-2</c:v>
                </c:pt>
                <c:pt idx="17">
                  <c:v>1.8487700000000041E-2</c:v>
                </c:pt>
                <c:pt idx="18">
                  <c:v>1.8601100000000103E-2</c:v>
                </c:pt>
                <c:pt idx="19">
                  <c:v>1.8601100000000103E-2</c:v>
                </c:pt>
                <c:pt idx="20">
                  <c:v>1.8714600000000001E-2</c:v>
                </c:pt>
                <c:pt idx="21">
                  <c:v>1.8828000000000025E-2</c:v>
                </c:pt>
                <c:pt idx="22">
                  <c:v>1.8941400000000105E-2</c:v>
                </c:pt>
                <c:pt idx="23">
                  <c:v>1.9054800000000021E-2</c:v>
                </c:pt>
                <c:pt idx="24">
                  <c:v>1.9054800000000021E-2</c:v>
                </c:pt>
                <c:pt idx="25">
                  <c:v>1.9168200000000003E-2</c:v>
                </c:pt>
                <c:pt idx="26">
                  <c:v>1.928170000000011E-2</c:v>
                </c:pt>
                <c:pt idx="27">
                  <c:v>1.9395100000000089E-2</c:v>
                </c:pt>
                <c:pt idx="28">
                  <c:v>1.9508500000000123E-2</c:v>
                </c:pt>
                <c:pt idx="29">
                  <c:v>1.9621900000000091E-2</c:v>
                </c:pt>
                <c:pt idx="30">
                  <c:v>1.9735300000000001E-2</c:v>
                </c:pt>
                <c:pt idx="31">
                  <c:v>1.9848800000000121E-2</c:v>
                </c:pt>
                <c:pt idx="32">
                  <c:v>1.99622000000001E-2</c:v>
                </c:pt>
                <c:pt idx="33">
                  <c:v>2.0075600000000016E-2</c:v>
                </c:pt>
                <c:pt idx="34">
                  <c:v>2.0188999999999999E-2</c:v>
                </c:pt>
                <c:pt idx="35">
                  <c:v>2.0302499999999987E-2</c:v>
                </c:pt>
                <c:pt idx="36">
                  <c:v>2.0415900000000056E-2</c:v>
                </c:pt>
                <c:pt idx="37">
                  <c:v>2.0529300000000011E-2</c:v>
                </c:pt>
                <c:pt idx="38">
                  <c:v>2.064270000000001E-2</c:v>
                </c:pt>
                <c:pt idx="39">
                  <c:v>2.0756100000000003E-2</c:v>
                </c:pt>
                <c:pt idx="40">
                  <c:v>2.0869599999999999E-2</c:v>
                </c:pt>
                <c:pt idx="41">
                  <c:v>2.0983000000000012E-2</c:v>
                </c:pt>
                <c:pt idx="42">
                  <c:v>2.1096400000000001E-2</c:v>
                </c:pt>
                <c:pt idx="43">
                  <c:v>2.1209800000000185E-2</c:v>
                </c:pt>
                <c:pt idx="44">
                  <c:v>2.132330000000001E-2</c:v>
                </c:pt>
                <c:pt idx="45">
                  <c:v>2.1436700000000052E-2</c:v>
                </c:pt>
                <c:pt idx="46">
                  <c:v>2.1436700000000052E-2</c:v>
                </c:pt>
                <c:pt idx="47">
                  <c:v>2.1550099999999989E-2</c:v>
                </c:pt>
                <c:pt idx="48">
                  <c:v>2.1663499999999999E-2</c:v>
                </c:pt>
                <c:pt idx="49">
                  <c:v>2.1776900000000012E-2</c:v>
                </c:pt>
                <c:pt idx="50">
                  <c:v>2.1890400000000004E-2</c:v>
                </c:pt>
                <c:pt idx="51">
                  <c:v>2.2003800000000212E-2</c:v>
                </c:pt>
                <c:pt idx="52">
                  <c:v>2.2003800000000212E-2</c:v>
                </c:pt>
                <c:pt idx="53">
                  <c:v>2.2117200000000052E-2</c:v>
                </c:pt>
                <c:pt idx="54">
                  <c:v>2.2230600000000159E-2</c:v>
                </c:pt>
                <c:pt idx="55">
                  <c:v>2.2344000000000006E-2</c:v>
                </c:pt>
                <c:pt idx="56">
                  <c:v>2.2570900000000158E-2</c:v>
                </c:pt>
                <c:pt idx="57">
                  <c:v>2.2684300000000199E-2</c:v>
                </c:pt>
                <c:pt idx="58">
                  <c:v>2.2797700000000011E-2</c:v>
                </c:pt>
                <c:pt idx="59">
                  <c:v>2.2797700000000011E-2</c:v>
                </c:pt>
                <c:pt idx="60">
                  <c:v>2.2911200000000159E-2</c:v>
                </c:pt>
                <c:pt idx="61">
                  <c:v>2.3024599999999968E-2</c:v>
                </c:pt>
                <c:pt idx="62">
                  <c:v>2.3137999999999999E-2</c:v>
                </c:pt>
                <c:pt idx="63">
                  <c:v>2.3251400000000002E-2</c:v>
                </c:pt>
                <c:pt idx="64">
                  <c:v>2.3364799999999967E-2</c:v>
                </c:pt>
                <c:pt idx="65">
                  <c:v>2.3478300000000011E-2</c:v>
                </c:pt>
                <c:pt idx="66">
                  <c:v>2.3591700000000004E-2</c:v>
                </c:pt>
                <c:pt idx="67">
                  <c:v>2.370510000000001E-2</c:v>
                </c:pt>
                <c:pt idx="68">
                  <c:v>2.3818499999999968E-2</c:v>
                </c:pt>
                <c:pt idx="69">
                  <c:v>2.3931900000000002E-2</c:v>
                </c:pt>
                <c:pt idx="70">
                  <c:v>2.4045400000000005E-2</c:v>
                </c:pt>
                <c:pt idx="71">
                  <c:v>2.4158799999999977E-2</c:v>
                </c:pt>
                <c:pt idx="72">
                  <c:v>2.4272200000000056E-2</c:v>
                </c:pt>
                <c:pt idx="73">
                  <c:v>2.4385600000000011E-2</c:v>
                </c:pt>
                <c:pt idx="74">
                  <c:v>2.4499099999999999E-2</c:v>
                </c:pt>
                <c:pt idx="75">
                  <c:v>2.4612499999999978E-2</c:v>
                </c:pt>
                <c:pt idx="76">
                  <c:v>2.4725899999999988E-2</c:v>
                </c:pt>
                <c:pt idx="77">
                  <c:v>2.4839300000000217E-2</c:v>
                </c:pt>
                <c:pt idx="78">
                  <c:v>2.4952699999999987E-2</c:v>
                </c:pt>
                <c:pt idx="79">
                  <c:v>2.5066200000000011E-2</c:v>
                </c:pt>
                <c:pt idx="80">
                  <c:v>2.517960000000001E-2</c:v>
                </c:pt>
                <c:pt idx="81">
                  <c:v>2.5293000000000052E-2</c:v>
                </c:pt>
                <c:pt idx="82">
                  <c:v>2.5406400000000006E-2</c:v>
                </c:pt>
                <c:pt idx="83">
                  <c:v>2.5519799999999999E-2</c:v>
                </c:pt>
                <c:pt idx="84">
                  <c:v>2.5746700000000004E-2</c:v>
                </c:pt>
                <c:pt idx="85">
                  <c:v>2.5860100000000011E-2</c:v>
                </c:pt>
                <c:pt idx="86">
                  <c:v>2.6087000000000169E-2</c:v>
                </c:pt>
                <c:pt idx="87">
                  <c:v>2.6200400000000006E-2</c:v>
                </c:pt>
                <c:pt idx="88">
                  <c:v>2.6313800000000002E-2</c:v>
                </c:pt>
                <c:pt idx="89">
                  <c:v>2.6427200000000144E-2</c:v>
                </c:pt>
                <c:pt idx="90">
                  <c:v>2.6540600000000004E-2</c:v>
                </c:pt>
                <c:pt idx="91">
                  <c:v>2.6654100000000052E-2</c:v>
                </c:pt>
                <c:pt idx="92">
                  <c:v>2.6767500000000003E-2</c:v>
                </c:pt>
                <c:pt idx="93">
                  <c:v>2.68809000000002E-2</c:v>
                </c:pt>
                <c:pt idx="94">
                  <c:v>2.6994300000000002E-2</c:v>
                </c:pt>
                <c:pt idx="95">
                  <c:v>2.7107800000000151E-2</c:v>
                </c:pt>
                <c:pt idx="96">
                  <c:v>2.7221200000000199E-2</c:v>
                </c:pt>
                <c:pt idx="97">
                  <c:v>2.7334600000000011E-2</c:v>
                </c:pt>
                <c:pt idx="98">
                  <c:v>2.7448000000000052E-2</c:v>
                </c:pt>
                <c:pt idx="99">
                  <c:v>2.756140000000001E-2</c:v>
                </c:pt>
                <c:pt idx="100">
                  <c:v>2.7674900000000235E-2</c:v>
                </c:pt>
                <c:pt idx="101">
                  <c:v>2.7788300000000012E-2</c:v>
                </c:pt>
                <c:pt idx="102">
                  <c:v>2.8015100000000012E-2</c:v>
                </c:pt>
                <c:pt idx="103">
                  <c:v>2.8128499999999796E-2</c:v>
                </c:pt>
                <c:pt idx="104">
                  <c:v>2.824200000000001E-2</c:v>
                </c:pt>
                <c:pt idx="105">
                  <c:v>2.8355399999999999E-2</c:v>
                </c:pt>
                <c:pt idx="106">
                  <c:v>2.8468799999999978E-2</c:v>
                </c:pt>
                <c:pt idx="107">
                  <c:v>2.8582199999999988E-2</c:v>
                </c:pt>
                <c:pt idx="108">
                  <c:v>2.8695700000000011E-2</c:v>
                </c:pt>
                <c:pt idx="109">
                  <c:v>2.8809100000000042E-2</c:v>
                </c:pt>
                <c:pt idx="110">
                  <c:v>2.8922499999999862E-2</c:v>
                </c:pt>
                <c:pt idx="111">
                  <c:v>2.9035900000000215E-2</c:v>
                </c:pt>
                <c:pt idx="112">
                  <c:v>2.9149300000000006E-2</c:v>
                </c:pt>
                <c:pt idx="113">
                  <c:v>2.9262799999999988E-2</c:v>
                </c:pt>
                <c:pt idx="114">
                  <c:v>2.9376200000000005E-2</c:v>
                </c:pt>
                <c:pt idx="115">
                  <c:v>2.9489600000000012E-2</c:v>
                </c:pt>
                <c:pt idx="116">
                  <c:v>2.9603000000000164E-2</c:v>
                </c:pt>
                <c:pt idx="117">
                  <c:v>2.9829900000000006E-2</c:v>
                </c:pt>
                <c:pt idx="118">
                  <c:v>2.9943300000000166E-2</c:v>
                </c:pt>
                <c:pt idx="119">
                  <c:v>3.0056699999999999E-2</c:v>
                </c:pt>
                <c:pt idx="120">
                  <c:v>3.0170100000000002E-2</c:v>
                </c:pt>
                <c:pt idx="121">
                  <c:v>3.0397000000000011E-2</c:v>
                </c:pt>
                <c:pt idx="122">
                  <c:v>3.05104E-2</c:v>
                </c:pt>
                <c:pt idx="123">
                  <c:v>3.0623800000000052E-2</c:v>
                </c:pt>
                <c:pt idx="124">
                  <c:v>3.073720000000018E-2</c:v>
                </c:pt>
                <c:pt idx="125">
                  <c:v>3.0850700000000012E-2</c:v>
                </c:pt>
                <c:pt idx="126">
                  <c:v>3.0964100000000001E-2</c:v>
                </c:pt>
                <c:pt idx="127">
                  <c:v>3.1077500000000185E-2</c:v>
                </c:pt>
                <c:pt idx="128">
                  <c:v>3.1190900000000011E-2</c:v>
                </c:pt>
                <c:pt idx="129">
                  <c:v>3.1304300000000014E-2</c:v>
                </c:pt>
                <c:pt idx="130">
                  <c:v>3.1417800000000197E-2</c:v>
                </c:pt>
                <c:pt idx="131">
                  <c:v>3.1531200000000231E-2</c:v>
                </c:pt>
                <c:pt idx="132">
                  <c:v>3.1758000000000002E-2</c:v>
                </c:pt>
                <c:pt idx="133">
                  <c:v>3.1984900000000011E-2</c:v>
                </c:pt>
                <c:pt idx="134">
                  <c:v>3.2098300000000052E-2</c:v>
                </c:pt>
                <c:pt idx="135">
                  <c:v>3.2211700000000218E-2</c:v>
                </c:pt>
                <c:pt idx="136">
                  <c:v>3.2438600000000012E-2</c:v>
                </c:pt>
                <c:pt idx="137">
                  <c:v>3.2552000000000005E-2</c:v>
                </c:pt>
                <c:pt idx="138">
                  <c:v>3.2665400000000011E-2</c:v>
                </c:pt>
                <c:pt idx="139">
                  <c:v>3.2892200000000052E-2</c:v>
                </c:pt>
                <c:pt idx="140">
                  <c:v>3.3005699999999999E-2</c:v>
                </c:pt>
                <c:pt idx="141">
                  <c:v>3.3119099999999999E-2</c:v>
                </c:pt>
                <c:pt idx="142">
                  <c:v>3.3119099999999999E-2</c:v>
                </c:pt>
                <c:pt idx="143">
                  <c:v>3.3345900000000005E-2</c:v>
                </c:pt>
                <c:pt idx="144">
                  <c:v>3.34594E-2</c:v>
                </c:pt>
                <c:pt idx="145">
                  <c:v>3.3572800000000014E-2</c:v>
                </c:pt>
                <c:pt idx="146">
                  <c:v>3.3686199999999999E-2</c:v>
                </c:pt>
                <c:pt idx="147">
                  <c:v>3.3799599999999999E-2</c:v>
                </c:pt>
                <c:pt idx="148">
                  <c:v>3.4026500000000001E-2</c:v>
                </c:pt>
                <c:pt idx="149">
                  <c:v>3.4253300000000056E-2</c:v>
                </c:pt>
                <c:pt idx="150">
                  <c:v>3.4480200000000016E-2</c:v>
                </c:pt>
                <c:pt idx="151">
                  <c:v>3.4707000000000009E-2</c:v>
                </c:pt>
                <c:pt idx="152">
                  <c:v>3.5047300000000225E-2</c:v>
                </c:pt>
                <c:pt idx="153">
                  <c:v>3.5387500000000002E-2</c:v>
                </c:pt>
                <c:pt idx="154">
                  <c:v>3.5614400000000004E-2</c:v>
                </c:pt>
                <c:pt idx="155">
                  <c:v>3.595460000000001E-2</c:v>
                </c:pt>
                <c:pt idx="156">
                  <c:v>3.6181500000000005E-2</c:v>
                </c:pt>
                <c:pt idx="157">
                  <c:v>3.6294900000000012E-2</c:v>
                </c:pt>
                <c:pt idx="158">
                  <c:v>3.6521700000000011E-2</c:v>
                </c:pt>
                <c:pt idx="159">
                  <c:v>3.6748599999999999E-2</c:v>
                </c:pt>
                <c:pt idx="160">
                  <c:v>3.6975400000000012E-2</c:v>
                </c:pt>
                <c:pt idx="161">
                  <c:v>3.7088800000000012E-2</c:v>
                </c:pt>
                <c:pt idx="162">
                  <c:v>3.7202300000000257E-2</c:v>
                </c:pt>
                <c:pt idx="163">
                  <c:v>3.7315700000000042E-2</c:v>
                </c:pt>
                <c:pt idx="164">
                  <c:v>3.7429100000000187E-2</c:v>
                </c:pt>
                <c:pt idx="165">
                  <c:v>3.7656000000000016E-2</c:v>
                </c:pt>
                <c:pt idx="166">
                  <c:v>3.7882800000000209E-2</c:v>
                </c:pt>
                <c:pt idx="167">
                  <c:v>3.7996200000000015E-2</c:v>
                </c:pt>
                <c:pt idx="168">
                  <c:v>3.822310000000001E-2</c:v>
                </c:pt>
                <c:pt idx="169">
                  <c:v>3.8336500000000009E-2</c:v>
                </c:pt>
                <c:pt idx="170">
                  <c:v>3.8449900000000016E-2</c:v>
                </c:pt>
                <c:pt idx="171">
                  <c:v>3.8563300000000009E-2</c:v>
                </c:pt>
                <c:pt idx="172">
                  <c:v>3.8790199999999997E-2</c:v>
                </c:pt>
                <c:pt idx="173">
                  <c:v>3.890360000000001E-2</c:v>
                </c:pt>
                <c:pt idx="174">
                  <c:v>3.901700000000001E-2</c:v>
                </c:pt>
                <c:pt idx="175">
                  <c:v>3.924390000000022E-2</c:v>
                </c:pt>
                <c:pt idx="176">
                  <c:v>3.9357300000000012E-2</c:v>
                </c:pt>
                <c:pt idx="177">
                  <c:v>3.9584100000000004E-2</c:v>
                </c:pt>
                <c:pt idx="178">
                  <c:v>3.9697500000000011E-2</c:v>
                </c:pt>
                <c:pt idx="179">
                  <c:v>3.9924399999999999E-2</c:v>
                </c:pt>
                <c:pt idx="180">
                  <c:v>4.0151199999999956E-2</c:v>
                </c:pt>
                <c:pt idx="181">
                  <c:v>4.0264700000000014E-2</c:v>
                </c:pt>
                <c:pt idx="182">
                  <c:v>4.03781E-2</c:v>
                </c:pt>
                <c:pt idx="183">
                  <c:v>4.0604899999999985E-2</c:v>
                </c:pt>
                <c:pt idx="184">
                  <c:v>4.0718300000000013E-2</c:v>
                </c:pt>
                <c:pt idx="185">
                  <c:v>4.0831800000000001E-2</c:v>
                </c:pt>
                <c:pt idx="186">
                  <c:v>4.1058600000000021E-2</c:v>
                </c:pt>
                <c:pt idx="187">
                  <c:v>4.1172E-2</c:v>
                </c:pt>
                <c:pt idx="188">
                  <c:v>4.1398900000000023E-2</c:v>
                </c:pt>
                <c:pt idx="189">
                  <c:v>4.1625699999999995E-2</c:v>
                </c:pt>
                <c:pt idx="190">
                  <c:v>4.1852600000000122E-2</c:v>
                </c:pt>
                <c:pt idx="191">
                  <c:v>4.1966000000000024E-2</c:v>
                </c:pt>
                <c:pt idx="192">
                  <c:v>4.2192800000000023E-2</c:v>
                </c:pt>
                <c:pt idx="193">
                  <c:v>4.2419700000000032E-2</c:v>
                </c:pt>
                <c:pt idx="194">
                  <c:v>4.2646500000000004E-2</c:v>
                </c:pt>
                <c:pt idx="195">
                  <c:v>4.2759900000000024E-2</c:v>
                </c:pt>
                <c:pt idx="196">
                  <c:v>4.2986800000000013E-2</c:v>
                </c:pt>
                <c:pt idx="197">
                  <c:v>4.3100199999999977E-2</c:v>
                </c:pt>
                <c:pt idx="198">
                  <c:v>4.3327000000000011E-2</c:v>
                </c:pt>
                <c:pt idx="199">
                  <c:v>4.3553900000000013E-2</c:v>
                </c:pt>
                <c:pt idx="200">
                  <c:v>4.3780700000000013E-2</c:v>
                </c:pt>
                <c:pt idx="201">
                  <c:v>4.400760000000041E-2</c:v>
                </c:pt>
                <c:pt idx="202">
                  <c:v>4.4234400000000014E-2</c:v>
                </c:pt>
                <c:pt idx="203">
                  <c:v>4.4347800000000014E-2</c:v>
                </c:pt>
                <c:pt idx="204">
                  <c:v>4.4461200000000034E-2</c:v>
                </c:pt>
                <c:pt idx="205">
                  <c:v>4.4574700000000009E-2</c:v>
                </c:pt>
                <c:pt idx="206">
                  <c:v>4.4801500000000022E-2</c:v>
                </c:pt>
                <c:pt idx="207">
                  <c:v>4.502840000000001E-2</c:v>
                </c:pt>
                <c:pt idx="208">
                  <c:v>4.5141799999999996E-2</c:v>
                </c:pt>
                <c:pt idx="209">
                  <c:v>4.5368600000000134E-2</c:v>
                </c:pt>
                <c:pt idx="210">
                  <c:v>4.5595500000000004E-2</c:v>
                </c:pt>
                <c:pt idx="211">
                  <c:v>4.5822300000000024E-2</c:v>
                </c:pt>
                <c:pt idx="212">
                  <c:v>4.6049099999999975E-2</c:v>
                </c:pt>
                <c:pt idx="213">
                  <c:v>4.6275999999999956E-2</c:v>
                </c:pt>
                <c:pt idx="214">
                  <c:v>4.6502800000000004E-2</c:v>
                </c:pt>
                <c:pt idx="215">
                  <c:v>4.6616300000000013E-2</c:v>
                </c:pt>
                <c:pt idx="216">
                  <c:v>4.6843099999999999E-2</c:v>
                </c:pt>
                <c:pt idx="217">
                  <c:v>4.6956500000000012E-2</c:v>
                </c:pt>
                <c:pt idx="218">
                  <c:v>4.7069900000000033E-2</c:v>
                </c:pt>
                <c:pt idx="219">
                  <c:v>4.7296800000000014E-2</c:v>
                </c:pt>
                <c:pt idx="220">
                  <c:v>4.7523600000000034E-2</c:v>
                </c:pt>
                <c:pt idx="221">
                  <c:v>4.7750500000000022E-2</c:v>
                </c:pt>
                <c:pt idx="222">
                  <c:v>4.7977300000000007E-2</c:v>
                </c:pt>
                <c:pt idx="223">
                  <c:v>4.8090700000000014E-2</c:v>
                </c:pt>
                <c:pt idx="224">
                  <c:v>4.8204200000000003E-2</c:v>
                </c:pt>
                <c:pt idx="225">
                  <c:v>4.8317600000000425E-2</c:v>
                </c:pt>
                <c:pt idx="226">
                  <c:v>4.8431000000000009E-2</c:v>
                </c:pt>
                <c:pt idx="227">
                  <c:v>4.8544400000000001E-2</c:v>
                </c:pt>
              </c:numCache>
            </c:numRef>
          </c:yVal>
          <c:smooth val="1"/>
        </c:ser>
        <c:ser>
          <c:idx val="2"/>
          <c:order val="2"/>
          <c:tx>
            <c:v>3 – Вугілля "Г" c=50%</c:v>
          </c:tx>
          <c:spPr>
            <a:ln w="19050" cap="rnd">
              <a:solidFill>
                <a:srgbClr val="92D050">
                  <a:alpha val="35000"/>
                </a:srgbClr>
              </a:solidFill>
              <a:round/>
            </a:ln>
            <a:effectLst/>
          </c:spPr>
          <c:marker>
            <c:symbol val="none"/>
          </c:marker>
          <c:trendline>
            <c:spPr>
              <a:ln w="19050" cap="rnd">
                <a:solidFill>
                  <a:schemeClr val="accent3"/>
                </a:solidFill>
                <a:prstDash val="sysDot"/>
              </a:ln>
              <a:effectLst/>
            </c:spPr>
            <c:trendlineType val="poly"/>
            <c:order val="6"/>
            <c:dispRSqr val="1"/>
            <c:dispEq val="1"/>
            <c:trendlineLbl>
              <c:layout>
                <c:manualLayout>
                  <c:x val="0.18696960265587798"/>
                  <c:y val="0.52645060998276039"/>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3"/>
                        </a:solidFill>
                        <a:latin typeface="Times New Roman" panose="02020603050405020304" pitchFamily="18" charset="0"/>
                        <a:cs typeface="Times New Roman" panose="02020603050405020304" pitchFamily="18" charset="0"/>
                      </a:rPr>
                      <a:t>3 крива: y = -0,5247x</a:t>
                    </a:r>
                    <a:r>
                      <a:rPr lang="ru" baseline="30000">
                        <a:solidFill>
                          <a:schemeClr val="accent3"/>
                        </a:solidFill>
                        <a:latin typeface="Times New Roman" panose="02020603050405020304" pitchFamily="18" charset="0"/>
                        <a:cs typeface="Times New Roman" panose="02020603050405020304" pitchFamily="18" charset="0"/>
                      </a:rPr>
                      <a:t>6</a:t>
                    </a:r>
                    <a:r>
                      <a:rPr lang="ru" baseline="0">
                        <a:solidFill>
                          <a:schemeClr val="accent3"/>
                        </a:solidFill>
                        <a:latin typeface="Times New Roman" panose="02020603050405020304" pitchFamily="18" charset="0"/>
                        <a:cs typeface="Times New Roman" panose="02020603050405020304" pitchFamily="18" charset="0"/>
                      </a:rPr>
                      <a:t> + 4,9259x</a:t>
                    </a:r>
                    <a:r>
                      <a:rPr lang="ru" baseline="30000">
                        <a:solidFill>
                          <a:schemeClr val="accent3"/>
                        </a:solidFill>
                        <a:latin typeface="Times New Roman" panose="02020603050405020304" pitchFamily="18" charset="0"/>
                        <a:cs typeface="Times New Roman" panose="02020603050405020304" pitchFamily="18" charset="0"/>
                      </a:rPr>
                      <a:t>5</a:t>
                    </a:r>
                    <a:r>
                      <a:rPr lang="ru" baseline="0">
                        <a:solidFill>
                          <a:schemeClr val="accent3"/>
                        </a:solidFill>
                        <a:latin typeface="Times New Roman" panose="02020603050405020304" pitchFamily="18" charset="0"/>
                        <a:cs typeface="Times New Roman" panose="02020603050405020304" pitchFamily="18" charset="0"/>
                      </a:rPr>
                      <a:t> - 19,117x</a:t>
                    </a:r>
                    <a:r>
                      <a:rPr lang="ru" baseline="30000">
                        <a:solidFill>
                          <a:schemeClr val="accent3"/>
                        </a:solidFill>
                        <a:latin typeface="Times New Roman" panose="02020603050405020304" pitchFamily="18" charset="0"/>
                        <a:cs typeface="Times New Roman" panose="02020603050405020304" pitchFamily="18" charset="0"/>
                      </a:rPr>
                      <a:t>4</a:t>
                    </a:r>
                    <a:r>
                      <a:rPr lang="ru" baseline="0">
                        <a:solidFill>
                          <a:schemeClr val="accent3"/>
                        </a:solidFill>
                        <a:latin typeface="Times New Roman" panose="02020603050405020304" pitchFamily="18" charset="0"/>
                        <a:cs typeface="Times New Roman" panose="02020603050405020304" pitchFamily="18" charset="0"/>
                      </a:rPr>
                      <a:t> + 39,246x</a:t>
                    </a:r>
                    <a:r>
                      <a:rPr lang="ru" baseline="30000">
                        <a:solidFill>
                          <a:schemeClr val="accent3"/>
                        </a:solidFill>
                        <a:latin typeface="Times New Roman" panose="02020603050405020304" pitchFamily="18" charset="0"/>
                        <a:cs typeface="Times New Roman" panose="02020603050405020304" pitchFamily="18" charset="0"/>
                      </a:rPr>
                      <a:t>3</a:t>
                    </a:r>
                    <a:r>
                      <a:rPr lang="ru" baseline="0">
                        <a:solidFill>
                          <a:schemeClr val="accent3"/>
                        </a:solidFill>
                        <a:latin typeface="Times New Roman" panose="02020603050405020304" pitchFamily="18" charset="0"/>
                        <a:cs typeface="Times New Roman" panose="02020603050405020304" pitchFamily="18" charset="0"/>
                      </a:rPr>
                      <a:t> - 44,917x</a:t>
                    </a:r>
                    <a:r>
                      <a:rPr lang="ru" baseline="30000">
                        <a:solidFill>
                          <a:schemeClr val="accent3"/>
                        </a:solidFill>
                        <a:latin typeface="Times New Roman" panose="02020603050405020304" pitchFamily="18" charset="0"/>
                        <a:cs typeface="Times New Roman" panose="02020603050405020304" pitchFamily="18" charset="0"/>
                      </a:rPr>
                      <a:t>2</a:t>
                    </a:r>
                    <a:r>
                      <a:rPr lang="ru" baseline="0">
                        <a:solidFill>
                          <a:schemeClr val="accent3"/>
                        </a:solidFill>
                        <a:latin typeface="Times New Roman" panose="02020603050405020304" pitchFamily="18" charset="0"/>
                        <a:cs typeface="Times New Roman" panose="02020603050405020304" pitchFamily="18" charset="0"/>
                      </a:rPr>
                      <a:t> + 27,177x - 6,7731</a:t>
                    </a:r>
                    <a:br>
                      <a:rPr lang="ru" baseline="0">
                        <a:solidFill>
                          <a:schemeClr val="accent3"/>
                        </a:solidFill>
                        <a:latin typeface="Times New Roman" panose="02020603050405020304" pitchFamily="18" charset="0"/>
                        <a:cs typeface="Times New Roman" panose="02020603050405020304" pitchFamily="18" charset="0"/>
                      </a:rPr>
                    </a:br>
                    <a:r>
                      <a:rPr lang="ru" baseline="0">
                        <a:solidFill>
                          <a:schemeClr val="accent3"/>
                        </a:solidFill>
                        <a:latin typeface="Times New Roman" panose="02020603050405020304" pitchFamily="18" charset="0"/>
                        <a:cs typeface="Times New Roman" panose="02020603050405020304" pitchFamily="18" charset="0"/>
                      </a:rPr>
                      <a:t>R² = 0,9999</a:t>
                    </a:r>
                    <a:endParaRPr lang="ru">
                      <a:solidFill>
                        <a:schemeClr val="accent3"/>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F$185:$F$412</c:f>
              <c:numCache>
                <c:formatCode>@</c:formatCode>
                <c:ptCount val="228"/>
                <c:pt idx="0">
                  <c:v>1.1326400000000001</c:v>
                </c:pt>
                <c:pt idx="1">
                  <c:v>1.1362000000000001</c:v>
                </c:pt>
                <c:pt idx="2">
                  <c:v>1.13975</c:v>
                </c:pt>
                <c:pt idx="3">
                  <c:v>1.14331</c:v>
                </c:pt>
                <c:pt idx="4">
                  <c:v>1.1468700000000001</c:v>
                </c:pt>
                <c:pt idx="5">
                  <c:v>1.1504300000000001</c:v>
                </c:pt>
                <c:pt idx="6">
                  <c:v>1.1539899999999998</c:v>
                </c:pt>
                <c:pt idx="7">
                  <c:v>1.15754</c:v>
                </c:pt>
                <c:pt idx="8">
                  <c:v>1.1611</c:v>
                </c:pt>
                <c:pt idx="9">
                  <c:v>1.16466</c:v>
                </c:pt>
                <c:pt idx="10">
                  <c:v>1.16822</c:v>
                </c:pt>
                <c:pt idx="11">
                  <c:v>1.17178</c:v>
                </c:pt>
                <c:pt idx="12">
                  <c:v>1.17533</c:v>
                </c:pt>
                <c:pt idx="13">
                  <c:v>1.17889</c:v>
                </c:pt>
                <c:pt idx="14">
                  <c:v>1.1824500000000067</c:v>
                </c:pt>
                <c:pt idx="15">
                  <c:v>1.1860100000000067</c:v>
                </c:pt>
                <c:pt idx="16">
                  <c:v>1.18957</c:v>
                </c:pt>
                <c:pt idx="17">
                  <c:v>1.19312</c:v>
                </c:pt>
                <c:pt idx="18">
                  <c:v>1.196680000000006</c:v>
                </c:pt>
                <c:pt idx="19">
                  <c:v>1.2020199999999999</c:v>
                </c:pt>
                <c:pt idx="20">
                  <c:v>1.2055799999999928</c:v>
                </c:pt>
                <c:pt idx="21">
                  <c:v>1.2091399999999932</c:v>
                </c:pt>
                <c:pt idx="22">
                  <c:v>1.2144699999999939</c:v>
                </c:pt>
                <c:pt idx="23">
                  <c:v>1.218029999999994</c:v>
                </c:pt>
                <c:pt idx="24">
                  <c:v>1.221589999999994</c:v>
                </c:pt>
                <c:pt idx="25">
                  <c:v>1.22515</c:v>
                </c:pt>
                <c:pt idx="26">
                  <c:v>1.2286999999999932</c:v>
                </c:pt>
                <c:pt idx="27">
                  <c:v>1.2322599999999999</c:v>
                </c:pt>
                <c:pt idx="28">
                  <c:v>1.2375999999999914</c:v>
                </c:pt>
                <c:pt idx="29">
                  <c:v>1.2411599999999998</c:v>
                </c:pt>
                <c:pt idx="30">
                  <c:v>1.24471</c:v>
                </c:pt>
                <c:pt idx="31">
                  <c:v>1.2500500000000001</c:v>
                </c:pt>
                <c:pt idx="32">
                  <c:v>1.2536099999999932</c:v>
                </c:pt>
                <c:pt idx="33">
                  <c:v>1.2571699999999932</c:v>
                </c:pt>
                <c:pt idx="34">
                  <c:v>1.2607299999999932</c:v>
                </c:pt>
                <c:pt idx="35">
                  <c:v>1.2642800000000001</c:v>
                </c:pt>
                <c:pt idx="36">
                  <c:v>1.2696199999999978</c:v>
                </c:pt>
                <c:pt idx="37">
                  <c:v>1.27318</c:v>
                </c:pt>
                <c:pt idx="38">
                  <c:v>1.27674</c:v>
                </c:pt>
                <c:pt idx="39">
                  <c:v>1.2785199999999999</c:v>
                </c:pt>
                <c:pt idx="40">
                  <c:v>1.28207</c:v>
                </c:pt>
                <c:pt idx="41">
                  <c:v>1.2856299999999914</c:v>
                </c:pt>
                <c:pt idx="42">
                  <c:v>1.2874099999999939</c:v>
                </c:pt>
                <c:pt idx="43">
                  <c:v>1.29097</c:v>
                </c:pt>
                <c:pt idx="44">
                  <c:v>1.29453</c:v>
                </c:pt>
                <c:pt idx="45">
                  <c:v>1.2980799999999999</c:v>
                </c:pt>
                <c:pt idx="46">
                  <c:v>1.3016399999999932</c:v>
                </c:pt>
                <c:pt idx="47">
                  <c:v>1.3051999999999933</c:v>
                </c:pt>
                <c:pt idx="48">
                  <c:v>1.3087599999999999</c:v>
                </c:pt>
                <c:pt idx="49">
                  <c:v>1.3123199999999999</c:v>
                </c:pt>
                <c:pt idx="50">
                  <c:v>1.3158699999999928</c:v>
                </c:pt>
                <c:pt idx="51">
                  <c:v>1.31765</c:v>
                </c:pt>
                <c:pt idx="52">
                  <c:v>1.3194299999999932</c:v>
                </c:pt>
                <c:pt idx="53">
                  <c:v>1.3229899999999999</c:v>
                </c:pt>
                <c:pt idx="54">
                  <c:v>1.3265499999999999</c:v>
                </c:pt>
                <c:pt idx="55">
                  <c:v>1.3318899999999998</c:v>
                </c:pt>
                <c:pt idx="56">
                  <c:v>1.3372199999999999</c:v>
                </c:pt>
                <c:pt idx="57">
                  <c:v>1.34256</c:v>
                </c:pt>
                <c:pt idx="58">
                  <c:v>1.3478999999999928</c:v>
                </c:pt>
                <c:pt idx="59">
                  <c:v>1.35145</c:v>
                </c:pt>
                <c:pt idx="60">
                  <c:v>1.3567899999999999</c:v>
                </c:pt>
                <c:pt idx="61">
                  <c:v>1.3603499999999999</c:v>
                </c:pt>
                <c:pt idx="62">
                  <c:v>1.36391</c:v>
                </c:pt>
                <c:pt idx="63">
                  <c:v>1.36924</c:v>
                </c:pt>
                <c:pt idx="64">
                  <c:v>1.3745799999999999</c:v>
                </c:pt>
                <c:pt idx="65">
                  <c:v>1.3781399999999999</c:v>
                </c:pt>
                <c:pt idx="66">
                  <c:v>1.3816999999999939</c:v>
                </c:pt>
                <c:pt idx="67">
                  <c:v>1.3852599999999999</c:v>
                </c:pt>
                <c:pt idx="68">
                  <c:v>1.3888100000000001</c:v>
                </c:pt>
                <c:pt idx="69">
                  <c:v>1.3941500000000067</c:v>
                </c:pt>
                <c:pt idx="70">
                  <c:v>1.3994899999999999</c:v>
                </c:pt>
                <c:pt idx="71">
                  <c:v>1.4030499999999932</c:v>
                </c:pt>
                <c:pt idx="72">
                  <c:v>1.40838</c:v>
                </c:pt>
                <c:pt idx="73">
                  <c:v>1.4137199999999925</c:v>
                </c:pt>
                <c:pt idx="74">
                  <c:v>1.4172799999999928</c:v>
                </c:pt>
                <c:pt idx="75">
                  <c:v>1.4190599999999998</c:v>
                </c:pt>
                <c:pt idx="76">
                  <c:v>1.4226099999999939</c:v>
                </c:pt>
                <c:pt idx="77">
                  <c:v>1.4261699999999939</c:v>
                </c:pt>
                <c:pt idx="78">
                  <c:v>1.429729999999988</c:v>
                </c:pt>
                <c:pt idx="79">
                  <c:v>1.4315099999999923</c:v>
                </c:pt>
                <c:pt idx="80">
                  <c:v>1.4350699999999927</c:v>
                </c:pt>
                <c:pt idx="81">
                  <c:v>1.4386199999999998</c:v>
                </c:pt>
                <c:pt idx="82">
                  <c:v>1.4403999999999932</c:v>
                </c:pt>
                <c:pt idx="83">
                  <c:v>1.4439599999999932</c:v>
                </c:pt>
                <c:pt idx="84">
                  <c:v>1.4457399999999914</c:v>
                </c:pt>
                <c:pt idx="85">
                  <c:v>1.4475199999999933</c:v>
                </c:pt>
                <c:pt idx="86">
                  <c:v>1.4510799999999937</c:v>
                </c:pt>
                <c:pt idx="87">
                  <c:v>1.4546399999999939</c:v>
                </c:pt>
                <c:pt idx="88">
                  <c:v>1.4599699999999896</c:v>
                </c:pt>
                <c:pt idx="89">
                  <c:v>1.4635299999999896</c:v>
                </c:pt>
                <c:pt idx="90">
                  <c:v>1.4670899999999998</c:v>
                </c:pt>
                <c:pt idx="91">
                  <c:v>1.47065</c:v>
                </c:pt>
                <c:pt idx="92">
                  <c:v>1.4742</c:v>
                </c:pt>
                <c:pt idx="93">
                  <c:v>1.477759999999994</c:v>
                </c:pt>
                <c:pt idx="94">
                  <c:v>1.4795399999999927</c:v>
                </c:pt>
                <c:pt idx="95">
                  <c:v>1.4830999999999928</c:v>
                </c:pt>
                <c:pt idx="96">
                  <c:v>1.4866599999999999</c:v>
                </c:pt>
                <c:pt idx="97">
                  <c:v>1.4902199999999999</c:v>
                </c:pt>
                <c:pt idx="98">
                  <c:v>1.4937699999999914</c:v>
                </c:pt>
                <c:pt idx="99">
                  <c:v>1.4973299999999914</c:v>
                </c:pt>
                <c:pt idx="100">
                  <c:v>1.5008899999999998</c:v>
                </c:pt>
                <c:pt idx="101">
                  <c:v>1.5044500000000001</c:v>
                </c:pt>
                <c:pt idx="102">
                  <c:v>1.5080100000000001</c:v>
                </c:pt>
                <c:pt idx="103">
                  <c:v>1.5115599999999998</c:v>
                </c:pt>
                <c:pt idx="104">
                  <c:v>1.5151199999999998</c:v>
                </c:pt>
                <c:pt idx="105">
                  <c:v>1.51868</c:v>
                </c:pt>
                <c:pt idx="106">
                  <c:v>1.52224</c:v>
                </c:pt>
                <c:pt idx="107">
                  <c:v>1.5257999999999914</c:v>
                </c:pt>
                <c:pt idx="108">
                  <c:v>1.5275699999999928</c:v>
                </c:pt>
                <c:pt idx="109">
                  <c:v>1.531129999999993</c:v>
                </c:pt>
                <c:pt idx="110">
                  <c:v>1.53291</c:v>
                </c:pt>
                <c:pt idx="111">
                  <c:v>1.5346899999999999</c:v>
                </c:pt>
                <c:pt idx="112">
                  <c:v>1.5382499999999999</c:v>
                </c:pt>
                <c:pt idx="113">
                  <c:v>1.5418099999999932</c:v>
                </c:pt>
                <c:pt idx="114">
                  <c:v>1.5453599999999998</c:v>
                </c:pt>
                <c:pt idx="115">
                  <c:v>1.5489199999999999</c:v>
                </c:pt>
                <c:pt idx="116">
                  <c:v>1.5524800000000001</c:v>
                </c:pt>
                <c:pt idx="117">
                  <c:v>1.5560400000000001</c:v>
                </c:pt>
                <c:pt idx="118">
                  <c:v>1.5595999999999928</c:v>
                </c:pt>
                <c:pt idx="119">
                  <c:v>1.56315</c:v>
                </c:pt>
                <c:pt idx="120">
                  <c:v>1.56671</c:v>
                </c:pt>
                <c:pt idx="121">
                  <c:v>1.5702700000000001</c:v>
                </c:pt>
                <c:pt idx="122">
                  <c:v>1.5738299999999927</c:v>
                </c:pt>
                <c:pt idx="123">
                  <c:v>1.5773899999999998</c:v>
                </c:pt>
                <c:pt idx="124">
                  <c:v>1.58094</c:v>
                </c:pt>
                <c:pt idx="125">
                  <c:v>1.5845</c:v>
                </c:pt>
                <c:pt idx="126">
                  <c:v>1.58806</c:v>
                </c:pt>
                <c:pt idx="127">
                  <c:v>1.5916199999999998</c:v>
                </c:pt>
                <c:pt idx="128">
                  <c:v>1.59518</c:v>
                </c:pt>
                <c:pt idx="129">
                  <c:v>1.59873</c:v>
                </c:pt>
                <c:pt idx="130">
                  <c:v>1.60229</c:v>
                </c:pt>
                <c:pt idx="131">
                  <c:v>1.60585</c:v>
                </c:pt>
                <c:pt idx="132">
                  <c:v>1.60941</c:v>
                </c:pt>
                <c:pt idx="133">
                  <c:v>1.61297</c:v>
                </c:pt>
                <c:pt idx="134">
                  <c:v>1.61652</c:v>
                </c:pt>
                <c:pt idx="135">
                  <c:v>1.620080000000006</c:v>
                </c:pt>
                <c:pt idx="136">
                  <c:v>1.62364</c:v>
                </c:pt>
                <c:pt idx="137">
                  <c:v>1.6272</c:v>
                </c:pt>
                <c:pt idx="138">
                  <c:v>1.63076</c:v>
                </c:pt>
                <c:pt idx="139">
                  <c:v>1.63609</c:v>
                </c:pt>
                <c:pt idx="140">
                  <c:v>1.6396500000000001</c:v>
                </c:pt>
                <c:pt idx="141">
                  <c:v>1.64499</c:v>
                </c:pt>
                <c:pt idx="142">
                  <c:v>1.648550000000006</c:v>
                </c:pt>
                <c:pt idx="143">
                  <c:v>1.6520999999999999</c:v>
                </c:pt>
                <c:pt idx="144">
                  <c:v>1.6556599999999999</c:v>
                </c:pt>
                <c:pt idx="145">
                  <c:v>1.6592199999999999</c:v>
                </c:pt>
                <c:pt idx="146">
                  <c:v>1.6627799999999999</c:v>
                </c:pt>
                <c:pt idx="147">
                  <c:v>1.6663399999999999</c:v>
                </c:pt>
                <c:pt idx="148">
                  <c:v>1.67167</c:v>
                </c:pt>
                <c:pt idx="149">
                  <c:v>1.67523</c:v>
                </c:pt>
                <c:pt idx="150">
                  <c:v>1.67879</c:v>
                </c:pt>
                <c:pt idx="151">
                  <c:v>1.6841299999999999</c:v>
                </c:pt>
                <c:pt idx="152">
                  <c:v>1.6876800000000001</c:v>
                </c:pt>
                <c:pt idx="153">
                  <c:v>1.69302</c:v>
                </c:pt>
                <c:pt idx="154">
                  <c:v>1.6965800000000066</c:v>
                </c:pt>
                <c:pt idx="155">
                  <c:v>1.7001400000000002</c:v>
                </c:pt>
                <c:pt idx="156">
                  <c:v>1.7036899999999942</c:v>
                </c:pt>
                <c:pt idx="157">
                  <c:v>1.7072499999999942</c:v>
                </c:pt>
                <c:pt idx="158">
                  <c:v>1.7108099999999942</c:v>
                </c:pt>
                <c:pt idx="159">
                  <c:v>1.7143699999999942</c:v>
                </c:pt>
                <c:pt idx="160">
                  <c:v>1.7179299999999886</c:v>
                </c:pt>
                <c:pt idx="161">
                  <c:v>1.719709999999993</c:v>
                </c:pt>
                <c:pt idx="162">
                  <c:v>1.7232599999999998</c:v>
                </c:pt>
                <c:pt idx="163">
                  <c:v>1.7268199999999998</c:v>
                </c:pt>
                <c:pt idx="164">
                  <c:v>1.7303800000000003</c:v>
                </c:pt>
                <c:pt idx="165">
                  <c:v>1.7321599999999999</c:v>
                </c:pt>
                <c:pt idx="166">
                  <c:v>1.7357199999999942</c:v>
                </c:pt>
                <c:pt idx="167">
                  <c:v>1.739269999999993</c:v>
                </c:pt>
                <c:pt idx="168">
                  <c:v>1.7428299999999932</c:v>
                </c:pt>
                <c:pt idx="169">
                  <c:v>1.7463899999999999</c:v>
                </c:pt>
                <c:pt idx="170">
                  <c:v>1.7499499999999935</c:v>
                </c:pt>
                <c:pt idx="171">
                  <c:v>1.75172999999999</c:v>
                </c:pt>
                <c:pt idx="172">
                  <c:v>1.7552899999999998</c:v>
                </c:pt>
                <c:pt idx="173">
                  <c:v>1.7588400000000002</c:v>
                </c:pt>
                <c:pt idx="174">
                  <c:v>1.7624000000000002</c:v>
                </c:pt>
                <c:pt idx="175">
                  <c:v>1.7659599999999998</c:v>
                </c:pt>
                <c:pt idx="176">
                  <c:v>1.7695199999999998</c:v>
                </c:pt>
                <c:pt idx="177">
                  <c:v>1.7730800000000002</c:v>
                </c:pt>
                <c:pt idx="178">
                  <c:v>1.7766299999999942</c:v>
                </c:pt>
                <c:pt idx="179">
                  <c:v>1.7784100000000003</c:v>
                </c:pt>
                <c:pt idx="180">
                  <c:v>1.7819699999999916</c:v>
                </c:pt>
                <c:pt idx="181">
                  <c:v>1.785529999999993</c:v>
                </c:pt>
                <c:pt idx="182">
                  <c:v>1.7890899999999998</c:v>
                </c:pt>
                <c:pt idx="183">
                  <c:v>1.7926400000000002</c:v>
                </c:pt>
                <c:pt idx="184">
                  <c:v>1.7944199999999999</c:v>
                </c:pt>
                <c:pt idx="185">
                  <c:v>1.7979799999999935</c:v>
                </c:pt>
                <c:pt idx="186">
                  <c:v>1.8015399999999933</c:v>
                </c:pt>
                <c:pt idx="187">
                  <c:v>1.8050999999999939</c:v>
                </c:pt>
                <c:pt idx="188">
                  <c:v>1.81043</c:v>
                </c:pt>
                <c:pt idx="189">
                  <c:v>1.8139899999999998</c:v>
                </c:pt>
                <c:pt idx="190">
                  <c:v>1.81755</c:v>
                </c:pt>
                <c:pt idx="191">
                  <c:v>1.8193299999999932</c:v>
                </c:pt>
                <c:pt idx="192">
                  <c:v>1.8228899999999999</c:v>
                </c:pt>
                <c:pt idx="193">
                  <c:v>1.82467</c:v>
                </c:pt>
                <c:pt idx="194">
                  <c:v>1.82822</c:v>
                </c:pt>
                <c:pt idx="195">
                  <c:v>1.83</c:v>
                </c:pt>
                <c:pt idx="196">
                  <c:v>1.8335599999999999</c:v>
                </c:pt>
                <c:pt idx="197">
                  <c:v>1.83534</c:v>
                </c:pt>
                <c:pt idx="198">
                  <c:v>1.8389</c:v>
                </c:pt>
                <c:pt idx="199">
                  <c:v>1.8406800000000001</c:v>
                </c:pt>
                <c:pt idx="200">
                  <c:v>1.84423</c:v>
                </c:pt>
                <c:pt idx="201">
                  <c:v>1.8477899999999998</c:v>
                </c:pt>
                <c:pt idx="202">
                  <c:v>1.8513500000000001</c:v>
                </c:pt>
                <c:pt idx="203">
                  <c:v>1.8549100000000001</c:v>
                </c:pt>
                <c:pt idx="204">
                  <c:v>1.8584700000000001</c:v>
                </c:pt>
                <c:pt idx="205">
                  <c:v>1.86202</c:v>
                </c:pt>
                <c:pt idx="206">
                  <c:v>1.86558</c:v>
                </c:pt>
                <c:pt idx="207">
                  <c:v>1.86914</c:v>
                </c:pt>
                <c:pt idx="208">
                  <c:v>1.8744799999999999</c:v>
                </c:pt>
                <c:pt idx="209">
                  <c:v>1.87981</c:v>
                </c:pt>
                <c:pt idx="210">
                  <c:v>1.88337</c:v>
                </c:pt>
                <c:pt idx="211">
                  <c:v>1.88693</c:v>
                </c:pt>
                <c:pt idx="212">
                  <c:v>1.8922699999999999</c:v>
                </c:pt>
                <c:pt idx="213">
                  <c:v>1.8958299999999932</c:v>
                </c:pt>
                <c:pt idx="214">
                  <c:v>1.8993800000000001</c:v>
                </c:pt>
                <c:pt idx="215">
                  <c:v>1.9029399999999999</c:v>
                </c:pt>
                <c:pt idx="216">
                  <c:v>1.9064999999999999</c:v>
                </c:pt>
                <c:pt idx="217">
                  <c:v>1.9100600000000001</c:v>
                </c:pt>
                <c:pt idx="218">
                  <c:v>1.9136199999999997</c:v>
                </c:pt>
                <c:pt idx="219">
                  <c:v>1.9171699999999998</c:v>
                </c:pt>
                <c:pt idx="220">
                  <c:v>1.9207299999999998</c:v>
                </c:pt>
                <c:pt idx="221">
                  <c:v>1.9260699999999997</c:v>
                </c:pt>
                <c:pt idx="222">
                  <c:v>1.929629999999994</c:v>
                </c:pt>
                <c:pt idx="223">
                  <c:v>1.9331799999999997</c:v>
                </c:pt>
                <c:pt idx="224">
                  <c:v>1.9367399999999997</c:v>
                </c:pt>
                <c:pt idx="225">
                  <c:v>1.9402999999999997</c:v>
                </c:pt>
                <c:pt idx="226">
                  <c:v>1.9438599999999997</c:v>
                </c:pt>
                <c:pt idx="227">
                  <c:v>1.9474199999999997</c:v>
                </c:pt>
              </c:numCache>
            </c:numRef>
          </c:xVal>
          <c:yVal>
            <c:numRef>
              <c:f>Лист1!$G$185:$G$412</c:f>
              <c:numCache>
                <c:formatCode>@</c:formatCode>
                <c:ptCount val="228"/>
                <c:pt idx="0">
                  <c:v>2.3931900000000002E-2</c:v>
                </c:pt>
                <c:pt idx="1">
                  <c:v>2.4045400000000005E-2</c:v>
                </c:pt>
                <c:pt idx="2">
                  <c:v>2.4158799999999977E-2</c:v>
                </c:pt>
                <c:pt idx="3">
                  <c:v>2.4158799999999977E-2</c:v>
                </c:pt>
                <c:pt idx="4">
                  <c:v>2.4272200000000056E-2</c:v>
                </c:pt>
                <c:pt idx="5">
                  <c:v>2.4272200000000056E-2</c:v>
                </c:pt>
                <c:pt idx="6">
                  <c:v>2.4385600000000011E-2</c:v>
                </c:pt>
                <c:pt idx="7">
                  <c:v>2.4385600000000011E-2</c:v>
                </c:pt>
                <c:pt idx="8">
                  <c:v>2.4499099999999999E-2</c:v>
                </c:pt>
                <c:pt idx="9">
                  <c:v>2.4612499999999978E-2</c:v>
                </c:pt>
                <c:pt idx="10">
                  <c:v>2.4612499999999978E-2</c:v>
                </c:pt>
                <c:pt idx="11">
                  <c:v>2.4725899999999988E-2</c:v>
                </c:pt>
                <c:pt idx="12">
                  <c:v>2.4725899999999988E-2</c:v>
                </c:pt>
                <c:pt idx="13">
                  <c:v>2.4839300000000217E-2</c:v>
                </c:pt>
                <c:pt idx="14">
                  <c:v>2.4839300000000217E-2</c:v>
                </c:pt>
                <c:pt idx="15">
                  <c:v>2.4952699999999987E-2</c:v>
                </c:pt>
                <c:pt idx="16">
                  <c:v>2.5066200000000011E-2</c:v>
                </c:pt>
                <c:pt idx="17">
                  <c:v>2.517960000000001E-2</c:v>
                </c:pt>
                <c:pt idx="18">
                  <c:v>2.5293000000000052E-2</c:v>
                </c:pt>
                <c:pt idx="19">
                  <c:v>2.5293000000000052E-2</c:v>
                </c:pt>
                <c:pt idx="20">
                  <c:v>2.5406400000000006E-2</c:v>
                </c:pt>
                <c:pt idx="21">
                  <c:v>2.5406400000000006E-2</c:v>
                </c:pt>
                <c:pt idx="22">
                  <c:v>2.5519799999999999E-2</c:v>
                </c:pt>
                <c:pt idx="23">
                  <c:v>2.5633300000000251E-2</c:v>
                </c:pt>
                <c:pt idx="24">
                  <c:v>2.5633300000000251E-2</c:v>
                </c:pt>
                <c:pt idx="25">
                  <c:v>2.5746700000000004E-2</c:v>
                </c:pt>
                <c:pt idx="26">
                  <c:v>2.5746700000000004E-2</c:v>
                </c:pt>
                <c:pt idx="27">
                  <c:v>2.5860100000000011E-2</c:v>
                </c:pt>
                <c:pt idx="28">
                  <c:v>2.5973500000000042E-2</c:v>
                </c:pt>
                <c:pt idx="29">
                  <c:v>2.5973500000000042E-2</c:v>
                </c:pt>
                <c:pt idx="30">
                  <c:v>2.6087000000000169E-2</c:v>
                </c:pt>
                <c:pt idx="31">
                  <c:v>2.6200400000000006E-2</c:v>
                </c:pt>
                <c:pt idx="32">
                  <c:v>2.6200400000000006E-2</c:v>
                </c:pt>
                <c:pt idx="33">
                  <c:v>2.6313800000000002E-2</c:v>
                </c:pt>
                <c:pt idx="34">
                  <c:v>2.6313800000000002E-2</c:v>
                </c:pt>
                <c:pt idx="35">
                  <c:v>2.6427200000000144E-2</c:v>
                </c:pt>
                <c:pt idx="36">
                  <c:v>2.6540600000000004E-2</c:v>
                </c:pt>
                <c:pt idx="37">
                  <c:v>2.6654100000000052E-2</c:v>
                </c:pt>
                <c:pt idx="38">
                  <c:v>2.6767500000000003E-2</c:v>
                </c:pt>
                <c:pt idx="39">
                  <c:v>2.6767500000000003E-2</c:v>
                </c:pt>
                <c:pt idx="40">
                  <c:v>2.68809000000002E-2</c:v>
                </c:pt>
                <c:pt idx="41">
                  <c:v>2.68809000000002E-2</c:v>
                </c:pt>
                <c:pt idx="42">
                  <c:v>2.6994300000000002E-2</c:v>
                </c:pt>
                <c:pt idx="43">
                  <c:v>2.7107800000000151E-2</c:v>
                </c:pt>
                <c:pt idx="44">
                  <c:v>2.7107800000000151E-2</c:v>
                </c:pt>
                <c:pt idx="45">
                  <c:v>2.7221200000000199E-2</c:v>
                </c:pt>
                <c:pt idx="46">
                  <c:v>2.7334600000000011E-2</c:v>
                </c:pt>
                <c:pt idx="47">
                  <c:v>2.7448000000000052E-2</c:v>
                </c:pt>
                <c:pt idx="48">
                  <c:v>2.7448000000000052E-2</c:v>
                </c:pt>
                <c:pt idx="49">
                  <c:v>2.756140000000001E-2</c:v>
                </c:pt>
                <c:pt idx="50">
                  <c:v>2.7674900000000235E-2</c:v>
                </c:pt>
                <c:pt idx="51">
                  <c:v>2.7674900000000235E-2</c:v>
                </c:pt>
                <c:pt idx="52">
                  <c:v>2.7788300000000012E-2</c:v>
                </c:pt>
                <c:pt idx="53">
                  <c:v>2.7901700000000175E-2</c:v>
                </c:pt>
                <c:pt idx="54">
                  <c:v>2.8015100000000012E-2</c:v>
                </c:pt>
                <c:pt idx="55">
                  <c:v>2.8128499999999796E-2</c:v>
                </c:pt>
                <c:pt idx="56">
                  <c:v>2.824200000000001E-2</c:v>
                </c:pt>
                <c:pt idx="57">
                  <c:v>2.8355399999999999E-2</c:v>
                </c:pt>
                <c:pt idx="58">
                  <c:v>2.8468799999999978E-2</c:v>
                </c:pt>
                <c:pt idx="59">
                  <c:v>2.8582199999999988E-2</c:v>
                </c:pt>
                <c:pt idx="60">
                  <c:v>2.8695700000000011E-2</c:v>
                </c:pt>
                <c:pt idx="61">
                  <c:v>2.8809100000000042E-2</c:v>
                </c:pt>
                <c:pt idx="62">
                  <c:v>2.8922499999999862E-2</c:v>
                </c:pt>
                <c:pt idx="63">
                  <c:v>2.9035900000000215E-2</c:v>
                </c:pt>
                <c:pt idx="64">
                  <c:v>2.9149300000000006E-2</c:v>
                </c:pt>
                <c:pt idx="65">
                  <c:v>2.9262799999999988E-2</c:v>
                </c:pt>
                <c:pt idx="66">
                  <c:v>2.9376200000000005E-2</c:v>
                </c:pt>
                <c:pt idx="67">
                  <c:v>2.9489600000000012E-2</c:v>
                </c:pt>
                <c:pt idx="68">
                  <c:v>2.9603000000000164E-2</c:v>
                </c:pt>
                <c:pt idx="69">
                  <c:v>2.9716399999999997E-2</c:v>
                </c:pt>
                <c:pt idx="70">
                  <c:v>2.9829900000000006E-2</c:v>
                </c:pt>
                <c:pt idx="71">
                  <c:v>2.9943300000000166E-2</c:v>
                </c:pt>
                <c:pt idx="72">
                  <c:v>3.0056699999999999E-2</c:v>
                </c:pt>
                <c:pt idx="73">
                  <c:v>3.0170100000000002E-2</c:v>
                </c:pt>
                <c:pt idx="74">
                  <c:v>3.0283600000000164E-2</c:v>
                </c:pt>
                <c:pt idx="75">
                  <c:v>3.0397000000000011E-2</c:v>
                </c:pt>
                <c:pt idx="76">
                  <c:v>3.05104E-2</c:v>
                </c:pt>
                <c:pt idx="77">
                  <c:v>3.0623800000000052E-2</c:v>
                </c:pt>
                <c:pt idx="78">
                  <c:v>3.073720000000018E-2</c:v>
                </c:pt>
                <c:pt idx="79">
                  <c:v>3.0850700000000012E-2</c:v>
                </c:pt>
                <c:pt idx="80">
                  <c:v>3.0850700000000012E-2</c:v>
                </c:pt>
                <c:pt idx="81">
                  <c:v>3.0964100000000001E-2</c:v>
                </c:pt>
                <c:pt idx="82">
                  <c:v>3.1077500000000185E-2</c:v>
                </c:pt>
                <c:pt idx="83">
                  <c:v>3.1190900000000011E-2</c:v>
                </c:pt>
                <c:pt idx="84">
                  <c:v>3.1190900000000011E-2</c:v>
                </c:pt>
                <c:pt idx="85">
                  <c:v>3.1304300000000014E-2</c:v>
                </c:pt>
                <c:pt idx="86">
                  <c:v>3.1417800000000197E-2</c:v>
                </c:pt>
                <c:pt idx="87">
                  <c:v>3.1531200000000231E-2</c:v>
                </c:pt>
                <c:pt idx="88">
                  <c:v>3.1644600000000016E-2</c:v>
                </c:pt>
                <c:pt idx="89">
                  <c:v>3.1758000000000002E-2</c:v>
                </c:pt>
                <c:pt idx="90">
                  <c:v>3.1871500000000212E-2</c:v>
                </c:pt>
                <c:pt idx="91">
                  <c:v>3.1984900000000011E-2</c:v>
                </c:pt>
                <c:pt idx="92">
                  <c:v>3.2098300000000052E-2</c:v>
                </c:pt>
                <c:pt idx="93">
                  <c:v>3.2211700000000218E-2</c:v>
                </c:pt>
                <c:pt idx="94">
                  <c:v>3.2325100000000009E-2</c:v>
                </c:pt>
                <c:pt idx="95">
                  <c:v>3.2438600000000012E-2</c:v>
                </c:pt>
                <c:pt idx="96">
                  <c:v>3.2552000000000005E-2</c:v>
                </c:pt>
                <c:pt idx="97">
                  <c:v>3.2665400000000011E-2</c:v>
                </c:pt>
                <c:pt idx="98">
                  <c:v>3.2778800000000011E-2</c:v>
                </c:pt>
                <c:pt idx="99">
                  <c:v>3.2892200000000052E-2</c:v>
                </c:pt>
                <c:pt idx="100">
                  <c:v>3.3005699999999999E-2</c:v>
                </c:pt>
                <c:pt idx="101">
                  <c:v>3.3119099999999999E-2</c:v>
                </c:pt>
                <c:pt idx="102">
                  <c:v>3.3232499999999998E-2</c:v>
                </c:pt>
                <c:pt idx="103">
                  <c:v>3.3345900000000005E-2</c:v>
                </c:pt>
                <c:pt idx="104">
                  <c:v>3.34594E-2</c:v>
                </c:pt>
                <c:pt idx="105">
                  <c:v>3.3572800000000014E-2</c:v>
                </c:pt>
                <c:pt idx="106">
                  <c:v>3.3686199999999999E-2</c:v>
                </c:pt>
                <c:pt idx="107">
                  <c:v>3.3799599999999999E-2</c:v>
                </c:pt>
                <c:pt idx="108">
                  <c:v>3.3912999999999999E-2</c:v>
                </c:pt>
                <c:pt idx="109">
                  <c:v>3.4026500000000001E-2</c:v>
                </c:pt>
                <c:pt idx="110">
                  <c:v>3.4139900000000015E-2</c:v>
                </c:pt>
                <c:pt idx="111">
                  <c:v>3.4253300000000056E-2</c:v>
                </c:pt>
                <c:pt idx="112">
                  <c:v>3.43667E-2</c:v>
                </c:pt>
                <c:pt idx="113">
                  <c:v>3.4480200000000016E-2</c:v>
                </c:pt>
                <c:pt idx="114">
                  <c:v>3.4593600000000002E-2</c:v>
                </c:pt>
                <c:pt idx="115">
                  <c:v>3.4707000000000009E-2</c:v>
                </c:pt>
                <c:pt idx="116">
                  <c:v>3.4820400000000001E-2</c:v>
                </c:pt>
                <c:pt idx="117">
                  <c:v>3.4933800000000056E-2</c:v>
                </c:pt>
                <c:pt idx="118">
                  <c:v>3.5047300000000225E-2</c:v>
                </c:pt>
                <c:pt idx="119">
                  <c:v>3.516070000000001E-2</c:v>
                </c:pt>
                <c:pt idx="120">
                  <c:v>3.5274100000000051E-2</c:v>
                </c:pt>
                <c:pt idx="121">
                  <c:v>3.5387500000000002E-2</c:v>
                </c:pt>
                <c:pt idx="122">
                  <c:v>3.5500900000000016E-2</c:v>
                </c:pt>
                <c:pt idx="123">
                  <c:v>3.5614400000000004E-2</c:v>
                </c:pt>
                <c:pt idx="124">
                  <c:v>3.5841200000000219E-2</c:v>
                </c:pt>
                <c:pt idx="125">
                  <c:v>3.595460000000001E-2</c:v>
                </c:pt>
                <c:pt idx="126">
                  <c:v>3.6068099999999999E-2</c:v>
                </c:pt>
                <c:pt idx="127">
                  <c:v>3.6181500000000005E-2</c:v>
                </c:pt>
                <c:pt idx="128">
                  <c:v>3.6294900000000012E-2</c:v>
                </c:pt>
                <c:pt idx="129">
                  <c:v>3.6521700000000011E-2</c:v>
                </c:pt>
                <c:pt idx="130">
                  <c:v>3.6635200000000305E-2</c:v>
                </c:pt>
                <c:pt idx="131">
                  <c:v>3.6748599999999999E-2</c:v>
                </c:pt>
                <c:pt idx="132">
                  <c:v>3.6862000000000006E-2</c:v>
                </c:pt>
                <c:pt idx="133">
                  <c:v>3.6975400000000012E-2</c:v>
                </c:pt>
                <c:pt idx="134">
                  <c:v>3.7088800000000012E-2</c:v>
                </c:pt>
                <c:pt idx="135">
                  <c:v>3.7202300000000257E-2</c:v>
                </c:pt>
                <c:pt idx="136">
                  <c:v>3.7315700000000042E-2</c:v>
                </c:pt>
                <c:pt idx="137">
                  <c:v>3.7429100000000187E-2</c:v>
                </c:pt>
                <c:pt idx="138">
                  <c:v>3.7656000000000016E-2</c:v>
                </c:pt>
                <c:pt idx="139">
                  <c:v>3.7769400000000002E-2</c:v>
                </c:pt>
                <c:pt idx="140">
                  <c:v>3.7882800000000209E-2</c:v>
                </c:pt>
                <c:pt idx="141">
                  <c:v>3.8109600000000007E-2</c:v>
                </c:pt>
                <c:pt idx="142">
                  <c:v>3.822310000000001E-2</c:v>
                </c:pt>
                <c:pt idx="143">
                  <c:v>3.8336500000000009E-2</c:v>
                </c:pt>
                <c:pt idx="144">
                  <c:v>3.8449900000000016E-2</c:v>
                </c:pt>
                <c:pt idx="145">
                  <c:v>3.8563300000000009E-2</c:v>
                </c:pt>
                <c:pt idx="146">
                  <c:v>3.8676700000000015E-2</c:v>
                </c:pt>
                <c:pt idx="147">
                  <c:v>3.8790199999999997E-2</c:v>
                </c:pt>
                <c:pt idx="148">
                  <c:v>3.901700000000001E-2</c:v>
                </c:pt>
                <c:pt idx="149">
                  <c:v>3.913040000000001E-2</c:v>
                </c:pt>
                <c:pt idx="150">
                  <c:v>3.924390000000022E-2</c:v>
                </c:pt>
                <c:pt idx="151">
                  <c:v>3.9357300000000012E-2</c:v>
                </c:pt>
                <c:pt idx="152">
                  <c:v>3.9584100000000004E-2</c:v>
                </c:pt>
                <c:pt idx="153">
                  <c:v>3.9697500000000011E-2</c:v>
                </c:pt>
                <c:pt idx="154">
                  <c:v>3.9811000000000082E-2</c:v>
                </c:pt>
                <c:pt idx="155">
                  <c:v>3.9924399999999999E-2</c:v>
                </c:pt>
                <c:pt idx="156">
                  <c:v>4.0037800000000012E-2</c:v>
                </c:pt>
                <c:pt idx="157">
                  <c:v>4.0151199999999956E-2</c:v>
                </c:pt>
                <c:pt idx="158">
                  <c:v>4.0264700000000014E-2</c:v>
                </c:pt>
                <c:pt idx="159">
                  <c:v>4.03781E-2</c:v>
                </c:pt>
                <c:pt idx="160">
                  <c:v>4.0491500000000014E-2</c:v>
                </c:pt>
                <c:pt idx="161">
                  <c:v>4.0604899999999985E-2</c:v>
                </c:pt>
                <c:pt idx="162">
                  <c:v>4.0718300000000013E-2</c:v>
                </c:pt>
                <c:pt idx="163">
                  <c:v>4.0831800000000001E-2</c:v>
                </c:pt>
                <c:pt idx="164">
                  <c:v>4.0945199999999946E-2</c:v>
                </c:pt>
                <c:pt idx="165">
                  <c:v>4.1058600000000021E-2</c:v>
                </c:pt>
                <c:pt idx="166">
                  <c:v>4.1172E-2</c:v>
                </c:pt>
                <c:pt idx="167">
                  <c:v>4.1398900000000023E-2</c:v>
                </c:pt>
                <c:pt idx="168">
                  <c:v>4.1512300000000023E-2</c:v>
                </c:pt>
                <c:pt idx="169">
                  <c:v>4.1625699999999995E-2</c:v>
                </c:pt>
                <c:pt idx="170">
                  <c:v>4.1852600000000122E-2</c:v>
                </c:pt>
                <c:pt idx="171">
                  <c:v>4.1966000000000024E-2</c:v>
                </c:pt>
                <c:pt idx="172">
                  <c:v>4.2079400000000003E-2</c:v>
                </c:pt>
                <c:pt idx="173">
                  <c:v>4.2192800000000023E-2</c:v>
                </c:pt>
                <c:pt idx="174">
                  <c:v>4.2306200000000425E-2</c:v>
                </c:pt>
                <c:pt idx="175">
                  <c:v>4.2533100000000004E-2</c:v>
                </c:pt>
                <c:pt idx="176">
                  <c:v>4.2646500000000004E-2</c:v>
                </c:pt>
                <c:pt idx="177">
                  <c:v>4.2759900000000024E-2</c:v>
                </c:pt>
                <c:pt idx="178">
                  <c:v>4.287330000000001E-2</c:v>
                </c:pt>
                <c:pt idx="179">
                  <c:v>4.2986800000000013E-2</c:v>
                </c:pt>
                <c:pt idx="180">
                  <c:v>4.3100199999999977E-2</c:v>
                </c:pt>
                <c:pt idx="181">
                  <c:v>4.3327000000000011E-2</c:v>
                </c:pt>
                <c:pt idx="182">
                  <c:v>4.34405E-2</c:v>
                </c:pt>
                <c:pt idx="183">
                  <c:v>4.3553900000000013E-2</c:v>
                </c:pt>
                <c:pt idx="184">
                  <c:v>4.3667300000000006E-2</c:v>
                </c:pt>
                <c:pt idx="185">
                  <c:v>4.3780700000000013E-2</c:v>
                </c:pt>
                <c:pt idx="186">
                  <c:v>4.400760000000041E-2</c:v>
                </c:pt>
                <c:pt idx="187">
                  <c:v>4.4234400000000014E-2</c:v>
                </c:pt>
                <c:pt idx="188">
                  <c:v>4.4347800000000014E-2</c:v>
                </c:pt>
                <c:pt idx="189">
                  <c:v>4.4574700000000009E-2</c:v>
                </c:pt>
                <c:pt idx="190">
                  <c:v>4.4688100000000001E-2</c:v>
                </c:pt>
                <c:pt idx="191">
                  <c:v>4.4801500000000022E-2</c:v>
                </c:pt>
                <c:pt idx="192">
                  <c:v>4.4914900000000132E-2</c:v>
                </c:pt>
                <c:pt idx="193">
                  <c:v>4.502840000000001E-2</c:v>
                </c:pt>
                <c:pt idx="194">
                  <c:v>4.5141799999999996E-2</c:v>
                </c:pt>
                <c:pt idx="195">
                  <c:v>4.5255199999999975E-2</c:v>
                </c:pt>
                <c:pt idx="196">
                  <c:v>4.5368600000000134E-2</c:v>
                </c:pt>
                <c:pt idx="197">
                  <c:v>4.5482000000000133E-2</c:v>
                </c:pt>
                <c:pt idx="198">
                  <c:v>4.5595500000000004E-2</c:v>
                </c:pt>
                <c:pt idx="199">
                  <c:v>4.5708900000000094E-2</c:v>
                </c:pt>
                <c:pt idx="200">
                  <c:v>4.5822300000000024E-2</c:v>
                </c:pt>
                <c:pt idx="201">
                  <c:v>4.6049099999999975E-2</c:v>
                </c:pt>
                <c:pt idx="202">
                  <c:v>4.6162600000000123E-2</c:v>
                </c:pt>
                <c:pt idx="203">
                  <c:v>4.6275999999999956E-2</c:v>
                </c:pt>
                <c:pt idx="204">
                  <c:v>4.6389399999999997E-2</c:v>
                </c:pt>
                <c:pt idx="205">
                  <c:v>4.6616300000000013E-2</c:v>
                </c:pt>
                <c:pt idx="206">
                  <c:v>4.6729700000000006E-2</c:v>
                </c:pt>
                <c:pt idx="207">
                  <c:v>4.6843099999999999E-2</c:v>
                </c:pt>
                <c:pt idx="208">
                  <c:v>4.7183400000000104E-2</c:v>
                </c:pt>
                <c:pt idx="209">
                  <c:v>4.7410200000000124E-2</c:v>
                </c:pt>
                <c:pt idx="210">
                  <c:v>4.7523600000000034E-2</c:v>
                </c:pt>
                <c:pt idx="211">
                  <c:v>4.7750500000000022E-2</c:v>
                </c:pt>
                <c:pt idx="212">
                  <c:v>4.786390000000041E-2</c:v>
                </c:pt>
                <c:pt idx="213">
                  <c:v>4.8090700000000014E-2</c:v>
                </c:pt>
                <c:pt idx="214">
                  <c:v>4.8204200000000003E-2</c:v>
                </c:pt>
                <c:pt idx="215">
                  <c:v>4.8431000000000009E-2</c:v>
                </c:pt>
                <c:pt idx="216">
                  <c:v>4.8544400000000001E-2</c:v>
                </c:pt>
                <c:pt idx="217">
                  <c:v>4.8771299999999997E-2</c:v>
                </c:pt>
                <c:pt idx="218">
                  <c:v>4.8998100000000003E-2</c:v>
                </c:pt>
                <c:pt idx="219">
                  <c:v>4.9111500000000023E-2</c:v>
                </c:pt>
                <c:pt idx="220">
                  <c:v>4.9338400000000421E-2</c:v>
                </c:pt>
                <c:pt idx="221">
                  <c:v>4.9451800000000004E-2</c:v>
                </c:pt>
                <c:pt idx="222">
                  <c:v>4.9678600000000024E-2</c:v>
                </c:pt>
                <c:pt idx="223">
                  <c:v>4.9905500000000012E-2</c:v>
                </c:pt>
                <c:pt idx="224">
                  <c:v>5.0018900000000033E-2</c:v>
                </c:pt>
                <c:pt idx="225">
                  <c:v>5.0132300000000032E-2</c:v>
                </c:pt>
                <c:pt idx="226">
                  <c:v>5.0245699999999997E-2</c:v>
                </c:pt>
                <c:pt idx="227">
                  <c:v>5.0472600000000034E-2</c:v>
                </c:pt>
              </c:numCache>
            </c:numRef>
          </c:yVal>
          <c:smooth val="1"/>
        </c:ser>
        <c:ser>
          <c:idx val="3"/>
          <c:order val="3"/>
          <c:tx>
            <c:v>4 – Вугілля "Г" c=18%</c:v>
          </c:tx>
          <c:spPr>
            <a:ln w="19050" cap="rnd">
              <a:solidFill>
                <a:srgbClr val="FFFF00">
                  <a:alpha val="50000"/>
                </a:srgbClr>
              </a:solidFill>
              <a:round/>
            </a:ln>
            <a:effectLst/>
          </c:spPr>
          <c:marker>
            <c:symbol val="none"/>
          </c:marker>
          <c:trendline>
            <c:spPr>
              <a:ln w="19050" cap="rnd">
                <a:solidFill>
                  <a:srgbClr val="FFC000"/>
                </a:solidFill>
                <a:prstDash val="sysDot"/>
              </a:ln>
              <a:effectLst/>
            </c:spPr>
            <c:trendlineType val="poly"/>
            <c:order val="6"/>
            <c:dispRSqr val="1"/>
            <c:dispEq val="1"/>
            <c:trendlineLbl>
              <c:layout>
                <c:manualLayout>
                  <c:x val="0.21974328372352303"/>
                  <c:y val="0.47220134500354827"/>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6"/>
                        </a:solidFill>
                        <a:latin typeface="Times New Roman" panose="02020603050405020304" pitchFamily="18" charset="0"/>
                        <a:cs typeface="Times New Roman" panose="02020603050405020304" pitchFamily="18" charset="0"/>
                      </a:rPr>
                      <a:t>4 крива: y = 1,3227x</a:t>
                    </a:r>
                    <a:r>
                      <a:rPr lang="ru" baseline="30000">
                        <a:solidFill>
                          <a:schemeClr val="accent6"/>
                        </a:solidFill>
                        <a:latin typeface="Times New Roman" panose="02020603050405020304" pitchFamily="18" charset="0"/>
                        <a:cs typeface="Times New Roman" panose="02020603050405020304" pitchFamily="18" charset="0"/>
                      </a:rPr>
                      <a:t>6</a:t>
                    </a:r>
                    <a:r>
                      <a:rPr lang="ru" baseline="0">
                        <a:solidFill>
                          <a:schemeClr val="accent6"/>
                        </a:solidFill>
                        <a:latin typeface="Times New Roman" panose="02020603050405020304" pitchFamily="18" charset="0"/>
                        <a:cs typeface="Times New Roman" panose="02020603050405020304" pitchFamily="18" charset="0"/>
                      </a:rPr>
                      <a:t> - 12,182x</a:t>
                    </a:r>
                    <a:r>
                      <a:rPr lang="ru" baseline="30000">
                        <a:solidFill>
                          <a:schemeClr val="accent6"/>
                        </a:solidFill>
                        <a:latin typeface="Times New Roman" panose="02020603050405020304" pitchFamily="18" charset="0"/>
                        <a:cs typeface="Times New Roman" panose="02020603050405020304" pitchFamily="18" charset="0"/>
                      </a:rPr>
                      <a:t>5</a:t>
                    </a:r>
                    <a:r>
                      <a:rPr lang="ru" baseline="0">
                        <a:solidFill>
                          <a:schemeClr val="accent6"/>
                        </a:solidFill>
                        <a:latin typeface="Times New Roman" panose="02020603050405020304" pitchFamily="18" charset="0"/>
                        <a:cs typeface="Times New Roman" panose="02020603050405020304" pitchFamily="18" charset="0"/>
                      </a:rPr>
                      <a:t> + 46,604x</a:t>
                    </a:r>
                    <a:r>
                      <a:rPr lang="ru" baseline="30000">
                        <a:solidFill>
                          <a:schemeClr val="accent6"/>
                        </a:solidFill>
                        <a:latin typeface="Times New Roman" panose="02020603050405020304" pitchFamily="18" charset="0"/>
                        <a:cs typeface="Times New Roman" panose="02020603050405020304" pitchFamily="18" charset="0"/>
                      </a:rPr>
                      <a:t>4</a:t>
                    </a:r>
                    <a:r>
                      <a:rPr lang="ru" baseline="0">
                        <a:solidFill>
                          <a:schemeClr val="accent6"/>
                        </a:solidFill>
                        <a:latin typeface="Times New Roman" panose="02020603050405020304" pitchFamily="18" charset="0"/>
                        <a:cs typeface="Times New Roman" panose="02020603050405020304" pitchFamily="18" charset="0"/>
                      </a:rPr>
                      <a:t> - 94,76x</a:t>
                    </a:r>
                    <a:r>
                      <a:rPr lang="ru" baseline="30000">
                        <a:solidFill>
                          <a:schemeClr val="accent6"/>
                        </a:solidFill>
                        <a:latin typeface="Times New Roman" panose="02020603050405020304" pitchFamily="18" charset="0"/>
                        <a:cs typeface="Times New Roman" panose="02020603050405020304" pitchFamily="18" charset="0"/>
                      </a:rPr>
                      <a:t>3</a:t>
                    </a:r>
                    <a:r>
                      <a:rPr lang="ru" baseline="0">
                        <a:solidFill>
                          <a:schemeClr val="accent6"/>
                        </a:solidFill>
                        <a:latin typeface="Times New Roman" panose="02020603050405020304" pitchFamily="18" charset="0"/>
                        <a:cs typeface="Times New Roman" panose="02020603050405020304" pitchFamily="18" charset="0"/>
                      </a:rPr>
                      <a:t> + 108x</a:t>
                    </a:r>
                    <a:r>
                      <a:rPr lang="ru" baseline="30000">
                        <a:solidFill>
                          <a:schemeClr val="accent6"/>
                        </a:solidFill>
                        <a:latin typeface="Times New Roman" panose="02020603050405020304" pitchFamily="18" charset="0"/>
                        <a:cs typeface="Times New Roman" panose="02020603050405020304" pitchFamily="18" charset="0"/>
                      </a:rPr>
                      <a:t>2</a:t>
                    </a:r>
                    <a:r>
                      <a:rPr lang="ru" baseline="0">
                        <a:solidFill>
                          <a:schemeClr val="accent6"/>
                        </a:solidFill>
                        <a:latin typeface="Times New Roman" panose="02020603050405020304" pitchFamily="18" charset="0"/>
                        <a:cs typeface="Times New Roman" panose="02020603050405020304" pitchFamily="18" charset="0"/>
                      </a:rPr>
                      <a:t> - 65,394x + 16,44</a:t>
                    </a:r>
                    <a:br>
                      <a:rPr lang="ru" baseline="0">
                        <a:solidFill>
                          <a:schemeClr val="accent6"/>
                        </a:solidFill>
                        <a:latin typeface="Times New Roman" panose="02020603050405020304" pitchFamily="18" charset="0"/>
                        <a:cs typeface="Times New Roman" panose="02020603050405020304" pitchFamily="18" charset="0"/>
                      </a:rPr>
                    </a:br>
                    <a:r>
                      <a:rPr lang="ru" baseline="0">
                        <a:solidFill>
                          <a:schemeClr val="accent6"/>
                        </a:solidFill>
                        <a:latin typeface="Times New Roman" panose="02020603050405020304" pitchFamily="18" charset="0"/>
                        <a:cs typeface="Times New Roman" panose="02020603050405020304" pitchFamily="18" charset="0"/>
                      </a:rPr>
                      <a:t>R² = 0,9999</a:t>
                    </a:r>
                    <a:endParaRPr lang="ru">
                      <a:solidFill>
                        <a:schemeClr val="accent6"/>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I$185:$I$334</c:f>
              <c:numCache>
                <c:formatCode>@</c:formatCode>
                <c:ptCount val="150"/>
                <c:pt idx="0">
                  <c:v>1.25895</c:v>
                </c:pt>
                <c:pt idx="1">
                  <c:v>1.2625</c:v>
                </c:pt>
                <c:pt idx="2">
                  <c:v>1.26606</c:v>
                </c:pt>
                <c:pt idx="3">
                  <c:v>1.2696199999999978</c:v>
                </c:pt>
                <c:pt idx="4">
                  <c:v>1.2749599999999999</c:v>
                </c:pt>
                <c:pt idx="5">
                  <c:v>1.2785199999999999</c:v>
                </c:pt>
                <c:pt idx="6">
                  <c:v>1.28207</c:v>
                </c:pt>
                <c:pt idx="7">
                  <c:v>1.2856299999999914</c:v>
                </c:pt>
                <c:pt idx="8">
                  <c:v>1.2891899999999998</c:v>
                </c:pt>
                <c:pt idx="9">
                  <c:v>1.2927500000000001</c:v>
                </c:pt>
                <c:pt idx="10">
                  <c:v>1.2963100000000001</c:v>
                </c:pt>
                <c:pt idx="11">
                  <c:v>1.2998599999999998</c:v>
                </c:pt>
                <c:pt idx="12">
                  <c:v>1.3051999999999933</c:v>
                </c:pt>
                <c:pt idx="13">
                  <c:v>1.31054</c:v>
                </c:pt>
                <c:pt idx="14">
                  <c:v>1.31765</c:v>
                </c:pt>
                <c:pt idx="15">
                  <c:v>1.3229899999999999</c:v>
                </c:pt>
                <c:pt idx="16">
                  <c:v>1.3265499999999999</c:v>
                </c:pt>
                <c:pt idx="17">
                  <c:v>1.3301099999999999</c:v>
                </c:pt>
                <c:pt idx="18">
                  <c:v>1.3336599999999998</c:v>
                </c:pt>
                <c:pt idx="19">
                  <c:v>1.3372199999999999</c:v>
                </c:pt>
                <c:pt idx="20">
                  <c:v>1.3407800000000001</c:v>
                </c:pt>
                <c:pt idx="21">
                  <c:v>1.3443400000000001</c:v>
                </c:pt>
                <c:pt idx="22">
                  <c:v>1.3478999999999928</c:v>
                </c:pt>
                <c:pt idx="23">
                  <c:v>1.35145</c:v>
                </c:pt>
                <c:pt idx="24">
                  <c:v>1.3567899999999999</c:v>
                </c:pt>
                <c:pt idx="25">
                  <c:v>1.3621300000000001</c:v>
                </c:pt>
                <c:pt idx="26">
                  <c:v>1.3656899999999998</c:v>
                </c:pt>
                <c:pt idx="27">
                  <c:v>1.3710199999999999</c:v>
                </c:pt>
                <c:pt idx="28">
                  <c:v>1.3745799999999999</c:v>
                </c:pt>
                <c:pt idx="29">
                  <c:v>1.3816999999999939</c:v>
                </c:pt>
                <c:pt idx="30">
                  <c:v>1.3852599999999999</c:v>
                </c:pt>
                <c:pt idx="31">
                  <c:v>1.3888100000000001</c:v>
                </c:pt>
                <c:pt idx="32">
                  <c:v>1.3923700000000001</c:v>
                </c:pt>
                <c:pt idx="33">
                  <c:v>1.39771</c:v>
                </c:pt>
                <c:pt idx="34">
                  <c:v>1.4012699999999911</c:v>
                </c:pt>
                <c:pt idx="35">
                  <c:v>1.404819999999994</c:v>
                </c:pt>
                <c:pt idx="36">
                  <c:v>1.40838</c:v>
                </c:pt>
                <c:pt idx="37">
                  <c:v>1.4137199999999925</c:v>
                </c:pt>
                <c:pt idx="38">
                  <c:v>1.4172799999999928</c:v>
                </c:pt>
                <c:pt idx="39">
                  <c:v>1.4226099999999939</c:v>
                </c:pt>
                <c:pt idx="40">
                  <c:v>1.4279499999999914</c:v>
                </c:pt>
                <c:pt idx="41">
                  <c:v>1.4315099999999923</c:v>
                </c:pt>
                <c:pt idx="42">
                  <c:v>1.4350699999999927</c:v>
                </c:pt>
                <c:pt idx="43">
                  <c:v>1.4403999999999932</c:v>
                </c:pt>
                <c:pt idx="44">
                  <c:v>1.4439599999999932</c:v>
                </c:pt>
                <c:pt idx="45">
                  <c:v>1.4475199999999933</c:v>
                </c:pt>
                <c:pt idx="46">
                  <c:v>1.4528599999999998</c:v>
                </c:pt>
                <c:pt idx="47">
                  <c:v>1.45641</c:v>
                </c:pt>
                <c:pt idx="48">
                  <c:v>1.4617499999999934</c:v>
                </c:pt>
                <c:pt idx="49">
                  <c:v>1.4653099999999932</c:v>
                </c:pt>
                <c:pt idx="50">
                  <c:v>1.47065</c:v>
                </c:pt>
                <c:pt idx="51">
                  <c:v>1.4759799999999927</c:v>
                </c:pt>
                <c:pt idx="52">
                  <c:v>1.4795399999999927</c:v>
                </c:pt>
                <c:pt idx="53">
                  <c:v>1.48488</c:v>
                </c:pt>
                <c:pt idx="54">
                  <c:v>1.48844</c:v>
                </c:pt>
                <c:pt idx="55">
                  <c:v>1.4919899999999939</c:v>
                </c:pt>
                <c:pt idx="56">
                  <c:v>1.4973299999999914</c:v>
                </c:pt>
                <c:pt idx="57">
                  <c:v>1.5008899999999998</c:v>
                </c:pt>
                <c:pt idx="58">
                  <c:v>1.50623</c:v>
                </c:pt>
                <c:pt idx="59">
                  <c:v>1.5097799999999932</c:v>
                </c:pt>
                <c:pt idx="60">
                  <c:v>1.5133399999999932</c:v>
                </c:pt>
                <c:pt idx="61">
                  <c:v>1.5168999999999933</c:v>
                </c:pt>
                <c:pt idx="62">
                  <c:v>1.5204599999999999</c:v>
                </c:pt>
                <c:pt idx="63">
                  <c:v>1.5240199999999999</c:v>
                </c:pt>
                <c:pt idx="64">
                  <c:v>1.52935</c:v>
                </c:pt>
                <c:pt idx="65">
                  <c:v>1.53291</c:v>
                </c:pt>
                <c:pt idx="66">
                  <c:v>1.5382499999999999</c:v>
                </c:pt>
                <c:pt idx="67">
                  <c:v>1.5418099999999932</c:v>
                </c:pt>
                <c:pt idx="68">
                  <c:v>1.54714</c:v>
                </c:pt>
                <c:pt idx="69">
                  <c:v>1.5507</c:v>
                </c:pt>
                <c:pt idx="70">
                  <c:v>1.55426</c:v>
                </c:pt>
                <c:pt idx="71">
                  <c:v>1.5578199999999998</c:v>
                </c:pt>
                <c:pt idx="72">
                  <c:v>1.56138</c:v>
                </c:pt>
                <c:pt idx="73">
                  <c:v>1.5649299999999939</c:v>
                </c:pt>
                <c:pt idx="74">
                  <c:v>1.5684899999999999</c:v>
                </c:pt>
                <c:pt idx="75">
                  <c:v>1.5720499999999999</c:v>
                </c:pt>
                <c:pt idx="76">
                  <c:v>1.57561</c:v>
                </c:pt>
                <c:pt idx="77">
                  <c:v>1.57917</c:v>
                </c:pt>
                <c:pt idx="78">
                  <c:v>1.5845</c:v>
                </c:pt>
                <c:pt idx="79">
                  <c:v>1.58806</c:v>
                </c:pt>
                <c:pt idx="80">
                  <c:v>1.5933999999999939</c:v>
                </c:pt>
                <c:pt idx="81">
                  <c:v>1.59873</c:v>
                </c:pt>
                <c:pt idx="82">
                  <c:v>1.6040700000000001</c:v>
                </c:pt>
                <c:pt idx="83">
                  <c:v>1.6076299999999932</c:v>
                </c:pt>
                <c:pt idx="84">
                  <c:v>1.6111899999999999</c:v>
                </c:pt>
                <c:pt idx="85">
                  <c:v>1.6147400000000001</c:v>
                </c:pt>
                <c:pt idx="86">
                  <c:v>1.620080000000006</c:v>
                </c:pt>
                <c:pt idx="87">
                  <c:v>1.62364</c:v>
                </c:pt>
                <c:pt idx="88">
                  <c:v>1.6272</c:v>
                </c:pt>
                <c:pt idx="89">
                  <c:v>1.63076</c:v>
                </c:pt>
                <c:pt idx="90">
                  <c:v>1.6343099999999999</c:v>
                </c:pt>
                <c:pt idx="91">
                  <c:v>1.6378699999999939</c:v>
                </c:pt>
                <c:pt idx="92">
                  <c:v>1.6414299999999939</c:v>
                </c:pt>
                <c:pt idx="93">
                  <c:v>1.64499</c:v>
                </c:pt>
                <c:pt idx="94">
                  <c:v>1.648550000000006</c:v>
                </c:pt>
                <c:pt idx="95">
                  <c:v>1.6520999999999999</c:v>
                </c:pt>
                <c:pt idx="96">
                  <c:v>1.6556599999999999</c:v>
                </c:pt>
                <c:pt idx="97">
                  <c:v>1.661</c:v>
                </c:pt>
                <c:pt idx="98">
                  <c:v>1.66456</c:v>
                </c:pt>
                <c:pt idx="99">
                  <c:v>1.6663399999999999</c:v>
                </c:pt>
                <c:pt idx="100">
                  <c:v>1.67167</c:v>
                </c:pt>
                <c:pt idx="101">
                  <c:v>1.67523</c:v>
                </c:pt>
                <c:pt idx="102">
                  <c:v>1.67879</c:v>
                </c:pt>
                <c:pt idx="103">
                  <c:v>1.6823500000000067</c:v>
                </c:pt>
                <c:pt idx="104">
                  <c:v>1.6859</c:v>
                </c:pt>
                <c:pt idx="105">
                  <c:v>1.68946</c:v>
                </c:pt>
                <c:pt idx="106">
                  <c:v>1.6948000000000001</c:v>
                </c:pt>
                <c:pt idx="107">
                  <c:v>1.6983600000000001</c:v>
                </c:pt>
                <c:pt idx="108">
                  <c:v>1.7019199999999928</c:v>
                </c:pt>
                <c:pt idx="109">
                  <c:v>1.7072499999999942</c:v>
                </c:pt>
                <c:pt idx="110">
                  <c:v>1.7108099999999942</c:v>
                </c:pt>
                <c:pt idx="111">
                  <c:v>1.7143699999999942</c:v>
                </c:pt>
                <c:pt idx="112">
                  <c:v>1.7179299999999886</c:v>
                </c:pt>
                <c:pt idx="113">
                  <c:v>1.7214799999999935</c:v>
                </c:pt>
                <c:pt idx="114">
                  <c:v>1.7232599999999998</c:v>
                </c:pt>
                <c:pt idx="115">
                  <c:v>1.7268199999999998</c:v>
                </c:pt>
                <c:pt idx="116">
                  <c:v>1.7303800000000003</c:v>
                </c:pt>
                <c:pt idx="117">
                  <c:v>1.7339399999999916</c:v>
                </c:pt>
                <c:pt idx="118">
                  <c:v>1.7374999999999916</c:v>
                </c:pt>
                <c:pt idx="119">
                  <c:v>1.7410500000000002</c:v>
                </c:pt>
                <c:pt idx="120">
                  <c:v>1.7446100000000002</c:v>
                </c:pt>
                <c:pt idx="121">
                  <c:v>1.7481700000000002</c:v>
                </c:pt>
                <c:pt idx="122">
                  <c:v>1.75172999999999</c:v>
                </c:pt>
                <c:pt idx="123">
                  <c:v>1.7570599999999998</c:v>
                </c:pt>
                <c:pt idx="124">
                  <c:v>1.7606199999999999</c:v>
                </c:pt>
                <c:pt idx="125">
                  <c:v>1.7641800000000003</c:v>
                </c:pt>
                <c:pt idx="126">
                  <c:v>1.7695199999999998</c:v>
                </c:pt>
                <c:pt idx="127">
                  <c:v>1.7730800000000002</c:v>
                </c:pt>
                <c:pt idx="128">
                  <c:v>1.7748500000000003</c:v>
                </c:pt>
                <c:pt idx="129">
                  <c:v>1.7784100000000003</c:v>
                </c:pt>
                <c:pt idx="130">
                  <c:v>1.7801900000000002</c:v>
                </c:pt>
                <c:pt idx="131">
                  <c:v>1.7819699999999916</c:v>
                </c:pt>
                <c:pt idx="132">
                  <c:v>1.785529999999993</c:v>
                </c:pt>
                <c:pt idx="133">
                  <c:v>1.7890899999999998</c:v>
                </c:pt>
                <c:pt idx="134">
                  <c:v>1.7926400000000002</c:v>
                </c:pt>
                <c:pt idx="135">
                  <c:v>1.7962000000000002</c:v>
                </c:pt>
                <c:pt idx="136">
                  <c:v>1.7997599999999998</c:v>
                </c:pt>
                <c:pt idx="137">
                  <c:v>1.8050999999999939</c:v>
                </c:pt>
                <c:pt idx="138">
                  <c:v>1.8086500000000001</c:v>
                </c:pt>
                <c:pt idx="139">
                  <c:v>1.8122100000000001</c:v>
                </c:pt>
                <c:pt idx="140">
                  <c:v>1.8157699999999934</c:v>
                </c:pt>
                <c:pt idx="141">
                  <c:v>1.82111</c:v>
                </c:pt>
                <c:pt idx="142">
                  <c:v>1.82467</c:v>
                </c:pt>
                <c:pt idx="143">
                  <c:v>1.82822</c:v>
                </c:pt>
                <c:pt idx="144">
                  <c:v>1.83178</c:v>
                </c:pt>
                <c:pt idx="145">
                  <c:v>1.8335599999999999</c:v>
                </c:pt>
                <c:pt idx="146">
                  <c:v>1.8371199999999999</c:v>
                </c:pt>
                <c:pt idx="147">
                  <c:v>1.8406800000000001</c:v>
                </c:pt>
                <c:pt idx="148">
                  <c:v>1.84423</c:v>
                </c:pt>
                <c:pt idx="149">
                  <c:v>1.8477899999999998</c:v>
                </c:pt>
              </c:numCache>
            </c:numRef>
          </c:xVal>
          <c:yVal>
            <c:numRef>
              <c:f>Лист1!$J$185:$J$334</c:f>
              <c:numCache>
                <c:formatCode>@</c:formatCode>
                <c:ptCount val="150"/>
                <c:pt idx="0">
                  <c:v>1.8601100000000103E-2</c:v>
                </c:pt>
                <c:pt idx="1">
                  <c:v>1.8714600000000001E-2</c:v>
                </c:pt>
                <c:pt idx="2">
                  <c:v>1.8828000000000025E-2</c:v>
                </c:pt>
                <c:pt idx="3">
                  <c:v>1.8941400000000105E-2</c:v>
                </c:pt>
                <c:pt idx="4">
                  <c:v>1.9054800000000021E-2</c:v>
                </c:pt>
                <c:pt idx="5">
                  <c:v>1.9168200000000003E-2</c:v>
                </c:pt>
                <c:pt idx="6">
                  <c:v>1.9168200000000003E-2</c:v>
                </c:pt>
                <c:pt idx="7">
                  <c:v>1.928170000000011E-2</c:v>
                </c:pt>
                <c:pt idx="8">
                  <c:v>1.9395100000000089E-2</c:v>
                </c:pt>
                <c:pt idx="9">
                  <c:v>1.9508500000000123E-2</c:v>
                </c:pt>
                <c:pt idx="10">
                  <c:v>1.9621900000000091E-2</c:v>
                </c:pt>
                <c:pt idx="11">
                  <c:v>1.9735300000000001E-2</c:v>
                </c:pt>
                <c:pt idx="12">
                  <c:v>1.9848800000000121E-2</c:v>
                </c:pt>
                <c:pt idx="13">
                  <c:v>1.99622000000001E-2</c:v>
                </c:pt>
                <c:pt idx="14">
                  <c:v>2.0075600000000016E-2</c:v>
                </c:pt>
                <c:pt idx="15">
                  <c:v>2.0188999999999999E-2</c:v>
                </c:pt>
                <c:pt idx="16">
                  <c:v>2.0302499999999987E-2</c:v>
                </c:pt>
                <c:pt idx="17">
                  <c:v>2.0415900000000056E-2</c:v>
                </c:pt>
                <c:pt idx="18">
                  <c:v>2.0415900000000056E-2</c:v>
                </c:pt>
                <c:pt idx="19">
                  <c:v>2.0529300000000011E-2</c:v>
                </c:pt>
                <c:pt idx="20">
                  <c:v>2.064270000000001E-2</c:v>
                </c:pt>
                <c:pt idx="21">
                  <c:v>2.0756100000000003E-2</c:v>
                </c:pt>
                <c:pt idx="22">
                  <c:v>2.0869599999999999E-2</c:v>
                </c:pt>
                <c:pt idx="23">
                  <c:v>2.0983000000000012E-2</c:v>
                </c:pt>
                <c:pt idx="24">
                  <c:v>2.1096400000000001E-2</c:v>
                </c:pt>
                <c:pt idx="25">
                  <c:v>2.1209800000000185E-2</c:v>
                </c:pt>
                <c:pt idx="26">
                  <c:v>2.132330000000001E-2</c:v>
                </c:pt>
                <c:pt idx="27">
                  <c:v>2.1436700000000052E-2</c:v>
                </c:pt>
                <c:pt idx="28">
                  <c:v>2.1550099999999989E-2</c:v>
                </c:pt>
                <c:pt idx="29">
                  <c:v>2.1663499999999999E-2</c:v>
                </c:pt>
                <c:pt idx="30">
                  <c:v>2.1776900000000012E-2</c:v>
                </c:pt>
                <c:pt idx="31">
                  <c:v>2.1890400000000004E-2</c:v>
                </c:pt>
                <c:pt idx="32">
                  <c:v>2.2003800000000212E-2</c:v>
                </c:pt>
                <c:pt idx="33">
                  <c:v>2.2117200000000052E-2</c:v>
                </c:pt>
                <c:pt idx="34">
                  <c:v>2.2230600000000159E-2</c:v>
                </c:pt>
                <c:pt idx="35">
                  <c:v>2.2344000000000006E-2</c:v>
                </c:pt>
                <c:pt idx="36">
                  <c:v>2.2457500000000012E-2</c:v>
                </c:pt>
                <c:pt idx="37">
                  <c:v>2.2684300000000199E-2</c:v>
                </c:pt>
                <c:pt idx="38">
                  <c:v>2.2797700000000011E-2</c:v>
                </c:pt>
                <c:pt idx="39">
                  <c:v>2.2911200000000159E-2</c:v>
                </c:pt>
                <c:pt idx="40">
                  <c:v>2.3024599999999968E-2</c:v>
                </c:pt>
                <c:pt idx="41">
                  <c:v>2.3137999999999999E-2</c:v>
                </c:pt>
                <c:pt idx="42">
                  <c:v>2.3137999999999999E-2</c:v>
                </c:pt>
                <c:pt idx="43">
                  <c:v>2.3251400000000002E-2</c:v>
                </c:pt>
                <c:pt idx="44">
                  <c:v>2.3364799999999967E-2</c:v>
                </c:pt>
                <c:pt idx="45">
                  <c:v>2.3478300000000011E-2</c:v>
                </c:pt>
                <c:pt idx="46">
                  <c:v>2.3591700000000004E-2</c:v>
                </c:pt>
                <c:pt idx="47">
                  <c:v>2.370510000000001E-2</c:v>
                </c:pt>
                <c:pt idx="48">
                  <c:v>2.370510000000001E-2</c:v>
                </c:pt>
                <c:pt idx="49">
                  <c:v>2.3818499999999968E-2</c:v>
                </c:pt>
                <c:pt idx="50">
                  <c:v>2.3931900000000002E-2</c:v>
                </c:pt>
                <c:pt idx="51">
                  <c:v>2.4158799999999977E-2</c:v>
                </c:pt>
                <c:pt idx="52">
                  <c:v>2.4272200000000056E-2</c:v>
                </c:pt>
                <c:pt idx="53">
                  <c:v>2.4385600000000011E-2</c:v>
                </c:pt>
                <c:pt idx="54">
                  <c:v>2.4499099999999999E-2</c:v>
                </c:pt>
                <c:pt idx="55">
                  <c:v>2.4612499999999978E-2</c:v>
                </c:pt>
                <c:pt idx="56">
                  <c:v>2.4725899999999988E-2</c:v>
                </c:pt>
                <c:pt idx="57">
                  <c:v>2.4839300000000217E-2</c:v>
                </c:pt>
                <c:pt idx="58">
                  <c:v>2.4952699999999987E-2</c:v>
                </c:pt>
                <c:pt idx="59">
                  <c:v>2.5066200000000011E-2</c:v>
                </c:pt>
                <c:pt idx="60">
                  <c:v>2.517960000000001E-2</c:v>
                </c:pt>
                <c:pt idx="61">
                  <c:v>2.5293000000000052E-2</c:v>
                </c:pt>
                <c:pt idx="62">
                  <c:v>2.5406400000000006E-2</c:v>
                </c:pt>
                <c:pt idx="63">
                  <c:v>2.5519799999999999E-2</c:v>
                </c:pt>
                <c:pt idx="64">
                  <c:v>2.5633300000000251E-2</c:v>
                </c:pt>
                <c:pt idx="65">
                  <c:v>2.5746700000000004E-2</c:v>
                </c:pt>
                <c:pt idx="66">
                  <c:v>2.5860100000000011E-2</c:v>
                </c:pt>
                <c:pt idx="67">
                  <c:v>2.5973500000000042E-2</c:v>
                </c:pt>
                <c:pt idx="68">
                  <c:v>2.6087000000000169E-2</c:v>
                </c:pt>
                <c:pt idx="69">
                  <c:v>2.6200400000000006E-2</c:v>
                </c:pt>
                <c:pt idx="70">
                  <c:v>2.6313800000000002E-2</c:v>
                </c:pt>
                <c:pt idx="71">
                  <c:v>2.6427200000000144E-2</c:v>
                </c:pt>
                <c:pt idx="72">
                  <c:v>2.6540600000000004E-2</c:v>
                </c:pt>
                <c:pt idx="73">
                  <c:v>2.6654100000000052E-2</c:v>
                </c:pt>
                <c:pt idx="74">
                  <c:v>2.6767500000000003E-2</c:v>
                </c:pt>
                <c:pt idx="75">
                  <c:v>2.68809000000002E-2</c:v>
                </c:pt>
                <c:pt idx="76">
                  <c:v>2.6994300000000002E-2</c:v>
                </c:pt>
                <c:pt idx="77">
                  <c:v>2.7107800000000151E-2</c:v>
                </c:pt>
                <c:pt idx="78">
                  <c:v>2.7334600000000011E-2</c:v>
                </c:pt>
                <c:pt idx="79">
                  <c:v>2.7448000000000052E-2</c:v>
                </c:pt>
                <c:pt idx="80">
                  <c:v>2.756140000000001E-2</c:v>
                </c:pt>
                <c:pt idx="81">
                  <c:v>2.7674900000000235E-2</c:v>
                </c:pt>
                <c:pt idx="82">
                  <c:v>2.7788300000000012E-2</c:v>
                </c:pt>
                <c:pt idx="83">
                  <c:v>2.7901700000000175E-2</c:v>
                </c:pt>
                <c:pt idx="84">
                  <c:v>2.8015100000000012E-2</c:v>
                </c:pt>
                <c:pt idx="85">
                  <c:v>2.8128499999999796E-2</c:v>
                </c:pt>
                <c:pt idx="86">
                  <c:v>2.8355399999999999E-2</c:v>
                </c:pt>
                <c:pt idx="87">
                  <c:v>2.8468799999999978E-2</c:v>
                </c:pt>
                <c:pt idx="88">
                  <c:v>2.8582199999999988E-2</c:v>
                </c:pt>
                <c:pt idx="89">
                  <c:v>2.8695700000000011E-2</c:v>
                </c:pt>
                <c:pt idx="90">
                  <c:v>2.8809100000000042E-2</c:v>
                </c:pt>
                <c:pt idx="91">
                  <c:v>2.8922499999999862E-2</c:v>
                </c:pt>
                <c:pt idx="92">
                  <c:v>2.9035900000000215E-2</c:v>
                </c:pt>
                <c:pt idx="93">
                  <c:v>2.9149300000000006E-2</c:v>
                </c:pt>
                <c:pt idx="94">
                  <c:v>2.9262799999999988E-2</c:v>
                </c:pt>
                <c:pt idx="95">
                  <c:v>2.9376200000000005E-2</c:v>
                </c:pt>
                <c:pt idx="96">
                  <c:v>2.9489600000000012E-2</c:v>
                </c:pt>
                <c:pt idx="97">
                  <c:v>2.9603000000000164E-2</c:v>
                </c:pt>
                <c:pt idx="98">
                  <c:v>2.9716399999999997E-2</c:v>
                </c:pt>
                <c:pt idx="99">
                  <c:v>2.9829900000000006E-2</c:v>
                </c:pt>
                <c:pt idx="100">
                  <c:v>2.9943300000000166E-2</c:v>
                </c:pt>
                <c:pt idx="101">
                  <c:v>3.0056699999999999E-2</c:v>
                </c:pt>
                <c:pt idx="102">
                  <c:v>3.0170100000000002E-2</c:v>
                </c:pt>
                <c:pt idx="103">
                  <c:v>3.0283600000000164E-2</c:v>
                </c:pt>
                <c:pt idx="104">
                  <c:v>3.0397000000000011E-2</c:v>
                </c:pt>
                <c:pt idx="105">
                  <c:v>3.0623800000000052E-2</c:v>
                </c:pt>
                <c:pt idx="106">
                  <c:v>3.0850700000000012E-2</c:v>
                </c:pt>
                <c:pt idx="107">
                  <c:v>3.0964100000000001E-2</c:v>
                </c:pt>
                <c:pt idx="108">
                  <c:v>3.1077500000000185E-2</c:v>
                </c:pt>
                <c:pt idx="109">
                  <c:v>3.1190900000000011E-2</c:v>
                </c:pt>
                <c:pt idx="110">
                  <c:v>3.1304300000000014E-2</c:v>
                </c:pt>
                <c:pt idx="111">
                  <c:v>3.1417800000000197E-2</c:v>
                </c:pt>
                <c:pt idx="112">
                  <c:v>3.1531200000000231E-2</c:v>
                </c:pt>
                <c:pt idx="113">
                  <c:v>3.1644600000000016E-2</c:v>
                </c:pt>
                <c:pt idx="114">
                  <c:v>3.1758000000000002E-2</c:v>
                </c:pt>
                <c:pt idx="115">
                  <c:v>3.1871500000000212E-2</c:v>
                </c:pt>
                <c:pt idx="116">
                  <c:v>3.1984900000000011E-2</c:v>
                </c:pt>
                <c:pt idx="117">
                  <c:v>3.2098300000000052E-2</c:v>
                </c:pt>
                <c:pt idx="118">
                  <c:v>3.2211700000000218E-2</c:v>
                </c:pt>
                <c:pt idx="119">
                  <c:v>3.2325100000000009E-2</c:v>
                </c:pt>
                <c:pt idx="120">
                  <c:v>3.2438600000000012E-2</c:v>
                </c:pt>
                <c:pt idx="121">
                  <c:v>3.2552000000000005E-2</c:v>
                </c:pt>
                <c:pt idx="122">
                  <c:v>3.2665400000000011E-2</c:v>
                </c:pt>
                <c:pt idx="123">
                  <c:v>3.2892200000000052E-2</c:v>
                </c:pt>
                <c:pt idx="124">
                  <c:v>3.3119099999999999E-2</c:v>
                </c:pt>
                <c:pt idx="125">
                  <c:v>3.3232499999999998E-2</c:v>
                </c:pt>
                <c:pt idx="126">
                  <c:v>3.3345900000000005E-2</c:v>
                </c:pt>
                <c:pt idx="127">
                  <c:v>3.34594E-2</c:v>
                </c:pt>
                <c:pt idx="128">
                  <c:v>3.3572800000000014E-2</c:v>
                </c:pt>
                <c:pt idx="129">
                  <c:v>3.3686199999999999E-2</c:v>
                </c:pt>
                <c:pt idx="130">
                  <c:v>3.3799599999999999E-2</c:v>
                </c:pt>
                <c:pt idx="131">
                  <c:v>3.3912999999999999E-2</c:v>
                </c:pt>
                <c:pt idx="132">
                  <c:v>3.4026500000000001E-2</c:v>
                </c:pt>
                <c:pt idx="133">
                  <c:v>3.4253300000000056E-2</c:v>
                </c:pt>
                <c:pt idx="134">
                  <c:v>3.43667E-2</c:v>
                </c:pt>
                <c:pt idx="135">
                  <c:v>3.4480200000000016E-2</c:v>
                </c:pt>
                <c:pt idx="136">
                  <c:v>3.4707000000000009E-2</c:v>
                </c:pt>
                <c:pt idx="137">
                  <c:v>3.4820400000000001E-2</c:v>
                </c:pt>
                <c:pt idx="138">
                  <c:v>3.4933800000000056E-2</c:v>
                </c:pt>
                <c:pt idx="139">
                  <c:v>3.5047300000000225E-2</c:v>
                </c:pt>
                <c:pt idx="140">
                  <c:v>3.516070000000001E-2</c:v>
                </c:pt>
                <c:pt idx="141">
                  <c:v>3.5387500000000002E-2</c:v>
                </c:pt>
                <c:pt idx="142">
                  <c:v>3.5614400000000004E-2</c:v>
                </c:pt>
                <c:pt idx="143">
                  <c:v>3.5727800000000004E-2</c:v>
                </c:pt>
                <c:pt idx="144">
                  <c:v>3.595460000000001E-2</c:v>
                </c:pt>
                <c:pt idx="145">
                  <c:v>3.6068099999999999E-2</c:v>
                </c:pt>
                <c:pt idx="146">
                  <c:v>3.6181500000000005E-2</c:v>
                </c:pt>
                <c:pt idx="147">
                  <c:v>3.6408300000000213E-2</c:v>
                </c:pt>
                <c:pt idx="148">
                  <c:v>3.6521700000000011E-2</c:v>
                </c:pt>
                <c:pt idx="149">
                  <c:v>3.6748599999999999E-2</c:v>
                </c:pt>
              </c:numCache>
            </c:numRef>
          </c:yVal>
          <c:smooth val="1"/>
        </c:ser>
        <c:ser>
          <c:idx val="4"/>
          <c:order val="4"/>
          <c:tx>
            <c:v>5 – Гранулят с=10%</c:v>
          </c:tx>
          <c:spPr>
            <a:ln w="19050" cap="rnd">
              <a:solidFill>
                <a:srgbClr val="7030A0">
                  <a:alpha val="79000"/>
                </a:srgbClr>
              </a:solidFill>
              <a:round/>
            </a:ln>
            <a:effectLst/>
          </c:spPr>
          <c:marker>
            <c:symbol val="none"/>
          </c:marker>
          <c:trendline>
            <c:spPr>
              <a:ln w="19050" cap="rnd">
                <a:solidFill>
                  <a:srgbClr val="002060"/>
                </a:solidFill>
                <a:prstDash val="sysDot"/>
              </a:ln>
              <a:effectLst/>
            </c:spPr>
            <c:trendlineType val="poly"/>
            <c:order val="6"/>
            <c:dispRSqr val="1"/>
            <c:dispEq val="1"/>
            <c:trendlineLbl>
              <c:layout>
                <c:manualLayout>
                  <c:x val="7.5173773212988904E-2"/>
                  <c:y val="0.5973882824732748"/>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002060"/>
                        </a:solidFill>
                        <a:latin typeface="Times New Roman" panose="02020603050405020304" pitchFamily="18" charset="0"/>
                        <a:cs typeface="Times New Roman" panose="02020603050405020304" pitchFamily="18" charset="0"/>
                      </a:rPr>
                      <a:t>5 крива: y = 0,0291x</a:t>
                    </a:r>
                    <a:r>
                      <a:rPr lang="ru" baseline="30000">
                        <a:solidFill>
                          <a:srgbClr val="002060"/>
                        </a:solidFill>
                        <a:latin typeface="Times New Roman" panose="02020603050405020304" pitchFamily="18" charset="0"/>
                        <a:cs typeface="Times New Roman" panose="02020603050405020304" pitchFamily="18" charset="0"/>
                      </a:rPr>
                      <a:t>6</a:t>
                    </a:r>
                    <a:r>
                      <a:rPr lang="ru" baseline="0">
                        <a:solidFill>
                          <a:srgbClr val="002060"/>
                        </a:solidFill>
                        <a:latin typeface="Times New Roman" panose="02020603050405020304" pitchFamily="18" charset="0"/>
                        <a:cs typeface="Times New Roman" panose="02020603050405020304" pitchFamily="18" charset="0"/>
                      </a:rPr>
                      <a:t> - 0,2854x</a:t>
                    </a:r>
                    <a:r>
                      <a:rPr lang="ru" baseline="30000">
                        <a:solidFill>
                          <a:srgbClr val="002060"/>
                        </a:solidFill>
                        <a:latin typeface="Times New Roman" panose="02020603050405020304" pitchFamily="18" charset="0"/>
                        <a:cs typeface="Times New Roman" panose="02020603050405020304" pitchFamily="18" charset="0"/>
                      </a:rPr>
                      <a:t>5</a:t>
                    </a:r>
                    <a:r>
                      <a:rPr lang="ru" baseline="0">
                        <a:solidFill>
                          <a:srgbClr val="002060"/>
                        </a:solidFill>
                        <a:latin typeface="Times New Roman" panose="02020603050405020304" pitchFamily="18" charset="0"/>
                        <a:cs typeface="Times New Roman" panose="02020603050405020304" pitchFamily="18" charset="0"/>
                      </a:rPr>
                      <a:t> + 1,2031x</a:t>
                    </a:r>
                    <a:r>
                      <a:rPr lang="ru" baseline="30000">
                        <a:solidFill>
                          <a:srgbClr val="002060"/>
                        </a:solidFill>
                        <a:latin typeface="Times New Roman" panose="02020603050405020304" pitchFamily="18" charset="0"/>
                        <a:cs typeface="Times New Roman" panose="02020603050405020304" pitchFamily="18" charset="0"/>
                      </a:rPr>
                      <a:t>4</a:t>
                    </a:r>
                    <a:r>
                      <a:rPr lang="ru" baseline="0">
                        <a:solidFill>
                          <a:srgbClr val="002060"/>
                        </a:solidFill>
                        <a:latin typeface="Times New Roman" panose="02020603050405020304" pitchFamily="18" charset="0"/>
                        <a:cs typeface="Times New Roman" panose="02020603050405020304" pitchFamily="18" charset="0"/>
                      </a:rPr>
                      <a:t> - 2,7559x</a:t>
                    </a:r>
                    <a:r>
                      <a:rPr lang="ru" baseline="30000">
                        <a:solidFill>
                          <a:srgbClr val="002060"/>
                        </a:solidFill>
                        <a:latin typeface="Times New Roman" panose="02020603050405020304" pitchFamily="18" charset="0"/>
                        <a:cs typeface="Times New Roman" panose="02020603050405020304" pitchFamily="18" charset="0"/>
                      </a:rPr>
                      <a:t>3</a:t>
                    </a:r>
                    <a:r>
                      <a:rPr lang="ru" baseline="0">
                        <a:solidFill>
                          <a:srgbClr val="002060"/>
                        </a:solidFill>
                        <a:latin typeface="Times New Roman" panose="02020603050405020304" pitchFamily="18" charset="0"/>
                        <a:cs typeface="Times New Roman" panose="02020603050405020304" pitchFamily="18" charset="0"/>
                      </a:rPr>
                      <a:t> + 3,5886x</a:t>
                    </a:r>
                    <a:r>
                      <a:rPr lang="ru" baseline="30000">
                        <a:solidFill>
                          <a:srgbClr val="002060"/>
                        </a:solidFill>
                        <a:latin typeface="Times New Roman" panose="02020603050405020304" pitchFamily="18" charset="0"/>
                        <a:cs typeface="Times New Roman" panose="02020603050405020304" pitchFamily="18" charset="0"/>
                      </a:rPr>
                      <a:t>2</a:t>
                    </a:r>
                    <a:r>
                      <a:rPr lang="ru" baseline="0">
                        <a:solidFill>
                          <a:srgbClr val="002060"/>
                        </a:solidFill>
                        <a:latin typeface="Times New Roman" panose="02020603050405020304" pitchFamily="18" charset="0"/>
                        <a:cs typeface="Times New Roman" panose="02020603050405020304" pitchFamily="18" charset="0"/>
                      </a:rPr>
                      <a:t> - 2,4876x + 0,7318</a:t>
                    </a:r>
                    <a:br>
                      <a:rPr lang="ru" baseline="0">
                        <a:solidFill>
                          <a:srgbClr val="002060"/>
                        </a:solidFill>
                        <a:latin typeface="Times New Roman" panose="02020603050405020304" pitchFamily="18" charset="0"/>
                        <a:cs typeface="Times New Roman" panose="02020603050405020304" pitchFamily="18" charset="0"/>
                      </a:rPr>
                    </a:br>
                    <a:r>
                      <a:rPr lang="ru" baseline="0">
                        <a:solidFill>
                          <a:srgbClr val="002060"/>
                        </a:solidFill>
                        <a:latin typeface="Times New Roman" panose="02020603050405020304" pitchFamily="18" charset="0"/>
                        <a:cs typeface="Times New Roman" panose="02020603050405020304" pitchFamily="18" charset="0"/>
                      </a:rPr>
                      <a:t>R² = 0,9999</a:t>
                    </a:r>
                    <a:endParaRPr lang="ru">
                      <a:solidFill>
                        <a:srgbClr val="00206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L$185:$L$396</c:f>
              <c:numCache>
                <c:formatCode>@</c:formatCode>
                <c:ptCount val="212"/>
                <c:pt idx="0">
                  <c:v>1.1593199999999999</c:v>
                </c:pt>
                <c:pt idx="1">
                  <c:v>1.1628799999999999</c:v>
                </c:pt>
                <c:pt idx="2">
                  <c:v>1.1664399999999999</c:v>
                </c:pt>
                <c:pt idx="3">
                  <c:v>1.1700000000000021</c:v>
                </c:pt>
                <c:pt idx="4">
                  <c:v>1.17533</c:v>
                </c:pt>
                <c:pt idx="5">
                  <c:v>1.1806700000000001</c:v>
                </c:pt>
                <c:pt idx="6">
                  <c:v>1.1877899999999999</c:v>
                </c:pt>
                <c:pt idx="7">
                  <c:v>1.1949000000000001</c:v>
                </c:pt>
                <c:pt idx="8">
                  <c:v>1.20024</c:v>
                </c:pt>
                <c:pt idx="9">
                  <c:v>1.2037999999999895</c:v>
                </c:pt>
                <c:pt idx="10">
                  <c:v>1.2073599999999998</c:v>
                </c:pt>
                <c:pt idx="11">
                  <c:v>1.2144699999999939</c:v>
                </c:pt>
                <c:pt idx="12">
                  <c:v>1.2198099999999927</c:v>
                </c:pt>
                <c:pt idx="13">
                  <c:v>1.2233699999999927</c:v>
                </c:pt>
                <c:pt idx="14">
                  <c:v>1.2286999999999932</c:v>
                </c:pt>
                <c:pt idx="15">
                  <c:v>1.23404</c:v>
                </c:pt>
                <c:pt idx="16">
                  <c:v>1.2375999999999914</c:v>
                </c:pt>
                <c:pt idx="17">
                  <c:v>1.2411599999999998</c:v>
                </c:pt>
                <c:pt idx="18">
                  <c:v>1.2464899999999999</c:v>
                </c:pt>
                <c:pt idx="19">
                  <c:v>1.2518299999999896</c:v>
                </c:pt>
                <c:pt idx="20">
                  <c:v>1.2553899999999998</c:v>
                </c:pt>
                <c:pt idx="21">
                  <c:v>1.25895</c:v>
                </c:pt>
                <c:pt idx="22">
                  <c:v>1.2625</c:v>
                </c:pt>
                <c:pt idx="23">
                  <c:v>1.2678399999999928</c:v>
                </c:pt>
                <c:pt idx="24">
                  <c:v>1.27318</c:v>
                </c:pt>
                <c:pt idx="25">
                  <c:v>1.2785199999999999</c:v>
                </c:pt>
                <c:pt idx="26">
                  <c:v>1.2838499999999939</c:v>
                </c:pt>
                <c:pt idx="27">
                  <c:v>1.2891899999999998</c:v>
                </c:pt>
                <c:pt idx="28">
                  <c:v>1.29453</c:v>
                </c:pt>
                <c:pt idx="29">
                  <c:v>1.2998599999999998</c:v>
                </c:pt>
                <c:pt idx="30">
                  <c:v>1.3034199999999998</c:v>
                </c:pt>
                <c:pt idx="31">
                  <c:v>1.31054</c:v>
                </c:pt>
                <c:pt idx="32">
                  <c:v>1.3158699999999928</c:v>
                </c:pt>
                <c:pt idx="33">
                  <c:v>1.32121</c:v>
                </c:pt>
                <c:pt idx="34">
                  <c:v>1.32477</c:v>
                </c:pt>
                <c:pt idx="35">
                  <c:v>1.32833</c:v>
                </c:pt>
                <c:pt idx="36">
                  <c:v>1.3336599999999998</c:v>
                </c:pt>
                <c:pt idx="37">
                  <c:v>1.339</c:v>
                </c:pt>
                <c:pt idx="38">
                  <c:v>1.34256</c:v>
                </c:pt>
                <c:pt idx="39">
                  <c:v>1.3478999999999928</c:v>
                </c:pt>
                <c:pt idx="40">
                  <c:v>1.3532299999999939</c:v>
                </c:pt>
                <c:pt idx="41">
                  <c:v>1.3567899999999999</c:v>
                </c:pt>
                <c:pt idx="42">
                  <c:v>1.3603499999999999</c:v>
                </c:pt>
                <c:pt idx="43">
                  <c:v>1.36391</c:v>
                </c:pt>
                <c:pt idx="44">
                  <c:v>1.36924</c:v>
                </c:pt>
                <c:pt idx="45">
                  <c:v>1.37636</c:v>
                </c:pt>
                <c:pt idx="46">
                  <c:v>1.3816999999999939</c:v>
                </c:pt>
                <c:pt idx="47">
                  <c:v>1.3888100000000001</c:v>
                </c:pt>
                <c:pt idx="48">
                  <c:v>1.39059</c:v>
                </c:pt>
                <c:pt idx="49">
                  <c:v>1.3941500000000067</c:v>
                </c:pt>
                <c:pt idx="50">
                  <c:v>1.3994899999999999</c:v>
                </c:pt>
                <c:pt idx="51">
                  <c:v>1.404819999999994</c:v>
                </c:pt>
                <c:pt idx="52">
                  <c:v>1.4119399999999895</c:v>
                </c:pt>
                <c:pt idx="53">
                  <c:v>1.4172799999999928</c:v>
                </c:pt>
                <c:pt idx="54">
                  <c:v>1.4226099999999939</c:v>
                </c:pt>
                <c:pt idx="55">
                  <c:v>1.4279499999999914</c:v>
                </c:pt>
                <c:pt idx="56">
                  <c:v>1.433289999999994</c:v>
                </c:pt>
                <c:pt idx="57">
                  <c:v>1.4386199999999998</c:v>
                </c:pt>
                <c:pt idx="58">
                  <c:v>1.4439599999999932</c:v>
                </c:pt>
                <c:pt idx="59">
                  <c:v>1.4510799999999937</c:v>
                </c:pt>
                <c:pt idx="60">
                  <c:v>1.4546399999999939</c:v>
                </c:pt>
                <c:pt idx="61">
                  <c:v>1.4581899999999999</c:v>
                </c:pt>
                <c:pt idx="62">
                  <c:v>1.4635299999999896</c:v>
                </c:pt>
                <c:pt idx="63">
                  <c:v>1.47065</c:v>
                </c:pt>
                <c:pt idx="64">
                  <c:v>1.4759799999999927</c:v>
                </c:pt>
                <c:pt idx="65">
                  <c:v>1.4795399999999927</c:v>
                </c:pt>
                <c:pt idx="66">
                  <c:v>1.4866599999999999</c:v>
                </c:pt>
                <c:pt idx="67">
                  <c:v>1.4919899999999939</c:v>
                </c:pt>
                <c:pt idx="68">
                  <c:v>1.4973299999999914</c:v>
                </c:pt>
                <c:pt idx="69">
                  <c:v>1.5044500000000001</c:v>
                </c:pt>
                <c:pt idx="70">
                  <c:v>1.5115599999999998</c:v>
                </c:pt>
                <c:pt idx="71">
                  <c:v>1.5168999999999933</c:v>
                </c:pt>
                <c:pt idx="72">
                  <c:v>1.52224</c:v>
                </c:pt>
                <c:pt idx="73">
                  <c:v>1.5257999999999914</c:v>
                </c:pt>
                <c:pt idx="74">
                  <c:v>1.5346899999999999</c:v>
                </c:pt>
                <c:pt idx="75">
                  <c:v>1.54003</c:v>
                </c:pt>
                <c:pt idx="76">
                  <c:v>1.5453599999999998</c:v>
                </c:pt>
                <c:pt idx="77">
                  <c:v>1.5507</c:v>
                </c:pt>
                <c:pt idx="78">
                  <c:v>1.5560400000000001</c:v>
                </c:pt>
                <c:pt idx="79">
                  <c:v>1.56138</c:v>
                </c:pt>
                <c:pt idx="80">
                  <c:v>1.56671</c:v>
                </c:pt>
                <c:pt idx="81">
                  <c:v>1.5738299999999927</c:v>
                </c:pt>
                <c:pt idx="82">
                  <c:v>1.57917</c:v>
                </c:pt>
                <c:pt idx="83">
                  <c:v>1.5827199999999999</c:v>
                </c:pt>
                <c:pt idx="84">
                  <c:v>1.5862799999999999</c:v>
                </c:pt>
                <c:pt idx="85">
                  <c:v>1.5916199999999998</c:v>
                </c:pt>
                <c:pt idx="86">
                  <c:v>1.5969500000000001</c:v>
                </c:pt>
                <c:pt idx="87">
                  <c:v>1.6040700000000001</c:v>
                </c:pt>
                <c:pt idx="88">
                  <c:v>1.60941</c:v>
                </c:pt>
                <c:pt idx="89">
                  <c:v>1.6147400000000001</c:v>
                </c:pt>
                <c:pt idx="90">
                  <c:v>1.6183000000000001</c:v>
                </c:pt>
                <c:pt idx="91">
                  <c:v>1.62364</c:v>
                </c:pt>
                <c:pt idx="92">
                  <c:v>1.6289800000000001</c:v>
                </c:pt>
                <c:pt idx="93">
                  <c:v>1.6343099999999999</c:v>
                </c:pt>
                <c:pt idx="94">
                  <c:v>1.6396500000000001</c:v>
                </c:pt>
                <c:pt idx="95">
                  <c:v>1.6432100000000001</c:v>
                </c:pt>
                <c:pt idx="96">
                  <c:v>1.648550000000006</c:v>
                </c:pt>
                <c:pt idx="97">
                  <c:v>1.65388</c:v>
                </c:pt>
                <c:pt idx="98">
                  <c:v>1.6592199999999999</c:v>
                </c:pt>
                <c:pt idx="99">
                  <c:v>1.6627799999999999</c:v>
                </c:pt>
                <c:pt idx="100">
                  <c:v>1.6681100000000066</c:v>
                </c:pt>
                <c:pt idx="101">
                  <c:v>1.67523</c:v>
                </c:pt>
                <c:pt idx="102">
                  <c:v>1.67879</c:v>
                </c:pt>
                <c:pt idx="103">
                  <c:v>1.6841299999999999</c:v>
                </c:pt>
                <c:pt idx="104">
                  <c:v>1.6876800000000001</c:v>
                </c:pt>
                <c:pt idx="105">
                  <c:v>1.69302</c:v>
                </c:pt>
                <c:pt idx="106">
                  <c:v>1.7001400000000002</c:v>
                </c:pt>
                <c:pt idx="107">
                  <c:v>1.7036899999999942</c:v>
                </c:pt>
                <c:pt idx="108">
                  <c:v>1.7090299999999916</c:v>
                </c:pt>
                <c:pt idx="109">
                  <c:v>1.7143699999999942</c:v>
                </c:pt>
                <c:pt idx="110">
                  <c:v>1.7179299999999886</c:v>
                </c:pt>
                <c:pt idx="111">
                  <c:v>1.7214799999999935</c:v>
                </c:pt>
                <c:pt idx="112">
                  <c:v>1.7250399999999935</c:v>
                </c:pt>
                <c:pt idx="113">
                  <c:v>1.7285999999999935</c:v>
                </c:pt>
                <c:pt idx="114">
                  <c:v>1.7339399999999916</c:v>
                </c:pt>
                <c:pt idx="115">
                  <c:v>1.7410500000000002</c:v>
                </c:pt>
                <c:pt idx="116">
                  <c:v>1.7463899999999999</c:v>
                </c:pt>
                <c:pt idx="117">
                  <c:v>1.7499499999999935</c:v>
                </c:pt>
                <c:pt idx="118">
                  <c:v>1.7552899999999998</c:v>
                </c:pt>
                <c:pt idx="119">
                  <c:v>1.7606199999999999</c:v>
                </c:pt>
                <c:pt idx="120">
                  <c:v>1.7659599999999998</c:v>
                </c:pt>
                <c:pt idx="121">
                  <c:v>1.7730800000000002</c:v>
                </c:pt>
                <c:pt idx="122">
                  <c:v>1.7766299999999942</c:v>
                </c:pt>
                <c:pt idx="123">
                  <c:v>1.7819699999999916</c:v>
                </c:pt>
                <c:pt idx="124">
                  <c:v>1.785529999999993</c:v>
                </c:pt>
                <c:pt idx="125">
                  <c:v>1.7890899999999998</c:v>
                </c:pt>
                <c:pt idx="126">
                  <c:v>1.7926400000000002</c:v>
                </c:pt>
                <c:pt idx="127">
                  <c:v>1.7979799999999935</c:v>
                </c:pt>
                <c:pt idx="128">
                  <c:v>1.8033199999999998</c:v>
                </c:pt>
                <c:pt idx="129">
                  <c:v>1.8086500000000001</c:v>
                </c:pt>
                <c:pt idx="130">
                  <c:v>1.8139899999999998</c:v>
                </c:pt>
                <c:pt idx="131">
                  <c:v>1.81755</c:v>
                </c:pt>
                <c:pt idx="132">
                  <c:v>1.8228899999999999</c:v>
                </c:pt>
                <c:pt idx="133">
                  <c:v>1.82822</c:v>
                </c:pt>
                <c:pt idx="134">
                  <c:v>1.83178</c:v>
                </c:pt>
                <c:pt idx="135">
                  <c:v>1.8371199999999999</c:v>
                </c:pt>
                <c:pt idx="136">
                  <c:v>1.84246</c:v>
                </c:pt>
                <c:pt idx="137">
                  <c:v>1.8460099999999999</c:v>
                </c:pt>
                <c:pt idx="138">
                  <c:v>1.8495699999999939</c:v>
                </c:pt>
                <c:pt idx="139">
                  <c:v>1.8531299999999939</c:v>
                </c:pt>
                <c:pt idx="140">
                  <c:v>1.8584700000000001</c:v>
                </c:pt>
                <c:pt idx="141">
                  <c:v>1.8637999999999932</c:v>
                </c:pt>
                <c:pt idx="142">
                  <c:v>1.86914</c:v>
                </c:pt>
                <c:pt idx="143">
                  <c:v>1.8744799999999999</c:v>
                </c:pt>
                <c:pt idx="144">
                  <c:v>1.8780399999999999</c:v>
                </c:pt>
                <c:pt idx="145">
                  <c:v>1.8851500000000001</c:v>
                </c:pt>
                <c:pt idx="146">
                  <c:v>1.8887100000000001</c:v>
                </c:pt>
                <c:pt idx="147">
                  <c:v>1.8940500000000067</c:v>
                </c:pt>
                <c:pt idx="148">
                  <c:v>1.8976</c:v>
                </c:pt>
                <c:pt idx="149">
                  <c:v>1.9029399999999999</c:v>
                </c:pt>
                <c:pt idx="150">
                  <c:v>1.9064999999999999</c:v>
                </c:pt>
                <c:pt idx="151">
                  <c:v>1.9100600000000001</c:v>
                </c:pt>
                <c:pt idx="152">
                  <c:v>1.9136199999999997</c:v>
                </c:pt>
                <c:pt idx="153">
                  <c:v>1.9171699999999998</c:v>
                </c:pt>
                <c:pt idx="154">
                  <c:v>1.9225099999999997</c:v>
                </c:pt>
                <c:pt idx="155">
                  <c:v>1.9242900000000001</c:v>
                </c:pt>
                <c:pt idx="156">
                  <c:v>1.9260699999999997</c:v>
                </c:pt>
                <c:pt idx="157">
                  <c:v>1.9278499999999998</c:v>
                </c:pt>
                <c:pt idx="158">
                  <c:v>1.9314099999999998</c:v>
                </c:pt>
                <c:pt idx="159">
                  <c:v>1.9331799999999997</c:v>
                </c:pt>
                <c:pt idx="160">
                  <c:v>1.93496</c:v>
                </c:pt>
                <c:pt idx="161">
                  <c:v>1.93852</c:v>
                </c:pt>
                <c:pt idx="162">
                  <c:v>1.9420800000000071</c:v>
                </c:pt>
                <c:pt idx="163">
                  <c:v>1.9474199999999997</c:v>
                </c:pt>
                <c:pt idx="164">
                  <c:v>1.9509699999999999</c:v>
                </c:pt>
                <c:pt idx="165">
                  <c:v>1.9545299999999999</c:v>
                </c:pt>
                <c:pt idx="166">
                  <c:v>1.9580900000000001</c:v>
                </c:pt>
                <c:pt idx="167">
                  <c:v>1.9634299999999998</c:v>
                </c:pt>
                <c:pt idx="168">
                  <c:v>1.9669800000000057</c:v>
                </c:pt>
                <c:pt idx="169">
                  <c:v>1.9705400000000057</c:v>
                </c:pt>
                <c:pt idx="170">
                  <c:v>1.9741000000000057</c:v>
                </c:pt>
                <c:pt idx="171">
                  <c:v>1.97766</c:v>
                </c:pt>
                <c:pt idx="172">
                  <c:v>1.98122</c:v>
                </c:pt>
                <c:pt idx="173">
                  <c:v>1.9847699999999997</c:v>
                </c:pt>
                <c:pt idx="174">
                  <c:v>1.9883299999999997</c:v>
                </c:pt>
                <c:pt idx="175">
                  <c:v>1.9918899999999997</c:v>
                </c:pt>
                <c:pt idx="176">
                  <c:v>1.9936699999999998</c:v>
                </c:pt>
                <c:pt idx="177">
                  <c:v>1.9954499999999997</c:v>
                </c:pt>
                <c:pt idx="178">
                  <c:v>1.9990100000000057</c:v>
                </c:pt>
                <c:pt idx="179">
                  <c:v>2.0025599999999977</c:v>
                </c:pt>
                <c:pt idx="180">
                  <c:v>2.0078999999999998</c:v>
                </c:pt>
                <c:pt idx="181">
                  <c:v>2.0096799999999977</c:v>
                </c:pt>
                <c:pt idx="182">
                  <c:v>2.0132399999999997</c:v>
                </c:pt>
                <c:pt idx="183">
                  <c:v>2.01858</c:v>
                </c:pt>
                <c:pt idx="184">
                  <c:v>2.0221300000000002</c:v>
                </c:pt>
                <c:pt idx="185">
                  <c:v>2.0239099999999999</c:v>
                </c:pt>
                <c:pt idx="186">
                  <c:v>2.0274700000000001</c:v>
                </c:pt>
                <c:pt idx="187">
                  <c:v>2.0292499999999967</c:v>
                </c:pt>
                <c:pt idx="188">
                  <c:v>2.0328099999999822</c:v>
                </c:pt>
                <c:pt idx="189">
                  <c:v>2.0345900000000001</c:v>
                </c:pt>
                <c:pt idx="190">
                  <c:v>2.0381399999999998</c:v>
                </c:pt>
                <c:pt idx="191">
                  <c:v>2.0417000000000001</c:v>
                </c:pt>
                <c:pt idx="192">
                  <c:v>2.0452599999999967</c:v>
                </c:pt>
                <c:pt idx="193">
                  <c:v>2.0488200000000001</c:v>
                </c:pt>
                <c:pt idx="194">
                  <c:v>2.0523799999999977</c:v>
                </c:pt>
                <c:pt idx="195">
                  <c:v>2.05593</c:v>
                </c:pt>
                <c:pt idx="196">
                  <c:v>2.0594899999999967</c:v>
                </c:pt>
                <c:pt idx="197">
                  <c:v>2.0630500000000001</c:v>
                </c:pt>
                <c:pt idx="198">
                  <c:v>2.0666099999999967</c:v>
                </c:pt>
                <c:pt idx="199">
                  <c:v>2.0701700000000001</c:v>
                </c:pt>
                <c:pt idx="200">
                  <c:v>2.0737199999999998</c:v>
                </c:pt>
                <c:pt idx="201">
                  <c:v>2.07728</c:v>
                </c:pt>
                <c:pt idx="202">
                  <c:v>2.0826199999999977</c:v>
                </c:pt>
                <c:pt idx="203">
                  <c:v>2.0879599999999998</c:v>
                </c:pt>
                <c:pt idx="204">
                  <c:v>2.09151</c:v>
                </c:pt>
                <c:pt idx="205">
                  <c:v>2.0968499999999759</c:v>
                </c:pt>
                <c:pt idx="206">
                  <c:v>2.1004100000000001</c:v>
                </c:pt>
                <c:pt idx="207">
                  <c:v>2.1021899999999998</c:v>
                </c:pt>
                <c:pt idx="208">
                  <c:v>2.10575</c:v>
                </c:pt>
                <c:pt idx="209">
                  <c:v>2.1093000000000002</c:v>
                </c:pt>
                <c:pt idx="210">
                  <c:v>2.1110799999999967</c:v>
                </c:pt>
                <c:pt idx="211">
                  <c:v>2.1128599999999809</c:v>
                </c:pt>
              </c:numCache>
            </c:numRef>
          </c:xVal>
          <c:yVal>
            <c:numRef>
              <c:f>Лист1!$M$185:$M$396</c:f>
              <c:numCache>
                <c:formatCode>@</c:formatCode>
                <c:ptCount val="212"/>
                <c:pt idx="0">
                  <c:v>2.2911200000000159E-2</c:v>
                </c:pt>
                <c:pt idx="1">
                  <c:v>2.3024599999999968E-2</c:v>
                </c:pt>
                <c:pt idx="2">
                  <c:v>2.3024599999999968E-2</c:v>
                </c:pt>
                <c:pt idx="3">
                  <c:v>2.3137999999999999E-2</c:v>
                </c:pt>
                <c:pt idx="4">
                  <c:v>2.3137999999999999E-2</c:v>
                </c:pt>
                <c:pt idx="5">
                  <c:v>2.3251400000000002E-2</c:v>
                </c:pt>
                <c:pt idx="6">
                  <c:v>2.3251400000000002E-2</c:v>
                </c:pt>
                <c:pt idx="7">
                  <c:v>2.3251400000000002E-2</c:v>
                </c:pt>
                <c:pt idx="8">
                  <c:v>2.3364799999999967E-2</c:v>
                </c:pt>
                <c:pt idx="9">
                  <c:v>2.3364799999999967E-2</c:v>
                </c:pt>
                <c:pt idx="10">
                  <c:v>2.3478300000000011E-2</c:v>
                </c:pt>
                <c:pt idx="11">
                  <c:v>2.3478300000000011E-2</c:v>
                </c:pt>
                <c:pt idx="12">
                  <c:v>2.3478300000000011E-2</c:v>
                </c:pt>
                <c:pt idx="13">
                  <c:v>2.3591700000000004E-2</c:v>
                </c:pt>
                <c:pt idx="14">
                  <c:v>2.370510000000001E-2</c:v>
                </c:pt>
                <c:pt idx="15">
                  <c:v>2.370510000000001E-2</c:v>
                </c:pt>
                <c:pt idx="16">
                  <c:v>2.3818499999999968E-2</c:v>
                </c:pt>
                <c:pt idx="17">
                  <c:v>2.3818499999999968E-2</c:v>
                </c:pt>
                <c:pt idx="18">
                  <c:v>2.3818499999999968E-2</c:v>
                </c:pt>
                <c:pt idx="19">
                  <c:v>2.3931900000000002E-2</c:v>
                </c:pt>
                <c:pt idx="20">
                  <c:v>2.3931900000000002E-2</c:v>
                </c:pt>
                <c:pt idx="21">
                  <c:v>2.4045400000000005E-2</c:v>
                </c:pt>
                <c:pt idx="22">
                  <c:v>2.4158799999999977E-2</c:v>
                </c:pt>
                <c:pt idx="23">
                  <c:v>2.4272200000000056E-2</c:v>
                </c:pt>
                <c:pt idx="24">
                  <c:v>2.4272200000000056E-2</c:v>
                </c:pt>
                <c:pt idx="25">
                  <c:v>2.4385600000000011E-2</c:v>
                </c:pt>
                <c:pt idx="26">
                  <c:v>2.4385600000000011E-2</c:v>
                </c:pt>
                <c:pt idx="27">
                  <c:v>2.4499099999999999E-2</c:v>
                </c:pt>
                <c:pt idx="28">
                  <c:v>2.4612499999999978E-2</c:v>
                </c:pt>
                <c:pt idx="29">
                  <c:v>2.4612499999999978E-2</c:v>
                </c:pt>
                <c:pt idx="30">
                  <c:v>2.4725899999999988E-2</c:v>
                </c:pt>
                <c:pt idx="31">
                  <c:v>2.4839300000000217E-2</c:v>
                </c:pt>
                <c:pt idx="32">
                  <c:v>2.4839300000000217E-2</c:v>
                </c:pt>
                <c:pt idx="33">
                  <c:v>2.4952699999999987E-2</c:v>
                </c:pt>
                <c:pt idx="34">
                  <c:v>2.5066200000000011E-2</c:v>
                </c:pt>
                <c:pt idx="35">
                  <c:v>2.5066200000000011E-2</c:v>
                </c:pt>
                <c:pt idx="36">
                  <c:v>2.517960000000001E-2</c:v>
                </c:pt>
                <c:pt idx="37">
                  <c:v>2.517960000000001E-2</c:v>
                </c:pt>
                <c:pt idx="38">
                  <c:v>2.517960000000001E-2</c:v>
                </c:pt>
                <c:pt idx="39">
                  <c:v>2.5293000000000052E-2</c:v>
                </c:pt>
                <c:pt idx="40">
                  <c:v>2.5406400000000006E-2</c:v>
                </c:pt>
                <c:pt idx="41">
                  <c:v>2.5519799999999999E-2</c:v>
                </c:pt>
                <c:pt idx="42">
                  <c:v>2.5633300000000251E-2</c:v>
                </c:pt>
                <c:pt idx="43">
                  <c:v>2.5746700000000004E-2</c:v>
                </c:pt>
                <c:pt idx="44">
                  <c:v>2.5860100000000011E-2</c:v>
                </c:pt>
                <c:pt idx="45">
                  <c:v>2.5973500000000042E-2</c:v>
                </c:pt>
                <c:pt idx="46">
                  <c:v>2.6087000000000169E-2</c:v>
                </c:pt>
                <c:pt idx="47">
                  <c:v>2.6200400000000006E-2</c:v>
                </c:pt>
                <c:pt idx="48">
                  <c:v>2.6200400000000006E-2</c:v>
                </c:pt>
                <c:pt idx="49">
                  <c:v>2.6313800000000002E-2</c:v>
                </c:pt>
                <c:pt idx="50">
                  <c:v>2.6313800000000002E-2</c:v>
                </c:pt>
                <c:pt idx="51">
                  <c:v>2.6427200000000144E-2</c:v>
                </c:pt>
                <c:pt idx="52">
                  <c:v>2.6540600000000004E-2</c:v>
                </c:pt>
                <c:pt idx="53">
                  <c:v>2.6654100000000052E-2</c:v>
                </c:pt>
                <c:pt idx="54">
                  <c:v>2.6767500000000003E-2</c:v>
                </c:pt>
                <c:pt idx="55">
                  <c:v>2.68809000000002E-2</c:v>
                </c:pt>
                <c:pt idx="56">
                  <c:v>2.6994300000000002E-2</c:v>
                </c:pt>
                <c:pt idx="57">
                  <c:v>2.6994300000000002E-2</c:v>
                </c:pt>
                <c:pt idx="58">
                  <c:v>2.7107800000000151E-2</c:v>
                </c:pt>
                <c:pt idx="59">
                  <c:v>2.7221200000000199E-2</c:v>
                </c:pt>
                <c:pt idx="60">
                  <c:v>2.7334600000000011E-2</c:v>
                </c:pt>
                <c:pt idx="61">
                  <c:v>2.7334600000000011E-2</c:v>
                </c:pt>
                <c:pt idx="62">
                  <c:v>2.7448000000000052E-2</c:v>
                </c:pt>
                <c:pt idx="63">
                  <c:v>2.756140000000001E-2</c:v>
                </c:pt>
                <c:pt idx="64">
                  <c:v>2.7674900000000235E-2</c:v>
                </c:pt>
                <c:pt idx="65">
                  <c:v>2.7788300000000012E-2</c:v>
                </c:pt>
                <c:pt idx="66">
                  <c:v>2.7901700000000175E-2</c:v>
                </c:pt>
                <c:pt idx="67">
                  <c:v>2.8015100000000012E-2</c:v>
                </c:pt>
                <c:pt idx="68">
                  <c:v>2.8128499999999796E-2</c:v>
                </c:pt>
                <c:pt idx="69">
                  <c:v>2.824200000000001E-2</c:v>
                </c:pt>
                <c:pt idx="70">
                  <c:v>2.824200000000001E-2</c:v>
                </c:pt>
                <c:pt idx="71">
                  <c:v>2.8355399999999999E-2</c:v>
                </c:pt>
                <c:pt idx="72">
                  <c:v>2.8468799999999978E-2</c:v>
                </c:pt>
                <c:pt idx="73">
                  <c:v>2.8582199999999988E-2</c:v>
                </c:pt>
                <c:pt idx="74">
                  <c:v>2.8695700000000011E-2</c:v>
                </c:pt>
                <c:pt idx="75">
                  <c:v>2.8809100000000042E-2</c:v>
                </c:pt>
                <c:pt idx="76">
                  <c:v>2.8922499999999862E-2</c:v>
                </c:pt>
                <c:pt idx="77">
                  <c:v>2.9035900000000215E-2</c:v>
                </c:pt>
                <c:pt idx="78">
                  <c:v>2.9149300000000006E-2</c:v>
                </c:pt>
                <c:pt idx="79">
                  <c:v>2.9262799999999988E-2</c:v>
                </c:pt>
                <c:pt idx="80">
                  <c:v>2.9376200000000005E-2</c:v>
                </c:pt>
                <c:pt idx="81">
                  <c:v>2.9489600000000012E-2</c:v>
                </c:pt>
                <c:pt idx="82">
                  <c:v>2.9489600000000012E-2</c:v>
                </c:pt>
                <c:pt idx="83">
                  <c:v>2.9603000000000164E-2</c:v>
                </c:pt>
                <c:pt idx="84">
                  <c:v>2.9716399999999997E-2</c:v>
                </c:pt>
                <c:pt idx="85">
                  <c:v>2.9829900000000006E-2</c:v>
                </c:pt>
                <c:pt idx="86">
                  <c:v>2.9943300000000166E-2</c:v>
                </c:pt>
                <c:pt idx="87">
                  <c:v>3.0056699999999999E-2</c:v>
                </c:pt>
                <c:pt idx="88">
                  <c:v>3.0170100000000002E-2</c:v>
                </c:pt>
                <c:pt idx="89">
                  <c:v>3.0283600000000164E-2</c:v>
                </c:pt>
                <c:pt idx="90">
                  <c:v>3.0397000000000011E-2</c:v>
                </c:pt>
                <c:pt idx="91">
                  <c:v>3.05104E-2</c:v>
                </c:pt>
                <c:pt idx="92">
                  <c:v>3.0623800000000052E-2</c:v>
                </c:pt>
                <c:pt idx="93">
                  <c:v>3.073720000000018E-2</c:v>
                </c:pt>
                <c:pt idx="94">
                  <c:v>3.0850700000000012E-2</c:v>
                </c:pt>
                <c:pt idx="95">
                  <c:v>3.0964100000000001E-2</c:v>
                </c:pt>
                <c:pt idx="96">
                  <c:v>3.1077500000000185E-2</c:v>
                </c:pt>
                <c:pt idx="97">
                  <c:v>3.1190900000000011E-2</c:v>
                </c:pt>
                <c:pt idx="98">
                  <c:v>3.1304300000000014E-2</c:v>
                </c:pt>
                <c:pt idx="99">
                  <c:v>3.1417800000000197E-2</c:v>
                </c:pt>
                <c:pt idx="100">
                  <c:v>3.1531200000000231E-2</c:v>
                </c:pt>
                <c:pt idx="101">
                  <c:v>3.1644600000000016E-2</c:v>
                </c:pt>
                <c:pt idx="102">
                  <c:v>3.1758000000000002E-2</c:v>
                </c:pt>
                <c:pt idx="103">
                  <c:v>3.1871500000000212E-2</c:v>
                </c:pt>
                <c:pt idx="104">
                  <c:v>3.1984900000000011E-2</c:v>
                </c:pt>
                <c:pt idx="105">
                  <c:v>3.2098300000000052E-2</c:v>
                </c:pt>
                <c:pt idx="106">
                  <c:v>3.2211700000000218E-2</c:v>
                </c:pt>
                <c:pt idx="107">
                  <c:v>3.2325100000000009E-2</c:v>
                </c:pt>
                <c:pt idx="108">
                  <c:v>3.2438600000000012E-2</c:v>
                </c:pt>
                <c:pt idx="109">
                  <c:v>3.2552000000000005E-2</c:v>
                </c:pt>
                <c:pt idx="110">
                  <c:v>3.2665400000000011E-2</c:v>
                </c:pt>
                <c:pt idx="111">
                  <c:v>3.2778800000000011E-2</c:v>
                </c:pt>
                <c:pt idx="112">
                  <c:v>3.2892200000000052E-2</c:v>
                </c:pt>
                <c:pt idx="113">
                  <c:v>3.3005699999999999E-2</c:v>
                </c:pt>
                <c:pt idx="114">
                  <c:v>3.3119099999999999E-2</c:v>
                </c:pt>
                <c:pt idx="115">
                  <c:v>3.3232499999999998E-2</c:v>
                </c:pt>
                <c:pt idx="116">
                  <c:v>3.3345900000000005E-2</c:v>
                </c:pt>
                <c:pt idx="117">
                  <c:v>3.34594E-2</c:v>
                </c:pt>
                <c:pt idx="118">
                  <c:v>3.3572800000000014E-2</c:v>
                </c:pt>
                <c:pt idx="119">
                  <c:v>3.3686199999999999E-2</c:v>
                </c:pt>
                <c:pt idx="120">
                  <c:v>3.3799599999999999E-2</c:v>
                </c:pt>
                <c:pt idx="121">
                  <c:v>3.4026500000000001E-2</c:v>
                </c:pt>
                <c:pt idx="122">
                  <c:v>3.4139900000000015E-2</c:v>
                </c:pt>
                <c:pt idx="123">
                  <c:v>3.4253300000000056E-2</c:v>
                </c:pt>
                <c:pt idx="124">
                  <c:v>3.43667E-2</c:v>
                </c:pt>
                <c:pt idx="125">
                  <c:v>3.4480200000000016E-2</c:v>
                </c:pt>
                <c:pt idx="126">
                  <c:v>3.4593600000000002E-2</c:v>
                </c:pt>
                <c:pt idx="127">
                  <c:v>3.4707000000000009E-2</c:v>
                </c:pt>
                <c:pt idx="128">
                  <c:v>3.4820400000000001E-2</c:v>
                </c:pt>
                <c:pt idx="129">
                  <c:v>3.4933800000000056E-2</c:v>
                </c:pt>
                <c:pt idx="130">
                  <c:v>3.5047300000000225E-2</c:v>
                </c:pt>
                <c:pt idx="131">
                  <c:v>3.516070000000001E-2</c:v>
                </c:pt>
                <c:pt idx="132">
                  <c:v>3.5274100000000051E-2</c:v>
                </c:pt>
                <c:pt idx="133">
                  <c:v>3.5500900000000016E-2</c:v>
                </c:pt>
                <c:pt idx="134">
                  <c:v>3.5614400000000004E-2</c:v>
                </c:pt>
                <c:pt idx="135">
                  <c:v>3.5841200000000219E-2</c:v>
                </c:pt>
                <c:pt idx="136">
                  <c:v>3.595460000000001E-2</c:v>
                </c:pt>
                <c:pt idx="137">
                  <c:v>3.6068099999999999E-2</c:v>
                </c:pt>
                <c:pt idx="138">
                  <c:v>3.6181500000000005E-2</c:v>
                </c:pt>
                <c:pt idx="139">
                  <c:v>3.6294900000000012E-2</c:v>
                </c:pt>
                <c:pt idx="140">
                  <c:v>3.6408300000000213E-2</c:v>
                </c:pt>
                <c:pt idx="141">
                  <c:v>3.6635200000000305E-2</c:v>
                </c:pt>
                <c:pt idx="142">
                  <c:v>3.6862000000000006E-2</c:v>
                </c:pt>
                <c:pt idx="143">
                  <c:v>3.7088800000000012E-2</c:v>
                </c:pt>
                <c:pt idx="144">
                  <c:v>3.7202300000000257E-2</c:v>
                </c:pt>
                <c:pt idx="145">
                  <c:v>3.7429100000000187E-2</c:v>
                </c:pt>
                <c:pt idx="146">
                  <c:v>3.7542499999999999E-2</c:v>
                </c:pt>
                <c:pt idx="147">
                  <c:v>3.7769400000000002E-2</c:v>
                </c:pt>
                <c:pt idx="148">
                  <c:v>3.7882800000000209E-2</c:v>
                </c:pt>
                <c:pt idx="149">
                  <c:v>3.7996200000000015E-2</c:v>
                </c:pt>
                <c:pt idx="150">
                  <c:v>3.8109600000000007E-2</c:v>
                </c:pt>
                <c:pt idx="151">
                  <c:v>3.822310000000001E-2</c:v>
                </c:pt>
                <c:pt idx="152">
                  <c:v>3.8336500000000009E-2</c:v>
                </c:pt>
                <c:pt idx="153">
                  <c:v>3.8449900000000016E-2</c:v>
                </c:pt>
                <c:pt idx="154">
                  <c:v>3.8676700000000015E-2</c:v>
                </c:pt>
                <c:pt idx="155">
                  <c:v>3.8790199999999997E-2</c:v>
                </c:pt>
                <c:pt idx="156">
                  <c:v>3.890360000000001E-2</c:v>
                </c:pt>
                <c:pt idx="157">
                  <c:v>3.901700000000001E-2</c:v>
                </c:pt>
                <c:pt idx="158">
                  <c:v>3.913040000000001E-2</c:v>
                </c:pt>
                <c:pt idx="159">
                  <c:v>3.924390000000022E-2</c:v>
                </c:pt>
                <c:pt idx="160">
                  <c:v>3.9357300000000012E-2</c:v>
                </c:pt>
                <c:pt idx="161">
                  <c:v>3.9470700000000011E-2</c:v>
                </c:pt>
                <c:pt idx="162">
                  <c:v>3.9584100000000004E-2</c:v>
                </c:pt>
                <c:pt idx="163">
                  <c:v>3.9811000000000082E-2</c:v>
                </c:pt>
                <c:pt idx="164">
                  <c:v>4.0037800000000012E-2</c:v>
                </c:pt>
                <c:pt idx="165">
                  <c:v>4.0151199999999956E-2</c:v>
                </c:pt>
                <c:pt idx="166">
                  <c:v>4.0264700000000014E-2</c:v>
                </c:pt>
                <c:pt idx="167">
                  <c:v>4.0491500000000014E-2</c:v>
                </c:pt>
                <c:pt idx="168">
                  <c:v>4.0604899999999985E-2</c:v>
                </c:pt>
                <c:pt idx="169">
                  <c:v>4.0718300000000013E-2</c:v>
                </c:pt>
                <c:pt idx="170">
                  <c:v>4.0945199999999946E-2</c:v>
                </c:pt>
                <c:pt idx="171">
                  <c:v>4.1172E-2</c:v>
                </c:pt>
                <c:pt idx="172">
                  <c:v>4.12854E-2</c:v>
                </c:pt>
                <c:pt idx="173">
                  <c:v>4.1398900000000023E-2</c:v>
                </c:pt>
                <c:pt idx="174">
                  <c:v>4.1625699999999995E-2</c:v>
                </c:pt>
                <c:pt idx="175">
                  <c:v>4.1852600000000122E-2</c:v>
                </c:pt>
                <c:pt idx="176">
                  <c:v>4.1852600000000122E-2</c:v>
                </c:pt>
                <c:pt idx="177">
                  <c:v>4.1966000000000024E-2</c:v>
                </c:pt>
                <c:pt idx="178">
                  <c:v>4.2079400000000003E-2</c:v>
                </c:pt>
                <c:pt idx="179">
                  <c:v>4.2306200000000425E-2</c:v>
                </c:pt>
                <c:pt idx="180">
                  <c:v>4.2533100000000004E-2</c:v>
                </c:pt>
                <c:pt idx="181">
                  <c:v>4.2759900000000024E-2</c:v>
                </c:pt>
                <c:pt idx="182">
                  <c:v>4.2986800000000013E-2</c:v>
                </c:pt>
                <c:pt idx="183">
                  <c:v>4.3213600000000033E-2</c:v>
                </c:pt>
                <c:pt idx="184">
                  <c:v>4.3327000000000011E-2</c:v>
                </c:pt>
                <c:pt idx="185">
                  <c:v>4.34405E-2</c:v>
                </c:pt>
                <c:pt idx="186">
                  <c:v>4.3553900000000013E-2</c:v>
                </c:pt>
                <c:pt idx="187">
                  <c:v>4.3667300000000006E-2</c:v>
                </c:pt>
                <c:pt idx="188">
                  <c:v>4.3894100000000012E-2</c:v>
                </c:pt>
                <c:pt idx="189">
                  <c:v>4.400760000000041E-2</c:v>
                </c:pt>
                <c:pt idx="190">
                  <c:v>4.4121000000000007E-2</c:v>
                </c:pt>
                <c:pt idx="191">
                  <c:v>4.4347800000000014E-2</c:v>
                </c:pt>
                <c:pt idx="192">
                  <c:v>4.4574700000000009E-2</c:v>
                </c:pt>
                <c:pt idx="193">
                  <c:v>4.4801500000000022E-2</c:v>
                </c:pt>
                <c:pt idx="194">
                  <c:v>4.502840000000001E-2</c:v>
                </c:pt>
                <c:pt idx="195">
                  <c:v>4.5255199999999975E-2</c:v>
                </c:pt>
                <c:pt idx="196">
                  <c:v>4.5482000000000133E-2</c:v>
                </c:pt>
                <c:pt idx="197">
                  <c:v>4.5708900000000094E-2</c:v>
                </c:pt>
                <c:pt idx="198">
                  <c:v>4.5935700000000003E-2</c:v>
                </c:pt>
                <c:pt idx="199">
                  <c:v>4.6162600000000123E-2</c:v>
                </c:pt>
                <c:pt idx="200">
                  <c:v>4.6389399999999997E-2</c:v>
                </c:pt>
                <c:pt idx="201">
                  <c:v>4.6616300000000013E-2</c:v>
                </c:pt>
                <c:pt idx="202">
                  <c:v>4.6956500000000012E-2</c:v>
                </c:pt>
                <c:pt idx="203">
                  <c:v>4.7183400000000104E-2</c:v>
                </c:pt>
                <c:pt idx="204">
                  <c:v>4.7523600000000034E-2</c:v>
                </c:pt>
                <c:pt idx="205">
                  <c:v>4.7750500000000022E-2</c:v>
                </c:pt>
                <c:pt idx="206">
                  <c:v>4.7977300000000007E-2</c:v>
                </c:pt>
                <c:pt idx="207">
                  <c:v>4.8204200000000003E-2</c:v>
                </c:pt>
                <c:pt idx="208">
                  <c:v>4.8431000000000009E-2</c:v>
                </c:pt>
                <c:pt idx="209">
                  <c:v>4.8657799999999987E-2</c:v>
                </c:pt>
                <c:pt idx="210">
                  <c:v>4.888470000000001E-2</c:v>
                </c:pt>
                <c:pt idx="211">
                  <c:v>4.8998100000000003E-2</c:v>
                </c:pt>
              </c:numCache>
            </c:numRef>
          </c:yVal>
          <c:smooth val="1"/>
        </c:ser>
        <c:axId val="243399296"/>
        <c:axId val="244253440"/>
      </c:scatterChart>
      <c:valAx>
        <c:axId val="243399296"/>
        <c:scaling>
          <c:orientation val="minMax"/>
          <c:max val="2.1519999999999997"/>
          <c:min val="0.84800000000000064"/>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v,</a:t>
                </a:r>
                <a:r>
                  <a:rPr lang="uk-UA">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4253440"/>
        <c:crosses val="autoZero"/>
        <c:crossBetween val="midCat"/>
      </c:valAx>
      <c:valAx>
        <c:axId val="244253440"/>
        <c:scaling>
          <c:orientation val="minMax"/>
          <c:max val="6.0000000000000032E-2"/>
        </c:scaling>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i</a:t>
                </a:r>
                <a:endParaRPr lang="ru-RU">
                  <a:latin typeface="Times New Roman" panose="02020603050405020304" pitchFamily="18" charset="0"/>
                  <a:cs typeface="Times New Roman" panose="02020603050405020304" pitchFamily="18" charset="0"/>
                </a:endParaRPr>
              </a:p>
            </c:rich>
          </c:tx>
          <c:layout>
            <c:manualLayout>
              <c:xMode val="edge"/>
              <c:yMode val="edge"/>
              <c:x val="3.5910080629042912E-2"/>
              <c:y val="5.6863906440085814E-2"/>
            </c:manualLayout>
          </c:layout>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3399296"/>
        <c:crosses val="autoZero"/>
        <c:crossBetween val="midCat"/>
      </c:valAx>
      <c:spPr>
        <a:noFill/>
        <a:ln>
          <a:solidFill>
            <a:schemeClr val="accent1"/>
          </a:solidFill>
        </a:ln>
        <a:effectLst/>
      </c:spPr>
    </c:plotArea>
    <c:legend>
      <c:legendPos val="r"/>
      <c:layout>
        <c:manualLayout>
          <c:xMode val="edge"/>
          <c:yMode val="edge"/>
          <c:x val="8.2996161427534004E-3"/>
          <c:y val="0.56279138927376571"/>
          <c:w val="0.3279720753860057"/>
          <c:h val="0.41039854460252556"/>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Рис.  7 – Експериментальні криві </a:t>
            </a:r>
            <a:r>
              <a:rPr lang="ru-RU" sz="1200" b="0" i="1" u="none" strike="noStrike" baseline="0" smtClean="0">
                <a:latin typeface="Times New Roman" panose="02020603050405020304" pitchFamily="18" charset="0"/>
                <a:cs typeface="Times New Roman" panose="02020603050405020304" pitchFamily="18" charset="0"/>
              </a:rPr>
              <a:t>і(</a:t>
            </a:r>
            <a:r>
              <a:rPr lang="en-US" sz="1200" b="0" i="1" u="none" strike="noStrike" baseline="0" smtClean="0">
                <a:latin typeface="Times New Roman" panose="02020603050405020304" pitchFamily="18" charset="0"/>
                <a:cs typeface="Times New Roman" panose="02020603050405020304" pitchFamily="18" charset="0"/>
              </a:rPr>
              <a:t>u) </a:t>
            </a:r>
            <a:r>
              <a:rPr lang="ru-RU" sz="1200" b="0" i="0" u="none" strike="noStrike" baseline="0" smtClean="0">
                <a:latin typeface="Times New Roman" panose="02020603050405020304" pitchFamily="18" charset="0"/>
                <a:cs typeface="Times New Roman" panose="02020603050405020304" pitchFamily="18" charset="0"/>
              </a:rPr>
              <a:t>при гідротранспорті вуглемасляного грануляту, зняті</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після проходження гідросуміші 4 км і 20 км</a:t>
            </a:r>
            <a:endParaRPr lang="ru-RU" sz="1050">
              <a:latin typeface="Times New Roman" panose="02020603050405020304" pitchFamily="18" charset="0"/>
              <a:cs typeface="Times New Roman" panose="02020603050405020304" pitchFamily="18" charset="0"/>
            </a:endParaRPr>
          </a:p>
        </c:rich>
      </c:tx>
      <c:spPr>
        <a:noFill/>
        <a:ln>
          <a:noFill/>
        </a:ln>
        <a:effectLst/>
      </c:spPr>
    </c:title>
    <c:plotArea>
      <c:layout>
        <c:manualLayout>
          <c:layoutTarget val="inner"/>
          <c:xMode val="edge"/>
          <c:yMode val="edge"/>
          <c:x val="5.3859427792520412E-2"/>
          <c:y val="8.0722324515546631E-2"/>
          <c:w val="0.90713252346724205"/>
          <c:h val="0.34981296716608973"/>
        </c:manualLayout>
      </c:layout>
      <c:scatterChart>
        <c:scatterStyle val="lineMarker"/>
        <c:ser>
          <c:idx val="0"/>
          <c:order val="0"/>
          <c:tx>
            <c:v>1 – Вода</c:v>
          </c:tx>
          <c:spPr>
            <a:ln w="19050" cap="rnd">
              <a:solidFill>
                <a:schemeClr val="accent1">
                  <a:alpha val="50000"/>
                </a:schemeClr>
              </a:solidFill>
              <a:round/>
            </a:ln>
            <a:effectLst/>
          </c:spPr>
          <c:marker>
            <c:symbol val="none"/>
          </c:marker>
          <c:trendline>
            <c:spPr>
              <a:ln w="19050" cap="rnd">
                <a:solidFill>
                  <a:schemeClr val="accent1"/>
                </a:solidFill>
                <a:prstDash val="sysDot"/>
              </a:ln>
              <a:effectLst/>
            </c:spPr>
            <c:trendlineType val="poly"/>
            <c:order val="6"/>
            <c:dispRSqr val="1"/>
            <c:dispEq val="1"/>
            <c:trendlineLbl>
              <c:layout>
                <c:manualLayout>
                  <c:x val="-0.28661319295872328"/>
                  <c:y val="0.6753848816235290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1"/>
                        </a:solidFill>
                        <a:latin typeface="Times New Roman" panose="02020603050405020304" pitchFamily="18" charset="0"/>
                        <a:cs typeface="Times New Roman" panose="02020603050405020304" pitchFamily="18" charset="0"/>
                      </a:rPr>
                      <a:t>1 крива: y = 0,0713x</a:t>
                    </a:r>
                    <a:r>
                      <a:rPr lang="ru" baseline="30000">
                        <a:solidFill>
                          <a:schemeClr val="accent1"/>
                        </a:solidFill>
                        <a:latin typeface="Times New Roman" panose="02020603050405020304" pitchFamily="18" charset="0"/>
                        <a:cs typeface="Times New Roman" panose="02020603050405020304" pitchFamily="18" charset="0"/>
                      </a:rPr>
                      <a:t>6</a:t>
                    </a:r>
                    <a:r>
                      <a:rPr lang="ru" baseline="0">
                        <a:solidFill>
                          <a:schemeClr val="accent1"/>
                        </a:solidFill>
                        <a:latin typeface="Times New Roman" panose="02020603050405020304" pitchFamily="18" charset="0"/>
                        <a:cs typeface="Times New Roman" panose="02020603050405020304" pitchFamily="18" charset="0"/>
                      </a:rPr>
                      <a:t> - 0,6094x</a:t>
                    </a:r>
                    <a:r>
                      <a:rPr lang="ru" baseline="30000">
                        <a:solidFill>
                          <a:schemeClr val="accent1"/>
                        </a:solidFill>
                        <a:latin typeface="Times New Roman" panose="02020603050405020304" pitchFamily="18" charset="0"/>
                        <a:cs typeface="Times New Roman" panose="02020603050405020304" pitchFamily="18" charset="0"/>
                      </a:rPr>
                      <a:t>5</a:t>
                    </a:r>
                    <a:r>
                      <a:rPr lang="ru" baseline="0">
                        <a:solidFill>
                          <a:schemeClr val="accent1"/>
                        </a:solidFill>
                        <a:latin typeface="Times New Roman" panose="02020603050405020304" pitchFamily="18" charset="0"/>
                        <a:cs typeface="Times New Roman" panose="02020603050405020304" pitchFamily="18" charset="0"/>
                      </a:rPr>
                      <a:t> + 2,1479x</a:t>
                    </a:r>
                    <a:r>
                      <a:rPr lang="ru" baseline="30000">
                        <a:solidFill>
                          <a:schemeClr val="accent1"/>
                        </a:solidFill>
                        <a:latin typeface="Times New Roman" panose="02020603050405020304" pitchFamily="18" charset="0"/>
                        <a:cs typeface="Times New Roman" panose="02020603050405020304" pitchFamily="18" charset="0"/>
                      </a:rPr>
                      <a:t>4</a:t>
                    </a:r>
                    <a:r>
                      <a:rPr lang="ru" baseline="0">
                        <a:solidFill>
                          <a:schemeClr val="accent1"/>
                        </a:solidFill>
                        <a:latin typeface="Times New Roman" panose="02020603050405020304" pitchFamily="18" charset="0"/>
                        <a:cs typeface="Times New Roman" panose="02020603050405020304" pitchFamily="18" charset="0"/>
                      </a:rPr>
                      <a:t> - 3,9885x</a:t>
                    </a:r>
                    <a:r>
                      <a:rPr lang="ru" baseline="30000">
                        <a:solidFill>
                          <a:schemeClr val="accent1"/>
                        </a:solidFill>
                        <a:latin typeface="Times New Roman" panose="02020603050405020304" pitchFamily="18" charset="0"/>
                        <a:cs typeface="Times New Roman" panose="02020603050405020304" pitchFamily="18" charset="0"/>
                      </a:rPr>
                      <a:t>3</a:t>
                    </a:r>
                    <a:r>
                      <a:rPr lang="ru" baseline="0">
                        <a:solidFill>
                          <a:schemeClr val="accent1"/>
                        </a:solidFill>
                        <a:latin typeface="Times New Roman" panose="02020603050405020304" pitchFamily="18" charset="0"/>
                        <a:cs typeface="Times New Roman" panose="02020603050405020304" pitchFamily="18" charset="0"/>
                      </a:rPr>
                      <a:t> + 4,1196x</a:t>
                    </a:r>
                    <a:r>
                      <a:rPr lang="ru" baseline="30000">
                        <a:solidFill>
                          <a:schemeClr val="accent1"/>
                        </a:solidFill>
                        <a:latin typeface="Times New Roman" panose="02020603050405020304" pitchFamily="18" charset="0"/>
                        <a:cs typeface="Times New Roman" panose="02020603050405020304" pitchFamily="18" charset="0"/>
                      </a:rPr>
                      <a:t>2</a:t>
                    </a:r>
                    <a:r>
                      <a:rPr lang="ru" baseline="0">
                        <a:solidFill>
                          <a:schemeClr val="accent1"/>
                        </a:solidFill>
                        <a:latin typeface="Times New Roman" panose="02020603050405020304" pitchFamily="18" charset="0"/>
                        <a:cs typeface="Times New Roman" panose="02020603050405020304" pitchFamily="18" charset="0"/>
                      </a:rPr>
                      <a:t> - 2,2269x + 0,4951</a:t>
                    </a:r>
                    <a:br>
                      <a:rPr lang="ru" baseline="0">
                        <a:solidFill>
                          <a:schemeClr val="accent1"/>
                        </a:solidFill>
                        <a:latin typeface="Times New Roman" panose="02020603050405020304" pitchFamily="18" charset="0"/>
                        <a:cs typeface="Times New Roman" panose="02020603050405020304" pitchFamily="18" charset="0"/>
                      </a:rPr>
                    </a:br>
                    <a:r>
                      <a:rPr lang="ru" baseline="0">
                        <a:solidFill>
                          <a:schemeClr val="accent1"/>
                        </a:solidFill>
                        <a:latin typeface="Times New Roman" panose="02020603050405020304" pitchFamily="18" charset="0"/>
                        <a:cs typeface="Times New Roman" panose="02020603050405020304" pitchFamily="18" charset="0"/>
                      </a:rPr>
                      <a:t>R² = 0,9999</a:t>
                    </a:r>
                    <a:endParaRPr lang="ru">
                      <a:solidFill>
                        <a:schemeClr val="accent1"/>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A$2:$A$420</c:f>
              <c:numCache>
                <c:formatCode>@</c:formatCode>
                <c:ptCount val="419"/>
                <c:pt idx="0">
                  <c:v>0.84977899999999995</c:v>
                </c:pt>
                <c:pt idx="1">
                  <c:v>0.85155800000000004</c:v>
                </c:pt>
                <c:pt idx="2">
                  <c:v>0.85511599999999999</c:v>
                </c:pt>
                <c:pt idx="3">
                  <c:v>0.85867400000000393</c:v>
                </c:pt>
                <c:pt idx="4">
                  <c:v>0.86045300000000002</c:v>
                </c:pt>
                <c:pt idx="5">
                  <c:v>0.86401099999999997</c:v>
                </c:pt>
                <c:pt idx="6">
                  <c:v>0.86756900000000003</c:v>
                </c:pt>
                <c:pt idx="7">
                  <c:v>0.87112699999999998</c:v>
                </c:pt>
                <c:pt idx="8">
                  <c:v>0.87290600000000063</c:v>
                </c:pt>
                <c:pt idx="9">
                  <c:v>0.87468500000000393</c:v>
                </c:pt>
                <c:pt idx="10">
                  <c:v>0.87646400000000002</c:v>
                </c:pt>
                <c:pt idx="11">
                  <c:v>0.87824300000000299</c:v>
                </c:pt>
                <c:pt idx="12">
                  <c:v>0.88002199999999997</c:v>
                </c:pt>
                <c:pt idx="13">
                  <c:v>0.8818009999999995</c:v>
                </c:pt>
                <c:pt idx="14">
                  <c:v>0.88535900000000001</c:v>
                </c:pt>
                <c:pt idx="15">
                  <c:v>0.88891699999999607</c:v>
                </c:pt>
                <c:pt idx="16">
                  <c:v>0.89069600000000004</c:v>
                </c:pt>
                <c:pt idx="17">
                  <c:v>0.894253999999997</c:v>
                </c:pt>
                <c:pt idx="18">
                  <c:v>0.8978119999999995</c:v>
                </c:pt>
                <c:pt idx="19">
                  <c:v>0.89959100000000003</c:v>
                </c:pt>
                <c:pt idx="20">
                  <c:v>0.90314899999999998</c:v>
                </c:pt>
                <c:pt idx="21">
                  <c:v>0.90670700000000004</c:v>
                </c:pt>
                <c:pt idx="22">
                  <c:v>0.91026499999999699</c:v>
                </c:pt>
                <c:pt idx="23">
                  <c:v>0.91382300000000005</c:v>
                </c:pt>
                <c:pt idx="24">
                  <c:v>0.917381</c:v>
                </c:pt>
                <c:pt idx="25">
                  <c:v>0.92271800000000004</c:v>
                </c:pt>
                <c:pt idx="26">
                  <c:v>0.92627599999999999</c:v>
                </c:pt>
                <c:pt idx="27">
                  <c:v>0.92983400000000005</c:v>
                </c:pt>
                <c:pt idx="28">
                  <c:v>0.933392</c:v>
                </c:pt>
                <c:pt idx="29">
                  <c:v>0.93517099999999997</c:v>
                </c:pt>
                <c:pt idx="30">
                  <c:v>0.93872900000000392</c:v>
                </c:pt>
                <c:pt idx="31">
                  <c:v>0.94050800000000001</c:v>
                </c:pt>
                <c:pt idx="32">
                  <c:v>0.94228599999999996</c:v>
                </c:pt>
                <c:pt idx="33">
                  <c:v>0.94406500000000004</c:v>
                </c:pt>
                <c:pt idx="34">
                  <c:v>0.94584400000000335</c:v>
                </c:pt>
                <c:pt idx="35">
                  <c:v>0.94762299999999999</c:v>
                </c:pt>
                <c:pt idx="36">
                  <c:v>0.94940199999999997</c:v>
                </c:pt>
                <c:pt idx="37">
                  <c:v>0.95296000000000003</c:v>
                </c:pt>
                <c:pt idx="38">
                  <c:v>0.95473900000000333</c:v>
                </c:pt>
                <c:pt idx="39">
                  <c:v>0.95829699999999951</c:v>
                </c:pt>
                <c:pt idx="40">
                  <c:v>0.96007600000000004</c:v>
                </c:pt>
                <c:pt idx="41">
                  <c:v>0.96185500000000335</c:v>
                </c:pt>
                <c:pt idx="42">
                  <c:v>0.96541299999999641</c:v>
                </c:pt>
                <c:pt idx="43">
                  <c:v>0.96897100000000391</c:v>
                </c:pt>
                <c:pt idx="44">
                  <c:v>0.97075000000000333</c:v>
                </c:pt>
                <c:pt idx="45">
                  <c:v>0.97430799999999951</c:v>
                </c:pt>
                <c:pt idx="46">
                  <c:v>0.97608700000000004</c:v>
                </c:pt>
                <c:pt idx="47">
                  <c:v>0.97786600000000001</c:v>
                </c:pt>
                <c:pt idx="48">
                  <c:v>0.97964500000000543</c:v>
                </c:pt>
                <c:pt idx="49">
                  <c:v>0.98142399999999608</c:v>
                </c:pt>
                <c:pt idx="50">
                  <c:v>0.98320299999999561</c:v>
                </c:pt>
                <c:pt idx="51">
                  <c:v>0.98498199999999958</c:v>
                </c:pt>
                <c:pt idx="52">
                  <c:v>0.986761</c:v>
                </c:pt>
                <c:pt idx="53">
                  <c:v>0.99031899999999606</c:v>
                </c:pt>
                <c:pt idx="54">
                  <c:v>0.99209800000000004</c:v>
                </c:pt>
                <c:pt idx="55">
                  <c:v>0.99565599999999999</c:v>
                </c:pt>
                <c:pt idx="56">
                  <c:v>0.99921399999999561</c:v>
                </c:pt>
                <c:pt idx="57">
                  <c:v>1.0009899999999998</c:v>
                </c:pt>
                <c:pt idx="58">
                  <c:v>1.0027699999999939</c:v>
                </c:pt>
                <c:pt idx="59">
                  <c:v>1.006329999999994</c:v>
                </c:pt>
                <c:pt idx="60">
                  <c:v>1.0081100000000001</c:v>
                </c:pt>
                <c:pt idx="61">
                  <c:v>1.009889999999994</c:v>
                </c:pt>
                <c:pt idx="62">
                  <c:v>1.0116699999999927</c:v>
                </c:pt>
                <c:pt idx="63">
                  <c:v>1.01345</c:v>
                </c:pt>
                <c:pt idx="64">
                  <c:v>1.0152299999999927</c:v>
                </c:pt>
                <c:pt idx="65">
                  <c:v>1.0169999999999932</c:v>
                </c:pt>
                <c:pt idx="66">
                  <c:v>1.01878</c:v>
                </c:pt>
                <c:pt idx="67">
                  <c:v>1.0205599999999999</c:v>
                </c:pt>
                <c:pt idx="68">
                  <c:v>1.02234</c:v>
                </c:pt>
                <c:pt idx="69">
                  <c:v>1.0241199999999999</c:v>
                </c:pt>
                <c:pt idx="70">
                  <c:v>1.0258999999999914</c:v>
                </c:pt>
                <c:pt idx="71">
                  <c:v>1.0294599999999998</c:v>
                </c:pt>
                <c:pt idx="72">
                  <c:v>1.0312399999999939</c:v>
                </c:pt>
                <c:pt idx="73">
                  <c:v>1.0347899999999999</c:v>
                </c:pt>
                <c:pt idx="74">
                  <c:v>1.03657</c:v>
                </c:pt>
                <c:pt idx="75">
                  <c:v>1.04013</c:v>
                </c:pt>
                <c:pt idx="76">
                  <c:v>1.04013</c:v>
                </c:pt>
                <c:pt idx="77">
                  <c:v>1.0454699999999932</c:v>
                </c:pt>
                <c:pt idx="78">
                  <c:v>1.04725</c:v>
                </c:pt>
                <c:pt idx="79">
                  <c:v>1.04725</c:v>
                </c:pt>
                <c:pt idx="80">
                  <c:v>1.0508</c:v>
                </c:pt>
                <c:pt idx="81">
                  <c:v>1.0525800000000001</c:v>
                </c:pt>
                <c:pt idx="82">
                  <c:v>1.0561400000000001</c:v>
                </c:pt>
                <c:pt idx="83">
                  <c:v>1.0579199999999978</c:v>
                </c:pt>
                <c:pt idx="84">
                  <c:v>1.0596999999999928</c:v>
                </c:pt>
                <c:pt idx="85">
                  <c:v>1.06148</c:v>
                </c:pt>
                <c:pt idx="86">
                  <c:v>1.0632599999999999</c:v>
                </c:pt>
                <c:pt idx="87">
                  <c:v>1.0668199999999999</c:v>
                </c:pt>
                <c:pt idx="88">
                  <c:v>1.0685899999999999</c:v>
                </c:pt>
                <c:pt idx="89">
                  <c:v>1.0721499999999999</c:v>
                </c:pt>
                <c:pt idx="90">
                  <c:v>1.0757099999999939</c:v>
                </c:pt>
                <c:pt idx="91">
                  <c:v>1.07927</c:v>
                </c:pt>
                <c:pt idx="92">
                  <c:v>1.08283</c:v>
                </c:pt>
                <c:pt idx="93">
                  <c:v>1.0863799999999999</c:v>
                </c:pt>
                <c:pt idx="94">
                  <c:v>1.0899399999999932</c:v>
                </c:pt>
                <c:pt idx="95">
                  <c:v>1.09528</c:v>
                </c:pt>
                <c:pt idx="96">
                  <c:v>1.09884</c:v>
                </c:pt>
                <c:pt idx="97">
                  <c:v>1.1024</c:v>
                </c:pt>
                <c:pt idx="98">
                  <c:v>1.10595</c:v>
                </c:pt>
                <c:pt idx="99">
                  <c:v>1.10951</c:v>
                </c:pt>
                <c:pt idx="100">
                  <c:v>1.11307</c:v>
                </c:pt>
                <c:pt idx="101">
                  <c:v>1.11663</c:v>
                </c:pt>
                <c:pt idx="102">
                  <c:v>1.12019</c:v>
                </c:pt>
                <c:pt idx="103">
                  <c:v>1.12374</c:v>
                </c:pt>
                <c:pt idx="104">
                  <c:v>1.1290800000000001</c:v>
                </c:pt>
                <c:pt idx="105">
                  <c:v>1.13086</c:v>
                </c:pt>
                <c:pt idx="106">
                  <c:v>1.1326400000000001</c:v>
                </c:pt>
                <c:pt idx="107">
                  <c:v>1.1362000000000001</c:v>
                </c:pt>
                <c:pt idx="108">
                  <c:v>1.13798</c:v>
                </c:pt>
                <c:pt idx="109">
                  <c:v>1.1415299999999939</c:v>
                </c:pt>
                <c:pt idx="110">
                  <c:v>1.1450899999999999</c:v>
                </c:pt>
                <c:pt idx="111">
                  <c:v>1.1468700000000001</c:v>
                </c:pt>
                <c:pt idx="112">
                  <c:v>1.1504300000000001</c:v>
                </c:pt>
                <c:pt idx="113">
                  <c:v>1.152210000000006</c:v>
                </c:pt>
                <c:pt idx="114">
                  <c:v>1.1539899999999998</c:v>
                </c:pt>
                <c:pt idx="115">
                  <c:v>1.15577</c:v>
                </c:pt>
                <c:pt idx="116">
                  <c:v>1.15754</c:v>
                </c:pt>
                <c:pt idx="117">
                  <c:v>1.1611</c:v>
                </c:pt>
                <c:pt idx="118">
                  <c:v>1.1628799999999999</c:v>
                </c:pt>
                <c:pt idx="119">
                  <c:v>1.1664399999999999</c:v>
                </c:pt>
                <c:pt idx="120">
                  <c:v>1.16822</c:v>
                </c:pt>
                <c:pt idx="121">
                  <c:v>1.17178</c:v>
                </c:pt>
                <c:pt idx="122">
                  <c:v>1.17533</c:v>
                </c:pt>
                <c:pt idx="123">
                  <c:v>1.1771100000000001</c:v>
                </c:pt>
                <c:pt idx="124">
                  <c:v>1.1806700000000001</c:v>
                </c:pt>
                <c:pt idx="125">
                  <c:v>1.1842299999999999</c:v>
                </c:pt>
                <c:pt idx="126">
                  <c:v>1.1877899999999999</c:v>
                </c:pt>
                <c:pt idx="127">
                  <c:v>1.1913499999999999</c:v>
                </c:pt>
                <c:pt idx="128">
                  <c:v>1.19312</c:v>
                </c:pt>
                <c:pt idx="129">
                  <c:v>1.1949000000000001</c:v>
                </c:pt>
                <c:pt idx="130">
                  <c:v>1.1984600000000001</c:v>
                </c:pt>
                <c:pt idx="131">
                  <c:v>1.2020199999999999</c:v>
                </c:pt>
                <c:pt idx="132">
                  <c:v>1.2055799999999928</c:v>
                </c:pt>
                <c:pt idx="133">
                  <c:v>1.2109099999999939</c:v>
                </c:pt>
                <c:pt idx="134">
                  <c:v>1.2144699999999939</c:v>
                </c:pt>
                <c:pt idx="135">
                  <c:v>1.2162500000000001</c:v>
                </c:pt>
                <c:pt idx="136">
                  <c:v>1.2198099999999927</c:v>
                </c:pt>
                <c:pt idx="137">
                  <c:v>1.22515</c:v>
                </c:pt>
                <c:pt idx="138">
                  <c:v>1.2286999999999932</c:v>
                </c:pt>
                <c:pt idx="139">
                  <c:v>1.2322599999999999</c:v>
                </c:pt>
                <c:pt idx="140">
                  <c:v>1.2358199999999933</c:v>
                </c:pt>
                <c:pt idx="141">
                  <c:v>1.2393799999999937</c:v>
                </c:pt>
                <c:pt idx="142">
                  <c:v>1.2411599999999998</c:v>
                </c:pt>
                <c:pt idx="143">
                  <c:v>1.2429399999999939</c:v>
                </c:pt>
                <c:pt idx="144">
                  <c:v>1.24471</c:v>
                </c:pt>
                <c:pt idx="145">
                  <c:v>1.2464899999999999</c:v>
                </c:pt>
                <c:pt idx="146">
                  <c:v>1.2518299999999896</c:v>
                </c:pt>
                <c:pt idx="147">
                  <c:v>1.2553899999999998</c:v>
                </c:pt>
                <c:pt idx="148">
                  <c:v>1.25895</c:v>
                </c:pt>
                <c:pt idx="149">
                  <c:v>1.2607299999999932</c:v>
                </c:pt>
                <c:pt idx="150">
                  <c:v>1.26606</c:v>
                </c:pt>
                <c:pt idx="151">
                  <c:v>1.2696199999999978</c:v>
                </c:pt>
                <c:pt idx="152">
                  <c:v>1.27318</c:v>
                </c:pt>
                <c:pt idx="153">
                  <c:v>1.27674</c:v>
                </c:pt>
                <c:pt idx="154">
                  <c:v>1.2802899999999999</c:v>
                </c:pt>
                <c:pt idx="155">
                  <c:v>1.2838499999999939</c:v>
                </c:pt>
                <c:pt idx="156">
                  <c:v>1.2891899999999998</c:v>
                </c:pt>
                <c:pt idx="157">
                  <c:v>1.2927500000000001</c:v>
                </c:pt>
                <c:pt idx="158">
                  <c:v>1.2963100000000001</c:v>
                </c:pt>
                <c:pt idx="159">
                  <c:v>1.2998599999999998</c:v>
                </c:pt>
                <c:pt idx="160">
                  <c:v>1.3034199999999998</c:v>
                </c:pt>
                <c:pt idx="161">
                  <c:v>1.30698</c:v>
                </c:pt>
                <c:pt idx="162">
                  <c:v>1.3123199999999999</c:v>
                </c:pt>
                <c:pt idx="163">
                  <c:v>1.3158699999999928</c:v>
                </c:pt>
                <c:pt idx="164">
                  <c:v>1.3194299999999932</c:v>
                </c:pt>
                <c:pt idx="165">
                  <c:v>1.3229899999999999</c:v>
                </c:pt>
                <c:pt idx="166">
                  <c:v>1.3265499999999999</c:v>
                </c:pt>
                <c:pt idx="167">
                  <c:v>1.3301099999999999</c:v>
                </c:pt>
                <c:pt idx="168">
                  <c:v>1.3336599999999998</c:v>
                </c:pt>
                <c:pt idx="169">
                  <c:v>1.33544</c:v>
                </c:pt>
                <c:pt idx="170">
                  <c:v>1.339</c:v>
                </c:pt>
                <c:pt idx="171">
                  <c:v>1.3443400000000001</c:v>
                </c:pt>
                <c:pt idx="172">
                  <c:v>1.35145</c:v>
                </c:pt>
                <c:pt idx="173">
                  <c:v>1.35501</c:v>
                </c:pt>
                <c:pt idx="174">
                  <c:v>1.3603499999999999</c:v>
                </c:pt>
                <c:pt idx="175">
                  <c:v>1.3656899999999998</c:v>
                </c:pt>
                <c:pt idx="176">
                  <c:v>1.3710199999999999</c:v>
                </c:pt>
                <c:pt idx="177">
                  <c:v>1.3745799999999999</c:v>
                </c:pt>
                <c:pt idx="178">
                  <c:v>1.3781399999999999</c:v>
                </c:pt>
                <c:pt idx="179">
                  <c:v>1.3816999999999939</c:v>
                </c:pt>
                <c:pt idx="180">
                  <c:v>1.3852599999999999</c:v>
                </c:pt>
                <c:pt idx="181">
                  <c:v>1.38703</c:v>
                </c:pt>
                <c:pt idx="182">
                  <c:v>1.39059</c:v>
                </c:pt>
                <c:pt idx="183">
                  <c:v>1.3923700000000001</c:v>
                </c:pt>
                <c:pt idx="184">
                  <c:v>1.3959299999999932</c:v>
                </c:pt>
                <c:pt idx="185">
                  <c:v>1.3994899999999999</c:v>
                </c:pt>
                <c:pt idx="186">
                  <c:v>1.404819999999994</c:v>
                </c:pt>
                <c:pt idx="187">
                  <c:v>1.40838</c:v>
                </c:pt>
                <c:pt idx="188">
                  <c:v>1.4119399999999895</c:v>
                </c:pt>
                <c:pt idx="189">
                  <c:v>1.4154999999999895</c:v>
                </c:pt>
                <c:pt idx="190">
                  <c:v>1.4190599999999998</c:v>
                </c:pt>
                <c:pt idx="191">
                  <c:v>1.4226099999999939</c:v>
                </c:pt>
                <c:pt idx="192">
                  <c:v>1.4261699999999939</c:v>
                </c:pt>
                <c:pt idx="193">
                  <c:v>1.429729999999988</c:v>
                </c:pt>
                <c:pt idx="194">
                  <c:v>1.433289999999994</c:v>
                </c:pt>
                <c:pt idx="195">
                  <c:v>1.43685</c:v>
                </c:pt>
                <c:pt idx="196">
                  <c:v>1.4403999999999932</c:v>
                </c:pt>
                <c:pt idx="197">
                  <c:v>1.4439599999999932</c:v>
                </c:pt>
                <c:pt idx="198">
                  <c:v>1.4475199999999933</c:v>
                </c:pt>
                <c:pt idx="199">
                  <c:v>1.4510799999999937</c:v>
                </c:pt>
                <c:pt idx="200">
                  <c:v>1.4546399999999939</c:v>
                </c:pt>
                <c:pt idx="201">
                  <c:v>1.4581899999999999</c:v>
                </c:pt>
                <c:pt idx="202">
                  <c:v>1.4617499999999934</c:v>
                </c:pt>
                <c:pt idx="203">
                  <c:v>1.4670899999999998</c:v>
                </c:pt>
                <c:pt idx="204">
                  <c:v>1.47065</c:v>
                </c:pt>
                <c:pt idx="205">
                  <c:v>1.4724299999999932</c:v>
                </c:pt>
                <c:pt idx="206">
                  <c:v>1.477759999999994</c:v>
                </c:pt>
                <c:pt idx="207">
                  <c:v>1.4813199999999958</c:v>
                </c:pt>
                <c:pt idx="208">
                  <c:v>1.48488</c:v>
                </c:pt>
                <c:pt idx="209">
                  <c:v>1.4902199999999999</c:v>
                </c:pt>
                <c:pt idx="210">
                  <c:v>1.4919899999999939</c:v>
                </c:pt>
                <c:pt idx="211">
                  <c:v>1.4973299999999914</c:v>
                </c:pt>
                <c:pt idx="212">
                  <c:v>1.5008899999999998</c:v>
                </c:pt>
                <c:pt idx="213">
                  <c:v>1.5044500000000001</c:v>
                </c:pt>
                <c:pt idx="214">
                  <c:v>1.5080100000000001</c:v>
                </c:pt>
                <c:pt idx="215">
                  <c:v>1.5097799999999932</c:v>
                </c:pt>
                <c:pt idx="216">
                  <c:v>1.5133399999999932</c:v>
                </c:pt>
                <c:pt idx="217">
                  <c:v>1.51868</c:v>
                </c:pt>
                <c:pt idx="218">
                  <c:v>1.5204599999999999</c:v>
                </c:pt>
                <c:pt idx="219">
                  <c:v>1.5240199999999999</c:v>
                </c:pt>
                <c:pt idx="220">
                  <c:v>1.5275699999999928</c:v>
                </c:pt>
                <c:pt idx="221">
                  <c:v>1.531129999999993</c:v>
                </c:pt>
                <c:pt idx="222">
                  <c:v>1.5346899999999999</c:v>
                </c:pt>
                <c:pt idx="223">
                  <c:v>1.5382499999999999</c:v>
                </c:pt>
                <c:pt idx="224">
                  <c:v>1.5418099999999932</c:v>
                </c:pt>
                <c:pt idx="225">
                  <c:v>1.5435899999999998</c:v>
                </c:pt>
                <c:pt idx="226">
                  <c:v>1.54714</c:v>
                </c:pt>
                <c:pt idx="227">
                  <c:v>1.5507</c:v>
                </c:pt>
                <c:pt idx="228">
                  <c:v>1.55426</c:v>
                </c:pt>
                <c:pt idx="229">
                  <c:v>1.5578199999999998</c:v>
                </c:pt>
                <c:pt idx="230">
                  <c:v>1.56138</c:v>
                </c:pt>
                <c:pt idx="231">
                  <c:v>1.5649299999999939</c:v>
                </c:pt>
                <c:pt idx="232">
                  <c:v>1.5684899999999999</c:v>
                </c:pt>
                <c:pt idx="233">
                  <c:v>1.5720499999999999</c:v>
                </c:pt>
                <c:pt idx="234">
                  <c:v>1.5773899999999998</c:v>
                </c:pt>
                <c:pt idx="235">
                  <c:v>1.58094</c:v>
                </c:pt>
                <c:pt idx="236">
                  <c:v>1.5845</c:v>
                </c:pt>
                <c:pt idx="237">
                  <c:v>1.58806</c:v>
                </c:pt>
                <c:pt idx="238">
                  <c:v>1.5916199999999998</c:v>
                </c:pt>
                <c:pt idx="239">
                  <c:v>1.59518</c:v>
                </c:pt>
                <c:pt idx="240">
                  <c:v>1.59873</c:v>
                </c:pt>
                <c:pt idx="241">
                  <c:v>1.60229</c:v>
                </c:pt>
                <c:pt idx="242">
                  <c:v>1.60585</c:v>
                </c:pt>
                <c:pt idx="243">
                  <c:v>1.60941</c:v>
                </c:pt>
                <c:pt idx="244">
                  <c:v>1.6147400000000001</c:v>
                </c:pt>
                <c:pt idx="245">
                  <c:v>1.6183000000000001</c:v>
                </c:pt>
                <c:pt idx="246">
                  <c:v>1.6218599999999999</c:v>
                </c:pt>
                <c:pt idx="247">
                  <c:v>1.6254199999999999</c:v>
                </c:pt>
                <c:pt idx="248">
                  <c:v>1.6289800000000001</c:v>
                </c:pt>
                <c:pt idx="249">
                  <c:v>1.63253</c:v>
                </c:pt>
                <c:pt idx="250">
                  <c:v>1.63609</c:v>
                </c:pt>
                <c:pt idx="251">
                  <c:v>1.6396500000000001</c:v>
                </c:pt>
                <c:pt idx="252">
                  <c:v>1.6432100000000001</c:v>
                </c:pt>
                <c:pt idx="253">
                  <c:v>1.64499</c:v>
                </c:pt>
                <c:pt idx="254">
                  <c:v>1.648550000000006</c:v>
                </c:pt>
                <c:pt idx="255">
                  <c:v>1.6520999999999999</c:v>
                </c:pt>
                <c:pt idx="256">
                  <c:v>1.6556599999999999</c:v>
                </c:pt>
                <c:pt idx="257">
                  <c:v>1.65744</c:v>
                </c:pt>
                <c:pt idx="258">
                  <c:v>1.6627799999999999</c:v>
                </c:pt>
                <c:pt idx="259">
                  <c:v>1.6663399999999999</c:v>
                </c:pt>
                <c:pt idx="260">
                  <c:v>1.6698899999999999</c:v>
                </c:pt>
                <c:pt idx="261">
                  <c:v>1.6734500000000001</c:v>
                </c:pt>
                <c:pt idx="262">
                  <c:v>1.6770099999999999</c:v>
                </c:pt>
                <c:pt idx="263">
                  <c:v>1.6805699999999999</c:v>
                </c:pt>
                <c:pt idx="264">
                  <c:v>1.6841299999999999</c:v>
                </c:pt>
                <c:pt idx="265">
                  <c:v>1.6876800000000001</c:v>
                </c:pt>
                <c:pt idx="266">
                  <c:v>1.6912400000000001</c:v>
                </c:pt>
                <c:pt idx="267">
                  <c:v>1.6948000000000001</c:v>
                </c:pt>
                <c:pt idx="268">
                  <c:v>1.6983600000000001</c:v>
                </c:pt>
                <c:pt idx="269">
                  <c:v>1.7019199999999925</c:v>
                </c:pt>
                <c:pt idx="270">
                  <c:v>1.7054699999999914</c:v>
                </c:pt>
                <c:pt idx="271">
                  <c:v>1.7090299999999914</c:v>
                </c:pt>
                <c:pt idx="272">
                  <c:v>1.7125899999999998</c:v>
                </c:pt>
                <c:pt idx="273">
                  <c:v>1.7161500000000001</c:v>
                </c:pt>
                <c:pt idx="274">
                  <c:v>1.7197099999999927</c:v>
                </c:pt>
                <c:pt idx="275">
                  <c:v>1.7214799999999932</c:v>
                </c:pt>
                <c:pt idx="276">
                  <c:v>1.7250399999999932</c:v>
                </c:pt>
                <c:pt idx="277">
                  <c:v>1.7285999999999933</c:v>
                </c:pt>
                <c:pt idx="278">
                  <c:v>1.7321599999999999</c:v>
                </c:pt>
                <c:pt idx="279">
                  <c:v>1.7339399999999914</c:v>
                </c:pt>
                <c:pt idx="280">
                  <c:v>1.7357199999999939</c:v>
                </c:pt>
                <c:pt idx="281">
                  <c:v>1.7374999999999914</c:v>
                </c:pt>
                <c:pt idx="282">
                  <c:v>1.74105</c:v>
                </c:pt>
                <c:pt idx="283">
                  <c:v>1.74461</c:v>
                </c:pt>
                <c:pt idx="284">
                  <c:v>1.74817</c:v>
                </c:pt>
                <c:pt idx="285">
                  <c:v>1.7517299999999896</c:v>
                </c:pt>
                <c:pt idx="286">
                  <c:v>1.7552899999999998</c:v>
                </c:pt>
                <c:pt idx="287">
                  <c:v>1.75884</c:v>
                </c:pt>
                <c:pt idx="288">
                  <c:v>1.7606199999999999</c:v>
                </c:pt>
                <c:pt idx="289">
                  <c:v>1.7641800000000001</c:v>
                </c:pt>
                <c:pt idx="290">
                  <c:v>1.7677399999999928</c:v>
                </c:pt>
                <c:pt idx="291">
                  <c:v>1.7712999999999928</c:v>
                </c:pt>
                <c:pt idx="292">
                  <c:v>1.77485</c:v>
                </c:pt>
                <c:pt idx="293">
                  <c:v>1.77841</c:v>
                </c:pt>
                <c:pt idx="294">
                  <c:v>1.7819699999999914</c:v>
                </c:pt>
                <c:pt idx="295">
                  <c:v>1.7855299999999927</c:v>
                </c:pt>
                <c:pt idx="296">
                  <c:v>1.7890899999999998</c:v>
                </c:pt>
                <c:pt idx="297">
                  <c:v>1.79264</c:v>
                </c:pt>
                <c:pt idx="298">
                  <c:v>1.7962</c:v>
                </c:pt>
                <c:pt idx="299">
                  <c:v>1.7997599999999998</c:v>
                </c:pt>
                <c:pt idx="300">
                  <c:v>1.8033199999999998</c:v>
                </c:pt>
                <c:pt idx="301">
                  <c:v>1.80688</c:v>
                </c:pt>
                <c:pt idx="302">
                  <c:v>1.81043</c:v>
                </c:pt>
                <c:pt idx="303">
                  <c:v>1.8139899999999998</c:v>
                </c:pt>
                <c:pt idx="304">
                  <c:v>1.81755</c:v>
                </c:pt>
                <c:pt idx="305">
                  <c:v>1.82111</c:v>
                </c:pt>
                <c:pt idx="306">
                  <c:v>1.8228899999999999</c:v>
                </c:pt>
                <c:pt idx="307">
                  <c:v>1.82822</c:v>
                </c:pt>
                <c:pt idx="308">
                  <c:v>1.83178</c:v>
                </c:pt>
                <c:pt idx="309">
                  <c:v>1.83534</c:v>
                </c:pt>
                <c:pt idx="310">
                  <c:v>1.8389</c:v>
                </c:pt>
                <c:pt idx="311">
                  <c:v>1.84246</c:v>
                </c:pt>
                <c:pt idx="312">
                  <c:v>1.8477899999999998</c:v>
                </c:pt>
                <c:pt idx="313">
                  <c:v>1.8513500000000001</c:v>
                </c:pt>
                <c:pt idx="314">
                  <c:v>1.8549100000000001</c:v>
                </c:pt>
                <c:pt idx="315">
                  <c:v>1.8584700000000001</c:v>
                </c:pt>
                <c:pt idx="316">
                  <c:v>1.86202</c:v>
                </c:pt>
                <c:pt idx="317">
                  <c:v>1.86558</c:v>
                </c:pt>
                <c:pt idx="318">
                  <c:v>1.86914</c:v>
                </c:pt>
                <c:pt idx="319">
                  <c:v>1.8727</c:v>
                </c:pt>
                <c:pt idx="320">
                  <c:v>1.8744799999999999</c:v>
                </c:pt>
                <c:pt idx="321">
                  <c:v>1.87626</c:v>
                </c:pt>
                <c:pt idx="322">
                  <c:v>1.8780399999999999</c:v>
                </c:pt>
                <c:pt idx="323">
                  <c:v>1.87981</c:v>
                </c:pt>
                <c:pt idx="324">
                  <c:v>1.8815899999999999</c:v>
                </c:pt>
                <c:pt idx="325">
                  <c:v>1.8851500000000001</c:v>
                </c:pt>
                <c:pt idx="326">
                  <c:v>1.88693</c:v>
                </c:pt>
                <c:pt idx="327">
                  <c:v>1.8887100000000001</c:v>
                </c:pt>
                <c:pt idx="328">
                  <c:v>1.8922699999999999</c:v>
                </c:pt>
                <c:pt idx="329">
                  <c:v>1.8940500000000067</c:v>
                </c:pt>
                <c:pt idx="330">
                  <c:v>1.8976</c:v>
                </c:pt>
                <c:pt idx="331">
                  <c:v>1.90116</c:v>
                </c:pt>
                <c:pt idx="332">
                  <c:v>1.90472</c:v>
                </c:pt>
                <c:pt idx="333">
                  <c:v>1.9065000000000001</c:v>
                </c:pt>
                <c:pt idx="334">
                  <c:v>1.9100600000000001</c:v>
                </c:pt>
                <c:pt idx="335">
                  <c:v>1.9136199999999999</c:v>
                </c:pt>
                <c:pt idx="336">
                  <c:v>1.91717</c:v>
                </c:pt>
                <c:pt idx="337">
                  <c:v>1.92073</c:v>
                </c:pt>
                <c:pt idx="338">
                  <c:v>1.9242900000000001</c:v>
                </c:pt>
                <c:pt idx="339">
                  <c:v>1.9260699999999999</c:v>
                </c:pt>
                <c:pt idx="340">
                  <c:v>1.9278500000000001</c:v>
                </c:pt>
                <c:pt idx="341">
                  <c:v>1.9314100000000001</c:v>
                </c:pt>
                <c:pt idx="342">
                  <c:v>1.93496</c:v>
                </c:pt>
                <c:pt idx="343">
                  <c:v>1.93852</c:v>
                </c:pt>
                <c:pt idx="344">
                  <c:v>1.9420800000000074</c:v>
                </c:pt>
                <c:pt idx="345">
                  <c:v>1.94564</c:v>
                </c:pt>
                <c:pt idx="346">
                  <c:v>1.9492</c:v>
                </c:pt>
                <c:pt idx="347">
                  <c:v>1.9527500000000066</c:v>
                </c:pt>
                <c:pt idx="348">
                  <c:v>1.9545300000000001</c:v>
                </c:pt>
                <c:pt idx="349">
                  <c:v>1.9580900000000001</c:v>
                </c:pt>
                <c:pt idx="350">
                  <c:v>1.95987</c:v>
                </c:pt>
                <c:pt idx="351">
                  <c:v>1.96343</c:v>
                </c:pt>
                <c:pt idx="352">
                  <c:v>1.9652099999999999</c:v>
                </c:pt>
                <c:pt idx="353">
                  <c:v>1.9687600000000001</c:v>
                </c:pt>
                <c:pt idx="354">
                  <c:v>1.9723200000000001</c:v>
                </c:pt>
                <c:pt idx="355">
                  <c:v>1.9758800000000001</c:v>
                </c:pt>
                <c:pt idx="356">
                  <c:v>1.97766</c:v>
                </c:pt>
                <c:pt idx="357">
                  <c:v>1.9794400000000001</c:v>
                </c:pt>
                <c:pt idx="358">
                  <c:v>1.9830000000000001</c:v>
                </c:pt>
                <c:pt idx="359">
                  <c:v>1.9865500000000074</c:v>
                </c:pt>
                <c:pt idx="360">
                  <c:v>1.9901100000000076</c:v>
                </c:pt>
                <c:pt idx="361">
                  <c:v>1.9936700000000001</c:v>
                </c:pt>
                <c:pt idx="362">
                  <c:v>1.9972300000000001</c:v>
                </c:pt>
                <c:pt idx="363">
                  <c:v>2.0007899999999998</c:v>
                </c:pt>
                <c:pt idx="364">
                  <c:v>2.0025599999999977</c:v>
                </c:pt>
                <c:pt idx="365">
                  <c:v>2.0061200000000001</c:v>
                </c:pt>
                <c:pt idx="366">
                  <c:v>2.0096799999999977</c:v>
                </c:pt>
                <c:pt idx="367">
                  <c:v>2.0132399999999997</c:v>
                </c:pt>
                <c:pt idx="368">
                  <c:v>2.0167999999999977</c:v>
                </c:pt>
                <c:pt idx="369">
                  <c:v>2.0203500000000001</c:v>
                </c:pt>
                <c:pt idx="370">
                  <c:v>2.0239099999999999</c:v>
                </c:pt>
                <c:pt idx="371">
                  <c:v>2.0274700000000001</c:v>
                </c:pt>
                <c:pt idx="372">
                  <c:v>2.0292499999999967</c:v>
                </c:pt>
                <c:pt idx="373">
                  <c:v>2.0328099999999822</c:v>
                </c:pt>
                <c:pt idx="374">
                  <c:v>2.0363699999999967</c:v>
                </c:pt>
                <c:pt idx="375">
                  <c:v>2.03992</c:v>
                </c:pt>
                <c:pt idx="376">
                  <c:v>2.0434800000000002</c:v>
                </c:pt>
                <c:pt idx="377">
                  <c:v>2.04704</c:v>
                </c:pt>
                <c:pt idx="378">
                  <c:v>2.0488200000000001</c:v>
                </c:pt>
                <c:pt idx="379">
                  <c:v>2.0505999999999998</c:v>
                </c:pt>
                <c:pt idx="380">
                  <c:v>2.05416</c:v>
                </c:pt>
                <c:pt idx="381">
                  <c:v>2.05593</c:v>
                </c:pt>
                <c:pt idx="382">
                  <c:v>2.0594899999999967</c:v>
                </c:pt>
                <c:pt idx="383">
                  <c:v>2.0612699999999977</c:v>
                </c:pt>
                <c:pt idx="384">
                  <c:v>2.0648300000000002</c:v>
                </c:pt>
                <c:pt idx="385">
                  <c:v>2.0683900000000119</c:v>
                </c:pt>
                <c:pt idx="386">
                  <c:v>2.0701700000000001</c:v>
                </c:pt>
                <c:pt idx="387">
                  <c:v>2.0737199999999998</c:v>
                </c:pt>
                <c:pt idx="388">
                  <c:v>2.0754999999999977</c:v>
                </c:pt>
                <c:pt idx="389">
                  <c:v>2.079059999999985</c:v>
                </c:pt>
                <c:pt idx="390">
                  <c:v>2.0826199999999977</c:v>
                </c:pt>
                <c:pt idx="391">
                  <c:v>2.0861800000000001</c:v>
                </c:pt>
                <c:pt idx="392">
                  <c:v>2.0897399999999999</c:v>
                </c:pt>
                <c:pt idx="393">
                  <c:v>2.0932900000000001</c:v>
                </c:pt>
                <c:pt idx="394">
                  <c:v>2.0968499999999759</c:v>
                </c:pt>
                <c:pt idx="395">
                  <c:v>2.09863</c:v>
                </c:pt>
                <c:pt idx="396">
                  <c:v>2.1004100000000001</c:v>
                </c:pt>
                <c:pt idx="397">
                  <c:v>2.1021899999999998</c:v>
                </c:pt>
                <c:pt idx="398">
                  <c:v>2.1039699999999999</c:v>
                </c:pt>
                <c:pt idx="399">
                  <c:v>2.10575</c:v>
                </c:pt>
                <c:pt idx="400">
                  <c:v>2.1075300000000166</c:v>
                </c:pt>
                <c:pt idx="401">
                  <c:v>2.1110799999999967</c:v>
                </c:pt>
                <c:pt idx="402">
                  <c:v>2.1146399999999987</c:v>
                </c:pt>
                <c:pt idx="403">
                  <c:v>2.1164199999999873</c:v>
                </c:pt>
                <c:pt idx="404">
                  <c:v>2.1181999999999999</c:v>
                </c:pt>
                <c:pt idx="405">
                  <c:v>2.1217600000000001</c:v>
                </c:pt>
                <c:pt idx="406">
                  <c:v>2.1253199999999999</c:v>
                </c:pt>
                <c:pt idx="407">
                  <c:v>2.12887</c:v>
                </c:pt>
                <c:pt idx="408">
                  <c:v>2.1324299999999967</c:v>
                </c:pt>
                <c:pt idx="409">
                  <c:v>2.1342099999999977</c:v>
                </c:pt>
                <c:pt idx="410">
                  <c:v>2.1377700000000002</c:v>
                </c:pt>
                <c:pt idx="411">
                  <c:v>2.1395499999999967</c:v>
                </c:pt>
                <c:pt idx="412">
                  <c:v>2.1413300000000119</c:v>
                </c:pt>
                <c:pt idx="413">
                  <c:v>2.1431100000000147</c:v>
                </c:pt>
                <c:pt idx="414">
                  <c:v>2.1448800000000001</c:v>
                </c:pt>
                <c:pt idx="415">
                  <c:v>2.1466599999999967</c:v>
                </c:pt>
                <c:pt idx="416">
                  <c:v>2.1484399999999999</c:v>
                </c:pt>
                <c:pt idx="417">
                  <c:v>2.15022</c:v>
                </c:pt>
                <c:pt idx="418">
                  <c:v>2.15022</c:v>
                </c:pt>
              </c:numCache>
            </c:numRef>
          </c:xVal>
          <c:yVal>
            <c:numRef>
              <c:f>Лист1!$B$2:$B$420</c:f>
              <c:numCache>
                <c:formatCode>@</c:formatCode>
                <c:ptCount val="419"/>
                <c:pt idx="0">
                  <c:v>6.9334400000000572E-3</c:v>
                </c:pt>
                <c:pt idx="1">
                  <c:v>6.9332900000000641E-3</c:v>
                </c:pt>
                <c:pt idx="2">
                  <c:v>7.043040000000042E-3</c:v>
                </c:pt>
                <c:pt idx="3">
                  <c:v>7.042740000000036E-3</c:v>
                </c:pt>
                <c:pt idx="4">
                  <c:v>7.0425899999999996E-3</c:v>
                </c:pt>
                <c:pt idx="5">
                  <c:v>7.1523500000000104E-3</c:v>
                </c:pt>
                <c:pt idx="6">
                  <c:v>7.1520500000000001E-3</c:v>
                </c:pt>
                <c:pt idx="7">
                  <c:v>7.1517500000000114E-3</c:v>
                </c:pt>
                <c:pt idx="8">
                  <c:v>7.1516000000000383E-3</c:v>
                </c:pt>
                <c:pt idx="9">
                  <c:v>7.1514500000000114E-3</c:v>
                </c:pt>
                <c:pt idx="10">
                  <c:v>7.2613500000000379E-3</c:v>
                </c:pt>
                <c:pt idx="11">
                  <c:v>7.2612000000000457E-3</c:v>
                </c:pt>
                <c:pt idx="12">
                  <c:v>7.2610500000000319E-3</c:v>
                </c:pt>
                <c:pt idx="13">
                  <c:v>7.2609000000000024E-3</c:v>
                </c:pt>
                <c:pt idx="14">
                  <c:v>7.3706600000000549E-3</c:v>
                </c:pt>
                <c:pt idx="15">
                  <c:v>7.3703600000000523E-3</c:v>
                </c:pt>
                <c:pt idx="16">
                  <c:v>7.3702100000000376E-3</c:v>
                </c:pt>
                <c:pt idx="17">
                  <c:v>7.4799700000000528E-3</c:v>
                </c:pt>
                <c:pt idx="18">
                  <c:v>7.4796700000000736E-3</c:v>
                </c:pt>
                <c:pt idx="19">
                  <c:v>7.5895700000000376E-3</c:v>
                </c:pt>
                <c:pt idx="20">
                  <c:v>7.5892700000000542E-3</c:v>
                </c:pt>
                <c:pt idx="21">
                  <c:v>7.6990300000000034E-3</c:v>
                </c:pt>
                <c:pt idx="22">
                  <c:v>7.6987300000000104E-3</c:v>
                </c:pt>
                <c:pt idx="23">
                  <c:v>7.8084900000000134E-3</c:v>
                </c:pt>
                <c:pt idx="24">
                  <c:v>7.9182400000000538E-3</c:v>
                </c:pt>
                <c:pt idx="25">
                  <c:v>7.9177899999999992E-3</c:v>
                </c:pt>
                <c:pt idx="26">
                  <c:v>8.0275500000000048E-3</c:v>
                </c:pt>
                <c:pt idx="27">
                  <c:v>8.0272500000000014E-3</c:v>
                </c:pt>
                <c:pt idx="28">
                  <c:v>8.0269500000000066E-3</c:v>
                </c:pt>
                <c:pt idx="29">
                  <c:v>8.136860000000001E-3</c:v>
                </c:pt>
                <c:pt idx="30">
                  <c:v>8.1365600000000027E-3</c:v>
                </c:pt>
                <c:pt idx="31">
                  <c:v>8.1364000000000228E-3</c:v>
                </c:pt>
                <c:pt idx="32">
                  <c:v>8.2463100000000015E-3</c:v>
                </c:pt>
                <c:pt idx="33">
                  <c:v>8.2461600000000006E-3</c:v>
                </c:pt>
                <c:pt idx="34">
                  <c:v>8.3560700000000227E-3</c:v>
                </c:pt>
                <c:pt idx="35">
                  <c:v>8.3559200000000722E-3</c:v>
                </c:pt>
                <c:pt idx="36">
                  <c:v>8.4658200000000267E-3</c:v>
                </c:pt>
                <c:pt idx="37">
                  <c:v>8.465520000000077E-3</c:v>
                </c:pt>
                <c:pt idx="38">
                  <c:v>8.5754300000000991E-3</c:v>
                </c:pt>
                <c:pt idx="39">
                  <c:v>8.5751300000000766E-3</c:v>
                </c:pt>
                <c:pt idx="40">
                  <c:v>8.5749800000000046E-3</c:v>
                </c:pt>
                <c:pt idx="41">
                  <c:v>8.6848900000000007E-3</c:v>
                </c:pt>
                <c:pt idx="42">
                  <c:v>8.6845900000000007E-3</c:v>
                </c:pt>
                <c:pt idx="43">
                  <c:v>8.6842900000000008E-3</c:v>
                </c:pt>
                <c:pt idx="44">
                  <c:v>8.7941900000000003E-3</c:v>
                </c:pt>
                <c:pt idx="45">
                  <c:v>8.7938900000000004E-3</c:v>
                </c:pt>
                <c:pt idx="46">
                  <c:v>8.7937400000000047E-3</c:v>
                </c:pt>
                <c:pt idx="47">
                  <c:v>8.9036500000000268E-3</c:v>
                </c:pt>
                <c:pt idx="48">
                  <c:v>8.9035000000000693E-3</c:v>
                </c:pt>
                <c:pt idx="49">
                  <c:v>8.9033500000000008E-3</c:v>
                </c:pt>
                <c:pt idx="50">
                  <c:v>9.0132600000000004E-3</c:v>
                </c:pt>
                <c:pt idx="51">
                  <c:v>9.0131100000000047E-3</c:v>
                </c:pt>
                <c:pt idx="52">
                  <c:v>9.1230100000000008E-3</c:v>
                </c:pt>
                <c:pt idx="53">
                  <c:v>9.1227100000000026E-3</c:v>
                </c:pt>
                <c:pt idx="54">
                  <c:v>9.2326200000000004E-3</c:v>
                </c:pt>
                <c:pt idx="55">
                  <c:v>9.2323199999999987E-3</c:v>
                </c:pt>
                <c:pt idx="56">
                  <c:v>9.2320200000000005E-3</c:v>
                </c:pt>
                <c:pt idx="57">
                  <c:v>9.2318699999999997E-3</c:v>
                </c:pt>
                <c:pt idx="58">
                  <c:v>9.3417800000000027E-3</c:v>
                </c:pt>
                <c:pt idx="59">
                  <c:v>9.3414800000000547E-3</c:v>
                </c:pt>
                <c:pt idx="60">
                  <c:v>9.4513800000000248E-3</c:v>
                </c:pt>
                <c:pt idx="61">
                  <c:v>9.4512300000000622E-3</c:v>
                </c:pt>
                <c:pt idx="62">
                  <c:v>9.5611400000000027E-3</c:v>
                </c:pt>
                <c:pt idx="63">
                  <c:v>9.5609900000000227E-3</c:v>
                </c:pt>
                <c:pt idx="64">
                  <c:v>9.5608400000000548E-3</c:v>
                </c:pt>
                <c:pt idx="65">
                  <c:v>9.560690000000073E-3</c:v>
                </c:pt>
                <c:pt idx="66">
                  <c:v>9.6706000000000066E-3</c:v>
                </c:pt>
                <c:pt idx="67">
                  <c:v>9.6704500000000266E-3</c:v>
                </c:pt>
                <c:pt idx="68">
                  <c:v>9.6703000000000067E-3</c:v>
                </c:pt>
                <c:pt idx="69">
                  <c:v>9.7802000000000028E-3</c:v>
                </c:pt>
                <c:pt idx="70">
                  <c:v>9.7800500000000002E-3</c:v>
                </c:pt>
                <c:pt idx="71">
                  <c:v>9.7797500000000228E-3</c:v>
                </c:pt>
                <c:pt idx="72">
                  <c:v>9.8896600000000726E-3</c:v>
                </c:pt>
                <c:pt idx="73">
                  <c:v>9.8893600000000068E-3</c:v>
                </c:pt>
                <c:pt idx="74">
                  <c:v>9.9992600000000046E-3</c:v>
                </c:pt>
                <c:pt idx="75">
                  <c:v>9.9989600000000012E-3</c:v>
                </c:pt>
                <c:pt idx="76">
                  <c:v>1.0109E-2</c:v>
                </c:pt>
                <c:pt idx="77">
                  <c:v>1.0108600000000001E-2</c:v>
                </c:pt>
                <c:pt idx="78">
                  <c:v>1.01084E-2</c:v>
                </c:pt>
                <c:pt idx="79">
                  <c:v>1.02185E-2</c:v>
                </c:pt>
                <c:pt idx="80">
                  <c:v>1.0328199999999999E-2</c:v>
                </c:pt>
                <c:pt idx="81">
                  <c:v>1.0328100000000003E-2</c:v>
                </c:pt>
                <c:pt idx="82">
                  <c:v>1.0327800000000003E-2</c:v>
                </c:pt>
                <c:pt idx="83">
                  <c:v>1.0437699999999998E-2</c:v>
                </c:pt>
                <c:pt idx="84">
                  <c:v>1.0437500000000001E-2</c:v>
                </c:pt>
                <c:pt idx="85">
                  <c:v>1.0547400000000005E-2</c:v>
                </c:pt>
                <c:pt idx="86">
                  <c:v>1.0547300000000001E-2</c:v>
                </c:pt>
                <c:pt idx="87">
                  <c:v>1.0547000000000001E-2</c:v>
                </c:pt>
                <c:pt idx="88">
                  <c:v>1.0656899999999999E-2</c:v>
                </c:pt>
                <c:pt idx="89">
                  <c:v>1.0656599999999999E-2</c:v>
                </c:pt>
                <c:pt idx="90">
                  <c:v>1.0766400000000021E-2</c:v>
                </c:pt>
                <c:pt idx="91">
                  <c:v>1.0876100000000001E-2</c:v>
                </c:pt>
                <c:pt idx="92">
                  <c:v>1.0875800000000001E-2</c:v>
                </c:pt>
                <c:pt idx="93">
                  <c:v>1.0985600000000003E-2</c:v>
                </c:pt>
                <c:pt idx="94">
                  <c:v>1.1095300000000001E-2</c:v>
                </c:pt>
                <c:pt idx="95">
                  <c:v>1.10949E-2</c:v>
                </c:pt>
                <c:pt idx="96">
                  <c:v>1.1204600000000007E-2</c:v>
                </c:pt>
                <c:pt idx="97">
                  <c:v>1.13144E-2</c:v>
                </c:pt>
                <c:pt idx="98">
                  <c:v>1.1314100000000007E-2</c:v>
                </c:pt>
                <c:pt idx="99">
                  <c:v>1.1423800000000088E-2</c:v>
                </c:pt>
                <c:pt idx="100">
                  <c:v>1.1533600000000001E-2</c:v>
                </c:pt>
                <c:pt idx="101">
                  <c:v>1.1533300000000003E-2</c:v>
                </c:pt>
                <c:pt idx="102">
                  <c:v>1.1643100000000087E-2</c:v>
                </c:pt>
                <c:pt idx="103">
                  <c:v>1.1752800000000061E-2</c:v>
                </c:pt>
                <c:pt idx="104">
                  <c:v>1.1752400000000001E-2</c:v>
                </c:pt>
                <c:pt idx="105">
                  <c:v>1.1862300000000072E-2</c:v>
                </c:pt>
                <c:pt idx="106">
                  <c:v>1.1862100000000106E-2</c:v>
                </c:pt>
                <c:pt idx="107">
                  <c:v>1.1971900000000001E-2</c:v>
                </c:pt>
                <c:pt idx="108">
                  <c:v>1.2081800000000005E-2</c:v>
                </c:pt>
                <c:pt idx="109">
                  <c:v>1.2081500000000021E-2</c:v>
                </c:pt>
                <c:pt idx="110">
                  <c:v>1.2191199999999999E-2</c:v>
                </c:pt>
                <c:pt idx="111">
                  <c:v>1.21911E-2</c:v>
                </c:pt>
                <c:pt idx="112">
                  <c:v>1.23009E-2</c:v>
                </c:pt>
                <c:pt idx="113">
                  <c:v>1.2300699999999999E-2</c:v>
                </c:pt>
                <c:pt idx="114">
                  <c:v>1.2410599999999999E-2</c:v>
                </c:pt>
                <c:pt idx="115">
                  <c:v>1.2410500000000001E-2</c:v>
                </c:pt>
                <c:pt idx="116">
                  <c:v>1.2520399999999999E-2</c:v>
                </c:pt>
                <c:pt idx="117">
                  <c:v>1.2520099999999999E-2</c:v>
                </c:pt>
                <c:pt idx="118">
                  <c:v>1.2519899999999999E-2</c:v>
                </c:pt>
                <c:pt idx="119">
                  <c:v>1.2629700000000001E-2</c:v>
                </c:pt>
                <c:pt idx="120">
                  <c:v>1.2739599999999998E-2</c:v>
                </c:pt>
                <c:pt idx="121">
                  <c:v>1.2849299999999998E-2</c:v>
                </c:pt>
                <c:pt idx="122">
                  <c:v>1.2848999999999999E-2</c:v>
                </c:pt>
                <c:pt idx="123">
                  <c:v>1.2958899999999999E-2</c:v>
                </c:pt>
                <c:pt idx="124">
                  <c:v>1.2958599999999999E-2</c:v>
                </c:pt>
                <c:pt idx="125">
                  <c:v>1.3068400000000001E-2</c:v>
                </c:pt>
                <c:pt idx="126">
                  <c:v>1.3178199999999999E-2</c:v>
                </c:pt>
                <c:pt idx="127">
                  <c:v>1.32879E-2</c:v>
                </c:pt>
                <c:pt idx="128">
                  <c:v>1.3287800000000021E-2</c:v>
                </c:pt>
                <c:pt idx="129">
                  <c:v>1.33977E-2</c:v>
                </c:pt>
                <c:pt idx="130">
                  <c:v>1.33974E-2</c:v>
                </c:pt>
                <c:pt idx="131">
                  <c:v>1.3507099999999999E-2</c:v>
                </c:pt>
                <c:pt idx="132">
                  <c:v>1.3616899999999999E-2</c:v>
                </c:pt>
                <c:pt idx="133">
                  <c:v>1.3726500000000091E-2</c:v>
                </c:pt>
                <c:pt idx="134">
                  <c:v>1.38362E-2</c:v>
                </c:pt>
                <c:pt idx="135">
                  <c:v>1.3946100000000076E-2</c:v>
                </c:pt>
                <c:pt idx="136">
                  <c:v>1.3945800000000088E-2</c:v>
                </c:pt>
                <c:pt idx="137">
                  <c:v>1.40555E-2</c:v>
                </c:pt>
                <c:pt idx="138">
                  <c:v>1.4165199999999999E-2</c:v>
                </c:pt>
                <c:pt idx="139">
                  <c:v>1.4274999999999998E-2</c:v>
                </c:pt>
                <c:pt idx="140">
                  <c:v>1.43847E-2</c:v>
                </c:pt>
                <c:pt idx="141">
                  <c:v>1.43844E-2</c:v>
                </c:pt>
                <c:pt idx="142">
                  <c:v>1.44943E-2</c:v>
                </c:pt>
                <c:pt idx="143">
                  <c:v>1.4494199999999999E-2</c:v>
                </c:pt>
                <c:pt idx="144">
                  <c:v>1.4604100000000005E-2</c:v>
                </c:pt>
                <c:pt idx="145">
                  <c:v>1.4714E-2</c:v>
                </c:pt>
                <c:pt idx="146">
                  <c:v>1.4713499999999999E-2</c:v>
                </c:pt>
                <c:pt idx="147">
                  <c:v>1.4823299999999999E-2</c:v>
                </c:pt>
                <c:pt idx="148">
                  <c:v>1.4933099999999998E-2</c:v>
                </c:pt>
                <c:pt idx="149">
                  <c:v>1.5043000000000001E-2</c:v>
                </c:pt>
                <c:pt idx="150">
                  <c:v>1.51526E-2</c:v>
                </c:pt>
                <c:pt idx="151">
                  <c:v>1.5262299999999999E-2</c:v>
                </c:pt>
                <c:pt idx="152">
                  <c:v>1.5262000000000001E-2</c:v>
                </c:pt>
                <c:pt idx="153">
                  <c:v>1.5371800000000001E-2</c:v>
                </c:pt>
                <c:pt idx="154">
                  <c:v>1.5481500000000089E-2</c:v>
                </c:pt>
                <c:pt idx="155">
                  <c:v>1.5591300000000001E-2</c:v>
                </c:pt>
                <c:pt idx="156">
                  <c:v>1.57009E-2</c:v>
                </c:pt>
                <c:pt idx="157">
                  <c:v>1.58107E-2</c:v>
                </c:pt>
                <c:pt idx="158">
                  <c:v>1.5920400000000098E-2</c:v>
                </c:pt>
                <c:pt idx="159">
                  <c:v>1.6030200000000001E-2</c:v>
                </c:pt>
                <c:pt idx="160">
                  <c:v>1.6139899999999999E-2</c:v>
                </c:pt>
                <c:pt idx="161">
                  <c:v>1.6249699999999999E-2</c:v>
                </c:pt>
                <c:pt idx="162">
                  <c:v>1.63593E-2</c:v>
                </c:pt>
                <c:pt idx="163">
                  <c:v>1.6469100000000021E-2</c:v>
                </c:pt>
                <c:pt idx="164">
                  <c:v>1.6468800000000096E-2</c:v>
                </c:pt>
                <c:pt idx="165">
                  <c:v>1.6578499999999999E-2</c:v>
                </c:pt>
                <c:pt idx="166">
                  <c:v>1.6688300000000003E-2</c:v>
                </c:pt>
                <c:pt idx="167">
                  <c:v>1.6798E-2</c:v>
                </c:pt>
                <c:pt idx="168">
                  <c:v>1.6907800000000105E-2</c:v>
                </c:pt>
                <c:pt idx="169">
                  <c:v>1.70177E-2</c:v>
                </c:pt>
                <c:pt idx="170">
                  <c:v>1.7017399999999998E-2</c:v>
                </c:pt>
                <c:pt idx="171">
                  <c:v>1.7127E-2</c:v>
                </c:pt>
                <c:pt idx="172">
                  <c:v>1.7236399999999999E-2</c:v>
                </c:pt>
                <c:pt idx="173">
                  <c:v>1.7456300000000001E-2</c:v>
                </c:pt>
                <c:pt idx="174">
                  <c:v>1.74558E-2</c:v>
                </c:pt>
                <c:pt idx="175">
                  <c:v>1.76755E-2</c:v>
                </c:pt>
                <c:pt idx="176">
                  <c:v>1.7785100000000005E-2</c:v>
                </c:pt>
                <c:pt idx="177">
                  <c:v>1.7894799999999999E-2</c:v>
                </c:pt>
                <c:pt idx="178">
                  <c:v>1.8004600000000003E-2</c:v>
                </c:pt>
                <c:pt idx="179">
                  <c:v>1.81143E-2</c:v>
                </c:pt>
                <c:pt idx="180">
                  <c:v>1.8114000000000002E-2</c:v>
                </c:pt>
                <c:pt idx="181">
                  <c:v>1.8224000000000001E-2</c:v>
                </c:pt>
                <c:pt idx="182">
                  <c:v>1.8223699999999999E-2</c:v>
                </c:pt>
                <c:pt idx="183">
                  <c:v>1.8333600000000002E-2</c:v>
                </c:pt>
                <c:pt idx="184">
                  <c:v>1.8443299999999999E-2</c:v>
                </c:pt>
                <c:pt idx="185">
                  <c:v>1.8553099999999999E-2</c:v>
                </c:pt>
                <c:pt idx="186">
                  <c:v>1.8662700000000098E-2</c:v>
                </c:pt>
                <c:pt idx="187">
                  <c:v>1.8772400000000005E-2</c:v>
                </c:pt>
                <c:pt idx="188">
                  <c:v>1.8772100000000003E-2</c:v>
                </c:pt>
                <c:pt idx="189">
                  <c:v>1.8881900000000021E-2</c:v>
                </c:pt>
                <c:pt idx="190">
                  <c:v>1.91017000000001E-2</c:v>
                </c:pt>
                <c:pt idx="191">
                  <c:v>1.9101400000000112E-2</c:v>
                </c:pt>
                <c:pt idx="192">
                  <c:v>1.9211200000000001E-2</c:v>
                </c:pt>
                <c:pt idx="193">
                  <c:v>1.9320900000000092E-2</c:v>
                </c:pt>
                <c:pt idx="194">
                  <c:v>1.9430700000000096E-2</c:v>
                </c:pt>
                <c:pt idx="195">
                  <c:v>1.9540400000000128E-2</c:v>
                </c:pt>
                <c:pt idx="196">
                  <c:v>1.9650200000000003E-2</c:v>
                </c:pt>
                <c:pt idx="197">
                  <c:v>1.97599E-2</c:v>
                </c:pt>
                <c:pt idx="198">
                  <c:v>1.9869700000000098E-2</c:v>
                </c:pt>
                <c:pt idx="199">
                  <c:v>1.986940000000011E-2</c:v>
                </c:pt>
                <c:pt idx="200">
                  <c:v>1.9979200000000003E-2</c:v>
                </c:pt>
                <c:pt idx="201">
                  <c:v>2.008890000000001E-2</c:v>
                </c:pt>
                <c:pt idx="202">
                  <c:v>2.01987E-2</c:v>
                </c:pt>
                <c:pt idx="203">
                  <c:v>2.0308300000000001E-2</c:v>
                </c:pt>
                <c:pt idx="204">
                  <c:v>2.0418000000000002E-2</c:v>
                </c:pt>
                <c:pt idx="205">
                  <c:v>2.0527900000000002E-2</c:v>
                </c:pt>
                <c:pt idx="206">
                  <c:v>2.0637599999999999E-2</c:v>
                </c:pt>
                <c:pt idx="207">
                  <c:v>2.0747300000000052E-2</c:v>
                </c:pt>
                <c:pt idx="208">
                  <c:v>2.0857100000000052E-2</c:v>
                </c:pt>
                <c:pt idx="209">
                  <c:v>2.0966699999999977E-2</c:v>
                </c:pt>
                <c:pt idx="210">
                  <c:v>2.1076600000000011E-2</c:v>
                </c:pt>
                <c:pt idx="211">
                  <c:v>2.1186199999999999E-2</c:v>
                </c:pt>
                <c:pt idx="212">
                  <c:v>2.1295900000000173E-2</c:v>
                </c:pt>
                <c:pt idx="213">
                  <c:v>2.1405700000000166E-2</c:v>
                </c:pt>
                <c:pt idx="214">
                  <c:v>2.15155E-2</c:v>
                </c:pt>
                <c:pt idx="215">
                  <c:v>2.1625400000000006E-2</c:v>
                </c:pt>
                <c:pt idx="216">
                  <c:v>2.1735100000000052E-2</c:v>
                </c:pt>
                <c:pt idx="217">
                  <c:v>2.1844700000000012E-2</c:v>
                </c:pt>
                <c:pt idx="218">
                  <c:v>2.1954600000000001E-2</c:v>
                </c:pt>
                <c:pt idx="219">
                  <c:v>2.2064400000000001E-2</c:v>
                </c:pt>
                <c:pt idx="220">
                  <c:v>2.2174099999999999E-2</c:v>
                </c:pt>
                <c:pt idx="221">
                  <c:v>2.2283900000000224E-2</c:v>
                </c:pt>
                <c:pt idx="222">
                  <c:v>2.2393699999999999E-2</c:v>
                </c:pt>
                <c:pt idx="223">
                  <c:v>2.250340000000001E-2</c:v>
                </c:pt>
                <c:pt idx="224">
                  <c:v>2.2613200000000219E-2</c:v>
                </c:pt>
                <c:pt idx="225">
                  <c:v>2.2723100000000006E-2</c:v>
                </c:pt>
                <c:pt idx="226">
                  <c:v>2.2832800000000205E-2</c:v>
                </c:pt>
                <c:pt idx="227">
                  <c:v>2.29426E-2</c:v>
                </c:pt>
                <c:pt idx="228">
                  <c:v>2.3052300000000001E-2</c:v>
                </c:pt>
                <c:pt idx="229">
                  <c:v>2.3162099999999967E-2</c:v>
                </c:pt>
                <c:pt idx="230">
                  <c:v>2.3271900000000175E-2</c:v>
                </c:pt>
                <c:pt idx="231">
                  <c:v>2.3381599999999989E-2</c:v>
                </c:pt>
                <c:pt idx="232">
                  <c:v>2.3491399999999999E-2</c:v>
                </c:pt>
                <c:pt idx="233">
                  <c:v>2.3711200000000002E-2</c:v>
                </c:pt>
                <c:pt idx="234">
                  <c:v>2.38208E-2</c:v>
                </c:pt>
                <c:pt idx="235">
                  <c:v>2.39305E-2</c:v>
                </c:pt>
                <c:pt idx="236">
                  <c:v>2.4040300000000011E-2</c:v>
                </c:pt>
                <c:pt idx="237">
                  <c:v>2.4150100000000001E-2</c:v>
                </c:pt>
                <c:pt idx="238">
                  <c:v>2.4259800000000002E-2</c:v>
                </c:pt>
                <c:pt idx="239">
                  <c:v>2.4369599999999977E-2</c:v>
                </c:pt>
                <c:pt idx="240">
                  <c:v>2.4479300000000211E-2</c:v>
                </c:pt>
                <c:pt idx="241">
                  <c:v>2.4589099999999999E-2</c:v>
                </c:pt>
                <c:pt idx="242">
                  <c:v>2.46988E-2</c:v>
                </c:pt>
                <c:pt idx="243">
                  <c:v>2.48086E-2</c:v>
                </c:pt>
                <c:pt idx="244">
                  <c:v>2.502830000000001E-2</c:v>
                </c:pt>
                <c:pt idx="245">
                  <c:v>2.5248099999999999E-2</c:v>
                </c:pt>
                <c:pt idx="246">
                  <c:v>2.535780000000001E-2</c:v>
                </c:pt>
                <c:pt idx="247">
                  <c:v>2.546760000000001E-2</c:v>
                </c:pt>
                <c:pt idx="248">
                  <c:v>2.557730000000016E-2</c:v>
                </c:pt>
                <c:pt idx="249">
                  <c:v>2.5687100000000174E-2</c:v>
                </c:pt>
                <c:pt idx="250">
                  <c:v>2.5796900000000001E-2</c:v>
                </c:pt>
                <c:pt idx="251">
                  <c:v>2.5906599999999988E-2</c:v>
                </c:pt>
                <c:pt idx="252">
                  <c:v>2.6016399999999999E-2</c:v>
                </c:pt>
                <c:pt idx="253">
                  <c:v>2.6126300000000002E-2</c:v>
                </c:pt>
                <c:pt idx="254">
                  <c:v>2.6236000000000016E-2</c:v>
                </c:pt>
                <c:pt idx="255">
                  <c:v>2.6345799999999999E-2</c:v>
                </c:pt>
                <c:pt idx="256">
                  <c:v>2.6455599999999999E-2</c:v>
                </c:pt>
                <c:pt idx="257">
                  <c:v>2.6565499999999988E-2</c:v>
                </c:pt>
                <c:pt idx="258">
                  <c:v>2.6785099999999999E-2</c:v>
                </c:pt>
                <c:pt idx="259">
                  <c:v>2.6894899999999999E-2</c:v>
                </c:pt>
                <c:pt idx="260">
                  <c:v>2.7004600000000052E-2</c:v>
                </c:pt>
                <c:pt idx="261">
                  <c:v>2.71144E-2</c:v>
                </c:pt>
                <c:pt idx="262">
                  <c:v>2.7224100000000011E-2</c:v>
                </c:pt>
                <c:pt idx="263">
                  <c:v>2.7444000000000145E-2</c:v>
                </c:pt>
                <c:pt idx="264">
                  <c:v>2.7553700000000052E-2</c:v>
                </c:pt>
                <c:pt idx="265">
                  <c:v>2.7663500000000042E-2</c:v>
                </c:pt>
                <c:pt idx="266">
                  <c:v>2.7883300000000277E-2</c:v>
                </c:pt>
                <c:pt idx="267">
                  <c:v>2.7993000000000056E-2</c:v>
                </c:pt>
                <c:pt idx="268">
                  <c:v>2.8102800000000001E-2</c:v>
                </c:pt>
                <c:pt idx="269">
                  <c:v>2.8212600000000001E-2</c:v>
                </c:pt>
                <c:pt idx="270">
                  <c:v>2.8322299999999977E-2</c:v>
                </c:pt>
                <c:pt idx="271">
                  <c:v>2.8432099999999998E-2</c:v>
                </c:pt>
                <c:pt idx="272">
                  <c:v>2.8541799999999999E-2</c:v>
                </c:pt>
                <c:pt idx="273">
                  <c:v>2.8651599999999999E-2</c:v>
                </c:pt>
                <c:pt idx="274">
                  <c:v>2.87613E-2</c:v>
                </c:pt>
                <c:pt idx="275">
                  <c:v>2.8871200000000215E-2</c:v>
                </c:pt>
                <c:pt idx="276">
                  <c:v>2.898100000000001E-2</c:v>
                </c:pt>
                <c:pt idx="277">
                  <c:v>2.909080000000001E-2</c:v>
                </c:pt>
                <c:pt idx="278">
                  <c:v>2.9200500000000001E-2</c:v>
                </c:pt>
                <c:pt idx="279">
                  <c:v>2.9310399999999997E-2</c:v>
                </c:pt>
                <c:pt idx="280">
                  <c:v>2.942030000000001E-2</c:v>
                </c:pt>
                <c:pt idx="281">
                  <c:v>2.9530200000000006E-2</c:v>
                </c:pt>
                <c:pt idx="282">
                  <c:v>2.9640000000000041E-2</c:v>
                </c:pt>
                <c:pt idx="283">
                  <c:v>2.9859799999999999E-2</c:v>
                </c:pt>
                <c:pt idx="284">
                  <c:v>2.9969599999999978E-2</c:v>
                </c:pt>
                <c:pt idx="285">
                  <c:v>3.0079300000000239E-2</c:v>
                </c:pt>
                <c:pt idx="286">
                  <c:v>3.018910000000001E-2</c:v>
                </c:pt>
                <c:pt idx="287">
                  <c:v>3.0298800000000001E-2</c:v>
                </c:pt>
                <c:pt idx="288">
                  <c:v>3.0408700000000011E-2</c:v>
                </c:pt>
                <c:pt idx="289">
                  <c:v>3.0518499999999987E-2</c:v>
                </c:pt>
                <c:pt idx="290">
                  <c:v>3.0738300000000052E-2</c:v>
                </c:pt>
                <c:pt idx="291">
                  <c:v>3.0848100000000052E-2</c:v>
                </c:pt>
                <c:pt idx="292">
                  <c:v>3.0957800000000011E-2</c:v>
                </c:pt>
                <c:pt idx="293">
                  <c:v>3.1067600000000011E-2</c:v>
                </c:pt>
                <c:pt idx="294">
                  <c:v>3.1177300000000217E-2</c:v>
                </c:pt>
                <c:pt idx="295">
                  <c:v>3.1397200000000042E-2</c:v>
                </c:pt>
                <c:pt idx="296">
                  <c:v>3.1616999999999999E-2</c:v>
                </c:pt>
                <c:pt idx="297">
                  <c:v>3.1726699999999997E-2</c:v>
                </c:pt>
                <c:pt idx="298">
                  <c:v>3.1946500000000003E-2</c:v>
                </c:pt>
                <c:pt idx="299">
                  <c:v>3.2056300000000051E-2</c:v>
                </c:pt>
                <c:pt idx="300">
                  <c:v>3.2166100000000003E-2</c:v>
                </c:pt>
                <c:pt idx="301">
                  <c:v>3.2275800000000264E-2</c:v>
                </c:pt>
                <c:pt idx="302">
                  <c:v>3.2385600000000042E-2</c:v>
                </c:pt>
                <c:pt idx="303">
                  <c:v>3.2605400000000187E-2</c:v>
                </c:pt>
                <c:pt idx="304">
                  <c:v>3.2715100000000011E-2</c:v>
                </c:pt>
                <c:pt idx="305">
                  <c:v>3.2824899999999997E-2</c:v>
                </c:pt>
                <c:pt idx="306">
                  <c:v>3.2934800000000056E-2</c:v>
                </c:pt>
                <c:pt idx="307">
                  <c:v>3.3154500000000003E-2</c:v>
                </c:pt>
                <c:pt idx="308">
                  <c:v>3.337430000000001E-2</c:v>
                </c:pt>
                <c:pt idx="309">
                  <c:v>3.3484E-2</c:v>
                </c:pt>
                <c:pt idx="310">
                  <c:v>3.35938E-2</c:v>
                </c:pt>
                <c:pt idx="311">
                  <c:v>3.3813599999999999E-2</c:v>
                </c:pt>
                <c:pt idx="312">
                  <c:v>3.4033300000000252E-2</c:v>
                </c:pt>
                <c:pt idx="313">
                  <c:v>3.4253100000000002E-2</c:v>
                </c:pt>
                <c:pt idx="314">
                  <c:v>3.4472900000000042E-2</c:v>
                </c:pt>
                <c:pt idx="315">
                  <c:v>3.4582599999999998E-2</c:v>
                </c:pt>
                <c:pt idx="316">
                  <c:v>3.48025E-2</c:v>
                </c:pt>
                <c:pt idx="317">
                  <c:v>3.4912199999999997E-2</c:v>
                </c:pt>
                <c:pt idx="318">
                  <c:v>3.513200000000001E-2</c:v>
                </c:pt>
                <c:pt idx="319">
                  <c:v>3.5241800000000205E-2</c:v>
                </c:pt>
                <c:pt idx="320">
                  <c:v>3.53517E-2</c:v>
                </c:pt>
                <c:pt idx="321">
                  <c:v>3.546160000000001E-2</c:v>
                </c:pt>
                <c:pt idx="322">
                  <c:v>3.5571499999999999E-2</c:v>
                </c:pt>
                <c:pt idx="323">
                  <c:v>3.5681400000000002E-2</c:v>
                </c:pt>
                <c:pt idx="324">
                  <c:v>3.5791299999999998E-2</c:v>
                </c:pt>
                <c:pt idx="325">
                  <c:v>3.5901099999999998E-2</c:v>
                </c:pt>
                <c:pt idx="326">
                  <c:v>3.6011000000000092E-2</c:v>
                </c:pt>
                <c:pt idx="327">
                  <c:v>3.6120899999999997E-2</c:v>
                </c:pt>
                <c:pt idx="328">
                  <c:v>3.6230600000000016E-2</c:v>
                </c:pt>
                <c:pt idx="329">
                  <c:v>3.6340600000000001E-2</c:v>
                </c:pt>
                <c:pt idx="330">
                  <c:v>3.65604E-2</c:v>
                </c:pt>
                <c:pt idx="331">
                  <c:v>3.6670100000000219E-2</c:v>
                </c:pt>
                <c:pt idx="332">
                  <c:v>3.6889900000000274E-2</c:v>
                </c:pt>
                <c:pt idx="333">
                  <c:v>3.6999799999999999E-2</c:v>
                </c:pt>
                <c:pt idx="334">
                  <c:v>3.7219700000000203E-2</c:v>
                </c:pt>
                <c:pt idx="335">
                  <c:v>3.7329399999999999E-2</c:v>
                </c:pt>
                <c:pt idx="336">
                  <c:v>3.754920000000022E-2</c:v>
                </c:pt>
                <c:pt idx="337">
                  <c:v>3.7768999999999997E-2</c:v>
                </c:pt>
                <c:pt idx="338">
                  <c:v>3.7878800000000226E-2</c:v>
                </c:pt>
                <c:pt idx="339">
                  <c:v>3.7988700000000014E-2</c:v>
                </c:pt>
                <c:pt idx="340">
                  <c:v>3.8098600000000003E-2</c:v>
                </c:pt>
                <c:pt idx="341">
                  <c:v>3.8318399999999996E-2</c:v>
                </c:pt>
                <c:pt idx="342">
                  <c:v>3.8428200000000003E-2</c:v>
                </c:pt>
                <c:pt idx="343">
                  <c:v>3.8648000000000002E-2</c:v>
                </c:pt>
                <c:pt idx="344">
                  <c:v>3.8867800000000001E-2</c:v>
                </c:pt>
                <c:pt idx="345">
                  <c:v>3.8977600000000001E-2</c:v>
                </c:pt>
                <c:pt idx="346">
                  <c:v>3.91974E-2</c:v>
                </c:pt>
                <c:pt idx="347">
                  <c:v>3.9417199999999999E-2</c:v>
                </c:pt>
                <c:pt idx="348">
                  <c:v>3.9527100000000009E-2</c:v>
                </c:pt>
                <c:pt idx="349">
                  <c:v>3.9746900000000002E-2</c:v>
                </c:pt>
                <c:pt idx="350">
                  <c:v>3.9856799999999998E-2</c:v>
                </c:pt>
                <c:pt idx="351">
                  <c:v>3.9966599999999984E-2</c:v>
                </c:pt>
                <c:pt idx="352">
                  <c:v>4.0076500000000001E-2</c:v>
                </c:pt>
                <c:pt idx="353">
                  <c:v>4.0186199999999998E-2</c:v>
                </c:pt>
                <c:pt idx="354">
                  <c:v>4.0406100000000014E-2</c:v>
                </c:pt>
                <c:pt idx="355">
                  <c:v>4.06259E-2</c:v>
                </c:pt>
                <c:pt idx="356">
                  <c:v>4.0845799999999995E-2</c:v>
                </c:pt>
                <c:pt idx="357">
                  <c:v>4.0955699999999998E-2</c:v>
                </c:pt>
                <c:pt idx="358">
                  <c:v>4.11756E-2</c:v>
                </c:pt>
                <c:pt idx="359">
                  <c:v>4.1395399999999999E-2</c:v>
                </c:pt>
                <c:pt idx="360">
                  <c:v>4.1615199999999956E-2</c:v>
                </c:pt>
                <c:pt idx="361">
                  <c:v>4.1834999999999997E-2</c:v>
                </c:pt>
                <c:pt idx="362">
                  <c:v>4.2054800000000003E-2</c:v>
                </c:pt>
                <c:pt idx="363">
                  <c:v>4.2274600000000002E-2</c:v>
                </c:pt>
                <c:pt idx="364">
                  <c:v>4.2494600000000396E-2</c:v>
                </c:pt>
                <c:pt idx="365">
                  <c:v>4.2714400000000423E-2</c:v>
                </c:pt>
                <c:pt idx="366">
                  <c:v>4.2934199999999999E-2</c:v>
                </c:pt>
                <c:pt idx="367">
                  <c:v>4.3153999999999998E-2</c:v>
                </c:pt>
                <c:pt idx="368">
                  <c:v>4.3373799999999997E-2</c:v>
                </c:pt>
                <c:pt idx="369">
                  <c:v>4.3593700000000013E-2</c:v>
                </c:pt>
                <c:pt idx="370">
                  <c:v>4.3813500000000033E-2</c:v>
                </c:pt>
                <c:pt idx="371">
                  <c:v>4.4033300000000122E-2</c:v>
                </c:pt>
                <c:pt idx="372">
                  <c:v>4.4253199999999999E-2</c:v>
                </c:pt>
                <c:pt idx="373">
                  <c:v>4.4473100000000002E-2</c:v>
                </c:pt>
                <c:pt idx="374">
                  <c:v>4.469290000000041E-2</c:v>
                </c:pt>
                <c:pt idx="375">
                  <c:v>4.4912700000000416E-2</c:v>
                </c:pt>
                <c:pt idx="376">
                  <c:v>4.5132500000000013E-2</c:v>
                </c:pt>
                <c:pt idx="377">
                  <c:v>4.5352300000000033E-2</c:v>
                </c:pt>
                <c:pt idx="378">
                  <c:v>4.5572300000000003E-2</c:v>
                </c:pt>
                <c:pt idx="379">
                  <c:v>4.5682199999999999E-2</c:v>
                </c:pt>
                <c:pt idx="380">
                  <c:v>4.5791900000000114E-2</c:v>
                </c:pt>
                <c:pt idx="381">
                  <c:v>4.6011900000000001E-2</c:v>
                </c:pt>
                <c:pt idx="382">
                  <c:v>4.6231699999999987E-2</c:v>
                </c:pt>
                <c:pt idx="383">
                  <c:v>4.6451699999999999E-2</c:v>
                </c:pt>
                <c:pt idx="384">
                  <c:v>4.6671499999999956E-2</c:v>
                </c:pt>
                <c:pt idx="385">
                  <c:v>4.6891300000000004E-2</c:v>
                </c:pt>
                <c:pt idx="386">
                  <c:v>4.7111300000000002E-2</c:v>
                </c:pt>
                <c:pt idx="387">
                  <c:v>4.7331100000000022E-2</c:v>
                </c:pt>
                <c:pt idx="388">
                  <c:v>4.7551000000000003E-2</c:v>
                </c:pt>
                <c:pt idx="389">
                  <c:v>4.7770899999999998E-2</c:v>
                </c:pt>
                <c:pt idx="390">
                  <c:v>4.8100700000000003E-2</c:v>
                </c:pt>
                <c:pt idx="391">
                  <c:v>4.8430599999999997E-2</c:v>
                </c:pt>
                <c:pt idx="392">
                  <c:v>4.8760500000000033E-2</c:v>
                </c:pt>
                <c:pt idx="393">
                  <c:v>4.9090300000000114E-2</c:v>
                </c:pt>
                <c:pt idx="394">
                  <c:v>4.931020000000045E-2</c:v>
                </c:pt>
                <c:pt idx="395">
                  <c:v>4.9530100000000014E-2</c:v>
                </c:pt>
                <c:pt idx="396">
                  <c:v>4.9750100000000033E-2</c:v>
                </c:pt>
                <c:pt idx="397">
                  <c:v>4.9970000000000014E-2</c:v>
                </c:pt>
                <c:pt idx="398">
                  <c:v>5.0080000000000013E-2</c:v>
                </c:pt>
                <c:pt idx="399">
                  <c:v>5.0299900000000002E-2</c:v>
                </c:pt>
                <c:pt idx="400">
                  <c:v>5.0519900000000013E-2</c:v>
                </c:pt>
                <c:pt idx="401">
                  <c:v>5.0739700000000013E-2</c:v>
                </c:pt>
                <c:pt idx="402">
                  <c:v>5.1069600000000014E-2</c:v>
                </c:pt>
                <c:pt idx="403">
                  <c:v>5.1289499999999995E-2</c:v>
                </c:pt>
                <c:pt idx="404">
                  <c:v>5.1619600000000002E-2</c:v>
                </c:pt>
                <c:pt idx="405">
                  <c:v>5.1839400000000001E-2</c:v>
                </c:pt>
                <c:pt idx="406">
                  <c:v>5.2169199999999999E-2</c:v>
                </c:pt>
                <c:pt idx="407">
                  <c:v>5.2609200000000002E-2</c:v>
                </c:pt>
                <c:pt idx="408">
                  <c:v>5.2939000000000014E-2</c:v>
                </c:pt>
                <c:pt idx="409">
                  <c:v>5.3269099999999986E-2</c:v>
                </c:pt>
                <c:pt idx="410">
                  <c:v>5.3598899999999998E-2</c:v>
                </c:pt>
                <c:pt idx="411">
                  <c:v>5.3818900000000024E-2</c:v>
                </c:pt>
                <c:pt idx="412">
                  <c:v>5.4038900000000133E-2</c:v>
                </c:pt>
                <c:pt idx="413">
                  <c:v>5.4368900000000421E-2</c:v>
                </c:pt>
                <c:pt idx="414">
                  <c:v>5.4698900000000134E-2</c:v>
                </c:pt>
                <c:pt idx="415">
                  <c:v>5.5139000000000001E-2</c:v>
                </c:pt>
                <c:pt idx="416">
                  <c:v>5.5469000000000004E-2</c:v>
                </c:pt>
                <c:pt idx="417">
                  <c:v>5.5799000000000112E-2</c:v>
                </c:pt>
                <c:pt idx="418">
                  <c:v>5.6129199999999865E-2</c:v>
                </c:pt>
              </c:numCache>
            </c:numRef>
          </c:yVal>
        </c:ser>
        <c:ser>
          <c:idx val="1"/>
          <c:order val="1"/>
          <c:tx>
            <c:v>2 – Гранулят с=5%, 4 км з моменту завантаження</c:v>
          </c:tx>
          <c:spPr>
            <a:ln w="19050" cap="rnd">
              <a:solidFill>
                <a:srgbClr val="C00000">
                  <a:alpha val="50000"/>
                </a:srgbClr>
              </a:solidFill>
              <a:round/>
            </a:ln>
            <a:effectLst/>
          </c:spPr>
          <c:marker>
            <c:symbol val="none"/>
          </c:marker>
          <c:trendline>
            <c:spPr>
              <a:ln w="19050" cap="rnd">
                <a:solidFill>
                  <a:schemeClr val="accent2"/>
                </a:solidFill>
                <a:prstDash val="sysDot"/>
              </a:ln>
              <a:effectLst/>
            </c:spPr>
            <c:trendlineType val="poly"/>
            <c:order val="6"/>
            <c:dispRSqr val="1"/>
            <c:dispEq val="1"/>
            <c:trendlineLbl>
              <c:layout>
                <c:manualLayout>
                  <c:x val="-0.28548898707923387"/>
                  <c:y val="0.73956387847968763"/>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FF0000"/>
                        </a:solidFill>
                        <a:latin typeface="Times New Roman" panose="02020603050405020304" pitchFamily="18" charset="0"/>
                        <a:cs typeface="Times New Roman" panose="02020603050405020304" pitchFamily="18" charset="0"/>
                      </a:rPr>
                      <a:t>3 крива: y = 0,0102x</a:t>
                    </a:r>
                    <a:r>
                      <a:rPr lang="ru" baseline="30000">
                        <a:solidFill>
                          <a:srgbClr val="FF0000"/>
                        </a:solidFill>
                        <a:latin typeface="Times New Roman" panose="02020603050405020304" pitchFamily="18" charset="0"/>
                        <a:cs typeface="Times New Roman" panose="02020603050405020304" pitchFamily="18" charset="0"/>
                      </a:rPr>
                      <a:t>6</a:t>
                    </a:r>
                    <a:r>
                      <a:rPr lang="ru" baseline="0">
                        <a:solidFill>
                          <a:srgbClr val="FF0000"/>
                        </a:solidFill>
                        <a:latin typeface="Times New Roman" panose="02020603050405020304" pitchFamily="18" charset="0"/>
                        <a:cs typeface="Times New Roman" panose="02020603050405020304" pitchFamily="18" charset="0"/>
                      </a:rPr>
                      <a:t> - 0,0685x</a:t>
                    </a:r>
                    <a:r>
                      <a:rPr lang="ru" baseline="30000">
                        <a:solidFill>
                          <a:srgbClr val="FF0000"/>
                        </a:solidFill>
                        <a:latin typeface="Times New Roman" panose="02020603050405020304" pitchFamily="18" charset="0"/>
                        <a:cs typeface="Times New Roman" panose="02020603050405020304" pitchFamily="18" charset="0"/>
                      </a:rPr>
                      <a:t>5</a:t>
                    </a:r>
                    <a:r>
                      <a:rPr lang="ru" baseline="0">
                        <a:solidFill>
                          <a:srgbClr val="FF0000"/>
                        </a:solidFill>
                        <a:latin typeface="Times New Roman" panose="02020603050405020304" pitchFamily="18" charset="0"/>
                        <a:cs typeface="Times New Roman" panose="02020603050405020304" pitchFamily="18" charset="0"/>
                      </a:rPr>
                      <a:t> + 0,19x</a:t>
                    </a:r>
                    <a:r>
                      <a:rPr lang="ru" baseline="30000">
                        <a:solidFill>
                          <a:srgbClr val="FF0000"/>
                        </a:solidFill>
                        <a:latin typeface="Times New Roman" panose="02020603050405020304" pitchFamily="18" charset="0"/>
                        <a:cs typeface="Times New Roman" panose="02020603050405020304" pitchFamily="18" charset="0"/>
                      </a:rPr>
                      <a:t>4</a:t>
                    </a:r>
                    <a:r>
                      <a:rPr lang="ru" baseline="0">
                        <a:solidFill>
                          <a:srgbClr val="FF0000"/>
                        </a:solidFill>
                        <a:latin typeface="Times New Roman" panose="02020603050405020304" pitchFamily="18" charset="0"/>
                        <a:cs typeface="Times New Roman" panose="02020603050405020304" pitchFamily="18" charset="0"/>
                      </a:rPr>
                      <a:t> - 0,2834x</a:t>
                    </a:r>
                    <a:r>
                      <a:rPr lang="ru" baseline="30000">
                        <a:solidFill>
                          <a:srgbClr val="FF0000"/>
                        </a:solidFill>
                        <a:latin typeface="Times New Roman" panose="02020603050405020304" pitchFamily="18" charset="0"/>
                        <a:cs typeface="Times New Roman" panose="02020603050405020304" pitchFamily="18" charset="0"/>
                      </a:rPr>
                      <a:t>3</a:t>
                    </a:r>
                    <a:r>
                      <a:rPr lang="ru" baseline="0">
                        <a:solidFill>
                          <a:srgbClr val="FF0000"/>
                        </a:solidFill>
                        <a:latin typeface="Times New Roman" panose="02020603050405020304" pitchFamily="18" charset="0"/>
                        <a:cs typeface="Times New Roman" panose="02020603050405020304" pitchFamily="18" charset="0"/>
                      </a:rPr>
                      <a:t> + 0,2681x</a:t>
                    </a:r>
                    <a:r>
                      <a:rPr lang="ru" baseline="30000">
                        <a:solidFill>
                          <a:srgbClr val="FF0000"/>
                        </a:solidFill>
                        <a:latin typeface="Times New Roman" panose="02020603050405020304" pitchFamily="18" charset="0"/>
                        <a:cs typeface="Times New Roman" panose="02020603050405020304" pitchFamily="18" charset="0"/>
                      </a:rPr>
                      <a:t>2</a:t>
                    </a:r>
                    <a:r>
                      <a:rPr lang="ru" baseline="0">
                        <a:solidFill>
                          <a:srgbClr val="FF0000"/>
                        </a:solidFill>
                        <a:latin typeface="Times New Roman" panose="02020603050405020304" pitchFamily="18" charset="0"/>
                        <a:cs typeface="Times New Roman" panose="02020603050405020304" pitchFamily="18" charset="0"/>
                      </a:rPr>
                      <a:t> - 0,1572x + 0,0553</a:t>
                    </a:r>
                    <a:br>
                      <a:rPr lang="ru" baseline="0">
                        <a:solidFill>
                          <a:srgbClr val="FF0000"/>
                        </a:solidFill>
                        <a:latin typeface="Times New Roman" panose="02020603050405020304" pitchFamily="18" charset="0"/>
                        <a:cs typeface="Times New Roman" panose="02020603050405020304" pitchFamily="18" charset="0"/>
                      </a:rPr>
                    </a:br>
                    <a:r>
                      <a:rPr lang="ru" baseline="0">
                        <a:solidFill>
                          <a:srgbClr val="FF0000"/>
                        </a:solidFill>
                        <a:latin typeface="Times New Roman" panose="02020603050405020304" pitchFamily="18" charset="0"/>
                        <a:cs typeface="Times New Roman" panose="02020603050405020304" pitchFamily="18" charset="0"/>
                      </a:rPr>
                      <a:t>R² = 0,9999</a:t>
                    </a:r>
                    <a:endParaRPr lang="ru">
                      <a:solidFill>
                        <a:srgbClr val="FF000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D$2:$D$269</c:f>
              <c:numCache>
                <c:formatCode>@</c:formatCode>
                <c:ptCount val="268"/>
                <c:pt idx="0">
                  <c:v>1.0668199999999999</c:v>
                </c:pt>
                <c:pt idx="1">
                  <c:v>1.07037</c:v>
                </c:pt>
                <c:pt idx="2">
                  <c:v>1.0739299999999914</c:v>
                </c:pt>
                <c:pt idx="3">
                  <c:v>1.07927</c:v>
                </c:pt>
                <c:pt idx="4">
                  <c:v>1.0846100000000001</c:v>
                </c:pt>
                <c:pt idx="5">
                  <c:v>1.0899399999999932</c:v>
                </c:pt>
                <c:pt idx="6">
                  <c:v>1.09528</c:v>
                </c:pt>
                <c:pt idx="7">
                  <c:v>1.09884</c:v>
                </c:pt>
                <c:pt idx="8">
                  <c:v>1.1024</c:v>
                </c:pt>
                <c:pt idx="9">
                  <c:v>1.1077299999999932</c:v>
                </c:pt>
                <c:pt idx="10">
                  <c:v>1.1148499999999999</c:v>
                </c:pt>
                <c:pt idx="11">
                  <c:v>1.12019</c:v>
                </c:pt>
                <c:pt idx="12">
                  <c:v>1.1255199999999999</c:v>
                </c:pt>
                <c:pt idx="13">
                  <c:v>1.1273</c:v>
                </c:pt>
                <c:pt idx="14">
                  <c:v>1.1326400000000001</c:v>
                </c:pt>
                <c:pt idx="15">
                  <c:v>1.13798</c:v>
                </c:pt>
                <c:pt idx="16">
                  <c:v>1.14331</c:v>
                </c:pt>
                <c:pt idx="17">
                  <c:v>1.1486499999999999</c:v>
                </c:pt>
                <c:pt idx="18">
                  <c:v>1.1539899999999998</c:v>
                </c:pt>
                <c:pt idx="19">
                  <c:v>1.1593199999999999</c:v>
                </c:pt>
                <c:pt idx="20">
                  <c:v>1.1628799999999999</c:v>
                </c:pt>
                <c:pt idx="21">
                  <c:v>1.16822</c:v>
                </c:pt>
                <c:pt idx="22">
                  <c:v>1.17178</c:v>
                </c:pt>
                <c:pt idx="23">
                  <c:v>1.1771100000000001</c:v>
                </c:pt>
                <c:pt idx="24">
                  <c:v>1.1806700000000001</c:v>
                </c:pt>
                <c:pt idx="25">
                  <c:v>1.1842299999999999</c:v>
                </c:pt>
                <c:pt idx="26">
                  <c:v>1.18957</c:v>
                </c:pt>
                <c:pt idx="27">
                  <c:v>1.19312</c:v>
                </c:pt>
                <c:pt idx="28">
                  <c:v>1.196680000000006</c:v>
                </c:pt>
                <c:pt idx="29">
                  <c:v>1.20024</c:v>
                </c:pt>
                <c:pt idx="30">
                  <c:v>1.2037999999999895</c:v>
                </c:pt>
                <c:pt idx="31">
                  <c:v>1.2073599999999998</c:v>
                </c:pt>
                <c:pt idx="32">
                  <c:v>1.2126899999999998</c:v>
                </c:pt>
                <c:pt idx="33">
                  <c:v>1.2162500000000001</c:v>
                </c:pt>
                <c:pt idx="34">
                  <c:v>1.2198099999999927</c:v>
                </c:pt>
                <c:pt idx="35">
                  <c:v>1.22515</c:v>
                </c:pt>
                <c:pt idx="36">
                  <c:v>1.23048</c:v>
                </c:pt>
                <c:pt idx="37">
                  <c:v>1.23404</c:v>
                </c:pt>
                <c:pt idx="38">
                  <c:v>1.2393799999999937</c:v>
                </c:pt>
                <c:pt idx="39">
                  <c:v>1.24471</c:v>
                </c:pt>
                <c:pt idx="40">
                  <c:v>1.24827</c:v>
                </c:pt>
                <c:pt idx="41">
                  <c:v>1.2518299999999896</c:v>
                </c:pt>
                <c:pt idx="42">
                  <c:v>1.2553899999999998</c:v>
                </c:pt>
                <c:pt idx="43">
                  <c:v>1.2607299999999932</c:v>
                </c:pt>
                <c:pt idx="44">
                  <c:v>1.2642800000000001</c:v>
                </c:pt>
                <c:pt idx="45">
                  <c:v>1.2696199999999978</c:v>
                </c:pt>
                <c:pt idx="46">
                  <c:v>1.27318</c:v>
                </c:pt>
                <c:pt idx="47">
                  <c:v>1.27674</c:v>
                </c:pt>
                <c:pt idx="48">
                  <c:v>1.2802899999999999</c:v>
                </c:pt>
                <c:pt idx="49">
                  <c:v>1.2838499999999939</c:v>
                </c:pt>
                <c:pt idx="50">
                  <c:v>1.2874099999999939</c:v>
                </c:pt>
                <c:pt idx="51">
                  <c:v>1.29097</c:v>
                </c:pt>
                <c:pt idx="52">
                  <c:v>1.29453</c:v>
                </c:pt>
                <c:pt idx="53">
                  <c:v>1.2980799999999999</c:v>
                </c:pt>
                <c:pt idx="54">
                  <c:v>1.3016399999999932</c:v>
                </c:pt>
                <c:pt idx="55">
                  <c:v>1.3051999999999933</c:v>
                </c:pt>
                <c:pt idx="56">
                  <c:v>1.31054</c:v>
                </c:pt>
                <c:pt idx="57">
                  <c:v>1.3141</c:v>
                </c:pt>
                <c:pt idx="58">
                  <c:v>1.3194299999999932</c:v>
                </c:pt>
                <c:pt idx="59">
                  <c:v>1.3229899999999999</c:v>
                </c:pt>
                <c:pt idx="60">
                  <c:v>1.3265499999999999</c:v>
                </c:pt>
                <c:pt idx="61">
                  <c:v>1.3318899999999998</c:v>
                </c:pt>
                <c:pt idx="62">
                  <c:v>1.33544</c:v>
                </c:pt>
                <c:pt idx="63">
                  <c:v>1.3407800000000001</c:v>
                </c:pt>
                <c:pt idx="64">
                  <c:v>1.34612</c:v>
                </c:pt>
                <c:pt idx="65">
                  <c:v>1.34968</c:v>
                </c:pt>
                <c:pt idx="66">
                  <c:v>1.3532299999999939</c:v>
                </c:pt>
                <c:pt idx="67">
                  <c:v>1.3567899999999999</c:v>
                </c:pt>
                <c:pt idx="68">
                  <c:v>1.3621300000000001</c:v>
                </c:pt>
                <c:pt idx="69">
                  <c:v>1.3656899999999998</c:v>
                </c:pt>
                <c:pt idx="70">
                  <c:v>1.36924</c:v>
                </c:pt>
                <c:pt idx="71">
                  <c:v>1.3745799999999999</c:v>
                </c:pt>
                <c:pt idx="72">
                  <c:v>1.37636</c:v>
                </c:pt>
                <c:pt idx="73">
                  <c:v>1.3816999999999939</c:v>
                </c:pt>
                <c:pt idx="74">
                  <c:v>1.38703</c:v>
                </c:pt>
                <c:pt idx="75">
                  <c:v>1.39059</c:v>
                </c:pt>
                <c:pt idx="76">
                  <c:v>1.3959299999999932</c:v>
                </c:pt>
                <c:pt idx="77">
                  <c:v>1.3994899999999999</c:v>
                </c:pt>
                <c:pt idx="78">
                  <c:v>1.404819999999994</c:v>
                </c:pt>
                <c:pt idx="79">
                  <c:v>1.40838</c:v>
                </c:pt>
                <c:pt idx="80">
                  <c:v>1.4137199999999925</c:v>
                </c:pt>
                <c:pt idx="81">
                  <c:v>1.4190599999999998</c:v>
                </c:pt>
                <c:pt idx="82">
                  <c:v>1.4226099999999939</c:v>
                </c:pt>
                <c:pt idx="83">
                  <c:v>1.4261699999999939</c:v>
                </c:pt>
                <c:pt idx="84">
                  <c:v>1.429729999999988</c:v>
                </c:pt>
                <c:pt idx="85">
                  <c:v>1.433289999999994</c:v>
                </c:pt>
                <c:pt idx="86">
                  <c:v>1.4386199999999998</c:v>
                </c:pt>
                <c:pt idx="87">
                  <c:v>1.4439599999999932</c:v>
                </c:pt>
                <c:pt idx="88">
                  <c:v>1.4492999999999914</c:v>
                </c:pt>
                <c:pt idx="89">
                  <c:v>1.4528599999999998</c:v>
                </c:pt>
                <c:pt idx="90">
                  <c:v>1.45641</c:v>
                </c:pt>
                <c:pt idx="91">
                  <c:v>1.4599699999999896</c:v>
                </c:pt>
                <c:pt idx="92">
                  <c:v>1.4653099999999932</c:v>
                </c:pt>
                <c:pt idx="93">
                  <c:v>1.4688699999999932</c:v>
                </c:pt>
                <c:pt idx="94">
                  <c:v>1.4724299999999932</c:v>
                </c:pt>
                <c:pt idx="95">
                  <c:v>1.4759799999999927</c:v>
                </c:pt>
                <c:pt idx="96">
                  <c:v>1.4795399999999927</c:v>
                </c:pt>
                <c:pt idx="97">
                  <c:v>1.48488</c:v>
                </c:pt>
                <c:pt idx="98">
                  <c:v>1.4902199999999999</c:v>
                </c:pt>
                <c:pt idx="99">
                  <c:v>1.4937699999999914</c:v>
                </c:pt>
                <c:pt idx="100">
                  <c:v>1.4991099999999939</c:v>
                </c:pt>
                <c:pt idx="101">
                  <c:v>1.50267</c:v>
                </c:pt>
                <c:pt idx="102">
                  <c:v>1.50623</c:v>
                </c:pt>
                <c:pt idx="103">
                  <c:v>1.5097799999999932</c:v>
                </c:pt>
                <c:pt idx="104">
                  <c:v>1.5133399999999932</c:v>
                </c:pt>
                <c:pt idx="105">
                  <c:v>1.5168999999999933</c:v>
                </c:pt>
                <c:pt idx="106">
                  <c:v>1.52224</c:v>
                </c:pt>
                <c:pt idx="107">
                  <c:v>1.5257999999999914</c:v>
                </c:pt>
                <c:pt idx="108">
                  <c:v>1.531129999999993</c:v>
                </c:pt>
                <c:pt idx="109">
                  <c:v>1.53647</c:v>
                </c:pt>
                <c:pt idx="110">
                  <c:v>1.5418099999999932</c:v>
                </c:pt>
                <c:pt idx="111">
                  <c:v>1.54714</c:v>
                </c:pt>
                <c:pt idx="112">
                  <c:v>1.5507</c:v>
                </c:pt>
                <c:pt idx="113">
                  <c:v>1.55426</c:v>
                </c:pt>
                <c:pt idx="114">
                  <c:v>1.5578199999999998</c:v>
                </c:pt>
                <c:pt idx="115">
                  <c:v>1.56315</c:v>
                </c:pt>
                <c:pt idx="116">
                  <c:v>1.56671</c:v>
                </c:pt>
                <c:pt idx="117">
                  <c:v>1.5702700000000001</c:v>
                </c:pt>
                <c:pt idx="118">
                  <c:v>1.5738299999999927</c:v>
                </c:pt>
                <c:pt idx="119">
                  <c:v>1.57917</c:v>
                </c:pt>
                <c:pt idx="120">
                  <c:v>1.5827199999999999</c:v>
                </c:pt>
                <c:pt idx="121">
                  <c:v>1.58806</c:v>
                </c:pt>
                <c:pt idx="122">
                  <c:v>1.5933999999999939</c:v>
                </c:pt>
                <c:pt idx="123">
                  <c:v>1.5969500000000001</c:v>
                </c:pt>
                <c:pt idx="124">
                  <c:v>1.6005100000000001</c:v>
                </c:pt>
                <c:pt idx="125">
                  <c:v>1.6040700000000001</c:v>
                </c:pt>
                <c:pt idx="126">
                  <c:v>1.6076299999999932</c:v>
                </c:pt>
                <c:pt idx="127">
                  <c:v>1.6111899999999999</c:v>
                </c:pt>
                <c:pt idx="128">
                  <c:v>1.6147400000000001</c:v>
                </c:pt>
                <c:pt idx="129">
                  <c:v>1.6183000000000001</c:v>
                </c:pt>
                <c:pt idx="130">
                  <c:v>1.6218599999999999</c:v>
                </c:pt>
                <c:pt idx="131">
                  <c:v>1.6254199999999999</c:v>
                </c:pt>
                <c:pt idx="132">
                  <c:v>1.6289800000000001</c:v>
                </c:pt>
                <c:pt idx="133">
                  <c:v>1.63253</c:v>
                </c:pt>
                <c:pt idx="134">
                  <c:v>1.6378699999999939</c:v>
                </c:pt>
                <c:pt idx="135">
                  <c:v>1.6414299999999939</c:v>
                </c:pt>
                <c:pt idx="136">
                  <c:v>1.64499</c:v>
                </c:pt>
                <c:pt idx="137">
                  <c:v>1.648550000000006</c:v>
                </c:pt>
                <c:pt idx="138">
                  <c:v>1.65032</c:v>
                </c:pt>
                <c:pt idx="139">
                  <c:v>1.65388</c:v>
                </c:pt>
                <c:pt idx="140">
                  <c:v>1.65744</c:v>
                </c:pt>
                <c:pt idx="141">
                  <c:v>1.6627799999999999</c:v>
                </c:pt>
                <c:pt idx="142">
                  <c:v>1.6663399999999999</c:v>
                </c:pt>
                <c:pt idx="143">
                  <c:v>1.67167</c:v>
                </c:pt>
                <c:pt idx="144">
                  <c:v>1.6770099999999999</c:v>
                </c:pt>
                <c:pt idx="145">
                  <c:v>1.6805699999999999</c:v>
                </c:pt>
                <c:pt idx="146">
                  <c:v>1.6859</c:v>
                </c:pt>
                <c:pt idx="147">
                  <c:v>1.6912400000000001</c:v>
                </c:pt>
                <c:pt idx="148">
                  <c:v>1.6965800000000066</c:v>
                </c:pt>
                <c:pt idx="149">
                  <c:v>1.70014</c:v>
                </c:pt>
                <c:pt idx="150">
                  <c:v>1.7036899999999939</c:v>
                </c:pt>
                <c:pt idx="151">
                  <c:v>1.7072499999999939</c:v>
                </c:pt>
                <c:pt idx="152">
                  <c:v>1.7125899999999998</c:v>
                </c:pt>
                <c:pt idx="153">
                  <c:v>1.7179299999999882</c:v>
                </c:pt>
                <c:pt idx="154">
                  <c:v>1.7214799999999932</c:v>
                </c:pt>
                <c:pt idx="155">
                  <c:v>1.7268199999999998</c:v>
                </c:pt>
                <c:pt idx="156">
                  <c:v>1.73038</c:v>
                </c:pt>
                <c:pt idx="157">
                  <c:v>1.7339399999999914</c:v>
                </c:pt>
                <c:pt idx="158">
                  <c:v>1.7374999999999914</c:v>
                </c:pt>
                <c:pt idx="159">
                  <c:v>1.74105</c:v>
                </c:pt>
                <c:pt idx="160">
                  <c:v>1.74461</c:v>
                </c:pt>
                <c:pt idx="161">
                  <c:v>1.74817</c:v>
                </c:pt>
                <c:pt idx="162">
                  <c:v>1.7535099999999932</c:v>
                </c:pt>
                <c:pt idx="163">
                  <c:v>1.7570599999999998</c:v>
                </c:pt>
                <c:pt idx="164">
                  <c:v>1.7624</c:v>
                </c:pt>
                <c:pt idx="165">
                  <c:v>1.7659599999999998</c:v>
                </c:pt>
                <c:pt idx="166">
                  <c:v>1.7677399999999928</c:v>
                </c:pt>
                <c:pt idx="167">
                  <c:v>1.7712999999999928</c:v>
                </c:pt>
                <c:pt idx="168">
                  <c:v>1.77485</c:v>
                </c:pt>
                <c:pt idx="169">
                  <c:v>1.77841</c:v>
                </c:pt>
                <c:pt idx="170">
                  <c:v>1.7819699999999914</c:v>
                </c:pt>
                <c:pt idx="171">
                  <c:v>1.7855299999999927</c:v>
                </c:pt>
                <c:pt idx="172">
                  <c:v>1.7890899999999998</c:v>
                </c:pt>
                <c:pt idx="173">
                  <c:v>1.79264</c:v>
                </c:pt>
                <c:pt idx="174">
                  <c:v>1.7962</c:v>
                </c:pt>
                <c:pt idx="175">
                  <c:v>1.7997599999999998</c:v>
                </c:pt>
                <c:pt idx="176">
                  <c:v>1.8033199999999998</c:v>
                </c:pt>
                <c:pt idx="177">
                  <c:v>1.80688</c:v>
                </c:pt>
                <c:pt idx="178">
                  <c:v>1.81043</c:v>
                </c:pt>
                <c:pt idx="179">
                  <c:v>1.8139899999999998</c:v>
                </c:pt>
                <c:pt idx="180">
                  <c:v>1.8193299999999932</c:v>
                </c:pt>
                <c:pt idx="181">
                  <c:v>1.8228899999999999</c:v>
                </c:pt>
                <c:pt idx="182">
                  <c:v>1.8264400000000001</c:v>
                </c:pt>
                <c:pt idx="183">
                  <c:v>1.83</c:v>
                </c:pt>
                <c:pt idx="184">
                  <c:v>1.8371199999999999</c:v>
                </c:pt>
                <c:pt idx="185">
                  <c:v>1.84423</c:v>
                </c:pt>
                <c:pt idx="186">
                  <c:v>1.8495699999999939</c:v>
                </c:pt>
                <c:pt idx="187">
                  <c:v>1.8531299999999939</c:v>
                </c:pt>
                <c:pt idx="188">
                  <c:v>1.8584700000000001</c:v>
                </c:pt>
                <c:pt idx="189">
                  <c:v>1.86202</c:v>
                </c:pt>
                <c:pt idx="190">
                  <c:v>1.8673599999999999</c:v>
                </c:pt>
                <c:pt idx="191">
                  <c:v>1.8709199999999999</c:v>
                </c:pt>
                <c:pt idx="192">
                  <c:v>1.87626</c:v>
                </c:pt>
                <c:pt idx="193">
                  <c:v>1.87981</c:v>
                </c:pt>
                <c:pt idx="194">
                  <c:v>1.8851500000000001</c:v>
                </c:pt>
                <c:pt idx="195">
                  <c:v>1.89049</c:v>
                </c:pt>
                <c:pt idx="196">
                  <c:v>1.8940500000000067</c:v>
                </c:pt>
                <c:pt idx="197">
                  <c:v>1.8993800000000001</c:v>
                </c:pt>
                <c:pt idx="198">
                  <c:v>1.9029400000000001</c:v>
                </c:pt>
                <c:pt idx="199">
                  <c:v>1.9082800000000064</c:v>
                </c:pt>
                <c:pt idx="200">
                  <c:v>1.91184</c:v>
                </c:pt>
                <c:pt idx="201">
                  <c:v>1.9153899999999999</c:v>
                </c:pt>
                <c:pt idx="202">
                  <c:v>1.92073</c:v>
                </c:pt>
                <c:pt idx="203">
                  <c:v>1.9242900000000001</c:v>
                </c:pt>
                <c:pt idx="204">
                  <c:v>1.9278500000000001</c:v>
                </c:pt>
                <c:pt idx="205">
                  <c:v>1.9331799999999999</c:v>
                </c:pt>
                <c:pt idx="206">
                  <c:v>1.9367399999999999</c:v>
                </c:pt>
                <c:pt idx="207">
                  <c:v>1.9402999999999999</c:v>
                </c:pt>
                <c:pt idx="208">
                  <c:v>1.9438599999999999</c:v>
                </c:pt>
                <c:pt idx="209">
                  <c:v>1.9474199999999999</c:v>
                </c:pt>
                <c:pt idx="210">
                  <c:v>1.9509700000000001</c:v>
                </c:pt>
                <c:pt idx="211">
                  <c:v>1.9545300000000001</c:v>
                </c:pt>
                <c:pt idx="212">
                  <c:v>1.9580900000000001</c:v>
                </c:pt>
                <c:pt idx="213">
                  <c:v>1.9616499999999999</c:v>
                </c:pt>
                <c:pt idx="214">
                  <c:v>1.96343</c:v>
                </c:pt>
                <c:pt idx="215">
                  <c:v>1.9687600000000001</c:v>
                </c:pt>
                <c:pt idx="216">
                  <c:v>1.9723200000000001</c:v>
                </c:pt>
                <c:pt idx="217">
                  <c:v>1.9758800000000001</c:v>
                </c:pt>
                <c:pt idx="218">
                  <c:v>1.9794400000000001</c:v>
                </c:pt>
                <c:pt idx="219">
                  <c:v>1.9830000000000001</c:v>
                </c:pt>
                <c:pt idx="220">
                  <c:v>1.9865500000000074</c:v>
                </c:pt>
                <c:pt idx="221">
                  <c:v>1.9901100000000076</c:v>
                </c:pt>
                <c:pt idx="222">
                  <c:v>1.9936700000000001</c:v>
                </c:pt>
                <c:pt idx="223">
                  <c:v>1.9972300000000001</c:v>
                </c:pt>
                <c:pt idx="224">
                  <c:v>2.0007899999999998</c:v>
                </c:pt>
                <c:pt idx="225">
                  <c:v>2.00434</c:v>
                </c:pt>
                <c:pt idx="226">
                  <c:v>2.0078999999999998</c:v>
                </c:pt>
                <c:pt idx="227">
                  <c:v>2.0096799999999977</c:v>
                </c:pt>
                <c:pt idx="228">
                  <c:v>2.0132399999999997</c:v>
                </c:pt>
                <c:pt idx="229">
                  <c:v>2.0167999999999977</c:v>
                </c:pt>
                <c:pt idx="230">
                  <c:v>2.0203500000000001</c:v>
                </c:pt>
                <c:pt idx="231">
                  <c:v>2.02569</c:v>
                </c:pt>
                <c:pt idx="232">
                  <c:v>2.0292499999999967</c:v>
                </c:pt>
                <c:pt idx="233">
                  <c:v>2.0310299999999977</c:v>
                </c:pt>
                <c:pt idx="234">
                  <c:v>2.0345900000000001</c:v>
                </c:pt>
                <c:pt idx="235">
                  <c:v>2.0381399999999998</c:v>
                </c:pt>
                <c:pt idx="236">
                  <c:v>2.03992</c:v>
                </c:pt>
                <c:pt idx="237">
                  <c:v>2.0434800000000002</c:v>
                </c:pt>
                <c:pt idx="238">
                  <c:v>2.0452599999999967</c:v>
                </c:pt>
                <c:pt idx="239">
                  <c:v>2.0488200000000001</c:v>
                </c:pt>
                <c:pt idx="240">
                  <c:v>2.0523799999999977</c:v>
                </c:pt>
                <c:pt idx="241">
                  <c:v>2.05416</c:v>
                </c:pt>
                <c:pt idx="242">
                  <c:v>2.0577100000000002</c:v>
                </c:pt>
                <c:pt idx="243">
                  <c:v>2.0612699999999977</c:v>
                </c:pt>
                <c:pt idx="244">
                  <c:v>2.0648300000000002</c:v>
                </c:pt>
                <c:pt idx="245">
                  <c:v>2.0683900000000119</c:v>
                </c:pt>
                <c:pt idx="246">
                  <c:v>2.0701700000000001</c:v>
                </c:pt>
                <c:pt idx="247">
                  <c:v>2.0737199999999998</c:v>
                </c:pt>
                <c:pt idx="248">
                  <c:v>2.0754999999999977</c:v>
                </c:pt>
                <c:pt idx="249">
                  <c:v>2.079059999999985</c:v>
                </c:pt>
                <c:pt idx="250">
                  <c:v>2.0826199999999977</c:v>
                </c:pt>
                <c:pt idx="251">
                  <c:v>2.0861800000000001</c:v>
                </c:pt>
                <c:pt idx="252">
                  <c:v>2.0879599999999998</c:v>
                </c:pt>
                <c:pt idx="253">
                  <c:v>2.0897399999999999</c:v>
                </c:pt>
                <c:pt idx="254">
                  <c:v>2.09151</c:v>
                </c:pt>
                <c:pt idx="255">
                  <c:v>2.0932900000000001</c:v>
                </c:pt>
                <c:pt idx="256">
                  <c:v>2.0950699999999967</c:v>
                </c:pt>
                <c:pt idx="257">
                  <c:v>2.0968499999999759</c:v>
                </c:pt>
                <c:pt idx="258">
                  <c:v>2.09863</c:v>
                </c:pt>
                <c:pt idx="259">
                  <c:v>2.1021899999999998</c:v>
                </c:pt>
                <c:pt idx="260">
                  <c:v>2.1039699999999999</c:v>
                </c:pt>
                <c:pt idx="261">
                  <c:v>2.1075300000000166</c:v>
                </c:pt>
                <c:pt idx="262">
                  <c:v>2.1093000000000002</c:v>
                </c:pt>
                <c:pt idx="263">
                  <c:v>2.1128599999999809</c:v>
                </c:pt>
                <c:pt idx="264">
                  <c:v>2.1146399999999987</c:v>
                </c:pt>
                <c:pt idx="265">
                  <c:v>2.1164199999999873</c:v>
                </c:pt>
                <c:pt idx="266">
                  <c:v>2.11998</c:v>
                </c:pt>
                <c:pt idx="267">
                  <c:v>2.1217600000000001</c:v>
                </c:pt>
              </c:numCache>
            </c:numRef>
          </c:xVal>
          <c:yVal>
            <c:numRef>
              <c:f>Лист1!$E$2:$E$269</c:f>
              <c:numCache>
                <c:formatCode>@</c:formatCode>
                <c:ptCount val="268"/>
                <c:pt idx="0">
                  <c:v>1.49493E-2</c:v>
                </c:pt>
                <c:pt idx="1">
                  <c:v>1.4949E-2</c:v>
                </c:pt>
                <c:pt idx="2">
                  <c:v>1.50587E-2</c:v>
                </c:pt>
                <c:pt idx="3">
                  <c:v>1.50583E-2</c:v>
                </c:pt>
                <c:pt idx="4">
                  <c:v>1.51679E-2</c:v>
                </c:pt>
                <c:pt idx="5">
                  <c:v>1.5167399999999999E-2</c:v>
                </c:pt>
                <c:pt idx="6">
                  <c:v>1.5277000000000001E-2</c:v>
                </c:pt>
                <c:pt idx="7">
                  <c:v>1.5386800000000067E-2</c:v>
                </c:pt>
                <c:pt idx="8">
                  <c:v>1.5386500000000072E-2</c:v>
                </c:pt>
                <c:pt idx="9">
                  <c:v>1.54961E-2</c:v>
                </c:pt>
                <c:pt idx="10">
                  <c:v>1.5495500000000021E-2</c:v>
                </c:pt>
                <c:pt idx="11">
                  <c:v>1.5605100000000073E-2</c:v>
                </c:pt>
                <c:pt idx="12">
                  <c:v>1.5604700000000023E-2</c:v>
                </c:pt>
                <c:pt idx="13">
                  <c:v>1.5714599999999999E-2</c:v>
                </c:pt>
                <c:pt idx="14">
                  <c:v>1.58242E-2</c:v>
                </c:pt>
                <c:pt idx="15">
                  <c:v>1.5933800000000001E-2</c:v>
                </c:pt>
                <c:pt idx="16">
                  <c:v>1.6043399999999999E-2</c:v>
                </c:pt>
                <c:pt idx="17">
                  <c:v>1.6042900000000002E-2</c:v>
                </c:pt>
                <c:pt idx="18">
                  <c:v>1.6152500000000021E-2</c:v>
                </c:pt>
                <c:pt idx="19">
                  <c:v>1.6152099999999999E-2</c:v>
                </c:pt>
                <c:pt idx="20">
                  <c:v>1.6261800000000104E-2</c:v>
                </c:pt>
                <c:pt idx="21">
                  <c:v>1.6261400000000096E-2</c:v>
                </c:pt>
                <c:pt idx="22">
                  <c:v>1.6371200000000002E-2</c:v>
                </c:pt>
                <c:pt idx="23">
                  <c:v>1.6370699999999998E-2</c:v>
                </c:pt>
                <c:pt idx="24">
                  <c:v>1.6480500000000117E-2</c:v>
                </c:pt>
                <c:pt idx="25">
                  <c:v>1.6480200000000007E-2</c:v>
                </c:pt>
                <c:pt idx="26">
                  <c:v>1.6589800000000092E-2</c:v>
                </c:pt>
                <c:pt idx="27">
                  <c:v>1.6589500000000097E-2</c:v>
                </c:pt>
                <c:pt idx="28">
                  <c:v>1.6699200000000001E-2</c:v>
                </c:pt>
                <c:pt idx="29">
                  <c:v>1.6698899999999999E-2</c:v>
                </c:pt>
                <c:pt idx="30">
                  <c:v>1.6808699999999999E-2</c:v>
                </c:pt>
                <c:pt idx="31">
                  <c:v>1.6918400000000007E-2</c:v>
                </c:pt>
                <c:pt idx="32">
                  <c:v>1.6917999999999999E-2</c:v>
                </c:pt>
                <c:pt idx="33">
                  <c:v>1.70277E-2</c:v>
                </c:pt>
                <c:pt idx="34">
                  <c:v>1.71375E-2</c:v>
                </c:pt>
                <c:pt idx="35">
                  <c:v>1.7247100000000001E-2</c:v>
                </c:pt>
                <c:pt idx="36">
                  <c:v>1.7356699999999999E-2</c:v>
                </c:pt>
                <c:pt idx="37">
                  <c:v>1.7356400000000001E-2</c:v>
                </c:pt>
                <c:pt idx="38">
                  <c:v>1.7465999999999999E-2</c:v>
                </c:pt>
                <c:pt idx="39">
                  <c:v>1.75756E-2</c:v>
                </c:pt>
                <c:pt idx="40">
                  <c:v>1.7575299999999999E-2</c:v>
                </c:pt>
                <c:pt idx="41">
                  <c:v>1.7685099999999999E-2</c:v>
                </c:pt>
                <c:pt idx="42">
                  <c:v>1.7794800000000003E-2</c:v>
                </c:pt>
                <c:pt idx="43">
                  <c:v>1.7904400000000001E-2</c:v>
                </c:pt>
                <c:pt idx="44">
                  <c:v>1.8014200000000001E-2</c:v>
                </c:pt>
                <c:pt idx="45">
                  <c:v>1.8013800000000003E-2</c:v>
                </c:pt>
                <c:pt idx="46">
                  <c:v>1.8123500000000094E-2</c:v>
                </c:pt>
                <c:pt idx="47">
                  <c:v>1.8123200000000003E-2</c:v>
                </c:pt>
                <c:pt idx="48">
                  <c:v>1.8232999999999999E-2</c:v>
                </c:pt>
                <c:pt idx="49">
                  <c:v>1.8342700000000003E-2</c:v>
                </c:pt>
                <c:pt idx="50">
                  <c:v>1.8342400000000092E-2</c:v>
                </c:pt>
                <c:pt idx="51">
                  <c:v>1.8452200000000002E-2</c:v>
                </c:pt>
                <c:pt idx="52">
                  <c:v>1.84519E-2</c:v>
                </c:pt>
                <c:pt idx="53">
                  <c:v>1.8561600000000001E-2</c:v>
                </c:pt>
                <c:pt idx="54">
                  <c:v>1.8671400000000001E-2</c:v>
                </c:pt>
                <c:pt idx="55">
                  <c:v>1.8781100000000106E-2</c:v>
                </c:pt>
                <c:pt idx="56">
                  <c:v>1.8890799999999999E-2</c:v>
                </c:pt>
                <c:pt idx="57">
                  <c:v>1.9000500000000125E-2</c:v>
                </c:pt>
                <c:pt idx="58">
                  <c:v>1.9000100000000117E-2</c:v>
                </c:pt>
                <c:pt idx="59">
                  <c:v>1.91098000000001E-2</c:v>
                </c:pt>
                <c:pt idx="60">
                  <c:v>1.9109500000000102E-2</c:v>
                </c:pt>
                <c:pt idx="61">
                  <c:v>1.9219099999999999E-2</c:v>
                </c:pt>
                <c:pt idx="62">
                  <c:v>1.9328900000000003E-2</c:v>
                </c:pt>
                <c:pt idx="63">
                  <c:v>1.9438500000000095E-2</c:v>
                </c:pt>
                <c:pt idx="64">
                  <c:v>1.954810000000011E-2</c:v>
                </c:pt>
                <c:pt idx="65">
                  <c:v>1.9657800000000097E-2</c:v>
                </c:pt>
                <c:pt idx="66">
                  <c:v>1.9767600000000041E-2</c:v>
                </c:pt>
                <c:pt idx="67">
                  <c:v>1.9877400000000003E-2</c:v>
                </c:pt>
                <c:pt idx="68">
                  <c:v>1.9876900000000003E-2</c:v>
                </c:pt>
                <c:pt idx="69">
                  <c:v>1.9986700000000107E-2</c:v>
                </c:pt>
                <c:pt idx="70">
                  <c:v>1.9986400000000123E-2</c:v>
                </c:pt>
                <c:pt idx="71">
                  <c:v>2.0095999999999999E-2</c:v>
                </c:pt>
                <c:pt idx="72">
                  <c:v>2.0205900000000162E-2</c:v>
                </c:pt>
                <c:pt idx="73">
                  <c:v>2.03155E-2</c:v>
                </c:pt>
                <c:pt idx="74">
                  <c:v>2.0425100000000002E-2</c:v>
                </c:pt>
                <c:pt idx="75">
                  <c:v>2.0534899999999998E-2</c:v>
                </c:pt>
                <c:pt idx="76">
                  <c:v>2.06445E-2</c:v>
                </c:pt>
                <c:pt idx="77">
                  <c:v>2.07542E-2</c:v>
                </c:pt>
                <c:pt idx="78">
                  <c:v>2.0863799999999998E-2</c:v>
                </c:pt>
                <c:pt idx="79">
                  <c:v>2.1083600000000056E-2</c:v>
                </c:pt>
                <c:pt idx="80">
                  <c:v>2.1193199999999999E-2</c:v>
                </c:pt>
                <c:pt idx="81">
                  <c:v>2.1192800000000001E-2</c:v>
                </c:pt>
                <c:pt idx="82">
                  <c:v>2.1302499999999988E-2</c:v>
                </c:pt>
                <c:pt idx="83">
                  <c:v>2.1412299999999999E-2</c:v>
                </c:pt>
                <c:pt idx="84">
                  <c:v>2.1522099999999978E-2</c:v>
                </c:pt>
                <c:pt idx="85">
                  <c:v>2.1631800000000236E-2</c:v>
                </c:pt>
                <c:pt idx="86">
                  <c:v>2.1741400000000001E-2</c:v>
                </c:pt>
                <c:pt idx="87">
                  <c:v>2.1850999999999999E-2</c:v>
                </c:pt>
                <c:pt idx="88">
                  <c:v>2.19606E-2</c:v>
                </c:pt>
                <c:pt idx="89">
                  <c:v>2.2070400000000011E-2</c:v>
                </c:pt>
                <c:pt idx="90">
                  <c:v>2.2180100000000001E-2</c:v>
                </c:pt>
                <c:pt idx="91">
                  <c:v>2.228990000000022E-2</c:v>
                </c:pt>
                <c:pt idx="92">
                  <c:v>2.2399499999999989E-2</c:v>
                </c:pt>
                <c:pt idx="93">
                  <c:v>2.2509300000000183E-2</c:v>
                </c:pt>
                <c:pt idx="94">
                  <c:v>2.2619000000000052E-2</c:v>
                </c:pt>
                <c:pt idx="95">
                  <c:v>2.2838800000000187E-2</c:v>
                </c:pt>
                <c:pt idx="96">
                  <c:v>2.2948600000000006E-2</c:v>
                </c:pt>
                <c:pt idx="97">
                  <c:v>2.3058200000000001E-2</c:v>
                </c:pt>
                <c:pt idx="98">
                  <c:v>2.3167799999999978E-2</c:v>
                </c:pt>
                <c:pt idx="99">
                  <c:v>2.3277599999999999E-2</c:v>
                </c:pt>
                <c:pt idx="100">
                  <c:v>2.33872E-2</c:v>
                </c:pt>
                <c:pt idx="101">
                  <c:v>2.3496900000000001E-2</c:v>
                </c:pt>
                <c:pt idx="102">
                  <c:v>2.3606700000000001E-2</c:v>
                </c:pt>
                <c:pt idx="103">
                  <c:v>2.3716399999999988E-2</c:v>
                </c:pt>
                <c:pt idx="104">
                  <c:v>2.3826199999999988E-2</c:v>
                </c:pt>
                <c:pt idx="105">
                  <c:v>2.3935999999999999E-2</c:v>
                </c:pt>
                <c:pt idx="106">
                  <c:v>2.4045600000000011E-2</c:v>
                </c:pt>
                <c:pt idx="107">
                  <c:v>2.4155300000000001E-2</c:v>
                </c:pt>
                <c:pt idx="108">
                  <c:v>2.4375000000000011E-2</c:v>
                </c:pt>
                <c:pt idx="109">
                  <c:v>2.4484599999999988E-2</c:v>
                </c:pt>
                <c:pt idx="110">
                  <c:v>2.45942E-2</c:v>
                </c:pt>
                <c:pt idx="111">
                  <c:v>2.4813900000000146E-2</c:v>
                </c:pt>
                <c:pt idx="112">
                  <c:v>2.4923600000000001E-2</c:v>
                </c:pt>
                <c:pt idx="113">
                  <c:v>2.5033400000000011E-2</c:v>
                </c:pt>
                <c:pt idx="114">
                  <c:v>2.5143100000000002E-2</c:v>
                </c:pt>
                <c:pt idx="115">
                  <c:v>2.5362799999999987E-2</c:v>
                </c:pt>
                <c:pt idx="116">
                  <c:v>2.5472499999999999E-2</c:v>
                </c:pt>
                <c:pt idx="117">
                  <c:v>2.5692400000000001E-2</c:v>
                </c:pt>
                <c:pt idx="118">
                  <c:v>2.5802100000000012E-2</c:v>
                </c:pt>
                <c:pt idx="119">
                  <c:v>2.5911699999999999E-2</c:v>
                </c:pt>
                <c:pt idx="120">
                  <c:v>2.6021499999999999E-2</c:v>
                </c:pt>
                <c:pt idx="121">
                  <c:v>2.6131100000000164E-2</c:v>
                </c:pt>
                <c:pt idx="122">
                  <c:v>2.6240699999999999E-2</c:v>
                </c:pt>
                <c:pt idx="123">
                  <c:v>2.6350499999999978E-2</c:v>
                </c:pt>
                <c:pt idx="124">
                  <c:v>2.6460200000000052E-2</c:v>
                </c:pt>
                <c:pt idx="125">
                  <c:v>2.6570000000000042E-2</c:v>
                </c:pt>
                <c:pt idx="126">
                  <c:v>2.6679700000000216E-2</c:v>
                </c:pt>
                <c:pt idx="127">
                  <c:v>2.6789500000000001E-2</c:v>
                </c:pt>
                <c:pt idx="128">
                  <c:v>2.6899200000000179E-2</c:v>
                </c:pt>
                <c:pt idx="129">
                  <c:v>2.7009000000000175E-2</c:v>
                </c:pt>
                <c:pt idx="130">
                  <c:v>2.7118699999999989E-2</c:v>
                </c:pt>
                <c:pt idx="131">
                  <c:v>2.7228499999999989E-2</c:v>
                </c:pt>
                <c:pt idx="132">
                  <c:v>2.7338299999999999E-2</c:v>
                </c:pt>
                <c:pt idx="133">
                  <c:v>2.7448000000000052E-2</c:v>
                </c:pt>
                <c:pt idx="134">
                  <c:v>2.7557600000000002E-2</c:v>
                </c:pt>
                <c:pt idx="135">
                  <c:v>2.7667400000000002E-2</c:v>
                </c:pt>
                <c:pt idx="136">
                  <c:v>2.77771000000002E-2</c:v>
                </c:pt>
                <c:pt idx="137">
                  <c:v>2.78869000000002E-2</c:v>
                </c:pt>
                <c:pt idx="138">
                  <c:v>2.7996799999999999E-2</c:v>
                </c:pt>
                <c:pt idx="139">
                  <c:v>2.8106599999999968E-2</c:v>
                </c:pt>
                <c:pt idx="140">
                  <c:v>2.821630000000001E-2</c:v>
                </c:pt>
                <c:pt idx="141">
                  <c:v>2.8436000000000006E-2</c:v>
                </c:pt>
                <c:pt idx="142">
                  <c:v>2.85457E-2</c:v>
                </c:pt>
                <c:pt idx="143">
                  <c:v>2.8655300000000012E-2</c:v>
                </c:pt>
                <c:pt idx="144">
                  <c:v>2.8764899999999968E-2</c:v>
                </c:pt>
                <c:pt idx="145">
                  <c:v>2.8874700000000041E-2</c:v>
                </c:pt>
                <c:pt idx="146">
                  <c:v>2.8984300000000001E-2</c:v>
                </c:pt>
                <c:pt idx="147">
                  <c:v>2.9204000000000001E-2</c:v>
                </c:pt>
                <c:pt idx="148">
                  <c:v>2.9313599999999988E-2</c:v>
                </c:pt>
                <c:pt idx="149">
                  <c:v>2.9533400000000001E-2</c:v>
                </c:pt>
                <c:pt idx="150">
                  <c:v>2.9643100000000165E-2</c:v>
                </c:pt>
                <c:pt idx="151">
                  <c:v>2.9863000000000011E-2</c:v>
                </c:pt>
                <c:pt idx="152">
                  <c:v>2.9972599999999999E-2</c:v>
                </c:pt>
                <c:pt idx="153">
                  <c:v>3.0082200000000052E-2</c:v>
                </c:pt>
                <c:pt idx="154">
                  <c:v>3.0191900000000011E-2</c:v>
                </c:pt>
                <c:pt idx="155">
                  <c:v>3.0301499999999999E-2</c:v>
                </c:pt>
                <c:pt idx="156">
                  <c:v>3.0521400000000001E-2</c:v>
                </c:pt>
                <c:pt idx="157">
                  <c:v>3.063110000000023E-2</c:v>
                </c:pt>
                <c:pt idx="158">
                  <c:v>3.0850900000000146E-2</c:v>
                </c:pt>
                <c:pt idx="159">
                  <c:v>3.0960700000000001E-2</c:v>
                </c:pt>
                <c:pt idx="160">
                  <c:v>3.11805E-2</c:v>
                </c:pt>
                <c:pt idx="161">
                  <c:v>3.1400299999999999E-2</c:v>
                </c:pt>
                <c:pt idx="162">
                  <c:v>3.1509900000000042E-2</c:v>
                </c:pt>
                <c:pt idx="163">
                  <c:v>3.1619700000000042E-2</c:v>
                </c:pt>
                <c:pt idx="164">
                  <c:v>3.1729300000000002E-2</c:v>
                </c:pt>
                <c:pt idx="165">
                  <c:v>3.1839000000000228E-2</c:v>
                </c:pt>
                <c:pt idx="166">
                  <c:v>3.1948900000000002E-2</c:v>
                </c:pt>
                <c:pt idx="167">
                  <c:v>3.2058700000000002E-2</c:v>
                </c:pt>
                <c:pt idx="168">
                  <c:v>3.2168500000000003E-2</c:v>
                </c:pt>
                <c:pt idx="169">
                  <c:v>3.2278200000000229E-2</c:v>
                </c:pt>
                <c:pt idx="170">
                  <c:v>3.2498000000000006E-2</c:v>
                </c:pt>
                <c:pt idx="171">
                  <c:v>3.2607800000000242E-2</c:v>
                </c:pt>
                <c:pt idx="172">
                  <c:v>3.2827599999999998E-2</c:v>
                </c:pt>
                <c:pt idx="173">
                  <c:v>3.2937400000000019E-2</c:v>
                </c:pt>
                <c:pt idx="174">
                  <c:v>3.3157199999999998E-2</c:v>
                </c:pt>
                <c:pt idx="175">
                  <c:v>3.3266900000000002E-2</c:v>
                </c:pt>
                <c:pt idx="176">
                  <c:v>3.3376700000000002E-2</c:v>
                </c:pt>
                <c:pt idx="177">
                  <c:v>3.3486399999999999E-2</c:v>
                </c:pt>
                <c:pt idx="178">
                  <c:v>3.3706199999999999E-2</c:v>
                </c:pt>
                <c:pt idx="179">
                  <c:v>3.3815999999999999E-2</c:v>
                </c:pt>
                <c:pt idx="180">
                  <c:v>3.4035700000000016E-2</c:v>
                </c:pt>
                <c:pt idx="181">
                  <c:v>3.4255500000000001E-2</c:v>
                </c:pt>
                <c:pt idx="182">
                  <c:v>3.4475300000000243E-2</c:v>
                </c:pt>
                <c:pt idx="183">
                  <c:v>3.4695100000000006E-2</c:v>
                </c:pt>
                <c:pt idx="184">
                  <c:v>3.4914599999999997E-2</c:v>
                </c:pt>
                <c:pt idx="185">
                  <c:v>3.5244200000000052E-2</c:v>
                </c:pt>
                <c:pt idx="186">
                  <c:v>3.5463900000000187E-2</c:v>
                </c:pt>
                <c:pt idx="187">
                  <c:v>3.5683699999999999E-2</c:v>
                </c:pt>
                <c:pt idx="188">
                  <c:v>3.5903299999999999E-2</c:v>
                </c:pt>
                <c:pt idx="189">
                  <c:v>3.6123099999999998E-2</c:v>
                </c:pt>
                <c:pt idx="190">
                  <c:v>3.6342800000000001E-2</c:v>
                </c:pt>
                <c:pt idx="191">
                  <c:v>3.6562600000000001E-2</c:v>
                </c:pt>
                <c:pt idx="192">
                  <c:v>3.6782300000000011E-2</c:v>
                </c:pt>
                <c:pt idx="193">
                  <c:v>3.7002100000000211E-2</c:v>
                </c:pt>
                <c:pt idx="194">
                  <c:v>3.7221799999999999E-2</c:v>
                </c:pt>
                <c:pt idx="195">
                  <c:v>3.7441400000000208E-2</c:v>
                </c:pt>
                <c:pt idx="196">
                  <c:v>3.7661200000000242E-2</c:v>
                </c:pt>
                <c:pt idx="197">
                  <c:v>3.7880900000000238E-2</c:v>
                </c:pt>
                <c:pt idx="198">
                  <c:v>3.821080000000001E-2</c:v>
                </c:pt>
                <c:pt idx="199">
                  <c:v>3.8430400000000003E-2</c:v>
                </c:pt>
                <c:pt idx="200">
                  <c:v>3.8650299999999999E-2</c:v>
                </c:pt>
                <c:pt idx="201">
                  <c:v>3.8870099999999998E-2</c:v>
                </c:pt>
                <c:pt idx="202">
                  <c:v>3.9089699999999998E-2</c:v>
                </c:pt>
                <c:pt idx="203">
                  <c:v>3.9309499999999997E-2</c:v>
                </c:pt>
                <c:pt idx="204">
                  <c:v>3.9419300000000192E-2</c:v>
                </c:pt>
                <c:pt idx="205">
                  <c:v>3.9639000000000195E-2</c:v>
                </c:pt>
                <c:pt idx="206">
                  <c:v>3.98588E-2</c:v>
                </c:pt>
                <c:pt idx="207">
                  <c:v>4.0078599999999985E-2</c:v>
                </c:pt>
                <c:pt idx="208">
                  <c:v>4.0298399999999998E-2</c:v>
                </c:pt>
                <c:pt idx="209">
                  <c:v>4.0518199999999997E-2</c:v>
                </c:pt>
                <c:pt idx="210">
                  <c:v>4.0738000000000024E-2</c:v>
                </c:pt>
                <c:pt idx="211">
                  <c:v>4.0957800000000003E-2</c:v>
                </c:pt>
                <c:pt idx="212">
                  <c:v>4.1177699999999998E-2</c:v>
                </c:pt>
                <c:pt idx="213">
                  <c:v>4.1287400000000002E-2</c:v>
                </c:pt>
                <c:pt idx="214">
                  <c:v>4.1397300000000012E-2</c:v>
                </c:pt>
                <c:pt idx="215">
                  <c:v>4.1617000000000001E-2</c:v>
                </c:pt>
                <c:pt idx="216">
                  <c:v>4.18368E-2</c:v>
                </c:pt>
                <c:pt idx="217">
                  <c:v>4.2056600000000374E-2</c:v>
                </c:pt>
                <c:pt idx="218">
                  <c:v>4.2276399999999999E-2</c:v>
                </c:pt>
                <c:pt idx="219">
                  <c:v>4.2496200000000421E-2</c:v>
                </c:pt>
                <c:pt idx="220">
                  <c:v>4.2605999999999998E-2</c:v>
                </c:pt>
                <c:pt idx="221">
                  <c:v>4.2825799999999997E-2</c:v>
                </c:pt>
                <c:pt idx="222">
                  <c:v>4.3045599999999976E-2</c:v>
                </c:pt>
                <c:pt idx="223">
                  <c:v>4.3265400000000002E-2</c:v>
                </c:pt>
                <c:pt idx="224">
                  <c:v>4.3485200000000002E-2</c:v>
                </c:pt>
                <c:pt idx="225">
                  <c:v>4.3705099999999997E-2</c:v>
                </c:pt>
                <c:pt idx="226">
                  <c:v>4.3924900000000003E-2</c:v>
                </c:pt>
                <c:pt idx="227">
                  <c:v>4.4034800000000013E-2</c:v>
                </c:pt>
                <c:pt idx="228">
                  <c:v>4.4254599999999998E-2</c:v>
                </c:pt>
                <c:pt idx="229">
                  <c:v>4.4474399999999997E-2</c:v>
                </c:pt>
                <c:pt idx="230">
                  <c:v>4.4694200000000024E-2</c:v>
                </c:pt>
                <c:pt idx="231">
                  <c:v>4.5023899999999999E-2</c:v>
                </c:pt>
                <c:pt idx="232">
                  <c:v>4.5133700000000013E-2</c:v>
                </c:pt>
                <c:pt idx="233">
                  <c:v>4.5353700000000094E-2</c:v>
                </c:pt>
                <c:pt idx="234">
                  <c:v>4.5573500000000003E-2</c:v>
                </c:pt>
                <c:pt idx="235">
                  <c:v>4.5793300000000134E-2</c:v>
                </c:pt>
                <c:pt idx="236">
                  <c:v>4.5903199999999998E-2</c:v>
                </c:pt>
                <c:pt idx="237">
                  <c:v>4.6122999999999997E-2</c:v>
                </c:pt>
                <c:pt idx="238">
                  <c:v>4.6343000000000002E-2</c:v>
                </c:pt>
                <c:pt idx="239">
                  <c:v>4.6562800000000001E-2</c:v>
                </c:pt>
                <c:pt idx="240">
                  <c:v>4.6782600000000396E-2</c:v>
                </c:pt>
                <c:pt idx="241">
                  <c:v>4.7002600000000436E-2</c:v>
                </c:pt>
                <c:pt idx="242">
                  <c:v>4.7222399999999998E-2</c:v>
                </c:pt>
                <c:pt idx="243">
                  <c:v>4.7552200000000114E-2</c:v>
                </c:pt>
                <c:pt idx="244">
                  <c:v>4.7772100000000033E-2</c:v>
                </c:pt>
                <c:pt idx="245">
                  <c:v>4.7991899999999997E-2</c:v>
                </c:pt>
                <c:pt idx="246">
                  <c:v>4.8211799999999999E-2</c:v>
                </c:pt>
                <c:pt idx="247">
                  <c:v>4.8431700000000001E-2</c:v>
                </c:pt>
                <c:pt idx="248">
                  <c:v>4.8651600000000003E-2</c:v>
                </c:pt>
                <c:pt idx="249">
                  <c:v>4.8871400000000002E-2</c:v>
                </c:pt>
                <c:pt idx="250">
                  <c:v>4.9091200000000133E-2</c:v>
                </c:pt>
                <c:pt idx="251">
                  <c:v>4.9311100000000024E-2</c:v>
                </c:pt>
                <c:pt idx="252">
                  <c:v>4.9531000000000013E-2</c:v>
                </c:pt>
                <c:pt idx="253">
                  <c:v>4.9751000000000024E-2</c:v>
                </c:pt>
                <c:pt idx="254">
                  <c:v>4.9970899999999999E-2</c:v>
                </c:pt>
                <c:pt idx="255">
                  <c:v>5.0080899999999998E-2</c:v>
                </c:pt>
                <c:pt idx="256">
                  <c:v>5.0300800000000014E-2</c:v>
                </c:pt>
                <c:pt idx="257">
                  <c:v>5.0520799999999998E-2</c:v>
                </c:pt>
                <c:pt idx="258">
                  <c:v>5.0740700000000014E-2</c:v>
                </c:pt>
                <c:pt idx="259">
                  <c:v>5.0960600000000134E-2</c:v>
                </c:pt>
                <c:pt idx="260">
                  <c:v>5.1180499999999997E-2</c:v>
                </c:pt>
                <c:pt idx="261">
                  <c:v>5.1400300000000003E-2</c:v>
                </c:pt>
                <c:pt idx="262">
                  <c:v>5.1620299999999987E-2</c:v>
                </c:pt>
                <c:pt idx="263">
                  <c:v>5.1950200000000002E-2</c:v>
                </c:pt>
                <c:pt idx="264">
                  <c:v>5.2170099999999997E-2</c:v>
                </c:pt>
                <c:pt idx="265">
                  <c:v>5.2390100000000113E-2</c:v>
                </c:pt>
                <c:pt idx="266">
                  <c:v>5.2720000000000024E-2</c:v>
                </c:pt>
                <c:pt idx="267">
                  <c:v>5.2829899999999985E-2</c:v>
                </c:pt>
              </c:numCache>
            </c:numRef>
          </c:yVal>
        </c:ser>
        <c:ser>
          <c:idx val="2"/>
          <c:order val="2"/>
          <c:tx>
            <c:v>3 – Вугілля "Г", с=18%;</c:v>
          </c:tx>
          <c:spPr>
            <a:ln w="19050" cap="rnd">
              <a:solidFill>
                <a:srgbClr val="00B050">
                  <a:alpha val="50000"/>
                </a:srgbClr>
              </a:solidFill>
              <a:round/>
            </a:ln>
            <a:effectLst/>
          </c:spPr>
          <c:marker>
            <c:symbol val="none"/>
          </c:marker>
          <c:trendline>
            <c:spPr>
              <a:ln w="19050" cap="rnd">
                <a:solidFill>
                  <a:schemeClr val="accent3">
                    <a:lumMod val="75000"/>
                  </a:schemeClr>
                </a:solidFill>
                <a:prstDash val="sysDot"/>
              </a:ln>
              <a:effectLst/>
            </c:spPr>
            <c:trendlineType val="poly"/>
            <c:order val="6"/>
            <c:dispRSqr val="1"/>
            <c:dispEq val="1"/>
            <c:trendlineLbl>
              <c:layout>
                <c:manualLayout>
                  <c:x val="-8.3695093668848017E-2"/>
                  <c:y val="0.60789442739776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00B050"/>
                        </a:solidFill>
                        <a:latin typeface="Times New Roman" panose="02020603050405020304" pitchFamily="18" charset="0"/>
                        <a:cs typeface="Times New Roman" panose="02020603050405020304" pitchFamily="18" charset="0"/>
                      </a:rPr>
                      <a:t>2 крива: y = 0,2316x</a:t>
                    </a:r>
                    <a:r>
                      <a:rPr lang="ru" baseline="30000">
                        <a:solidFill>
                          <a:srgbClr val="00B050"/>
                        </a:solidFill>
                        <a:latin typeface="Times New Roman" panose="02020603050405020304" pitchFamily="18" charset="0"/>
                        <a:cs typeface="Times New Roman" panose="02020603050405020304" pitchFamily="18" charset="0"/>
                      </a:rPr>
                      <a:t>6</a:t>
                    </a:r>
                    <a:r>
                      <a:rPr lang="ru" baseline="0">
                        <a:solidFill>
                          <a:srgbClr val="00B050"/>
                        </a:solidFill>
                        <a:latin typeface="Times New Roman" panose="02020603050405020304" pitchFamily="18" charset="0"/>
                        <a:cs typeface="Times New Roman" panose="02020603050405020304" pitchFamily="18" charset="0"/>
                      </a:rPr>
                      <a:t> - 1,7965x</a:t>
                    </a:r>
                    <a:r>
                      <a:rPr lang="ru" baseline="30000">
                        <a:solidFill>
                          <a:srgbClr val="00B050"/>
                        </a:solidFill>
                        <a:latin typeface="Times New Roman" panose="02020603050405020304" pitchFamily="18" charset="0"/>
                        <a:cs typeface="Times New Roman" panose="02020603050405020304" pitchFamily="18" charset="0"/>
                      </a:rPr>
                      <a:t>5</a:t>
                    </a:r>
                    <a:r>
                      <a:rPr lang="ru" baseline="0">
                        <a:solidFill>
                          <a:srgbClr val="00B050"/>
                        </a:solidFill>
                        <a:latin typeface="Times New Roman" panose="02020603050405020304" pitchFamily="18" charset="0"/>
                        <a:cs typeface="Times New Roman" panose="02020603050405020304" pitchFamily="18" charset="0"/>
                      </a:rPr>
                      <a:t> + 5,5625x</a:t>
                    </a:r>
                    <a:r>
                      <a:rPr lang="ru" baseline="30000">
                        <a:solidFill>
                          <a:srgbClr val="00B050"/>
                        </a:solidFill>
                        <a:latin typeface="Times New Roman" panose="02020603050405020304" pitchFamily="18" charset="0"/>
                        <a:cs typeface="Times New Roman" panose="02020603050405020304" pitchFamily="18" charset="0"/>
                      </a:rPr>
                      <a:t>4</a:t>
                    </a:r>
                    <a:r>
                      <a:rPr lang="ru" baseline="0">
                        <a:solidFill>
                          <a:srgbClr val="00B050"/>
                        </a:solidFill>
                        <a:latin typeface="Times New Roman" panose="02020603050405020304" pitchFamily="18" charset="0"/>
                        <a:cs typeface="Times New Roman" panose="02020603050405020304" pitchFamily="18" charset="0"/>
                      </a:rPr>
                      <a:t> - 8,5881x</a:t>
                    </a:r>
                    <a:r>
                      <a:rPr lang="ru" baseline="30000">
                        <a:solidFill>
                          <a:srgbClr val="00B050"/>
                        </a:solidFill>
                        <a:latin typeface="Times New Roman" panose="02020603050405020304" pitchFamily="18" charset="0"/>
                        <a:cs typeface="Times New Roman" panose="02020603050405020304" pitchFamily="18" charset="0"/>
                      </a:rPr>
                      <a:t>3</a:t>
                    </a:r>
                    <a:r>
                      <a:rPr lang="ru" baseline="0">
                        <a:solidFill>
                          <a:srgbClr val="00B050"/>
                        </a:solidFill>
                        <a:latin typeface="Times New Roman" panose="02020603050405020304" pitchFamily="18" charset="0"/>
                        <a:cs typeface="Times New Roman" panose="02020603050405020304" pitchFamily="18" charset="0"/>
                      </a:rPr>
                      <a:t> + 6,6096x</a:t>
                    </a:r>
                    <a:r>
                      <a:rPr lang="ru" baseline="30000">
                        <a:solidFill>
                          <a:srgbClr val="00B050"/>
                        </a:solidFill>
                        <a:latin typeface="Times New Roman" panose="02020603050405020304" pitchFamily="18" charset="0"/>
                        <a:cs typeface="Times New Roman" panose="02020603050405020304" pitchFamily="18" charset="0"/>
                      </a:rPr>
                      <a:t>2</a:t>
                    </a:r>
                    <a:r>
                      <a:rPr lang="ru" baseline="0">
                        <a:solidFill>
                          <a:srgbClr val="00B050"/>
                        </a:solidFill>
                        <a:latin typeface="Times New Roman" panose="02020603050405020304" pitchFamily="18" charset="0"/>
                        <a:cs typeface="Times New Roman" panose="02020603050405020304" pitchFamily="18" charset="0"/>
                      </a:rPr>
                      <a:t> - 2,0065x - 0,009</a:t>
                    </a:r>
                    <a:br>
                      <a:rPr lang="ru" baseline="0">
                        <a:solidFill>
                          <a:srgbClr val="00B050"/>
                        </a:solidFill>
                        <a:latin typeface="Times New Roman" panose="02020603050405020304" pitchFamily="18" charset="0"/>
                        <a:cs typeface="Times New Roman" panose="02020603050405020304" pitchFamily="18" charset="0"/>
                      </a:rPr>
                    </a:br>
                    <a:r>
                      <a:rPr lang="ru" baseline="0">
                        <a:solidFill>
                          <a:srgbClr val="00B050"/>
                        </a:solidFill>
                        <a:latin typeface="Times New Roman" panose="02020603050405020304" pitchFamily="18" charset="0"/>
                        <a:cs typeface="Times New Roman" panose="02020603050405020304" pitchFamily="18" charset="0"/>
                      </a:rPr>
                      <a:t>R² = 0,9999</a:t>
                    </a:r>
                    <a:endParaRPr lang="ru">
                      <a:solidFill>
                        <a:srgbClr val="00B05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G$2:$G$156</c:f>
              <c:numCache>
                <c:formatCode>@</c:formatCode>
                <c:ptCount val="155"/>
                <c:pt idx="0">
                  <c:v>1.2571699999999932</c:v>
                </c:pt>
                <c:pt idx="1">
                  <c:v>1.2625</c:v>
                </c:pt>
                <c:pt idx="2">
                  <c:v>1.2678399999999928</c:v>
                </c:pt>
                <c:pt idx="3">
                  <c:v>1.27318</c:v>
                </c:pt>
                <c:pt idx="4">
                  <c:v>1.27674</c:v>
                </c:pt>
                <c:pt idx="5">
                  <c:v>1.2802899999999999</c:v>
                </c:pt>
                <c:pt idx="6">
                  <c:v>1.2838499999999939</c:v>
                </c:pt>
                <c:pt idx="7">
                  <c:v>1.2874099999999939</c:v>
                </c:pt>
                <c:pt idx="8">
                  <c:v>1.29097</c:v>
                </c:pt>
                <c:pt idx="9">
                  <c:v>1.2963100000000001</c:v>
                </c:pt>
                <c:pt idx="10">
                  <c:v>1.2998599999999998</c:v>
                </c:pt>
                <c:pt idx="11">
                  <c:v>1.3034199999999998</c:v>
                </c:pt>
                <c:pt idx="12">
                  <c:v>1.3087599999999999</c:v>
                </c:pt>
                <c:pt idx="13">
                  <c:v>1.3141</c:v>
                </c:pt>
                <c:pt idx="14">
                  <c:v>1.31765</c:v>
                </c:pt>
                <c:pt idx="15">
                  <c:v>1.3229899999999999</c:v>
                </c:pt>
                <c:pt idx="16">
                  <c:v>1.3265499999999999</c:v>
                </c:pt>
                <c:pt idx="17">
                  <c:v>1.3301099999999999</c:v>
                </c:pt>
                <c:pt idx="18">
                  <c:v>1.3336599999999998</c:v>
                </c:pt>
                <c:pt idx="19">
                  <c:v>1.339</c:v>
                </c:pt>
                <c:pt idx="20">
                  <c:v>1.3443400000000001</c:v>
                </c:pt>
                <c:pt idx="21">
                  <c:v>1.3478999999999928</c:v>
                </c:pt>
                <c:pt idx="22">
                  <c:v>1.35145</c:v>
                </c:pt>
                <c:pt idx="23">
                  <c:v>1.35501</c:v>
                </c:pt>
                <c:pt idx="24">
                  <c:v>1.3585700000000001</c:v>
                </c:pt>
                <c:pt idx="25">
                  <c:v>1.36391</c:v>
                </c:pt>
                <c:pt idx="26">
                  <c:v>1.36924</c:v>
                </c:pt>
                <c:pt idx="27">
                  <c:v>1.3745799999999999</c:v>
                </c:pt>
                <c:pt idx="28">
                  <c:v>1.3799199999999998</c:v>
                </c:pt>
                <c:pt idx="29">
                  <c:v>1.38348</c:v>
                </c:pt>
                <c:pt idx="30">
                  <c:v>1.38703</c:v>
                </c:pt>
                <c:pt idx="31">
                  <c:v>1.3923700000000001</c:v>
                </c:pt>
                <c:pt idx="32">
                  <c:v>1.3959299999999932</c:v>
                </c:pt>
                <c:pt idx="33">
                  <c:v>1.4012699999999911</c:v>
                </c:pt>
                <c:pt idx="34">
                  <c:v>1.404819999999994</c:v>
                </c:pt>
                <c:pt idx="35">
                  <c:v>1.4101599999999999</c:v>
                </c:pt>
                <c:pt idx="36">
                  <c:v>1.4137199999999925</c:v>
                </c:pt>
                <c:pt idx="37">
                  <c:v>1.4190599999999998</c:v>
                </c:pt>
                <c:pt idx="38">
                  <c:v>1.4226099999999939</c:v>
                </c:pt>
                <c:pt idx="39">
                  <c:v>1.4261699999999939</c:v>
                </c:pt>
                <c:pt idx="40">
                  <c:v>1.4315099999999923</c:v>
                </c:pt>
                <c:pt idx="41">
                  <c:v>1.43685</c:v>
                </c:pt>
                <c:pt idx="42">
                  <c:v>1.4403999999999932</c:v>
                </c:pt>
                <c:pt idx="43">
                  <c:v>1.4439599999999932</c:v>
                </c:pt>
                <c:pt idx="44">
                  <c:v>1.4492999999999914</c:v>
                </c:pt>
                <c:pt idx="45">
                  <c:v>1.4528599999999998</c:v>
                </c:pt>
                <c:pt idx="46">
                  <c:v>1.45641</c:v>
                </c:pt>
                <c:pt idx="47">
                  <c:v>1.4599699999999896</c:v>
                </c:pt>
                <c:pt idx="48">
                  <c:v>1.4635299999999896</c:v>
                </c:pt>
                <c:pt idx="49">
                  <c:v>1.4670899999999998</c:v>
                </c:pt>
                <c:pt idx="50">
                  <c:v>1.47065</c:v>
                </c:pt>
                <c:pt idx="51">
                  <c:v>1.4759799999999927</c:v>
                </c:pt>
                <c:pt idx="52">
                  <c:v>1.4813199999999958</c:v>
                </c:pt>
                <c:pt idx="53">
                  <c:v>1.4866599999999999</c:v>
                </c:pt>
                <c:pt idx="54">
                  <c:v>1.4902199999999999</c:v>
                </c:pt>
                <c:pt idx="55">
                  <c:v>1.4937699999999914</c:v>
                </c:pt>
                <c:pt idx="56">
                  <c:v>1.4973299999999914</c:v>
                </c:pt>
                <c:pt idx="57">
                  <c:v>1.50267</c:v>
                </c:pt>
                <c:pt idx="58">
                  <c:v>1.5080100000000001</c:v>
                </c:pt>
                <c:pt idx="59">
                  <c:v>1.5133399999999932</c:v>
                </c:pt>
                <c:pt idx="60">
                  <c:v>1.5168999999999933</c:v>
                </c:pt>
                <c:pt idx="61">
                  <c:v>1.5204599999999999</c:v>
                </c:pt>
                <c:pt idx="62">
                  <c:v>1.52224</c:v>
                </c:pt>
                <c:pt idx="63">
                  <c:v>1.5257999999999914</c:v>
                </c:pt>
                <c:pt idx="64">
                  <c:v>1.52935</c:v>
                </c:pt>
                <c:pt idx="65">
                  <c:v>1.5346899999999999</c:v>
                </c:pt>
                <c:pt idx="66">
                  <c:v>1.54003</c:v>
                </c:pt>
                <c:pt idx="67">
                  <c:v>1.5453599999999998</c:v>
                </c:pt>
                <c:pt idx="68">
                  <c:v>1.5489199999999999</c:v>
                </c:pt>
                <c:pt idx="69">
                  <c:v>1.5524800000000001</c:v>
                </c:pt>
                <c:pt idx="70">
                  <c:v>1.5560400000000001</c:v>
                </c:pt>
                <c:pt idx="71">
                  <c:v>1.5595999999999928</c:v>
                </c:pt>
                <c:pt idx="72">
                  <c:v>1.56315</c:v>
                </c:pt>
                <c:pt idx="73">
                  <c:v>1.56671</c:v>
                </c:pt>
                <c:pt idx="74">
                  <c:v>1.5702700000000001</c:v>
                </c:pt>
                <c:pt idx="75">
                  <c:v>1.5738299999999927</c:v>
                </c:pt>
                <c:pt idx="76">
                  <c:v>1.5773899999999998</c:v>
                </c:pt>
                <c:pt idx="77">
                  <c:v>1.58094</c:v>
                </c:pt>
                <c:pt idx="78">
                  <c:v>1.5845</c:v>
                </c:pt>
                <c:pt idx="79">
                  <c:v>1.58806</c:v>
                </c:pt>
                <c:pt idx="80">
                  <c:v>1.5916199999999998</c:v>
                </c:pt>
                <c:pt idx="81">
                  <c:v>1.59518</c:v>
                </c:pt>
                <c:pt idx="82">
                  <c:v>1.5969500000000001</c:v>
                </c:pt>
                <c:pt idx="83">
                  <c:v>1.6005100000000001</c:v>
                </c:pt>
                <c:pt idx="84">
                  <c:v>1.6040700000000001</c:v>
                </c:pt>
                <c:pt idx="85">
                  <c:v>1.6076299999999932</c:v>
                </c:pt>
                <c:pt idx="86">
                  <c:v>1.6111899999999999</c:v>
                </c:pt>
                <c:pt idx="87">
                  <c:v>1.6147400000000001</c:v>
                </c:pt>
                <c:pt idx="88">
                  <c:v>1.6183000000000001</c:v>
                </c:pt>
                <c:pt idx="89">
                  <c:v>1.6218599999999999</c:v>
                </c:pt>
                <c:pt idx="90">
                  <c:v>1.6272</c:v>
                </c:pt>
                <c:pt idx="91">
                  <c:v>1.63076</c:v>
                </c:pt>
                <c:pt idx="92">
                  <c:v>1.6343099999999999</c:v>
                </c:pt>
                <c:pt idx="93">
                  <c:v>1.6378699999999939</c:v>
                </c:pt>
                <c:pt idx="94">
                  <c:v>1.6414299999999939</c:v>
                </c:pt>
                <c:pt idx="95">
                  <c:v>1.64499</c:v>
                </c:pt>
                <c:pt idx="96">
                  <c:v>1.648550000000006</c:v>
                </c:pt>
                <c:pt idx="97">
                  <c:v>1.6520999999999999</c:v>
                </c:pt>
                <c:pt idx="98">
                  <c:v>1.6556599999999999</c:v>
                </c:pt>
                <c:pt idx="99">
                  <c:v>1.6592199999999999</c:v>
                </c:pt>
                <c:pt idx="100">
                  <c:v>1.6627799999999999</c:v>
                </c:pt>
                <c:pt idx="101">
                  <c:v>1.6663399999999999</c:v>
                </c:pt>
                <c:pt idx="102">
                  <c:v>1.6681100000000066</c:v>
                </c:pt>
                <c:pt idx="103">
                  <c:v>1.6698899999999999</c:v>
                </c:pt>
                <c:pt idx="104">
                  <c:v>1.6734500000000001</c:v>
                </c:pt>
                <c:pt idx="105">
                  <c:v>1.6770099999999999</c:v>
                </c:pt>
                <c:pt idx="106">
                  <c:v>1.6805699999999999</c:v>
                </c:pt>
                <c:pt idx="107">
                  <c:v>1.6841299999999999</c:v>
                </c:pt>
                <c:pt idx="108">
                  <c:v>1.6876800000000001</c:v>
                </c:pt>
                <c:pt idx="109">
                  <c:v>1.6912400000000001</c:v>
                </c:pt>
                <c:pt idx="110">
                  <c:v>1.69302</c:v>
                </c:pt>
                <c:pt idx="111">
                  <c:v>1.6965800000000066</c:v>
                </c:pt>
                <c:pt idx="112">
                  <c:v>1.70014</c:v>
                </c:pt>
                <c:pt idx="113">
                  <c:v>1.7036899999999939</c:v>
                </c:pt>
                <c:pt idx="114">
                  <c:v>1.7072499999999939</c:v>
                </c:pt>
                <c:pt idx="115">
                  <c:v>1.7108099999999939</c:v>
                </c:pt>
                <c:pt idx="116">
                  <c:v>1.714369999999994</c:v>
                </c:pt>
                <c:pt idx="117">
                  <c:v>1.7179299999999882</c:v>
                </c:pt>
                <c:pt idx="118">
                  <c:v>1.7214799999999932</c:v>
                </c:pt>
                <c:pt idx="119">
                  <c:v>1.7250399999999932</c:v>
                </c:pt>
                <c:pt idx="120">
                  <c:v>1.7285999999999933</c:v>
                </c:pt>
                <c:pt idx="121">
                  <c:v>1.73038</c:v>
                </c:pt>
                <c:pt idx="122">
                  <c:v>1.7339399999999914</c:v>
                </c:pt>
                <c:pt idx="123">
                  <c:v>1.7357199999999939</c:v>
                </c:pt>
                <c:pt idx="124">
                  <c:v>1.7392699999999928</c:v>
                </c:pt>
                <c:pt idx="125">
                  <c:v>1.742829999999993</c:v>
                </c:pt>
                <c:pt idx="126">
                  <c:v>1.7463899999999999</c:v>
                </c:pt>
                <c:pt idx="127">
                  <c:v>1.7499499999999932</c:v>
                </c:pt>
                <c:pt idx="128">
                  <c:v>1.7552899999999998</c:v>
                </c:pt>
                <c:pt idx="129">
                  <c:v>1.75884</c:v>
                </c:pt>
                <c:pt idx="130">
                  <c:v>1.7624</c:v>
                </c:pt>
                <c:pt idx="131">
                  <c:v>1.7641800000000001</c:v>
                </c:pt>
                <c:pt idx="132">
                  <c:v>1.7659599999999998</c:v>
                </c:pt>
                <c:pt idx="133">
                  <c:v>1.7695199999999998</c:v>
                </c:pt>
                <c:pt idx="134">
                  <c:v>1.77308</c:v>
                </c:pt>
                <c:pt idx="135">
                  <c:v>1.7766299999999939</c:v>
                </c:pt>
                <c:pt idx="136">
                  <c:v>1.7801899999999999</c:v>
                </c:pt>
                <c:pt idx="137">
                  <c:v>1.783749999999994</c:v>
                </c:pt>
                <c:pt idx="138">
                  <c:v>1.7855299999999927</c:v>
                </c:pt>
                <c:pt idx="139">
                  <c:v>1.78731</c:v>
                </c:pt>
                <c:pt idx="140">
                  <c:v>1.7890899999999998</c:v>
                </c:pt>
                <c:pt idx="141">
                  <c:v>1.79264</c:v>
                </c:pt>
                <c:pt idx="142">
                  <c:v>1.7962</c:v>
                </c:pt>
                <c:pt idx="143">
                  <c:v>1.7997599999999998</c:v>
                </c:pt>
                <c:pt idx="144">
                  <c:v>1.8015399999999933</c:v>
                </c:pt>
                <c:pt idx="145">
                  <c:v>1.8050999999999939</c:v>
                </c:pt>
                <c:pt idx="146">
                  <c:v>1.8086500000000001</c:v>
                </c:pt>
                <c:pt idx="147">
                  <c:v>1.8139899999999998</c:v>
                </c:pt>
                <c:pt idx="148">
                  <c:v>1.81755</c:v>
                </c:pt>
                <c:pt idx="149">
                  <c:v>1.82111</c:v>
                </c:pt>
                <c:pt idx="150">
                  <c:v>1.8228899999999999</c:v>
                </c:pt>
                <c:pt idx="151">
                  <c:v>1.82822</c:v>
                </c:pt>
                <c:pt idx="152">
                  <c:v>1.83178</c:v>
                </c:pt>
                <c:pt idx="153">
                  <c:v>1.83534</c:v>
                </c:pt>
                <c:pt idx="154">
                  <c:v>1.8389</c:v>
                </c:pt>
              </c:numCache>
            </c:numRef>
          </c:xVal>
          <c:yVal>
            <c:numRef>
              <c:f>Лист1!$H$2:$H$156</c:f>
              <c:numCache>
                <c:formatCode>@</c:formatCode>
                <c:ptCount val="155"/>
                <c:pt idx="0">
                  <c:v>1.8565100000000095E-2</c:v>
                </c:pt>
                <c:pt idx="1">
                  <c:v>1.8674699999999999E-2</c:v>
                </c:pt>
                <c:pt idx="2">
                  <c:v>1.8784300000000021E-2</c:v>
                </c:pt>
                <c:pt idx="3">
                  <c:v>1.8893900000000002E-2</c:v>
                </c:pt>
                <c:pt idx="4">
                  <c:v>1.9003700000000096E-2</c:v>
                </c:pt>
                <c:pt idx="5">
                  <c:v>1.9113399999999999E-2</c:v>
                </c:pt>
                <c:pt idx="6">
                  <c:v>1.9223200000000041E-2</c:v>
                </c:pt>
                <c:pt idx="7">
                  <c:v>1.93329E-2</c:v>
                </c:pt>
                <c:pt idx="8">
                  <c:v>1.9442700000000111E-2</c:v>
                </c:pt>
                <c:pt idx="9">
                  <c:v>1.9552300000000043E-2</c:v>
                </c:pt>
                <c:pt idx="10">
                  <c:v>1.966210000000013E-2</c:v>
                </c:pt>
                <c:pt idx="11">
                  <c:v>1.9771800000000107E-2</c:v>
                </c:pt>
                <c:pt idx="12">
                  <c:v>1.9881400000000132E-2</c:v>
                </c:pt>
                <c:pt idx="13">
                  <c:v>1.9991000000000095E-2</c:v>
                </c:pt>
                <c:pt idx="14">
                  <c:v>2.0100799999999988E-2</c:v>
                </c:pt>
                <c:pt idx="15">
                  <c:v>2.02104E-2</c:v>
                </c:pt>
                <c:pt idx="16">
                  <c:v>2.0320099999999987E-2</c:v>
                </c:pt>
                <c:pt idx="17">
                  <c:v>2.0429900000000011E-2</c:v>
                </c:pt>
                <c:pt idx="18">
                  <c:v>2.0539700000000011E-2</c:v>
                </c:pt>
                <c:pt idx="19">
                  <c:v>2.0649300000000193E-2</c:v>
                </c:pt>
                <c:pt idx="20">
                  <c:v>2.07589E-2</c:v>
                </c:pt>
                <c:pt idx="21">
                  <c:v>2.0868600000000001E-2</c:v>
                </c:pt>
                <c:pt idx="22">
                  <c:v>2.0978399999999998E-2</c:v>
                </c:pt>
                <c:pt idx="23">
                  <c:v>2.1088099999999999E-2</c:v>
                </c:pt>
                <c:pt idx="24">
                  <c:v>2.1197899999999999E-2</c:v>
                </c:pt>
                <c:pt idx="25">
                  <c:v>2.13075E-2</c:v>
                </c:pt>
                <c:pt idx="26">
                  <c:v>2.1417100000000012E-2</c:v>
                </c:pt>
                <c:pt idx="27">
                  <c:v>2.1526699999999968E-2</c:v>
                </c:pt>
                <c:pt idx="28">
                  <c:v>2.1636300000000198E-2</c:v>
                </c:pt>
                <c:pt idx="29">
                  <c:v>2.1746100000000001E-2</c:v>
                </c:pt>
                <c:pt idx="30">
                  <c:v>2.1855800000000165E-2</c:v>
                </c:pt>
                <c:pt idx="31">
                  <c:v>2.19654E-2</c:v>
                </c:pt>
                <c:pt idx="32">
                  <c:v>2.2075200000000253E-2</c:v>
                </c:pt>
                <c:pt idx="33">
                  <c:v>2.2184800000000001E-2</c:v>
                </c:pt>
                <c:pt idx="34">
                  <c:v>2.2294600000000001E-2</c:v>
                </c:pt>
                <c:pt idx="35">
                  <c:v>2.2404200000000169E-2</c:v>
                </c:pt>
                <c:pt idx="36">
                  <c:v>2.2513900000000052E-2</c:v>
                </c:pt>
                <c:pt idx="37">
                  <c:v>2.2623500000000012E-2</c:v>
                </c:pt>
                <c:pt idx="38">
                  <c:v>2.273330000000023E-2</c:v>
                </c:pt>
                <c:pt idx="39">
                  <c:v>2.2843000000000203E-2</c:v>
                </c:pt>
                <c:pt idx="40">
                  <c:v>2.29526E-2</c:v>
                </c:pt>
                <c:pt idx="41">
                  <c:v>2.3062300000000001E-2</c:v>
                </c:pt>
                <c:pt idx="42">
                  <c:v>2.3171999999999998E-2</c:v>
                </c:pt>
                <c:pt idx="43">
                  <c:v>2.3281799999999998E-2</c:v>
                </c:pt>
                <c:pt idx="44">
                  <c:v>2.33914E-2</c:v>
                </c:pt>
                <c:pt idx="45">
                  <c:v>2.35011E-2</c:v>
                </c:pt>
                <c:pt idx="46">
                  <c:v>2.3610900000000001E-2</c:v>
                </c:pt>
                <c:pt idx="47">
                  <c:v>2.3720599999999967E-2</c:v>
                </c:pt>
                <c:pt idx="48">
                  <c:v>2.3830400000000002E-2</c:v>
                </c:pt>
                <c:pt idx="49">
                  <c:v>2.3940199999999988E-2</c:v>
                </c:pt>
                <c:pt idx="50">
                  <c:v>2.4049899999999999E-2</c:v>
                </c:pt>
                <c:pt idx="51">
                  <c:v>2.4159499999999987E-2</c:v>
                </c:pt>
                <c:pt idx="52">
                  <c:v>2.4269099999999998E-2</c:v>
                </c:pt>
                <c:pt idx="53">
                  <c:v>2.43787E-2</c:v>
                </c:pt>
                <c:pt idx="54">
                  <c:v>2.44885E-2</c:v>
                </c:pt>
                <c:pt idx="55">
                  <c:v>2.4598200000000001E-2</c:v>
                </c:pt>
                <c:pt idx="56">
                  <c:v>2.4708000000000001E-2</c:v>
                </c:pt>
                <c:pt idx="57">
                  <c:v>2.4817599999999999E-2</c:v>
                </c:pt>
                <c:pt idx="58">
                  <c:v>2.49272E-2</c:v>
                </c:pt>
                <c:pt idx="59">
                  <c:v>2.5036800000000012E-2</c:v>
                </c:pt>
                <c:pt idx="60">
                  <c:v>2.5146599999999988E-2</c:v>
                </c:pt>
                <c:pt idx="61">
                  <c:v>2.5256299999999999E-2</c:v>
                </c:pt>
                <c:pt idx="62">
                  <c:v>2.5366199999999978E-2</c:v>
                </c:pt>
                <c:pt idx="63">
                  <c:v>2.5476000000000002E-2</c:v>
                </c:pt>
                <c:pt idx="64">
                  <c:v>2.5585799999999999E-2</c:v>
                </c:pt>
                <c:pt idx="65">
                  <c:v>2.5695400000000011E-2</c:v>
                </c:pt>
                <c:pt idx="66">
                  <c:v>2.5805000000000165E-2</c:v>
                </c:pt>
                <c:pt idx="67">
                  <c:v>2.6024599999999988E-2</c:v>
                </c:pt>
                <c:pt idx="68">
                  <c:v>2.6134400000000002E-2</c:v>
                </c:pt>
                <c:pt idx="69">
                  <c:v>2.6244099999999999E-2</c:v>
                </c:pt>
                <c:pt idx="70">
                  <c:v>2.6353900000000052E-2</c:v>
                </c:pt>
                <c:pt idx="71">
                  <c:v>2.6463700000000052E-2</c:v>
                </c:pt>
                <c:pt idx="72">
                  <c:v>2.6573400000000011E-2</c:v>
                </c:pt>
                <c:pt idx="73">
                  <c:v>2.6683200000000233E-2</c:v>
                </c:pt>
                <c:pt idx="74">
                  <c:v>2.6792900000000001E-2</c:v>
                </c:pt>
                <c:pt idx="75">
                  <c:v>2.6902700000000002E-2</c:v>
                </c:pt>
                <c:pt idx="76">
                  <c:v>2.7012400000000002E-2</c:v>
                </c:pt>
                <c:pt idx="77">
                  <c:v>2.7122199999999989E-2</c:v>
                </c:pt>
                <c:pt idx="78">
                  <c:v>2.723200000000018E-2</c:v>
                </c:pt>
                <c:pt idx="79">
                  <c:v>2.7341700000000153E-2</c:v>
                </c:pt>
                <c:pt idx="80">
                  <c:v>2.7451500000000052E-2</c:v>
                </c:pt>
                <c:pt idx="81">
                  <c:v>2.7561200000000056E-2</c:v>
                </c:pt>
                <c:pt idx="82">
                  <c:v>2.7671100000000271E-2</c:v>
                </c:pt>
                <c:pt idx="83">
                  <c:v>2.7780900000000157E-2</c:v>
                </c:pt>
                <c:pt idx="84">
                  <c:v>2.7890600000000012E-2</c:v>
                </c:pt>
                <c:pt idx="85">
                  <c:v>2.8000399999999998E-2</c:v>
                </c:pt>
                <c:pt idx="86">
                  <c:v>2.8110199999999978E-2</c:v>
                </c:pt>
                <c:pt idx="87">
                  <c:v>2.8219899999999999E-2</c:v>
                </c:pt>
                <c:pt idx="88">
                  <c:v>2.8329699999999968E-2</c:v>
                </c:pt>
                <c:pt idx="89">
                  <c:v>2.8439400000000011E-2</c:v>
                </c:pt>
                <c:pt idx="90">
                  <c:v>2.8549000000000001E-2</c:v>
                </c:pt>
                <c:pt idx="91">
                  <c:v>2.8658800000000002E-2</c:v>
                </c:pt>
                <c:pt idx="92">
                  <c:v>2.8768599999999835E-2</c:v>
                </c:pt>
                <c:pt idx="93">
                  <c:v>2.8878299999999999E-2</c:v>
                </c:pt>
                <c:pt idx="94">
                  <c:v>2.8988099999999978E-2</c:v>
                </c:pt>
                <c:pt idx="95">
                  <c:v>2.9097800000000052E-2</c:v>
                </c:pt>
                <c:pt idx="96">
                  <c:v>2.9207600000000011E-2</c:v>
                </c:pt>
                <c:pt idx="97">
                  <c:v>2.9317300000000001E-2</c:v>
                </c:pt>
                <c:pt idx="98">
                  <c:v>2.9427100000000001E-2</c:v>
                </c:pt>
                <c:pt idx="99">
                  <c:v>2.9536799999999998E-2</c:v>
                </c:pt>
                <c:pt idx="100">
                  <c:v>2.9646599999999999E-2</c:v>
                </c:pt>
                <c:pt idx="101">
                  <c:v>2.9756399999999999E-2</c:v>
                </c:pt>
                <c:pt idx="102">
                  <c:v>2.9866299999999998E-2</c:v>
                </c:pt>
                <c:pt idx="103">
                  <c:v>2.9976200000000001E-2</c:v>
                </c:pt>
                <c:pt idx="104">
                  <c:v>3.0085900000000203E-2</c:v>
                </c:pt>
                <c:pt idx="105">
                  <c:v>3.0195699999999999E-2</c:v>
                </c:pt>
                <c:pt idx="106">
                  <c:v>3.03054E-2</c:v>
                </c:pt>
                <c:pt idx="107">
                  <c:v>3.0415200000000173E-2</c:v>
                </c:pt>
                <c:pt idx="108">
                  <c:v>3.0525E-2</c:v>
                </c:pt>
                <c:pt idx="109">
                  <c:v>3.0634700000000157E-2</c:v>
                </c:pt>
                <c:pt idx="110">
                  <c:v>3.07446E-2</c:v>
                </c:pt>
                <c:pt idx="111">
                  <c:v>3.0854400000000001E-2</c:v>
                </c:pt>
                <c:pt idx="112">
                  <c:v>3.0964100000000001E-2</c:v>
                </c:pt>
                <c:pt idx="113">
                  <c:v>3.1073900000000258E-2</c:v>
                </c:pt>
                <c:pt idx="114">
                  <c:v>3.1183599999999999E-2</c:v>
                </c:pt>
                <c:pt idx="115">
                  <c:v>3.1293400000000006E-2</c:v>
                </c:pt>
                <c:pt idx="116">
                  <c:v>3.1403200000000242E-2</c:v>
                </c:pt>
                <c:pt idx="117">
                  <c:v>3.151290000000001E-2</c:v>
                </c:pt>
                <c:pt idx="118">
                  <c:v>3.1622699999999997E-2</c:v>
                </c:pt>
                <c:pt idx="119">
                  <c:v>3.1732400000000001E-2</c:v>
                </c:pt>
                <c:pt idx="120">
                  <c:v>3.1842200000000209E-2</c:v>
                </c:pt>
                <c:pt idx="121">
                  <c:v>3.1952099999999997E-2</c:v>
                </c:pt>
                <c:pt idx="122">
                  <c:v>3.2061800000000092E-2</c:v>
                </c:pt>
                <c:pt idx="123">
                  <c:v>3.2171800000000229E-2</c:v>
                </c:pt>
                <c:pt idx="124">
                  <c:v>3.2281500000000213E-2</c:v>
                </c:pt>
                <c:pt idx="125">
                  <c:v>3.2391300000000206E-2</c:v>
                </c:pt>
                <c:pt idx="126">
                  <c:v>3.2611100000000219E-2</c:v>
                </c:pt>
                <c:pt idx="127">
                  <c:v>3.2720800000000001E-2</c:v>
                </c:pt>
                <c:pt idx="128">
                  <c:v>3.2940499999999998E-2</c:v>
                </c:pt>
                <c:pt idx="129">
                  <c:v>3.3050299999999998E-2</c:v>
                </c:pt>
                <c:pt idx="130">
                  <c:v>3.3159999999999995E-2</c:v>
                </c:pt>
                <c:pt idx="131">
                  <c:v>3.3269899999999998E-2</c:v>
                </c:pt>
                <c:pt idx="132">
                  <c:v>3.3379800000000001E-2</c:v>
                </c:pt>
                <c:pt idx="133">
                  <c:v>3.3489600000000001E-2</c:v>
                </c:pt>
                <c:pt idx="134">
                  <c:v>3.3599299999999999E-2</c:v>
                </c:pt>
                <c:pt idx="135">
                  <c:v>3.3709099999999999E-2</c:v>
                </c:pt>
                <c:pt idx="136">
                  <c:v>3.3928899999999998E-2</c:v>
                </c:pt>
                <c:pt idx="137">
                  <c:v>3.4038699999999998E-2</c:v>
                </c:pt>
                <c:pt idx="138">
                  <c:v>3.4148600000000001E-2</c:v>
                </c:pt>
                <c:pt idx="139">
                  <c:v>3.4258499999999997E-2</c:v>
                </c:pt>
                <c:pt idx="140">
                  <c:v>3.4368399999999993E-2</c:v>
                </c:pt>
                <c:pt idx="141">
                  <c:v>3.4478099999999998E-2</c:v>
                </c:pt>
                <c:pt idx="142">
                  <c:v>3.4587899999999998E-2</c:v>
                </c:pt>
                <c:pt idx="143">
                  <c:v>3.4697699999999998E-2</c:v>
                </c:pt>
                <c:pt idx="144">
                  <c:v>3.4807600000000015E-2</c:v>
                </c:pt>
                <c:pt idx="145">
                  <c:v>3.50274E-2</c:v>
                </c:pt>
                <c:pt idx="146">
                  <c:v>3.5137099999999998E-2</c:v>
                </c:pt>
                <c:pt idx="147">
                  <c:v>3.5356800000000001E-2</c:v>
                </c:pt>
                <c:pt idx="148">
                  <c:v>3.55766E-2</c:v>
                </c:pt>
                <c:pt idx="149">
                  <c:v>3.56864E-2</c:v>
                </c:pt>
                <c:pt idx="150">
                  <c:v>3.579630000000001E-2</c:v>
                </c:pt>
                <c:pt idx="151">
                  <c:v>3.6015900000000212E-2</c:v>
                </c:pt>
                <c:pt idx="152">
                  <c:v>3.6125699999999997E-2</c:v>
                </c:pt>
                <c:pt idx="153">
                  <c:v>3.634550000000001E-2</c:v>
                </c:pt>
                <c:pt idx="154">
                  <c:v>3.6455300000000239E-2</c:v>
                </c:pt>
              </c:numCache>
            </c:numRef>
          </c:yVal>
        </c:ser>
        <c:ser>
          <c:idx val="3"/>
          <c:order val="3"/>
          <c:tx>
            <c:v>4 – Вугілля "Г", с=50%</c:v>
          </c:tx>
          <c:spPr>
            <a:ln w="19050" cap="rnd">
              <a:solidFill>
                <a:schemeClr val="accent6">
                  <a:lumMod val="75000"/>
                  <a:alpha val="50000"/>
                </a:schemeClr>
              </a:solidFill>
              <a:round/>
            </a:ln>
            <a:effectLst/>
          </c:spPr>
          <c:marker>
            <c:symbol val="none"/>
          </c:marker>
          <c:trendline>
            <c:spPr>
              <a:ln w="19050" cap="rnd">
                <a:solidFill>
                  <a:schemeClr val="accent4"/>
                </a:solidFill>
                <a:prstDash val="sysDot"/>
              </a:ln>
              <a:effectLst/>
            </c:spPr>
            <c:trendlineType val="poly"/>
            <c:order val="6"/>
            <c:dispRSqr val="1"/>
            <c:dispEq val="1"/>
            <c:trendlineLbl>
              <c:layout>
                <c:manualLayout>
                  <c:x val="-0.14426644381870674"/>
                  <c:y val="0.768462448111145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6">
                            <a:lumMod val="75000"/>
                          </a:schemeClr>
                        </a:solidFill>
                        <a:latin typeface="Times New Roman" panose="02020603050405020304" pitchFamily="18" charset="0"/>
                        <a:cs typeface="Times New Roman" panose="02020603050405020304" pitchFamily="18" charset="0"/>
                      </a:rPr>
                      <a:t>4 крива: y = -0,4281x</a:t>
                    </a:r>
                    <a:r>
                      <a:rPr lang="ru" baseline="30000">
                        <a:solidFill>
                          <a:schemeClr val="accent6">
                            <a:lumMod val="75000"/>
                          </a:schemeClr>
                        </a:solidFill>
                        <a:latin typeface="Times New Roman" panose="02020603050405020304" pitchFamily="18" charset="0"/>
                        <a:cs typeface="Times New Roman" panose="02020603050405020304" pitchFamily="18" charset="0"/>
                      </a:rPr>
                      <a:t>6</a:t>
                    </a:r>
                    <a:r>
                      <a:rPr lang="ru" baseline="0">
                        <a:solidFill>
                          <a:schemeClr val="accent6">
                            <a:lumMod val="75000"/>
                          </a:schemeClr>
                        </a:solidFill>
                        <a:latin typeface="Times New Roman" panose="02020603050405020304" pitchFamily="18" charset="0"/>
                        <a:cs typeface="Times New Roman" panose="02020603050405020304" pitchFamily="18" charset="0"/>
                      </a:rPr>
                      <a:t> + 4,0471x</a:t>
                    </a:r>
                    <a:r>
                      <a:rPr lang="ru" baseline="30000">
                        <a:solidFill>
                          <a:schemeClr val="accent6">
                            <a:lumMod val="75000"/>
                          </a:schemeClr>
                        </a:solidFill>
                        <a:latin typeface="Times New Roman" panose="02020603050405020304" pitchFamily="18" charset="0"/>
                        <a:cs typeface="Times New Roman" panose="02020603050405020304" pitchFamily="18" charset="0"/>
                      </a:rPr>
                      <a:t>5</a:t>
                    </a:r>
                    <a:r>
                      <a:rPr lang="ru" baseline="0">
                        <a:solidFill>
                          <a:schemeClr val="accent6">
                            <a:lumMod val="75000"/>
                          </a:schemeClr>
                        </a:solidFill>
                        <a:latin typeface="Times New Roman" panose="02020603050405020304" pitchFamily="18" charset="0"/>
                        <a:cs typeface="Times New Roman" panose="02020603050405020304" pitchFamily="18" charset="0"/>
                      </a:rPr>
                      <a:t> - 15,814x</a:t>
                    </a:r>
                    <a:r>
                      <a:rPr lang="ru" baseline="30000">
                        <a:solidFill>
                          <a:schemeClr val="accent6">
                            <a:lumMod val="75000"/>
                          </a:schemeClr>
                        </a:solidFill>
                        <a:latin typeface="Times New Roman" panose="02020603050405020304" pitchFamily="18" charset="0"/>
                        <a:cs typeface="Times New Roman" panose="02020603050405020304" pitchFamily="18" charset="0"/>
                      </a:rPr>
                      <a:t>4</a:t>
                    </a:r>
                    <a:r>
                      <a:rPr lang="ru" baseline="0">
                        <a:solidFill>
                          <a:schemeClr val="accent6">
                            <a:lumMod val="75000"/>
                          </a:schemeClr>
                        </a:solidFill>
                        <a:latin typeface="Times New Roman" panose="02020603050405020304" pitchFamily="18" charset="0"/>
                        <a:cs typeface="Times New Roman" panose="02020603050405020304" pitchFamily="18" charset="0"/>
                      </a:rPr>
                      <a:t> + 32,679x</a:t>
                    </a:r>
                    <a:r>
                      <a:rPr lang="ru" baseline="30000">
                        <a:solidFill>
                          <a:schemeClr val="accent6">
                            <a:lumMod val="75000"/>
                          </a:schemeClr>
                        </a:solidFill>
                        <a:latin typeface="Times New Roman" panose="02020603050405020304" pitchFamily="18" charset="0"/>
                        <a:cs typeface="Times New Roman" panose="02020603050405020304" pitchFamily="18" charset="0"/>
                      </a:rPr>
                      <a:t>3</a:t>
                    </a:r>
                    <a:r>
                      <a:rPr lang="ru" baseline="0">
                        <a:solidFill>
                          <a:schemeClr val="accent6">
                            <a:lumMod val="75000"/>
                          </a:schemeClr>
                        </a:solidFill>
                        <a:latin typeface="Times New Roman" panose="02020603050405020304" pitchFamily="18" charset="0"/>
                        <a:cs typeface="Times New Roman" panose="02020603050405020304" pitchFamily="18" charset="0"/>
                      </a:rPr>
                      <a:t> - 37,634x</a:t>
                    </a:r>
                    <a:r>
                      <a:rPr lang="ru" baseline="30000">
                        <a:solidFill>
                          <a:schemeClr val="accent6">
                            <a:lumMod val="75000"/>
                          </a:schemeClr>
                        </a:solidFill>
                        <a:latin typeface="Times New Roman" panose="02020603050405020304" pitchFamily="18" charset="0"/>
                        <a:cs typeface="Times New Roman" panose="02020603050405020304" pitchFamily="18" charset="0"/>
                      </a:rPr>
                      <a:t>2</a:t>
                    </a:r>
                    <a:r>
                      <a:rPr lang="ru" baseline="0">
                        <a:solidFill>
                          <a:schemeClr val="accent6">
                            <a:lumMod val="75000"/>
                          </a:schemeClr>
                        </a:solidFill>
                        <a:latin typeface="Times New Roman" panose="02020603050405020304" pitchFamily="18" charset="0"/>
                        <a:cs typeface="Times New Roman" panose="02020603050405020304" pitchFamily="18" charset="0"/>
                      </a:rPr>
                      <a:t> + 22,906x - 5,7381</a:t>
                    </a:r>
                    <a:br>
                      <a:rPr lang="ru" baseline="0">
                        <a:solidFill>
                          <a:schemeClr val="accent6">
                            <a:lumMod val="75000"/>
                          </a:schemeClr>
                        </a:solidFill>
                        <a:latin typeface="Times New Roman" panose="02020603050405020304" pitchFamily="18" charset="0"/>
                        <a:cs typeface="Times New Roman" panose="02020603050405020304" pitchFamily="18" charset="0"/>
                      </a:rPr>
                    </a:br>
                    <a:r>
                      <a:rPr lang="ru" baseline="0">
                        <a:solidFill>
                          <a:schemeClr val="accent6">
                            <a:lumMod val="75000"/>
                          </a:schemeClr>
                        </a:solidFill>
                        <a:latin typeface="Times New Roman" panose="02020603050405020304" pitchFamily="18" charset="0"/>
                        <a:cs typeface="Times New Roman" panose="02020603050405020304" pitchFamily="18" charset="0"/>
                      </a:rPr>
                      <a:t>R² = 0,9999</a:t>
                    </a:r>
                    <a:endParaRPr lang="ru">
                      <a:solidFill>
                        <a:schemeClr val="accent6">
                          <a:lumMod val="75000"/>
                        </a:schemeClr>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J$2:$J$205</c:f>
              <c:numCache>
                <c:formatCode>@</c:formatCode>
                <c:ptCount val="204"/>
                <c:pt idx="0">
                  <c:v>1.1362000000000001</c:v>
                </c:pt>
                <c:pt idx="1">
                  <c:v>1.13975</c:v>
                </c:pt>
                <c:pt idx="2">
                  <c:v>1.14331</c:v>
                </c:pt>
                <c:pt idx="3">
                  <c:v>1.1468700000000001</c:v>
                </c:pt>
                <c:pt idx="4">
                  <c:v>1.1504300000000001</c:v>
                </c:pt>
                <c:pt idx="5">
                  <c:v>1.1539899999999998</c:v>
                </c:pt>
                <c:pt idx="6">
                  <c:v>1.1593199999999999</c:v>
                </c:pt>
                <c:pt idx="7">
                  <c:v>1.1628799999999999</c:v>
                </c:pt>
                <c:pt idx="8">
                  <c:v>1.1664399999999999</c:v>
                </c:pt>
                <c:pt idx="9">
                  <c:v>1.1700000000000021</c:v>
                </c:pt>
                <c:pt idx="10">
                  <c:v>1.1735599999999999</c:v>
                </c:pt>
                <c:pt idx="11">
                  <c:v>1.17889</c:v>
                </c:pt>
                <c:pt idx="12">
                  <c:v>1.1842299999999999</c:v>
                </c:pt>
                <c:pt idx="13">
                  <c:v>1.1913499999999999</c:v>
                </c:pt>
                <c:pt idx="14">
                  <c:v>1.196680000000006</c:v>
                </c:pt>
                <c:pt idx="15">
                  <c:v>1.2020199999999999</c:v>
                </c:pt>
                <c:pt idx="16">
                  <c:v>1.2055799999999928</c:v>
                </c:pt>
                <c:pt idx="17">
                  <c:v>1.2091399999999932</c:v>
                </c:pt>
                <c:pt idx="18">
                  <c:v>1.2144699999999939</c:v>
                </c:pt>
                <c:pt idx="19">
                  <c:v>1.2198099999999927</c:v>
                </c:pt>
                <c:pt idx="20">
                  <c:v>1.22515</c:v>
                </c:pt>
                <c:pt idx="21">
                  <c:v>1.2286999999999932</c:v>
                </c:pt>
                <c:pt idx="22">
                  <c:v>1.2322599999999999</c:v>
                </c:pt>
                <c:pt idx="23">
                  <c:v>1.2375999999999914</c:v>
                </c:pt>
                <c:pt idx="24">
                  <c:v>1.2429399999999939</c:v>
                </c:pt>
                <c:pt idx="25">
                  <c:v>1.24827</c:v>
                </c:pt>
                <c:pt idx="26">
                  <c:v>1.2536099999999932</c:v>
                </c:pt>
                <c:pt idx="27">
                  <c:v>1.25895</c:v>
                </c:pt>
                <c:pt idx="28">
                  <c:v>1.2642800000000001</c:v>
                </c:pt>
                <c:pt idx="29">
                  <c:v>1.2713999999999928</c:v>
                </c:pt>
                <c:pt idx="30">
                  <c:v>1.2749599999999999</c:v>
                </c:pt>
                <c:pt idx="31">
                  <c:v>1.2802899999999999</c:v>
                </c:pt>
                <c:pt idx="32">
                  <c:v>1.2856299999999914</c:v>
                </c:pt>
                <c:pt idx="33">
                  <c:v>1.29097</c:v>
                </c:pt>
                <c:pt idx="34">
                  <c:v>1.2963100000000001</c:v>
                </c:pt>
                <c:pt idx="35">
                  <c:v>1.2998599999999998</c:v>
                </c:pt>
                <c:pt idx="36">
                  <c:v>1.3034199999999998</c:v>
                </c:pt>
                <c:pt idx="37">
                  <c:v>1.30698</c:v>
                </c:pt>
                <c:pt idx="38">
                  <c:v>1.31054</c:v>
                </c:pt>
                <c:pt idx="39">
                  <c:v>1.3141</c:v>
                </c:pt>
                <c:pt idx="40">
                  <c:v>1.31765</c:v>
                </c:pt>
                <c:pt idx="41">
                  <c:v>1.3229899999999999</c:v>
                </c:pt>
                <c:pt idx="42">
                  <c:v>1.3265499999999999</c:v>
                </c:pt>
                <c:pt idx="43">
                  <c:v>1.3301099999999999</c:v>
                </c:pt>
                <c:pt idx="44">
                  <c:v>1.3336599999999998</c:v>
                </c:pt>
                <c:pt idx="45">
                  <c:v>1.3372199999999999</c:v>
                </c:pt>
                <c:pt idx="46">
                  <c:v>1.3407800000000001</c:v>
                </c:pt>
                <c:pt idx="47">
                  <c:v>1.34612</c:v>
                </c:pt>
                <c:pt idx="48">
                  <c:v>1.34968</c:v>
                </c:pt>
                <c:pt idx="49">
                  <c:v>1.35501</c:v>
                </c:pt>
                <c:pt idx="50">
                  <c:v>1.3585700000000001</c:v>
                </c:pt>
                <c:pt idx="51">
                  <c:v>1.3621300000000001</c:v>
                </c:pt>
                <c:pt idx="52">
                  <c:v>1.36747</c:v>
                </c:pt>
                <c:pt idx="53">
                  <c:v>1.3728</c:v>
                </c:pt>
                <c:pt idx="54">
                  <c:v>1.37636</c:v>
                </c:pt>
                <c:pt idx="55">
                  <c:v>1.3799199999999998</c:v>
                </c:pt>
                <c:pt idx="56">
                  <c:v>1.38348</c:v>
                </c:pt>
                <c:pt idx="57">
                  <c:v>1.38703</c:v>
                </c:pt>
                <c:pt idx="58">
                  <c:v>1.3923700000000001</c:v>
                </c:pt>
                <c:pt idx="59">
                  <c:v>1.3959299999999932</c:v>
                </c:pt>
                <c:pt idx="60">
                  <c:v>1.404819999999994</c:v>
                </c:pt>
                <c:pt idx="61">
                  <c:v>1.4101599999999999</c:v>
                </c:pt>
                <c:pt idx="62">
                  <c:v>1.4154999999999895</c:v>
                </c:pt>
                <c:pt idx="63">
                  <c:v>1.4190599999999998</c:v>
                </c:pt>
                <c:pt idx="64">
                  <c:v>1.4243899999999998</c:v>
                </c:pt>
                <c:pt idx="65">
                  <c:v>1.429729999999988</c:v>
                </c:pt>
                <c:pt idx="66">
                  <c:v>1.4350699999999927</c:v>
                </c:pt>
                <c:pt idx="67">
                  <c:v>1.4403999999999932</c:v>
                </c:pt>
                <c:pt idx="68">
                  <c:v>1.4457399999999914</c:v>
                </c:pt>
                <c:pt idx="69">
                  <c:v>1.4492999999999914</c:v>
                </c:pt>
                <c:pt idx="70">
                  <c:v>1.4546399999999939</c:v>
                </c:pt>
                <c:pt idx="71">
                  <c:v>1.4599699999999896</c:v>
                </c:pt>
                <c:pt idx="72">
                  <c:v>1.4635299999999896</c:v>
                </c:pt>
                <c:pt idx="73">
                  <c:v>1.4688699999999932</c:v>
                </c:pt>
                <c:pt idx="74">
                  <c:v>1.4742</c:v>
                </c:pt>
                <c:pt idx="75">
                  <c:v>1.477759999999994</c:v>
                </c:pt>
                <c:pt idx="76">
                  <c:v>1.4813199999999958</c:v>
                </c:pt>
                <c:pt idx="77">
                  <c:v>1.48488</c:v>
                </c:pt>
                <c:pt idx="78">
                  <c:v>1.48844</c:v>
                </c:pt>
                <c:pt idx="79">
                  <c:v>1.4919899999999939</c:v>
                </c:pt>
                <c:pt idx="80">
                  <c:v>1.4955499999999939</c:v>
                </c:pt>
                <c:pt idx="81">
                  <c:v>1.5008899999999998</c:v>
                </c:pt>
                <c:pt idx="82">
                  <c:v>1.50623</c:v>
                </c:pt>
                <c:pt idx="83">
                  <c:v>1.5097799999999932</c:v>
                </c:pt>
                <c:pt idx="84">
                  <c:v>1.5133399999999932</c:v>
                </c:pt>
                <c:pt idx="85">
                  <c:v>1.5168999999999933</c:v>
                </c:pt>
                <c:pt idx="86">
                  <c:v>1.52224</c:v>
                </c:pt>
                <c:pt idx="87">
                  <c:v>1.5257999999999914</c:v>
                </c:pt>
                <c:pt idx="88">
                  <c:v>1.531129999999993</c:v>
                </c:pt>
                <c:pt idx="89">
                  <c:v>1.5346899999999999</c:v>
                </c:pt>
                <c:pt idx="90">
                  <c:v>1.5382499999999999</c:v>
                </c:pt>
                <c:pt idx="91">
                  <c:v>1.5418099999999932</c:v>
                </c:pt>
                <c:pt idx="92">
                  <c:v>1.54714</c:v>
                </c:pt>
                <c:pt idx="93">
                  <c:v>1.5507</c:v>
                </c:pt>
                <c:pt idx="94">
                  <c:v>1.55426</c:v>
                </c:pt>
                <c:pt idx="95">
                  <c:v>1.5578199999999998</c:v>
                </c:pt>
                <c:pt idx="96">
                  <c:v>1.56138</c:v>
                </c:pt>
                <c:pt idx="97">
                  <c:v>1.56315</c:v>
                </c:pt>
                <c:pt idx="98">
                  <c:v>1.56671</c:v>
                </c:pt>
                <c:pt idx="99">
                  <c:v>1.5702700000000001</c:v>
                </c:pt>
                <c:pt idx="100">
                  <c:v>1.5738299999999927</c:v>
                </c:pt>
                <c:pt idx="101">
                  <c:v>1.5773899999999998</c:v>
                </c:pt>
                <c:pt idx="102">
                  <c:v>1.58094</c:v>
                </c:pt>
                <c:pt idx="103">
                  <c:v>1.5845</c:v>
                </c:pt>
                <c:pt idx="104">
                  <c:v>1.58806</c:v>
                </c:pt>
                <c:pt idx="105">
                  <c:v>1.5916199999999998</c:v>
                </c:pt>
                <c:pt idx="106">
                  <c:v>1.59518</c:v>
                </c:pt>
                <c:pt idx="107">
                  <c:v>1.59873</c:v>
                </c:pt>
                <c:pt idx="108">
                  <c:v>1.60229</c:v>
                </c:pt>
                <c:pt idx="109">
                  <c:v>1.60585</c:v>
                </c:pt>
                <c:pt idx="110">
                  <c:v>1.6076299999999932</c:v>
                </c:pt>
                <c:pt idx="111">
                  <c:v>1.6111899999999999</c:v>
                </c:pt>
                <c:pt idx="112">
                  <c:v>1.6147400000000001</c:v>
                </c:pt>
                <c:pt idx="113">
                  <c:v>1.6183000000000001</c:v>
                </c:pt>
                <c:pt idx="114">
                  <c:v>1.6218599999999999</c:v>
                </c:pt>
                <c:pt idx="115">
                  <c:v>1.6254199999999999</c:v>
                </c:pt>
                <c:pt idx="116">
                  <c:v>1.6272</c:v>
                </c:pt>
                <c:pt idx="117">
                  <c:v>1.63076</c:v>
                </c:pt>
                <c:pt idx="118">
                  <c:v>1.6343099999999999</c:v>
                </c:pt>
                <c:pt idx="119">
                  <c:v>1.63609</c:v>
                </c:pt>
                <c:pt idx="120">
                  <c:v>1.6396500000000001</c:v>
                </c:pt>
                <c:pt idx="121">
                  <c:v>1.6432100000000001</c:v>
                </c:pt>
                <c:pt idx="122">
                  <c:v>1.6467700000000001</c:v>
                </c:pt>
                <c:pt idx="123">
                  <c:v>1.648550000000006</c:v>
                </c:pt>
                <c:pt idx="124">
                  <c:v>1.65388</c:v>
                </c:pt>
                <c:pt idx="125">
                  <c:v>1.65744</c:v>
                </c:pt>
                <c:pt idx="126">
                  <c:v>1.661</c:v>
                </c:pt>
                <c:pt idx="127">
                  <c:v>1.6663399999999999</c:v>
                </c:pt>
                <c:pt idx="128">
                  <c:v>1.67167</c:v>
                </c:pt>
                <c:pt idx="129">
                  <c:v>1.67523</c:v>
                </c:pt>
                <c:pt idx="130">
                  <c:v>1.67879</c:v>
                </c:pt>
                <c:pt idx="131">
                  <c:v>1.6823500000000067</c:v>
                </c:pt>
                <c:pt idx="132">
                  <c:v>1.6859</c:v>
                </c:pt>
                <c:pt idx="133">
                  <c:v>1.68946</c:v>
                </c:pt>
                <c:pt idx="134">
                  <c:v>1.69302</c:v>
                </c:pt>
                <c:pt idx="135">
                  <c:v>1.6965800000000066</c:v>
                </c:pt>
                <c:pt idx="136">
                  <c:v>1.70014</c:v>
                </c:pt>
                <c:pt idx="137">
                  <c:v>1.7036899999999939</c:v>
                </c:pt>
                <c:pt idx="138">
                  <c:v>1.7072499999999939</c:v>
                </c:pt>
                <c:pt idx="139">
                  <c:v>1.7108099999999939</c:v>
                </c:pt>
                <c:pt idx="140">
                  <c:v>1.714369999999994</c:v>
                </c:pt>
                <c:pt idx="141">
                  <c:v>1.7179299999999882</c:v>
                </c:pt>
                <c:pt idx="142">
                  <c:v>1.7214799999999932</c:v>
                </c:pt>
                <c:pt idx="143">
                  <c:v>1.7250399999999932</c:v>
                </c:pt>
                <c:pt idx="144">
                  <c:v>1.7285999999999933</c:v>
                </c:pt>
                <c:pt idx="145">
                  <c:v>1.7321599999999999</c:v>
                </c:pt>
                <c:pt idx="146">
                  <c:v>1.7357199999999939</c:v>
                </c:pt>
                <c:pt idx="147">
                  <c:v>1.7392699999999928</c:v>
                </c:pt>
                <c:pt idx="148">
                  <c:v>1.742829999999993</c:v>
                </c:pt>
                <c:pt idx="149">
                  <c:v>1.7463899999999999</c:v>
                </c:pt>
                <c:pt idx="150">
                  <c:v>1.7499499999999932</c:v>
                </c:pt>
                <c:pt idx="151">
                  <c:v>1.7535099999999932</c:v>
                </c:pt>
                <c:pt idx="152">
                  <c:v>1.7570599999999998</c:v>
                </c:pt>
                <c:pt idx="153">
                  <c:v>1.75884</c:v>
                </c:pt>
                <c:pt idx="154">
                  <c:v>1.7624</c:v>
                </c:pt>
                <c:pt idx="155">
                  <c:v>1.7677399999999928</c:v>
                </c:pt>
                <c:pt idx="156">
                  <c:v>1.77308</c:v>
                </c:pt>
                <c:pt idx="157">
                  <c:v>1.7766299999999939</c:v>
                </c:pt>
                <c:pt idx="158">
                  <c:v>1.783749999999994</c:v>
                </c:pt>
                <c:pt idx="159">
                  <c:v>1.7890899999999998</c:v>
                </c:pt>
                <c:pt idx="160">
                  <c:v>1.79264</c:v>
                </c:pt>
                <c:pt idx="161">
                  <c:v>1.7979799999999933</c:v>
                </c:pt>
                <c:pt idx="162">
                  <c:v>1.8015399999999933</c:v>
                </c:pt>
                <c:pt idx="163">
                  <c:v>1.8050999999999939</c:v>
                </c:pt>
                <c:pt idx="164">
                  <c:v>1.81043</c:v>
                </c:pt>
                <c:pt idx="165">
                  <c:v>1.8139899999999998</c:v>
                </c:pt>
                <c:pt idx="166">
                  <c:v>1.81755</c:v>
                </c:pt>
                <c:pt idx="167">
                  <c:v>1.8228899999999999</c:v>
                </c:pt>
                <c:pt idx="168">
                  <c:v>1.82822</c:v>
                </c:pt>
                <c:pt idx="169">
                  <c:v>1.83178</c:v>
                </c:pt>
                <c:pt idx="170">
                  <c:v>1.83534</c:v>
                </c:pt>
                <c:pt idx="171">
                  <c:v>1.8389</c:v>
                </c:pt>
                <c:pt idx="172">
                  <c:v>1.8406800000000001</c:v>
                </c:pt>
                <c:pt idx="173">
                  <c:v>1.84423</c:v>
                </c:pt>
                <c:pt idx="174">
                  <c:v>1.8477899999999998</c:v>
                </c:pt>
                <c:pt idx="175">
                  <c:v>1.8531299999999939</c:v>
                </c:pt>
                <c:pt idx="176">
                  <c:v>1.85669</c:v>
                </c:pt>
                <c:pt idx="177">
                  <c:v>1.860250000000006</c:v>
                </c:pt>
                <c:pt idx="178">
                  <c:v>1.8637999999999932</c:v>
                </c:pt>
                <c:pt idx="179">
                  <c:v>1.8673599999999999</c:v>
                </c:pt>
                <c:pt idx="180">
                  <c:v>1.8727</c:v>
                </c:pt>
                <c:pt idx="181">
                  <c:v>1.87626</c:v>
                </c:pt>
                <c:pt idx="182">
                  <c:v>1.87981</c:v>
                </c:pt>
                <c:pt idx="183">
                  <c:v>1.8851500000000001</c:v>
                </c:pt>
                <c:pt idx="184">
                  <c:v>1.8887100000000001</c:v>
                </c:pt>
                <c:pt idx="185">
                  <c:v>1.8922699999999999</c:v>
                </c:pt>
                <c:pt idx="186">
                  <c:v>1.8958299999999932</c:v>
                </c:pt>
                <c:pt idx="187">
                  <c:v>1.8993800000000001</c:v>
                </c:pt>
                <c:pt idx="188">
                  <c:v>1.9029400000000001</c:v>
                </c:pt>
                <c:pt idx="189">
                  <c:v>1.9065000000000001</c:v>
                </c:pt>
                <c:pt idx="190">
                  <c:v>1.9100600000000001</c:v>
                </c:pt>
                <c:pt idx="191">
                  <c:v>1.9136199999999999</c:v>
                </c:pt>
                <c:pt idx="192">
                  <c:v>1.91717</c:v>
                </c:pt>
                <c:pt idx="193">
                  <c:v>1.92073</c:v>
                </c:pt>
                <c:pt idx="194">
                  <c:v>1.9242900000000001</c:v>
                </c:pt>
                <c:pt idx="195">
                  <c:v>1.9278500000000001</c:v>
                </c:pt>
                <c:pt idx="196">
                  <c:v>1.9314100000000001</c:v>
                </c:pt>
                <c:pt idx="197">
                  <c:v>1.93496</c:v>
                </c:pt>
                <c:pt idx="198">
                  <c:v>1.93852</c:v>
                </c:pt>
                <c:pt idx="199">
                  <c:v>1.9420800000000074</c:v>
                </c:pt>
                <c:pt idx="200">
                  <c:v>1.94564</c:v>
                </c:pt>
                <c:pt idx="201">
                  <c:v>1.9474199999999999</c:v>
                </c:pt>
                <c:pt idx="202">
                  <c:v>1.9509700000000001</c:v>
                </c:pt>
                <c:pt idx="203">
                  <c:v>1.9545300000000001</c:v>
                </c:pt>
              </c:numCache>
            </c:numRef>
          </c:xVal>
          <c:yVal>
            <c:numRef>
              <c:f>Лист1!$K$2:$K$205</c:f>
              <c:numCache>
                <c:formatCode>@</c:formatCode>
                <c:ptCount val="204"/>
                <c:pt idx="0">
                  <c:v>2.3968099999999923E-2</c:v>
                </c:pt>
                <c:pt idx="1">
                  <c:v>2.4077800000000159E-2</c:v>
                </c:pt>
                <c:pt idx="2">
                  <c:v>2.41876E-2</c:v>
                </c:pt>
                <c:pt idx="3">
                  <c:v>2.4187299999999998E-2</c:v>
                </c:pt>
                <c:pt idx="4">
                  <c:v>2.4297099999999999E-2</c:v>
                </c:pt>
                <c:pt idx="5">
                  <c:v>2.4406799999999999E-2</c:v>
                </c:pt>
                <c:pt idx="6">
                  <c:v>2.4516399999999997E-2</c:v>
                </c:pt>
                <c:pt idx="7">
                  <c:v>2.4516099999999978E-2</c:v>
                </c:pt>
                <c:pt idx="8">
                  <c:v>2.4625899999999999E-2</c:v>
                </c:pt>
                <c:pt idx="9">
                  <c:v>2.4625600000000001E-2</c:v>
                </c:pt>
                <c:pt idx="10">
                  <c:v>2.4735300000000154E-2</c:v>
                </c:pt>
                <c:pt idx="11">
                  <c:v>2.4844900000000052E-2</c:v>
                </c:pt>
                <c:pt idx="12">
                  <c:v>2.4954499999999977E-2</c:v>
                </c:pt>
                <c:pt idx="13">
                  <c:v>2.5063999999999999E-2</c:v>
                </c:pt>
                <c:pt idx="14">
                  <c:v>2.5173600000000011E-2</c:v>
                </c:pt>
                <c:pt idx="15">
                  <c:v>2.5173200000000152E-2</c:v>
                </c:pt>
                <c:pt idx="16">
                  <c:v>2.5282900000000056E-2</c:v>
                </c:pt>
                <c:pt idx="17">
                  <c:v>2.5392700000000001E-2</c:v>
                </c:pt>
                <c:pt idx="18">
                  <c:v>2.5502299999999999E-2</c:v>
                </c:pt>
                <c:pt idx="19">
                  <c:v>2.5501800000000012E-2</c:v>
                </c:pt>
                <c:pt idx="20">
                  <c:v>2.5611400000000006E-2</c:v>
                </c:pt>
                <c:pt idx="21">
                  <c:v>2.572120000000001E-2</c:v>
                </c:pt>
                <c:pt idx="22">
                  <c:v>2.5830900000000205E-2</c:v>
                </c:pt>
                <c:pt idx="23">
                  <c:v>2.5940600000000001E-2</c:v>
                </c:pt>
                <c:pt idx="24">
                  <c:v>2.6050199999999999E-2</c:v>
                </c:pt>
                <c:pt idx="25">
                  <c:v>2.6159800000000011E-2</c:v>
                </c:pt>
                <c:pt idx="26">
                  <c:v>2.6269400000000002E-2</c:v>
                </c:pt>
                <c:pt idx="27">
                  <c:v>2.6379000000000052E-2</c:v>
                </c:pt>
                <c:pt idx="28">
                  <c:v>2.6488600000000011E-2</c:v>
                </c:pt>
                <c:pt idx="29">
                  <c:v>2.6598E-2</c:v>
                </c:pt>
                <c:pt idx="30">
                  <c:v>2.6707800000000052E-2</c:v>
                </c:pt>
                <c:pt idx="31">
                  <c:v>2.6817400000000002E-2</c:v>
                </c:pt>
                <c:pt idx="32">
                  <c:v>2.6927000000000006E-2</c:v>
                </c:pt>
                <c:pt idx="33">
                  <c:v>2.7036600000000056E-2</c:v>
                </c:pt>
                <c:pt idx="34">
                  <c:v>2.7146199999999999E-2</c:v>
                </c:pt>
                <c:pt idx="35">
                  <c:v>2.7256000000000002E-2</c:v>
                </c:pt>
                <c:pt idx="36">
                  <c:v>2.736570000000001E-2</c:v>
                </c:pt>
                <c:pt idx="37">
                  <c:v>2.7475500000000218E-2</c:v>
                </c:pt>
                <c:pt idx="38">
                  <c:v>2.7585300000000215E-2</c:v>
                </c:pt>
                <c:pt idx="39">
                  <c:v>2.7695000000000188E-2</c:v>
                </c:pt>
                <c:pt idx="40">
                  <c:v>2.7804800000000175E-2</c:v>
                </c:pt>
                <c:pt idx="41">
                  <c:v>2.7914399999999999E-2</c:v>
                </c:pt>
                <c:pt idx="42">
                  <c:v>2.80241E-2</c:v>
                </c:pt>
                <c:pt idx="43">
                  <c:v>2.8133900000000052E-2</c:v>
                </c:pt>
                <c:pt idx="44">
                  <c:v>2.8243600000000011E-2</c:v>
                </c:pt>
                <c:pt idx="45">
                  <c:v>2.8243300000000162E-2</c:v>
                </c:pt>
                <c:pt idx="46">
                  <c:v>2.8353099999999989E-2</c:v>
                </c:pt>
                <c:pt idx="47">
                  <c:v>2.84627E-2</c:v>
                </c:pt>
                <c:pt idx="48">
                  <c:v>2.8572500000000001E-2</c:v>
                </c:pt>
                <c:pt idx="49">
                  <c:v>2.8682099999999999E-2</c:v>
                </c:pt>
                <c:pt idx="50">
                  <c:v>2.8791799999999989E-2</c:v>
                </c:pt>
                <c:pt idx="51">
                  <c:v>2.8901600000000006E-2</c:v>
                </c:pt>
                <c:pt idx="52">
                  <c:v>2.9011200000000056E-2</c:v>
                </c:pt>
                <c:pt idx="53">
                  <c:v>2.9120799999999978E-2</c:v>
                </c:pt>
                <c:pt idx="54">
                  <c:v>2.9230500000000006E-2</c:v>
                </c:pt>
                <c:pt idx="55">
                  <c:v>2.934030000000001E-2</c:v>
                </c:pt>
                <c:pt idx="56">
                  <c:v>2.945010000000001E-2</c:v>
                </c:pt>
                <c:pt idx="57">
                  <c:v>2.9559800000000001E-2</c:v>
                </c:pt>
                <c:pt idx="58">
                  <c:v>2.9669399999999999E-2</c:v>
                </c:pt>
                <c:pt idx="59">
                  <c:v>2.9779199999999999E-2</c:v>
                </c:pt>
                <c:pt idx="60">
                  <c:v>2.9998499999999977E-2</c:v>
                </c:pt>
                <c:pt idx="61">
                  <c:v>3.0108200000000002E-2</c:v>
                </c:pt>
                <c:pt idx="62">
                  <c:v>3.0217800000000138E-2</c:v>
                </c:pt>
                <c:pt idx="63">
                  <c:v>3.03275E-2</c:v>
                </c:pt>
                <c:pt idx="64">
                  <c:v>3.0547200000000052E-2</c:v>
                </c:pt>
                <c:pt idx="65">
                  <c:v>3.0656800000000001E-2</c:v>
                </c:pt>
                <c:pt idx="66">
                  <c:v>3.0876400000000002E-2</c:v>
                </c:pt>
                <c:pt idx="67">
                  <c:v>3.1096100000000012E-2</c:v>
                </c:pt>
                <c:pt idx="68">
                  <c:v>3.1205700000000201E-2</c:v>
                </c:pt>
                <c:pt idx="69">
                  <c:v>3.1315500000000003E-2</c:v>
                </c:pt>
                <c:pt idx="70">
                  <c:v>3.1535100000000052E-2</c:v>
                </c:pt>
                <c:pt idx="71">
                  <c:v>3.17548E-2</c:v>
                </c:pt>
                <c:pt idx="72">
                  <c:v>3.18646E-2</c:v>
                </c:pt>
                <c:pt idx="73">
                  <c:v>3.1974200000000015E-2</c:v>
                </c:pt>
                <c:pt idx="74">
                  <c:v>3.2083800000000252E-2</c:v>
                </c:pt>
                <c:pt idx="75">
                  <c:v>3.21935E-2</c:v>
                </c:pt>
                <c:pt idx="76">
                  <c:v>3.2303300000000236E-2</c:v>
                </c:pt>
                <c:pt idx="77">
                  <c:v>3.2413000000000212E-2</c:v>
                </c:pt>
                <c:pt idx="78">
                  <c:v>3.2522799999999998E-2</c:v>
                </c:pt>
                <c:pt idx="79">
                  <c:v>3.2742599999999997E-2</c:v>
                </c:pt>
                <c:pt idx="80">
                  <c:v>3.2852400000000011E-2</c:v>
                </c:pt>
                <c:pt idx="81">
                  <c:v>3.2961999999999998E-2</c:v>
                </c:pt>
                <c:pt idx="82">
                  <c:v>3.3181599999999999E-2</c:v>
                </c:pt>
                <c:pt idx="83">
                  <c:v>3.3291399999999999E-2</c:v>
                </c:pt>
                <c:pt idx="84">
                  <c:v>3.3401199999999999E-2</c:v>
                </c:pt>
                <c:pt idx="85">
                  <c:v>3.3510900000000003E-2</c:v>
                </c:pt>
                <c:pt idx="86">
                  <c:v>3.3730599999999999E-2</c:v>
                </c:pt>
                <c:pt idx="87">
                  <c:v>3.3840300000000011E-2</c:v>
                </c:pt>
                <c:pt idx="88">
                  <c:v>3.3949899999999998E-2</c:v>
                </c:pt>
                <c:pt idx="89">
                  <c:v>3.4059699999999998E-2</c:v>
                </c:pt>
                <c:pt idx="90">
                  <c:v>3.4279499999999997E-2</c:v>
                </c:pt>
                <c:pt idx="91">
                  <c:v>3.4389299999999998E-2</c:v>
                </c:pt>
                <c:pt idx="92">
                  <c:v>3.4498899999999999E-2</c:v>
                </c:pt>
                <c:pt idx="93">
                  <c:v>3.4718699999999998E-2</c:v>
                </c:pt>
                <c:pt idx="94">
                  <c:v>3.4828399999999995E-2</c:v>
                </c:pt>
                <c:pt idx="95">
                  <c:v>3.5048299999999998E-2</c:v>
                </c:pt>
                <c:pt idx="96">
                  <c:v>3.5158000000000002E-2</c:v>
                </c:pt>
                <c:pt idx="97">
                  <c:v>3.5267899999999998E-2</c:v>
                </c:pt>
                <c:pt idx="98">
                  <c:v>3.5377699999999998E-2</c:v>
                </c:pt>
                <c:pt idx="99">
                  <c:v>3.5487400000000002E-2</c:v>
                </c:pt>
                <c:pt idx="100">
                  <c:v>3.5597200000000002E-2</c:v>
                </c:pt>
                <c:pt idx="101">
                  <c:v>3.5817000000000002E-2</c:v>
                </c:pt>
                <c:pt idx="102">
                  <c:v>3.5926800000000002E-2</c:v>
                </c:pt>
                <c:pt idx="103">
                  <c:v>3.6036499999999999E-2</c:v>
                </c:pt>
                <c:pt idx="104">
                  <c:v>3.6256299999999998E-2</c:v>
                </c:pt>
                <c:pt idx="105">
                  <c:v>3.6366099999999998E-2</c:v>
                </c:pt>
                <c:pt idx="106">
                  <c:v>3.6475800000000273E-2</c:v>
                </c:pt>
                <c:pt idx="107">
                  <c:v>3.6585600000000051E-2</c:v>
                </c:pt>
                <c:pt idx="108">
                  <c:v>3.669540000000001E-2</c:v>
                </c:pt>
                <c:pt idx="109">
                  <c:v>3.6805100000000243E-2</c:v>
                </c:pt>
                <c:pt idx="110">
                  <c:v>3.691500000000001E-2</c:v>
                </c:pt>
                <c:pt idx="111">
                  <c:v>3.7024799999999997E-2</c:v>
                </c:pt>
                <c:pt idx="112">
                  <c:v>3.7134500000000001E-2</c:v>
                </c:pt>
                <c:pt idx="113">
                  <c:v>3.7244300000000223E-2</c:v>
                </c:pt>
                <c:pt idx="114">
                  <c:v>3.7354000000000005E-2</c:v>
                </c:pt>
                <c:pt idx="115">
                  <c:v>3.7463800000000012E-2</c:v>
                </c:pt>
                <c:pt idx="116">
                  <c:v>3.7573700000000217E-2</c:v>
                </c:pt>
                <c:pt idx="117">
                  <c:v>3.7683500000000224E-2</c:v>
                </c:pt>
                <c:pt idx="118">
                  <c:v>3.7793199999999999E-2</c:v>
                </c:pt>
                <c:pt idx="119">
                  <c:v>3.7903100000000217E-2</c:v>
                </c:pt>
                <c:pt idx="120">
                  <c:v>3.8012900000000002E-2</c:v>
                </c:pt>
                <c:pt idx="121">
                  <c:v>3.81226E-2</c:v>
                </c:pt>
                <c:pt idx="122">
                  <c:v>3.82324E-2</c:v>
                </c:pt>
                <c:pt idx="123">
                  <c:v>3.834230000000001E-2</c:v>
                </c:pt>
                <c:pt idx="124">
                  <c:v>3.8561999999999999E-2</c:v>
                </c:pt>
                <c:pt idx="125">
                  <c:v>3.8671700000000052E-2</c:v>
                </c:pt>
                <c:pt idx="126">
                  <c:v>3.8781499999999997E-2</c:v>
                </c:pt>
                <c:pt idx="127">
                  <c:v>3.9001100000000052E-2</c:v>
                </c:pt>
                <c:pt idx="128">
                  <c:v>3.9110699999999998E-2</c:v>
                </c:pt>
                <c:pt idx="129">
                  <c:v>3.9220499999999998E-2</c:v>
                </c:pt>
                <c:pt idx="130">
                  <c:v>3.9330299999999999E-2</c:v>
                </c:pt>
                <c:pt idx="131">
                  <c:v>3.944000000000001E-2</c:v>
                </c:pt>
                <c:pt idx="132">
                  <c:v>3.954980000000001E-2</c:v>
                </c:pt>
                <c:pt idx="133">
                  <c:v>3.96595E-2</c:v>
                </c:pt>
                <c:pt idx="134">
                  <c:v>3.97693E-2</c:v>
                </c:pt>
                <c:pt idx="135">
                  <c:v>3.987900000000022E-2</c:v>
                </c:pt>
                <c:pt idx="136">
                  <c:v>3.9988799999999998E-2</c:v>
                </c:pt>
                <c:pt idx="137">
                  <c:v>4.0098600000000123E-2</c:v>
                </c:pt>
                <c:pt idx="138">
                  <c:v>4.0318400000000316E-2</c:v>
                </c:pt>
                <c:pt idx="139">
                  <c:v>4.0428099999999995E-2</c:v>
                </c:pt>
                <c:pt idx="140">
                  <c:v>4.0537900000000023E-2</c:v>
                </c:pt>
                <c:pt idx="141">
                  <c:v>4.0647599999999985E-2</c:v>
                </c:pt>
                <c:pt idx="142">
                  <c:v>4.0757399999999999E-2</c:v>
                </c:pt>
                <c:pt idx="143">
                  <c:v>4.0977199999999978E-2</c:v>
                </c:pt>
                <c:pt idx="144">
                  <c:v>4.1087000000000012E-2</c:v>
                </c:pt>
                <c:pt idx="145">
                  <c:v>4.1196700000000003E-2</c:v>
                </c:pt>
                <c:pt idx="146">
                  <c:v>4.1306500000000003E-2</c:v>
                </c:pt>
                <c:pt idx="147">
                  <c:v>4.1526299999999995E-2</c:v>
                </c:pt>
                <c:pt idx="148">
                  <c:v>4.1636099999999995E-2</c:v>
                </c:pt>
                <c:pt idx="149">
                  <c:v>4.1745799999999986E-2</c:v>
                </c:pt>
                <c:pt idx="150">
                  <c:v>4.18556E-2</c:v>
                </c:pt>
                <c:pt idx="151">
                  <c:v>4.2075399999999985E-2</c:v>
                </c:pt>
                <c:pt idx="152">
                  <c:v>4.2185099999999996E-2</c:v>
                </c:pt>
                <c:pt idx="153">
                  <c:v>4.2295000000000013E-2</c:v>
                </c:pt>
                <c:pt idx="154">
                  <c:v>4.2404799999999999E-2</c:v>
                </c:pt>
                <c:pt idx="155">
                  <c:v>4.2624499999999996E-2</c:v>
                </c:pt>
                <c:pt idx="156">
                  <c:v>4.2954199999999998E-2</c:v>
                </c:pt>
                <c:pt idx="157">
                  <c:v>4.3173999999999997E-2</c:v>
                </c:pt>
                <c:pt idx="158">
                  <c:v>4.3503600000000024E-2</c:v>
                </c:pt>
                <c:pt idx="159">
                  <c:v>4.3613199999999998E-2</c:v>
                </c:pt>
                <c:pt idx="160">
                  <c:v>4.3833000000000004E-2</c:v>
                </c:pt>
                <c:pt idx="161">
                  <c:v>4.4052600000000441E-2</c:v>
                </c:pt>
                <c:pt idx="162">
                  <c:v>4.4162400000000421E-2</c:v>
                </c:pt>
                <c:pt idx="163">
                  <c:v>4.4272199999999998E-2</c:v>
                </c:pt>
                <c:pt idx="164">
                  <c:v>4.4491800000000012E-2</c:v>
                </c:pt>
                <c:pt idx="165">
                  <c:v>4.4711600000000462E-2</c:v>
                </c:pt>
                <c:pt idx="166">
                  <c:v>4.4821399999999997E-2</c:v>
                </c:pt>
                <c:pt idx="167">
                  <c:v>4.5041099999999987E-2</c:v>
                </c:pt>
                <c:pt idx="168">
                  <c:v>4.5260700000000001E-2</c:v>
                </c:pt>
                <c:pt idx="169">
                  <c:v>4.5480500000000014E-2</c:v>
                </c:pt>
                <c:pt idx="170">
                  <c:v>4.5590300000000014E-2</c:v>
                </c:pt>
                <c:pt idx="171">
                  <c:v>4.5699999999999998E-2</c:v>
                </c:pt>
                <c:pt idx="172">
                  <c:v>4.5810000000000024E-2</c:v>
                </c:pt>
                <c:pt idx="173">
                  <c:v>4.6029799999999996E-2</c:v>
                </c:pt>
                <c:pt idx="174">
                  <c:v>4.6139499999999986E-2</c:v>
                </c:pt>
                <c:pt idx="175">
                  <c:v>4.6359200000000003E-2</c:v>
                </c:pt>
                <c:pt idx="176">
                  <c:v>4.6578999999999995E-2</c:v>
                </c:pt>
                <c:pt idx="177">
                  <c:v>4.6798800000000002E-2</c:v>
                </c:pt>
                <c:pt idx="178">
                  <c:v>4.6908600000000002E-2</c:v>
                </c:pt>
                <c:pt idx="179">
                  <c:v>4.7128400000000022E-2</c:v>
                </c:pt>
                <c:pt idx="180">
                  <c:v>4.7348099999999997E-2</c:v>
                </c:pt>
                <c:pt idx="181">
                  <c:v>4.7457800000000001E-2</c:v>
                </c:pt>
                <c:pt idx="182">
                  <c:v>4.7567600000000369E-2</c:v>
                </c:pt>
                <c:pt idx="183">
                  <c:v>4.7787200000000134E-2</c:v>
                </c:pt>
                <c:pt idx="184">
                  <c:v>4.8007000000000022E-2</c:v>
                </c:pt>
                <c:pt idx="185">
                  <c:v>4.8116800000000022E-2</c:v>
                </c:pt>
                <c:pt idx="186">
                  <c:v>4.8336600000000396E-2</c:v>
                </c:pt>
                <c:pt idx="187">
                  <c:v>4.8446400000000014E-2</c:v>
                </c:pt>
                <c:pt idx="188">
                  <c:v>4.8666200000000014E-2</c:v>
                </c:pt>
                <c:pt idx="189">
                  <c:v>4.8775899999999976E-2</c:v>
                </c:pt>
                <c:pt idx="190">
                  <c:v>4.8885700000000004E-2</c:v>
                </c:pt>
                <c:pt idx="191">
                  <c:v>4.9105500000000003E-2</c:v>
                </c:pt>
                <c:pt idx="192">
                  <c:v>4.9215300000000003E-2</c:v>
                </c:pt>
                <c:pt idx="193">
                  <c:v>4.9435100000000003E-2</c:v>
                </c:pt>
                <c:pt idx="194">
                  <c:v>4.9654900000000002E-2</c:v>
                </c:pt>
                <c:pt idx="195">
                  <c:v>4.9764600000000499E-2</c:v>
                </c:pt>
                <c:pt idx="196">
                  <c:v>4.9874399999999999E-2</c:v>
                </c:pt>
                <c:pt idx="197">
                  <c:v>5.0094199999999998E-2</c:v>
                </c:pt>
                <c:pt idx="198">
                  <c:v>5.0203999999999999E-2</c:v>
                </c:pt>
                <c:pt idx="199">
                  <c:v>5.0423800000000012E-2</c:v>
                </c:pt>
                <c:pt idx="200">
                  <c:v>5.0643599999999997E-2</c:v>
                </c:pt>
                <c:pt idx="201">
                  <c:v>5.0753500000000014E-2</c:v>
                </c:pt>
                <c:pt idx="202">
                  <c:v>5.0863300000000014E-2</c:v>
                </c:pt>
                <c:pt idx="203">
                  <c:v>5.1083099999999999E-2</c:v>
                </c:pt>
              </c:numCache>
            </c:numRef>
          </c:yVal>
        </c:ser>
        <c:ser>
          <c:idx val="4"/>
          <c:order val="4"/>
          <c:tx>
            <c:v>5 – Гранулят, с=10%, 4 км з моменту завантаження</c:v>
          </c:tx>
          <c:spPr>
            <a:ln w="19050" cap="rnd">
              <a:solidFill>
                <a:schemeClr val="tx1"/>
              </a:solidFill>
              <a:round/>
            </a:ln>
            <a:effectLst/>
          </c:spPr>
          <c:marker>
            <c:symbol val="none"/>
          </c:marker>
          <c:trendline>
            <c:spPr>
              <a:ln w="19050" cap="rnd">
                <a:solidFill>
                  <a:schemeClr val="bg1">
                    <a:lumMod val="65000"/>
                  </a:schemeClr>
                </a:solidFill>
                <a:prstDash val="sysDot"/>
              </a:ln>
              <a:effectLst/>
            </c:spPr>
            <c:trendlineType val="poly"/>
            <c:order val="6"/>
            <c:dispRSqr val="1"/>
            <c:dispEq val="1"/>
            <c:trendlineLbl>
              <c:layout>
                <c:manualLayout>
                  <c:x val="-0.25756192240675779"/>
                  <c:y val="0.8191846211531256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tx1"/>
                        </a:solidFill>
                        <a:latin typeface="Times New Roman" panose="02020603050405020304" pitchFamily="18" charset="0"/>
                        <a:cs typeface="Times New Roman" panose="02020603050405020304" pitchFamily="18" charset="0"/>
                      </a:rPr>
                      <a:t>5 крива: y = -0,0769x</a:t>
                    </a:r>
                    <a:r>
                      <a:rPr lang="ru" baseline="30000">
                        <a:solidFill>
                          <a:schemeClr val="tx1"/>
                        </a:solidFill>
                        <a:latin typeface="Times New Roman" panose="02020603050405020304" pitchFamily="18" charset="0"/>
                        <a:cs typeface="Times New Roman" panose="02020603050405020304" pitchFamily="18" charset="0"/>
                      </a:rPr>
                      <a:t>6</a:t>
                    </a:r>
                    <a:r>
                      <a:rPr lang="ru" baseline="0">
                        <a:solidFill>
                          <a:schemeClr val="tx1"/>
                        </a:solidFill>
                        <a:latin typeface="Times New Roman" panose="02020603050405020304" pitchFamily="18" charset="0"/>
                        <a:cs typeface="Times New Roman" panose="02020603050405020304" pitchFamily="18" charset="0"/>
                      </a:rPr>
                      <a:t> + 0,7187x</a:t>
                    </a:r>
                    <a:r>
                      <a:rPr lang="ru" baseline="30000">
                        <a:solidFill>
                          <a:schemeClr val="tx1"/>
                        </a:solidFill>
                        <a:latin typeface="Times New Roman" panose="02020603050405020304" pitchFamily="18" charset="0"/>
                        <a:cs typeface="Times New Roman" panose="02020603050405020304" pitchFamily="18" charset="0"/>
                      </a:rPr>
                      <a:t>5</a:t>
                    </a:r>
                    <a:r>
                      <a:rPr lang="ru" baseline="0">
                        <a:solidFill>
                          <a:schemeClr val="tx1"/>
                        </a:solidFill>
                        <a:latin typeface="Times New Roman" panose="02020603050405020304" pitchFamily="18" charset="0"/>
                        <a:cs typeface="Times New Roman" panose="02020603050405020304" pitchFamily="18" charset="0"/>
                      </a:rPr>
                      <a:t> - 2,7427x</a:t>
                    </a:r>
                    <a:r>
                      <a:rPr lang="ru" baseline="30000">
                        <a:solidFill>
                          <a:schemeClr val="tx1"/>
                        </a:solidFill>
                        <a:latin typeface="Times New Roman" panose="02020603050405020304" pitchFamily="18" charset="0"/>
                        <a:cs typeface="Times New Roman" panose="02020603050405020304" pitchFamily="18" charset="0"/>
                      </a:rPr>
                      <a:t>4</a:t>
                    </a:r>
                    <a:r>
                      <a:rPr lang="ru" baseline="0">
                        <a:solidFill>
                          <a:schemeClr val="tx1"/>
                        </a:solidFill>
                        <a:latin typeface="Times New Roman" panose="02020603050405020304" pitchFamily="18" charset="0"/>
                        <a:cs typeface="Times New Roman" panose="02020603050405020304" pitchFamily="18" charset="0"/>
                      </a:rPr>
                      <a:t> + 5,488x</a:t>
                    </a:r>
                    <a:r>
                      <a:rPr lang="ru" baseline="30000">
                        <a:solidFill>
                          <a:schemeClr val="tx1"/>
                        </a:solidFill>
                        <a:latin typeface="Times New Roman" panose="02020603050405020304" pitchFamily="18" charset="0"/>
                        <a:cs typeface="Times New Roman" panose="02020603050405020304" pitchFamily="18" charset="0"/>
                      </a:rPr>
                      <a:t>3</a:t>
                    </a:r>
                    <a:r>
                      <a:rPr lang="ru" baseline="0">
                        <a:solidFill>
                          <a:schemeClr val="tx1"/>
                        </a:solidFill>
                        <a:latin typeface="Times New Roman" panose="02020603050405020304" pitchFamily="18" charset="0"/>
                        <a:cs typeface="Times New Roman" panose="02020603050405020304" pitchFamily="18" charset="0"/>
                      </a:rPr>
                      <a:t> - 6,0715x</a:t>
                    </a:r>
                    <a:r>
                      <a:rPr lang="ru" baseline="30000">
                        <a:solidFill>
                          <a:schemeClr val="tx1"/>
                        </a:solidFill>
                        <a:latin typeface="Times New Roman" panose="02020603050405020304" pitchFamily="18" charset="0"/>
                        <a:cs typeface="Times New Roman" panose="02020603050405020304" pitchFamily="18" charset="0"/>
                      </a:rPr>
                      <a:t>2</a:t>
                    </a:r>
                    <a:r>
                      <a:rPr lang="ru" baseline="0">
                        <a:solidFill>
                          <a:schemeClr val="tx1"/>
                        </a:solidFill>
                        <a:latin typeface="Times New Roman" panose="02020603050405020304" pitchFamily="18" charset="0"/>
                        <a:cs typeface="Times New Roman" panose="02020603050405020304" pitchFamily="18" charset="0"/>
                      </a:rPr>
                      <a:t> + 3,5379x - 0,8381</a:t>
                    </a:r>
                    <a:br>
                      <a:rPr lang="ru" baseline="0">
                        <a:solidFill>
                          <a:schemeClr val="tx1"/>
                        </a:solidFill>
                        <a:latin typeface="Times New Roman" panose="02020603050405020304" pitchFamily="18" charset="0"/>
                        <a:cs typeface="Times New Roman" panose="02020603050405020304" pitchFamily="18" charset="0"/>
                      </a:rPr>
                    </a:br>
                    <a:r>
                      <a:rPr lang="ru" baseline="0">
                        <a:solidFill>
                          <a:schemeClr val="tx1"/>
                        </a:solidFill>
                        <a:latin typeface="Times New Roman" panose="02020603050405020304" pitchFamily="18" charset="0"/>
                        <a:cs typeface="Times New Roman" panose="02020603050405020304" pitchFamily="18" charset="0"/>
                      </a:rPr>
                      <a:t>R² = 1</a:t>
                    </a:r>
                    <a:endParaRPr lang="ru">
                      <a:solidFill>
                        <a:schemeClr val="tx1"/>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M$2:$M$272</c:f>
              <c:numCache>
                <c:formatCode>@</c:formatCode>
                <c:ptCount val="271"/>
                <c:pt idx="0">
                  <c:v>1.13442</c:v>
                </c:pt>
                <c:pt idx="1">
                  <c:v>1.13975</c:v>
                </c:pt>
                <c:pt idx="2">
                  <c:v>1.14331</c:v>
                </c:pt>
                <c:pt idx="3">
                  <c:v>1.1468700000000001</c:v>
                </c:pt>
                <c:pt idx="4">
                  <c:v>1.1504300000000001</c:v>
                </c:pt>
                <c:pt idx="5">
                  <c:v>1.1539899999999998</c:v>
                </c:pt>
                <c:pt idx="6">
                  <c:v>1.15754</c:v>
                </c:pt>
                <c:pt idx="7">
                  <c:v>1.1628799999999999</c:v>
                </c:pt>
                <c:pt idx="8">
                  <c:v>1.16822</c:v>
                </c:pt>
                <c:pt idx="9">
                  <c:v>1.17178</c:v>
                </c:pt>
                <c:pt idx="10">
                  <c:v>1.17533</c:v>
                </c:pt>
                <c:pt idx="11">
                  <c:v>1.17889</c:v>
                </c:pt>
                <c:pt idx="12">
                  <c:v>1.1860100000000067</c:v>
                </c:pt>
                <c:pt idx="13">
                  <c:v>1.1913499999999999</c:v>
                </c:pt>
                <c:pt idx="14">
                  <c:v>1.196680000000006</c:v>
                </c:pt>
                <c:pt idx="15">
                  <c:v>1.2020199999999999</c:v>
                </c:pt>
                <c:pt idx="16">
                  <c:v>1.2091399999999932</c:v>
                </c:pt>
                <c:pt idx="17">
                  <c:v>1.2144699999999939</c:v>
                </c:pt>
                <c:pt idx="18">
                  <c:v>1.2198099999999927</c:v>
                </c:pt>
                <c:pt idx="19">
                  <c:v>1.22515</c:v>
                </c:pt>
                <c:pt idx="20">
                  <c:v>1.23048</c:v>
                </c:pt>
                <c:pt idx="21">
                  <c:v>1.2375999999999914</c:v>
                </c:pt>
                <c:pt idx="22">
                  <c:v>1.2429399999999939</c:v>
                </c:pt>
                <c:pt idx="23">
                  <c:v>1.2500500000000001</c:v>
                </c:pt>
                <c:pt idx="24">
                  <c:v>1.2553899999999998</c:v>
                </c:pt>
                <c:pt idx="25">
                  <c:v>1.2607299999999932</c:v>
                </c:pt>
                <c:pt idx="26">
                  <c:v>1.2642800000000001</c:v>
                </c:pt>
                <c:pt idx="27">
                  <c:v>1.2696199999999978</c:v>
                </c:pt>
                <c:pt idx="28">
                  <c:v>1.2749599999999999</c:v>
                </c:pt>
                <c:pt idx="29">
                  <c:v>1.2802899999999999</c:v>
                </c:pt>
                <c:pt idx="30">
                  <c:v>1.2838499999999939</c:v>
                </c:pt>
                <c:pt idx="31">
                  <c:v>1.2891899999999998</c:v>
                </c:pt>
                <c:pt idx="32">
                  <c:v>1.29453</c:v>
                </c:pt>
                <c:pt idx="33">
                  <c:v>1.2998599999999998</c:v>
                </c:pt>
                <c:pt idx="34">
                  <c:v>1.3051999999999933</c:v>
                </c:pt>
                <c:pt idx="35">
                  <c:v>1.31054</c:v>
                </c:pt>
                <c:pt idx="36">
                  <c:v>1.3158699999999928</c:v>
                </c:pt>
                <c:pt idx="37">
                  <c:v>1.3194299999999932</c:v>
                </c:pt>
                <c:pt idx="38">
                  <c:v>1.32477</c:v>
                </c:pt>
                <c:pt idx="39">
                  <c:v>1.3301099999999999</c:v>
                </c:pt>
                <c:pt idx="40">
                  <c:v>1.3336599999999998</c:v>
                </c:pt>
                <c:pt idx="41">
                  <c:v>1.339</c:v>
                </c:pt>
                <c:pt idx="42">
                  <c:v>1.34256</c:v>
                </c:pt>
                <c:pt idx="43">
                  <c:v>1.3478999999999928</c:v>
                </c:pt>
                <c:pt idx="44">
                  <c:v>1.3532299999999939</c:v>
                </c:pt>
                <c:pt idx="45">
                  <c:v>1.3567899999999999</c:v>
                </c:pt>
                <c:pt idx="46">
                  <c:v>1.3621300000000001</c:v>
                </c:pt>
                <c:pt idx="47">
                  <c:v>1.36747</c:v>
                </c:pt>
                <c:pt idx="48">
                  <c:v>1.3710199999999999</c:v>
                </c:pt>
                <c:pt idx="49">
                  <c:v>1.3745799999999999</c:v>
                </c:pt>
                <c:pt idx="50">
                  <c:v>1.3799199999999998</c:v>
                </c:pt>
                <c:pt idx="51">
                  <c:v>1.3852599999999999</c:v>
                </c:pt>
                <c:pt idx="52">
                  <c:v>1.3888100000000001</c:v>
                </c:pt>
                <c:pt idx="53">
                  <c:v>1.3923700000000001</c:v>
                </c:pt>
                <c:pt idx="54">
                  <c:v>1.3959299999999932</c:v>
                </c:pt>
                <c:pt idx="55">
                  <c:v>1.3994899999999999</c:v>
                </c:pt>
                <c:pt idx="56">
                  <c:v>1.404819999999994</c:v>
                </c:pt>
                <c:pt idx="57">
                  <c:v>1.4101599999999999</c:v>
                </c:pt>
                <c:pt idx="58">
                  <c:v>1.4137199999999925</c:v>
                </c:pt>
                <c:pt idx="59">
                  <c:v>1.4190599999999998</c:v>
                </c:pt>
                <c:pt idx="60">
                  <c:v>1.4226099999999939</c:v>
                </c:pt>
                <c:pt idx="61">
                  <c:v>1.4279499999999914</c:v>
                </c:pt>
                <c:pt idx="62">
                  <c:v>1.4315099999999923</c:v>
                </c:pt>
                <c:pt idx="63">
                  <c:v>1.4350699999999927</c:v>
                </c:pt>
                <c:pt idx="64">
                  <c:v>1.4403999999999932</c:v>
                </c:pt>
                <c:pt idx="65">
                  <c:v>1.4439599999999932</c:v>
                </c:pt>
                <c:pt idx="66">
                  <c:v>1.4475199999999933</c:v>
                </c:pt>
                <c:pt idx="67">
                  <c:v>1.4528599999999998</c:v>
                </c:pt>
                <c:pt idx="68">
                  <c:v>1.45641</c:v>
                </c:pt>
                <c:pt idx="69">
                  <c:v>1.4599699999999896</c:v>
                </c:pt>
                <c:pt idx="70">
                  <c:v>1.4653099999999932</c:v>
                </c:pt>
                <c:pt idx="71">
                  <c:v>1.4688699999999932</c:v>
                </c:pt>
                <c:pt idx="72">
                  <c:v>1.4724299999999932</c:v>
                </c:pt>
                <c:pt idx="73">
                  <c:v>1.477759999999994</c:v>
                </c:pt>
                <c:pt idx="74">
                  <c:v>1.4813199999999958</c:v>
                </c:pt>
                <c:pt idx="75">
                  <c:v>1.48488</c:v>
                </c:pt>
                <c:pt idx="76">
                  <c:v>1.48844</c:v>
                </c:pt>
                <c:pt idx="77">
                  <c:v>1.4937699999999914</c:v>
                </c:pt>
                <c:pt idx="78">
                  <c:v>1.4973299999999914</c:v>
                </c:pt>
                <c:pt idx="79">
                  <c:v>1.50267</c:v>
                </c:pt>
                <c:pt idx="80">
                  <c:v>1.50623</c:v>
                </c:pt>
                <c:pt idx="81">
                  <c:v>1.5097799999999932</c:v>
                </c:pt>
                <c:pt idx="82">
                  <c:v>1.5133399999999932</c:v>
                </c:pt>
                <c:pt idx="83">
                  <c:v>1.5168999999999933</c:v>
                </c:pt>
                <c:pt idx="84">
                  <c:v>1.5204599999999999</c:v>
                </c:pt>
                <c:pt idx="85">
                  <c:v>1.5257999999999914</c:v>
                </c:pt>
                <c:pt idx="86">
                  <c:v>1.52935</c:v>
                </c:pt>
                <c:pt idx="87">
                  <c:v>1.5346899999999999</c:v>
                </c:pt>
                <c:pt idx="88">
                  <c:v>1.5382499999999999</c:v>
                </c:pt>
                <c:pt idx="89">
                  <c:v>1.5418099999999932</c:v>
                </c:pt>
                <c:pt idx="90">
                  <c:v>1.5453599999999998</c:v>
                </c:pt>
                <c:pt idx="91">
                  <c:v>1.5489199999999999</c:v>
                </c:pt>
                <c:pt idx="92">
                  <c:v>1.55426</c:v>
                </c:pt>
                <c:pt idx="93">
                  <c:v>1.5578199999999998</c:v>
                </c:pt>
                <c:pt idx="94">
                  <c:v>1.56138</c:v>
                </c:pt>
                <c:pt idx="95">
                  <c:v>1.56671</c:v>
                </c:pt>
                <c:pt idx="96">
                  <c:v>1.5702700000000001</c:v>
                </c:pt>
                <c:pt idx="97">
                  <c:v>1.5738299999999927</c:v>
                </c:pt>
                <c:pt idx="98">
                  <c:v>1.5773899999999998</c:v>
                </c:pt>
                <c:pt idx="99">
                  <c:v>1.58094</c:v>
                </c:pt>
                <c:pt idx="100">
                  <c:v>1.5862799999999999</c:v>
                </c:pt>
                <c:pt idx="101">
                  <c:v>1.5898399999999933</c:v>
                </c:pt>
                <c:pt idx="102">
                  <c:v>1.5933999999999939</c:v>
                </c:pt>
                <c:pt idx="103">
                  <c:v>1.5969500000000001</c:v>
                </c:pt>
                <c:pt idx="104">
                  <c:v>1.6005100000000001</c:v>
                </c:pt>
                <c:pt idx="105">
                  <c:v>1.6040700000000001</c:v>
                </c:pt>
                <c:pt idx="106">
                  <c:v>1.6076299999999932</c:v>
                </c:pt>
                <c:pt idx="107">
                  <c:v>1.6111899999999999</c:v>
                </c:pt>
                <c:pt idx="108">
                  <c:v>1.6147400000000001</c:v>
                </c:pt>
                <c:pt idx="109">
                  <c:v>1.6183000000000001</c:v>
                </c:pt>
                <c:pt idx="110">
                  <c:v>1.6218599999999999</c:v>
                </c:pt>
                <c:pt idx="111">
                  <c:v>1.6254199999999999</c:v>
                </c:pt>
                <c:pt idx="112">
                  <c:v>1.6289800000000001</c:v>
                </c:pt>
                <c:pt idx="113">
                  <c:v>1.63609</c:v>
                </c:pt>
                <c:pt idx="114">
                  <c:v>1.6396500000000001</c:v>
                </c:pt>
                <c:pt idx="115">
                  <c:v>1.6432100000000001</c:v>
                </c:pt>
                <c:pt idx="116">
                  <c:v>1.648550000000006</c:v>
                </c:pt>
                <c:pt idx="117">
                  <c:v>1.6520999999999999</c:v>
                </c:pt>
                <c:pt idx="118">
                  <c:v>1.65388</c:v>
                </c:pt>
                <c:pt idx="119">
                  <c:v>1.65744</c:v>
                </c:pt>
                <c:pt idx="120">
                  <c:v>1.661</c:v>
                </c:pt>
                <c:pt idx="121">
                  <c:v>1.66456</c:v>
                </c:pt>
                <c:pt idx="122">
                  <c:v>1.6681100000000066</c:v>
                </c:pt>
                <c:pt idx="123">
                  <c:v>1.67167</c:v>
                </c:pt>
                <c:pt idx="124">
                  <c:v>1.67523</c:v>
                </c:pt>
                <c:pt idx="125">
                  <c:v>1.67879</c:v>
                </c:pt>
                <c:pt idx="126">
                  <c:v>1.6823500000000067</c:v>
                </c:pt>
                <c:pt idx="127">
                  <c:v>1.6859</c:v>
                </c:pt>
                <c:pt idx="128">
                  <c:v>1.68946</c:v>
                </c:pt>
                <c:pt idx="129">
                  <c:v>1.69302</c:v>
                </c:pt>
                <c:pt idx="130">
                  <c:v>1.6965800000000066</c:v>
                </c:pt>
                <c:pt idx="131">
                  <c:v>1.70014</c:v>
                </c:pt>
                <c:pt idx="132">
                  <c:v>1.7019199999999925</c:v>
                </c:pt>
                <c:pt idx="133">
                  <c:v>1.7054699999999914</c:v>
                </c:pt>
                <c:pt idx="134">
                  <c:v>1.7090299999999914</c:v>
                </c:pt>
                <c:pt idx="135">
                  <c:v>1.7125899999999998</c:v>
                </c:pt>
                <c:pt idx="136">
                  <c:v>1.7161500000000001</c:v>
                </c:pt>
                <c:pt idx="137">
                  <c:v>1.7197099999999927</c:v>
                </c:pt>
                <c:pt idx="138">
                  <c:v>1.7232599999999998</c:v>
                </c:pt>
                <c:pt idx="139">
                  <c:v>1.7250399999999932</c:v>
                </c:pt>
                <c:pt idx="140">
                  <c:v>1.7285999999999933</c:v>
                </c:pt>
                <c:pt idx="141">
                  <c:v>1.7321599999999999</c:v>
                </c:pt>
                <c:pt idx="142">
                  <c:v>1.7357199999999939</c:v>
                </c:pt>
                <c:pt idx="143">
                  <c:v>1.7374999999999914</c:v>
                </c:pt>
                <c:pt idx="144">
                  <c:v>1.74105</c:v>
                </c:pt>
                <c:pt idx="145">
                  <c:v>1.74461</c:v>
                </c:pt>
                <c:pt idx="146">
                  <c:v>1.7463899999999999</c:v>
                </c:pt>
                <c:pt idx="147">
                  <c:v>1.7499499999999932</c:v>
                </c:pt>
                <c:pt idx="148">
                  <c:v>1.7535099999999932</c:v>
                </c:pt>
                <c:pt idx="149">
                  <c:v>1.7552899999999998</c:v>
                </c:pt>
                <c:pt idx="150">
                  <c:v>1.75884</c:v>
                </c:pt>
                <c:pt idx="151">
                  <c:v>1.7624</c:v>
                </c:pt>
                <c:pt idx="152">
                  <c:v>1.7641800000000001</c:v>
                </c:pt>
                <c:pt idx="153">
                  <c:v>1.7677399999999928</c:v>
                </c:pt>
                <c:pt idx="154">
                  <c:v>1.7695199999999998</c:v>
                </c:pt>
                <c:pt idx="155">
                  <c:v>1.77308</c:v>
                </c:pt>
                <c:pt idx="156">
                  <c:v>1.77485</c:v>
                </c:pt>
                <c:pt idx="157">
                  <c:v>1.77841</c:v>
                </c:pt>
                <c:pt idx="158">
                  <c:v>1.7801899999999999</c:v>
                </c:pt>
                <c:pt idx="159">
                  <c:v>1.783749999999994</c:v>
                </c:pt>
                <c:pt idx="160">
                  <c:v>1.7855299999999927</c:v>
                </c:pt>
                <c:pt idx="161">
                  <c:v>1.7890899999999998</c:v>
                </c:pt>
                <c:pt idx="162">
                  <c:v>1.7908599999999999</c:v>
                </c:pt>
                <c:pt idx="163">
                  <c:v>1.7944199999999999</c:v>
                </c:pt>
                <c:pt idx="164">
                  <c:v>1.7962</c:v>
                </c:pt>
                <c:pt idx="165">
                  <c:v>1.7997599999999998</c:v>
                </c:pt>
                <c:pt idx="166">
                  <c:v>1.8015399999999933</c:v>
                </c:pt>
                <c:pt idx="167">
                  <c:v>1.8050999999999939</c:v>
                </c:pt>
                <c:pt idx="168">
                  <c:v>1.80688</c:v>
                </c:pt>
                <c:pt idx="169">
                  <c:v>1.81043</c:v>
                </c:pt>
                <c:pt idx="170">
                  <c:v>1.8122100000000001</c:v>
                </c:pt>
                <c:pt idx="171">
                  <c:v>1.8157699999999934</c:v>
                </c:pt>
                <c:pt idx="172">
                  <c:v>1.81755</c:v>
                </c:pt>
                <c:pt idx="173">
                  <c:v>1.8193299999999932</c:v>
                </c:pt>
                <c:pt idx="174">
                  <c:v>1.8228899999999999</c:v>
                </c:pt>
                <c:pt idx="175">
                  <c:v>1.82467</c:v>
                </c:pt>
                <c:pt idx="176">
                  <c:v>1.82822</c:v>
                </c:pt>
                <c:pt idx="177">
                  <c:v>1.83</c:v>
                </c:pt>
                <c:pt idx="178">
                  <c:v>1.83178</c:v>
                </c:pt>
                <c:pt idx="179">
                  <c:v>1.83534</c:v>
                </c:pt>
                <c:pt idx="180">
                  <c:v>1.8371199999999999</c:v>
                </c:pt>
                <c:pt idx="181">
                  <c:v>1.8406800000000001</c:v>
                </c:pt>
                <c:pt idx="182">
                  <c:v>1.84246</c:v>
                </c:pt>
                <c:pt idx="183">
                  <c:v>1.84423</c:v>
                </c:pt>
                <c:pt idx="184">
                  <c:v>1.8477899999999998</c:v>
                </c:pt>
                <c:pt idx="185">
                  <c:v>1.8495699999999939</c:v>
                </c:pt>
                <c:pt idx="186">
                  <c:v>1.8513500000000001</c:v>
                </c:pt>
                <c:pt idx="187">
                  <c:v>1.8549100000000001</c:v>
                </c:pt>
                <c:pt idx="188">
                  <c:v>1.85669</c:v>
                </c:pt>
                <c:pt idx="189">
                  <c:v>1.8584700000000001</c:v>
                </c:pt>
                <c:pt idx="190">
                  <c:v>1.86202</c:v>
                </c:pt>
                <c:pt idx="191">
                  <c:v>1.8637999999999932</c:v>
                </c:pt>
                <c:pt idx="192">
                  <c:v>1.86558</c:v>
                </c:pt>
                <c:pt idx="193">
                  <c:v>1.86914</c:v>
                </c:pt>
                <c:pt idx="194">
                  <c:v>1.8709199999999999</c:v>
                </c:pt>
                <c:pt idx="195">
                  <c:v>1.8727</c:v>
                </c:pt>
                <c:pt idx="196">
                  <c:v>1.87626</c:v>
                </c:pt>
                <c:pt idx="197">
                  <c:v>1.8780399999999999</c:v>
                </c:pt>
                <c:pt idx="198">
                  <c:v>1.87981</c:v>
                </c:pt>
                <c:pt idx="199">
                  <c:v>1.8815899999999999</c:v>
                </c:pt>
                <c:pt idx="200">
                  <c:v>1.8851500000000001</c:v>
                </c:pt>
                <c:pt idx="201">
                  <c:v>1.8887100000000001</c:v>
                </c:pt>
                <c:pt idx="202">
                  <c:v>1.89049</c:v>
                </c:pt>
                <c:pt idx="203">
                  <c:v>1.8940500000000067</c:v>
                </c:pt>
                <c:pt idx="204">
                  <c:v>1.8993800000000001</c:v>
                </c:pt>
                <c:pt idx="205">
                  <c:v>1.90472</c:v>
                </c:pt>
                <c:pt idx="206">
                  <c:v>1.9065000000000001</c:v>
                </c:pt>
                <c:pt idx="207">
                  <c:v>1.9100600000000001</c:v>
                </c:pt>
                <c:pt idx="208">
                  <c:v>1.9136199999999999</c:v>
                </c:pt>
                <c:pt idx="209">
                  <c:v>1.91717</c:v>
                </c:pt>
                <c:pt idx="210">
                  <c:v>1.92073</c:v>
                </c:pt>
                <c:pt idx="211">
                  <c:v>1.9242900000000001</c:v>
                </c:pt>
                <c:pt idx="212">
                  <c:v>1.9278500000000001</c:v>
                </c:pt>
                <c:pt idx="213">
                  <c:v>1.92963</c:v>
                </c:pt>
                <c:pt idx="214">
                  <c:v>1.9331799999999999</c:v>
                </c:pt>
                <c:pt idx="215">
                  <c:v>1.9367399999999999</c:v>
                </c:pt>
                <c:pt idx="216">
                  <c:v>1.93852</c:v>
                </c:pt>
                <c:pt idx="217">
                  <c:v>1.9420800000000074</c:v>
                </c:pt>
                <c:pt idx="218">
                  <c:v>1.94564</c:v>
                </c:pt>
                <c:pt idx="219">
                  <c:v>1.9492</c:v>
                </c:pt>
                <c:pt idx="220">
                  <c:v>1.9527500000000066</c:v>
                </c:pt>
                <c:pt idx="221">
                  <c:v>1.9563100000000067</c:v>
                </c:pt>
                <c:pt idx="222">
                  <c:v>1.95987</c:v>
                </c:pt>
                <c:pt idx="223">
                  <c:v>1.9652099999999999</c:v>
                </c:pt>
                <c:pt idx="224">
                  <c:v>1.970540000000006</c:v>
                </c:pt>
                <c:pt idx="225">
                  <c:v>1.974100000000006</c:v>
                </c:pt>
                <c:pt idx="226">
                  <c:v>1.9758800000000001</c:v>
                </c:pt>
                <c:pt idx="227">
                  <c:v>1.97766</c:v>
                </c:pt>
                <c:pt idx="228">
                  <c:v>1.9794400000000001</c:v>
                </c:pt>
                <c:pt idx="229">
                  <c:v>1.9830000000000001</c:v>
                </c:pt>
                <c:pt idx="230">
                  <c:v>1.9865500000000074</c:v>
                </c:pt>
                <c:pt idx="231">
                  <c:v>1.9901100000000076</c:v>
                </c:pt>
                <c:pt idx="232">
                  <c:v>1.9936700000000001</c:v>
                </c:pt>
                <c:pt idx="233">
                  <c:v>1.9972300000000001</c:v>
                </c:pt>
                <c:pt idx="234">
                  <c:v>2.0007899999999998</c:v>
                </c:pt>
                <c:pt idx="235">
                  <c:v>2.00434</c:v>
                </c:pt>
                <c:pt idx="236">
                  <c:v>2.0078999999999998</c:v>
                </c:pt>
                <c:pt idx="237">
                  <c:v>2.0114599999999832</c:v>
                </c:pt>
                <c:pt idx="238">
                  <c:v>2.0150199999999967</c:v>
                </c:pt>
                <c:pt idx="239">
                  <c:v>2.01858</c:v>
                </c:pt>
                <c:pt idx="240">
                  <c:v>2.0221300000000002</c:v>
                </c:pt>
                <c:pt idx="241">
                  <c:v>2.0239099999999999</c:v>
                </c:pt>
                <c:pt idx="242">
                  <c:v>2.0274700000000001</c:v>
                </c:pt>
                <c:pt idx="243">
                  <c:v>2.0310299999999977</c:v>
                </c:pt>
                <c:pt idx="244">
                  <c:v>2.0345900000000001</c:v>
                </c:pt>
                <c:pt idx="245">
                  <c:v>2.0381399999999998</c:v>
                </c:pt>
                <c:pt idx="246">
                  <c:v>2.0417000000000001</c:v>
                </c:pt>
                <c:pt idx="247">
                  <c:v>2.0452599999999967</c:v>
                </c:pt>
                <c:pt idx="248">
                  <c:v>2.04704</c:v>
                </c:pt>
                <c:pt idx="249">
                  <c:v>2.0505999999999998</c:v>
                </c:pt>
                <c:pt idx="250">
                  <c:v>2.0523799999999977</c:v>
                </c:pt>
                <c:pt idx="251">
                  <c:v>2.05593</c:v>
                </c:pt>
                <c:pt idx="252">
                  <c:v>2.0594899999999967</c:v>
                </c:pt>
                <c:pt idx="253">
                  <c:v>2.0612699999999977</c:v>
                </c:pt>
                <c:pt idx="254">
                  <c:v>2.0648300000000002</c:v>
                </c:pt>
                <c:pt idx="255">
                  <c:v>2.0666099999999967</c:v>
                </c:pt>
                <c:pt idx="256">
                  <c:v>2.0683900000000119</c:v>
                </c:pt>
                <c:pt idx="257">
                  <c:v>2.0701700000000001</c:v>
                </c:pt>
                <c:pt idx="258">
                  <c:v>2.0719499999999873</c:v>
                </c:pt>
                <c:pt idx="259">
                  <c:v>2.0737199999999998</c:v>
                </c:pt>
                <c:pt idx="260">
                  <c:v>2.07728</c:v>
                </c:pt>
                <c:pt idx="261">
                  <c:v>2.079059999999985</c:v>
                </c:pt>
                <c:pt idx="262">
                  <c:v>2.0808399999999998</c:v>
                </c:pt>
                <c:pt idx="263">
                  <c:v>2.0844</c:v>
                </c:pt>
                <c:pt idx="264">
                  <c:v>2.0879599999999998</c:v>
                </c:pt>
                <c:pt idx="265">
                  <c:v>2.09151</c:v>
                </c:pt>
                <c:pt idx="266">
                  <c:v>2.0932900000000001</c:v>
                </c:pt>
                <c:pt idx="267">
                  <c:v>2.0950699999999967</c:v>
                </c:pt>
                <c:pt idx="268">
                  <c:v>2.09863</c:v>
                </c:pt>
                <c:pt idx="269">
                  <c:v>2.1004100000000001</c:v>
                </c:pt>
                <c:pt idx="270">
                  <c:v>2.1039699999999999</c:v>
                </c:pt>
              </c:numCache>
            </c:numRef>
          </c:xVal>
          <c:yVal>
            <c:numRef>
              <c:f>Лист1!$N$2:$N$272</c:f>
              <c:numCache>
                <c:formatCode>@</c:formatCode>
                <c:ptCount val="271"/>
                <c:pt idx="0">
                  <c:v>1.7694999999999999E-2</c:v>
                </c:pt>
                <c:pt idx="1">
                  <c:v>1.78046E-2</c:v>
                </c:pt>
                <c:pt idx="2">
                  <c:v>1.79144E-2</c:v>
                </c:pt>
                <c:pt idx="3">
                  <c:v>1.8024100000000001E-2</c:v>
                </c:pt>
                <c:pt idx="4">
                  <c:v>1.8023800000000041E-2</c:v>
                </c:pt>
                <c:pt idx="5">
                  <c:v>1.81336E-2</c:v>
                </c:pt>
                <c:pt idx="6">
                  <c:v>1.82433E-2</c:v>
                </c:pt>
                <c:pt idx="7">
                  <c:v>1.8352900000000002E-2</c:v>
                </c:pt>
                <c:pt idx="8">
                  <c:v>1.8352500000000063E-2</c:v>
                </c:pt>
                <c:pt idx="9">
                  <c:v>1.8462200000000005E-2</c:v>
                </c:pt>
                <c:pt idx="10">
                  <c:v>1.8572000000000005E-2</c:v>
                </c:pt>
                <c:pt idx="11">
                  <c:v>1.8681800000000109E-2</c:v>
                </c:pt>
                <c:pt idx="12">
                  <c:v>1.8791200000000001E-2</c:v>
                </c:pt>
                <c:pt idx="13">
                  <c:v>1.8900800000000117E-2</c:v>
                </c:pt>
                <c:pt idx="14">
                  <c:v>1.9010400000000021E-2</c:v>
                </c:pt>
                <c:pt idx="15">
                  <c:v>1.9120000000000102E-2</c:v>
                </c:pt>
                <c:pt idx="16">
                  <c:v>1.9229500000000108E-2</c:v>
                </c:pt>
                <c:pt idx="17">
                  <c:v>1.9339100000000001E-2</c:v>
                </c:pt>
                <c:pt idx="18">
                  <c:v>1.9448699999999999E-2</c:v>
                </c:pt>
                <c:pt idx="19">
                  <c:v>1.9558300000000001E-2</c:v>
                </c:pt>
                <c:pt idx="20">
                  <c:v>1.9667900000000061E-2</c:v>
                </c:pt>
                <c:pt idx="21">
                  <c:v>1.9777400000000021E-2</c:v>
                </c:pt>
                <c:pt idx="22">
                  <c:v>1.9887000000000103E-2</c:v>
                </c:pt>
                <c:pt idx="23">
                  <c:v>1.9996400000000095E-2</c:v>
                </c:pt>
                <c:pt idx="24">
                  <c:v>2.0105999999999999E-2</c:v>
                </c:pt>
                <c:pt idx="25">
                  <c:v>2.0215600000000011E-2</c:v>
                </c:pt>
                <c:pt idx="26">
                  <c:v>2.0325399999999997E-2</c:v>
                </c:pt>
                <c:pt idx="27">
                  <c:v>2.0435000000000165E-2</c:v>
                </c:pt>
                <c:pt idx="28">
                  <c:v>2.05446E-2</c:v>
                </c:pt>
                <c:pt idx="29">
                  <c:v>2.0654200000000001E-2</c:v>
                </c:pt>
                <c:pt idx="30">
                  <c:v>2.0763999999999998E-2</c:v>
                </c:pt>
                <c:pt idx="31">
                  <c:v>2.0873600000000169E-2</c:v>
                </c:pt>
                <c:pt idx="32">
                  <c:v>2.0983200000000056E-2</c:v>
                </c:pt>
                <c:pt idx="33">
                  <c:v>2.1092799999999998E-2</c:v>
                </c:pt>
                <c:pt idx="34">
                  <c:v>2.12024E-2</c:v>
                </c:pt>
                <c:pt idx="35">
                  <c:v>2.1312000000000001E-2</c:v>
                </c:pt>
                <c:pt idx="36">
                  <c:v>2.1421599999999999E-2</c:v>
                </c:pt>
                <c:pt idx="37">
                  <c:v>2.1531400000000006E-2</c:v>
                </c:pt>
                <c:pt idx="38">
                  <c:v>2.1641000000000188E-2</c:v>
                </c:pt>
                <c:pt idx="39">
                  <c:v>2.1750599999999988E-2</c:v>
                </c:pt>
                <c:pt idx="40">
                  <c:v>2.1860299999999999E-2</c:v>
                </c:pt>
                <c:pt idx="41">
                  <c:v>2.1969900000000011E-2</c:v>
                </c:pt>
                <c:pt idx="42">
                  <c:v>2.2079700000000216E-2</c:v>
                </c:pt>
                <c:pt idx="43">
                  <c:v>2.2189300000000155E-2</c:v>
                </c:pt>
                <c:pt idx="44">
                  <c:v>2.2298900000000052E-2</c:v>
                </c:pt>
                <c:pt idx="45">
                  <c:v>2.2408700000000052E-2</c:v>
                </c:pt>
                <c:pt idx="46">
                  <c:v>2.2518300000000002E-2</c:v>
                </c:pt>
                <c:pt idx="47">
                  <c:v>2.2627899999999999E-2</c:v>
                </c:pt>
                <c:pt idx="48">
                  <c:v>2.2737600000000052E-2</c:v>
                </c:pt>
                <c:pt idx="49">
                  <c:v>2.2847400000000052E-2</c:v>
                </c:pt>
                <c:pt idx="50">
                  <c:v>2.2957000000000002E-2</c:v>
                </c:pt>
                <c:pt idx="51">
                  <c:v>2.3066599999999927E-2</c:v>
                </c:pt>
                <c:pt idx="52">
                  <c:v>2.3176399999999993E-2</c:v>
                </c:pt>
                <c:pt idx="53">
                  <c:v>2.3286100000000001E-2</c:v>
                </c:pt>
                <c:pt idx="54">
                  <c:v>2.3395900000000001E-2</c:v>
                </c:pt>
                <c:pt idx="55">
                  <c:v>2.3505600000000001E-2</c:v>
                </c:pt>
                <c:pt idx="56">
                  <c:v>2.3615199999999999E-2</c:v>
                </c:pt>
                <c:pt idx="57">
                  <c:v>2.3724799999999963E-2</c:v>
                </c:pt>
                <c:pt idx="58">
                  <c:v>2.3834600000000001E-2</c:v>
                </c:pt>
                <c:pt idx="59">
                  <c:v>2.3944199999999988E-2</c:v>
                </c:pt>
                <c:pt idx="60">
                  <c:v>2.4053999999999999E-2</c:v>
                </c:pt>
                <c:pt idx="61">
                  <c:v>2.41636E-2</c:v>
                </c:pt>
                <c:pt idx="62">
                  <c:v>2.4273300000000213E-2</c:v>
                </c:pt>
                <c:pt idx="63">
                  <c:v>2.4383100000000001E-2</c:v>
                </c:pt>
                <c:pt idx="64">
                  <c:v>2.4492699999999989E-2</c:v>
                </c:pt>
                <c:pt idx="65">
                  <c:v>2.4602499999999989E-2</c:v>
                </c:pt>
                <c:pt idx="66">
                  <c:v>2.47122E-2</c:v>
                </c:pt>
                <c:pt idx="67">
                  <c:v>2.4821800000000012E-2</c:v>
                </c:pt>
                <c:pt idx="68">
                  <c:v>2.4931600000000002E-2</c:v>
                </c:pt>
                <c:pt idx="69">
                  <c:v>2.5041300000000214E-2</c:v>
                </c:pt>
                <c:pt idx="70">
                  <c:v>2.51509E-2</c:v>
                </c:pt>
                <c:pt idx="71">
                  <c:v>2.5260700000000001E-2</c:v>
                </c:pt>
                <c:pt idx="72">
                  <c:v>2.5370400000000001E-2</c:v>
                </c:pt>
                <c:pt idx="73">
                  <c:v>2.5480099999999999E-2</c:v>
                </c:pt>
                <c:pt idx="74">
                  <c:v>2.5589799999999999E-2</c:v>
                </c:pt>
                <c:pt idx="75">
                  <c:v>2.5699600000000006E-2</c:v>
                </c:pt>
                <c:pt idx="76">
                  <c:v>2.5809300000000212E-2</c:v>
                </c:pt>
                <c:pt idx="77">
                  <c:v>2.5918900000000002E-2</c:v>
                </c:pt>
                <c:pt idx="78">
                  <c:v>2.6028699999999988E-2</c:v>
                </c:pt>
                <c:pt idx="79">
                  <c:v>2.6138300000000052E-2</c:v>
                </c:pt>
                <c:pt idx="80">
                  <c:v>2.6248100000000052E-2</c:v>
                </c:pt>
                <c:pt idx="81">
                  <c:v>2.6357800000000011E-2</c:v>
                </c:pt>
                <c:pt idx="82">
                  <c:v>2.6467600000000011E-2</c:v>
                </c:pt>
                <c:pt idx="83">
                  <c:v>2.6577300000000203E-2</c:v>
                </c:pt>
                <c:pt idx="84">
                  <c:v>2.6687100000000189E-2</c:v>
                </c:pt>
                <c:pt idx="85">
                  <c:v>2.67967E-2</c:v>
                </c:pt>
                <c:pt idx="86">
                  <c:v>2.69064E-2</c:v>
                </c:pt>
                <c:pt idx="87">
                  <c:v>2.7016000000000002E-2</c:v>
                </c:pt>
                <c:pt idx="88">
                  <c:v>2.7125799999999999E-2</c:v>
                </c:pt>
                <c:pt idx="89">
                  <c:v>2.7235600000000224E-2</c:v>
                </c:pt>
                <c:pt idx="90">
                  <c:v>2.7345300000000201E-2</c:v>
                </c:pt>
                <c:pt idx="91">
                  <c:v>2.7455100000000215E-2</c:v>
                </c:pt>
                <c:pt idx="92">
                  <c:v>2.7564700000000001E-2</c:v>
                </c:pt>
                <c:pt idx="93">
                  <c:v>2.7674400000000012E-2</c:v>
                </c:pt>
                <c:pt idx="94">
                  <c:v>2.7784199999999998E-2</c:v>
                </c:pt>
                <c:pt idx="95">
                  <c:v>2.7893800000000222E-2</c:v>
                </c:pt>
                <c:pt idx="96">
                  <c:v>2.800360000000001E-2</c:v>
                </c:pt>
                <c:pt idx="97">
                  <c:v>2.8113300000000001E-2</c:v>
                </c:pt>
                <c:pt idx="98">
                  <c:v>2.8223100000000001E-2</c:v>
                </c:pt>
                <c:pt idx="99">
                  <c:v>2.8332800000000002E-2</c:v>
                </c:pt>
                <c:pt idx="100">
                  <c:v>2.84424E-2</c:v>
                </c:pt>
                <c:pt idx="101">
                  <c:v>2.85522E-2</c:v>
                </c:pt>
                <c:pt idx="102">
                  <c:v>2.8661900000000011E-2</c:v>
                </c:pt>
                <c:pt idx="103">
                  <c:v>2.8771700000000011E-2</c:v>
                </c:pt>
                <c:pt idx="104">
                  <c:v>2.8881500000000011E-2</c:v>
                </c:pt>
                <c:pt idx="105">
                  <c:v>2.8991200000000002E-2</c:v>
                </c:pt>
                <c:pt idx="106">
                  <c:v>2.9100999999999998E-2</c:v>
                </c:pt>
                <c:pt idx="107">
                  <c:v>2.9210699999999989E-2</c:v>
                </c:pt>
                <c:pt idx="108">
                  <c:v>2.9320499999999923E-2</c:v>
                </c:pt>
                <c:pt idx="109">
                  <c:v>2.943020000000016E-2</c:v>
                </c:pt>
                <c:pt idx="110">
                  <c:v>2.954E-2</c:v>
                </c:pt>
                <c:pt idx="111">
                  <c:v>2.9649800000000153E-2</c:v>
                </c:pt>
                <c:pt idx="112">
                  <c:v>2.9759500000000001E-2</c:v>
                </c:pt>
                <c:pt idx="113">
                  <c:v>2.9978999999999999E-2</c:v>
                </c:pt>
                <c:pt idx="114">
                  <c:v>3.0088799999999999E-2</c:v>
                </c:pt>
                <c:pt idx="115">
                  <c:v>3.01985E-2</c:v>
                </c:pt>
                <c:pt idx="116">
                  <c:v>3.0308100000000001E-2</c:v>
                </c:pt>
                <c:pt idx="117">
                  <c:v>3.0417900000000164E-2</c:v>
                </c:pt>
                <c:pt idx="118">
                  <c:v>3.0527800000000001E-2</c:v>
                </c:pt>
                <c:pt idx="119">
                  <c:v>3.0637600000000188E-2</c:v>
                </c:pt>
                <c:pt idx="120">
                  <c:v>3.0747300000000175E-2</c:v>
                </c:pt>
                <c:pt idx="121">
                  <c:v>3.0857100000000155E-2</c:v>
                </c:pt>
                <c:pt idx="122">
                  <c:v>3.0966799999999978E-2</c:v>
                </c:pt>
                <c:pt idx="123">
                  <c:v>3.1076599999999999E-2</c:v>
                </c:pt>
                <c:pt idx="124">
                  <c:v>3.1186300000000052E-2</c:v>
                </c:pt>
                <c:pt idx="125">
                  <c:v>3.12961E-2</c:v>
                </c:pt>
                <c:pt idx="126">
                  <c:v>3.140590000000025E-2</c:v>
                </c:pt>
                <c:pt idx="127">
                  <c:v>3.1515599999999998E-2</c:v>
                </c:pt>
                <c:pt idx="128">
                  <c:v>3.1625400000000005E-2</c:v>
                </c:pt>
                <c:pt idx="129">
                  <c:v>3.1735100000000092E-2</c:v>
                </c:pt>
                <c:pt idx="130">
                  <c:v>3.1844900000000016E-2</c:v>
                </c:pt>
                <c:pt idx="131">
                  <c:v>3.19546E-2</c:v>
                </c:pt>
                <c:pt idx="132">
                  <c:v>3.2064599999999999E-2</c:v>
                </c:pt>
                <c:pt idx="133">
                  <c:v>3.2174300000000051E-2</c:v>
                </c:pt>
                <c:pt idx="134">
                  <c:v>3.2284100000000052E-2</c:v>
                </c:pt>
                <c:pt idx="135">
                  <c:v>3.2393800000000042E-2</c:v>
                </c:pt>
                <c:pt idx="136">
                  <c:v>3.2503600000000042E-2</c:v>
                </c:pt>
                <c:pt idx="137">
                  <c:v>3.2613300000000241E-2</c:v>
                </c:pt>
                <c:pt idx="138">
                  <c:v>3.2723099999999998E-2</c:v>
                </c:pt>
                <c:pt idx="139">
                  <c:v>3.2833000000000279E-2</c:v>
                </c:pt>
                <c:pt idx="140">
                  <c:v>3.2942800000000001E-2</c:v>
                </c:pt>
                <c:pt idx="141">
                  <c:v>3.3052499999999985E-2</c:v>
                </c:pt>
                <c:pt idx="142">
                  <c:v>3.3162299999999985E-2</c:v>
                </c:pt>
                <c:pt idx="143">
                  <c:v>3.3272200000000002E-2</c:v>
                </c:pt>
                <c:pt idx="144">
                  <c:v>3.3381899999999999E-2</c:v>
                </c:pt>
                <c:pt idx="145">
                  <c:v>3.3491699999999999E-2</c:v>
                </c:pt>
                <c:pt idx="146">
                  <c:v>3.3601600000000002E-2</c:v>
                </c:pt>
                <c:pt idx="147">
                  <c:v>3.3711400000000002E-2</c:v>
                </c:pt>
                <c:pt idx="148">
                  <c:v>3.3821100000000014E-2</c:v>
                </c:pt>
                <c:pt idx="149">
                  <c:v>3.393100000000001E-2</c:v>
                </c:pt>
                <c:pt idx="150">
                  <c:v>3.404080000000001E-2</c:v>
                </c:pt>
                <c:pt idx="151">
                  <c:v>3.41505E-2</c:v>
                </c:pt>
                <c:pt idx="152">
                  <c:v>3.4260400000000003E-2</c:v>
                </c:pt>
                <c:pt idx="153">
                  <c:v>3.4370199999999997E-2</c:v>
                </c:pt>
                <c:pt idx="154">
                  <c:v>3.4480100000000041E-2</c:v>
                </c:pt>
                <c:pt idx="155">
                  <c:v>3.4589900000000041E-2</c:v>
                </c:pt>
                <c:pt idx="156">
                  <c:v>3.4699800000000051E-2</c:v>
                </c:pt>
                <c:pt idx="157">
                  <c:v>3.4809500000000014E-2</c:v>
                </c:pt>
                <c:pt idx="158">
                  <c:v>3.4919400000000003E-2</c:v>
                </c:pt>
                <c:pt idx="159">
                  <c:v>3.502920000000001E-2</c:v>
                </c:pt>
                <c:pt idx="160">
                  <c:v>3.5139100000000006E-2</c:v>
                </c:pt>
                <c:pt idx="161">
                  <c:v>3.5248799999999997E-2</c:v>
                </c:pt>
                <c:pt idx="162">
                  <c:v>3.5358800000000003E-2</c:v>
                </c:pt>
                <c:pt idx="163">
                  <c:v>3.54685E-2</c:v>
                </c:pt>
                <c:pt idx="164">
                  <c:v>3.5578400000000003E-2</c:v>
                </c:pt>
                <c:pt idx="165">
                  <c:v>3.5688200000000052E-2</c:v>
                </c:pt>
                <c:pt idx="166">
                  <c:v>3.5798099999999999E-2</c:v>
                </c:pt>
                <c:pt idx="167">
                  <c:v>3.5907800000000011E-2</c:v>
                </c:pt>
                <c:pt idx="168">
                  <c:v>3.6017700000000055E-2</c:v>
                </c:pt>
                <c:pt idx="169">
                  <c:v>3.61275E-2</c:v>
                </c:pt>
                <c:pt idx="170">
                  <c:v>3.6237400000000052E-2</c:v>
                </c:pt>
                <c:pt idx="171">
                  <c:v>3.6347200000000052E-2</c:v>
                </c:pt>
                <c:pt idx="172">
                  <c:v>3.6457099999999999E-2</c:v>
                </c:pt>
                <c:pt idx="173">
                  <c:v>3.6567000000000002E-2</c:v>
                </c:pt>
                <c:pt idx="174">
                  <c:v>3.6676700000000201E-2</c:v>
                </c:pt>
                <c:pt idx="175">
                  <c:v>3.678660000000001E-2</c:v>
                </c:pt>
                <c:pt idx="176">
                  <c:v>3.689640000000001E-2</c:v>
                </c:pt>
                <c:pt idx="177">
                  <c:v>3.7006300000000221E-2</c:v>
                </c:pt>
                <c:pt idx="178">
                  <c:v>3.7116200000000002E-2</c:v>
                </c:pt>
                <c:pt idx="179">
                  <c:v>3.7226000000000002E-2</c:v>
                </c:pt>
                <c:pt idx="180">
                  <c:v>3.7335900000000241E-2</c:v>
                </c:pt>
                <c:pt idx="181">
                  <c:v>3.7445600000000238E-2</c:v>
                </c:pt>
                <c:pt idx="182">
                  <c:v>3.7555499999999999E-2</c:v>
                </c:pt>
                <c:pt idx="183">
                  <c:v>3.7665400000000002E-2</c:v>
                </c:pt>
                <c:pt idx="184">
                  <c:v>3.7775200000000259E-2</c:v>
                </c:pt>
                <c:pt idx="185">
                  <c:v>3.7885100000000255E-2</c:v>
                </c:pt>
                <c:pt idx="186">
                  <c:v>3.7995000000000091E-2</c:v>
                </c:pt>
                <c:pt idx="187">
                  <c:v>3.8104800000000001E-2</c:v>
                </c:pt>
                <c:pt idx="188">
                  <c:v>3.8214699999999997E-2</c:v>
                </c:pt>
                <c:pt idx="189">
                  <c:v>3.83246E-2</c:v>
                </c:pt>
                <c:pt idx="190">
                  <c:v>3.8434299999999998E-2</c:v>
                </c:pt>
                <c:pt idx="191">
                  <c:v>3.8544200000000001E-2</c:v>
                </c:pt>
                <c:pt idx="192">
                  <c:v>3.86542E-2</c:v>
                </c:pt>
                <c:pt idx="193">
                  <c:v>3.8763899999999997E-2</c:v>
                </c:pt>
                <c:pt idx="194">
                  <c:v>3.8873800000000229E-2</c:v>
                </c:pt>
                <c:pt idx="195">
                  <c:v>3.898370000000001E-2</c:v>
                </c:pt>
                <c:pt idx="196">
                  <c:v>3.909350000000001E-2</c:v>
                </c:pt>
                <c:pt idx="197">
                  <c:v>3.9203400000000006E-2</c:v>
                </c:pt>
                <c:pt idx="198">
                  <c:v>3.9313300000000002E-2</c:v>
                </c:pt>
                <c:pt idx="199">
                  <c:v>3.9423199999999999E-2</c:v>
                </c:pt>
                <c:pt idx="200">
                  <c:v>3.9532999999999999E-2</c:v>
                </c:pt>
                <c:pt idx="201">
                  <c:v>3.964270000000001E-2</c:v>
                </c:pt>
                <c:pt idx="202">
                  <c:v>3.9752599999999999E-2</c:v>
                </c:pt>
                <c:pt idx="203">
                  <c:v>3.9972399999999998E-2</c:v>
                </c:pt>
                <c:pt idx="204">
                  <c:v>4.0192100000000022E-2</c:v>
                </c:pt>
                <c:pt idx="205">
                  <c:v>4.0411800000000012E-2</c:v>
                </c:pt>
                <c:pt idx="206">
                  <c:v>4.0521700000000001E-2</c:v>
                </c:pt>
                <c:pt idx="207">
                  <c:v>4.07415E-2</c:v>
                </c:pt>
                <c:pt idx="208">
                  <c:v>4.0851199999999997E-2</c:v>
                </c:pt>
                <c:pt idx="209">
                  <c:v>4.1071099999999985E-2</c:v>
                </c:pt>
                <c:pt idx="210">
                  <c:v>4.1290899999999985E-2</c:v>
                </c:pt>
                <c:pt idx="211">
                  <c:v>4.1510700000000011E-2</c:v>
                </c:pt>
                <c:pt idx="212">
                  <c:v>4.1730500000000004E-2</c:v>
                </c:pt>
                <c:pt idx="213">
                  <c:v>4.18404E-2</c:v>
                </c:pt>
                <c:pt idx="214">
                  <c:v>4.2060199999999999E-2</c:v>
                </c:pt>
                <c:pt idx="215">
                  <c:v>4.2169999999999999E-2</c:v>
                </c:pt>
                <c:pt idx="216">
                  <c:v>4.2279899999999947E-2</c:v>
                </c:pt>
                <c:pt idx="217">
                  <c:v>4.2499700000000022E-2</c:v>
                </c:pt>
                <c:pt idx="218">
                  <c:v>4.2719500000000014E-2</c:v>
                </c:pt>
                <c:pt idx="219">
                  <c:v>4.29393E-2</c:v>
                </c:pt>
                <c:pt idx="220">
                  <c:v>4.3049099999999986E-2</c:v>
                </c:pt>
                <c:pt idx="221">
                  <c:v>4.3268899999999985E-2</c:v>
                </c:pt>
                <c:pt idx="222">
                  <c:v>4.3488700000000012E-2</c:v>
                </c:pt>
                <c:pt idx="223">
                  <c:v>4.3818400000000104E-2</c:v>
                </c:pt>
                <c:pt idx="224">
                  <c:v>4.4038100000000004E-2</c:v>
                </c:pt>
                <c:pt idx="225">
                  <c:v>4.4257900000000003E-2</c:v>
                </c:pt>
                <c:pt idx="226">
                  <c:v>4.4367800000000124E-2</c:v>
                </c:pt>
                <c:pt idx="227">
                  <c:v>4.4477700000000023E-2</c:v>
                </c:pt>
                <c:pt idx="228">
                  <c:v>4.4587600000000338E-2</c:v>
                </c:pt>
                <c:pt idx="229">
                  <c:v>4.4807400000000358E-2</c:v>
                </c:pt>
                <c:pt idx="230">
                  <c:v>4.5027200000000003E-2</c:v>
                </c:pt>
                <c:pt idx="231">
                  <c:v>4.5247099999999985E-2</c:v>
                </c:pt>
                <c:pt idx="232">
                  <c:v>4.5466900000000365E-2</c:v>
                </c:pt>
                <c:pt idx="233">
                  <c:v>4.5686700000000004E-2</c:v>
                </c:pt>
                <c:pt idx="234">
                  <c:v>4.5906500000000003E-2</c:v>
                </c:pt>
                <c:pt idx="235">
                  <c:v>4.6126299999999995E-2</c:v>
                </c:pt>
                <c:pt idx="236">
                  <c:v>4.6346100000000001E-2</c:v>
                </c:pt>
                <c:pt idx="237">
                  <c:v>4.65659E-2</c:v>
                </c:pt>
                <c:pt idx="238">
                  <c:v>4.6785799999999995E-2</c:v>
                </c:pt>
                <c:pt idx="239">
                  <c:v>4.7005600000000113E-2</c:v>
                </c:pt>
                <c:pt idx="240">
                  <c:v>4.7225400000000001E-2</c:v>
                </c:pt>
                <c:pt idx="241">
                  <c:v>4.7335300000000004E-2</c:v>
                </c:pt>
                <c:pt idx="242">
                  <c:v>4.7555099999999996E-2</c:v>
                </c:pt>
                <c:pt idx="243">
                  <c:v>4.7774900000000023E-2</c:v>
                </c:pt>
                <c:pt idx="244">
                  <c:v>4.7994700000000112E-2</c:v>
                </c:pt>
                <c:pt idx="245">
                  <c:v>4.8324600000000023E-2</c:v>
                </c:pt>
                <c:pt idx="246">
                  <c:v>4.8654499999999996E-2</c:v>
                </c:pt>
                <c:pt idx="247">
                  <c:v>4.8874299999999996E-2</c:v>
                </c:pt>
                <c:pt idx="248">
                  <c:v>4.8984199999999985E-2</c:v>
                </c:pt>
                <c:pt idx="249">
                  <c:v>4.9204000000000012E-2</c:v>
                </c:pt>
                <c:pt idx="250">
                  <c:v>4.9424000000000023E-2</c:v>
                </c:pt>
                <c:pt idx="251">
                  <c:v>4.9643800000000002E-2</c:v>
                </c:pt>
                <c:pt idx="252">
                  <c:v>4.9863600000000508E-2</c:v>
                </c:pt>
                <c:pt idx="253">
                  <c:v>4.9973500000000004E-2</c:v>
                </c:pt>
                <c:pt idx="254">
                  <c:v>5.0193300000000003E-2</c:v>
                </c:pt>
                <c:pt idx="255">
                  <c:v>5.0303199999999999E-2</c:v>
                </c:pt>
                <c:pt idx="256">
                  <c:v>5.0523199999999997E-2</c:v>
                </c:pt>
                <c:pt idx="257">
                  <c:v>5.06331E-2</c:v>
                </c:pt>
                <c:pt idx="258">
                  <c:v>5.0743000000000003E-2</c:v>
                </c:pt>
                <c:pt idx="259">
                  <c:v>5.0852899999999999E-2</c:v>
                </c:pt>
                <c:pt idx="260">
                  <c:v>5.1072700000000013E-2</c:v>
                </c:pt>
                <c:pt idx="261">
                  <c:v>5.1292700000000004E-2</c:v>
                </c:pt>
                <c:pt idx="262">
                  <c:v>5.1402600000000034E-2</c:v>
                </c:pt>
                <c:pt idx="263">
                  <c:v>5.1622399999999985E-2</c:v>
                </c:pt>
                <c:pt idx="264">
                  <c:v>5.1842199999999998E-2</c:v>
                </c:pt>
                <c:pt idx="265">
                  <c:v>5.2062000000000407E-2</c:v>
                </c:pt>
                <c:pt idx="266">
                  <c:v>5.21719E-2</c:v>
                </c:pt>
                <c:pt idx="267">
                  <c:v>5.2281799999999996E-2</c:v>
                </c:pt>
                <c:pt idx="268">
                  <c:v>5.2501700000000012E-2</c:v>
                </c:pt>
                <c:pt idx="269">
                  <c:v>5.2611600000000112E-2</c:v>
                </c:pt>
                <c:pt idx="270">
                  <c:v>5.2831400000000132E-2</c:v>
                </c:pt>
              </c:numCache>
            </c:numRef>
          </c:yVal>
        </c:ser>
        <c:ser>
          <c:idx val="5"/>
          <c:order val="5"/>
          <c:tx>
            <c:v>6 – Гранулят с=10%, 20км з моменту завантаження</c:v>
          </c:tx>
          <c:spPr>
            <a:ln w="19050" cap="rnd">
              <a:solidFill>
                <a:schemeClr val="accent6">
                  <a:lumMod val="50000"/>
                  <a:alpha val="50000"/>
                </a:schemeClr>
              </a:solidFill>
              <a:round/>
            </a:ln>
            <a:effectLst/>
          </c:spPr>
          <c:marker>
            <c:symbol val="none"/>
          </c:marker>
          <c:trendline>
            <c:spPr>
              <a:ln w="19050" cap="rnd">
                <a:solidFill>
                  <a:schemeClr val="accent6">
                    <a:lumMod val="50000"/>
                  </a:schemeClr>
                </a:solidFill>
                <a:prstDash val="sysDot"/>
              </a:ln>
              <a:effectLst/>
            </c:spPr>
            <c:trendlineType val="poly"/>
            <c:order val="6"/>
            <c:dispRSqr val="1"/>
            <c:dispEq val="1"/>
            <c:trendlineLbl>
              <c:layout>
                <c:manualLayout>
                  <c:x val="-0.26277221883212309"/>
                  <c:y val="0.86729155157381077"/>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6">
                            <a:lumMod val="50000"/>
                          </a:schemeClr>
                        </a:solidFill>
                        <a:latin typeface="Times New Roman" panose="02020603050405020304" pitchFamily="18" charset="0"/>
                        <a:cs typeface="Times New Roman" panose="02020603050405020304" pitchFamily="18" charset="0"/>
                      </a:rPr>
                      <a:t>6 крива y = 0,0541x</a:t>
                    </a:r>
                    <a:r>
                      <a:rPr lang="ru" baseline="30000">
                        <a:solidFill>
                          <a:schemeClr val="accent6">
                            <a:lumMod val="50000"/>
                          </a:schemeClr>
                        </a:solidFill>
                        <a:latin typeface="Times New Roman" panose="02020603050405020304" pitchFamily="18" charset="0"/>
                        <a:cs typeface="Times New Roman" panose="02020603050405020304" pitchFamily="18" charset="0"/>
                      </a:rPr>
                      <a:t>6</a:t>
                    </a:r>
                    <a:r>
                      <a:rPr lang="ru" baseline="0">
                        <a:solidFill>
                          <a:schemeClr val="accent6">
                            <a:lumMod val="50000"/>
                          </a:schemeClr>
                        </a:solidFill>
                        <a:latin typeface="Times New Roman" panose="02020603050405020304" pitchFamily="18" charset="0"/>
                        <a:cs typeface="Times New Roman" panose="02020603050405020304" pitchFamily="18" charset="0"/>
                      </a:rPr>
                      <a:t> - 0,4897x</a:t>
                    </a:r>
                    <a:r>
                      <a:rPr lang="ru" baseline="30000">
                        <a:solidFill>
                          <a:schemeClr val="accent6">
                            <a:lumMod val="50000"/>
                          </a:schemeClr>
                        </a:solidFill>
                        <a:latin typeface="Times New Roman" panose="02020603050405020304" pitchFamily="18" charset="0"/>
                        <a:cs typeface="Times New Roman" panose="02020603050405020304" pitchFamily="18" charset="0"/>
                      </a:rPr>
                      <a:t>5</a:t>
                    </a:r>
                    <a:r>
                      <a:rPr lang="ru" baseline="0">
                        <a:solidFill>
                          <a:schemeClr val="accent6">
                            <a:lumMod val="50000"/>
                          </a:schemeClr>
                        </a:solidFill>
                        <a:latin typeface="Times New Roman" panose="02020603050405020304" pitchFamily="18" charset="0"/>
                        <a:cs typeface="Times New Roman" panose="02020603050405020304" pitchFamily="18" charset="0"/>
                      </a:rPr>
                      <a:t> + 1,8228x</a:t>
                    </a:r>
                    <a:r>
                      <a:rPr lang="ru" baseline="30000">
                        <a:solidFill>
                          <a:schemeClr val="accent6">
                            <a:lumMod val="50000"/>
                          </a:schemeClr>
                        </a:solidFill>
                        <a:latin typeface="Times New Roman" panose="02020603050405020304" pitchFamily="18" charset="0"/>
                        <a:cs typeface="Times New Roman" panose="02020603050405020304" pitchFamily="18" charset="0"/>
                      </a:rPr>
                      <a:t>4</a:t>
                    </a:r>
                    <a:r>
                      <a:rPr lang="ru" baseline="0">
                        <a:solidFill>
                          <a:schemeClr val="accent6">
                            <a:lumMod val="50000"/>
                          </a:schemeClr>
                        </a:solidFill>
                        <a:latin typeface="Times New Roman" panose="02020603050405020304" pitchFamily="18" charset="0"/>
                        <a:cs typeface="Times New Roman" panose="02020603050405020304" pitchFamily="18" charset="0"/>
                      </a:rPr>
                      <a:t> - 3,5545x</a:t>
                    </a:r>
                    <a:r>
                      <a:rPr lang="ru" baseline="30000">
                        <a:solidFill>
                          <a:schemeClr val="accent6">
                            <a:lumMod val="50000"/>
                          </a:schemeClr>
                        </a:solidFill>
                        <a:latin typeface="Times New Roman" panose="02020603050405020304" pitchFamily="18" charset="0"/>
                        <a:cs typeface="Times New Roman" panose="02020603050405020304" pitchFamily="18" charset="0"/>
                      </a:rPr>
                      <a:t>3</a:t>
                    </a:r>
                    <a:r>
                      <a:rPr lang="ru" baseline="0">
                        <a:solidFill>
                          <a:schemeClr val="accent6">
                            <a:lumMod val="50000"/>
                          </a:schemeClr>
                        </a:solidFill>
                        <a:latin typeface="Times New Roman" panose="02020603050405020304" pitchFamily="18" charset="0"/>
                        <a:cs typeface="Times New Roman" panose="02020603050405020304" pitchFamily="18" charset="0"/>
                      </a:rPr>
                      <a:t> + 3,8285x</a:t>
                    </a:r>
                    <a:r>
                      <a:rPr lang="ru" baseline="30000">
                        <a:solidFill>
                          <a:schemeClr val="accent6">
                            <a:lumMod val="50000"/>
                          </a:schemeClr>
                        </a:solidFill>
                        <a:latin typeface="Times New Roman" panose="02020603050405020304" pitchFamily="18" charset="0"/>
                        <a:cs typeface="Times New Roman" panose="02020603050405020304" pitchFamily="18" charset="0"/>
                      </a:rPr>
                      <a:t>2</a:t>
                    </a:r>
                    <a:r>
                      <a:rPr lang="ru" baseline="0">
                        <a:solidFill>
                          <a:schemeClr val="accent6">
                            <a:lumMod val="50000"/>
                          </a:schemeClr>
                        </a:solidFill>
                        <a:latin typeface="Times New Roman" panose="02020603050405020304" pitchFamily="18" charset="0"/>
                        <a:cs typeface="Times New Roman" panose="02020603050405020304" pitchFamily="18" charset="0"/>
                      </a:rPr>
                      <a:t> - 2,147x + 0,5062</a:t>
                    </a:r>
                    <a:br>
                      <a:rPr lang="ru" baseline="0">
                        <a:solidFill>
                          <a:schemeClr val="accent6">
                            <a:lumMod val="50000"/>
                          </a:schemeClr>
                        </a:solidFill>
                        <a:latin typeface="Times New Roman" panose="02020603050405020304" pitchFamily="18" charset="0"/>
                        <a:cs typeface="Times New Roman" panose="02020603050405020304" pitchFamily="18" charset="0"/>
                      </a:rPr>
                    </a:br>
                    <a:r>
                      <a:rPr lang="ru" baseline="0">
                        <a:solidFill>
                          <a:schemeClr val="accent6">
                            <a:lumMod val="50000"/>
                          </a:schemeClr>
                        </a:solidFill>
                        <a:latin typeface="Times New Roman" panose="02020603050405020304" pitchFamily="18" charset="0"/>
                        <a:cs typeface="Times New Roman" panose="02020603050405020304" pitchFamily="18" charset="0"/>
                      </a:rPr>
                      <a:t>R² = 1</a:t>
                    </a:r>
                    <a:endParaRPr lang="ru">
                      <a:solidFill>
                        <a:schemeClr val="accent6">
                          <a:lumMod val="50000"/>
                        </a:schemeClr>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Лист1!$P$2:$P$252</c:f>
              <c:numCache>
                <c:formatCode>@</c:formatCode>
                <c:ptCount val="251"/>
                <c:pt idx="0">
                  <c:v>0.91204399999999997</c:v>
                </c:pt>
                <c:pt idx="1">
                  <c:v>0.917381</c:v>
                </c:pt>
                <c:pt idx="2">
                  <c:v>0.92093899999999951</c:v>
                </c:pt>
                <c:pt idx="3">
                  <c:v>0.92805499999999996</c:v>
                </c:pt>
                <c:pt idx="4">
                  <c:v>0.933392</c:v>
                </c:pt>
                <c:pt idx="5">
                  <c:v>0.93872900000000392</c:v>
                </c:pt>
                <c:pt idx="6">
                  <c:v>0.94584400000000335</c:v>
                </c:pt>
                <c:pt idx="7">
                  <c:v>0.95296000000000003</c:v>
                </c:pt>
                <c:pt idx="8">
                  <c:v>0.96007600000000004</c:v>
                </c:pt>
                <c:pt idx="9">
                  <c:v>0.96719200000000005</c:v>
                </c:pt>
                <c:pt idx="10">
                  <c:v>0.97430799999999951</c:v>
                </c:pt>
                <c:pt idx="11">
                  <c:v>0.97964500000000543</c:v>
                </c:pt>
                <c:pt idx="12">
                  <c:v>0.98320299999999561</c:v>
                </c:pt>
                <c:pt idx="13">
                  <c:v>0.98853999999999653</c:v>
                </c:pt>
                <c:pt idx="14">
                  <c:v>0.99387700000000001</c:v>
                </c:pt>
                <c:pt idx="15">
                  <c:v>0.99921399999999561</c:v>
                </c:pt>
                <c:pt idx="16">
                  <c:v>1.0045500000000001</c:v>
                </c:pt>
                <c:pt idx="17">
                  <c:v>1.009889999999994</c:v>
                </c:pt>
                <c:pt idx="18">
                  <c:v>1.0152299999999927</c:v>
                </c:pt>
                <c:pt idx="19">
                  <c:v>1.0205599999999999</c:v>
                </c:pt>
                <c:pt idx="20">
                  <c:v>1.0276799999999939</c:v>
                </c:pt>
                <c:pt idx="21">
                  <c:v>1.0347899999999999</c:v>
                </c:pt>
                <c:pt idx="22">
                  <c:v>1.0419099999999932</c:v>
                </c:pt>
                <c:pt idx="23">
                  <c:v>1.0508</c:v>
                </c:pt>
                <c:pt idx="24">
                  <c:v>1.0561400000000001</c:v>
                </c:pt>
                <c:pt idx="25">
                  <c:v>1.0632599999999999</c:v>
                </c:pt>
                <c:pt idx="26">
                  <c:v>1.07037</c:v>
                </c:pt>
                <c:pt idx="27">
                  <c:v>1.0757099999999939</c:v>
                </c:pt>
                <c:pt idx="28">
                  <c:v>1.0810500000000001</c:v>
                </c:pt>
                <c:pt idx="29">
                  <c:v>1.08816</c:v>
                </c:pt>
                <c:pt idx="30">
                  <c:v>1.09528</c:v>
                </c:pt>
                <c:pt idx="31">
                  <c:v>1.1024</c:v>
                </c:pt>
                <c:pt idx="32">
                  <c:v>1.10951</c:v>
                </c:pt>
                <c:pt idx="33">
                  <c:v>1.11663</c:v>
                </c:pt>
                <c:pt idx="34">
                  <c:v>1.1255199999999999</c:v>
                </c:pt>
                <c:pt idx="35">
                  <c:v>1.1326400000000001</c:v>
                </c:pt>
                <c:pt idx="36">
                  <c:v>1.13975</c:v>
                </c:pt>
                <c:pt idx="37">
                  <c:v>1.1468700000000001</c:v>
                </c:pt>
                <c:pt idx="38">
                  <c:v>1.152210000000006</c:v>
                </c:pt>
                <c:pt idx="39">
                  <c:v>1.15754</c:v>
                </c:pt>
                <c:pt idx="40">
                  <c:v>1.16466</c:v>
                </c:pt>
                <c:pt idx="41">
                  <c:v>1.1700000000000021</c:v>
                </c:pt>
                <c:pt idx="42">
                  <c:v>1.1771100000000001</c:v>
                </c:pt>
                <c:pt idx="43">
                  <c:v>1.1824500000000067</c:v>
                </c:pt>
                <c:pt idx="44">
                  <c:v>1.18957</c:v>
                </c:pt>
                <c:pt idx="45">
                  <c:v>1.196680000000006</c:v>
                </c:pt>
                <c:pt idx="46">
                  <c:v>1.2037999999999895</c:v>
                </c:pt>
                <c:pt idx="47">
                  <c:v>1.2091399999999932</c:v>
                </c:pt>
                <c:pt idx="48">
                  <c:v>1.2162500000000001</c:v>
                </c:pt>
                <c:pt idx="49">
                  <c:v>1.2233699999999927</c:v>
                </c:pt>
                <c:pt idx="50">
                  <c:v>1.23048</c:v>
                </c:pt>
                <c:pt idx="51">
                  <c:v>1.2375999999999914</c:v>
                </c:pt>
                <c:pt idx="52">
                  <c:v>1.2429399999999939</c:v>
                </c:pt>
                <c:pt idx="53">
                  <c:v>1.2500500000000001</c:v>
                </c:pt>
                <c:pt idx="54">
                  <c:v>1.2571699999999932</c:v>
                </c:pt>
                <c:pt idx="55">
                  <c:v>1.2625</c:v>
                </c:pt>
                <c:pt idx="56">
                  <c:v>1.2696199999999978</c:v>
                </c:pt>
                <c:pt idx="57">
                  <c:v>1.27674</c:v>
                </c:pt>
                <c:pt idx="58">
                  <c:v>1.28207</c:v>
                </c:pt>
                <c:pt idx="59">
                  <c:v>1.2891899999999998</c:v>
                </c:pt>
                <c:pt idx="60">
                  <c:v>1.29453</c:v>
                </c:pt>
                <c:pt idx="61">
                  <c:v>1.3016399999999932</c:v>
                </c:pt>
                <c:pt idx="62">
                  <c:v>1.30698</c:v>
                </c:pt>
                <c:pt idx="63">
                  <c:v>1.3123199999999999</c:v>
                </c:pt>
                <c:pt idx="64">
                  <c:v>1.3194299999999932</c:v>
                </c:pt>
                <c:pt idx="65">
                  <c:v>1.32477</c:v>
                </c:pt>
                <c:pt idx="66">
                  <c:v>1.3318899999999998</c:v>
                </c:pt>
                <c:pt idx="67">
                  <c:v>1.339</c:v>
                </c:pt>
                <c:pt idx="68">
                  <c:v>1.34612</c:v>
                </c:pt>
                <c:pt idx="69">
                  <c:v>1.35145</c:v>
                </c:pt>
                <c:pt idx="70">
                  <c:v>1.3567899999999999</c:v>
                </c:pt>
                <c:pt idx="71">
                  <c:v>1.3621300000000001</c:v>
                </c:pt>
                <c:pt idx="72">
                  <c:v>1.36924</c:v>
                </c:pt>
                <c:pt idx="73">
                  <c:v>1.3745799999999999</c:v>
                </c:pt>
                <c:pt idx="74">
                  <c:v>1.3799199999999998</c:v>
                </c:pt>
                <c:pt idx="75">
                  <c:v>1.3852599999999999</c:v>
                </c:pt>
                <c:pt idx="76">
                  <c:v>1.39059</c:v>
                </c:pt>
                <c:pt idx="77">
                  <c:v>1.3959299999999932</c:v>
                </c:pt>
                <c:pt idx="78">
                  <c:v>1.4012699999999911</c:v>
                </c:pt>
                <c:pt idx="79">
                  <c:v>1.4065999999999927</c:v>
                </c:pt>
                <c:pt idx="80">
                  <c:v>1.4119399999999895</c:v>
                </c:pt>
                <c:pt idx="81">
                  <c:v>1.4172799999999928</c:v>
                </c:pt>
                <c:pt idx="82">
                  <c:v>1.4226099999999939</c:v>
                </c:pt>
                <c:pt idx="83">
                  <c:v>1.4279499999999914</c:v>
                </c:pt>
                <c:pt idx="84">
                  <c:v>1.433289999999994</c:v>
                </c:pt>
                <c:pt idx="85">
                  <c:v>1.4386199999999998</c:v>
                </c:pt>
                <c:pt idx="86">
                  <c:v>1.4439599999999932</c:v>
                </c:pt>
                <c:pt idx="87">
                  <c:v>1.4492999999999914</c:v>
                </c:pt>
                <c:pt idx="88">
                  <c:v>1.4528599999999998</c:v>
                </c:pt>
                <c:pt idx="89">
                  <c:v>1.4581899999999999</c:v>
                </c:pt>
                <c:pt idx="90">
                  <c:v>1.4617499999999934</c:v>
                </c:pt>
                <c:pt idx="91">
                  <c:v>1.4670899999999998</c:v>
                </c:pt>
                <c:pt idx="92">
                  <c:v>1.4742</c:v>
                </c:pt>
                <c:pt idx="93">
                  <c:v>1.4795399999999927</c:v>
                </c:pt>
                <c:pt idx="94">
                  <c:v>1.4830999999999928</c:v>
                </c:pt>
                <c:pt idx="95">
                  <c:v>1.4866599999999999</c:v>
                </c:pt>
                <c:pt idx="96">
                  <c:v>1.4919899999999939</c:v>
                </c:pt>
                <c:pt idx="97">
                  <c:v>1.4973299999999914</c:v>
                </c:pt>
                <c:pt idx="98">
                  <c:v>1.5008899999999998</c:v>
                </c:pt>
                <c:pt idx="99">
                  <c:v>1.5044500000000001</c:v>
                </c:pt>
                <c:pt idx="100">
                  <c:v>1.5097799999999932</c:v>
                </c:pt>
                <c:pt idx="101">
                  <c:v>1.5133399999999932</c:v>
                </c:pt>
                <c:pt idx="102">
                  <c:v>1.5204599999999999</c:v>
                </c:pt>
                <c:pt idx="103">
                  <c:v>1.5257999999999914</c:v>
                </c:pt>
                <c:pt idx="104">
                  <c:v>1.531129999999993</c:v>
                </c:pt>
                <c:pt idx="105">
                  <c:v>1.53647</c:v>
                </c:pt>
                <c:pt idx="106">
                  <c:v>1.5418099999999932</c:v>
                </c:pt>
                <c:pt idx="107">
                  <c:v>1.5453599999999998</c:v>
                </c:pt>
                <c:pt idx="108">
                  <c:v>1.5507</c:v>
                </c:pt>
                <c:pt idx="109">
                  <c:v>1.5560400000000001</c:v>
                </c:pt>
                <c:pt idx="110">
                  <c:v>1.5595999999999928</c:v>
                </c:pt>
                <c:pt idx="111">
                  <c:v>1.5649299999999939</c:v>
                </c:pt>
                <c:pt idx="112">
                  <c:v>1.5684899999999999</c:v>
                </c:pt>
                <c:pt idx="113">
                  <c:v>1.5738299999999927</c:v>
                </c:pt>
                <c:pt idx="114">
                  <c:v>1.57917</c:v>
                </c:pt>
                <c:pt idx="115">
                  <c:v>1.5827199999999999</c:v>
                </c:pt>
                <c:pt idx="116">
                  <c:v>1.5862799999999999</c:v>
                </c:pt>
                <c:pt idx="117">
                  <c:v>1.5898399999999933</c:v>
                </c:pt>
                <c:pt idx="118">
                  <c:v>1.5933999999999939</c:v>
                </c:pt>
                <c:pt idx="119">
                  <c:v>1.5969500000000001</c:v>
                </c:pt>
                <c:pt idx="120">
                  <c:v>1.6005100000000001</c:v>
                </c:pt>
                <c:pt idx="121">
                  <c:v>1.6040700000000001</c:v>
                </c:pt>
                <c:pt idx="122">
                  <c:v>1.60941</c:v>
                </c:pt>
                <c:pt idx="123">
                  <c:v>1.61297</c:v>
                </c:pt>
                <c:pt idx="124">
                  <c:v>1.61652</c:v>
                </c:pt>
                <c:pt idx="125">
                  <c:v>1.620080000000006</c:v>
                </c:pt>
                <c:pt idx="126">
                  <c:v>1.62364</c:v>
                </c:pt>
                <c:pt idx="127">
                  <c:v>1.6272</c:v>
                </c:pt>
                <c:pt idx="128">
                  <c:v>1.63076</c:v>
                </c:pt>
                <c:pt idx="129">
                  <c:v>1.6343099999999999</c:v>
                </c:pt>
                <c:pt idx="130">
                  <c:v>1.6378699999999939</c:v>
                </c:pt>
                <c:pt idx="131">
                  <c:v>1.6432100000000001</c:v>
                </c:pt>
                <c:pt idx="132">
                  <c:v>1.6467700000000001</c:v>
                </c:pt>
                <c:pt idx="133">
                  <c:v>1.65032</c:v>
                </c:pt>
                <c:pt idx="134">
                  <c:v>1.65388</c:v>
                </c:pt>
                <c:pt idx="135">
                  <c:v>1.65744</c:v>
                </c:pt>
                <c:pt idx="136">
                  <c:v>1.661</c:v>
                </c:pt>
                <c:pt idx="137">
                  <c:v>1.66456</c:v>
                </c:pt>
                <c:pt idx="138">
                  <c:v>1.6681100000000066</c:v>
                </c:pt>
                <c:pt idx="139">
                  <c:v>1.6734500000000001</c:v>
                </c:pt>
                <c:pt idx="140">
                  <c:v>1.6770099999999999</c:v>
                </c:pt>
                <c:pt idx="141">
                  <c:v>1.6805699999999999</c:v>
                </c:pt>
                <c:pt idx="142">
                  <c:v>1.6841299999999999</c:v>
                </c:pt>
                <c:pt idx="143">
                  <c:v>1.68946</c:v>
                </c:pt>
                <c:pt idx="144">
                  <c:v>1.69302</c:v>
                </c:pt>
                <c:pt idx="145">
                  <c:v>1.6965800000000066</c:v>
                </c:pt>
                <c:pt idx="146">
                  <c:v>1.7019199999999925</c:v>
                </c:pt>
                <c:pt idx="147">
                  <c:v>1.7054699999999914</c:v>
                </c:pt>
                <c:pt idx="148">
                  <c:v>1.7090299999999914</c:v>
                </c:pt>
                <c:pt idx="149">
                  <c:v>1.714369999999994</c:v>
                </c:pt>
                <c:pt idx="150">
                  <c:v>1.7179299999999882</c:v>
                </c:pt>
                <c:pt idx="151">
                  <c:v>1.7232599999999998</c:v>
                </c:pt>
                <c:pt idx="152">
                  <c:v>1.7268199999999998</c:v>
                </c:pt>
                <c:pt idx="153">
                  <c:v>1.7321599999999999</c:v>
                </c:pt>
                <c:pt idx="154">
                  <c:v>1.7357199999999939</c:v>
                </c:pt>
                <c:pt idx="155">
                  <c:v>1.7392699999999928</c:v>
                </c:pt>
                <c:pt idx="156">
                  <c:v>1.74461</c:v>
                </c:pt>
                <c:pt idx="157">
                  <c:v>1.7499499999999932</c:v>
                </c:pt>
                <c:pt idx="158">
                  <c:v>1.7552899999999998</c:v>
                </c:pt>
                <c:pt idx="159">
                  <c:v>1.7606199999999999</c:v>
                </c:pt>
                <c:pt idx="160">
                  <c:v>1.7659599999999998</c:v>
                </c:pt>
                <c:pt idx="161">
                  <c:v>1.77308</c:v>
                </c:pt>
                <c:pt idx="162">
                  <c:v>1.77485</c:v>
                </c:pt>
                <c:pt idx="163">
                  <c:v>1.7801899999999999</c:v>
                </c:pt>
                <c:pt idx="164">
                  <c:v>1.7855299999999927</c:v>
                </c:pt>
                <c:pt idx="165">
                  <c:v>1.7908599999999999</c:v>
                </c:pt>
                <c:pt idx="166">
                  <c:v>1.7944199999999999</c:v>
                </c:pt>
                <c:pt idx="167">
                  <c:v>1.7997599999999998</c:v>
                </c:pt>
                <c:pt idx="168">
                  <c:v>1.8050999999999939</c:v>
                </c:pt>
                <c:pt idx="169">
                  <c:v>1.81043</c:v>
                </c:pt>
                <c:pt idx="170">
                  <c:v>1.8157699999999934</c:v>
                </c:pt>
                <c:pt idx="171">
                  <c:v>1.82111</c:v>
                </c:pt>
                <c:pt idx="172">
                  <c:v>1.82467</c:v>
                </c:pt>
                <c:pt idx="173">
                  <c:v>1.82822</c:v>
                </c:pt>
                <c:pt idx="174">
                  <c:v>1.83178</c:v>
                </c:pt>
                <c:pt idx="175">
                  <c:v>1.83534</c:v>
                </c:pt>
                <c:pt idx="176">
                  <c:v>1.8389</c:v>
                </c:pt>
                <c:pt idx="177">
                  <c:v>1.84423</c:v>
                </c:pt>
                <c:pt idx="178">
                  <c:v>1.8477899999999998</c:v>
                </c:pt>
                <c:pt idx="179">
                  <c:v>1.8513500000000001</c:v>
                </c:pt>
                <c:pt idx="180">
                  <c:v>1.8549100000000001</c:v>
                </c:pt>
                <c:pt idx="181">
                  <c:v>1.8584700000000001</c:v>
                </c:pt>
                <c:pt idx="182">
                  <c:v>1.860250000000006</c:v>
                </c:pt>
                <c:pt idx="183">
                  <c:v>1.8637999999999932</c:v>
                </c:pt>
                <c:pt idx="184">
                  <c:v>1.8673599999999999</c:v>
                </c:pt>
                <c:pt idx="185">
                  <c:v>1.8709199999999999</c:v>
                </c:pt>
                <c:pt idx="186">
                  <c:v>1.8744799999999999</c:v>
                </c:pt>
                <c:pt idx="187">
                  <c:v>1.8780399999999999</c:v>
                </c:pt>
                <c:pt idx="188">
                  <c:v>1.88337</c:v>
                </c:pt>
                <c:pt idx="189">
                  <c:v>1.88693</c:v>
                </c:pt>
                <c:pt idx="190">
                  <c:v>1.89049</c:v>
                </c:pt>
                <c:pt idx="191">
                  <c:v>1.8940500000000067</c:v>
                </c:pt>
                <c:pt idx="192">
                  <c:v>1.8976</c:v>
                </c:pt>
                <c:pt idx="193">
                  <c:v>1.90116</c:v>
                </c:pt>
                <c:pt idx="194">
                  <c:v>1.90472</c:v>
                </c:pt>
                <c:pt idx="195">
                  <c:v>1.9082800000000064</c:v>
                </c:pt>
                <c:pt idx="196">
                  <c:v>1.91184</c:v>
                </c:pt>
                <c:pt idx="197">
                  <c:v>1.9153899999999999</c:v>
                </c:pt>
                <c:pt idx="198">
                  <c:v>1.9189499999999999</c:v>
                </c:pt>
                <c:pt idx="199">
                  <c:v>1.9242900000000001</c:v>
                </c:pt>
                <c:pt idx="200">
                  <c:v>1.9278500000000001</c:v>
                </c:pt>
                <c:pt idx="201">
                  <c:v>1.9314100000000001</c:v>
                </c:pt>
                <c:pt idx="202">
                  <c:v>1.9331799999999999</c:v>
                </c:pt>
                <c:pt idx="203">
                  <c:v>1.9367399999999999</c:v>
                </c:pt>
                <c:pt idx="204">
                  <c:v>1.9402999999999999</c:v>
                </c:pt>
                <c:pt idx="205">
                  <c:v>1.9438599999999999</c:v>
                </c:pt>
                <c:pt idx="206">
                  <c:v>1.9474199999999999</c:v>
                </c:pt>
                <c:pt idx="207">
                  <c:v>1.9492</c:v>
                </c:pt>
                <c:pt idx="208">
                  <c:v>1.9527500000000066</c:v>
                </c:pt>
                <c:pt idx="209">
                  <c:v>1.9563100000000067</c:v>
                </c:pt>
                <c:pt idx="210">
                  <c:v>1.95987</c:v>
                </c:pt>
                <c:pt idx="211">
                  <c:v>1.96343</c:v>
                </c:pt>
                <c:pt idx="212">
                  <c:v>1.9669800000000059</c:v>
                </c:pt>
                <c:pt idx="213">
                  <c:v>1.970540000000006</c:v>
                </c:pt>
                <c:pt idx="214">
                  <c:v>1.9723200000000001</c:v>
                </c:pt>
                <c:pt idx="215">
                  <c:v>1.9758800000000001</c:v>
                </c:pt>
                <c:pt idx="216">
                  <c:v>1.9794400000000001</c:v>
                </c:pt>
                <c:pt idx="217">
                  <c:v>1.9830000000000001</c:v>
                </c:pt>
                <c:pt idx="218">
                  <c:v>1.9865500000000074</c:v>
                </c:pt>
                <c:pt idx="219">
                  <c:v>1.9901100000000076</c:v>
                </c:pt>
                <c:pt idx="220">
                  <c:v>1.9936700000000001</c:v>
                </c:pt>
                <c:pt idx="221">
                  <c:v>1.9954499999999999</c:v>
                </c:pt>
                <c:pt idx="222">
                  <c:v>1.9990100000000059</c:v>
                </c:pt>
                <c:pt idx="223">
                  <c:v>2.0025599999999977</c:v>
                </c:pt>
                <c:pt idx="224">
                  <c:v>2.0061200000000001</c:v>
                </c:pt>
                <c:pt idx="225">
                  <c:v>2.0096799999999977</c:v>
                </c:pt>
                <c:pt idx="226">
                  <c:v>2.0132399999999997</c:v>
                </c:pt>
                <c:pt idx="227">
                  <c:v>2.0167999999999977</c:v>
                </c:pt>
                <c:pt idx="228">
                  <c:v>2.0203500000000001</c:v>
                </c:pt>
                <c:pt idx="229">
                  <c:v>2.0239099999999999</c:v>
                </c:pt>
                <c:pt idx="230">
                  <c:v>2.0274700000000001</c:v>
                </c:pt>
                <c:pt idx="231">
                  <c:v>2.0310299999999977</c:v>
                </c:pt>
                <c:pt idx="232">
                  <c:v>2.0345900000000001</c:v>
                </c:pt>
                <c:pt idx="233">
                  <c:v>2.0363699999999967</c:v>
                </c:pt>
                <c:pt idx="234">
                  <c:v>2.03992</c:v>
                </c:pt>
                <c:pt idx="235">
                  <c:v>2.0434800000000002</c:v>
                </c:pt>
                <c:pt idx="236">
                  <c:v>2.04704</c:v>
                </c:pt>
                <c:pt idx="237">
                  <c:v>2.0505999999999998</c:v>
                </c:pt>
                <c:pt idx="238">
                  <c:v>2.05416</c:v>
                </c:pt>
                <c:pt idx="239">
                  <c:v>2.0577100000000002</c:v>
                </c:pt>
                <c:pt idx="240">
                  <c:v>2.0612699999999977</c:v>
                </c:pt>
                <c:pt idx="241">
                  <c:v>2.0648300000000002</c:v>
                </c:pt>
                <c:pt idx="242">
                  <c:v>2.0683900000000119</c:v>
                </c:pt>
                <c:pt idx="243">
                  <c:v>2.0719499999999873</c:v>
                </c:pt>
                <c:pt idx="244">
                  <c:v>2.0754999999999977</c:v>
                </c:pt>
                <c:pt idx="245">
                  <c:v>2.079059999999985</c:v>
                </c:pt>
                <c:pt idx="246">
                  <c:v>2.0826199999999977</c:v>
                </c:pt>
                <c:pt idx="247">
                  <c:v>2.0844</c:v>
                </c:pt>
                <c:pt idx="248">
                  <c:v>2.0879599999999998</c:v>
                </c:pt>
                <c:pt idx="249">
                  <c:v>2.09151</c:v>
                </c:pt>
                <c:pt idx="250">
                  <c:v>2.0950699999999967</c:v>
                </c:pt>
              </c:numCache>
            </c:numRef>
          </c:xVal>
          <c:yVal>
            <c:numRef>
              <c:f>Лист1!$Q$2:$Q$252</c:f>
              <c:numCache>
                <c:formatCode>@</c:formatCode>
                <c:ptCount val="251"/>
                <c:pt idx="0">
                  <c:v>1.9474700000000001E-2</c:v>
                </c:pt>
                <c:pt idx="1">
                  <c:v>1.9474200000000001E-2</c:v>
                </c:pt>
                <c:pt idx="2">
                  <c:v>1.9584000000000105E-2</c:v>
                </c:pt>
                <c:pt idx="3">
                  <c:v>1.9583400000000126E-2</c:v>
                </c:pt>
                <c:pt idx="4">
                  <c:v>1.9693000000000061E-2</c:v>
                </c:pt>
                <c:pt idx="5">
                  <c:v>1.9802600000000104E-2</c:v>
                </c:pt>
                <c:pt idx="6">
                  <c:v>1.9802000000000115E-2</c:v>
                </c:pt>
                <c:pt idx="7">
                  <c:v>1.99114000000001E-2</c:v>
                </c:pt>
                <c:pt idx="8">
                  <c:v>1.9910800000000114E-2</c:v>
                </c:pt>
                <c:pt idx="9">
                  <c:v>2.0020300000000001E-2</c:v>
                </c:pt>
                <c:pt idx="10">
                  <c:v>2.0019700000000001E-2</c:v>
                </c:pt>
                <c:pt idx="11">
                  <c:v>2.0129299999999989E-2</c:v>
                </c:pt>
                <c:pt idx="12">
                  <c:v>2.0239099999999999E-2</c:v>
                </c:pt>
                <c:pt idx="13">
                  <c:v>2.0348700000000001E-2</c:v>
                </c:pt>
                <c:pt idx="14">
                  <c:v>2.03482E-2</c:v>
                </c:pt>
                <c:pt idx="15">
                  <c:v>2.0457800000000012E-2</c:v>
                </c:pt>
                <c:pt idx="16">
                  <c:v>2.05674E-2</c:v>
                </c:pt>
                <c:pt idx="17">
                  <c:v>2.0677000000000174E-2</c:v>
                </c:pt>
                <c:pt idx="18">
                  <c:v>2.067660000000001E-2</c:v>
                </c:pt>
                <c:pt idx="19">
                  <c:v>2.0786200000000001E-2</c:v>
                </c:pt>
                <c:pt idx="20">
                  <c:v>2.0895700000000052E-2</c:v>
                </c:pt>
                <c:pt idx="21">
                  <c:v>2.1005100000000162E-2</c:v>
                </c:pt>
                <c:pt idx="22">
                  <c:v>2.1114600000000001E-2</c:v>
                </c:pt>
                <c:pt idx="23">
                  <c:v>2.1223900000000052E-2</c:v>
                </c:pt>
                <c:pt idx="24">
                  <c:v>2.1333499999999998E-2</c:v>
                </c:pt>
                <c:pt idx="25">
                  <c:v>2.1442900000000157E-2</c:v>
                </c:pt>
                <c:pt idx="26">
                  <c:v>2.1552399999999999E-2</c:v>
                </c:pt>
                <c:pt idx="27">
                  <c:v>2.1662000000000001E-2</c:v>
                </c:pt>
                <c:pt idx="28">
                  <c:v>2.1771599999999999E-2</c:v>
                </c:pt>
                <c:pt idx="29">
                  <c:v>2.1881100000000216E-2</c:v>
                </c:pt>
                <c:pt idx="30">
                  <c:v>2.19905E-2</c:v>
                </c:pt>
                <c:pt idx="31">
                  <c:v>2.2100000000000002E-2</c:v>
                </c:pt>
                <c:pt idx="32">
                  <c:v>2.2209400000000011E-2</c:v>
                </c:pt>
                <c:pt idx="33">
                  <c:v>2.2318899999999989E-2</c:v>
                </c:pt>
                <c:pt idx="34">
                  <c:v>2.2428199999999999E-2</c:v>
                </c:pt>
                <c:pt idx="35">
                  <c:v>2.2537600000000012E-2</c:v>
                </c:pt>
                <c:pt idx="36">
                  <c:v>2.2647100000000218E-2</c:v>
                </c:pt>
                <c:pt idx="37">
                  <c:v>2.264650000000001E-2</c:v>
                </c:pt>
                <c:pt idx="38">
                  <c:v>2.2756100000000001E-2</c:v>
                </c:pt>
                <c:pt idx="39">
                  <c:v>2.2865699999999999E-2</c:v>
                </c:pt>
                <c:pt idx="40">
                  <c:v>2.2975200000000213E-2</c:v>
                </c:pt>
                <c:pt idx="41">
                  <c:v>2.3084799999999989E-2</c:v>
                </c:pt>
                <c:pt idx="42">
                  <c:v>2.3194199999999977E-2</c:v>
                </c:pt>
                <c:pt idx="43">
                  <c:v>2.3303800000000006E-2</c:v>
                </c:pt>
                <c:pt idx="44">
                  <c:v>2.3413300000000012E-2</c:v>
                </c:pt>
                <c:pt idx="45">
                  <c:v>2.3522799999999927E-2</c:v>
                </c:pt>
                <c:pt idx="46">
                  <c:v>2.3632199999999999E-2</c:v>
                </c:pt>
                <c:pt idx="47">
                  <c:v>2.3741800000000011E-2</c:v>
                </c:pt>
                <c:pt idx="48">
                  <c:v>2.3851299999999999E-2</c:v>
                </c:pt>
                <c:pt idx="49">
                  <c:v>2.3960699999999967E-2</c:v>
                </c:pt>
                <c:pt idx="50">
                  <c:v>2.4070200000000052E-2</c:v>
                </c:pt>
                <c:pt idx="51">
                  <c:v>2.4179599999999989E-2</c:v>
                </c:pt>
                <c:pt idx="52">
                  <c:v>2.4289200000000052E-2</c:v>
                </c:pt>
                <c:pt idx="53">
                  <c:v>2.4398699999999968E-2</c:v>
                </c:pt>
                <c:pt idx="54">
                  <c:v>2.4508200000000001E-2</c:v>
                </c:pt>
                <c:pt idx="55">
                  <c:v>2.4617799999999999E-2</c:v>
                </c:pt>
                <c:pt idx="56">
                  <c:v>2.4727200000000001E-2</c:v>
                </c:pt>
                <c:pt idx="57">
                  <c:v>2.4836700000000052E-2</c:v>
                </c:pt>
                <c:pt idx="58">
                  <c:v>2.4946300000000001E-2</c:v>
                </c:pt>
                <c:pt idx="59">
                  <c:v>2.5055700000000042E-2</c:v>
                </c:pt>
                <c:pt idx="60">
                  <c:v>2.5165300000000002E-2</c:v>
                </c:pt>
                <c:pt idx="61">
                  <c:v>2.5274800000000052E-2</c:v>
                </c:pt>
                <c:pt idx="62">
                  <c:v>2.5384399999999998E-2</c:v>
                </c:pt>
                <c:pt idx="63">
                  <c:v>2.5494000000000006E-2</c:v>
                </c:pt>
                <c:pt idx="64">
                  <c:v>2.5603500000000012E-2</c:v>
                </c:pt>
                <c:pt idx="65">
                  <c:v>2.5713099999999999E-2</c:v>
                </c:pt>
                <c:pt idx="66">
                  <c:v>2.5822500000000002E-2</c:v>
                </c:pt>
                <c:pt idx="67">
                  <c:v>2.5932000000000011E-2</c:v>
                </c:pt>
                <c:pt idx="68">
                  <c:v>2.6041499999999999E-2</c:v>
                </c:pt>
                <c:pt idx="69">
                  <c:v>2.6151100000000042E-2</c:v>
                </c:pt>
                <c:pt idx="70">
                  <c:v>2.6260700000000001E-2</c:v>
                </c:pt>
                <c:pt idx="71">
                  <c:v>2.6370299999999999E-2</c:v>
                </c:pt>
                <c:pt idx="72">
                  <c:v>2.6479700000000193E-2</c:v>
                </c:pt>
                <c:pt idx="73">
                  <c:v>2.6589300000000159E-2</c:v>
                </c:pt>
                <c:pt idx="74">
                  <c:v>2.6698900000000012E-2</c:v>
                </c:pt>
                <c:pt idx="75">
                  <c:v>2.6808499999999999E-2</c:v>
                </c:pt>
                <c:pt idx="76">
                  <c:v>2.691820000000001E-2</c:v>
                </c:pt>
                <c:pt idx="77">
                  <c:v>2.7027800000000143E-2</c:v>
                </c:pt>
                <c:pt idx="78">
                  <c:v>2.7137400000000002E-2</c:v>
                </c:pt>
                <c:pt idx="79">
                  <c:v>2.7247000000000205E-2</c:v>
                </c:pt>
                <c:pt idx="80">
                  <c:v>2.7356599999999988E-2</c:v>
                </c:pt>
                <c:pt idx="81">
                  <c:v>2.7466200000000052E-2</c:v>
                </c:pt>
                <c:pt idx="82">
                  <c:v>2.7575800000000206E-2</c:v>
                </c:pt>
                <c:pt idx="83">
                  <c:v>2.7685400000000169E-2</c:v>
                </c:pt>
                <c:pt idx="84">
                  <c:v>2.7795000000000052E-2</c:v>
                </c:pt>
                <c:pt idx="85">
                  <c:v>2.7904600000000002E-2</c:v>
                </c:pt>
                <c:pt idx="86">
                  <c:v>2.80142E-2</c:v>
                </c:pt>
                <c:pt idx="87">
                  <c:v>2.8123800000000001E-2</c:v>
                </c:pt>
                <c:pt idx="88">
                  <c:v>2.8233600000000011E-2</c:v>
                </c:pt>
                <c:pt idx="89">
                  <c:v>2.8343199999999999E-2</c:v>
                </c:pt>
                <c:pt idx="90">
                  <c:v>2.845290000000001E-2</c:v>
                </c:pt>
                <c:pt idx="91">
                  <c:v>2.8562499999999831E-2</c:v>
                </c:pt>
                <c:pt idx="92">
                  <c:v>2.8672000000000041E-2</c:v>
                </c:pt>
                <c:pt idx="93">
                  <c:v>2.8781600000000001E-2</c:v>
                </c:pt>
                <c:pt idx="94">
                  <c:v>2.8891400000000001E-2</c:v>
                </c:pt>
                <c:pt idx="95">
                  <c:v>2.9001100000000012E-2</c:v>
                </c:pt>
                <c:pt idx="96">
                  <c:v>2.91107E-2</c:v>
                </c:pt>
                <c:pt idx="97">
                  <c:v>2.9220300000000001E-2</c:v>
                </c:pt>
                <c:pt idx="98">
                  <c:v>2.9330100000000001E-2</c:v>
                </c:pt>
                <c:pt idx="99">
                  <c:v>2.943990000000021E-2</c:v>
                </c:pt>
                <c:pt idx="100">
                  <c:v>2.9549499999999989E-2</c:v>
                </c:pt>
                <c:pt idx="101">
                  <c:v>2.9659200000000052E-2</c:v>
                </c:pt>
                <c:pt idx="102">
                  <c:v>2.9768699999999967E-2</c:v>
                </c:pt>
                <c:pt idx="103">
                  <c:v>2.987830000000017E-2</c:v>
                </c:pt>
                <c:pt idx="104">
                  <c:v>2.9987900000000012E-2</c:v>
                </c:pt>
                <c:pt idx="105">
                  <c:v>3.0097499999999999E-2</c:v>
                </c:pt>
                <c:pt idx="106">
                  <c:v>3.020710000000016E-2</c:v>
                </c:pt>
                <c:pt idx="107">
                  <c:v>3.0316900000000001E-2</c:v>
                </c:pt>
                <c:pt idx="108">
                  <c:v>3.0536500000000001E-2</c:v>
                </c:pt>
                <c:pt idx="109">
                  <c:v>3.0646099999999999E-2</c:v>
                </c:pt>
                <c:pt idx="110">
                  <c:v>3.0755899999999999E-2</c:v>
                </c:pt>
                <c:pt idx="111">
                  <c:v>3.0865500000000011E-2</c:v>
                </c:pt>
                <c:pt idx="112">
                  <c:v>3.0975200000000192E-2</c:v>
                </c:pt>
                <c:pt idx="113">
                  <c:v>3.1084900000000155E-2</c:v>
                </c:pt>
                <c:pt idx="114">
                  <c:v>3.1304499999999999E-2</c:v>
                </c:pt>
                <c:pt idx="115">
                  <c:v>3.1414299999999999E-2</c:v>
                </c:pt>
                <c:pt idx="116">
                  <c:v>3.1524000000000003E-2</c:v>
                </c:pt>
                <c:pt idx="117">
                  <c:v>3.1633800000000274E-2</c:v>
                </c:pt>
                <c:pt idx="118">
                  <c:v>3.1743500000000001E-2</c:v>
                </c:pt>
                <c:pt idx="119">
                  <c:v>3.1853300000000251E-2</c:v>
                </c:pt>
                <c:pt idx="120">
                  <c:v>3.1963100000000001E-2</c:v>
                </c:pt>
                <c:pt idx="121">
                  <c:v>3.2072800000000214E-2</c:v>
                </c:pt>
                <c:pt idx="122">
                  <c:v>3.21824E-2</c:v>
                </c:pt>
                <c:pt idx="123">
                  <c:v>3.2292200000000056E-2</c:v>
                </c:pt>
                <c:pt idx="124">
                  <c:v>3.2401900000000282E-2</c:v>
                </c:pt>
                <c:pt idx="125">
                  <c:v>3.2511699999999998E-2</c:v>
                </c:pt>
                <c:pt idx="126">
                  <c:v>3.2621400000000002E-2</c:v>
                </c:pt>
                <c:pt idx="127">
                  <c:v>3.2731200000000252E-2</c:v>
                </c:pt>
                <c:pt idx="128">
                  <c:v>3.2841000000000245E-2</c:v>
                </c:pt>
                <c:pt idx="129">
                  <c:v>3.2950699999999999E-2</c:v>
                </c:pt>
                <c:pt idx="130">
                  <c:v>3.30605E-2</c:v>
                </c:pt>
                <c:pt idx="131">
                  <c:v>3.3170100000000001E-2</c:v>
                </c:pt>
                <c:pt idx="132">
                  <c:v>3.3279799999999998E-2</c:v>
                </c:pt>
                <c:pt idx="133">
                  <c:v>3.3389599999999998E-2</c:v>
                </c:pt>
                <c:pt idx="134">
                  <c:v>3.3609400000000005E-2</c:v>
                </c:pt>
                <c:pt idx="135">
                  <c:v>3.3719199999999998E-2</c:v>
                </c:pt>
                <c:pt idx="136">
                  <c:v>3.3828900000000002E-2</c:v>
                </c:pt>
                <c:pt idx="137">
                  <c:v>3.3938700000000002E-2</c:v>
                </c:pt>
                <c:pt idx="138">
                  <c:v>3.4048399999999999E-2</c:v>
                </c:pt>
                <c:pt idx="139">
                  <c:v>3.4268100000000003E-2</c:v>
                </c:pt>
                <c:pt idx="140">
                  <c:v>3.4377800000000042E-2</c:v>
                </c:pt>
                <c:pt idx="141">
                  <c:v>3.4487600000000042E-2</c:v>
                </c:pt>
                <c:pt idx="142">
                  <c:v>3.45974E-2</c:v>
                </c:pt>
                <c:pt idx="143">
                  <c:v>3.4817000000000001E-2</c:v>
                </c:pt>
                <c:pt idx="144">
                  <c:v>3.4926800000000001E-2</c:v>
                </c:pt>
                <c:pt idx="145">
                  <c:v>3.5036499999999998E-2</c:v>
                </c:pt>
                <c:pt idx="146">
                  <c:v>3.5256200000000001E-2</c:v>
                </c:pt>
                <c:pt idx="147">
                  <c:v>3.5366000000000002E-2</c:v>
                </c:pt>
                <c:pt idx="148">
                  <c:v>3.5475700000000221E-2</c:v>
                </c:pt>
                <c:pt idx="149">
                  <c:v>3.5695400000000002E-2</c:v>
                </c:pt>
                <c:pt idx="150">
                  <c:v>3.5805099999999999E-2</c:v>
                </c:pt>
                <c:pt idx="151">
                  <c:v>3.602480000000001E-2</c:v>
                </c:pt>
                <c:pt idx="152">
                  <c:v>3.613460000000001E-2</c:v>
                </c:pt>
                <c:pt idx="153">
                  <c:v>3.635420000000001E-2</c:v>
                </c:pt>
                <c:pt idx="154">
                  <c:v>3.646400000000001E-2</c:v>
                </c:pt>
                <c:pt idx="155">
                  <c:v>3.6573700000000195E-2</c:v>
                </c:pt>
                <c:pt idx="156">
                  <c:v>3.6683300000000287E-2</c:v>
                </c:pt>
                <c:pt idx="157">
                  <c:v>3.6902999999999998E-2</c:v>
                </c:pt>
                <c:pt idx="158">
                  <c:v>3.7122700000000002E-2</c:v>
                </c:pt>
                <c:pt idx="159">
                  <c:v>3.7342300000000016E-2</c:v>
                </c:pt>
                <c:pt idx="160">
                  <c:v>3.7562000000000005E-2</c:v>
                </c:pt>
                <c:pt idx="161">
                  <c:v>3.7781500000000016E-2</c:v>
                </c:pt>
                <c:pt idx="162">
                  <c:v>3.8001500000000001E-2</c:v>
                </c:pt>
                <c:pt idx="163">
                  <c:v>3.8111100000000002E-2</c:v>
                </c:pt>
                <c:pt idx="164">
                  <c:v>3.8330700000000002E-2</c:v>
                </c:pt>
                <c:pt idx="165">
                  <c:v>3.8550399999999999E-2</c:v>
                </c:pt>
                <c:pt idx="166">
                  <c:v>3.8660199999999999E-2</c:v>
                </c:pt>
                <c:pt idx="167">
                  <c:v>3.8879799999999999E-2</c:v>
                </c:pt>
                <c:pt idx="168">
                  <c:v>3.9099500000000002E-2</c:v>
                </c:pt>
                <c:pt idx="169">
                  <c:v>3.9319199999999999E-2</c:v>
                </c:pt>
                <c:pt idx="170">
                  <c:v>3.9538799999999999E-2</c:v>
                </c:pt>
                <c:pt idx="171">
                  <c:v>3.9758500000000002E-2</c:v>
                </c:pt>
                <c:pt idx="172">
                  <c:v>3.9868199999999999E-2</c:v>
                </c:pt>
                <c:pt idx="173">
                  <c:v>3.9978E-2</c:v>
                </c:pt>
                <c:pt idx="174">
                  <c:v>4.0087700000000004E-2</c:v>
                </c:pt>
                <c:pt idx="175">
                  <c:v>4.0307600000000339E-2</c:v>
                </c:pt>
                <c:pt idx="176">
                  <c:v>4.0417300000000024E-2</c:v>
                </c:pt>
                <c:pt idx="177">
                  <c:v>4.0637000000000013E-2</c:v>
                </c:pt>
                <c:pt idx="178">
                  <c:v>4.0746700000000004E-2</c:v>
                </c:pt>
                <c:pt idx="179">
                  <c:v>4.0966600000000353E-2</c:v>
                </c:pt>
                <c:pt idx="180">
                  <c:v>4.1186399999999998E-2</c:v>
                </c:pt>
                <c:pt idx="181">
                  <c:v>4.1406199999999997E-2</c:v>
                </c:pt>
                <c:pt idx="182">
                  <c:v>4.15161E-2</c:v>
                </c:pt>
                <c:pt idx="183">
                  <c:v>4.1625799999999956E-2</c:v>
                </c:pt>
                <c:pt idx="184">
                  <c:v>4.1735599999999998E-2</c:v>
                </c:pt>
                <c:pt idx="185">
                  <c:v>4.1955399999999955E-2</c:v>
                </c:pt>
                <c:pt idx="186">
                  <c:v>4.2175200000000003E-2</c:v>
                </c:pt>
                <c:pt idx="187">
                  <c:v>4.2395000000000113E-2</c:v>
                </c:pt>
                <c:pt idx="188">
                  <c:v>4.2614700000000012E-2</c:v>
                </c:pt>
                <c:pt idx="189">
                  <c:v>4.2834500000000032E-2</c:v>
                </c:pt>
                <c:pt idx="190">
                  <c:v>4.2944299999999998E-2</c:v>
                </c:pt>
                <c:pt idx="191">
                  <c:v>4.3054000000000002E-2</c:v>
                </c:pt>
                <c:pt idx="192">
                  <c:v>4.3273799999999987E-2</c:v>
                </c:pt>
                <c:pt idx="193">
                  <c:v>4.3383600000000133E-2</c:v>
                </c:pt>
                <c:pt idx="194">
                  <c:v>4.36034E-2</c:v>
                </c:pt>
                <c:pt idx="195">
                  <c:v>4.3713200000000361E-2</c:v>
                </c:pt>
                <c:pt idx="196">
                  <c:v>4.3933000000000014E-2</c:v>
                </c:pt>
                <c:pt idx="197">
                  <c:v>4.4042700000000032E-2</c:v>
                </c:pt>
                <c:pt idx="198">
                  <c:v>4.4262600000000429E-2</c:v>
                </c:pt>
                <c:pt idx="199">
                  <c:v>4.4482200000000402E-2</c:v>
                </c:pt>
                <c:pt idx="200">
                  <c:v>4.470200000000045E-2</c:v>
                </c:pt>
                <c:pt idx="201">
                  <c:v>4.4811800000000013E-2</c:v>
                </c:pt>
                <c:pt idx="202">
                  <c:v>4.5031799999999997E-2</c:v>
                </c:pt>
                <c:pt idx="203">
                  <c:v>4.5141499999999987E-2</c:v>
                </c:pt>
                <c:pt idx="204">
                  <c:v>4.5361300000000014E-2</c:v>
                </c:pt>
                <c:pt idx="205">
                  <c:v>4.5471099999999987E-2</c:v>
                </c:pt>
                <c:pt idx="206">
                  <c:v>4.5690900000000013E-2</c:v>
                </c:pt>
                <c:pt idx="207">
                  <c:v>4.5800800000000003E-2</c:v>
                </c:pt>
                <c:pt idx="208">
                  <c:v>4.5910600000000287E-2</c:v>
                </c:pt>
                <c:pt idx="209">
                  <c:v>4.6130400000000002E-2</c:v>
                </c:pt>
                <c:pt idx="210">
                  <c:v>4.6240099999999965E-2</c:v>
                </c:pt>
                <c:pt idx="211">
                  <c:v>4.6459899999999985E-2</c:v>
                </c:pt>
                <c:pt idx="212">
                  <c:v>4.6679799999999945E-2</c:v>
                </c:pt>
                <c:pt idx="213">
                  <c:v>4.6899600000000013E-2</c:v>
                </c:pt>
                <c:pt idx="214">
                  <c:v>4.7009500000000003E-2</c:v>
                </c:pt>
                <c:pt idx="215">
                  <c:v>4.7119200000000014E-2</c:v>
                </c:pt>
                <c:pt idx="216">
                  <c:v>4.7339000000000013E-2</c:v>
                </c:pt>
                <c:pt idx="217">
                  <c:v>4.7558900000000022E-2</c:v>
                </c:pt>
                <c:pt idx="218">
                  <c:v>4.7778700000000014E-2</c:v>
                </c:pt>
                <c:pt idx="219">
                  <c:v>4.7998500000000013E-2</c:v>
                </c:pt>
                <c:pt idx="220">
                  <c:v>4.8218299999999999E-2</c:v>
                </c:pt>
                <c:pt idx="221">
                  <c:v>4.8328200000000002E-2</c:v>
                </c:pt>
                <c:pt idx="222">
                  <c:v>4.8438000000000002E-2</c:v>
                </c:pt>
                <c:pt idx="223">
                  <c:v>4.8657799999999987E-2</c:v>
                </c:pt>
                <c:pt idx="224">
                  <c:v>4.8877600000000014E-2</c:v>
                </c:pt>
                <c:pt idx="225">
                  <c:v>4.909740000000045E-2</c:v>
                </c:pt>
                <c:pt idx="226">
                  <c:v>4.9317200000000477E-2</c:v>
                </c:pt>
                <c:pt idx="227">
                  <c:v>4.9537000000000123E-2</c:v>
                </c:pt>
                <c:pt idx="228">
                  <c:v>4.9756800000000316E-2</c:v>
                </c:pt>
                <c:pt idx="229">
                  <c:v>4.9976700000000034E-2</c:v>
                </c:pt>
                <c:pt idx="230">
                  <c:v>5.0196500000000033E-2</c:v>
                </c:pt>
                <c:pt idx="231">
                  <c:v>5.0416300000000309E-2</c:v>
                </c:pt>
                <c:pt idx="232">
                  <c:v>5.0636100000000003E-2</c:v>
                </c:pt>
                <c:pt idx="233">
                  <c:v>5.0856100000000022E-2</c:v>
                </c:pt>
                <c:pt idx="234">
                  <c:v>5.10759E-2</c:v>
                </c:pt>
                <c:pt idx="235">
                  <c:v>5.12957E-2</c:v>
                </c:pt>
                <c:pt idx="236">
                  <c:v>5.1515499999999999E-2</c:v>
                </c:pt>
                <c:pt idx="237">
                  <c:v>5.1735299999999998E-2</c:v>
                </c:pt>
                <c:pt idx="238">
                  <c:v>5.1955099999999976E-2</c:v>
                </c:pt>
                <c:pt idx="239">
                  <c:v>5.2174900000000003E-2</c:v>
                </c:pt>
                <c:pt idx="240">
                  <c:v>5.2394800000000033E-2</c:v>
                </c:pt>
                <c:pt idx="241">
                  <c:v>5.2614600000000296E-2</c:v>
                </c:pt>
                <c:pt idx="242">
                  <c:v>5.2834400000000316E-2</c:v>
                </c:pt>
                <c:pt idx="243">
                  <c:v>5.3054200000000003E-2</c:v>
                </c:pt>
                <c:pt idx="244">
                  <c:v>5.3273999999999995E-2</c:v>
                </c:pt>
                <c:pt idx="245">
                  <c:v>5.3493800000000022E-2</c:v>
                </c:pt>
                <c:pt idx="246">
                  <c:v>5.3823700000000002E-2</c:v>
                </c:pt>
                <c:pt idx="247">
                  <c:v>5.3933599999999998E-2</c:v>
                </c:pt>
                <c:pt idx="248">
                  <c:v>5.4153400000000296E-2</c:v>
                </c:pt>
                <c:pt idx="249">
                  <c:v>5.4373200000000316E-2</c:v>
                </c:pt>
                <c:pt idx="250">
                  <c:v>5.4593000000000134E-2</c:v>
                </c:pt>
              </c:numCache>
            </c:numRef>
          </c:yVal>
        </c:ser>
        <c:axId val="246035584"/>
        <c:axId val="250490880"/>
      </c:scatterChart>
      <c:valAx>
        <c:axId val="246035584"/>
        <c:scaling>
          <c:orientation val="minMax"/>
          <c:max val="2.1519999999999997"/>
          <c:min val="0.84800000000000064"/>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v,</a:t>
                </a:r>
                <a:r>
                  <a:rPr lang="uk-UA">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50490880"/>
        <c:crosses val="autoZero"/>
        <c:crossBetween val="midCat"/>
      </c:valAx>
      <c:valAx>
        <c:axId val="250490880"/>
        <c:scaling>
          <c:orientation val="minMax"/>
        </c:scaling>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i</a:t>
                </a:r>
                <a:endParaRPr lang="ru-RU">
                  <a:latin typeface="Times New Roman" panose="02020603050405020304" pitchFamily="18" charset="0"/>
                  <a:cs typeface="Times New Roman" panose="02020603050405020304" pitchFamily="18" charset="0"/>
                </a:endParaRPr>
              </a:p>
            </c:rich>
          </c:tx>
          <c:layout>
            <c:manualLayout>
              <c:xMode val="edge"/>
              <c:yMode val="edge"/>
              <c:x val="3.0132396241167536E-2"/>
              <c:y val="4.1283405966733598E-2"/>
            </c:manualLayout>
          </c:layout>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6035584"/>
        <c:crosses val="autoZero"/>
        <c:crossBetween val="midCat"/>
      </c:valAx>
      <c:spPr>
        <a:noFill/>
        <a:ln>
          <a:noFill/>
        </a:ln>
        <a:effectLst/>
      </c:spPr>
    </c:plotArea>
    <c:legend>
      <c:legendPos val="r"/>
      <c:layout>
        <c:manualLayout>
          <c:xMode val="edge"/>
          <c:yMode val="edge"/>
          <c:x val="0"/>
          <c:y val="0.46783301495597085"/>
          <c:w val="1"/>
          <c:h val="0.27379476973662331"/>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lgn="ct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Рис. 8 – Експериментальні криві </a:t>
            </a:r>
            <a:r>
              <a:rPr lang="ru-RU" sz="1200" b="0" i="1" u="none" strike="noStrike" baseline="0" smtClean="0">
                <a:latin typeface="Times New Roman" panose="02020603050405020304" pitchFamily="18" charset="0"/>
                <a:cs typeface="Times New Roman" panose="02020603050405020304" pitchFamily="18" charset="0"/>
              </a:rPr>
              <a:t>і(</a:t>
            </a:r>
            <a:r>
              <a:rPr lang="en-US" sz="1200" b="0" i="1" u="none" strike="noStrike" baseline="0" smtClean="0">
                <a:latin typeface="Times New Roman" panose="02020603050405020304" pitchFamily="18" charset="0"/>
                <a:cs typeface="Times New Roman" panose="02020603050405020304" pitchFamily="18" charset="0"/>
              </a:rPr>
              <a:t>u) </a:t>
            </a:r>
            <a:r>
              <a:rPr lang="ru-RU" sz="1200" b="0" i="0" u="none" strike="noStrike" baseline="0" smtClean="0">
                <a:latin typeface="Times New Roman" panose="02020603050405020304" pitchFamily="18" charset="0"/>
                <a:cs typeface="Times New Roman" panose="02020603050405020304" pitchFamily="18" charset="0"/>
              </a:rPr>
              <a:t>при гідротранспорті вугілля, вуглемасляного грануляту і</a:t>
            </a:r>
          </a:p>
          <a:p>
            <a:pPr algn="ctr">
              <a:defRPr sz="12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суміші вугілля-гранулят</a:t>
            </a:r>
            <a:endParaRPr lang="ru-RU" sz="1200">
              <a:latin typeface="Times New Roman" panose="02020603050405020304" pitchFamily="18" charset="0"/>
              <a:cs typeface="Times New Roman" panose="02020603050405020304" pitchFamily="18" charset="0"/>
            </a:endParaRPr>
          </a:p>
        </c:rich>
      </c:tx>
      <c:layout>
        <c:manualLayout>
          <c:xMode val="edge"/>
          <c:yMode val="edge"/>
          <c:x val="0.17765900177510491"/>
          <c:y val="1.2371835673129413E-2"/>
        </c:manualLayout>
      </c:layout>
      <c:spPr>
        <a:noFill/>
        <a:ln>
          <a:noFill/>
        </a:ln>
        <a:effectLst/>
      </c:spPr>
    </c:title>
    <c:plotArea>
      <c:layout>
        <c:manualLayout>
          <c:layoutTarget val="inner"/>
          <c:xMode val="edge"/>
          <c:yMode val="edge"/>
          <c:x val="7.8520039653781973E-2"/>
          <c:y val="8.6031367009091766E-2"/>
          <c:w val="0.86723816385696495"/>
          <c:h val="0.37748365555666363"/>
        </c:manualLayout>
      </c:layout>
      <c:scatterChart>
        <c:scatterStyle val="smoothMarker"/>
        <c:ser>
          <c:idx val="0"/>
          <c:order val="0"/>
          <c:tx>
            <c:v>1 – Вода</c:v>
          </c:tx>
          <c:spPr>
            <a:ln w="19050" cap="rnd">
              <a:solidFill>
                <a:schemeClr val="tx1">
                  <a:alpha val="63000"/>
                </a:schemeClr>
              </a:solidFill>
              <a:round/>
            </a:ln>
            <a:effectLst/>
          </c:spPr>
          <c:marker>
            <c:symbol val="none"/>
          </c:marker>
          <c:trendline>
            <c:spPr>
              <a:ln w="19050" cap="rnd">
                <a:solidFill>
                  <a:schemeClr val="bg1">
                    <a:lumMod val="75000"/>
                  </a:schemeClr>
                </a:solidFill>
                <a:prstDash val="sysDot"/>
              </a:ln>
              <a:effectLst/>
            </c:spPr>
            <c:trendlineType val="poly"/>
            <c:order val="6"/>
            <c:dispRSqr val="1"/>
            <c:dispEq val="1"/>
            <c:trendlineLbl>
              <c:layout>
                <c:manualLayout>
                  <c:x val="-0.26874336786333075"/>
                  <c:y val="0.59717257754224473"/>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t>1 крива: y = 0,0928x</a:t>
                    </a:r>
                    <a:r>
                      <a:rPr lang="ru" baseline="30000"/>
                      <a:t>6</a:t>
                    </a:r>
                    <a:r>
                      <a:rPr lang="ru" baseline="0"/>
                      <a:t> - 0,7966x</a:t>
                    </a:r>
                    <a:r>
                      <a:rPr lang="ru" baseline="30000"/>
                      <a:t>5</a:t>
                    </a:r>
                    <a:r>
                      <a:rPr lang="ru" baseline="0"/>
                      <a:t> + 2,8175x</a:t>
                    </a:r>
                    <a:r>
                      <a:rPr lang="ru" baseline="30000"/>
                      <a:t>4</a:t>
                    </a:r>
                    <a:r>
                      <a:rPr lang="ru" baseline="0"/>
                      <a:t> - 5,2448x</a:t>
                    </a:r>
                    <a:r>
                      <a:rPr lang="ru" baseline="30000"/>
                      <a:t>3</a:t>
                    </a:r>
                    <a:r>
                      <a:rPr lang="ru" baseline="0"/>
                      <a:t> + 5,4216x</a:t>
                    </a:r>
                    <a:r>
                      <a:rPr lang="ru" baseline="30000"/>
                      <a:t>2</a:t>
                    </a:r>
                    <a:r>
                      <a:rPr lang="ru" baseline="0"/>
                      <a:t> - 2,9325x + 0,6512</a:t>
                    </a:r>
                    <a:br>
                      <a:rPr lang="ru" baseline="0"/>
                    </a:br>
                    <a:r>
                      <a:rPr lang="ru" baseline="0"/>
                      <a:t>R² = 0,9999</a:t>
                    </a:r>
                    <a:endParaRPr lang="ru"/>
                  </a:p>
                </c:rich>
              </c:tx>
              <c:numFmt formatCode="General" sourceLinked="0"/>
              <c:spPr>
                <a:noFill/>
                <a:ln>
                  <a:noFill/>
                </a:ln>
                <a:effectLst/>
              </c:spPr>
            </c:trendlineLbl>
          </c:trendline>
          <c:xVal>
            <c:numRef>
              <c:f>'[Рис 4 Стаття (1).xlsx]Лист1'!$A$2:$A$424</c:f>
              <c:numCache>
                <c:formatCode>@</c:formatCode>
                <c:ptCount val="423"/>
                <c:pt idx="0">
                  <c:v>0.84977700000000334</c:v>
                </c:pt>
                <c:pt idx="1">
                  <c:v>0.85333000000000003</c:v>
                </c:pt>
                <c:pt idx="2">
                  <c:v>0.85865899999999995</c:v>
                </c:pt>
                <c:pt idx="3">
                  <c:v>0.86221300000000001</c:v>
                </c:pt>
                <c:pt idx="4">
                  <c:v>0.86754200000000004</c:v>
                </c:pt>
                <c:pt idx="5">
                  <c:v>0.87109499999999995</c:v>
                </c:pt>
                <c:pt idx="6">
                  <c:v>0.87642500000000334</c:v>
                </c:pt>
                <c:pt idx="7">
                  <c:v>0.87997800000000392</c:v>
                </c:pt>
                <c:pt idx="8">
                  <c:v>0.88530799999999665</c:v>
                </c:pt>
                <c:pt idx="9">
                  <c:v>0.88886100000000001</c:v>
                </c:pt>
                <c:pt idx="10">
                  <c:v>0.89419099999999996</c:v>
                </c:pt>
                <c:pt idx="11">
                  <c:v>0.89774399999999999</c:v>
                </c:pt>
                <c:pt idx="12">
                  <c:v>0.90129700000000001</c:v>
                </c:pt>
                <c:pt idx="13">
                  <c:v>0.90485000000000004</c:v>
                </c:pt>
                <c:pt idx="14">
                  <c:v>0.90840299999999607</c:v>
                </c:pt>
                <c:pt idx="15">
                  <c:v>0.91195599999999999</c:v>
                </c:pt>
                <c:pt idx="16">
                  <c:v>0.91550999999999949</c:v>
                </c:pt>
                <c:pt idx="17">
                  <c:v>0.91906299999999608</c:v>
                </c:pt>
                <c:pt idx="18">
                  <c:v>0.92261599999999999</c:v>
                </c:pt>
                <c:pt idx="19">
                  <c:v>0.92794600000000005</c:v>
                </c:pt>
                <c:pt idx="20">
                  <c:v>0.93149899999999997</c:v>
                </c:pt>
                <c:pt idx="21">
                  <c:v>0.93505199999999999</c:v>
                </c:pt>
                <c:pt idx="22">
                  <c:v>0.93860500000000346</c:v>
                </c:pt>
                <c:pt idx="23">
                  <c:v>0.94215800000000005</c:v>
                </c:pt>
                <c:pt idx="24">
                  <c:v>0.947488</c:v>
                </c:pt>
                <c:pt idx="25">
                  <c:v>0.95104100000000391</c:v>
                </c:pt>
                <c:pt idx="26">
                  <c:v>0.95459400000000005</c:v>
                </c:pt>
                <c:pt idx="27">
                  <c:v>0.95814699999999997</c:v>
                </c:pt>
                <c:pt idx="28">
                  <c:v>0.961700000000003</c:v>
                </c:pt>
                <c:pt idx="29">
                  <c:v>0.96702999999999995</c:v>
                </c:pt>
                <c:pt idx="30">
                  <c:v>0.97236</c:v>
                </c:pt>
                <c:pt idx="31">
                  <c:v>0.97591300000000003</c:v>
                </c:pt>
                <c:pt idx="32">
                  <c:v>0.9794659999999995</c:v>
                </c:pt>
                <c:pt idx="33">
                  <c:v>0.984796</c:v>
                </c:pt>
                <c:pt idx="34">
                  <c:v>0.98834900000000003</c:v>
                </c:pt>
                <c:pt idx="35">
                  <c:v>0.99190199999999951</c:v>
                </c:pt>
                <c:pt idx="36">
                  <c:v>0.99545499999999665</c:v>
                </c:pt>
                <c:pt idx="37">
                  <c:v>0.99900800000000001</c:v>
                </c:pt>
                <c:pt idx="38">
                  <c:v>1.00434</c:v>
                </c:pt>
                <c:pt idx="39">
                  <c:v>1.0096699999999927</c:v>
                </c:pt>
                <c:pt idx="40">
                  <c:v>1.0132199999999998</c:v>
                </c:pt>
                <c:pt idx="41">
                  <c:v>1.01677</c:v>
                </c:pt>
                <c:pt idx="42">
                  <c:v>1.0221</c:v>
                </c:pt>
                <c:pt idx="43">
                  <c:v>1.0256599999999998</c:v>
                </c:pt>
                <c:pt idx="44">
                  <c:v>1.02921</c:v>
                </c:pt>
                <c:pt idx="45">
                  <c:v>1.0327599999999999</c:v>
                </c:pt>
                <c:pt idx="46">
                  <c:v>1.0363199999999999</c:v>
                </c:pt>
                <c:pt idx="47">
                  <c:v>1.0398699999999927</c:v>
                </c:pt>
                <c:pt idx="48">
                  <c:v>1.0451999999999932</c:v>
                </c:pt>
                <c:pt idx="49">
                  <c:v>1.05053</c:v>
                </c:pt>
                <c:pt idx="50">
                  <c:v>1.0558599999999998</c:v>
                </c:pt>
                <c:pt idx="51">
                  <c:v>1.05941</c:v>
                </c:pt>
                <c:pt idx="52">
                  <c:v>1.0629599999999999</c:v>
                </c:pt>
                <c:pt idx="53">
                  <c:v>1.06829</c:v>
                </c:pt>
                <c:pt idx="54">
                  <c:v>1.0736199999999998</c:v>
                </c:pt>
                <c:pt idx="55">
                  <c:v>1.0789500000000001</c:v>
                </c:pt>
                <c:pt idx="56">
                  <c:v>1.0825100000000001</c:v>
                </c:pt>
                <c:pt idx="57">
                  <c:v>1.08606</c:v>
                </c:pt>
                <c:pt idx="58">
                  <c:v>1.0913899999999999</c:v>
                </c:pt>
                <c:pt idx="59">
                  <c:v>1.0967199999999999</c:v>
                </c:pt>
                <c:pt idx="60">
                  <c:v>1.1020500000000062</c:v>
                </c:pt>
                <c:pt idx="61">
                  <c:v>1.10738</c:v>
                </c:pt>
                <c:pt idx="62">
                  <c:v>1.1127100000000001</c:v>
                </c:pt>
                <c:pt idx="63">
                  <c:v>1.1180399999999999</c:v>
                </c:pt>
                <c:pt idx="64">
                  <c:v>1.12337</c:v>
                </c:pt>
                <c:pt idx="65">
                  <c:v>1.1287</c:v>
                </c:pt>
                <c:pt idx="66">
                  <c:v>1.1340300000000001</c:v>
                </c:pt>
                <c:pt idx="67">
                  <c:v>1.1393599999999999</c:v>
                </c:pt>
                <c:pt idx="68">
                  <c:v>1.14469</c:v>
                </c:pt>
                <c:pt idx="69">
                  <c:v>1.15002</c:v>
                </c:pt>
                <c:pt idx="70">
                  <c:v>1.15357</c:v>
                </c:pt>
                <c:pt idx="71">
                  <c:v>1.1589</c:v>
                </c:pt>
                <c:pt idx="72">
                  <c:v>1.1624500000000066</c:v>
                </c:pt>
                <c:pt idx="73">
                  <c:v>1.16778</c:v>
                </c:pt>
                <c:pt idx="74">
                  <c:v>1.1731100000000001</c:v>
                </c:pt>
                <c:pt idx="75">
                  <c:v>1.17666</c:v>
                </c:pt>
                <c:pt idx="76">
                  <c:v>1.1819899999999999</c:v>
                </c:pt>
                <c:pt idx="77">
                  <c:v>1.1873199999999999</c:v>
                </c:pt>
                <c:pt idx="78">
                  <c:v>1.1908799999999999</c:v>
                </c:pt>
                <c:pt idx="79">
                  <c:v>1.1962100000000067</c:v>
                </c:pt>
                <c:pt idx="80">
                  <c:v>1.2015399999999914</c:v>
                </c:pt>
                <c:pt idx="81">
                  <c:v>1.2050899999999998</c:v>
                </c:pt>
                <c:pt idx="82">
                  <c:v>1.2104199999999998</c:v>
                </c:pt>
                <c:pt idx="83">
                  <c:v>1.2139699999999896</c:v>
                </c:pt>
                <c:pt idx="84">
                  <c:v>1.2192999999999914</c:v>
                </c:pt>
                <c:pt idx="85">
                  <c:v>1.2228599999999998</c:v>
                </c:pt>
                <c:pt idx="86">
                  <c:v>1.2281899999999999</c:v>
                </c:pt>
                <c:pt idx="87">
                  <c:v>1.2335099999999934</c:v>
                </c:pt>
                <c:pt idx="88">
                  <c:v>1.2370699999999932</c:v>
                </c:pt>
                <c:pt idx="89">
                  <c:v>1.242399999999994</c:v>
                </c:pt>
                <c:pt idx="90">
                  <c:v>1.2459499999999932</c:v>
                </c:pt>
                <c:pt idx="91">
                  <c:v>1.2494999999999914</c:v>
                </c:pt>
                <c:pt idx="92">
                  <c:v>1.2548299999999932</c:v>
                </c:pt>
                <c:pt idx="93">
                  <c:v>1.2583899999999999</c:v>
                </c:pt>
                <c:pt idx="94">
                  <c:v>1.263719999999994</c:v>
                </c:pt>
                <c:pt idx="95">
                  <c:v>1.2672699999999932</c:v>
                </c:pt>
                <c:pt idx="96">
                  <c:v>1.2726</c:v>
                </c:pt>
                <c:pt idx="97">
                  <c:v>1.2761499999999999</c:v>
                </c:pt>
                <c:pt idx="98">
                  <c:v>1.28148</c:v>
                </c:pt>
                <c:pt idx="99">
                  <c:v>1.28504</c:v>
                </c:pt>
                <c:pt idx="100">
                  <c:v>1.29037</c:v>
                </c:pt>
                <c:pt idx="101">
                  <c:v>1.293919999999994</c:v>
                </c:pt>
                <c:pt idx="102">
                  <c:v>1.29925</c:v>
                </c:pt>
                <c:pt idx="103">
                  <c:v>1.3028</c:v>
                </c:pt>
                <c:pt idx="104">
                  <c:v>1.3063499999999999</c:v>
                </c:pt>
                <c:pt idx="105">
                  <c:v>1.31168</c:v>
                </c:pt>
                <c:pt idx="106">
                  <c:v>1.31524</c:v>
                </c:pt>
                <c:pt idx="107">
                  <c:v>1.32057</c:v>
                </c:pt>
                <c:pt idx="108">
                  <c:v>1.32412</c:v>
                </c:pt>
                <c:pt idx="109">
                  <c:v>1.32945</c:v>
                </c:pt>
                <c:pt idx="110">
                  <c:v>1.3347800000000001</c:v>
                </c:pt>
                <c:pt idx="111">
                  <c:v>1.33833</c:v>
                </c:pt>
                <c:pt idx="112">
                  <c:v>1.3418899999999998</c:v>
                </c:pt>
                <c:pt idx="113">
                  <c:v>1.3472199999999999</c:v>
                </c:pt>
                <c:pt idx="114">
                  <c:v>1.3525400000000001</c:v>
                </c:pt>
                <c:pt idx="115">
                  <c:v>1.3561000000000001</c:v>
                </c:pt>
                <c:pt idx="116">
                  <c:v>1.3614299999999933</c:v>
                </c:pt>
                <c:pt idx="117">
                  <c:v>1.3649800000000001</c:v>
                </c:pt>
                <c:pt idx="118">
                  <c:v>1.3703099999999999</c:v>
                </c:pt>
                <c:pt idx="119">
                  <c:v>1.37564</c:v>
                </c:pt>
                <c:pt idx="120">
                  <c:v>1.3791899999999999</c:v>
                </c:pt>
                <c:pt idx="121">
                  <c:v>1.3827499999999999</c:v>
                </c:pt>
                <c:pt idx="122">
                  <c:v>1.3880800000000066</c:v>
                </c:pt>
                <c:pt idx="123">
                  <c:v>1.3916299999999933</c:v>
                </c:pt>
                <c:pt idx="124">
                  <c:v>1.39696</c:v>
                </c:pt>
                <c:pt idx="125">
                  <c:v>1.4005099999999933</c:v>
                </c:pt>
                <c:pt idx="126">
                  <c:v>1.4058399999999895</c:v>
                </c:pt>
                <c:pt idx="127">
                  <c:v>1.4093999999999896</c:v>
                </c:pt>
                <c:pt idx="128">
                  <c:v>1.4147199999999998</c:v>
                </c:pt>
                <c:pt idx="129">
                  <c:v>1.41828</c:v>
                </c:pt>
                <c:pt idx="130">
                  <c:v>1.4236099999999914</c:v>
                </c:pt>
                <c:pt idx="131">
                  <c:v>1.4271599999999998</c:v>
                </c:pt>
                <c:pt idx="132">
                  <c:v>1.4307099999999937</c:v>
                </c:pt>
                <c:pt idx="133">
                  <c:v>1.43604</c:v>
                </c:pt>
                <c:pt idx="134">
                  <c:v>1.4395999999999896</c:v>
                </c:pt>
                <c:pt idx="135">
                  <c:v>1.4431499999999939</c:v>
                </c:pt>
                <c:pt idx="136">
                  <c:v>1.4466999999999928</c:v>
                </c:pt>
                <c:pt idx="137">
                  <c:v>1.4520299999999939</c:v>
                </c:pt>
                <c:pt idx="138">
                  <c:v>1.4555899999999939</c:v>
                </c:pt>
                <c:pt idx="139">
                  <c:v>1.4609199999999998</c:v>
                </c:pt>
                <c:pt idx="140">
                  <c:v>1.4644699999999939</c:v>
                </c:pt>
                <c:pt idx="141">
                  <c:v>1.4680199999999999</c:v>
                </c:pt>
                <c:pt idx="142">
                  <c:v>1.4715699999999914</c:v>
                </c:pt>
                <c:pt idx="143">
                  <c:v>1.476899999999993</c:v>
                </c:pt>
                <c:pt idx="144">
                  <c:v>1.4804599999999999</c:v>
                </c:pt>
                <c:pt idx="145">
                  <c:v>1.4840100000000001</c:v>
                </c:pt>
                <c:pt idx="146">
                  <c:v>1.4875599999999998</c:v>
                </c:pt>
                <c:pt idx="147">
                  <c:v>1.4911199999999998</c:v>
                </c:pt>
                <c:pt idx="148">
                  <c:v>1.4946699999999939</c:v>
                </c:pt>
                <c:pt idx="149">
                  <c:v>1.4982199999999999</c:v>
                </c:pt>
                <c:pt idx="150">
                  <c:v>1.5017799999999932</c:v>
                </c:pt>
                <c:pt idx="151">
                  <c:v>1.5053299999999916</c:v>
                </c:pt>
                <c:pt idx="152">
                  <c:v>1.50888</c:v>
                </c:pt>
                <c:pt idx="153">
                  <c:v>1.51244</c:v>
                </c:pt>
                <c:pt idx="154">
                  <c:v>1.515989999999994</c:v>
                </c:pt>
                <c:pt idx="155">
                  <c:v>1.5195399999999932</c:v>
                </c:pt>
                <c:pt idx="156">
                  <c:v>1.5230999999999932</c:v>
                </c:pt>
                <c:pt idx="157">
                  <c:v>1.5266500000000001</c:v>
                </c:pt>
                <c:pt idx="158">
                  <c:v>1.5302</c:v>
                </c:pt>
                <c:pt idx="159">
                  <c:v>1.5319799999999932</c:v>
                </c:pt>
                <c:pt idx="160">
                  <c:v>1.5355299999999927</c:v>
                </c:pt>
                <c:pt idx="161">
                  <c:v>1.53908</c:v>
                </c:pt>
                <c:pt idx="162">
                  <c:v>1.54264</c:v>
                </c:pt>
                <c:pt idx="163">
                  <c:v>1.54619</c:v>
                </c:pt>
                <c:pt idx="164">
                  <c:v>1.5497399999999932</c:v>
                </c:pt>
                <c:pt idx="165">
                  <c:v>1.5532999999999932</c:v>
                </c:pt>
                <c:pt idx="166">
                  <c:v>1.5568500000000001</c:v>
                </c:pt>
                <c:pt idx="167">
                  <c:v>1.5604</c:v>
                </c:pt>
                <c:pt idx="168">
                  <c:v>1.5621799999999999</c:v>
                </c:pt>
                <c:pt idx="169">
                  <c:v>1.56633</c:v>
                </c:pt>
                <c:pt idx="170">
                  <c:v>1.5692899999999999</c:v>
                </c:pt>
                <c:pt idx="171">
                  <c:v>1.5720499999999999</c:v>
                </c:pt>
                <c:pt idx="172">
                  <c:v>1.5757999999999928</c:v>
                </c:pt>
                <c:pt idx="173">
                  <c:v>1.57955</c:v>
                </c:pt>
                <c:pt idx="174">
                  <c:v>1.5832999999999939</c:v>
                </c:pt>
                <c:pt idx="175">
                  <c:v>1.5870500000000001</c:v>
                </c:pt>
                <c:pt idx="176">
                  <c:v>1.5892199999999999</c:v>
                </c:pt>
                <c:pt idx="177">
                  <c:v>1.5921799999999999</c:v>
                </c:pt>
                <c:pt idx="178">
                  <c:v>1.5957399999999939</c:v>
                </c:pt>
                <c:pt idx="179">
                  <c:v>1.5990899999999999</c:v>
                </c:pt>
                <c:pt idx="180">
                  <c:v>1.6024499999999999</c:v>
                </c:pt>
                <c:pt idx="181">
                  <c:v>1.6062000000000001</c:v>
                </c:pt>
                <c:pt idx="182">
                  <c:v>1.6093599999999999</c:v>
                </c:pt>
                <c:pt idx="183">
                  <c:v>1.6115299999999932</c:v>
                </c:pt>
                <c:pt idx="184">
                  <c:v>1.61528</c:v>
                </c:pt>
                <c:pt idx="185">
                  <c:v>1.6184400000000001</c:v>
                </c:pt>
                <c:pt idx="186">
                  <c:v>1.621</c:v>
                </c:pt>
                <c:pt idx="187">
                  <c:v>1.62416</c:v>
                </c:pt>
                <c:pt idx="188">
                  <c:v>1.6273199999999999</c:v>
                </c:pt>
                <c:pt idx="189">
                  <c:v>1.63127</c:v>
                </c:pt>
                <c:pt idx="190">
                  <c:v>1.6348199999999999</c:v>
                </c:pt>
                <c:pt idx="191">
                  <c:v>1.6385700000000001</c:v>
                </c:pt>
                <c:pt idx="192">
                  <c:v>1.6407400000000001</c:v>
                </c:pt>
                <c:pt idx="193">
                  <c:v>1.6438999999999933</c:v>
                </c:pt>
                <c:pt idx="194">
                  <c:v>1.64785</c:v>
                </c:pt>
                <c:pt idx="195">
                  <c:v>1.6514</c:v>
                </c:pt>
                <c:pt idx="196">
                  <c:v>1.6529799999999999</c:v>
                </c:pt>
                <c:pt idx="197">
                  <c:v>1.6563399999999999</c:v>
                </c:pt>
                <c:pt idx="198">
                  <c:v>1.6600900000000001</c:v>
                </c:pt>
                <c:pt idx="199">
                  <c:v>1.66364</c:v>
                </c:pt>
                <c:pt idx="200">
                  <c:v>1.6654199999999999</c:v>
                </c:pt>
                <c:pt idx="201">
                  <c:v>1.6687700000000001</c:v>
                </c:pt>
                <c:pt idx="202">
                  <c:v>1.67252</c:v>
                </c:pt>
                <c:pt idx="203">
                  <c:v>1.67588</c:v>
                </c:pt>
                <c:pt idx="204">
                  <c:v>1.6778500000000001</c:v>
                </c:pt>
                <c:pt idx="205">
                  <c:v>1.6814100000000001</c:v>
                </c:pt>
                <c:pt idx="206">
                  <c:v>1.68476</c:v>
                </c:pt>
                <c:pt idx="207">
                  <c:v>1.688510000000006</c:v>
                </c:pt>
                <c:pt idx="208">
                  <c:v>1.6899</c:v>
                </c:pt>
                <c:pt idx="209">
                  <c:v>1.6930499999999999</c:v>
                </c:pt>
                <c:pt idx="210">
                  <c:v>1.6972</c:v>
                </c:pt>
                <c:pt idx="211">
                  <c:v>1.70055</c:v>
                </c:pt>
                <c:pt idx="212">
                  <c:v>1.70431</c:v>
                </c:pt>
                <c:pt idx="213">
                  <c:v>1.70628</c:v>
                </c:pt>
                <c:pt idx="214">
                  <c:v>1.7092399999999928</c:v>
                </c:pt>
                <c:pt idx="215">
                  <c:v>1.7116099999999927</c:v>
                </c:pt>
                <c:pt idx="216">
                  <c:v>1.7147699999999932</c:v>
                </c:pt>
                <c:pt idx="217">
                  <c:v>1.7183199999999998</c:v>
                </c:pt>
                <c:pt idx="218">
                  <c:v>1.72207</c:v>
                </c:pt>
                <c:pt idx="219">
                  <c:v>1.72424</c:v>
                </c:pt>
                <c:pt idx="220">
                  <c:v>1.7273999999999914</c:v>
                </c:pt>
                <c:pt idx="221">
                  <c:v>1.7299699999999896</c:v>
                </c:pt>
                <c:pt idx="222">
                  <c:v>1.73234</c:v>
                </c:pt>
                <c:pt idx="223">
                  <c:v>1.7350999999999928</c:v>
                </c:pt>
                <c:pt idx="224">
                  <c:v>1.737859999999994</c:v>
                </c:pt>
                <c:pt idx="225">
                  <c:v>1.7412199999999998</c:v>
                </c:pt>
                <c:pt idx="226">
                  <c:v>1.7449699999999932</c:v>
                </c:pt>
                <c:pt idx="227">
                  <c:v>1.7473399999999932</c:v>
                </c:pt>
                <c:pt idx="228">
                  <c:v>1.7504999999999939</c:v>
                </c:pt>
                <c:pt idx="229">
                  <c:v>1.7540500000000001</c:v>
                </c:pt>
                <c:pt idx="230">
                  <c:v>1.7560199999999999</c:v>
                </c:pt>
                <c:pt idx="231">
                  <c:v>1.7593799999999939</c:v>
                </c:pt>
                <c:pt idx="232">
                  <c:v>1.7611599999999998</c:v>
                </c:pt>
                <c:pt idx="233">
                  <c:v>1.76471</c:v>
                </c:pt>
                <c:pt idx="234">
                  <c:v>1.7664899999999999</c:v>
                </c:pt>
                <c:pt idx="235">
                  <c:v>1.77024</c:v>
                </c:pt>
                <c:pt idx="236">
                  <c:v>1.7737899999999998</c:v>
                </c:pt>
                <c:pt idx="237">
                  <c:v>1.7751699999999933</c:v>
                </c:pt>
                <c:pt idx="238">
                  <c:v>1.7791199999999998</c:v>
                </c:pt>
                <c:pt idx="239">
                  <c:v>1.780699999999994</c:v>
                </c:pt>
                <c:pt idx="240">
                  <c:v>1.7840499999999999</c:v>
                </c:pt>
                <c:pt idx="241">
                  <c:v>1.7856299999999914</c:v>
                </c:pt>
                <c:pt idx="242">
                  <c:v>1.7891899999999998</c:v>
                </c:pt>
                <c:pt idx="243">
                  <c:v>1.7909599999999999</c:v>
                </c:pt>
                <c:pt idx="244">
                  <c:v>1.79491</c:v>
                </c:pt>
                <c:pt idx="245">
                  <c:v>1.7988599999999999</c:v>
                </c:pt>
                <c:pt idx="246">
                  <c:v>1.80063</c:v>
                </c:pt>
                <c:pt idx="247">
                  <c:v>1.80202</c:v>
                </c:pt>
                <c:pt idx="248">
                  <c:v>1.8057699999999928</c:v>
                </c:pt>
                <c:pt idx="249">
                  <c:v>1.8077399999999932</c:v>
                </c:pt>
                <c:pt idx="250">
                  <c:v>1.8110999999999939</c:v>
                </c:pt>
                <c:pt idx="251">
                  <c:v>1.8126800000000001</c:v>
                </c:pt>
                <c:pt idx="252">
                  <c:v>1.81623</c:v>
                </c:pt>
                <c:pt idx="253">
                  <c:v>1.8182</c:v>
                </c:pt>
                <c:pt idx="254">
                  <c:v>1.81978</c:v>
                </c:pt>
                <c:pt idx="255">
                  <c:v>1.8215599999999998</c:v>
                </c:pt>
                <c:pt idx="256">
                  <c:v>1.82531</c:v>
                </c:pt>
                <c:pt idx="257">
                  <c:v>1.8288599999999999</c:v>
                </c:pt>
                <c:pt idx="258">
                  <c:v>1.8304400000000001</c:v>
                </c:pt>
                <c:pt idx="259">
                  <c:v>1.83202</c:v>
                </c:pt>
                <c:pt idx="260">
                  <c:v>1.835969999999993</c:v>
                </c:pt>
                <c:pt idx="261">
                  <c:v>1.83735</c:v>
                </c:pt>
                <c:pt idx="262">
                  <c:v>1.8411</c:v>
                </c:pt>
                <c:pt idx="263">
                  <c:v>1.8426800000000001</c:v>
                </c:pt>
                <c:pt idx="264">
                  <c:v>1.84446</c:v>
                </c:pt>
                <c:pt idx="265">
                  <c:v>1.8484</c:v>
                </c:pt>
                <c:pt idx="266">
                  <c:v>1.8501799999999999</c:v>
                </c:pt>
                <c:pt idx="267">
                  <c:v>1.8523499999999999</c:v>
                </c:pt>
                <c:pt idx="268">
                  <c:v>1.8551199999999999</c:v>
                </c:pt>
                <c:pt idx="269">
                  <c:v>1.85748</c:v>
                </c:pt>
                <c:pt idx="270">
                  <c:v>1.8590599999999999</c:v>
                </c:pt>
                <c:pt idx="271">
                  <c:v>1.86202</c:v>
                </c:pt>
                <c:pt idx="272">
                  <c:v>1.86439</c:v>
                </c:pt>
                <c:pt idx="273">
                  <c:v>1.86578</c:v>
                </c:pt>
                <c:pt idx="274">
                  <c:v>1.86775</c:v>
                </c:pt>
                <c:pt idx="275">
                  <c:v>1.8716999999999933</c:v>
                </c:pt>
                <c:pt idx="276">
                  <c:v>1.8732800000000001</c:v>
                </c:pt>
                <c:pt idx="277">
                  <c:v>1.87486</c:v>
                </c:pt>
                <c:pt idx="278">
                  <c:v>1.8782099999999999</c:v>
                </c:pt>
                <c:pt idx="279">
                  <c:v>1.88019</c:v>
                </c:pt>
                <c:pt idx="280">
                  <c:v>1.88157</c:v>
                </c:pt>
                <c:pt idx="281">
                  <c:v>1.883939999999994</c:v>
                </c:pt>
                <c:pt idx="282">
                  <c:v>1.8853199999999999</c:v>
                </c:pt>
                <c:pt idx="283">
                  <c:v>1.88927</c:v>
                </c:pt>
                <c:pt idx="284">
                  <c:v>1.8908400000000001</c:v>
                </c:pt>
                <c:pt idx="285">
                  <c:v>1.89262</c:v>
                </c:pt>
                <c:pt idx="286">
                  <c:v>1.8944000000000001</c:v>
                </c:pt>
                <c:pt idx="287">
                  <c:v>1.8961699999999999</c:v>
                </c:pt>
                <c:pt idx="288">
                  <c:v>1.90012</c:v>
                </c:pt>
                <c:pt idx="289">
                  <c:v>1.9020999999999999</c:v>
                </c:pt>
                <c:pt idx="290">
                  <c:v>1.90368</c:v>
                </c:pt>
                <c:pt idx="291">
                  <c:v>1.90703</c:v>
                </c:pt>
                <c:pt idx="292">
                  <c:v>1.9086099999999999</c:v>
                </c:pt>
                <c:pt idx="293">
                  <c:v>1.91039</c:v>
                </c:pt>
                <c:pt idx="294">
                  <c:v>1.9121600000000001</c:v>
                </c:pt>
                <c:pt idx="295">
                  <c:v>1.91394</c:v>
                </c:pt>
                <c:pt idx="296">
                  <c:v>1.91591</c:v>
                </c:pt>
                <c:pt idx="297">
                  <c:v>1.91947</c:v>
                </c:pt>
                <c:pt idx="298">
                  <c:v>1.9212400000000001</c:v>
                </c:pt>
                <c:pt idx="299">
                  <c:v>1.92282</c:v>
                </c:pt>
                <c:pt idx="300">
                  <c:v>1.9248000000000001</c:v>
                </c:pt>
                <c:pt idx="301">
                  <c:v>1.9281500000000074</c:v>
                </c:pt>
                <c:pt idx="302">
                  <c:v>1.9299299999999935</c:v>
                </c:pt>
                <c:pt idx="303">
                  <c:v>1.93171</c:v>
                </c:pt>
                <c:pt idx="304">
                  <c:v>1.9334800000000001</c:v>
                </c:pt>
                <c:pt idx="305">
                  <c:v>1.93526</c:v>
                </c:pt>
                <c:pt idx="306">
                  <c:v>1.9388099999999999</c:v>
                </c:pt>
                <c:pt idx="307">
                  <c:v>1.94079</c:v>
                </c:pt>
                <c:pt idx="308">
                  <c:v>1.9423699999999999</c:v>
                </c:pt>
                <c:pt idx="309">
                  <c:v>1.9441400000000066</c:v>
                </c:pt>
                <c:pt idx="310">
                  <c:v>1.9461200000000001</c:v>
                </c:pt>
                <c:pt idx="311">
                  <c:v>1.9488799999999999</c:v>
                </c:pt>
                <c:pt idx="312">
                  <c:v>1.9512499999999999</c:v>
                </c:pt>
                <c:pt idx="313">
                  <c:v>1.95302</c:v>
                </c:pt>
                <c:pt idx="314">
                  <c:v>1.9550000000000001</c:v>
                </c:pt>
                <c:pt idx="315">
                  <c:v>1.9565800000000066</c:v>
                </c:pt>
                <c:pt idx="316">
                  <c:v>1.9577599999999999</c:v>
                </c:pt>
                <c:pt idx="317">
                  <c:v>1.96191</c:v>
                </c:pt>
                <c:pt idx="318">
                  <c:v>1.9640800000000076</c:v>
                </c:pt>
                <c:pt idx="319">
                  <c:v>1.96566</c:v>
                </c:pt>
                <c:pt idx="320">
                  <c:v>1.9672400000000001</c:v>
                </c:pt>
                <c:pt idx="321">
                  <c:v>1.96882</c:v>
                </c:pt>
                <c:pt idx="322">
                  <c:v>1.9705900000000001</c:v>
                </c:pt>
                <c:pt idx="323">
                  <c:v>1.9727600000000001</c:v>
                </c:pt>
                <c:pt idx="324">
                  <c:v>1.9741500000000087</c:v>
                </c:pt>
                <c:pt idx="325">
                  <c:v>1.9759199999999999</c:v>
                </c:pt>
                <c:pt idx="326">
                  <c:v>1.9792799999999999</c:v>
                </c:pt>
                <c:pt idx="327">
                  <c:v>1.9814499999999999</c:v>
                </c:pt>
                <c:pt idx="328">
                  <c:v>1.98323</c:v>
                </c:pt>
                <c:pt idx="329">
                  <c:v>1.9850000000000001</c:v>
                </c:pt>
                <c:pt idx="330">
                  <c:v>1.9867800000000067</c:v>
                </c:pt>
                <c:pt idx="331">
                  <c:v>1.9885600000000001</c:v>
                </c:pt>
                <c:pt idx="332">
                  <c:v>1.9903299999999999</c:v>
                </c:pt>
                <c:pt idx="333">
                  <c:v>1.9921100000000076</c:v>
                </c:pt>
                <c:pt idx="334">
                  <c:v>1.99369</c:v>
                </c:pt>
                <c:pt idx="335">
                  <c:v>1.99546</c:v>
                </c:pt>
                <c:pt idx="336">
                  <c:v>1.9972399999999999</c:v>
                </c:pt>
                <c:pt idx="337">
                  <c:v>1.99922</c:v>
                </c:pt>
                <c:pt idx="338">
                  <c:v>2.0009899999999998</c:v>
                </c:pt>
                <c:pt idx="339">
                  <c:v>2.0029699999999977</c:v>
                </c:pt>
                <c:pt idx="340">
                  <c:v>2.00454</c:v>
                </c:pt>
                <c:pt idx="341">
                  <c:v>2.0061200000000001</c:v>
                </c:pt>
                <c:pt idx="342">
                  <c:v>2.0083000000000002</c:v>
                </c:pt>
                <c:pt idx="343">
                  <c:v>2.0098699999999967</c:v>
                </c:pt>
                <c:pt idx="344">
                  <c:v>2.0118499999999786</c:v>
                </c:pt>
                <c:pt idx="345">
                  <c:v>2.0132300000000001</c:v>
                </c:pt>
                <c:pt idx="346">
                  <c:v>2.0153999999999987</c:v>
                </c:pt>
                <c:pt idx="347">
                  <c:v>2.0171800000000002</c:v>
                </c:pt>
                <c:pt idx="348">
                  <c:v>2.0191499999999967</c:v>
                </c:pt>
                <c:pt idx="349">
                  <c:v>2.0205299999999999</c:v>
                </c:pt>
                <c:pt idx="350">
                  <c:v>2.0223100000000001</c:v>
                </c:pt>
                <c:pt idx="351">
                  <c:v>2.0240900000000002</c:v>
                </c:pt>
                <c:pt idx="352">
                  <c:v>2.0256699999999968</c:v>
                </c:pt>
                <c:pt idx="353">
                  <c:v>2.0278399999999999</c:v>
                </c:pt>
                <c:pt idx="354">
                  <c:v>2.02922</c:v>
                </c:pt>
                <c:pt idx="355">
                  <c:v>2.0309999999999997</c:v>
                </c:pt>
                <c:pt idx="356">
                  <c:v>2.0325799999999967</c:v>
                </c:pt>
                <c:pt idx="357">
                  <c:v>2.0343499999999977</c:v>
                </c:pt>
                <c:pt idx="358">
                  <c:v>2.0365199999999977</c:v>
                </c:pt>
                <c:pt idx="359">
                  <c:v>2.0385</c:v>
                </c:pt>
                <c:pt idx="360">
                  <c:v>2.04027</c:v>
                </c:pt>
                <c:pt idx="361">
                  <c:v>2.0420499999999868</c:v>
                </c:pt>
                <c:pt idx="362">
                  <c:v>2.0438299999999998</c:v>
                </c:pt>
                <c:pt idx="363">
                  <c:v>2.0455999999999999</c:v>
                </c:pt>
                <c:pt idx="364">
                  <c:v>2.047380000000012</c:v>
                </c:pt>
                <c:pt idx="365">
                  <c:v>2.0487600000000001</c:v>
                </c:pt>
                <c:pt idx="366">
                  <c:v>2.0507399999999998</c:v>
                </c:pt>
                <c:pt idx="367">
                  <c:v>2.0529099999999967</c:v>
                </c:pt>
                <c:pt idx="368">
                  <c:v>2.0546799999999967</c:v>
                </c:pt>
                <c:pt idx="369">
                  <c:v>2.0564599999999809</c:v>
                </c:pt>
                <c:pt idx="370">
                  <c:v>2.0582399999999987</c:v>
                </c:pt>
                <c:pt idx="371">
                  <c:v>2.0602100000000001</c:v>
                </c:pt>
                <c:pt idx="372">
                  <c:v>2.0615899999999998</c:v>
                </c:pt>
                <c:pt idx="373">
                  <c:v>2.0631699999999999</c:v>
                </c:pt>
                <c:pt idx="374">
                  <c:v>2.0647500000000001</c:v>
                </c:pt>
                <c:pt idx="375">
                  <c:v>2.0669200000000001</c:v>
                </c:pt>
                <c:pt idx="376">
                  <c:v>2.0681099999999999</c:v>
                </c:pt>
                <c:pt idx="377">
                  <c:v>2.0700799999999977</c:v>
                </c:pt>
                <c:pt idx="378">
                  <c:v>2.07204999999998</c:v>
                </c:pt>
                <c:pt idx="379">
                  <c:v>2.0738300000000001</c:v>
                </c:pt>
                <c:pt idx="380">
                  <c:v>2.0759999999999987</c:v>
                </c:pt>
                <c:pt idx="381">
                  <c:v>2.0777800000000002</c:v>
                </c:pt>
                <c:pt idx="382">
                  <c:v>2.0795599999999967</c:v>
                </c:pt>
                <c:pt idx="383">
                  <c:v>2.0815299999999999</c:v>
                </c:pt>
                <c:pt idx="384">
                  <c:v>2.08291</c:v>
                </c:pt>
                <c:pt idx="385">
                  <c:v>2.0848900000000001</c:v>
                </c:pt>
                <c:pt idx="386">
                  <c:v>2.0864599999999967</c:v>
                </c:pt>
                <c:pt idx="387">
                  <c:v>2.0884399999999999</c:v>
                </c:pt>
                <c:pt idx="388">
                  <c:v>2.0906099999999967</c:v>
                </c:pt>
                <c:pt idx="389">
                  <c:v>2.09219</c:v>
                </c:pt>
                <c:pt idx="390">
                  <c:v>2.0933700000000002</c:v>
                </c:pt>
                <c:pt idx="391">
                  <c:v>2.0953499999999967</c:v>
                </c:pt>
                <c:pt idx="392">
                  <c:v>2.0971199999999999</c:v>
                </c:pt>
                <c:pt idx="393">
                  <c:v>2.0989</c:v>
                </c:pt>
                <c:pt idx="394">
                  <c:v>2.1006800000000001</c:v>
                </c:pt>
                <c:pt idx="395">
                  <c:v>2.1024499999999868</c:v>
                </c:pt>
                <c:pt idx="396">
                  <c:v>2.1042299999999998</c:v>
                </c:pt>
                <c:pt idx="397">
                  <c:v>2.1061999999999999</c:v>
                </c:pt>
                <c:pt idx="398">
                  <c:v>2.1075900000000147</c:v>
                </c:pt>
                <c:pt idx="399">
                  <c:v>2.1093600000000001</c:v>
                </c:pt>
                <c:pt idx="400">
                  <c:v>2.1113399999999998</c:v>
                </c:pt>
                <c:pt idx="401">
                  <c:v>2.1127199999999977</c:v>
                </c:pt>
                <c:pt idx="402">
                  <c:v>2.1143000000000001</c:v>
                </c:pt>
                <c:pt idx="403">
                  <c:v>2.1170599999999977</c:v>
                </c:pt>
                <c:pt idx="404">
                  <c:v>2.1188399999999987</c:v>
                </c:pt>
                <c:pt idx="405">
                  <c:v>2.1204200000000002</c:v>
                </c:pt>
                <c:pt idx="406">
                  <c:v>2.1221899999999998</c:v>
                </c:pt>
                <c:pt idx="407">
                  <c:v>2.1237699999999999</c:v>
                </c:pt>
                <c:pt idx="408">
                  <c:v>2.12575</c:v>
                </c:pt>
                <c:pt idx="409">
                  <c:v>2.1275200000000147</c:v>
                </c:pt>
                <c:pt idx="410">
                  <c:v>2.1288999999999998</c:v>
                </c:pt>
                <c:pt idx="411">
                  <c:v>2.1306799999999977</c:v>
                </c:pt>
                <c:pt idx="412">
                  <c:v>2.1326599999999822</c:v>
                </c:pt>
                <c:pt idx="413">
                  <c:v>2.13443</c:v>
                </c:pt>
                <c:pt idx="414">
                  <c:v>2.1362099999999873</c:v>
                </c:pt>
                <c:pt idx="415">
                  <c:v>2.1377899999999999</c:v>
                </c:pt>
                <c:pt idx="416">
                  <c:v>2.1405500000000002</c:v>
                </c:pt>
                <c:pt idx="417">
                  <c:v>2.14154</c:v>
                </c:pt>
                <c:pt idx="418">
                  <c:v>2.143910000000012</c:v>
                </c:pt>
                <c:pt idx="419">
                  <c:v>2.1452900000000001</c:v>
                </c:pt>
                <c:pt idx="420">
                  <c:v>2.1474600000000001</c:v>
                </c:pt>
                <c:pt idx="421">
                  <c:v>2.1490399999999998</c:v>
                </c:pt>
                <c:pt idx="422">
                  <c:v>2.1510099999999968</c:v>
                </c:pt>
              </c:numCache>
            </c:numRef>
          </c:xVal>
          <c:yVal>
            <c:numRef>
              <c:f>'[Рис 4 Стаття (1).xlsx]Лист1'!$B$2:$B$424</c:f>
              <c:numCache>
                <c:formatCode>@</c:formatCode>
                <c:ptCount val="423"/>
                <c:pt idx="0">
                  <c:v>6.8311200000000395E-3</c:v>
                </c:pt>
                <c:pt idx="1">
                  <c:v>6.9449700000000034E-3</c:v>
                </c:pt>
                <c:pt idx="2">
                  <c:v>6.9449700000000034E-3</c:v>
                </c:pt>
                <c:pt idx="3">
                  <c:v>7.0588200000000134E-3</c:v>
                </c:pt>
                <c:pt idx="4">
                  <c:v>7.1726800000000033E-3</c:v>
                </c:pt>
                <c:pt idx="5">
                  <c:v>7.1726800000000033E-3</c:v>
                </c:pt>
                <c:pt idx="6">
                  <c:v>7.2865300000000124E-3</c:v>
                </c:pt>
                <c:pt idx="7">
                  <c:v>7.2865300000000124E-3</c:v>
                </c:pt>
                <c:pt idx="8">
                  <c:v>7.4003800000000371E-3</c:v>
                </c:pt>
                <c:pt idx="9">
                  <c:v>7.4003800000000371E-3</c:v>
                </c:pt>
                <c:pt idx="10">
                  <c:v>7.5142300000000124E-3</c:v>
                </c:pt>
                <c:pt idx="11">
                  <c:v>7.5142300000000124E-3</c:v>
                </c:pt>
                <c:pt idx="12">
                  <c:v>7.6280799999999998E-3</c:v>
                </c:pt>
                <c:pt idx="13">
                  <c:v>7.6280799999999998E-3</c:v>
                </c:pt>
                <c:pt idx="14">
                  <c:v>7.7419400000000487E-3</c:v>
                </c:pt>
                <c:pt idx="15">
                  <c:v>7.7419400000000487E-3</c:v>
                </c:pt>
                <c:pt idx="16">
                  <c:v>7.8557899999999996E-3</c:v>
                </c:pt>
                <c:pt idx="17">
                  <c:v>7.8557899999999996E-3</c:v>
                </c:pt>
                <c:pt idx="18">
                  <c:v>7.9696400000000538E-3</c:v>
                </c:pt>
                <c:pt idx="19">
                  <c:v>8.0834900000000248E-3</c:v>
                </c:pt>
                <c:pt idx="20">
                  <c:v>8.0834900000000248E-3</c:v>
                </c:pt>
                <c:pt idx="21">
                  <c:v>8.1973400000000026E-3</c:v>
                </c:pt>
                <c:pt idx="22">
                  <c:v>8.1973400000000026E-3</c:v>
                </c:pt>
                <c:pt idx="23">
                  <c:v>8.3112000000000047E-3</c:v>
                </c:pt>
                <c:pt idx="24">
                  <c:v>8.4250500000000068E-3</c:v>
                </c:pt>
                <c:pt idx="25">
                  <c:v>8.4250500000000068E-3</c:v>
                </c:pt>
                <c:pt idx="26">
                  <c:v>8.5389000000000003E-3</c:v>
                </c:pt>
                <c:pt idx="27">
                  <c:v>8.5389000000000003E-3</c:v>
                </c:pt>
                <c:pt idx="28">
                  <c:v>8.6527500000000267E-3</c:v>
                </c:pt>
                <c:pt idx="29">
                  <c:v>8.7666000000000046E-3</c:v>
                </c:pt>
                <c:pt idx="30">
                  <c:v>8.8804600000000691E-3</c:v>
                </c:pt>
                <c:pt idx="31">
                  <c:v>8.8804600000000691E-3</c:v>
                </c:pt>
                <c:pt idx="32">
                  <c:v>8.9943100000000002E-3</c:v>
                </c:pt>
                <c:pt idx="33">
                  <c:v>9.1081599999999988E-3</c:v>
                </c:pt>
                <c:pt idx="34">
                  <c:v>9.1081599999999988E-3</c:v>
                </c:pt>
                <c:pt idx="35">
                  <c:v>9.2220100000000027E-3</c:v>
                </c:pt>
                <c:pt idx="36">
                  <c:v>9.2220100000000027E-3</c:v>
                </c:pt>
                <c:pt idx="37">
                  <c:v>9.3358600000000048E-3</c:v>
                </c:pt>
                <c:pt idx="38">
                  <c:v>9.44972E-3</c:v>
                </c:pt>
                <c:pt idx="39">
                  <c:v>9.5635700000000247E-3</c:v>
                </c:pt>
                <c:pt idx="40">
                  <c:v>9.5635700000000247E-3</c:v>
                </c:pt>
                <c:pt idx="41">
                  <c:v>9.6774200000000008E-3</c:v>
                </c:pt>
                <c:pt idx="42">
                  <c:v>9.7912700000000012E-3</c:v>
                </c:pt>
                <c:pt idx="43">
                  <c:v>9.7912700000000012E-3</c:v>
                </c:pt>
                <c:pt idx="44">
                  <c:v>9.9051200000000068E-3</c:v>
                </c:pt>
                <c:pt idx="45">
                  <c:v>9.9051200000000068E-3</c:v>
                </c:pt>
                <c:pt idx="46">
                  <c:v>1.0018999999999978E-2</c:v>
                </c:pt>
                <c:pt idx="47">
                  <c:v>1.0132800000000001E-2</c:v>
                </c:pt>
                <c:pt idx="48">
                  <c:v>1.0246699999999999E-2</c:v>
                </c:pt>
                <c:pt idx="49">
                  <c:v>1.0360500000000076E-2</c:v>
                </c:pt>
                <c:pt idx="50">
                  <c:v>1.04744E-2</c:v>
                </c:pt>
                <c:pt idx="51">
                  <c:v>1.04744E-2</c:v>
                </c:pt>
                <c:pt idx="52">
                  <c:v>1.0588200000000001E-2</c:v>
                </c:pt>
                <c:pt idx="53">
                  <c:v>1.0702100000000069E-2</c:v>
                </c:pt>
                <c:pt idx="54">
                  <c:v>1.08159E-2</c:v>
                </c:pt>
                <c:pt idx="55">
                  <c:v>1.0929800000000003E-2</c:v>
                </c:pt>
                <c:pt idx="56">
                  <c:v>1.0929800000000003E-2</c:v>
                </c:pt>
                <c:pt idx="57">
                  <c:v>1.1043600000000001E-2</c:v>
                </c:pt>
                <c:pt idx="58">
                  <c:v>1.1157500000000001E-2</c:v>
                </c:pt>
                <c:pt idx="59">
                  <c:v>1.1271300000000001E-2</c:v>
                </c:pt>
                <c:pt idx="60">
                  <c:v>1.1385200000000003E-2</c:v>
                </c:pt>
                <c:pt idx="61">
                  <c:v>1.1499100000000003E-2</c:v>
                </c:pt>
                <c:pt idx="62">
                  <c:v>1.1612900000000001E-2</c:v>
                </c:pt>
                <c:pt idx="63">
                  <c:v>1.1726800000000089E-2</c:v>
                </c:pt>
                <c:pt idx="64">
                  <c:v>1.1840600000000071E-2</c:v>
                </c:pt>
                <c:pt idx="65">
                  <c:v>1.1954500000000078E-2</c:v>
                </c:pt>
                <c:pt idx="66">
                  <c:v>1.2068300000000001E-2</c:v>
                </c:pt>
                <c:pt idx="67">
                  <c:v>1.2182200000000001E-2</c:v>
                </c:pt>
                <c:pt idx="68">
                  <c:v>1.2296E-2</c:v>
                </c:pt>
                <c:pt idx="69">
                  <c:v>1.24099E-2</c:v>
                </c:pt>
                <c:pt idx="70">
                  <c:v>1.25237E-2</c:v>
                </c:pt>
                <c:pt idx="71">
                  <c:v>1.2637599999999999E-2</c:v>
                </c:pt>
                <c:pt idx="72">
                  <c:v>1.2751400000000001E-2</c:v>
                </c:pt>
                <c:pt idx="73">
                  <c:v>1.2865300000000001E-2</c:v>
                </c:pt>
                <c:pt idx="74">
                  <c:v>1.29791E-2</c:v>
                </c:pt>
                <c:pt idx="75">
                  <c:v>1.3093E-2</c:v>
                </c:pt>
                <c:pt idx="76">
                  <c:v>1.3206799999999999E-2</c:v>
                </c:pt>
                <c:pt idx="77">
                  <c:v>1.3320700000000074E-2</c:v>
                </c:pt>
                <c:pt idx="78">
                  <c:v>1.3434500000000005E-2</c:v>
                </c:pt>
                <c:pt idx="79">
                  <c:v>1.3548400000000021E-2</c:v>
                </c:pt>
                <c:pt idx="80">
                  <c:v>1.3662200000000001E-2</c:v>
                </c:pt>
                <c:pt idx="81">
                  <c:v>1.3776099999999999E-2</c:v>
                </c:pt>
                <c:pt idx="82">
                  <c:v>1.38899E-2</c:v>
                </c:pt>
                <c:pt idx="83">
                  <c:v>1.40038E-2</c:v>
                </c:pt>
                <c:pt idx="84">
                  <c:v>1.4117599999999999E-2</c:v>
                </c:pt>
                <c:pt idx="85">
                  <c:v>1.4231499999999999E-2</c:v>
                </c:pt>
                <c:pt idx="86">
                  <c:v>1.4345399999999999E-2</c:v>
                </c:pt>
                <c:pt idx="87">
                  <c:v>1.4459199999999998E-2</c:v>
                </c:pt>
                <c:pt idx="88">
                  <c:v>1.45731E-2</c:v>
                </c:pt>
                <c:pt idx="89">
                  <c:v>1.4686899999999999E-2</c:v>
                </c:pt>
                <c:pt idx="90">
                  <c:v>1.4800799999999999E-2</c:v>
                </c:pt>
                <c:pt idx="91">
                  <c:v>1.49146E-2</c:v>
                </c:pt>
                <c:pt idx="92">
                  <c:v>1.5028500000000021E-2</c:v>
                </c:pt>
                <c:pt idx="93">
                  <c:v>1.5142299999999999E-2</c:v>
                </c:pt>
                <c:pt idx="94">
                  <c:v>1.5256199999999999E-2</c:v>
                </c:pt>
                <c:pt idx="95">
                  <c:v>1.5370000000000003E-2</c:v>
                </c:pt>
                <c:pt idx="96">
                  <c:v>1.5483900000000005E-2</c:v>
                </c:pt>
                <c:pt idx="97">
                  <c:v>1.5597700000000001E-2</c:v>
                </c:pt>
                <c:pt idx="98">
                  <c:v>1.5711599999999999E-2</c:v>
                </c:pt>
                <c:pt idx="99">
                  <c:v>1.5825400000000003E-2</c:v>
                </c:pt>
                <c:pt idx="100">
                  <c:v>1.59393E-2</c:v>
                </c:pt>
                <c:pt idx="101">
                  <c:v>1.6053100000000001E-2</c:v>
                </c:pt>
                <c:pt idx="102">
                  <c:v>1.6167000000000001E-2</c:v>
                </c:pt>
                <c:pt idx="103">
                  <c:v>1.6280800000000109E-2</c:v>
                </c:pt>
                <c:pt idx="104">
                  <c:v>1.6394700000000005E-2</c:v>
                </c:pt>
                <c:pt idx="105">
                  <c:v>1.6508500000000099E-2</c:v>
                </c:pt>
                <c:pt idx="106">
                  <c:v>1.66224000000001E-2</c:v>
                </c:pt>
                <c:pt idx="107">
                  <c:v>1.67362E-2</c:v>
                </c:pt>
                <c:pt idx="108">
                  <c:v>1.6850100000000041E-2</c:v>
                </c:pt>
                <c:pt idx="109">
                  <c:v>1.6963900000000021E-2</c:v>
                </c:pt>
                <c:pt idx="110">
                  <c:v>1.7077800000000001E-2</c:v>
                </c:pt>
                <c:pt idx="111">
                  <c:v>1.7191700000000001E-2</c:v>
                </c:pt>
                <c:pt idx="112">
                  <c:v>1.7305500000000001E-2</c:v>
                </c:pt>
                <c:pt idx="113">
                  <c:v>1.7419400000000002E-2</c:v>
                </c:pt>
                <c:pt idx="114">
                  <c:v>1.7533199999999999E-2</c:v>
                </c:pt>
                <c:pt idx="115">
                  <c:v>1.7647099999999999E-2</c:v>
                </c:pt>
                <c:pt idx="116">
                  <c:v>1.7760900000000003E-2</c:v>
                </c:pt>
                <c:pt idx="117">
                  <c:v>1.7874800000000003E-2</c:v>
                </c:pt>
                <c:pt idx="118">
                  <c:v>1.79886E-2</c:v>
                </c:pt>
                <c:pt idx="119">
                  <c:v>1.8102500000000098E-2</c:v>
                </c:pt>
                <c:pt idx="120">
                  <c:v>1.8216300000000001E-2</c:v>
                </c:pt>
                <c:pt idx="121">
                  <c:v>1.8330200000000001E-2</c:v>
                </c:pt>
                <c:pt idx="122">
                  <c:v>1.8443999999999999E-2</c:v>
                </c:pt>
                <c:pt idx="123">
                  <c:v>1.8557899999999999E-2</c:v>
                </c:pt>
                <c:pt idx="124">
                  <c:v>1.8671699999999999E-2</c:v>
                </c:pt>
                <c:pt idx="125">
                  <c:v>1.8785600000000003E-2</c:v>
                </c:pt>
                <c:pt idx="126">
                  <c:v>1.88994E-2</c:v>
                </c:pt>
                <c:pt idx="127">
                  <c:v>1.90133E-2</c:v>
                </c:pt>
                <c:pt idx="128">
                  <c:v>1.9127100000000098E-2</c:v>
                </c:pt>
                <c:pt idx="129">
                  <c:v>1.9241000000000102E-2</c:v>
                </c:pt>
                <c:pt idx="130">
                  <c:v>1.9354800000000043E-2</c:v>
                </c:pt>
                <c:pt idx="131">
                  <c:v>1.9468700000000092E-2</c:v>
                </c:pt>
                <c:pt idx="132">
                  <c:v>1.9582500000000145E-2</c:v>
                </c:pt>
                <c:pt idx="133">
                  <c:v>1.9696399999999999E-2</c:v>
                </c:pt>
                <c:pt idx="134">
                  <c:v>1.9810200000000021E-2</c:v>
                </c:pt>
                <c:pt idx="135">
                  <c:v>1.9924100000000132E-2</c:v>
                </c:pt>
                <c:pt idx="136">
                  <c:v>2.0038000000000011E-2</c:v>
                </c:pt>
                <c:pt idx="137">
                  <c:v>2.0151800000000001E-2</c:v>
                </c:pt>
                <c:pt idx="138">
                  <c:v>2.0265700000000001E-2</c:v>
                </c:pt>
                <c:pt idx="139">
                  <c:v>2.0379499999999998E-2</c:v>
                </c:pt>
                <c:pt idx="140">
                  <c:v>2.0493400000000002E-2</c:v>
                </c:pt>
                <c:pt idx="141">
                  <c:v>2.0607200000000169E-2</c:v>
                </c:pt>
                <c:pt idx="142">
                  <c:v>2.0721099999999989E-2</c:v>
                </c:pt>
                <c:pt idx="143">
                  <c:v>2.083490000000016E-2</c:v>
                </c:pt>
                <c:pt idx="144">
                  <c:v>2.09488E-2</c:v>
                </c:pt>
                <c:pt idx="145">
                  <c:v>2.1062600000000001E-2</c:v>
                </c:pt>
                <c:pt idx="146">
                  <c:v>2.1176500000000001E-2</c:v>
                </c:pt>
                <c:pt idx="147">
                  <c:v>2.1290300000000012E-2</c:v>
                </c:pt>
                <c:pt idx="148">
                  <c:v>2.1404200000000012E-2</c:v>
                </c:pt>
                <c:pt idx="149">
                  <c:v>2.1517999999999999E-2</c:v>
                </c:pt>
                <c:pt idx="150">
                  <c:v>2.1631900000000256E-2</c:v>
                </c:pt>
                <c:pt idx="151">
                  <c:v>2.1745700000000052E-2</c:v>
                </c:pt>
                <c:pt idx="152">
                  <c:v>2.1859600000000052E-2</c:v>
                </c:pt>
                <c:pt idx="153">
                  <c:v>2.1973400000000011E-2</c:v>
                </c:pt>
                <c:pt idx="154">
                  <c:v>2.2087300000000233E-2</c:v>
                </c:pt>
                <c:pt idx="155">
                  <c:v>2.220110000000022E-2</c:v>
                </c:pt>
                <c:pt idx="156">
                  <c:v>2.2315000000000002E-2</c:v>
                </c:pt>
                <c:pt idx="157">
                  <c:v>2.2428799999999999E-2</c:v>
                </c:pt>
                <c:pt idx="158">
                  <c:v>2.2542699999999999E-2</c:v>
                </c:pt>
                <c:pt idx="159">
                  <c:v>2.2656500000000006E-2</c:v>
                </c:pt>
                <c:pt idx="160">
                  <c:v>2.277040000000001E-2</c:v>
                </c:pt>
                <c:pt idx="161">
                  <c:v>2.2884300000000215E-2</c:v>
                </c:pt>
                <c:pt idx="162">
                  <c:v>2.29981E-2</c:v>
                </c:pt>
                <c:pt idx="163">
                  <c:v>2.3111999999999997E-2</c:v>
                </c:pt>
                <c:pt idx="164">
                  <c:v>2.3225800000000001E-2</c:v>
                </c:pt>
                <c:pt idx="165">
                  <c:v>2.3339700000000001E-2</c:v>
                </c:pt>
                <c:pt idx="166">
                  <c:v>2.3453499999999988E-2</c:v>
                </c:pt>
                <c:pt idx="167">
                  <c:v>2.3567399999999988E-2</c:v>
                </c:pt>
                <c:pt idx="168">
                  <c:v>2.3681199999999999E-2</c:v>
                </c:pt>
                <c:pt idx="169">
                  <c:v>2.37951E-2</c:v>
                </c:pt>
                <c:pt idx="170">
                  <c:v>2.3883600000000001E-2</c:v>
                </c:pt>
                <c:pt idx="171">
                  <c:v>2.3997499999999977E-2</c:v>
                </c:pt>
                <c:pt idx="172">
                  <c:v>2.4123999999999993E-2</c:v>
                </c:pt>
                <c:pt idx="173">
                  <c:v>2.4250500000000001E-2</c:v>
                </c:pt>
                <c:pt idx="174">
                  <c:v>2.43517E-2</c:v>
                </c:pt>
                <c:pt idx="175">
                  <c:v>2.445290000000001E-2</c:v>
                </c:pt>
                <c:pt idx="176">
                  <c:v>2.4591999999999999E-2</c:v>
                </c:pt>
                <c:pt idx="177">
                  <c:v>2.4718499999999977E-2</c:v>
                </c:pt>
                <c:pt idx="178">
                  <c:v>2.4807099999999999E-2</c:v>
                </c:pt>
                <c:pt idx="179">
                  <c:v>2.4920899999999978E-2</c:v>
                </c:pt>
                <c:pt idx="180">
                  <c:v>2.5047400000000001E-2</c:v>
                </c:pt>
                <c:pt idx="181">
                  <c:v>2.51486E-2</c:v>
                </c:pt>
                <c:pt idx="182">
                  <c:v>2.52625E-2</c:v>
                </c:pt>
                <c:pt idx="183">
                  <c:v>2.5401600000000052E-2</c:v>
                </c:pt>
                <c:pt idx="184">
                  <c:v>2.55155E-2</c:v>
                </c:pt>
                <c:pt idx="185">
                  <c:v>2.5629300000000056E-2</c:v>
                </c:pt>
                <c:pt idx="186">
                  <c:v>2.5717899999999998E-2</c:v>
                </c:pt>
                <c:pt idx="187">
                  <c:v>2.58444E-2</c:v>
                </c:pt>
                <c:pt idx="188">
                  <c:v>2.5933000000000126E-2</c:v>
                </c:pt>
                <c:pt idx="189">
                  <c:v>2.6072100000000164E-2</c:v>
                </c:pt>
                <c:pt idx="190">
                  <c:v>2.6198599999999978E-2</c:v>
                </c:pt>
                <c:pt idx="191">
                  <c:v>2.6312499999999978E-2</c:v>
                </c:pt>
                <c:pt idx="192">
                  <c:v>2.6413700000000147E-2</c:v>
                </c:pt>
                <c:pt idx="193">
                  <c:v>2.6527499999999978E-2</c:v>
                </c:pt>
                <c:pt idx="194">
                  <c:v>2.6641400000000016E-2</c:v>
                </c:pt>
                <c:pt idx="195">
                  <c:v>2.6755200000000052E-2</c:v>
                </c:pt>
                <c:pt idx="196">
                  <c:v>2.6869100000000052E-2</c:v>
                </c:pt>
                <c:pt idx="197">
                  <c:v>2.6982900000000011E-2</c:v>
                </c:pt>
                <c:pt idx="198">
                  <c:v>2.7096800000000011E-2</c:v>
                </c:pt>
                <c:pt idx="199">
                  <c:v>2.7223300000000214E-2</c:v>
                </c:pt>
                <c:pt idx="200">
                  <c:v>2.7324499999999977E-2</c:v>
                </c:pt>
                <c:pt idx="201">
                  <c:v>2.7438300000000224E-2</c:v>
                </c:pt>
                <c:pt idx="202">
                  <c:v>2.7552199999999999E-2</c:v>
                </c:pt>
                <c:pt idx="203">
                  <c:v>2.7678700000000177E-2</c:v>
                </c:pt>
                <c:pt idx="204">
                  <c:v>2.7779900000000222E-2</c:v>
                </c:pt>
                <c:pt idx="205">
                  <c:v>2.7893700000000205E-2</c:v>
                </c:pt>
                <c:pt idx="206">
                  <c:v>2.8020199999999988E-2</c:v>
                </c:pt>
                <c:pt idx="207">
                  <c:v>2.81088E-2</c:v>
                </c:pt>
                <c:pt idx="208">
                  <c:v>2.8235300000000196E-2</c:v>
                </c:pt>
                <c:pt idx="209">
                  <c:v>2.83618E-2</c:v>
                </c:pt>
                <c:pt idx="210">
                  <c:v>2.8462999999999999E-2</c:v>
                </c:pt>
                <c:pt idx="211">
                  <c:v>2.85515E-2</c:v>
                </c:pt>
                <c:pt idx="212">
                  <c:v>2.87034E-2</c:v>
                </c:pt>
                <c:pt idx="213">
                  <c:v>2.8829899999999999E-2</c:v>
                </c:pt>
                <c:pt idx="214">
                  <c:v>2.8905799999999999E-2</c:v>
                </c:pt>
                <c:pt idx="215">
                  <c:v>2.9032300000000153E-2</c:v>
                </c:pt>
                <c:pt idx="216">
                  <c:v>2.9146100000000001E-2</c:v>
                </c:pt>
                <c:pt idx="217">
                  <c:v>2.9260000000000001E-2</c:v>
                </c:pt>
                <c:pt idx="218">
                  <c:v>2.9386499999999968E-2</c:v>
                </c:pt>
                <c:pt idx="219">
                  <c:v>2.9487699999999999E-2</c:v>
                </c:pt>
                <c:pt idx="220">
                  <c:v>2.9576200000000011E-2</c:v>
                </c:pt>
                <c:pt idx="221">
                  <c:v>2.9715399999999999E-2</c:v>
                </c:pt>
                <c:pt idx="222">
                  <c:v>2.9816599999999988E-2</c:v>
                </c:pt>
                <c:pt idx="223">
                  <c:v>2.9917800000000001E-2</c:v>
                </c:pt>
                <c:pt idx="224">
                  <c:v>2.9993700000000002E-2</c:v>
                </c:pt>
                <c:pt idx="225">
                  <c:v>3.01581E-2</c:v>
                </c:pt>
                <c:pt idx="226">
                  <c:v>3.0272000000000052E-2</c:v>
                </c:pt>
                <c:pt idx="227">
                  <c:v>3.0373200000000183E-2</c:v>
                </c:pt>
                <c:pt idx="228">
                  <c:v>3.0525E-2</c:v>
                </c:pt>
                <c:pt idx="229">
                  <c:v>3.0613499999999998E-2</c:v>
                </c:pt>
                <c:pt idx="230">
                  <c:v>3.0752700000000001E-2</c:v>
                </c:pt>
                <c:pt idx="231">
                  <c:v>3.0853900000000205E-2</c:v>
                </c:pt>
                <c:pt idx="232">
                  <c:v>3.0955099999999999E-2</c:v>
                </c:pt>
                <c:pt idx="233">
                  <c:v>3.1094199999999999E-2</c:v>
                </c:pt>
                <c:pt idx="234">
                  <c:v>3.1208099999999999E-2</c:v>
                </c:pt>
                <c:pt idx="235">
                  <c:v>3.1309299999999998E-2</c:v>
                </c:pt>
                <c:pt idx="236">
                  <c:v>3.1410500000000001E-2</c:v>
                </c:pt>
                <c:pt idx="237">
                  <c:v>3.1537000000000016E-2</c:v>
                </c:pt>
                <c:pt idx="238">
                  <c:v>3.1650900000000051E-2</c:v>
                </c:pt>
                <c:pt idx="239">
                  <c:v>3.17647E-2</c:v>
                </c:pt>
                <c:pt idx="240">
                  <c:v>3.1865900000000016E-2</c:v>
                </c:pt>
                <c:pt idx="241">
                  <c:v>3.1979800000000204E-2</c:v>
                </c:pt>
                <c:pt idx="242">
                  <c:v>3.2118899999999999E-2</c:v>
                </c:pt>
                <c:pt idx="243">
                  <c:v>3.2232800000000221E-2</c:v>
                </c:pt>
                <c:pt idx="244">
                  <c:v>3.234660000000001E-2</c:v>
                </c:pt>
                <c:pt idx="245">
                  <c:v>3.2447800000000242E-2</c:v>
                </c:pt>
                <c:pt idx="246">
                  <c:v>3.2561699999999999E-2</c:v>
                </c:pt>
                <c:pt idx="247">
                  <c:v>3.2675500000000225E-2</c:v>
                </c:pt>
                <c:pt idx="248">
                  <c:v>3.278940000000001E-2</c:v>
                </c:pt>
                <c:pt idx="249">
                  <c:v>3.2915900000000012E-2</c:v>
                </c:pt>
                <c:pt idx="250">
                  <c:v>3.3055000000000001E-2</c:v>
                </c:pt>
                <c:pt idx="251">
                  <c:v>3.3143600000000002E-2</c:v>
                </c:pt>
                <c:pt idx="252">
                  <c:v>3.3244799999999998E-2</c:v>
                </c:pt>
                <c:pt idx="253">
                  <c:v>3.3346000000000001E-2</c:v>
                </c:pt>
                <c:pt idx="254">
                  <c:v>3.3472500000000002E-2</c:v>
                </c:pt>
                <c:pt idx="255">
                  <c:v>3.3573699999999998E-2</c:v>
                </c:pt>
                <c:pt idx="256">
                  <c:v>3.37381E-2</c:v>
                </c:pt>
                <c:pt idx="257">
                  <c:v>3.3839300000000218E-2</c:v>
                </c:pt>
                <c:pt idx="258">
                  <c:v>3.3927899999999997E-2</c:v>
                </c:pt>
                <c:pt idx="259">
                  <c:v>3.4041700000000091E-2</c:v>
                </c:pt>
                <c:pt idx="260">
                  <c:v>3.4155600000000001E-2</c:v>
                </c:pt>
                <c:pt idx="261">
                  <c:v>3.428210000000001E-2</c:v>
                </c:pt>
                <c:pt idx="262">
                  <c:v>3.4383299999999999E-2</c:v>
                </c:pt>
                <c:pt idx="263">
                  <c:v>3.4497199999999999E-2</c:v>
                </c:pt>
                <c:pt idx="264">
                  <c:v>3.4598399999999994E-2</c:v>
                </c:pt>
                <c:pt idx="265">
                  <c:v>3.4724900000000003E-2</c:v>
                </c:pt>
                <c:pt idx="266">
                  <c:v>3.4826099999999999E-2</c:v>
                </c:pt>
                <c:pt idx="267">
                  <c:v>3.4939900000000051E-2</c:v>
                </c:pt>
                <c:pt idx="268">
                  <c:v>3.5066399999999998E-2</c:v>
                </c:pt>
                <c:pt idx="269">
                  <c:v>3.5180299999999998E-2</c:v>
                </c:pt>
                <c:pt idx="270">
                  <c:v>3.5319400000000001E-2</c:v>
                </c:pt>
                <c:pt idx="271">
                  <c:v>3.5420599999999997E-2</c:v>
                </c:pt>
                <c:pt idx="272">
                  <c:v>3.5534499999999997E-2</c:v>
                </c:pt>
                <c:pt idx="273">
                  <c:v>3.5635700000000228E-2</c:v>
                </c:pt>
                <c:pt idx="274">
                  <c:v>3.5736900000000002E-2</c:v>
                </c:pt>
                <c:pt idx="275">
                  <c:v>3.5888700000000009E-2</c:v>
                </c:pt>
                <c:pt idx="276">
                  <c:v>3.5964599999999979E-2</c:v>
                </c:pt>
                <c:pt idx="277">
                  <c:v>3.6091100000000056E-2</c:v>
                </c:pt>
                <c:pt idx="278">
                  <c:v>3.6230200000000219E-2</c:v>
                </c:pt>
                <c:pt idx="279">
                  <c:v>3.6318799999999998E-2</c:v>
                </c:pt>
                <c:pt idx="280">
                  <c:v>3.6432600000000002E-2</c:v>
                </c:pt>
                <c:pt idx="281">
                  <c:v>3.653380000000022E-2</c:v>
                </c:pt>
                <c:pt idx="282">
                  <c:v>3.6685600000000214E-2</c:v>
                </c:pt>
                <c:pt idx="283">
                  <c:v>3.6786800000000001E-2</c:v>
                </c:pt>
                <c:pt idx="284">
                  <c:v>3.6900700000000002E-2</c:v>
                </c:pt>
                <c:pt idx="285">
                  <c:v>3.7014499999999999E-2</c:v>
                </c:pt>
                <c:pt idx="286">
                  <c:v>3.7115700000000001E-2</c:v>
                </c:pt>
                <c:pt idx="287">
                  <c:v>3.7217000000000208E-2</c:v>
                </c:pt>
                <c:pt idx="288">
                  <c:v>3.7343500000000002E-2</c:v>
                </c:pt>
                <c:pt idx="289">
                  <c:v>3.7457300000000263E-2</c:v>
                </c:pt>
                <c:pt idx="290">
                  <c:v>3.7558500000000002E-2</c:v>
                </c:pt>
                <c:pt idx="291">
                  <c:v>3.7697700000000209E-2</c:v>
                </c:pt>
                <c:pt idx="292">
                  <c:v>3.7824200000000002E-2</c:v>
                </c:pt>
                <c:pt idx="293">
                  <c:v>3.7912700000000001E-2</c:v>
                </c:pt>
                <c:pt idx="294">
                  <c:v>3.8039200000000016E-2</c:v>
                </c:pt>
                <c:pt idx="295">
                  <c:v>3.8127800000000003E-2</c:v>
                </c:pt>
                <c:pt idx="296">
                  <c:v>3.8241600000000014E-2</c:v>
                </c:pt>
                <c:pt idx="297">
                  <c:v>3.83808E-2</c:v>
                </c:pt>
                <c:pt idx="298">
                  <c:v>3.8494599999999997E-2</c:v>
                </c:pt>
                <c:pt idx="299">
                  <c:v>3.8608499999999997E-2</c:v>
                </c:pt>
                <c:pt idx="300">
                  <c:v>3.87097E-2</c:v>
                </c:pt>
                <c:pt idx="301">
                  <c:v>3.8810900000000002E-2</c:v>
                </c:pt>
                <c:pt idx="302">
                  <c:v>3.8962700000000003E-2</c:v>
                </c:pt>
                <c:pt idx="303">
                  <c:v>3.9038600000000014E-2</c:v>
                </c:pt>
                <c:pt idx="304">
                  <c:v>3.9152399999999997E-2</c:v>
                </c:pt>
                <c:pt idx="305">
                  <c:v>3.9266299999999997E-2</c:v>
                </c:pt>
                <c:pt idx="306">
                  <c:v>3.9392799999999999E-2</c:v>
                </c:pt>
                <c:pt idx="307">
                  <c:v>3.9494000000000001E-2</c:v>
                </c:pt>
                <c:pt idx="308">
                  <c:v>3.963310000000022E-2</c:v>
                </c:pt>
                <c:pt idx="309">
                  <c:v>3.9721699999999999E-2</c:v>
                </c:pt>
                <c:pt idx="310">
                  <c:v>3.9860800000000002E-2</c:v>
                </c:pt>
                <c:pt idx="311">
                  <c:v>3.9974700000000002E-2</c:v>
                </c:pt>
                <c:pt idx="312">
                  <c:v>4.0063300000000003E-2</c:v>
                </c:pt>
                <c:pt idx="313">
                  <c:v>4.0164500000000013E-2</c:v>
                </c:pt>
                <c:pt idx="314">
                  <c:v>4.0303600000000134E-2</c:v>
                </c:pt>
                <c:pt idx="315">
                  <c:v>4.0404799999999998E-2</c:v>
                </c:pt>
                <c:pt idx="316">
                  <c:v>4.0518700000000012E-2</c:v>
                </c:pt>
                <c:pt idx="317">
                  <c:v>4.0645199999999847E-2</c:v>
                </c:pt>
                <c:pt idx="318">
                  <c:v>4.0898200000000023E-2</c:v>
                </c:pt>
                <c:pt idx="319">
                  <c:v>4.1012000000000104E-2</c:v>
                </c:pt>
                <c:pt idx="320">
                  <c:v>4.1113200000000003E-2</c:v>
                </c:pt>
                <c:pt idx="321">
                  <c:v>4.1227099999999975E-2</c:v>
                </c:pt>
                <c:pt idx="322">
                  <c:v>4.13409E-2</c:v>
                </c:pt>
                <c:pt idx="323">
                  <c:v>4.1467400000000022E-2</c:v>
                </c:pt>
                <c:pt idx="324">
                  <c:v>4.1556000000000003E-2</c:v>
                </c:pt>
                <c:pt idx="325">
                  <c:v>4.1669799999999986E-2</c:v>
                </c:pt>
                <c:pt idx="326">
                  <c:v>4.1783700000000014E-2</c:v>
                </c:pt>
                <c:pt idx="327">
                  <c:v>4.2024000000000013E-2</c:v>
                </c:pt>
                <c:pt idx="328">
                  <c:v>4.2137899999999999E-2</c:v>
                </c:pt>
                <c:pt idx="329">
                  <c:v>4.2251699999999996E-2</c:v>
                </c:pt>
                <c:pt idx="330">
                  <c:v>4.2340300000000004E-2</c:v>
                </c:pt>
                <c:pt idx="331">
                  <c:v>4.2454100000000002E-2</c:v>
                </c:pt>
                <c:pt idx="332">
                  <c:v>4.2568000000000022E-2</c:v>
                </c:pt>
                <c:pt idx="333">
                  <c:v>4.2681799999999999E-2</c:v>
                </c:pt>
                <c:pt idx="334">
                  <c:v>4.2795700000000034E-2</c:v>
                </c:pt>
                <c:pt idx="335">
                  <c:v>4.2909599999999999E-2</c:v>
                </c:pt>
                <c:pt idx="336">
                  <c:v>4.3036100000000001E-2</c:v>
                </c:pt>
                <c:pt idx="337">
                  <c:v>4.3263799999999998E-2</c:v>
                </c:pt>
                <c:pt idx="338">
                  <c:v>4.3377600000000023E-2</c:v>
                </c:pt>
                <c:pt idx="339">
                  <c:v>4.3491500000000002E-2</c:v>
                </c:pt>
                <c:pt idx="340">
                  <c:v>4.3592700000000033E-2</c:v>
                </c:pt>
                <c:pt idx="341">
                  <c:v>4.3706500000000023E-2</c:v>
                </c:pt>
                <c:pt idx="342">
                  <c:v>4.3807700000000012E-2</c:v>
                </c:pt>
                <c:pt idx="343">
                  <c:v>4.3934200000000014E-2</c:v>
                </c:pt>
                <c:pt idx="344">
                  <c:v>4.4035400000000113E-2</c:v>
                </c:pt>
                <c:pt idx="345">
                  <c:v>4.4161899999999997E-2</c:v>
                </c:pt>
                <c:pt idx="346">
                  <c:v>4.4250500000000012E-2</c:v>
                </c:pt>
                <c:pt idx="347">
                  <c:v>4.4389600000000133E-2</c:v>
                </c:pt>
                <c:pt idx="348">
                  <c:v>4.4503500000000022E-2</c:v>
                </c:pt>
                <c:pt idx="349">
                  <c:v>4.4630000000000003E-2</c:v>
                </c:pt>
                <c:pt idx="350">
                  <c:v>4.4705900000000034E-2</c:v>
                </c:pt>
                <c:pt idx="351">
                  <c:v>4.4870300000000002E-2</c:v>
                </c:pt>
                <c:pt idx="352">
                  <c:v>4.4984200000000023E-2</c:v>
                </c:pt>
                <c:pt idx="353">
                  <c:v>4.5085399999999998E-2</c:v>
                </c:pt>
                <c:pt idx="354">
                  <c:v>4.5211899999999985E-2</c:v>
                </c:pt>
                <c:pt idx="355">
                  <c:v>4.5313100000000113E-2</c:v>
                </c:pt>
                <c:pt idx="356">
                  <c:v>4.5553400000000022E-2</c:v>
                </c:pt>
                <c:pt idx="357">
                  <c:v>4.5705200000000022E-2</c:v>
                </c:pt>
                <c:pt idx="358">
                  <c:v>4.5793800000000114E-2</c:v>
                </c:pt>
                <c:pt idx="359">
                  <c:v>4.5882400000000344E-2</c:v>
                </c:pt>
                <c:pt idx="360">
                  <c:v>4.5996200000000334E-2</c:v>
                </c:pt>
                <c:pt idx="361">
                  <c:v>4.6110100000000001E-2</c:v>
                </c:pt>
                <c:pt idx="362">
                  <c:v>4.6223899999999957E-2</c:v>
                </c:pt>
                <c:pt idx="363">
                  <c:v>4.6337800000000012E-2</c:v>
                </c:pt>
                <c:pt idx="364">
                  <c:v>4.6451600000000003E-2</c:v>
                </c:pt>
                <c:pt idx="365">
                  <c:v>4.6653999999999987E-2</c:v>
                </c:pt>
                <c:pt idx="366">
                  <c:v>4.6805799999999995E-2</c:v>
                </c:pt>
                <c:pt idx="367">
                  <c:v>4.6907000000000004E-2</c:v>
                </c:pt>
                <c:pt idx="368">
                  <c:v>4.7033500000000034E-2</c:v>
                </c:pt>
                <c:pt idx="369">
                  <c:v>4.7235899999999977E-2</c:v>
                </c:pt>
                <c:pt idx="370">
                  <c:v>4.7349799999999997E-2</c:v>
                </c:pt>
                <c:pt idx="371">
                  <c:v>4.7501599999999998E-2</c:v>
                </c:pt>
                <c:pt idx="372">
                  <c:v>4.7590100000000003E-2</c:v>
                </c:pt>
                <c:pt idx="373">
                  <c:v>4.7817800000000014E-2</c:v>
                </c:pt>
                <c:pt idx="374">
                  <c:v>4.7919000000000003E-2</c:v>
                </c:pt>
                <c:pt idx="375">
                  <c:v>4.8045499999999998E-2</c:v>
                </c:pt>
                <c:pt idx="376">
                  <c:v>4.8247899999999955E-2</c:v>
                </c:pt>
                <c:pt idx="377">
                  <c:v>4.8387100000000002E-2</c:v>
                </c:pt>
                <c:pt idx="378">
                  <c:v>4.8500900000000013E-2</c:v>
                </c:pt>
                <c:pt idx="379">
                  <c:v>4.8690700000000003E-2</c:v>
                </c:pt>
                <c:pt idx="380">
                  <c:v>4.8855200000000001E-2</c:v>
                </c:pt>
                <c:pt idx="381">
                  <c:v>4.9070200000000022E-2</c:v>
                </c:pt>
                <c:pt idx="382">
                  <c:v>4.9247300000000001E-2</c:v>
                </c:pt>
                <c:pt idx="383">
                  <c:v>4.9411800000000013E-2</c:v>
                </c:pt>
                <c:pt idx="384">
                  <c:v>4.9550900000000023E-2</c:v>
                </c:pt>
                <c:pt idx="385">
                  <c:v>4.9728000000000112E-2</c:v>
                </c:pt>
                <c:pt idx="386">
                  <c:v>4.9867200000000396E-2</c:v>
                </c:pt>
                <c:pt idx="387">
                  <c:v>5.0082200000000132E-2</c:v>
                </c:pt>
                <c:pt idx="388">
                  <c:v>5.0183400000000024E-2</c:v>
                </c:pt>
                <c:pt idx="389">
                  <c:v>5.0423800000000012E-2</c:v>
                </c:pt>
                <c:pt idx="390">
                  <c:v>5.0537600000000134E-2</c:v>
                </c:pt>
                <c:pt idx="391">
                  <c:v>5.0778000000000004E-2</c:v>
                </c:pt>
                <c:pt idx="392">
                  <c:v>5.0891800000000001E-2</c:v>
                </c:pt>
                <c:pt idx="393">
                  <c:v>5.1144799999999976E-2</c:v>
                </c:pt>
                <c:pt idx="394">
                  <c:v>5.13599E-2</c:v>
                </c:pt>
                <c:pt idx="395">
                  <c:v>5.1448499999999987E-2</c:v>
                </c:pt>
                <c:pt idx="396">
                  <c:v>5.1676199999999985E-2</c:v>
                </c:pt>
                <c:pt idx="397">
                  <c:v>5.1815300000000002E-2</c:v>
                </c:pt>
                <c:pt idx="398">
                  <c:v>5.2043000000000013E-2</c:v>
                </c:pt>
                <c:pt idx="399">
                  <c:v>5.2270700000000003E-2</c:v>
                </c:pt>
                <c:pt idx="400">
                  <c:v>5.2511100000000012E-2</c:v>
                </c:pt>
                <c:pt idx="401">
                  <c:v>5.2612300000000133E-2</c:v>
                </c:pt>
                <c:pt idx="402">
                  <c:v>5.2827300000000021E-2</c:v>
                </c:pt>
                <c:pt idx="403">
                  <c:v>5.3080300000000004E-2</c:v>
                </c:pt>
                <c:pt idx="404">
                  <c:v>5.3194199999999997E-2</c:v>
                </c:pt>
                <c:pt idx="405">
                  <c:v>5.3409199999999997E-2</c:v>
                </c:pt>
                <c:pt idx="406">
                  <c:v>5.3611600000000002E-2</c:v>
                </c:pt>
                <c:pt idx="407">
                  <c:v>5.3851999999999997E-2</c:v>
                </c:pt>
                <c:pt idx="408">
                  <c:v>5.3978499999999999E-2</c:v>
                </c:pt>
                <c:pt idx="409">
                  <c:v>5.4206200000000114E-2</c:v>
                </c:pt>
                <c:pt idx="410">
                  <c:v>5.4509800000000004E-2</c:v>
                </c:pt>
                <c:pt idx="411">
                  <c:v>5.4737500000000411E-2</c:v>
                </c:pt>
                <c:pt idx="412">
                  <c:v>5.5015800000000004E-2</c:v>
                </c:pt>
                <c:pt idx="413">
                  <c:v>5.5243500000000001E-2</c:v>
                </c:pt>
                <c:pt idx="414">
                  <c:v>5.5483900000000114E-2</c:v>
                </c:pt>
                <c:pt idx="415">
                  <c:v>5.5698900000000023E-2</c:v>
                </c:pt>
                <c:pt idx="416">
                  <c:v>5.6027799999999996E-2</c:v>
                </c:pt>
                <c:pt idx="417">
                  <c:v>5.6268199999999977E-2</c:v>
                </c:pt>
                <c:pt idx="418">
                  <c:v>5.6597100000000004E-2</c:v>
                </c:pt>
                <c:pt idx="419">
                  <c:v>5.6913300000000014E-2</c:v>
                </c:pt>
                <c:pt idx="420">
                  <c:v>5.7267600000000134E-2</c:v>
                </c:pt>
                <c:pt idx="421">
                  <c:v>5.7482600000000487E-2</c:v>
                </c:pt>
                <c:pt idx="422">
                  <c:v>5.7824199999999999E-2</c:v>
                </c:pt>
              </c:numCache>
            </c:numRef>
          </c:yVal>
          <c:smooth val="1"/>
        </c:ser>
        <c:ser>
          <c:idx val="1"/>
          <c:order val="1"/>
          <c:tx>
            <c:v>2 – Суміш вуглілля : гранулят =1:2; с=15%</c:v>
          </c:tx>
          <c:spPr>
            <a:ln w="19050" cap="rnd">
              <a:solidFill>
                <a:srgbClr val="FF0000">
                  <a:alpha val="49000"/>
                </a:srgbClr>
              </a:solidFill>
              <a:round/>
            </a:ln>
            <a:effectLst/>
          </c:spPr>
          <c:marker>
            <c:symbol val="none"/>
          </c:marker>
          <c:trendline>
            <c:spPr>
              <a:ln w="19050" cap="rnd">
                <a:solidFill>
                  <a:schemeClr val="accent2"/>
                </a:solidFill>
                <a:prstDash val="sysDot"/>
              </a:ln>
              <a:effectLst/>
            </c:spPr>
            <c:trendlineType val="poly"/>
            <c:order val="6"/>
            <c:dispRSqr val="1"/>
            <c:dispEq val="1"/>
            <c:trendlineLbl>
              <c:layout>
                <c:manualLayout>
                  <c:x val="-0.21680182134095982"/>
                  <c:y val="0.5978956138657085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FF0000"/>
                        </a:solidFill>
                        <a:latin typeface="Times New Roman" panose="02020603050405020304" pitchFamily="18" charset="0"/>
                        <a:cs typeface="Times New Roman" panose="02020603050405020304" pitchFamily="18" charset="0"/>
                      </a:rPr>
                      <a:t>2 крива: y = 0,0295x</a:t>
                    </a:r>
                    <a:r>
                      <a:rPr lang="ru" baseline="30000">
                        <a:solidFill>
                          <a:srgbClr val="FF0000"/>
                        </a:solidFill>
                        <a:latin typeface="Times New Roman" panose="02020603050405020304" pitchFamily="18" charset="0"/>
                        <a:cs typeface="Times New Roman" panose="02020603050405020304" pitchFamily="18" charset="0"/>
                      </a:rPr>
                      <a:t>6</a:t>
                    </a:r>
                    <a:r>
                      <a:rPr lang="ru" baseline="0">
                        <a:solidFill>
                          <a:srgbClr val="FF0000"/>
                        </a:solidFill>
                        <a:latin typeface="Times New Roman" panose="02020603050405020304" pitchFamily="18" charset="0"/>
                        <a:cs typeface="Times New Roman" panose="02020603050405020304" pitchFamily="18" charset="0"/>
                      </a:rPr>
                      <a:t> - 0,2957x</a:t>
                    </a:r>
                    <a:r>
                      <a:rPr lang="ru" baseline="30000">
                        <a:solidFill>
                          <a:srgbClr val="FF0000"/>
                        </a:solidFill>
                        <a:latin typeface="Times New Roman" panose="02020603050405020304" pitchFamily="18" charset="0"/>
                        <a:cs typeface="Times New Roman" panose="02020603050405020304" pitchFamily="18" charset="0"/>
                      </a:rPr>
                      <a:t>5</a:t>
                    </a:r>
                    <a:r>
                      <a:rPr lang="ru" baseline="0">
                        <a:solidFill>
                          <a:srgbClr val="FF0000"/>
                        </a:solidFill>
                        <a:latin typeface="Times New Roman" panose="02020603050405020304" pitchFamily="18" charset="0"/>
                        <a:cs typeface="Times New Roman" panose="02020603050405020304" pitchFamily="18" charset="0"/>
                      </a:rPr>
                      <a:t> + 1,2508x</a:t>
                    </a:r>
                    <a:r>
                      <a:rPr lang="ru" baseline="30000">
                        <a:solidFill>
                          <a:srgbClr val="FF0000"/>
                        </a:solidFill>
                        <a:latin typeface="Times New Roman" panose="02020603050405020304" pitchFamily="18" charset="0"/>
                        <a:cs typeface="Times New Roman" panose="02020603050405020304" pitchFamily="18" charset="0"/>
                      </a:rPr>
                      <a:t>4</a:t>
                    </a:r>
                    <a:r>
                      <a:rPr lang="ru" baseline="0">
                        <a:solidFill>
                          <a:srgbClr val="FF0000"/>
                        </a:solidFill>
                        <a:latin typeface="Times New Roman" panose="02020603050405020304" pitchFamily="18" charset="0"/>
                        <a:cs typeface="Times New Roman" panose="02020603050405020304" pitchFamily="18" charset="0"/>
                      </a:rPr>
                      <a:t> - 2,8301x</a:t>
                    </a:r>
                    <a:r>
                      <a:rPr lang="ru" baseline="30000">
                        <a:solidFill>
                          <a:srgbClr val="FF0000"/>
                        </a:solidFill>
                        <a:latin typeface="Times New Roman" panose="02020603050405020304" pitchFamily="18" charset="0"/>
                        <a:cs typeface="Times New Roman" panose="02020603050405020304" pitchFamily="18" charset="0"/>
                      </a:rPr>
                      <a:t>3</a:t>
                    </a:r>
                    <a:r>
                      <a:rPr lang="ru" baseline="0">
                        <a:solidFill>
                          <a:srgbClr val="FF0000"/>
                        </a:solidFill>
                        <a:latin typeface="Times New Roman" panose="02020603050405020304" pitchFamily="18" charset="0"/>
                        <a:cs typeface="Times New Roman" panose="02020603050405020304" pitchFamily="18" charset="0"/>
                      </a:rPr>
                      <a:t> + 3,6088x</a:t>
                    </a:r>
                    <a:r>
                      <a:rPr lang="ru" baseline="30000">
                        <a:solidFill>
                          <a:srgbClr val="FF0000"/>
                        </a:solidFill>
                        <a:latin typeface="Times New Roman" panose="02020603050405020304" pitchFamily="18" charset="0"/>
                        <a:cs typeface="Times New Roman" panose="02020603050405020304" pitchFamily="18" charset="0"/>
                      </a:rPr>
                      <a:t>2</a:t>
                    </a:r>
                    <a:r>
                      <a:rPr lang="ru" baseline="0">
                        <a:solidFill>
                          <a:srgbClr val="FF0000"/>
                        </a:solidFill>
                        <a:latin typeface="Times New Roman" panose="02020603050405020304" pitchFamily="18" charset="0"/>
                        <a:cs typeface="Times New Roman" panose="02020603050405020304" pitchFamily="18" charset="0"/>
                      </a:rPr>
                      <a:t> - 2,446x + 0,7097</a:t>
                    </a:r>
                    <a:br>
                      <a:rPr lang="ru" baseline="0">
                        <a:solidFill>
                          <a:srgbClr val="FF0000"/>
                        </a:solidFill>
                        <a:latin typeface="Times New Roman" panose="02020603050405020304" pitchFamily="18" charset="0"/>
                        <a:cs typeface="Times New Roman" panose="02020603050405020304" pitchFamily="18" charset="0"/>
                      </a:rPr>
                    </a:br>
                    <a:r>
                      <a:rPr lang="ru" baseline="0">
                        <a:solidFill>
                          <a:srgbClr val="FF0000"/>
                        </a:solidFill>
                        <a:latin typeface="Times New Roman" panose="02020603050405020304" pitchFamily="18" charset="0"/>
                        <a:cs typeface="Times New Roman" panose="02020603050405020304" pitchFamily="18" charset="0"/>
                      </a:rPr>
                      <a:t>R² = 0,9999</a:t>
                    </a:r>
                    <a:endParaRPr lang="ru">
                      <a:solidFill>
                        <a:srgbClr val="FF000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4 Стаття (1).xlsx]Лист1'!$D$2:$D$324</c:f>
              <c:numCache>
                <c:formatCode>@</c:formatCode>
                <c:ptCount val="323"/>
                <c:pt idx="0">
                  <c:v>1.14449</c:v>
                </c:pt>
                <c:pt idx="1">
                  <c:v>1.14784</c:v>
                </c:pt>
                <c:pt idx="2">
                  <c:v>1.1512</c:v>
                </c:pt>
                <c:pt idx="3">
                  <c:v>1.1543600000000001</c:v>
                </c:pt>
                <c:pt idx="4">
                  <c:v>1.15791</c:v>
                </c:pt>
                <c:pt idx="5">
                  <c:v>1.16147</c:v>
                </c:pt>
                <c:pt idx="6">
                  <c:v>1.1644300000000001</c:v>
                </c:pt>
                <c:pt idx="7">
                  <c:v>1.16699</c:v>
                </c:pt>
                <c:pt idx="8">
                  <c:v>1.1695599999999999</c:v>
                </c:pt>
                <c:pt idx="9">
                  <c:v>1.1721200000000001</c:v>
                </c:pt>
                <c:pt idx="10">
                  <c:v>1.1752800000000001</c:v>
                </c:pt>
                <c:pt idx="11">
                  <c:v>1.1776500000000001</c:v>
                </c:pt>
                <c:pt idx="12">
                  <c:v>1.18022</c:v>
                </c:pt>
                <c:pt idx="13">
                  <c:v>1.18357</c:v>
                </c:pt>
                <c:pt idx="14">
                  <c:v>1.1867300000000001</c:v>
                </c:pt>
                <c:pt idx="15">
                  <c:v>1.1891</c:v>
                </c:pt>
                <c:pt idx="16">
                  <c:v>1.1918599999999999</c:v>
                </c:pt>
                <c:pt idx="17">
                  <c:v>1.1942299999999999</c:v>
                </c:pt>
                <c:pt idx="18">
                  <c:v>1.19719</c:v>
                </c:pt>
                <c:pt idx="19">
                  <c:v>1.1997599999999999</c:v>
                </c:pt>
                <c:pt idx="20">
                  <c:v>1.2027199999999998</c:v>
                </c:pt>
                <c:pt idx="21">
                  <c:v>1.2050899999999998</c:v>
                </c:pt>
                <c:pt idx="22">
                  <c:v>1.2074599999999998</c:v>
                </c:pt>
                <c:pt idx="23">
                  <c:v>1.2096299999999895</c:v>
                </c:pt>
                <c:pt idx="24">
                  <c:v>1.2131799999999937</c:v>
                </c:pt>
                <c:pt idx="25">
                  <c:v>1.21614</c:v>
                </c:pt>
                <c:pt idx="26">
                  <c:v>1.21871</c:v>
                </c:pt>
                <c:pt idx="27">
                  <c:v>1.2212799999999933</c:v>
                </c:pt>
                <c:pt idx="28">
                  <c:v>1.22424</c:v>
                </c:pt>
                <c:pt idx="29">
                  <c:v>1.2267999999999932</c:v>
                </c:pt>
                <c:pt idx="30">
                  <c:v>1.2299599999999939</c:v>
                </c:pt>
                <c:pt idx="31">
                  <c:v>1.2323299999999937</c:v>
                </c:pt>
                <c:pt idx="32">
                  <c:v>1.2350899999999998</c:v>
                </c:pt>
                <c:pt idx="33">
                  <c:v>1.2374599999999998</c:v>
                </c:pt>
                <c:pt idx="34">
                  <c:v>1.2408199999999998</c:v>
                </c:pt>
                <c:pt idx="35">
                  <c:v>1.2435799999999932</c:v>
                </c:pt>
                <c:pt idx="36">
                  <c:v>1.2471399999999933</c:v>
                </c:pt>
                <c:pt idx="37">
                  <c:v>1.2501</c:v>
                </c:pt>
                <c:pt idx="38">
                  <c:v>1.2530599999999998</c:v>
                </c:pt>
                <c:pt idx="39">
                  <c:v>1.2554299999999914</c:v>
                </c:pt>
                <c:pt idx="40">
                  <c:v>1.2583899999999999</c:v>
                </c:pt>
                <c:pt idx="41">
                  <c:v>1.26095</c:v>
                </c:pt>
                <c:pt idx="42">
                  <c:v>1.2635199999999998</c:v>
                </c:pt>
                <c:pt idx="43">
                  <c:v>1.2660899999999999</c:v>
                </c:pt>
                <c:pt idx="44">
                  <c:v>1.26885</c:v>
                </c:pt>
                <c:pt idx="45">
                  <c:v>1.2710199999999998</c:v>
                </c:pt>
                <c:pt idx="46">
                  <c:v>1.2733899999999998</c:v>
                </c:pt>
                <c:pt idx="47">
                  <c:v>1.2757599999999998</c:v>
                </c:pt>
                <c:pt idx="48">
                  <c:v>1.2777299999999914</c:v>
                </c:pt>
                <c:pt idx="49">
                  <c:v>1.2795099999999937</c:v>
                </c:pt>
                <c:pt idx="50">
                  <c:v>1.28128</c:v>
                </c:pt>
                <c:pt idx="51">
                  <c:v>1.2834599999999998</c:v>
                </c:pt>
                <c:pt idx="52">
                  <c:v>1.2854299999999927</c:v>
                </c:pt>
                <c:pt idx="53">
                  <c:v>1.2881899999999999</c:v>
                </c:pt>
                <c:pt idx="54">
                  <c:v>1.2907599999999999</c:v>
                </c:pt>
                <c:pt idx="55">
                  <c:v>1.2933299999999928</c:v>
                </c:pt>
                <c:pt idx="56">
                  <c:v>1.2950999999999933</c:v>
                </c:pt>
                <c:pt idx="57">
                  <c:v>1.29708</c:v>
                </c:pt>
                <c:pt idx="58">
                  <c:v>1.29945</c:v>
                </c:pt>
                <c:pt idx="59">
                  <c:v>1.3018099999999933</c:v>
                </c:pt>
                <c:pt idx="60">
                  <c:v>1.3031999999999933</c:v>
                </c:pt>
                <c:pt idx="61">
                  <c:v>1.3053699999999933</c:v>
                </c:pt>
                <c:pt idx="62">
                  <c:v>1.307339999999994</c:v>
                </c:pt>
                <c:pt idx="63">
                  <c:v>1.30951</c:v>
                </c:pt>
                <c:pt idx="64">
                  <c:v>1.31168</c:v>
                </c:pt>
                <c:pt idx="65">
                  <c:v>1.3142499999999999</c:v>
                </c:pt>
                <c:pt idx="66">
                  <c:v>1.3164199999999999</c:v>
                </c:pt>
                <c:pt idx="67">
                  <c:v>1.31918</c:v>
                </c:pt>
                <c:pt idx="68">
                  <c:v>1.32195</c:v>
                </c:pt>
                <c:pt idx="69">
                  <c:v>1.3243199999999999</c:v>
                </c:pt>
                <c:pt idx="70">
                  <c:v>1.3268800000000001</c:v>
                </c:pt>
                <c:pt idx="71">
                  <c:v>1.3290500000000001</c:v>
                </c:pt>
                <c:pt idx="72">
                  <c:v>1.3322099999999999</c:v>
                </c:pt>
                <c:pt idx="73">
                  <c:v>1.3349800000000001</c:v>
                </c:pt>
                <c:pt idx="74">
                  <c:v>1.33735</c:v>
                </c:pt>
                <c:pt idx="75">
                  <c:v>1.3403099999999999</c:v>
                </c:pt>
                <c:pt idx="76">
                  <c:v>1.3448500000000001</c:v>
                </c:pt>
                <c:pt idx="77">
                  <c:v>1.34761</c:v>
                </c:pt>
                <c:pt idx="78">
                  <c:v>1.3517599999999999</c:v>
                </c:pt>
                <c:pt idx="79">
                  <c:v>1.35511</c:v>
                </c:pt>
                <c:pt idx="80">
                  <c:v>1.3606400000000001</c:v>
                </c:pt>
                <c:pt idx="81">
                  <c:v>1.3635999999999935</c:v>
                </c:pt>
                <c:pt idx="82">
                  <c:v>1.36774</c:v>
                </c:pt>
                <c:pt idx="83">
                  <c:v>1.3709</c:v>
                </c:pt>
                <c:pt idx="84">
                  <c:v>1.37426</c:v>
                </c:pt>
                <c:pt idx="85">
                  <c:v>1.3772199999999999</c:v>
                </c:pt>
                <c:pt idx="86">
                  <c:v>1.382350000000006</c:v>
                </c:pt>
                <c:pt idx="87">
                  <c:v>1.38452</c:v>
                </c:pt>
                <c:pt idx="88">
                  <c:v>1.38788</c:v>
                </c:pt>
                <c:pt idx="89">
                  <c:v>1.3908400000000001</c:v>
                </c:pt>
                <c:pt idx="90">
                  <c:v>1.3939999999999932</c:v>
                </c:pt>
                <c:pt idx="91">
                  <c:v>1.39656</c:v>
                </c:pt>
                <c:pt idx="92">
                  <c:v>1.4001199999999998</c:v>
                </c:pt>
                <c:pt idx="93">
                  <c:v>1.4040699999999939</c:v>
                </c:pt>
                <c:pt idx="94">
                  <c:v>1.4084099999999939</c:v>
                </c:pt>
                <c:pt idx="95">
                  <c:v>1.4111699999999914</c:v>
                </c:pt>
                <c:pt idx="96">
                  <c:v>1.4147199999999998</c:v>
                </c:pt>
                <c:pt idx="97">
                  <c:v>1.4176899999999932</c:v>
                </c:pt>
                <c:pt idx="98">
                  <c:v>1.42065</c:v>
                </c:pt>
                <c:pt idx="99">
                  <c:v>1.4236099999999914</c:v>
                </c:pt>
                <c:pt idx="100">
                  <c:v>1.4261699999999939</c:v>
                </c:pt>
                <c:pt idx="101">
                  <c:v>1.4293299999999896</c:v>
                </c:pt>
                <c:pt idx="102">
                  <c:v>1.4314999999999896</c:v>
                </c:pt>
                <c:pt idx="103">
                  <c:v>1.4346599999999998</c:v>
                </c:pt>
                <c:pt idx="104">
                  <c:v>1.4374299999999895</c:v>
                </c:pt>
                <c:pt idx="105">
                  <c:v>1.4401899999999999</c:v>
                </c:pt>
                <c:pt idx="106">
                  <c:v>1.4427599999999998</c:v>
                </c:pt>
                <c:pt idx="107">
                  <c:v>1.44631</c:v>
                </c:pt>
                <c:pt idx="108">
                  <c:v>1.449659999999994</c:v>
                </c:pt>
                <c:pt idx="109">
                  <c:v>1.4518399999999914</c:v>
                </c:pt>
                <c:pt idx="110">
                  <c:v>1.4547999999999928</c:v>
                </c:pt>
                <c:pt idx="111">
                  <c:v>1.4579499999999928</c:v>
                </c:pt>
                <c:pt idx="112">
                  <c:v>1.4609199999999998</c:v>
                </c:pt>
                <c:pt idx="113">
                  <c:v>1.4632799999999933</c:v>
                </c:pt>
                <c:pt idx="114">
                  <c:v>1.4660500000000001</c:v>
                </c:pt>
                <c:pt idx="115">
                  <c:v>1.468809999999994</c:v>
                </c:pt>
                <c:pt idx="116">
                  <c:v>1.4713799999999932</c:v>
                </c:pt>
                <c:pt idx="117">
                  <c:v>1.47414</c:v>
                </c:pt>
                <c:pt idx="118">
                  <c:v>1.477689999999994</c:v>
                </c:pt>
                <c:pt idx="119">
                  <c:v>1.4804599999999999</c:v>
                </c:pt>
                <c:pt idx="120">
                  <c:v>1.48421</c:v>
                </c:pt>
                <c:pt idx="121">
                  <c:v>1.4873699999999928</c:v>
                </c:pt>
                <c:pt idx="122">
                  <c:v>1.4913099999999933</c:v>
                </c:pt>
                <c:pt idx="123">
                  <c:v>1.4950699999999932</c:v>
                </c:pt>
                <c:pt idx="124">
                  <c:v>1.4994099999999932</c:v>
                </c:pt>
                <c:pt idx="125">
                  <c:v>1.5035499999999939</c:v>
                </c:pt>
                <c:pt idx="126">
                  <c:v>1.5074999999999927</c:v>
                </c:pt>
                <c:pt idx="127">
                  <c:v>1.51125</c:v>
                </c:pt>
                <c:pt idx="128">
                  <c:v>1.5149999999999932</c:v>
                </c:pt>
                <c:pt idx="129">
                  <c:v>1.51895</c:v>
                </c:pt>
                <c:pt idx="130">
                  <c:v>1.5226999999999939</c:v>
                </c:pt>
                <c:pt idx="131">
                  <c:v>1.5266500000000001</c:v>
                </c:pt>
                <c:pt idx="132">
                  <c:v>1.53</c:v>
                </c:pt>
                <c:pt idx="133">
                  <c:v>1.5333599999999998</c:v>
                </c:pt>
                <c:pt idx="134">
                  <c:v>1.53731</c:v>
                </c:pt>
                <c:pt idx="135">
                  <c:v>1.5406599999999999</c:v>
                </c:pt>
                <c:pt idx="136">
                  <c:v>1.5434299999999928</c:v>
                </c:pt>
                <c:pt idx="137">
                  <c:v>1.54619</c:v>
                </c:pt>
                <c:pt idx="138">
                  <c:v>1.54955</c:v>
                </c:pt>
                <c:pt idx="139">
                  <c:v>1.5525100000000001</c:v>
                </c:pt>
                <c:pt idx="140">
                  <c:v>1.55507</c:v>
                </c:pt>
                <c:pt idx="141">
                  <c:v>1.5576399999999933</c:v>
                </c:pt>
                <c:pt idx="142">
                  <c:v>1.5609999999999939</c:v>
                </c:pt>
                <c:pt idx="143">
                  <c:v>1.5639599999999998</c:v>
                </c:pt>
                <c:pt idx="144">
                  <c:v>1.5665199999999999</c:v>
                </c:pt>
                <c:pt idx="145">
                  <c:v>1.5686899999999999</c:v>
                </c:pt>
                <c:pt idx="146">
                  <c:v>1.57185</c:v>
                </c:pt>
                <c:pt idx="147">
                  <c:v>1.5746199999999999</c:v>
                </c:pt>
                <c:pt idx="148">
                  <c:v>1.5779699999999928</c:v>
                </c:pt>
                <c:pt idx="149">
                  <c:v>1.5811299999999935</c:v>
                </c:pt>
                <c:pt idx="150">
                  <c:v>1.58449</c:v>
                </c:pt>
                <c:pt idx="151">
                  <c:v>1.5876399999999939</c:v>
                </c:pt>
                <c:pt idx="152">
                  <c:v>1.5898199999999998</c:v>
                </c:pt>
                <c:pt idx="153">
                  <c:v>1.5919899999999998</c:v>
                </c:pt>
                <c:pt idx="154">
                  <c:v>1.5957399999999939</c:v>
                </c:pt>
                <c:pt idx="155">
                  <c:v>1.5987</c:v>
                </c:pt>
                <c:pt idx="156">
                  <c:v>1.6012599999999999</c:v>
                </c:pt>
                <c:pt idx="157">
                  <c:v>1.60423</c:v>
                </c:pt>
                <c:pt idx="158">
                  <c:v>1.6069899999999999</c:v>
                </c:pt>
                <c:pt idx="159">
                  <c:v>1.60975</c:v>
                </c:pt>
                <c:pt idx="160">
                  <c:v>1.6119199999999998</c:v>
                </c:pt>
                <c:pt idx="161">
                  <c:v>1.61469</c:v>
                </c:pt>
                <c:pt idx="162">
                  <c:v>1.6174500000000001</c:v>
                </c:pt>
                <c:pt idx="163">
                  <c:v>1.6202099999999999</c:v>
                </c:pt>
                <c:pt idx="164">
                  <c:v>1.62337</c:v>
                </c:pt>
                <c:pt idx="165">
                  <c:v>1.6263300000000001</c:v>
                </c:pt>
                <c:pt idx="166">
                  <c:v>1.6289</c:v>
                </c:pt>
                <c:pt idx="167">
                  <c:v>1.632450000000006</c:v>
                </c:pt>
                <c:pt idx="168">
                  <c:v>1.63581</c:v>
                </c:pt>
                <c:pt idx="169">
                  <c:v>1.63897</c:v>
                </c:pt>
                <c:pt idx="170">
                  <c:v>1.64272</c:v>
                </c:pt>
                <c:pt idx="171">
                  <c:v>1.6454800000000001</c:v>
                </c:pt>
                <c:pt idx="172">
                  <c:v>1.6476500000000001</c:v>
                </c:pt>
                <c:pt idx="173">
                  <c:v>1.6514</c:v>
                </c:pt>
                <c:pt idx="174">
                  <c:v>1.65496</c:v>
                </c:pt>
                <c:pt idx="175">
                  <c:v>1.6579199999999998</c:v>
                </c:pt>
                <c:pt idx="176">
                  <c:v>1.6606799999999999</c:v>
                </c:pt>
                <c:pt idx="177">
                  <c:v>1.664040000000006</c:v>
                </c:pt>
                <c:pt idx="178">
                  <c:v>1.6673899999999999</c:v>
                </c:pt>
                <c:pt idx="179">
                  <c:v>1.6705500000000066</c:v>
                </c:pt>
                <c:pt idx="180">
                  <c:v>1.6742999999999999</c:v>
                </c:pt>
                <c:pt idx="181">
                  <c:v>1.6782500000000071</c:v>
                </c:pt>
                <c:pt idx="182">
                  <c:v>1.6816</c:v>
                </c:pt>
                <c:pt idx="183">
                  <c:v>1.6857500000000001</c:v>
                </c:pt>
                <c:pt idx="184">
                  <c:v>1.6887099999999999</c:v>
                </c:pt>
                <c:pt idx="185">
                  <c:v>1.69167</c:v>
                </c:pt>
                <c:pt idx="186">
                  <c:v>1.69503</c:v>
                </c:pt>
                <c:pt idx="187">
                  <c:v>1.6983800000000067</c:v>
                </c:pt>
                <c:pt idx="188">
                  <c:v>1.7019399999999896</c:v>
                </c:pt>
                <c:pt idx="189">
                  <c:v>1.7050899999999998</c:v>
                </c:pt>
                <c:pt idx="190">
                  <c:v>1.7080599999999999</c:v>
                </c:pt>
                <c:pt idx="191">
                  <c:v>1.712</c:v>
                </c:pt>
                <c:pt idx="192">
                  <c:v>1.7151599999999998</c:v>
                </c:pt>
                <c:pt idx="193">
                  <c:v>1.7181199999999999</c:v>
                </c:pt>
                <c:pt idx="194">
                  <c:v>1.7214799999999932</c:v>
                </c:pt>
                <c:pt idx="195">
                  <c:v>1.72404</c:v>
                </c:pt>
                <c:pt idx="196">
                  <c:v>1.7271999999999927</c:v>
                </c:pt>
                <c:pt idx="197">
                  <c:v>1.7291799999999939</c:v>
                </c:pt>
                <c:pt idx="198">
                  <c:v>1.73214</c:v>
                </c:pt>
                <c:pt idx="199">
                  <c:v>1.7348999999999934</c:v>
                </c:pt>
                <c:pt idx="200">
                  <c:v>1.7374699999999927</c:v>
                </c:pt>
                <c:pt idx="201">
                  <c:v>1.7398399999999914</c:v>
                </c:pt>
                <c:pt idx="202">
                  <c:v>1.7427999999999932</c:v>
                </c:pt>
                <c:pt idx="203">
                  <c:v>1.7447699999999939</c:v>
                </c:pt>
                <c:pt idx="204">
                  <c:v>1.7477299999999896</c:v>
                </c:pt>
                <c:pt idx="205">
                  <c:v>1.7501</c:v>
                </c:pt>
                <c:pt idx="206">
                  <c:v>1.7528599999999999</c:v>
                </c:pt>
                <c:pt idx="207">
                  <c:v>1.7556299999999914</c:v>
                </c:pt>
                <c:pt idx="208">
                  <c:v>1.7583899999999999</c:v>
                </c:pt>
                <c:pt idx="209">
                  <c:v>1.7609599999999999</c:v>
                </c:pt>
                <c:pt idx="210">
                  <c:v>1.7641199999999999</c:v>
                </c:pt>
                <c:pt idx="211">
                  <c:v>1.7674699999999928</c:v>
                </c:pt>
                <c:pt idx="212">
                  <c:v>1.7706299999999937</c:v>
                </c:pt>
                <c:pt idx="213">
                  <c:v>1.7733899999999998</c:v>
                </c:pt>
                <c:pt idx="214">
                  <c:v>1.7771399999999939</c:v>
                </c:pt>
                <c:pt idx="215">
                  <c:v>1.7805</c:v>
                </c:pt>
                <c:pt idx="216">
                  <c:v>1.7832599999999998</c:v>
                </c:pt>
                <c:pt idx="217">
                  <c:v>1.78701</c:v>
                </c:pt>
                <c:pt idx="218">
                  <c:v>1.7897799999999939</c:v>
                </c:pt>
                <c:pt idx="219">
                  <c:v>1.7931299999999932</c:v>
                </c:pt>
                <c:pt idx="220">
                  <c:v>1.79688</c:v>
                </c:pt>
                <c:pt idx="221">
                  <c:v>1.7998399999999934</c:v>
                </c:pt>
                <c:pt idx="222">
                  <c:v>1.8035999999999928</c:v>
                </c:pt>
                <c:pt idx="223">
                  <c:v>1.8067500000000001</c:v>
                </c:pt>
                <c:pt idx="224">
                  <c:v>1.8093199999999998</c:v>
                </c:pt>
                <c:pt idx="225">
                  <c:v>1.8110999999999939</c:v>
                </c:pt>
                <c:pt idx="226">
                  <c:v>1.8132699999999939</c:v>
                </c:pt>
                <c:pt idx="227">
                  <c:v>1.8158299999999914</c:v>
                </c:pt>
                <c:pt idx="228">
                  <c:v>1.8186</c:v>
                </c:pt>
                <c:pt idx="229">
                  <c:v>1.8211599999999999</c:v>
                </c:pt>
                <c:pt idx="230">
                  <c:v>1.82412</c:v>
                </c:pt>
                <c:pt idx="231">
                  <c:v>1.82748</c:v>
                </c:pt>
                <c:pt idx="232">
                  <c:v>1.8302400000000001</c:v>
                </c:pt>
                <c:pt idx="233">
                  <c:v>1.83301</c:v>
                </c:pt>
                <c:pt idx="234">
                  <c:v>1.835969999999993</c:v>
                </c:pt>
                <c:pt idx="235">
                  <c:v>1.8381400000000001</c:v>
                </c:pt>
                <c:pt idx="236">
                  <c:v>1.8401099999999999</c:v>
                </c:pt>
                <c:pt idx="237">
                  <c:v>1.8424799999999999</c:v>
                </c:pt>
                <c:pt idx="238">
                  <c:v>1.8450500000000001</c:v>
                </c:pt>
                <c:pt idx="239">
                  <c:v>1.8474199999999998</c:v>
                </c:pt>
                <c:pt idx="240">
                  <c:v>1.8497899999999998</c:v>
                </c:pt>
                <c:pt idx="241">
                  <c:v>1.85314</c:v>
                </c:pt>
                <c:pt idx="242">
                  <c:v>1.8567</c:v>
                </c:pt>
                <c:pt idx="243">
                  <c:v>1.8594599999999999</c:v>
                </c:pt>
                <c:pt idx="244">
                  <c:v>1.86242</c:v>
                </c:pt>
                <c:pt idx="245">
                  <c:v>1.86558</c:v>
                </c:pt>
                <c:pt idx="246">
                  <c:v>1.8681399999999999</c:v>
                </c:pt>
                <c:pt idx="247">
                  <c:v>1.87032</c:v>
                </c:pt>
                <c:pt idx="248">
                  <c:v>1.8728800000000001</c:v>
                </c:pt>
                <c:pt idx="249">
                  <c:v>1.8754500000000001</c:v>
                </c:pt>
                <c:pt idx="250">
                  <c:v>1.8782099999999999</c:v>
                </c:pt>
                <c:pt idx="251">
                  <c:v>1.8817599999999999</c:v>
                </c:pt>
                <c:pt idx="252">
                  <c:v>1.88473</c:v>
                </c:pt>
                <c:pt idx="253">
                  <c:v>1.8870899999999999</c:v>
                </c:pt>
                <c:pt idx="254">
                  <c:v>1.890450000000006</c:v>
                </c:pt>
                <c:pt idx="255">
                  <c:v>1.89341</c:v>
                </c:pt>
                <c:pt idx="256">
                  <c:v>1.8963699999999999</c:v>
                </c:pt>
                <c:pt idx="257">
                  <c:v>1.89933</c:v>
                </c:pt>
                <c:pt idx="258">
                  <c:v>1.90229</c:v>
                </c:pt>
                <c:pt idx="259">
                  <c:v>1.90486</c:v>
                </c:pt>
                <c:pt idx="260">
                  <c:v>1.90723</c:v>
                </c:pt>
                <c:pt idx="261">
                  <c:v>1.9094</c:v>
                </c:pt>
                <c:pt idx="262">
                  <c:v>1.9121600000000001</c:v>
                </c:pt>
                <c:pt idx="263">
                  <c:v>1.91493</c:v>
                </c:pt>
                <c:pt idx="264">
                  <c:v>1.9173</c:v>
                </c:pt>
                <c:pt idx="265">
                  <c:v>1.9202600000000001</c:v>
                </c:pt>
                <c:pt idx="266">
                  <c:v>1.92302</c:v>
                </c:pt>
                <c:pt idx="267">
                  <c:v>1.9255899999999999</c:v>
                </c:pt>
                <c:pt idx="268">
                  <c:v>1.9287399999999999</c:v>
                </c:pt>
                <c:pt idx="269">
                  <c:v>1.93092</c:v>
                </c:pt>
                <c:pt idx="270">
                  <c:v>1.9334800000000001</c:v>
                </c:pt>
                <c:pt idx="271">
                  <c:v>1.9360500000000076</c:v>
                </c:pt>
                <c:pt idx="272">
                  <c:v>1.9380200000000001</c:v>
                </c:pt>
                <c:pt idx="273">
                  <c:v>1.9396</c:v>
                </c:pt>
                <c:pt idx="274">
                  <c:v>1.9423699999999999</c:v>
                </c:pt>
                <c:pt idx="275">
                  <c:v>1.9455199999999999</c:v>
                </c:pt>
                <c:pt idx="276">
                  <c:v>1.9480900000000001</c:v>
                </c:pt>
                <c:pt idx="277">
                  <c:v>1.950850000000006</c:v>
                </c:pt>
                <c:pt idx="278">
                  <c:v>1.95302</c:v>
                </c:pt>
                <c:pt idx="279">
                  <c:v>1.9552</c:v>
                </c:pt>
                <c:pt idx="280">
                  <c:v>1.95756</c:v>
                </c:pt>
                <c:pt idx="281">
                  <c:v>1.9617100000000001</c:v>
                </c:pt>
                <c:pt idx="282">
                  <c:v>1.9626999999999999</c:v>
                </c:pt>
                <c:pt idx="283">
                  <c:v>1.9648699999999999</c:v>
                </c:pt>
                <c:pt idx="284">
                  <c:v>1.9682200000000001</c:v>
                </c:pt>
                <c:pt idx="285">
                  <c:v>1.9705900000000001</c:v>
                </c:pt>
                <c:pt idx="286">
                  <c:v>1.97296</c:v>
                </c:pt>
                <c:pt idx="287">
                  <c:v>1.97533</c:v>
                </c:pt>
                <c:pt idx="288">
                  <c:v>1.9769099999999999</c:v>
                </c:pt>
                <c:pt idx="289">
                  <c:v>1.9794799999999999</c:v>
                </c:pt>
                <c:pt idx="290">
                  <c:v>1.9826299999999999</c:v>
                </c:pt>
                <c:pt idx="291">
                  <c:v>1.9846100000000066</c:v>
                </c:pt>
                <c:pt idx="292">
                  <c:v>1.9873700000000001</c:v>
                </c:pt>
                <c:pt idx="293">
                  <c:v>1.9903299999999999</c:v>
                </c:pt>
                <c:pt idx="294">
                  <c:v>1.9928999999999999</c:v>
                </c:pt>
                <c:pt idx="295">
                  <c:v>1.9964500000000076</c:v>
                </c:pt>
                <c:pt idx="296">
                  <c:v>1.9994099999999999</c:v>
                </c:pt>
                <c:pt idx="297">
                  <c:v>2.0017800000000001</c:v>
                </c:pt>
                <c:pt idx="298">
                  <c:v>2.0037600000000002</c:v>
                </c:pt>
                <c:pt idx="299">
                  <c:v>2.0055299999999998</c:v>
                </c:pt>
                <c:pt idx="300">
                  <c:v>2.0078999999999998</c:v>
                </c:pt>
                <c:pt idx="301">
                  <c:v>2.0104699999999927</c:v>
                </c:pt>
                <c:pt idx="302">
                  <c:v>2.0128399999999869</c:v>
                </c:pt>
                <c:pt idx="303">
                  <c:v>2.0150099999999873</c:v>
                </c:pt>
                <c:pt idx="304">
                  <c:v>2.0175700000000001</c:v>
                </c:pt>
                <c:pt idx="305">
                  <c:v>2.02014</c:v>
                </c:pt>
                <c:pt idx="306">
                  <c:v>2.02271</c:v>
                </c:pt>
                <c:pt idx="307">
                  <c:v>2.0250699999999977</c:v>
                </c:pt>
                <c:pt idx="308">
                  <c:v>2.0280399999999998</c:v>
                </c:pt>
                <c:pt idx="309">
                  <c:v>2.0311900000000001</c:v>
                </c:pt>
                <c:pt idx="310">
                  <c:v>2.0345499999999967</c:v>
                </c:pt>
                <c:pt idx="311">
                  <c:v>2.0367199999999968</c:v>
                </c:pt>
                <c:pt idx="312">
                  <c:v>2.0392899999999967</c:v>
                </c:pt>
                <c:pt idx="313">
                  <c:v>2.0418499999999873</c:v>
                </c:pt>
                <c:pt idx="314">
                  <c:v>2.0446200000000001</c:v>
                </c:pt>
                <c:pt idx="315">
                  <c:v>2.0461999999999998</c:v>
                </c:pt>
                <c:pt idx="316">
                  <c:v>2.0489600000000001</c:v>
                </c:pt>
                <c:pt idx="317">
                  <c:v>2.05172</c:v>
                </c:pt>
                <c:pt idx="318">
                  <c:v>2.05389</c:v>
                </c:pt>
                <c:pt idx="319">
                  <c:v>2.0560699999999841</c:v>
                </c:pt>
                <c:pt idx="320">
                  <c:v>2.0582399999999987</c:v>
                </c:pt>
                <c:pt idx="321">
                  <c:v>2.0602100000000001</c:v>
                </c:pt>
                <c:pt idx="322">
                  <c:v>2.0619900000000002</c:v>
                </c:pt>
              </c:numCache>
            </c:numRef>
          </c:xVal>
          <c:yVal>
            <c:numRef>
              <c:f>'[Рис 4 Стаття (1).xlsx]Лист1'!$E$2:$E$324</c:f>
              <c:numCache>
                <c:formatCode>@</c:formatCode>
                <c:ptCount val="323"/>
                <c:pt idx="0">
                  <c:v>2.613540000000001E-2</c:v>
                </c:pt>
                <c:pt idx="1">
                  <c:v>2.613540000000001E-2</c:v>
                </c:pt>
                <c:pt idx="2">
                  <c:v>2.613540000000001E-2</c:v>
                </c:pt>
                <c:pt idx="3">
                  <c:v>2.613540000000001E-2</c:v>
                </c:pt>
                <c:pt idx="4">
                  <c:v>2.6249200000000205E-2</c:v>
                </c:pt>
                <c:pt idx="5">
                  <c:v>2.6274499999999999E-2</c:v>
                </c:pt>
                <c:pt idx="6">
                  <c:v>2.6249200000000205E-2</c:v>
                </c:pt>
                <c:pt idx="7">
                  <c:v>2.6249200000000205E-2</c:v>
                </c:pt>
                <c:pt idx="8">
                  <c:v>2.6249200000000205E-2</c:v>
                </c:pt>
                <c:pt idx="9">
                  <c:v>2.6236599999999999E-2</c:v>
                </c:pt>
                <c:pt idx="10">
                  <c:v>2.6312499999999978E-2</c:v>
                </c:pt>
                <c:pt idx="11">
                  <c:v>2.6325100000000001E-2</c:v>
                </c:pt>
                <c:pt idx="12">
                  <c:v>2.6337800000000158E-2</c:v>
                </c:pt>
                <c:pt idx="13">
                  <c:v>2.63504E-2</c:v>
                </c:pt>
                <c:pt idx="14">
                  <c:v>2.6439000000000212E-2</c:v>
                </c:pt>
                <c:pt idx="15">
                  <c:v>2.6464300000000052E-2</c:v>
                </c:pt>
                <c:pt idx="16">
                  <c:v>2.6464300000000052E-2</c:v>
                </c:pt>
                <c:pt idx="17">
                  <c:v>2.6464300000000052E-2</c:v>
                </c:pt>
                <c:pt idx="18">
                  <c:v>2.6451599999999999E-2</c:v>
                </c:pt>
                <c:pt idx="19">
                  <c:v>2.6464300000000052E-2</c:v>
                </c:pt>
                <c:pt idx="20">
                  <c:v>2.6527499999999978E-2</c:v>
                </c:pt>
                <c:pt idx="21">
                  <c:v>2.6540200000000052E-2</c:v>
                </c:pt>
                <c:pt idx="22">
                  <c:v>2.6552800000000001E-2</c:v>
                </c:pt>
                <c:pt idx="23">
                  <c:v>2.6552800000000001E-2</c:v>
                </c:pt>
                <c:pt idx="24">
                  <c:v>2.6552800000000001E-2</c:v>
                </c:pt>
                <c:pt idx="25">
                  <c:v>2.6654000000000011E-2</c:v>
                </c:pt>
                <c:pt idx="26">
                  <c:v>2.6654000000000011E-2</c:v>
                </c:pt>
                <c:pt idx="27">
                  <c:v>2.6654000000000011E-2</c:v>
                </c:pt>
                <c:pt idx="28">
                  <c:v>2.6654000000000011E-2</c:v>
                </c:pt>
                <c:pt idx="29">
                  <c:v>2.6666700000000002E-2</c:v>
                </c:pt>
                <c:pt idx="30">
                  <c:v>2.6767900000000011E-2</c:v>
                </c:pt>
                <c:pt idx="31">
                  <c:v>2.6767900000000011E-2</c:v>
                </c:pt>
                <c:pt idx="32">
                  <c:v>2.6767900000000011E-2</c:v>
                </c:pt>
                <c:pt idx="33">
                  <c:v>2.6767900000000011E-2</c:v>
                </c:pt>
                <c:pt idx="34">
                  <c:v>2.688170000000021E-2</c:v>
                </c:pt>
                <c:pt idx="35">
                  <c:v>2.6894400000000002E-2</c:v>
                </c:pt>
                <c:pt idx="36">
                  <c:v>2.688170000000021E-2</c:v>
                </c:pt>
                <c:pt idx="37">
                  <c:v>2.6919700000000001E-2</c:v>
                </c:pt>
                <c:pt idx="38">
                  <c:v>2.7008200000000166E-2</c:v>
                </c:pt>
                <c:pt idx="39">
                  <c:v>2.7020900000000056E-2</c:v>
                </c:pt>
                <c:pt idx="40">
                  <c:v>2.7033500000000189E-2</c:v>
                </c:pt>
                <c:pt idx="41">
                  <c:v>2.7033500000000189E-2</c:v>
                </c:pt>
                <c:pt idx="42">
                  <c:v>2.7134700000000012E-2</c:v>
                </c:pt>
                <c:pt idx="43">
                  <c:v>2.7147400000000002E-2</c:v>
                </c:pt>
                <c:pt idx="44">
                  <c:v>2.7172700000000011E-2</c:v>
                </c:pt>
                <c:pt idx="45">
                  <c:v>2.7198E-2</c:v>
                </c:pt>
                <c:pt idx="46">
                  <c:v>2.7248600000000012E-2</c:v>
                </c:pt>
                <c:pt idx="47">
                  <c:v>2.7261200000000201E-2</c:v>
                </c:pt>
                <c:pt idx="48">
                  <c:v>2.7261200000000201E-2</c:v>
                </c:pt>
                <c:pt idx="49">
                  <c:v>2.7261200000000201E-2</c:v>
                </c:pt>
                <c:pt idx="50">
                  <c:v>2.7273900000000281E-2</c:v>
                </c:pt>
                <c:pt idx="51">
                  <c:v>2.72992000000002E-2</c:v>
                </c:pt>
                <c:pt idx="52">
                  <c:v>2.7349800000000153E-2</c:v>
                </c:pt>
                <c:pt idx="53">
                  <c:v>2.7362399999999999E-2</c:v>
                </c:pt>
                <c:pt idx="54">
                  <c:v>2.7387700000000056E-2</c:v>
                </c:pt>
                <c:pt idx="55">
                  <c:v>2.7476300000000217E-2</c:v>
                </c:pt>
                <c:pt idx="56">
                  <c:v>2.7488900000000187E-2</c:v>
                </c:pt>
                <c:pt idx="57">
                  <c:v>2.7501600000000133E-2</c:v>
                </c:pt>
                <c:pt idx="58">
                  <c:v>2.7514199999999999E-2</c:v>
                </c:pt>
                <c:pt idx="59">
                  <c:v>2.7577500000000012E-2</c:v>
                </c:pt>
                <c:pt idx="60">
                  <c:v>2.7577500000000012E-2</c:v>
                </c:pt>
                <c:pt idx="61">
                  <c:v>2.7602800000000188E-2</c:v>
                </c:pt>
                <c:pt idx="62">
                  <c:v>2.7602800000000188E-2</c:v>
                </c:pt>
                <c:pt idx="63">
                  <c:v>2.7628099999999999E-2</c:v>
                </c:pt>
                <c:pt idx="64">
                  <c:v>2.7704000000000006E-2</c:v>
                </c:pt>
                <c:pt idx="65">
                  <c:v>2.7729299999999998E-2</c:v>
                </c:pt>
                <c:pt idx="66">
                  <c:v>2.7729299999999998E-2</c:v>
                </c:pt>
                <c:pt idx="67">
                  <c:v>2.7817800000000212E-2</c:v>
                </c:pt>
                <c:pt idx="68">
                  <c:v>2.7817800000000212E-2</c:v>
                </c:pt>
                <c:pt idx="69">
                  <c:v>2.7805200000000259E-2</c:v>
                </c:pt>
                <c:pt idx="70">
                  <c:v>2.7817800000000212E-2</c:v>
                </c:pt>
                <c:pt idx="71">
                  <c:v>2.7918999999999999E-2</c:v>
                </c:pt>
                <c:pt idx="72">
                  <c:v>2.7918999999999999E-2</c:v>
                </c:pt>
                <c:pt idx="73">
                  <c:v>2.7931700000000212E-2</c:v>
                </c:pt>
                <c:pt idx="74">
                  <c:v>2.8020199999999988E-2</c:v>
                </c:pt>
                <c:pt idx="75">
                  <c:v>2.8032899999999999E-2</c:v>
                </c:pt>
                <c:pt idx="76">
                  <c:v>2.8171999999999999E-2</c:v>
                </c:pt>
                <c:pt idx="77">
                  <c:v>2.8171999999999999E-2</c:v>
                </c:pt>
                <c:pt idx="78">
                  <c:v>2.82606E-2</c:v>
                </c:pt>
                <c:pt idx="79">
                  <c:v>2.82606E-2</c:v>
                </c:pt>
                <c:pt idx="80">
                  <c:v>2.8387099999999998E-2</c:v>
                </c:pt>
                <c:pt idx="81">
                  <c:v>2.83997E-2</c:v>
                </c:pt>
                <c:pt idx="82">
                  <c:v>2.85136E-2</c:v>
                </c:pt>
                <c:pt idx="83">
                  <c:v>2.8526199999999977E-2</c:v>
                </c:pt>
                <c:pt idx="84">
                  <c:v>2.8614799999999989E-2</c:v>
                </c:pt>
                <c:pt idx="85">
                  <c:v>2.8640100000000002E-2</c:v>
                </c:pt>
                <c:pt idx="86">
                  <c:v>2.8715999999999998E-2</c:v>
                </c:pt>
                <c:pt idx="87">
                  <c:v>2.8753999999999998E-2</c:v>
                </c:pt>
                <c:pt idx="88">
                  <c:v>2.88425E-2</c:v>
                </c:pt>
                <c:pt idx="89">
                  <c:v>2.88805E-2</c:v>
                </c:pt>
                <c:pt idx="90">
                  <c:v>2.8943699999999999E-2</c:v>
                </c:pt>
                <c:pt idx="91">
                  <c:v>2.8968999999999977E-2</c:v>
                </c:pt>
                <c:pt idx="92">
                  <c:v>2.9044899999999998E-2</c:v>
                </c:pt>
                <c:pt idx="93">
                  <c:v>2.9082899999999998E-2</c:v>
                </c:pt>
                <c:pt idx="94">
                  <c:v>2.9196699999999968E-2</c:v>
                </c:pt>
                <c:pt idx="95">
                  <c:v>2.9247300000000188E-2</c:v>
                </c:pt>
                <c:pt idx="96">
                  <c:v>2.9285300000000198E-2</c:v>
                </c:pt>
                <c:pt idx="97">
                  <c:v>2.93485E-2</c:v>
                </c:pt>
                <c:pt idx="98">
                  <c:v>2.9399100000000001E-2</c:v>
                </c:pt>
                <c:pt idx="99">
                  <c:v>2.94244E-2</c:v>
                </c:pt>
                <c:pt idx="100">
                  <c:v>2.9475000000000178E-2</c:v>
                </c:pt>
                <c:pt idx="101">
                  <c:v>2.9550900000000001E-2</c:v>
                </c:pt>
                <c:pt idx="102">
                  <c:v>2.9614200000000011E-2</c:v>
                </c:pt>
                <c:pt idx="103">
                  <c:v>2.9639499999999999E-2</c:v>
                </c:pt>
                <c:pt idx="104">
                  <c:v>2.9690100000000011E-2</c:v>
                </c:pt>
                <c:pt idx="105">
                  <c:v>2.9791300000000052E-2</c:v>
                </c:pt>
                <c:pt idx="106">
                  <c:v>2.9829200000000042E-2</c:v>
                </c:pt>
                <c:pt idx="107">
                  <c:v>2.9854499999999989E-2</c:v>
                </c:pt>
                <c:pt idx="108">
                  <c:v>2.9905100000000011E-2</c:v>
                </c:pt>
                <c:pt idx="109">
                  <c:v>2.9943100000000042E-2</c:v>
                </c:pt>
                <c:pt idx="110">
                  <c:v>2.9981000000000011E-2</c:v>
                </c:pt>
                <c:pt idx="111">
                  <c:v>3.0044299999999999E-2</c:v>
                </c:pt>
                <c:pt idx="112">
                  <c:v>3.0094900000000011E-2</c:v>
                </c:pt>
                <c:pt idx="113">
                  <c:v>3.01202E-2</c:v>
                </c:pt>
                <c:pt idx="114">
                  <c:v>3.01961E-2</c:v>
                </c:pt>
                <c:pt idx="115">
                  <c:v>3.0234000000000052E-2</c:v>
                </c:pt>
                <c:pt idx="116">
                  <c:v>3.0322599999999977E-2</c:v>
                </c:pt>
                <c:pt idx="117">
                  <c:v>3.0347900000000056E-2</c:v>
                </c:pt>
                <c:pt idx="118">
                  <c:v>3.0423800000000042E-2</c:v>
                </c:pt>
                <c:pt idx="119">
                  <c:v>3.0423800000000042E-2</c:v>
                </c:pt>
                <c:pt idx="120">
                  <c:v>3.0499700000000012E-2</c:v>
                </c:pt>
                <c:pt idx="121">
                  <c:v>3.0550299999999999E-2</c:v>
                </c:pt>
                <c:pt idx="122">
                  <c:v>3.0613499999999998E-2</c:v>
                </c:pt>
                <c:pt idx="123">
                  <c:v>3.0689400000000002E-2</c:v>
                </c:pt>
                <c:pt idx="124">
                  <c:v>3.0727399999999998E-2</c:v>
                </c:pt>
                <c:pt idx="125">
                  <c:v>3.0790600000000001E-2</c:v>
                </c:pt>
                <c:pt idx="126">
                  <c:v>3.0891800000000188E-2</c:v>
                </c:pt>
                <c:pt idx="127">
                  <c:v>3.0980400000000002E-2</c:v>
                </c:pt>
                <c:pt idx="128">
                  <c:v>3.1031000000000229E-2</c:v>
                </c:pt>
                <c:pt idx="129">
                  <c:v>3.1132199999999999E-2</c:v>
                </c:pt>
                <c:pt idx="130">
                  <c:v>3.1119500000000001E-2</c:v>
                </c:pt>
                <c:pt idx="131">
                  <c:v>3.1246000000000052E-2</c:v>
                </c:pt>
                <c:pt idx="132">
                  <c:v>3.1271300000000293E-2</c:v>
                </c:pt>
                <c:pt idx="133">
                  <c:v>3.1385200000000016E-2</c:v>
                </c:pt>
                <c:pt idx="134">
                  <c:v>3.147380000000026E-2</c:v>
                </c:pt>
                <c:pt idx="135">
                  <c:v>3.147380000000026E-2</c:v>
                </c:pt>
                <c:pt idx="136">
                  <c:v>3.1499100000000016E-2</c:v>
                </c:pt>
                <c:pt idx="137">
                  <c:v>3.160030000000022E-2</c:v>
                </c:pt>
                <c:pt idx="138">
                  <c:v>3.1638200000000012E-2</c:v>
                </c:pt>
                <c:pt idx="139">
                  <c:v>3.1701500000000001E-2</c:v>
                </c:pt>
                <c:pt idx="140">
                  <c:v>3.1714100000000002E-2</c:v>
                </c:pt>
                <c:pt idx="141">
                  <c:v>3.1777400000000011E-2</c:v>
                </c:pt>
                <c:pt idx="142">
                  <c:v>3.1777400000000011E-2</c:v>
                </c:pt>
                <c:pt idx="143">
                  <c:v>3.1853300000000251E-2</c:v>
                </c:pt>
                <c:pt idx="144">
                  <c:v>3.19165E-2</c:v>
                </c:pt>
                <c:pt idx="145">
                  <c:v>3.1979800000000204E-2</c:v>
                </c:pt>
                <c:pt idx="146">
                  <c:v>3.2043000000000231E-2</c:v>
                </c:pt>
                <c:pt idx="147">
                  <c:v>3.2118899999999999E-2</c:v>
                </c:pt>
                <c:pt idx="148">
                  <c:v>3.2169499999999997E-2</c:v>
                </c:pt>
                <c:pt idx="149">
                  <c:v>3.2270699999999999E-2</c:v>
                </c:pt>
                <c:pt idx="150">
                  <c:v>3.2283400000000052E-2</c:v>
                </c:pt>
                <c:pt idx="151">
                  <c:v>3.2371900000000238E-2</c:v>
                </c:pt>
                <c:pt idx="152">
                  <c:v>3.2435200000000289E-2</c:v>
                </c:pt>
                <c:pt idx="153">
                  <c:v>3.2511100000000091E-2</c:v>
                </c:pt>
                <c:pt idx="154">
                  <c:v>3.2599599999999999E-2</c:v>
                </c:pt>
                <c:pt idx="155">
                  <c:v>3.2637600000000253E-2</c:v>
                </c:pt>
                <c:pt idx="156">
                  <c:v>3.2713500000000006E-2</c:v>
                </c:pt>
                <c:pt idx="157">
                  <c:v>3.27514E-2</c:v>
                </c:pt>
                <c:pt idx="158">
                  <c:v>3.2840000000000202E-2</c:v>
                </c:pt>
                <c:pt idx="159">
                  <c:v>3.2865300000000236E-2</c:v>
                </c:pt>
                <c:pt idx="160">
                  <c:v>3.2979100000000212E-2</c:v>
                </c:pt>
                <c:pt idx="161">
                  <c:v>3.3067699999999998E-2</c:v>
                </c:pt>
                <c:pt idx="162">
                  <c:v>3.3105599999999999E-2</c:v>
                </c:pt>
                <c:pt idx="163">
                  <c:v>3.31942E-2</c:v>
                </c:pt>
                <c:pt idx="164">
                  <c:v>3.3320699999999988E-2</c:v>
                </c:pt>
                <c:pt idx="165">
                  <c:v>3.3383900000000001E-2</c:v>
                </c:pt>
                <c:pt idx="166">
                  <c:v>3.3459799999999998E-2</c:v>
                </c:pt>
                <c:pt idx="167">
                  <c:v>3.3510400000000003E-2</c:v>
                </c:pt>
                <c:pt idx="168">
                  <c:v>3.3561000000000001E-2</c:v>
                </c:pt>
                <c:pt idx="169">
                  <c:v>3.3636899999999997E-2</c:v>
                </c:pt>
                <c:pt idx="170">
                  <c:v>3.37381E-2</c:v>
                </c:pt>
                <c:pt idx="171">
                  <c:v>3.3852E-2</c:v>
                </c:pt>
                <c:pt idx="172">
                  <c:v>3.39152E-2</c:v>
                </c:pt>
                <c:pt idx="173">
                  <c:v>3.3978500000000002E-2</c:v>
                </c:pt>
                <c:pt idx="174">
                  <c:v>3.4067E-2</c:v>
                </c:pt>
                <c:pt idx="175">
                  <c:v>3.4155600000000001E-2</c:v>
                </c:pt>
                <c:pt idx="176">
                  <c:v>3.4218800000000001E-2</c:v>
                </c:pt>
                <c:pt idx="177">
                  <c:v>3.42948E-2</c:v>
                </c:pt>
                <c:pt idx="178">
                  <c:v>3.4396000000000003E-2</c:v>
                </c:pt>
                <c:pt idx="179">
                  <c:v>3.4459200000000002E-2</c:v>
                </c:pt>
                <c:pt idx="180">
                  <c:v>3.4598399999999994E-2</c:v>
                </c:pt>
                <c:pt idx="181">
                  <c:v>3.4661600000000001E-2</c:v>
                </c:pt>
                <c:pt idx="182">
                  <c:v>3.4788100000000002E-2</c:v>
                </c:pt>
                <c:pt idx="183">
                  <c:v>3.4902000000000002E-2</c:v>
                </c:pt>
                <c:pt idx="184">
                  <c:v>3.4965200000000002E-2</c:v>
                </c:pt>
                <c:pt idx="185">
                  <c:v>3.5079100000000217E-2</c:v>
                </c:pt>
                <c:pt idx="186">
                  <c:v>3.5154999999999999E-2</c:v>
                </c:pt>
                <c:pt idx="187">
                  <c:v>3.5218199999999998E-2</c:v>
                </c:pt>
                <c:pt idx="188">
                  <c:v>3.5281500000000042E-2</c:v>
                </c:pt>
                <c:pt idx="189">
                  <c:v>3.5395299999999998E-2</c:v>
                </c:pt>
                <c:pt idx="190">
                  <c:v>3.5471200000000265E-2</c:v>
                </c:pt>
                <c:pt idx="191">
                  <c:v>3.5534499999999997E-2</c:v>
                </c:pt>
                <c:pt idx="192">
                  <c:v>3.5623000000000002E-2</c:v>
                </c:pt>
                <c:pt idx="193">
                  <c:v>3.571160000000001E-2</c:v>
                </c:pt>
                <c:pt idx="194">
                  <c:v>3.5774800000000002E-2</c:v>
                </c:pt>
                <c:pt idx="195">
                  <c:v>3.5863400000000004E-2</c:v>
                </c:pt>
                <c:pt idx="196">
                  <c:v>3.5939300000000209E-2</c:v>
                </c:pt>
                <c:pt idx="197">
                  <c:v>3.6053100000000199E-2</c:v>
                </c:pt>
                <c:pt idx="198">
                  <c:v>3.6129000000000001E-2</c:v>
                </c:pt>
                <c:pt idx="199">
                  <c:v>3.6166999999999998E-2</c:v>
                </c:pt>
                <c:pt idx="200">
                  <c:v>3.625550000000001E-2</c:v>
                </c:pt>
                <c:pt idx="201">
                  <c:v>3.6331400000000041E-2</c:v>
                </c:pt>
                <c:pt idx="202">
                  <c:v>3.6394700000000002E-2</c:v>
                </c:pt>
                <c:pt idx="203">
                  <c:v>3.649590000000022E-2</c:v>
                </c:pt>
                <c:pt idx="204">
                  <c:v>3.653380000000022E-2</c:v>
                </c:pt>
                <c:pt idx="205">
                  <c:v>3.6597100000000014E-2</c:v>
                </c:pt>
                <c:pt idx="206">
                  <c:v>3.6698300000000052E-2</c:v>
                </c:pt>
                <c:pt idx="207">
                  <c:v>3.6786800000000001E-2</c:v>
                </c:pt>
                <c:pt idx="208">
                  <c:v>3.6850100000000052E-2</c:v>
                </c:pt>
                <c:pt idx="209">
                  <c:v>3.6913300000000211E-2</c:v>
                </c:pt>
                <c:pt idx="210">
                  <c:v>3.6963900000000015E-2</c:v>
                </c:pt>
                <c:pt idx="211">
                  <c:v>3.7052500000000002E-2</c:v>
                </c:pt>
                <c:pt idx="212">
                  <c:v>3.7166400000000002E-2</c:v>
                </c:pt>
                <c:pt idx="213">
                  <c:v>3.7280200000000228E-2</c:v>
                </c:pt>
                <c:pt idx="214">
                  <c:v>3.7394100000000013E-2</c:v>
                </c:pt>
                <c:pt idx="215">
                  <c:v>3.7470000000000218E-2</c:v>
                </c:pt>
                <c:pt idx="216">
                  <c:v>3.7583800000000209E-2</c:v>
                </c:pt>
                <c:pt idx="217">
                  <c:v>3.7659700000000212E-2</c:v>
                </c:pt>
                <c:pt idx="218">
                  <c:v>3.7773600000000213E-2</c:v>
                </c:pt>
                <c:pt idx="219">
                  <c:v>3.7862100000000051E-2</c:v>
                </c:pt>
                <c:pt idx="220">
                  <c:v>3.7976000000000051E-2</c:v>
                </c:pt>
                <c:pt idx="221">
                  <c:v>3.8115099999999999E-2</c:v>
                </c:pt>
                <c:pt idx="222">
                  <c:v>3.8216300000000002E-2</c:v>
                </c:pt>
                <c:pt idx="223">
                  <c:v>3.8317499999999997E-2</c:v>
                </c:pt>
                <c:pt idx="224">
                  <c:v>3.8317499999999997E-2</c:v>
                </c:pt>
                <c:pt idx="225">
                  <c:v>3.8393400000000001E-2</c:v>
                </c:pt>
                <c:pt idx="226">
                  <c:v>3.8456700000000003E-2</c:v>
                </c:pt>
                <c:pt idx="227">
                  <c:v>3.8545200000000002E-2</c:v>
                </c:pt>
                <c:pt idx="228">
                  <c:v>3.8621099999999998E-2</c:v>
                </c:pt>
                <c:pt idx="229">
                  <c:v>3.87097E-2</c:v>
                </c:pt>
                <c:pt idx="230">
                  <c:v>3.8810900000000002E-2</c:v>
                </c:pt>
                <c:pt idx="231">
                  <c:v>3.8899400000000001E-2</c:v>
                </c:pt>
                <c:pt idx="232">
                  <c:v>3.9013300000000056E-2</c:v>
                </c:pt>
                <c:pt idx="233">
                  <c:v>3.9089200000000192E-2</c:v>
                </c:pt>
                <c:pt idx="234">
                  <c:v>3.917770000000001E-2</c:v>
                </c:pt>
                <c:pt idx="235">
                  <c:v>3.9253600000000041E-2</c:v>
                </c:pt>
                <c:pt idx="236">
                  <c:v>3.93675E-2</c:v>
                </c:pt>
                <c:pt idx="237">
                  <c:v>3.944340000000001E-2</c:v>
                </c:pt>
                <c:pt idx="238">
                  <c:v>3.9544599999999999E-2</c:v>
                </c:pt>
                <c:pt idx="239">
                  <c:v>3.9607799999999999E-2</c:v>
                </c:pt>
                <c:pt idx="240">
                  <c:v>3.9709000000000001E-2</c:v>
                </c:pt>
                <c:pt idx="241">
                  <c:v>3.9810199999999997E-2</c:v>
                </c:pt>
                <c:pt idx="242">
                  <c:v>3.9924099999999997E-2</c:v>
                </c:pt>
                <c:pt idx="243">
                  <c:v>4.0050599999999999E-2</c:v>
                </c:pt>
                <c:pt idx="244">
                  <c:v>4.0101199999999976E-2</c:v>
                </c:pt>
                <c:pt idx="245">
                  <c:v>4.0189799999999998E-2</c:v>
                </c:pt>
                <c:pt idx="246">
                  <c:v>4.0303600000000134E-2</c:v>
                </c:pt>
                <c:pt idx="247">
                  <c:v>4.0366900000000407E-2</c:v>
                </c:pt>
                <c:pt idx="248">
                  <c:v>4.0480700000000022E-2</c:v>
                </c:pt>
                <c:pt idx="249">
                  <c:v>4.0556599999999998E-2</c:v>
                </c:pt>
                <c:pt idx="250">
                  <c:v>4.06831E-2</c:v>
                </c:pt>
                <c:pt idx="251">
                  <c:v>4.0797000000000361E-2</c:v>
                </c:pt>
                <c:pt idx="252">
                  <c:v>4.0910800000000004E-2</c:v>
                </c:pt>
                <c:pt idx="253">
                  <c:v>4.1050000000000003E-2</c:v>
                </c:pt>
                <c:pt idx="254">
                  <c:v>4.1176499999999998E-2</c:v>
                </c:pt>
                <c:pt idx="255">
                  <c:v>4.1277699999999987E-2</c:v>
                </c:pt>
                <c:pt idx="256">
                  <c:v>4.1404200000000002E-2</c:v>
                </c:pt>
                <c:pt idx="257">
                  <c:v>4.1505399999999956E-2</c:v>
                </c:pt>
                <c:pt idx="258">
                  <c:v>4.1619200000000002E-2</c:v>
                </c:pt>
                <c:pt idx="259">
                  <c:v>4.1733100000000002E-2</c:v>
                </c:pt>
                <c:pt idx="260">
                  <c:v>4.1846899999999985E-2</c:v>
                </c:pt>
                <c:pt idx="261">
                  <c:v>4.1948099999999967E-2</c:v>
                </c:pt>
                <c:pt idx="262">
                  <c:v>4.2024000000000013E-2</c:v>
                </c:pt>
                <c:pt idx="263">
                  <c:v>4.2137899999999999E-2</c:v>
                </c:pt>
                <c:pt idx="264">
                  <c:v>4.2213800000000003E-2</c:v>
                </c:pt>
                <c:pt idx="265">
                  <c:v>4.2327600000000361E-2</c:v>
                </c:pt>
                <c:pt idx="266">
                  <c:v>4.2466800000000034E-2</c:v>
                </c:pt>
                <c:pt idx="267">
                  <c:v>4.2555299999999997E-2</c:v>
                </c:pt>
                <c:pt idx="268">
                  <c:v>4.2694500000000003E-2</c:v>
                </c:pt>
                <c:pt idx="269">
                  <c:v>4.2808300000000001E-2</c:v>
                </c:pt>
                <c:pt idx="270">
                  <c:v>4.2922200000000112E-2</c:v>
                </c:pt>
                <c:pt idx="271">
                  <c:v>4.2998100000000004E-2</c:v>
                </c:pt>
                <c:pt idx="272">
                  <c:v>4.30993E-2</c:v>
                </c:pt>
                <c:pt idx="273">
                  <c:v>4.3251099999999966E-2</c:v>
                </c:pt>
                <c:pt idx="274">
                  <c:v>4.3301700000000012E-2</c:v>
                </c:pt>
                <c:pt idx="275">
                  <c:v>4.3466200000000114E-2</c:v>
                </c:pt>
                <c:pt idx="276">
                  <c:v>4.3580000000000001E-2</c:v>
                </c:pt>
                <c:pt idx="277">
                  <c:v>4.3668600000000002E-2</c:v>
                </c:pt>
                <c:pt idx="278">
                  <c:v>4.3782400000000367E-2</c:v>
                </c:pt>
                <c:pt idx="279">
                  <c:v>4.3858300000000003E-2</c:v>
                </c:pt>
                <c:pt idx="280">
                  <c:v>4.4035400000000113E-2</c:v>
                </c:pt>
                <c:pt idx="281">
                  <c:v>4.40481E-2</c:v>
                </c:pt>
                <c:pt idx="282">
                  <c:v>4.4250500000000012E-2</c:v>
                </c:pt>
                <c:pt idx="283">
                  <c:v>4.4389600000000133E-2</c:v>
                </c:pt>
                <c:pt idx="284">
                  <c:v>4.4516100000000114E-2</c:v>
                </c:pt>
                <c:pt idx="285">
                  <c:v>4.4579399999999977E-2</c:v>
                </c:pt>
                <c:pt idx="286">
                  <c:v>4.4680600000000112E-2</c:v>
                </c:pt>
                <c:pt idx="287">
                  <c:v>4.4807100000000023E-2</c:v>
                </c:pt>
                <c:pt idx="288">
                  <c:v>4.4908300000000012E-2</c:v>
                </c:pt>
                <c:pt idx="289">
                  <c:v>4.50348E-2</c:v>
                </c:pt>
                <c:pt idx="290">
                  <c:v>4.5161300000000001E-2</c:v>
                </c:pt>
                <c:pt idx="291">
                  <c:v>4.5262500000000004E-2</c:v>
                </c:pt>
                <c:pt idx="292">
                  <c:v>4.536370000000034E-2</c:v>
                </c:pt>
                <c:pt idx="293">
                  <c:v>4.55155E-2</c:v>
                </c:pt>
                <c:pt idx="294">
                  <c:v>4.5642000000000002E-2</c:v>
                </c:pt>
                <c:pt idx="295">
                  <c:v>4.5819100000000001E-2</c:v>
                </c:pt>
                <c:pt idx="296">
                  <c:v>4.5983599999999999E-2</c:v>
                </c:pt>
                <c:pt idx="297">
                  <c:v>4.6084799999999995E-2</c:v>
                </c:pt>
                <c:pt idx="298">
                  <c:v>4.6185999999999977E-2</c:v>
                </c:pt>
                <c:pt idx="299">
                  <c:v>4.6299799999999995E-2</c:v>
                </c:pt>
                <c:pt idx="300">
                  <c:v>4.6451600000000003E-2</c:v>
                </c:pt>
                <c:pt idx="301">
                  <c:v>4.6502200000000014E-2</c:v>
                </c:pt>
                <c:pt idx="302">
                  <c:v>4.6641399999999757E-2</c:v>
                </c:pt>
                <c:pt idx="303">
                  <c:v>4.6767900000000133E-2</c:v>
                </c:pt>
                <c:pt idx="304">
                  <c:v>4.6856399999999999E-2</c:v>
                </c:pt>
                <c:pt idx="305">
                  <c:v>4.6995599999999998E-2</c:v>
                </c:pt>
                <c:pt idx="306">
                  <c:v>4.71221E-2</c:v>
                </c:pt>
                <c:pt idx="307">
                  <c:v>4.7299200000000013E-2</c:v>
                </c:pt>
                <c:pt idx="308">
                  <c:v>4.7413000000000358E-2</c:v>
                </c:pt>
                <c:pt idx="309">
                  <c:v>4.7577500000000002E-2</c:v>
                </c:pt>
                <c:pt idx="310">
                  <c:v>4.7704000000000024E-2</c:v>
                </c:pt>
                <c:pt idx="311">
                  <c:v>4.7868400000000325E-2</c:v>
                </c:pt>
                <c:pt idx="312">
                  <c:v>4.8020199999999985E-2</c:v>
                </c:pt>
                <c:pt idx="313">
                  <c:v>4.8096100000000024E-2</c:v>
                </c:pt>
                <c:pt idx="314">
                  <c:v>4.8210000000000003E-2</c:v>
                </c:pt>
                <c:pt idx="315">
                  <c:v>4.8336500000000122E-2</c:v>
                </c:pt>
                <c:pt idx="316">
                  <c:v>4.8450300000000002E-2</c:v>
                </c:pt>
                <c:pt idx="317">
                  <c:v>4.8589500000000001E-2</c:v>
                </c:pt>
                <c:pt idx="318">
                  <c:v>4.8703400000000133E-2</c:v>
                </c:pt>
                <c:pt idx="319">
                  <c:v>4.8817200000000123E-2</c:v>
                </c:pt>
                <c:pt idx="320">
                  <c:v>4.8905799999999999E-2</c:v>
                </c:pt>
                <c:pt idx="321">
                  <c:v>4.9032300000000334E-2</c:v>
                </c:pt>
                <c:pt idx="322">
                  <c:v>4.9095500000000014E-2</c:v>
                </c:pt>
              </c:numCache>
            </c:numRef>
          </c:yVal>
          <c:smooth val="1"/>
        </c:ser>
        <c:ser>
          <c:idx val="2"/>
          <c:order val="2"/>
          <c:tx>
            <c:v>3 – Суміш вугілля : гранулят=2:1; с=30%</c:v>
          </c:tx>
          <c:spPr>
            <a:ln w="19050" cap="rnd">
              <a:solidFill>
                <a:srgbClr val="00B050">
                  <a:alpha val="50000"/>
                </a:srgbClr>
              </a:solidFill>
              <a:round/>
            </a:ln>
            <a:effectLst/>
          </c:spPr>
          <c:marker>
            <c:symbol val="none"/>
          </c:marker>
          <c:trendline>
            <c:spPr>
              <a:ln w="19050" cap="rnd">
                <a:solidFill>
                  <a:schemeClr val="accent3"/>
                </a:solidFill>
                <a:prstDash val="sysDot"/>
              </a:ln>
              <a:effectLst/>
            </c:spPr>
            <c:trendlineType val="poly"/>
            <c:order val="6"/>
            <c:dispRSqr val="1"/>
            <c:dispEq val="1"/>
            <c:trendlineLbl>
              <c:layout>
                <c:manualLayout>
                  <c:x val="-0.19364834297673594"/>
                  <c:y val="0.70723322391240606"/>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00B050"/>
                        </a:solidFill>
                        <a:latin typeface="Times New Roman" panose="02020603050405020304" pitchFamily="18" charset="0"/>
                        <a:cs typeface="Times New Roman" panose="02020603050405020304" pitchFamily="18" charset="0"/>
                      </a:rPr>
                      <a:t>4 крива: y = -0,293x</a:t>
                    </a:r>
                    <a:r>
                      <a:rPr lang="ru" baseline="30000">
                        <a:solidFill>
                          <a:srgbClr val="00B050"/>
                        </a:solidFill>
                        <a:latin typeface="Times New Roman" panose="02020603050405020304" pitchFamily="18" charset="0"/>
                        <a:cs typeface="Times New Roman" panose="02020603050405020304" pitchFamily="18" charset="0"/>
                      </a:rPr>
                      <a:t>6</a:t>
                    </a:r>
                    <a:r>
                      <a:rPr lang="ru" baseline="0">
                        <a:solidFill>
                          <a:srgbClr val="00B050"/>
                        </a:solidFill>
                        <a:latin typeface="Times New Roman" panose="02020603050405020304" pitchFamily="18" charset="0"/>
                        <a:cs typeface="Times New Roman" panose="02020603050405020304" pitchFamily="18" charset="0"/>
                      </a:rPr>
                      <a:t> + 2,7831x</a:t>
                    </a:r>
                    <a:r>
                      <a:rPr lang="ru" baseline="30000">
                        <a:solidFill>
                          <a:srgbClr val="00B050"/>
                        </a:solidFill>
                        <a:latin typeface="Times New Roman" panose="02020603050405020304" pitchFamily="18" charset="0"/>
                        <a:cs typeface="Times New Roman" panose="02020603050405020304" pitchFamily="18" charset="0"/>
                      </a:rPr>
                      <a:t>5</a:t>
                    </a:r>
                    <a:r>
                      <a:rPr lang="ru" baseline="0">
                        <a:solidFill>
                          <a:srgbClr val="00B050"/>
                        </a:solidFill>
                        <a:latin typeface="Times New Roman" panose="02020603050405020304" pitchFamily="18" charset="0"/>
                        <a:cs typeface="Times New Roman" panose="02020603050405020304" pitchFamily="18" charset="0"/>
                      </a:rPr>
                      <a:t> - 10,894x</a:t>
                    </a:r>
                    <a:r>
                      <a:rPr lang="ru" baseline="30000">
                        <a:solidFill>
                          <a:srgbClr val="00B050"/>
                        </a:solidFill>
                        <a:latin typeface="Times New Roman" panose="02020603050405020304" pitchFamily="18" charset="0"/>
                        <a:cs typeface="Times New Roman" panose="02020603050405020304" pitchFamily="18" charset="0"/>
                      </a:rPr>
                      <a:t>4</a:t>
                    </a:r>
                    <a:r>
                      <a:rPr lang="ru" baseline="0">
                        <a:solidFill>
                          <a:srgbClr val="00B050"/>
                        </a:solidFill>
                        <a:latin typeface="Times New Roman" panose="02020603050405020304" pitchFamily="18" charset="0"/>
                        <a:cs typeface="Times New Roman" panose="02020603050405020304" pitchFamily="18" charset="0"/>
                      </a:rPr>
                      <a:t> + 22,503x</a:t>
                    </a:r>
                    <a:r>
                      <a:rPr lang="ru" baseline="30000">
                        <a:solidFill>
                          <a:srgbClr val="00B050"/>
                        </a:solidFill>
                        <a:latin typeface="Times New Roman" panose="02020603050405020304" pitchFamily="18" charset="0"/>
                        <a:cs typeface="Times New Roman" panose="02020603050405020304" pitchFamily="18" charset="0"/>
                      </a:rPr>
                      <a:t>3</a:t>
                    </a:r>
                    <a:r>
                      <a:rPr lang="ru" baseline="0">
                        <a:solidFill>
                          <a:srgbClr val="00B050"/>
                        </a:solidFill>
                        <a:latin typeface="Times New Roman" panose="02020603050405020304" pitchFamily="18" charset="0"/>
                        <a:cs typeface="Times New Roman" panose="02020603050405020304" pitchFamily="18" charset="0"/>
                      </a:rPr>
                      <a:t> - 25,856x</a:t>
                    </a:r>
                    <a:r>
                      <a:rPr lang="ru" baseline="30000">
                        <a:solidFill>
                          <a:srgbClr val="00B050"/>
                        </a:solidFill>
                        <a:latin typeface="Times New Roman" panose="02020603050405020304" pitchFamily="18" charset="0"/>
                        <a:cs typeface="Times New Roman" panose="02020603050405020304" pitchFamily="18" charset="0"/>
                      </a:rPr>
                      <a:t>2</a:t>
                    </a:r>
                    <a:r>
                      <a:rPr lang="ru" baseline="0">
                        <a:solidFill>
                          <a:srgbClr val="00B050"/>
                        </a:solidFill>
                        <a:latin typeface="Times New Roman" panose="02020603050405020304" pitchFamily="18" charset="0"/>
                        <a:cs typeface="Times New Roman" panose="02020603050405020304" pitchFamily="18" charset="0"/>
                      </a:rPr>
                      <a:t> + 15,675x - 3,9039</a:t>
                    </a:r>
                    <a:br>
                      <a:rPr lang="ru" baseline="0">
                        <a:solidFill>
                          <a:srgbClr val="00B050"/>
                        </a:solidFill>
                        <a:latin typeface="Times New Roman" panose="02020603050405020304" pitchFamily="18" charset="0"/>
                        <a:cs typeface="Times New Roman" panose="02020603050405020304" pitchFamily="18" charset="0"/>
                      </a:rPr>
                    </a:br>
                    <a:r>
                      <a:rPr lang="ru" baseline="0">
                        <a:solidFill>
                          <a:srgbClr val="00B050"/>
                        </a:solidFill>
                        <a:latin typeface="Times New Roman" panose="02020603050405020304" pitchFamily="18" charset="0"/>
                        <a:cs typeface="Times New Roman" panose="02020603050405020304" pitchFamily="18" charset="0"/>
                      </a:rPr>
                      <a:t>R² = 0,9999</a:t>
                    </a:r>
                    <a:endParaRPr lang="ru">
                      <a:solidFill>
                        <a:srgbClr val="00B05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4 Стаття (1).xlsx]Лист1'!$G$2:$G$325</c:f>
              <c:numCache>
                <c:formatCode>@</c:formatCode>
                <c:ptCount val="324"/>
                <c:pt idx="0">
                  <c:v>1.1304700000000001</c:v>
                </c:pt>
                <c:pt idx="1">
                  <c:v>1.1320500000000067</c:v>
                </c:pt>
                <c:pt idx="2">
                  <c:v>1.13442</c:v>
                </c:pt>
                <c:pt idx="3">
                  <c:v>1.1369899999999999</c:v>
                </c:pt>
                <c:pt idx="4">
                  <c:v>1.1395500000000001</c:v>
                </c:pt>
                <c:pt idx="5">
                  <c:v>1.14232</c:v>
                </c:pt>
                <c:pt idx="6">
                  <c:v>1.14469</c:v>
                </c:pt>
                <c:pt idx="7">
                  <c:v>1.14706</c:v>
                </c:pt>
                <c:pt idx="8">
                  <c:v>1.14923</c:v>
                </c:pt>
                <c:pt idx="9">
                  <c:v>1.1517899999999999</c:v>
                </c:pt>
                <c:pt idx="10">
                  <c:v>1.1541600000000001</c:v>
                </c:pt>
                <c:pt idx="11">
                  <c:v>1.1563300000000001</c:v>
                </c:pt>
                <c:pt idx="12">
                  <c:v>1.1587000000000001</c:v>
                </c:pt>
                <c:pt idx="13">
                  <c:v>1.1608700000000001</c:v>
                </c:pt>
                <c:pt idx="14">
                  <c:v>1.162650000000006</c:v>
                </c:pt>
                <c:pt idx="15">
                  <c:v>1.1650199999999999</c:v>
                </c:pt>
                <c:pt idx="16">
                  <c:v>1.1675800000000001</c:v>
                </c:pt>
                <c:pt idx="17">
                  <c:v>1.16995</c:v>
                </c:pt>
                <c:pt idx="18">
                  <c:v>1.1729099999999999</c:v>
                </c:pt>
                <c:pt idx="19">
                  <c:v>1.17588</c:v>
                </c:pt>
                <c:pt idx="20">
                  <c:v>1.17943</c:v>
                </c:pt>
                <c:pt idx="21">
                  <c:v>1.1827799999999999</c:v>
                </c:pt>
                <c:pt idx="22">
                  <c:v>1.18594</c:v>
                </c:pt>
                <c:pt idx="23">
                  <c:v>1.1891</c:v>
                </c:pt>
                <c:pt idx="24">
                  <c:v>1.1918599999999999</c:v>
                </c:pt>
                <c:pt idx="25">
                  <c:v>1.1956100000000001</c:v>
                </c:pt>
                <c:pt idx="26">
                  <c:v>1.19798</c:v>
                </c:pt>
                <c:pt idx="27">
                  <c:v>1.2015399999999914</c:v>
                </c:pt>
                <c:pt idx="28">
                  <c:v>1.2048899999999998</c:v>
                </c:pt>
                <c:pt idx="29">
                  <c:v>1.2086399999999939</c:v>
                </c:pt>
                <c:pt idx="30">
                  <c:v>1.2123899999999999</c:v>
                </c:pt>
                <c:pt idx="31">
                  <c:v>1.2153499999999939</c:v>
                </c:pt>
                <c:pt idx="32">
                  <c:v>1.2179199999999932</c:v>
                </c:pt>
                <c:pt idx="33">
                  <c:v>1.2216699999999914</c:v>
                </c:pt>
                <c:pt idx="34">
                  <c:v>1.225419999999994</c:v>
                </c:pt>
                <c:pt idx="35">
                  <c:v>1.22878</c:v>
                </c:pt>
                <c:pt idx="36">
                  <c:v>1.2317399999999918</c:v>
                </c:pt>
                <c:pt idx="37">
                  <c:v>1.2352899999999998</c:v>
                </c:pt>
                <c:pt idx="38">
                  <c:v>1.23865</c:v>
                </c:pt>
                <c:pt idx="39">
                  <c:v>1.2431899999999998</c:v>
                </c:pt>
                <c:pt idx="40">
                  <c:v>1.2471399999999933</c:v>
                </c:pt>
                <c:pt idx="41">
                  <c:v>1.25108</c:v>
                </c:pt>
                <c:pt idx="42">
                  <c:v>1.2550299999999928</c:v>
                </c:pt>
                <c:pt idx="43">
                  <c:v>1.2581899999999999</c:v>
                </c:pt>
                <c:pt idx="44">
                  <c:v>1.2625299999999939</c:v>
                </c:pt>
                <c:pt idx="45">
                  <c:v>1.2662800000000001</c:v>
                </c:pt>
                <c:pt idx="46">
                  <c:v>1.269639999999993</c:v>
                </c:pt>
                <c:pt idx="47">
                  <c:v>1.2727999999999939</c:v>
                </c:pt>
                <c:pt idx="48">
                  <c:v>1.2755599999999998</c:v>
                </c:pt>
                <c:pt idx="49">
                  <c:v>1.27813</c:v>
                </c:pt>
                <c:pt idx="50">
                  <c:v>1.28148</c:v>
                </c:pt>
                <c:pt idx="51">
                  <c:v>1.28444</c:v>
                </c:pt>
                <c:pt idx="52">
                  <c:v>1.28721</c:v>
                </c:pt>
                <c:pt idx="53">
                  <c:v>1.2897699999999928</c:v>
                </c:pt>
                <c:pt idx="54">
                  <c:v>1.2921400000000001</c:v>
                </c:pt>
                <c:pt idx="55">
                  <c:v>1.2954999999999928</c:v>
                </c:pt>
                <c:pt idx="56">
                  <c:v>1.29826</c:v>
                </c:pt>
                <c:pt idx="57">
                  <c:v>1.30063</c:v>
                </c:pt>
                <c:pt idx="58">
                  <c:v>1.3029999999999939</c:v>
                </c:pt>
                <c:pt idx="59">
                  <c:v>1.3055599999999998</c:v>
                </c:pt>
                <c:pt idx="60">
                  <c:v>1.3079299999999914</c:v>
                </c:pt>
                <c:pt idx="61">
                  <c:v>1.3099099999999932</c:v>
                </c:pt>
                <c:pt idx="62">
                  <c:v>1.3118799999999939</c:v>
                </c:pt>
                <c:pt idx="63">
                  <c:v>1.31464</c:v>
                </c:pt>
                <c:pt idx="64">
                  <c:v>1.31721</c:v>
                </c:pt>
                <c:pt idx="65">
                  <c:v>1.3201700000000001</c:v>
                </c:pt>
                <c:pt idx="66">
                  <c:v>1.3223400000000001</c:v>
                </c:pt>
                <c:pt idx="67">
                  <c:v>1.3247100000000001</c:v>
                </c:pt>
                <c:pt idx="68">
                  <c:v>1.3282700000000001</c:v>
                </c:pt>
                <c:pt idx="69">
                  <c:v>1.33202</c:v>
                </c:pt>
                <c:pt idx="70">
                  <c:v>1.3349800000000001</c:v>
                </c:pt>
                <c:pt idx="71">
                  <c:v>1.3389199999999999</c:v>
                </c:pt>
                <c:pt idx="72">
                  <c:v>1.3434599999999999</c:v>
                </c:pt>
                <c:pt idx="73">
                  <c:v>1.3480000000000001</c:v>
                </c:pt>
                <c:pt idx="74">
                  <c:v>1.3525400000000001</c:v>
                </c:pt>
                <c:pt idx="75">
                  <c:v>1.3563000000000001</c:v>
                </c:pt>
                <c:pt idx="76">
                  <c:v>1.3590599999999999</c:v>
                </c:pt>
                <c:pt idx="77">
                  <c:v>1.3616299999999932</c:v>
                </c:pt>
                <c:pt idx="78">
                  <c:v>1.363399999999994</c:v>
                </c:pt>
                <c:pt idx="79">
                  <c:v>1.3659699999999932</c:v>
                </c:pt>
                <c:pt idx="80">
                  <c:v>1.36853</c:v>
                </c:pt>
                <c:pt idx="81">
                  <c:v>1.3709</c:v>
                </c:pt>
                <c:pt idx="82">
                  <c:v>1.37327</c:v>
                </c:pt>
                <c:pt idx="83">
                  <c:v>1.37544</c:v>
                </c:pt>
                <c:pt idx="84">
                  <c:v>1.37761</c:v>
                </c:pt>
                <c:pt idx="85">
                  <c:v>1.37998</c:v>
                </c:pt>
                <c:pt idx="86">
                  <c:v>1.3829400000000001</c:v>
                </c:pt>
                <c:pt idx="87">
                  <c:v>1.38571</c:v>
                </c:pt>
                <c:pt idx="88">
                  <c:v>1.3884700000000001</c:v>
                </c:pt>
                <c:pt idx="89">
                  <c:v>1.3910400000000001</c:v>
                </c:pt>
                <c:pt idx="90">
                  <c:v>1.3932100000000001</c:v>
                </c:pt>
                <c:pt idx="91">
                  <c:v>1.39558</c:v>
                </c:pt>
                <c:pt idx="92">
                  <c:v>1.39795</c:v>
                </c:pt>
                <c:pt idx="93">
                  <c:v>1.4009099999999928</c:v>
                </c:pt>
                <c:pt idx="94">
                  <c:v>1.4032799999999928</c:v>
                </c:pt>
                <c:pt idx="95">
                  <c:v>1.4058399999999895</c:v>
                </c:pt>
                <c:pt idx="96">
                  <c:v>1.4084099999999939</c:v>
                </c:pt>
                <c:pt idx="97">
                  <c:v>1.4109699999999918</c:v>
                </c:pt>
                <c:pt idx="98">
                  <c:v>1.4135399999999914</c:v>
                </c:pt>
                <c:pt idx="99">
                  <c:v>1.41611</c:v>
                </c:pt>
                <c:pt idx="100">
                  <c:v>1.4188699999999927</c:v>
                </c:pt>
                <c:pt idx="101">
                  <c:v>1.4218299999999879</c:v>
                </c:pt>
                <c:pt idx="102">
                  <c:v>1.4255799999999927</c:v>
                </c:pt>
                <c:pt idx="103">
                  <c:v>1.4285399999999933</c:v>
                </c:pt>
                <c:pt idx="104">
                  <c:v>1.4316999999999895</c:v>
                </c:pt>
                <c:pt idx="105">
                  <c:v>1.4348599999999998</c:v>
                </c:pt>
                <c:pt idx="106">
                  <c:v>1.4388099999999933</c:v>
                </c:pt>
                <c:pt idx="107">
                  <c:v>1.4419699999999895</c:v>
                </c:pt>
                <c:pt idx="108">
                  <c:v>1.4445299999999928</c:v>
                </c:pt>
                <c:pt idx="109">
                  <c:v>1.4474899999999939</c:v>
                </c:pt>
                <c:pt idx="110">
                  <c:v>1.45085</c:v>
                </c:pt>
                <c:pt idx="111">
                  <c:v>1.4543999999999933</c:v>
                </c:pt>
                <c:pt idx="112">
                  <c:v>1.45855</c:v>
                </c:pt>
                <c:pt idx="113">
                  <c:v>1.4622999999999939</c:v>
                </c:pt>
                <c:pt idx="114">
                  <c:v>1.4656499999999932</c:v>
                </c:pt>
                <c:pt idx="115">
                  <c:v>1.4693999999999914</c:v>
                </c:pt>
                <c:pt idx="116">
                  <c:v>1.4723599999999999</c:v>
                </c:pt>
                <c:pt idx="117">
                  <c:v>1.4755199999999939</c:v>
                </c:pt>
                <c:pt idx="118">
                  <c:v>1.47868</c:v>
                </c:pt>
                <c:pt idx="119">
                  <c:v>1.4826299999999932</c:v>
                </c:pt>
                <c:pt idx="120">
                  <c:v>1.4859799999999928</c:v>
                </c:pt>
                <c:pt idx="121">
                  <c:v>1.48895</c:v>
                </c:pt>
                <c:pt idx="122">
                  <c:v>1.4928899999999998</c:v>
                </c:pt>
                <c:pt idx="123">
                  <c:v>1.4956599999999998</c:v>
                </c:pt>
                <c:pt idx="124">
                  <c:v>1.4992099999999939</c:v>
                </c:pt>
                <c:pt idx="125">
                  <c:v>1.50237</c:v>
                </c:pt>
                <c:pt idx="126">
                  <c:v>1.5049299999999928</c:v>
                </c:pt>
                <c:pt idx="127">
                  <c:v>1.5084899999999999</c:v>
                </c:pt>
                <c:pt idx="128">
                  <c:v>1.51244</c:v>
                </c:pt>
                <c:pt idx="129">
                  <c:v>1.5163800000000001</c:v>
                </c:pt>
                <c:pt idx="130">
                  <c:v>1.5193399999999933</c:v>
                </c:pt>
                <c:pt idx="131">
                  <c:v>1.5223100000000001</c:v>
                </c:pt>
                <c:pt idx="132">
                  <c:v>1.524869999999994</c:v>
                </c:pt>
                <c:pt idx="133">
                  <c:v>1.5290199999999998</c:v>
                </c:pt>
                <c:pt idx="134">
                  <c:v>1.5333599999999998</c:v>
                </c:pt>
                <c:pt idx="135">
                  <c:v>1.5353299999999928</c:v>
                </c:pt>
                <c:pt idx="136">
                  <c:v>1.5378999999999914</c:v>
                </c:pt>
                <c:pt idx="137">
                  <c:v>1.54027</c:v>
                </c:pt>
                <c:pt idx="138">
                  <c:v>1.54244</c:v>
                </c:pt>
                <c:pt idx="139">
                  <c:v>1.54501</c:v>
                </c:pt>
                <c:pt idx="140">
                  <c:v>1.5479699999999927</c:v>
                </c:pt>
                <c:pt idx="141">
                  <c:v>1.5513199999999998</c:v>
                </c:pt>
                <c:pt idx="142">
                  <c:v>1.5546800000000001</c:v>
                </c:pt>
                <c:pt idx="143">
                  <c:v>1.55843</c:v>
                </c:pt>
                <c:pt idx="144">
                  <c:v>1.5619799999999935</c:v>
                </c:pt>
                <c:pt idx="145">
                  <c:v>1.56534</c:v>
                </c:pt>
                <c:pt idx="146">
                  <c:v>1.5688899999999999</c:v>
                </c:pt>
                <c:pt idx="147">
                  <c:v>1.5714599999999999</c:v>
                </c:pt>
                <c:pt idx="148">
                  <c:v>1.5744199999999999</c:v>
                </c:pt>
                <c:pt idx="149">
                  <c:v>1.57698</c:v>
                </c:pt>
                <c:pt idx="150">
                  <c:v>1.5805400000000001</c:v>
                </c:pt>
                <c:pt idx="151">
                  <c:v>1.5838899999999998</c:v>
                </c:pt>
                <c:pt idx="152">
                  <c:v>1.5878399999999933</c:v>
                </c:pt>
                <c:pt idx="153">
                  <c:v>1.591199999999994</c:v>
                </c:pt>
                <c:pt idx="154">
                  <c:v>1.5947499999999999</c:v>
                </c:pt>
                <c:pt idx="155">
                  <c:v>1.5987</c:v>
                </c:pt>
                <c:pt idx="156">
                  <c:v>1.6024499999999999</c:v>
                </c:pt>
                <c:pt idx="157">
                  <c:v>1.6062000000000001</c:v>
                </c:pt>
                <c:pt idx="158">
                  <c:v>1.60955</c:v>
                </c:pt>
                <c:pt idx="159">
                  <c:v>1.61331</c:v>
                </c:pt>
                <c:pt idx="160">
                  <c:v>1.61666</c:v>
                </c:pt>
                <c:pt idx="161">
                  <c:v>1.6202099999999999</c:v>
                </c:pt>
                <c:pt idx="162">
                  <c:v>1.62416</c:v>
                </c:pt>
                <c:pt idx="163">
                  <c:v>1.6271199999999999</c:v>
                </c:pt>
                <c:pt idx="164">
                  <c:v>1.6298899999999998</c:v>
                </c:pt>
                <c:pt idx="165">
                  <c:v>1.632450000000006</c:v>
                </c:pt>
                <c:pt idx="166">
                  <c:v>1.63443</c:v>
                </c:pt>
                <c:pt idx="167">
                  <c:v>1.6375899999999999</c:v>
                </c:pt>
                <c:pt idx="168">
                  <c:v>1.6395599999999999</c:v>
                </c:pt>
                <c:pt idx="169">
                  <c:v>1.64272</c:v>
                </c:pt>
                <c:pt idx="170">
                  <c:v>1.6452800000000001</c:v>
                </c:pt>
                <c:pt idx="171">
                  <c:v>1.64785</c:v>
                </c:pt>
                <c:pt idx="172">
                  <c:v>1.65022</c:v>
                </c:pt>
                <c:pt idx="173">
                  <c:v>1.6533800000000001</c:v>
                </c:pt>
                <c:pt idx="174">
                  <c:v>1.6561399999999999</c:v>
                </c:pt>
                <c:pt idx="175">
                  <c:v>1.6595</c:v>
                </c:pt>
                <c:pt idx="176">
                  <c:v>1.662650000000006</c:v>
                </c:pt>
                <c:pt idx="177">
                  <c:v>1.66581</c:v>
                </c:pt>
                <c:pt idx="178">
                  <c:v>1.6689700000000001</c:v>
                </c:pt>
                <c:pt idx="179">
                  <c:v>1.67154</c:v>
                </c:pt>
                <c:pt idx="180">
                  <c:v>1.6740999999999999</c:v>
                </c:pt>
                <c:pt idx="181">
                  <c:v>1.67746</c:v>
                </c:pt>
                <c:pt idx="182">
                  <c:v>1.6800299999999999</c:v>
                </c:pt>
                <c:pt idx="183">
                  <c:v>1.68259</c:v>
                </c:pt>
                <c:pt idx="184">
                  <c:v>1.6857500000000001</c:v>
                </c:pt>
                <c:pt idx="185">
                  <c:v>1.688510000000006</c:v>
                </c:pt>
                <c:pt idx="186">
                  <c:v>1.6910799999999999</c:v>
                </c:pt>
                <c:pt idx="187">
                  <c:v>1.6946300000000001</c:v>
                </c:pt>
                <c:pt idx="188">
                  <c:v>1.696410000000006</c:v>
                </c:pt>
                <c:pt idx="189">
                  <c:v>1.69937</c:v>
                </c:pt>
                <c:pt idx="190">
                  <c:v>1.7015399999999914</c:v>
                </c:pt>
                <c:pt idx="191">
                  <c:v>1.70431</c:v>
                </c:pt>
                <c:pt idx="192">
                  <c:v>1.7080599999999999</c:v>
                </c:pt>
                <c:pt idx="193">
                  <c:v>1.7110199999999998</c:v>
                </c:pt>
                <c:pt idx="194">
                  <c:v>1.7149599999999998</c:v>
                </c:pt>
                <c:pt idx="195">
                  <c:v>1.7191099999999933</c:v>
                </c:pt>
                <c:pt idx="196">
                  <c:v>1.7230599999999998</c:v>
                </c:pt>
                <c:pt idx="197">
                  <c:v>1.7277999999999896</c:v>
                </c:pt>
                <c:pt idx="198">
                  <c:v>1.7307599999999999</c:v>
                </c:pt>
                <c:pt idx="199">
                  <c:v>1.7333199999999978</c:v>
                </c:pt>
                <c:pt idx="200">
                  <c:v>1.7358899999999939</c:v>
                </c:pt>
                <c:pt idx="201">
                  <c:v>1.73905</c:v>
                </c:pt>
                <c:pt idx="202">
                  <c:v>1.7406299999999932</c:v>
                </c:pt>
                <c:pt idx="203">
                  <c:v>1.7427999999999932</c:v>
                </c:pt>
                <c:pt idx="204">
                  <c:v>1.7455599999999998</c:v>
                </c:pt>
                <c:pt idx="205">
                  <c:v>1.74813</c:v>
                </c:pt>
                <c:pt idx="206">
                  <c:v>1.7520800000000001</c:v>
                </c:pt>
                <c:pt idx="207">
                  <c:v>1.75444</c:v>
                </c:pt>
                <c:pt idx="208">
                  <c:v>1.75681</c:v>
                </c:pt>
                <c:pt idx="209">
                  <c:v>1.7595799999999933</c:v>
                </c:pt>
                <c:pt idx="210">
                  <c:v>1.7619399999999927</c:v>
                </c:pt>
                <c:pt idx="211">
                  <c:v>1.7641199999999999</c:v>
                </c:pt>
                <c:pt idx="212">
                  <c:v>1.7660899999999999</c:v>
                </c:pt>
                <c:pt idx="213">
                  <c:v>1.76925</c:v>
                </c:pt>
                <c:pt idx="214">
                  <c:v>1.7722100000000001</c:v>
                </c:pt>
                <c:pt idx="215">
                  <c:v>1.7759599999999998</c:v>
                </c:pt>
                <c:pt idx="216">
                  <c:v>1.7785299999999939</c:v>
                </c:pt>
                <c:pt idx="217">
                  <c:v>1.7810899999999998</c:v>
                </c:pt>
                <c:pt idx="218">
                  <c:v>1.7846500000000001</c:v>
                </c:pt>
                <c:pt idx="219">
                  <c:v>1.788</c:v>
                </c:pt>
                <c:pt idx="220">
                  <c:v>1.79155</c:v>
                </c:pt>
                <c:pt idx="221">
                  <c:v>1.79688</c:v>
                </c:pt>
                <c:pt idx="222">
                  <c:v>1.7990599999999999</c:v>
                </c:pt>
                <c:pt idx="223">
                  <c:v>1.8014199999999998</c:v>
                </c:pt>
                <c:pt idx="224">
                  <c:v>1.8039899999999998</c:v>
                </c:pt>
                <c:pt idx="225">
                  <c:v>1.80636</c:v>
                </c:pt>
                <c:pt idx="226">
                  <c:v>1.8093199999999998</c:v>
                </c:pt>
                <c:pt idx="227">
                  <c:v>1.8114899999999998</c:v>
                </c:pt>
                <c:pt idx="228">
                  <c:v>1.8146500000000001</c:v>
                </c:pt>
                <c:pt idx="229">
                  <c:v>1.8180099999999999</c:v>
                </c:pt>
                <c:pt idx="230">
                  <c:v>1.8199799999999939</c:v>
                </c:pt>
                <c:pt idx="231">
                  <c:v>1.8215599999999998</c:v>
                </c:pt>
                <c:pt idx="232">
                  <c:v>1.8239299999999914</c:v>
                </c:pt>
                <c:pt idx="233">
                  <c:v>1.8268899999999999</c:v>
                </c:pt>
                <c:pt idx="234">
                  <c:v>1.82945</c:v>
                </c:pt>
                <c:pt idx="235">
                  <c:v>1.8337999999999928</c:v>
                </c:pt>
                <c:pt idx="236">
                  <c:v>1.8367599999999999</c:v>
                </c:pt>
                <c:pt idx="237">
                  <c:v>1.8399199999999998</c:v>
                </c:pt>
                <c:pt idx="238">
                  <c:v>1.8424799999999999</c:v>
                </c:pt>
                <c:pt idx="239">
                  <c:v>1.8450500000000001</c:v>
                </c:pt>
                <c:pt idx="240">
                  <c:v>1.8482099999999999</c:v>
                </c:pt>
                <c:pt idx="241">
                  <c:v>1.8505799999999999</c:v>
                </c:pt>
                <c:pt idx="242">
                  <c:v>1.8537299999999928</c:v>
                </c:pt>
                <c:pt idx="243">
                  <c:v>1.855909999999994</c:v>
                </c:pt>
                <c:pt idx="244">
                  <c:v>1.85985</c:v>
                </c:pt>
                <c:pt idx="245">
                  <c:v>1.86242</c:v>
                </c:pt>
                <c:pt idx="246">
                  <c:v>1.8642000000000001</c:v>
                </c:pt>
                <c:pt idx="247">
                  <c:v>1.8659699999999932</c:v>
                </c:pt>
                <c:pt idx="248">
                  <c:v>1.8681399999999999</c:v>
                </c:pt>
                <c:pt idx="249">
                  <c:v>1.8707100000000001</c:v>
                </c:pt>
                <c:pt idx="250">
                  <c:v>1.8738699999999935</c:v>
                </c:pt>
                <c:pt idx="251">
                  <c:v>1.87683</c:v>
                </c:pt>
                <c:pt idx="252">
                  <c:v>1.8788</c:v>
                </c:pt>
                <c:pt idx="253">
                  <c:v>1.88157</c:v>
                </c:pt>
                <c:pt idx="254">
                  <c:v>1.8849199999999999</c:v>
                </c:pt>
                <c:pt idx="255">
                  <c:v>1.8869</c:v>
                </c:pt>
                <c:pt idx="256">
                  <c:v>1.8896599999999999</c:v>
                </c:pt>
                <c:pt idx="257">
                  <c:v>1.89242</c:v>
                </c:pt>
                <c:pt idx="258">
                  <c:v>1.89479</c:v>
                </c:pt>
                <c:pt idx="259">
                  <c:v>1.8967700000000001</c:v>
                </c:pt>
                <c:pt idx="260">
                  <c:v>1.89933</c:v>
                </c:pt>
                <c:pt idx="261">
                  <c:v>1.9009100000000001</c:v>
                </c:pt>
                <c:pt idx="262">
                  <c:v>1.9030800000000001</c:v>
                </c:pt>
                <c:pt idx="263">
                  <c:v>1.9066399999999999</c:v>
                </c:pt>
                <c:pt idx="264">
                  <c:v>1.9096</c:v>
                </c:pt>
                <c:pt idx="265">
                  <c:v>1.91177</c:v>
                </c:pt>
                <c:pt idx="266">
                  <c:v>1.9141400000000059</c:v>
                </c:pt>
                <c:pt idx="267">
                  <c:v>1.9169</c:v>
                </c:pt>
                <c:pt idx="268">
                  <c:v>1.91947</c:v>
                </c:pt>
                <c:pt idx="269">
                  <c:v>1.92184</c:v>
                </c:pt>
                <c:pt idx="270">
                  <c:v>1.9246000000000001</c:v>
                </c:pt>
                <c:pt idx="271">
                  <c:v>1.9267700000000001</c:v>
                </c:pt>
                <c:pt idx="272">
                  <c:v>1.9281500000000074</c:v>
                </c:pt>
                <c:pt idx="273">
                  <c:v>1.929729999999994</c:v>
                </c:pt>
                <c:pt idx="274">
                  <c:v>1.93171</c:v>
                </c:pt>
                <c:pt idx="275">
                  <c:v>1.93388</c:v>
                </c:pt>
                <c:pt idx="276">
                  <c:v>1.93546</c:v>
                </c:pt>
                <c:pt idx="277">
                  <c:v>1.9378299999999939</c:v>
                </c:pt>
                <c:pt idx="278">
                  <c:v>1.9400000000000059</c:v>
                </c:pt>
                <c:pt idx="279">
                  <c:v>1.9423699999999999</c:v>
                </c:pt>
                <c:pt idx="280">
                  <c:v>1.944340000000006</c:v>
                </c:pt>
                <c:pt idx="281">
                  <c:v>1.946510000000006</c:v>
                </c:pt>
                <c:pt idx="282">
                  <c:v>1.948680000000006</c:v>
                </c:pt>
                <c:pt idx="283">
                  <c:v>1.9510500000000059</c:v>
                </c:pt>
                <c:pt idx="284">
                  <c:v>1.95302</c:v>
                </c:pt>
                <c:pt idx="285">
                  <c:v>1.9548000000000001</c:v>
                </c:pt>
                <c:pt idx="286">
                  <c:v>1.956780000000006</c:v>
                </c:pt>
                <c:pt idx="287">
                  <c:v>1.958950000000006</c:v>
                </c:pt>
                <c:pt idx="288">
                  <c:v>1.96072</c:v>
                </c:pt>
                <c:pt idx="289">
                  <c:v>1.96309</c:v>
                </c:pt>
                <c:pt idx="290">
                  <c:v>1.9646699999999999</c:v>
                </c:pt>
                <c:pt idx="291">
                  <c:v>1.9668399999999999</c:v>
                </c:pt>
                <c:pt idx="292">
                  <c:v>1.9692099999999999</c:v>
                </c:pt>
                <c:pt idx="293">
                  <c:v>1.9713799999999999</c:v>
                </c:pt>
                <c:pt idx="294">
                  <c:v>1.97316</c:v>
                </c:pt>
                <c:pt idx="295">
                  <c:v>1.9765100000000067</c:v>
                </c:pt>
                <c:pt idx="296">
                  <c:v>1.97987</c:v>
                </c:pt>
                <c:pt idx="297">
                  <c:v>1.9824400000000066</c:v>
                </c:pt>
                <c:pt idx="298">
                  <c:v>1.9854000000000001</c:v>
                </c:pt>
                <c:pt idx="299">
                  <c:v>1.9871700000000001</c:v>
                </c:pt>
                <c:pt idx="300">
                  <c:v>1.9889500000000067</c:v>
                </c:pt>
                <c:pt idx="301">
                  <c:v>1.99112</c:v>
                </c:pt>
                <c:pt idx="302">
                  <c:v>1.9938899999999999</c:v>
                </c:pt>
                <c:pt idx="303">
                  <c:v>1.99586</c:v>
                </c:pt>
                <c:pt idx="304">
                  <c:v>1.9982300000000059</c:v>
                </c:pt>
                <c:pt idx="305">
                  <c:v>2.0005999999999999</c:v>
                </c:pt>
                <c:pt idx="306">
                  <c:v>2.0029699999999977</c:v>
                </c:pt>
                <c:pt idx="307">
                  <c:v>2.00474</c:v>
                </c:pt>
                <c:pt idx="308">
                  <c:v>2.0075099999999999</c:v>
                </c:pt>
                <c:pt idx="309">
                  <c:v>2.0098699999999967</c:v>
                </c:pt>
                <c:pt idx="310">
                  <c:v>2.0122399999999967</c:v>
                </c:pt>
                <c:pt idx="311">
                  <c:v>2.0134300000000001</c:v>
                </c:pt>
                <c:pt idx="312">
                  <c:v>2.0150099999999873</c:v>
                </c:pt>
                <c:pt idx="313">
                  <c:v>2.0175700000000001</c:v>
                </c:pt>
                <c:pt idx="314">
                  <c:v>2.0191499999999967</c:v>
                </c:pt>
                <c:pt idx="315">
                  <c:v>2.0209299999999999</c:v>
                </c:pt>
                <c:pt idx="316">
                  <c:v>2.0230999999999999</c:v>
                </c:pt>
                <c:pt idx="317">
                  <c:v>2.02468</c:v>
                </c:pt>
                <c:pt idx="318">
                  <c:v>2.02725</c:v>
                </c:pt>
                <c:pt idx="319">
                  <c:v>2.02942</c:v>
                </c:pt>
                <c:pt idx="320">
                  <c:v>2.0309999999999997</c:v>
                </c:pt>
                <c:pt idx="321">
                  <c:v>2.0325799999999967</c:v>
                </c:pt>
                <c:pt idx="322">
                  <c:v>2.0351399999999997</c:v>
                </c:pt>
                <c:pt idx="323">
                  <c:v>2.0365199999999977</c:v>
                </c:pt>
              </c:numCache>
            </c:numRef>
          </c:xVal>
          <c:yVal>
            <c:numRef>
              <c:f>'[Рис 4 Стаття (1).xlsx]Лист1'!$H$2:$H$325</c:f>
              <c:numCache>
                <c:formatCode>@</c:formatCode>
                <c:ptCount val="324"/>
                <c:pt idx="0">
                  <c:v>1.7874800000000003E-2</c:v>
                </c:pt>
                <c:pt idx="1">
                  <c:v>1.7975999999999999E-2</c:v>
                </c:pt>
                <c:pt idx="2">
                  <c:v>1.8051899999999999E-2</c:v>
                </c:pt>
                <c:pt idx="3">
                  <c:v>1.8064500000000094E-2</c:v>
                </c:pt>
                <c:pt idx="4">
                  <c:v>1.8115099999999999E-2</c:v>
                </c:pt>
                <c:pt idx="5">
                  <c:v>1.8140400000000095E-2</c:v>
                </c:pt>
                <c:pt idx="6">
                  <c:v>1.8153099999999998E-2</c:v>
                </c:pt>
                <c:pt idx="7">
                  <c:v>1.8165700000000003E-2</c:v>
                </c:pt>
                <c:pt idx="8">
                  <c:v>1.8228999999999999E-2</c:v>
                </c:pt>
                <c:pt idx="9">
                  <c:v>1.8266900000000003E-2</c:v>
                </c:pt>
                <c:pt idx="10">
                  <c:v>1.8292200000000002E-2</c:v>
                </c:pt>
                <c:pt idx="11">
                  <c:v>1.8330200000000001E-2</c:v>
                </c:pt>
                <c:pt idx="12">
                  <c:v>1.83428000000001E-2</c:v>
                </c:pt>
                <c:pt idx="13">
                  <c:v>1.8380800000000103E-2</c:v>
                </c:pt>
                <c:pt idx="14">
                  <c:v>1.84187E-2</c:v>
                </c:pt>
                <c:pt idx="15">
                  <c:v>1.8519899999999999E-2</c:v>
                </c:pt>
                <c:pt idx="16">
                  <c:v>1.8570500000000083E-2</c:v>
                </c:pt>
                <c:pt idx="17">
                  <c:v>1.8621100000000102E-2</c:v>
                </c:pt>
                <c:pt idx="18">
                  <c:v>1.8671699999999999E-2</c:v>
                </c:pt>
                <c:pt idx="19">
                  <c:v>1.8696999999999998E-2</c:v>
                </c:pt>
                <c:pt idx="20">
                  <c:v>1.8735000000000005E-2</c:v>
                </c:pt>
                <c:pt idx="21">
                  <c:v>1.8760300000000021E-2</c:v>
                </c:pt>
                <c:pt idx="22">
                  <c:v>1.8810900000000002E-2</c:v>
                </c:pt>
                <c:pt idx="23">
                  <c:v>1.8848800000000096E-2</c:v>
                </c:pt>
                <c:pt idx="24">
                  <c:v>1.8912100000000001E-2</c:v>
                </c:pt>
                <c:pt idx="25">
                  <c:v>1.8950000000000005E-2</c:v>
                </c:pt>
                <c:pt idx="26">
                  <c:v>1.90133E-2</c:v>
                </c:pt>
                <c:pt idx="27">
                  <c:v>1.9089200000000001E-2</c:v>
                </c:pt>
                <c:pt idx="28">
                  <c:v>1.9114500000000097E-2</c:v>
                </c:pt>
                <c:pt idx="29">
                  <c:v>1.9190400000000041E-2</c:v>
                </c:pt>
                <c:pt idx="30">
                  <c:v>1.9241000000000102E-2</c:v>
                </c:pt>
                <c:pt idx="31">
                  <c:v>1.9291600000000002E-2</c:v>
                </c:pt>
                <c:pt idx="32">
                  <c:v>1.9329500000000107E-2</c:v>
                </c:pt>
                <c:pt idx="33">
                  <c:v>1.9405400000000107E-2</c:v>
                </c:pt>
                <c:pt idx="34">
                  <c:v>1.9481300000000108E-2</c:v>
                </c:pt>
                <c:pt idx="35">
                  <c:v>1.95572E-2</c:v>
                </c:pt>
                <c:pt idx="36">
                  <c:v>1.9582500000000145E-2</c:v>
                </c:pt>
                <c:pt idx="37">
                  <c:v>1.9671100000000108E-2</c:v>
                </c:pt>
                <c:pt idx="38">
                  <c:v>1.9734300000000003E-2</c:v>
                </c:pt>
                <c:pt idx="39">
                  <c:v>1.9822900000000098E-2</c:v>
                </c:pt>
                <c:pt idx="40">
                  <c:v>1.987350000000011E-2</c:v>
                </c:pt>
                <c:pt idx="41">
                  <c:v>1.9936700000000043E-2</c:v>
                </c:pt>
                <c:pt idx="42">
                  <c:v>1.9974700000000001E-2</c:v>
                </c:pt>
                <c:pt idx="43">
                  <c:v>2.0012700000000001E-2</c:v>
                </c:pt>
                <c:pt idx="44">
                  <c:v>2.0101200000000052E-2</c:v>
                </c:pt>
                <c:pt idx="45">
                  <c:v>2.0164499999999835E-2</c:v>
                </c:pt>
                <c:pt idx="46">
                  <c:v>2.0227700000000001E-2</c:v>
                </c:pt>
                <c:pt idx="47">
                  <c:v>2.0303600000000002E-2</c:v>
                </c:pt>
                <c:pt idx="48">
                  <c:v>2.0354199999999979E-2</c:v>
                </c:pt>
                <c:pt idx="49">
                  <c:v>2.0404800000000011E-2</c:v>
                </c:pt>
                <c:pt idx="50">
                  <c:v>2.0531300000000162E-2</c:v>
                </c:pt>
                <c:pt idx="51">
                  <c:v>2.0607200000000169E-2</c:v>
                </c:pt>
                <c:pt idx="52">
                  <c:v>2.0683099999999999E-2</c:v>
                </c:pt>
                <c:pt idx="53">
                  <c:v>2.0695800000000052E-2</c:v>
                </c:pt>
                <c:pt idx="54">
                  <c:v>2.0733700000000011E-2</c:v>
                </c:pt>
                <c:pt idx="55">
                  <c:v>2.0809600000000011E-2</c:v>
                </c:pt>
                <c:pt idx="56">
                  <c:v>2.0847600000000011E-2</c:v>
                </c:pt>
                <c:pt idx="57">
                  <c:v>2.09108E-2</c:v>
                </c:pt>
                <c:pt idx="58">
                  <c:v>2.0936099999999999E-2</c:v>
                </c:pt>
                <c:pt idx="59">
                  <c:v>2.09867E-2</c:v>
                </c:pt>
                <c:pt idx="60">
                  <c:v>2.0999399999999998E-2</c:v>
                </c:pt>
                <c:pt idx="61">
                  <c:v>2.1075300000000238E-2</c:v>
                </c:pt>
                <c:pt idx="62">
                  <c:v>2.1138500000000001E-2</c:v>
                </c:pt>
                <c:pt idx="63">
                  <c:v>2.1176500000000001E-2</c:v>
                </c:pt>
                <c:pt idx="64">
                  <c:v>2.1227099999999999E-2</c:v>
                </c:pt>
                <c:pt idx="65">
                  <c:v>2.1290300000000012E-2</c:v>
                </c:pt>
                <c:pt idx="66">
                  <c:v>2.1340899999999999E-2</c:v>
                </c:pt>
                <c:pt idx="67">
                  <c:v>2.1378899999999999E-2</c:v>
                </c:pt>
                <c:pt idx="68">
                  <c:v>2.1404200000000012E-2</c:v>
                </c:pt>
                <c:pt idx="69">
                  <c:v>2.149270000000001E-2</c:v>
                </c:pt>
                <c:pt idx="70">
                  <c:v>2.1555999999999999E-2</c:v>
                </c:pt>
                <c:pt idx="71">
                  <c:v>2.1606600000000011E-2</c:v>
                </c:pt>
                <c:pt idx="72">
                  <c:v>2.1745700000000052E-2</c:v>
                </c:pt>
                <c:pt idx="73">
                  <c:v>2.1859600000000052E-2</c:v>
                </c:pt>
                <c:pt idx="74">
                  <c:v>2.1935500000000052E-2</c:v>
                </c:pt>
                <c:pt idx="75">
                  <c:v>2.2036699999999999E-2</c:v>
                </c:pt>
                <c:pt idx="76">
                  <c:v>2.2137900000000182E-2</c:v>
                </c:pt>
                <c:pt idx="77">
                  <c:v>2.2213800000000183E-2</c:v>
                </c:pt>
                <c:pt idx="78">
                  <c:v>2.2302300000000056E-2</c:v>
                </c:pt>
                <c:pt idx="79">
                  <c:v>2.2352899999999998E-2</c:v>
                </c:pt>
                <c:pt idx="80">
                  <c:v>2.2378200000000011E-2</c:v>
                </c:pt>
                <c:pt idx="81">
                  <c:v>2.2454100000000012E-2</c:v>
                </c:pt>
                <c:pt idx="82">
                  <c:v>2.2504699999999999E-2</c:v>
                </c:pt>
                <c:pt idx="83">
                  <c:v>2.259330000000016E-2</c:v>
                </c:pt>
                <c:pt idx="84">
                  <c:v>2.2694499999999999E-2</c:v>
                </c:pt>
                <c:pt idx="85">
                  <c:v>2.2745100000000157E-2</c:v>
                </c:pt>
                <c:pt idx="86">
                  <c:v>2.2795699999999999E-2</c:v>
                </c:pt>
                <c:pt idx="87">
                  <c:v>2.2871600000000224E-2</c:v>
                </c:pt>
                <c:pt idx="88">
                  <c:v>2.2947499999999999E-2</c:v>
                </c:pt>
                <c:pt idx="89">
                  <c:v>2.30361E-2</c:v>
                </c:pt>
                <c:pt idx="90">
                  <c:v>2.3111999999999997E-2</c:v>
                </c:pt>
                <c:pt idx="91">
                  <c:v>2.3162599999999822E-2</c:v>
                </c:pt>
                <c:pt idx="92">
                  <c:v>2.3238499999999988E-2</c:v>
                </c:pt>
                <c:pt idx="93">
                  <c:v>2.3301700000000002E-2</c:v>
                </c:pt>
                <c:pt idx="94">
                  <c:v>2.3364999999999973E-2</c:v>
                </c:pt>
                <c:pt idx="95">
                  <c:v>2.34662E-2</c:v>
                </c:pt>
                <c:pt idx="96">
                  <c:v>2.35041E-2</c:v>
                </c:pt>
                <c:pt idx="97">
                  <c:v>2.35421E-2</c:v>
                </c:pt>
                <c:pt idx="98">
                  <c:v>2.3643300000000169E-2</c:v>
                </c:pt>
                <c:pt idx="99">
                  <c:v>2.3719199999999989E-2</c:v>
                </c:pt>
                <c:pt idx="100">
                  <c:v>2.3807700000000011E-2</c:v>
                </c:pt>
                <c:pt idx="101">
                  <c:v>2.39469E-2</c:v>
                </c:pt>
                <c:pt idx="102">
                  <c:v>2.4010099999999993E-2</c:v>
                </c:pt>
                <c:pt idx="103">
                  <c:v>2.4136600000000001E-2</c:v>
                </c:pt>
                <c:pt idx="104">
                  <c:v>2.4225199999999999E-2</c:v>
                </c:pt>
                <c:pt idx="105">
                  <c:v>2.43517E-2</c:v>
                </c:pt>
                <c:pt idx="106">
                  <c:v>2.4478199999999999E-2</c:v>
                </c:pt>
                <c:pt idx="107">
                  <c:v>2.4579400000000001E-2</c:v>
                </c:pt>
                <c:pt idx="108">
                  <c:v>2.4642600000000001E-2</c:v>
                </c:pt>
                <c:pt idx="109">
                  <c:v>2.4756499999999963E-2</c:v>
                </c:pt>
                <c:pt idx="110">
                  <c:v>2.4870300000000175E-2</c:v>
                </c:pt>
                <c:pt idx="111">
                  <c:v>2.4971500000000011E-2</c:v>
                </c:pt>
                <c:pt idx="112">
                  <c:v>2.51107E-2</c:v>
                </c:pt>
                <c:pt idx="113">
                  <c:v>2.5199200000000001E-2</c:v>
                </c:pt>
                <c:pt idx="114">
                  <c:v>2.53257E-2</c:v>
                </c:pt>
                <c:pt idx="115">
                  <c:v>2.5414300000000011E-2</c:v>
                </c:pt>
                <c:pt idx="116">
                  <c:v>2.5490200000000011E-2</c:v>
                </c:pt>
                <c:pt idx="117">
                  <c:v>2.5578699999999989E-2</c:v>
                </c:pt>
                <c:pt idx="118">
                  <c:v>2.5692599999999993E-2</c:v>
                </c:pt>
                <c:pt idx="119">
                  <c:v>2.5831800000000224E-2</c:v>
                </c:pt>
                <c:pt idx="120">
                  <c:v>2.59583E-2</c:v>
                </c:pt>
                <c:pt idx="121">
                  <c:v>2.6059499999999999E-2</c:v>
                </c:pt>
                <c:pt idx="122">
                  <c:v>2.6211300000000218E-2</c:v>
                </c:pt>
                <c:pt idx="123">
                  <c:v>2.6274499999999999E-2</c:v>
                </c:pt>
                <c:pt idx="124">
                  <c:v>2.6375700000000012E-2</c:v>
                </c:pt>
                <c:pt idx="125">
                  <c:v>2.6476900000000178E-2</c:v>
                </c:pt>
                <c:pt idx="126">
                  <c:v>2.6590800000000001E-2</c:v>
                </c:pt>
                <c:pt idx="127">
                  <c:v>2.6704599999999998E-2</c:v>
                </c:pt>
                <c:pt idx="128">
                  <c:v>2.6805800000000213E-2</c:v>
                </c:pt>
                <c:pt idx="129">
                  <c:v>2.6919700000000001E-2</c:v>
                </c:pt>
                <c:pt idx="130">
                  <c:v>2.7058800000000011E-2</c:v>
                </c:pt>
                <c:pt idx="131">
                  <c:v>2.716E-2</c:v>
                </c:pt>
                <c:pt idx="132">
                  <c:v>2.7248600000000012E-2</c:v>
                </c:pt>
                <c:pt idx="133">
                  <c:v>2.7387700000000056E-2</c:v>
                </c:pt>
                <c:pt idx="134">
                  <c:v>2.7501600000000133E-2</c:v>
                </c:pt>
                <c:pt idx="135">
                  <c:v>2.764070000000016E-2</c:v>
                </c:pt>
                <c:pt idx="136">
                  <c:v>2.7704000000000006E-2</c:v>
                </c:pt>
                <c:pt idx="137">
                  <c:v>2.7779900000000222E-2</c:v>
                </c:pt>
                <c:pt idx="138">
                  <c:v>2.7881100000000249E-2</c:v>
                </c:pt>
                <c:pt idx="139">
                  <c:v>2.7956999999999999E-2</c:v>
                </c:pt>
                <c:pt idx="140">
                  <c:v>2.8134099999999988E-2</c:v>
                </c:pt>
                <c:pt idx="141">
                  <c:v>2.8247899999999999E-2</c:v>
                </c:pt>
                <c:pt idx="142">
                  <c:v>2.8349099999999999E-2</c:v>
                </c:pt>
                <c:pt idx="143">
                  <c:v>2.8437700000000052E-2</c:v>
                </c:pt>
                <c:pt idx="144">
                  <c:v>2.8602200000000012E-2</c:v>
                </c:pt>
                <c:pt idx="145">
                  <c:v>2.8665400000000001E-2</c:v>
                </c:pt>
                <c:pt idx="146">
                  <c:v>2.8779300000000056E-2</c:v>
                </c:pt>
                <c:pt idx="147">
                  <c:v>2.88805E-2</c:v>
                </c:pt>
                <c:pt idx="148">
                  <c:v>2.8981699999999999E-2</c:v>
                </c:pt>
                <c:pt idx="149">
                  <c:v>2.9108200000000001E-2</c:v>
                </c:pt>
                <c:pt idx="150">
                  <c:v>2.9196699999999968E-2</c:v>
                </c:pt>
                <c:pt idx="151">
                  <c:v>2.9285300000000198E-2</c:v>
                </c:pt>
                <c:pt idx="152">
                  <c:v>2.9386499999999968E-2</c:v>
                </c:pt>
                <c:pt idx="153">
                  <c:v>2.9487699999999999E-2</c:v>
                </c:pt>
                <c:pt idx="154">
                  <c:v>2.9639499999999999E-2</c:v>
                </c:pt>
                <c:pt idx="155">
                  <c:v>2.9765999999999997E-2</c:v>
                </c:pt>
                <c:pt idx="156">
                  <c:v>2.9917800000000001E-2</c:v>
                </c:pt>
                <c:pt idx="157">
                  <c:v>3.0019000000000011E-2</c:v>
                </c:pt>
                <c:pt idx="158">
                  <c:v>3.0145499999999999E-2</c:v>
                </c:pt>
                <c:pt idx="159">
                  <c:v>3.0284599999999998E-2</c:v>
                </c:pt>
                <c:pt idx="160">
                  <c:v>3.0398499999999978E-2</c:v>
                </c:pt>
                <c:pt idx="161">
                  <c:v>3.0512299999999999E-2</c:v>
                </c:pt>
                <c:pt idx="162">
                  <c:v>3.0638800000000157E-2</c:v>
                </c:pt>
                <c:pt idx="163">
                  <c:v>3.0727399999999998E-2</c:v>
                </c:pt>
                <c:pt idx="164">
                  <c:v>3.0866500000000002E-2</c:v>
                </c:pt>
                <c:pt idx="165">
                  <c:v>3.0904500000000001E-2</c:v>
                </c:pt>
                <c:pt idx="166">
                  <c:v>3.1018299999999999E-2</c:v>
                </c:pt>
                <c:pt idx="167">
                  <c:v>3.1094199999999999E-2</c:v>
                </c:pt>
                <c:pt idx="168">
                  <c:v>3.1170099999999999E-2</c:v>
                </c:pt>
                <c:pt idx="169">
                  <c:v>3.1271300000000293E-2</c:v>
                </c:pt>
                <c:pt idx="170">
                  <c:v>3.1397799999999997E-2</c:v>
                </c:pt>
                <c:pt idx="171">
                  <c:v>3.1486400000000005E-2</c:v>
                </c:pt>
                <c:pt idx="172">
                  <c:v>3.1625599999999997E-2</c:v>
                </c:pt>
                <c:pt idx="173">
                  <c:v>3.1714100000000002E-2</c:v>
                </c:pt>
                <c:pt idx="174">
                  <c:v>3.1828000000000002E-2</c:v>
                </c:pt>
                <c:pt idx="175">
                  <c:v>3.1941799999999999E-2</c:v>
                </c:pt>
                <c:pt idx="176">
                  <c:v>3.2106299999999997E-2</c:v>
                </c:pt>
                <c:pt idx="177">
                  <c:v>3.2245400000000042E-2</c:v>
                </c:pt>
                <c:pt idx="178">
                  <c:v>3.2371900000000238E-2</c:v>
                </c:pt>
                <c:pt idx="179">
                  <c:v>3.2498400000000004E-2</c:v>
                </c:pt>
                <c:pt idx="180">
                  <c:v>3.2650200000000205E-2</c:v>
                </c:pt>
                <c:pt idx="181">
                  <c:v>3.2776699999999999E-2</c:v>
                </c:pt>
                <c:pt idx="182">
                  <c:v>3.2890599999999999E-2</c:v>
                </c:pt>
                <c:pt idx="183">
                  <c:v>3.2979100000000212E-2</c:v>
                </c:pt>
                <c:pt idx="184">
                  <c:v>3.3105599999999999E-2</c:v>
                </c:pt>
                <c:pt idx="185">
                  <c:v>3.3232100000000001E-2</c:v>
                </c:pt>
                <c:pt idx="186">
                  <c:v>3.3333300000000052E-2</c:v>
                </c:pt>
                <c:pt idx="187">
                  <c:v>3.3447200000000052E-2</c:v>
                </c:pt>
                <c:pt idx="188">
                  <c:v>3.3586299999999999E-2</c:v>
                </c:pt>
                <c:pt idx="189">
                  <c:v>3.3687500000000002E-2</c:v>
                </c:pt>
                <c:pt idx="190">
                  <c:v>3.3788699999999998E-2</c:v>
                </c:pt>
                <c:pt idx="191">
                  <c:v>3.3965799999999997E-2</c:v>
                </c:pt>
                <c:pt idx="192">
                  <c:v>3.4130300000000002E-2</c:v>
                </c:pt>
                <c:pt idx="193">
                  <c:v>3.4269399999999998E-2</c:v>
                </c:pt>
                <c:pt idx="194">
                  <c:v>3.4396000000000003E-2</c:v>
                </c:pt>
                <c:pt idx="195">
                  <c:v>3.4560399999999998E-2</c:v>
                </c:pt>
                <c:pt idx="196">
                  <c:v>3.4813400000000001E-2</c:v>
                </c:pt>
                <c:pt idx="197">
                  <c:v>3.5053800000000052E-2</c:v>
                </c:pt>
                <c:pt idx="198">
                  <c:v>3.5192899999999999E-2</c:v>
                </c:pt>
                <c:pt idx="199">
                  <c:v>3.5319400000000001E-2</c:v>
                </c:pt>
                <c:pt idx="200">
                  <c:v>3.5445900000000231E-2</c:v>
                </c:pt>
                <c:pt idx="201">
                  <c:v>3.5559800000000009E-2</c:v>
                </c:pt>
                <c:pt idx="202">
                  <c:v>3.5698899999999999E-2</c:v>
                </c:pt>
                <c:pt idx="203">
                  <c:v>3.5850699999999999E-2</c:v>
                </c:pt>
                <c:pt idx="204">
                  <c:v>3.5951900000000002E-2</c:v>
                </c:pt>
                <c:pt idx="205">
                  <c:v>3.6065800000000002E-2</c:v>
                </c:pt>
                <c:pt idx="206">
                  <c:v>3.6166999999999998E-2</c:v>
                </c:pt>
                <c:pt idx="207">
                  <c:v>3.6369400000000003E-2</c:v>
                </c:pt>
                <c:pt idx="208">
                  <c:v>3.649590000000022E-2</c:v>
                </c:pt>
                <c:pt idx="209">
                  <c:v>3.664770000000022E-2</c:v>
                </c:pt>
                <c:pt idx="210">
                  <c:v>3.6786800000000001E-2</c:v>
                </c:pt>
                <c:pt idx="211">
                  <c:v>3.6888000000000011E-2</c:v>
                </c:pt>
                <c:pt idx="212">
                  <c:v>3.7001900000000289E-2</c:v>
                </c:pt>
                <c:pt idx="213">
                  <c:v>3.7191700000000015E-2</c:v>
                </c:pt>
                <c:pt idx="214">
                  <c:v>3.735610000000001E-2</c:v>
                </c:pt>
                <c:pt idx="215">
                  <c:v>3.7571200000000263E-2</c:v>
                </c:pt>
                <c:pt idx="216">
                  <c:v>3.7710300000000002E-2</c:v>
                </c:pt>
                <c:pt idx="217">
                  <c:v>3.7824200000000002E-2</c:v>
                </c:pt>
                <c:pt idx="218">
                  <c:v>3.7976000000000051E-2</c:v>
                </c:pt>
                <c:pt idx="219">
                  <c:v>3.8127800000000003E-2</c:v>
                </c:pt>
                <c:pt idx="220">
                  <c:v>3.8317499999999997E-2</c:v>
                </c:pt>
                <c:pt idx="221">
                  <c:v>3.8494599999999997E-2</c:v>
                </c:pt>
                <c:pt idx="222">
                  <c:v>3.8583199999999998E-2</c:v>
                </c:pt>
                <c:pt idx="223">
                  <c:v>3.8697000000000002E-2</c:v>
                </c:pt>
                <c:pt idx="224">
                  <c:v>3.8798199999999998E-2</c:v>
                </c:pt>
                <c:pt idx="225">
                  <c:v>3.89247E-2</c:v>
                </c:pt>
                <c:pt idx="226">
                  <c:v>3.9013300000000056E-2</c:v>
                </c:pt>
                <c:pt idx="227">
                  <c:v>3.91904E-2</c:v>
                </c:pt>
                <c:pt idx="228">
                  <c:v>3.9329500000000003E-2</c:v>
                </c:pt>
                <c:pt idx="229">
                  <c:v>3.9506600000000003E-2</c:v>
                </c:pt>
                <c:pt idx="230">
                  <c:v>3.9620500000000003E-2</c:v>
                </c:pt>
                <c:pt idx="231">
                  <c:v>3.9746999999999998E-2</c:v>
                </c:pt>
                <c:pt idx="232">
                  <c:v>3.9886100000000015E-2</c:v>
                </c:pt>
                <c:pt idx="233">
                  <c:v>4.0012700000000338E-2</c:v>
                </c:pt>
                <c:pt idx="234">
                  <c:v>4.0164500000000013E-2</c:v>
                </c:pt>
                <c:pt idx="235">
                  <c:v>4.0328900000000022E-2</c:v>
                </c:pt>
                <c:pt idx="236">
                  <c:v>4.0480700000000022E-2</c:v>
                </c:pt>
                <c:pt idx="237">
                  <c:v>4.0632500000000002E-2</c:v>
                </c:pt>
                <c:pt idx="238">
                  <c:v>4.0771700000000001E-2</c:v>
                </c:pt>
                <c:pt idx="239">
                  <c:v>4.0923500000000002E-2</c:v>
                </c:pt>
                <c:pt idx="240">
                  <c:v>4.1100600000000001E-2</c:v>
                </c:pt>
                <c:pt idx="241">
                  <c:v>4.1252400000000002E-2</c:v>
                </c:pt>
                <c:pt idx="242">
                  <c:v>4.1442099999999996E-2</c:v>
                </c:pt>
                <c:pt idx="243">
                  <c:v>4.1593900000000003E-2</c:v>
                </c:pt>
                <c:pt idx="244">
                  <c:v>4.1745699999999997E-2</c:v>
                </c:pt>
                <c:pt idx="245">
                  <c:v>4.1872199999999998E-2</c:v>
                </c:pt>
                <c:pt idx="246">
                  <c:v>4.19987E-2</c:v>
                </c:pt>
                <c:pt idx="247">
                  <c:v>4.2125200000000002E-2</c:v>
                </c:pt>
                <c:pt idx="248">
                  <c:v>4.2251699999999996E-2</c:v>
                </c:pt>
                <c:pt idx="249">
                  <c:v>4.2428800000000003E-2</c:v>
                </c:pt>
                <c:pt idx="250">
                  <c:v>4.2580600000000024E-2</c:v>
                </c:pt>
                <c:pt idx="251">
                  <c:v>4.2719800000000023E-2</c:v>
                </c:pt>
                <c:pt idx="252">
                  <c:v>4.2821000000000012E-2</c:v>
                </c:pt>
                <c:pt idx="253">
                  <c:v>4.2998100000000004E-2</c:v>
                </c:pt>
                <c:pt idx="254">
                  <c:v>4.3175199999999865E-2</c:v>
                </c:pt>
                <c:pt idx="255">
                  <c:v>4.3301700000000012E-2</c:v>
                </c:pt>
                <c:pt idx="256">
                  <c:v>4.3440899999999977E-2</c:v>
                </c:pt>
                <c:pt idx="257">
                  <c:v>4.3580000000000001E-2</c:v>
                </c:pt>
                <c:pt idx="258">
                  <c:v>4.3744499999999999E-2</c:v>
                </c:pt>
                <c:pt idx="259">
                  <c:v>4.3908900000000001E-2</c:v>
                </c:pt>
                <c:pt idx="260">
                  <c:v>4.4111300000000013E-2</c:v>
                </c:pt>
                <c:pt idx="261">
                  <c:v>4.4288399999999999E-2</c:v>
                </c:pt>
                <c:pt idx="262">
                  <c:v>4.45288E-2</c:v>
                </c:pt>
                <c:pt idx="263">
                  <c:v>4.4756500000000365E-2</c:v>
                </c:pt>
                <c:pt idx="264">
                  <c:v>4.4958900000000024E-2</c:v>
                </c:pt>
                <c:pt idx="265">
                  <c:v>4.5161300000000001E-2</c:v>
                </c:pt>
                <c:pt idx="266">
                  <c:v>4.5325700000000003E-2</c:v>
                </c:pt>
                <c:pt idx="267">
                  <c:v>4.5502800000000003E-2</c:v>
                </c:pt>
                <c:pt idx="268">
                  <c:v>4.5692600000000375E-2</c:v>
                </c:pt>
                <c:pt idx="269">
                  <c:v>4.58444E-2</c:v>
                </c:pt>
                <c:pt idx="270">
                  <c:v>4.5983599999999999E-2</c:v>
                </c:pt>
                <c:pt idx="271">
                  <c:v>4.61354E-2</c:v>
                </c:pt>
                <c:pt idx="272">
                  <c:v>4.6261900000000002E-2</c:v>
                </c:pt>
                <c:pt idx="273">
                  <c:v>4.6426300000000004E-2</c:v>
                </c:pt>
                <c:pt idx="274">
                  <c:v>4.6540199999999955E-2</c:v>
                </c:pt>
                <c:pt idx="275">
                  <c:v>4.6679299999999965E-2</c:v>
                </c:pt>
                <c:pt idx="276">
                  <c:v>4.6793200000000194E-2</c:v>
                </c:pt>
                <c:pt idx="277">
                  <c:v>4.6907000000000004E-2</c:v>
                </c:pt>
                <c:pt idx="278">
                  <c:v>4.7096800000000133E-2</c:v>
                </c:pt>
                <c:pt idx="279">
                  <c:v>4.7261200000000003E-2</c:v>
                </c:pt>
                <c:pt idx="280">
                  <c:v>4.7413000000000358E-2</c:v>
                </c:pt>
                <c:pt idx="281">
                  <c:v>4.7602800000000001E-2</c:v>
                </c:pt>
                <c:pt idx="282">
                  <c:v>4.7779900000000014E-2</c:v>
                </c:pt>
                <c:pt idx="283">
                  <c:v>4.7919000000000003E-2</c:v>
                </c:pt>
                <c:pt idx="284">
                  <c:v>4.8058200000000002E-2</c:v>
                </c:pt>
                <c:pt idx="285">
                  <c:v>4.8235299999999995E-2</c:v>
                </c:pt>
                <c:pt idx="286">
                  <c:v>4.8361800000000003E-2</c:v>
                </c:pt>
                <c:pt idx="287">
                  <c:v>4.8513600000000295E-2</c:v>
                </c:pt>
                <c:pt idx="288">
                  <c:v>4.8678099999999995E-2</c:v>
                </c:pt>
                <c:pt idx="289">
                  <c:v>4.8829900000000002E-2</c:v>
                </c:pt>
                <c:pt idx="290">
                  <c:v>4.8956399999999997E-2</c:v>
                </c:pt>
                <c:pt idx="291">
                  <c:v>4.9133500000000024E-2</c:v>
                </c:pt>
                <c:pt idx="292">
                  <c:v>4.9297900000000124E-2</c:v>
                </c:pt>
                <c:pt idx="293">
                  <c:v>4.9449699999999999E-2</c:v>
                </c:pt>
                <c:pt idx="294">
                  <c:v>4.9639500000000003E-2</c:v>
                </c:pt>
                <c:pt idx="295">
                  <c:v>4.9753300000000132E-2</c:v>
                </c:pt>
                <c:pt idx="296">
                  <c:v>4.9917800000000033E-2</c:v>
                </c:pt>
                <c:pt idx="297">
                  <c:v>5.0094899999999998E-2</c:v>
                </c:pt>
                <c:pt idx="298">
                  <c:v>5.0271999999999976E-2</c:v>
                </c:pt>
                <c:pt idx="299">
                  <c:v>5.04111E-2</c:v>
                </c:pt>
                <c:pt idx="300">
                  <c:v>5.0575599999999978E-2</c:v>
                </c:pt>
                <c:pt idx="301">
                  <c:v>5.0752700000000331E-2</c:v>
                </c:pt>
                <c:pt idx="302">
                  <c:v>5.0980400000000023E-2</c:v>
                </c:pt>
                <c:pt idx="303">
                  <c:v>5.1170099999999996E-2</c:v>
                </c:pt>
                <c:pt idx="304">
                  <c:v>5.1397800000000014E-2</c:v>
                </c:pt>
                <c:pt idx="305">
                  <c:v>5.1574999999999996E-2</c:v>
                </c:pt>
                <c:pt idx="306">
                  <c:v>5.1777400000000022E-2</c:v>
                </c:pt>
                <c:pt idx="307">
                  <c:v>5.1941799999999975E-2</c:v>
                </c:pt>
                <c:pt idx="308">
                  <c:v>5.2106300000000022E-2</c:v>
                </c:pt>
                <c:pt idx="309">
                  <c:v>5.2296000000000134E-2</c:v>
                </c:pt>
                <c:pt idx="310">
                  <c:v>5.2435200000000022E-2</c:v>
                </c:pt>
                <c:pt idx="311">
                  <c:v>5.2587000000000023E-2</c:v>
                </c:pt>
                <c:pt idx="312">
                  <c:v>5.2713500000000406E-2</c:v>
                </c:pt>
                <c:pt idx="313">
                  <c:v>5.285260000000043E-2</c:v>
                </c:pt>
                <c:pt idx="314">
                  <c:v>5.2979099999999987E-2</c:v>
                </c:pt>
                <c:pt idx="315">
                  <c:v>5.3130900000000002E-2</c:v>
                </c:pt>
                <c:pt idx="316">
                  <c:v>5.3270099999999987E-2</c:v>
                </c:pt>
                <c:pt idx="317">
                  <c:v>5.34472E-2</c:v>
                </c:pt>
                <c:pt idx="318">
                  <c:v>5.3611600000000002E-2</c:v>
                </c:pt>
                <c:pt idx="319">
                  <c:v>5.3750800000000001E-2</c:v>
                </c:pt>
                <c:pt idx="320">
                  <c:v>5.3877300000000003E-2</c:v>
                </c:pt>
                <c:pt idx="321">
                  <c:v>5.3978499999999999E-2</c:v>
                </c:pt>
                <c:pt idx="322">
                  <c:v>5.4079700000000001E-2</c:v>
                </c:pt>
                <c:pt idx="323">
                  <c:v>5.4193500000000325E-2</c:v>
                </c:pt>
              </c:numCache>
            </c:numRef>
          </c:yVal>
          <c:smooth val="1"/>
        </c:ser>
        <c:ser>
          <c:idx val="3"/>
          <c:order val="3"/>
          <c:tx>
            <c:v>4 – Вугілля "Г", с=18%</c:v>
          </c:tx>
          <c:spPr>
            <a:ln w="19050" cap="rnd">
              <a:solidFill>
                <a:schemeClr val="accent4">
                  <a:lumMod val="75000"/>
                  <a:alpha val="52000"/>
                </a:schemeClr>
              </a:solidFill>
              <a:round/>
            </a:ln>
            <a:effectLst/>
          </c:spPr>
          <c:marker>
            <c:symbol val="none"/>
          </c:marker>
          <c:trendline>
            <c:spPr>
              <a:ln w="19050" cap="rnd">
                <a:solidFill>
                  <a:srgbClr val="7030A0"/>
                </a:solidFill>
                <a:prstDash val="sysDot"/>
              </a:ln>
              <a:effectLst/>
            </c:spPr>
            <c:trendlineType val="poly"/>
            <c:order val="6"/>
            <c:dispRSqr val="1"/>
            <c:dispEq val="1"/>
            <c:trendlineLbl>
              <c:layout>
                <c:manualLayout>
                  <c:x val="-5.1109297612308313E-2"/>
                  <c:y val="0.57037112527146638"/>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4"/>
                        </a:solidFill>
                        <a:latin typeface="Times New Roman" panose="02020603050405020304" pitchFamily="18" charset="0"/>
                        <a:cs typeface="Times New Roman" panose="02020603050405020304" pitchFamily="18" charset="0"/>
                      </a:rPr>
                      <a:t>3 крива: y = 0,4417x</a:t>
                    </a:r>
                    <a:r>
                      <a:rPr lang="ru" baseline="30000">
                        <a:solidFill>
                          <a:schemeClr val="accent4"/>
                        </a:solidFill>
                        <a:latin typeface="Times New Roman" panose="02020603050405020304" pitchFamily="18" charset="0"/>
                        <a:cs typeface="Times New Roman" panose="02020603050405020304" pitchFamily="18" charset="0"/>
                      </a:rPr>
                      <a:t>6</a:t>
                    </a:r>
                    <a:r>
                      <a:rPr lang="ru" baseline="0">
                        <a:solidFill>
                          <a:schemeClr val="accent4"/>
                        </a:solidFill>
                        <a:latin typeface="Times New Roman" panose="02020603050405020304" pitchFamily="18" charset="0"/>
                        <a:cs typeface="Times New Roman" panose="02020603050405020304" pitchFamily="18" charset="0"/>
                      </a:rPr>
                      <a:t> - 3,7912x</a:t>
                    </a:r>
                    <a:r>
                      <a:rPr lang="ru" baseline="30000">
                        <a:solidFill>
                          <a:schemeClr val="accent4"/>
                        </a:solidFill>
                        <a:latin typeface="Times New Roman" panose="02020603050405020304" pitchFamily="18" charset="0"/>
                        <a:cs typeface="Times New Roman" panose="02020603050405020304" pitchFamily="18" charset="0"/>
                      </a:rPr>
                      <a:t>5</a:t>
                    </a:r>
                    <a:r>
                      <a:rPr lang="ru" baseline="0">
                        <a:solidFill>
                          <a:schemeClr val="accent4"/>
                        </a:solidFill>
                        <a:latin typeface="Times New Roman" panose="02020603050405020304" pitchFamily="18" charset="0"/>
                        <a:cs typeface="Times New Roman" panose="02020603050405020304" pitchFamily="18" charset="0"/>
                      </a:rPr>
                      <a:t> + 13,448x</a:t>
                    </a:r>
                    <a:r>
                      <a:rPr lang="ru" baseline="30000">
                        <a:solidFill>
                          <a:schemeClr val="accent4"/>
                        </a:solidFill>
                        <a:latin typeface="Times New Roman" panose="02020603050405020304" pitchFamily="18" charset="0"/>
                        <a:cs typeface="Times New Roman" panose="02020603050405020304" pitchFamily="18" charset="0"/>
                      </a:rPr>
                      <a:t>4</a:t>
                    </a:r>
                    <a:r>
                      <a:rPr lang="ru" baseline="0">
                        <a:solidFill>
                          <a:schemeClr val="accent4"/>
                        </a:solidFill>
                        <a:latin typeface="Times New Roman" panose="02020603050405020304" pitchFamily="18" charset="0"/>
                        <a:cs typeface="Times New Roman" panose="02020603050405020304" pitchFamily="18" charset="0"/>
                      </a:rPr>
                      <a:t> - 25,194x</a:t>
                    </a:r>
                    <a:r>
                      <a:rPr lang="ru" baseline="30000">
                        <a:solidFill>
                          <a:schemeClr val="accent4"/>
                        </a:solidFill>
                        <a:latin typeface="Times New Roman" panose="02020603050405020304" pitchFamily="18" charset="0"/>
                        <a:cs typeface="Times New Roman" panose="02020603050405020304" pitchFamily="18" charset="0"/>
                      </a:rPr>
                      <a:t>3</a:t>
                    </a:r>
                    <a:r>
                      <a:rPr lang="ru" baseline="0">
                        <a:solidFill>
                          <a:schemeClr val="accent4"/>
                        </a:solidFill>
                        <a:latin typeface="Times New Roman" panose="02020603050405020304" pitchFamily="18" charset="0"/>
                        <a:cs typeface="Times New Roman" panose="02020603050405020304" pitchFamily="18" charset="0"/>
                      </a:rPr>
                      <a:t> + 26,252x</a:t>
                    </a:r>
                    <a:r>
                      <a:rPr lang="ru" baseline="30000">
                        <a:solidFill>
                          <a:schemeClr val="accent4"/>
                        </a:solidFill>
                        <a:latin typeface="Times New Roman" panose="02020603050405020304" pitchFamily="18" charset="0"/>
                        <a:cs typeface="Times New Roman" panose="02020603050405020304" pitchFamily="18" charset="0"/>
                      </a:rPr>
                      <a:t>2</a:t>
                    </a:r>
                    <a:r>
                      <a:rPr lang="ru" baseline="0">
                        <a:solidFill>
                          <a:schemeClr val="accent4"/>
                        </a:solidFill>
                        <a:latin typeface="Times New Roman" panose="02020603050405020304" pitchFamily="18" charset="0"/>
                        <a:cs typeface="Times New Roman" panose="02020603050405020304" pitchFamily="18" charset="0"/>
                      </a:rPr>
                      <a:t> - 14,375x + 3,2291</a:t>
                    </a:r>
                    <a:br>
                      <a:rPr lang="ru" baseline="0">
                        <a:solidFill>
                          <a:schemeClr val="accent4"/>
                        </a:solidFill>
                        <a:latin typeface="Times New Roman" panose="02020603050405020304" pitchFamily="18" charset="0"/>
                        <a:cs typeface="Times New Roman" panose="02020603050405020304" pitchFamily="18" charset="0"/>
                      </a:rPr>
                    </a:br>
                    <a:r>
                      <a:rPr lang="ru" baseline="0">
                        <a:solidFill>
                          <a:schemeClr val="accent4"/>
                        </a:solidFill>
                        <a:latin typeface="Times New Roman" panose="02020603050405020304" pitchFamily="18" charset="0"/>
                        <a:cs typeface="Times New Roman" panose="02020603050405020304" pitchFamily="18" charset="0"/>
                      </a:rPr>
                      <a:t>R² = 0,9999</a:t>
                    </a:r>
                    <a:endParaRPr lang="ru">
                      <a:solidFill>
                        <a:schemeClr val="accent4"/>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4 Стаття (1).xlsx]Лист1'!$J$2:$J$200</c:f>
              <c:numCache>
                <c:formatCode>@</c:formatCode>
                <c:ptCount val="199"/>
                <c:pt idx="0">
                  <c:v>1.2536499999999939</c:v>
                </c:pt>
                <c:pt idx="1">
                  <c:v>1.2560199999999999</c:v>
                </c:pt>
                <c:pt idx="2">
                  <c:v>1.2579899999999939</c:v>
                </c:pt>
                <c:pt idx="3">
                  <c:v>1.2601599999999999</c:v>
                </c:pt>
                <c:pt idx="4">
                  <c:v>1.2625299999999939</c:v>
                </c:pt>
                <c:pt idx="5">
                  <c:v>1.2648999999999933</c:v>
                </c:pt>
                <c:pt idx="6">
                  <c:v>1.2678599999999998</c:v>
                </c:pt>
                <c:pt idx="7">
                  <c:v>1.2708199999999998</c:v>
                </c:pt>
                <c:pt idx="8">
                  <c:v>1.2751699999999933</c:v>
                </c:pt>
                <c:pt idx="9">
                  <c:v>1.279309999999994</c:v>
                </c:pt>
                <c:pt idx="10">
                  <c:v>1.28267</c:v>
                </c:pt>
                <c:pt idx="11">
                  <c:v>1.2860199999999999</c:v>
                </c:pt>
                <c:pt idx="12">
                  <c:v>1.289579999999994</c:v>
                </c:pt>
                <c:pt idx="13">
                  <c:v>1.29254</c:v>
                </c:pt>
                <c:pt idx="14">
                  <c:v>1.2954999999999928</c:v>
                </c:pt>
                <c:pt idx="15">
                  <c:v>1.29925</c:v>
                </c:pt>
                <c:pt idx="16">
                  <c:v>1.3026</c:v>
                </c:pt>
                <c:pt idx="17">
                  <c:v>1.3067500000000001</c:v>
                </c:pt>
                <c:pt idx="18">
                  <c:v>1.3103</c:v>
                </c:pt>
                <c:pt idx="19">
                  <c:v>1.31464</c:v>
                </c:pt>
                <c:pt idx="20">
                  <c:v>1.3184</c:v>
                </c:pt>
                <c:pt idx="21">
                  <c:v>1.32254</c:v>
                </c:pt>
                <c:pt idx="22">
                  <c:v>1.3252999999999933</c:v>
                </c:pt>
                <c:pt idx="23">
                  <c:v>1.3288599999999999</c:v>
                </c:pt>
                <c:pt idx="24">
                  <c:v>1.33202</c:v>
                </c:pt>
                <c:pt idx="25">
                  <c:v>1.335369999999994</c:v>
                </c:pt>
                <c:pt idx="26">
                  <c:v>1.33853</c:v>
                </c:pt>
                <c:pt idx="27">
                  <c:v>1.3424799999999999</c:v>
                </c:pt>
                <c:pt idx="28">
                  <c:v>1.3460300000000001</c:v>
                </c:pt>
                <c:pt idx="29">
                  <c:v>1.3484</c:v>
                </c:pt>
                <c:pt idx="30">
                  <c:v>1.3515599999999999</c:v>
                </c:pt>
                <c:pt idx="31">
                  <c:v>1.3539299999999928</c:v>
                </c:pt>
                <c:pt idx="32">
                  <c:v>1.3563000000000001</c:v>
                </c:pt>
                <c:pt idx="33">
                  <c:v>1.3592599999999999</c:v>
                </c:pt>
                <c:pt idx="34">
                  <c:v>1.3614299999999933</c:v>
                </c:pt>
                <c:pt idx="35">
                  <c:v>1.36439</c:v>
                </c:pt>
                <c:pt idx="36">
                  <c:v>1.3673500000000001</c:v>
                </c:pt>
                <c:pt idx="37">
                  <c:v>1.3703099999999999</c:v>
                </c:pt>
                <c:pt idx="38">
                  <c:v>1.373669999999994</c:v>
                </c:pt>
                <c:pt idx="39">
                  <c:v>1.3774199999999999</c:v>
                </c:pt>
                <c:pt idx="40">
                  <c:v>1.3805799999999999</c:v>
                </c:pt>
                <c:pt idx="41">
                  <c:v>1.38472</c:v>
                </c:pt>
                <c:pt idx="42">
                  <c:v>1.3870899999999999</c:v>
                </c:pt>
                <c:pt idx="43">
                  <c:v>1.390450000000006</c:v>
                </c:pt>
                <c:pt idx="44">
                  <c:v>1.3937999999999939</c:v>
                </c:pt>
                <c:pt idx="45">
                  <c:v>1.39716</c:v>
                </c:pt>
                <c:pt idx="46">
                  <c:v>1.4003099999999939</c:v>
                </c:pt>
                <c:pt idx="47">
                  <c:v>1.4022899999999998</c:v>
                </c:pt>
                <c:pt idx="48">
                  <c:v>1.4056399999999896</c:v>
                </c:pt>
                <c:pt idx="49">
                  <c:v>1.4084099999999939</c:v>
                </c:pt>
                <c:pt idx="50">
                  <c:v>1.4111699999999914</c:v>
                </c:pt>
                <c:pt idx="51">
                  <c:v>1.4137399999999896</c:v>
                </c:pt>
                <c:pt idx="52">
                  <c:v>1.4166999999999927</c:v>
                </c:pt>
                <c:pt idx="53">
                  <c:v>1.42005</c:v>
                </c:pt>
                <c:pt idx="54">
                  <c:v>1.4234099999999927</c:v>
                </c:pt>
                <c:pt idx="55">
                  <c:v>1.4257799999999914</c:v>
                </c:pt>
                <c:pt idx="56">
                  <c:v>1.4285399999999933</c:v>
                </c:pt>
                <c:pt idx="57">
                  <c:v>1.4314999999999896</c:v>
                </c:pt>
                <c:pt idx="58">
                  <c:v>1.4354499999999932</c:v>
                </c:pt>
                <c:pt idx="59">
                  <c:v>1.4401899999999999</c:v>
                </c:pt>
                <c:pt idx="60">
                  <c:v>1.4439399999999896</c:v>
                </c:pt>
                <c:pt idx="61">
                  <c:v>1.4474899999999939</c:v>
                </c:pt>
                <c:pt idx="62">
                  <c:v>1.45105</c:v>
                </c:pt>
                <c:pt idx="63">
                  <c:v>1.4551899999999998</c:v>
                </c:pt>
                <c:pt idx="64">
                  <c:v>1.4577599999999939</c:v>
                </c:pt>
                <c:pt idx="65">
                  <c:v>1.4603199999999998</c:v>
                </c:pt>
                <c:pt idx="66">
                  <c:v>1.4628899999999998</c:v>
                </c:pt>
                <c:pt idx="67">
                  <c:v>1.4660500000000001</c:v>
                </c:pt>
                <c:pt idx="68">
                  <c:v>1.4692099999999932</c:v>
                </c:pt>
                <c:pt idx="69">
                  <c:v>1.4723599999999999</c:v>
                </c:pt>
                <c:pt idx="70">
                  <c:v>1.4753299999999914</c:v>
                </c:pt>
                <c:pt idx="71">
                  <c:v>1.47868</c:v>
                </c:pt>
                <c:pt idx="72">
                  <c:v>1.48125</c:v>
                </c:pt>
                <c:pt idx="73">
                  <c:v>1.4838099999999927</c:v>
                </c:pt>
                <c:pt idx="74">
                  <c:v>1.4867699999999937</c:v>
                </c:pt>
                <c:pt idx="75">
                  <c:v>1.49013</c:v>
                </c:pt>
                <c:pt idx="76">
                  <c:v>1.4924999999999939</c:v>
                </c:pt>
                <c:pt idx="77">
                  <c:v>1.4952599999999998</c:v>
                </c:pt>
                <c:pt idx="78">
                  <c:v>1.4976299999999914</c:v>
                </c:pt>
                <c:pt idx="79">
                  <c:v>1.5003899999999999</c:v>
                </c:pt>
                <c:pt idx="80">
                  <c:v>1.5033599999999998</c:v>
                </c:pt>
                <c:pt idx="81">
                  <c:v>1.5053299999999916</c:v>
                </c:pt>
                <c:pt idx="82">
                  <c:v>1.5076999999999914</c:v>
                </c:pt>
                <c:pt idx="83">
                  <c:v>1.5102599999999999</c:v>
                </c:pt>
                <c:pt idx="84">
                  <c:v>1.5128299999999932</c:v>
                </c:pt>
                <c:pt idx="85">
                  <c:v>1.5149999999999932</c:v>
                </c:pt>
                <c:pt idx="86">
                  <c:v>1.5179599999999998</c:v>
                </c:pt>
                <c:pt idx="87">
                  <c:v>1.5225</c:v>
                </c:pt>
                <c:pt idx="88">
                  <c:v>1.5256599999999998</c:v>
                </c:pt>
                <c:pt idx="89">
                  <c:v>1.52843</c:v>
                </c:pt>
                <c:pt idx="90">
                  <c:v>1.5311899999999998</c:v>
                </c:pt>
                <c:pt idx="91">
                  <c:v>1.5341499999999999</c:v>
                </c:pt>
                <c:pt idx="92">
                  <c:v>1.53711</c:v>
                </c:pt>
                <c:pt idx="93">
                  <c:v>1.5400700000000001</c:v>
                </c:pt>
                <c:pt idx="94">
                  <c:v>1.5430299999999932</c:v>
                </c:pt>
                <c:pt idx="95">
                  <c:v>1.5457999999999927</c:v>
                </c:pt>
                <c:pt idx="96">
                  <c:v>1.5479699999999927</c:v>
                </c:pt>
                <c:pt idx="97">
                  <c:v>1.5507299999999939</c:v>
                </c:pt>
                <c:pt idx="98">
                  <c:v>1.5536899999999998</c:v>
                </c:pt>
                <c:pt idx="99">
                  <c:v>1.5568500000000001</c:v>
                </c:pt>
                <c:pt idx="100">
                  <c:v>1.5588199999999999</c:v>
                </c:pt>
                <c:pt idx="101">
                  <c:v>1.5617899999999998</c:v>
                </c:pt>
                <c:pt idx="102">
                  <c:v>1.5639599999999998</c:v>
                </c:pt>
                <c:pt idx="103">
                  <c:v>1.56613</c:v>
                </c:pt>
                <c:pt idx="104">
                  <c:v>1.5688899999999999</c:v>
                </c:pt>
                <c:pt idx="105">
                  <c:v>1.57185</c:v>
                </c:pt>
                <c:pt idx="106">
                  <c:v>1.5734299999999934</c:v>
                </c:pt>
                <c:pt idx="107">
                  <c:v>1.5757999999999928</c:v>
                </c:pt>
                <c:pt idx="108">
                  <c:v>1.5779699999999928</c:v>
                </c:pt>
                <c:pt idx="109">
                  <c:v>1.5811299999999935</c:v>
                </c:pt>
                <c:pt idx="110">
                  <c:v>1.5836999999999934</c:v>
                </c:pt>
                <c:pt idx="111">
                  <c:v>1.58646</c:v>
                </c:pt>
                <c:pt idx="112">
                  <c:v>1.5890299999999939</c:v>
                </c:pt>
                <c:pt idx="113">
                  <c:v>1.5917899999999998</c:v>
                </c:pt>
                <c:pt idx="114">
                  <c:v>1.59416</c:v>
                </c:pt>
                <c:pt idx="115">
                  <c:v>1.59633</c:v>
                </c:pt>
                <c:pt idx="116">
                  <c:v>1.5985</c:v>
                </c:pt>
                <c:pt idx="117">
                  <c:v>1.60107</c:v>
                </c:pt>
                <c:pt idx="118">
                  <c:v>1.60344</c:v>
                </c:pt>
                <c:pt idx="119">
                  <c:v>1.60659</c:v>
                </c:pt>
                <c:pt idx="120">
                  <c:v>1.60877</c:v>
                </c:pt>
                <c:pt idx="121">
                  <c:v>1.61212</c:v>
                </c:pt>
                <c:pt idx="122">
                  <c:v>1.61449</c:v>
                </c:pt>
                <c:pt idx="123">
                  <c:v>1.6174500000000001</c:v>
                </c:pt>
                <c:pt idx="124">
                  <c:v>1.6206100000000001</c:v>
                </c:pt>
                <c:pt idx="125">
                  <c:v>1.6237699999999939</c:v>
                </c:pt>
                <c:pt idx="126">
                  <c:v>1.62693</c:v>
                </c:pt>
                <c:pt idx="127">
                  <c:v>1.6289</c:v>
                </c:pt>
                <c:pt idx="128">
                  <c:v>1.63147</c:v>
                </c:pt>
                <c:pt idx="129">
                  <c:v>1.6340300000000001</c:v>
                </c:pt>
                <c:pt idx="130">
                  <c:v>1.6364000000000001</c:v>
                </c:pt>
                <c:pt idx="131">
                  <c:v>1.63897</c:v>
                </c:pt>
                <c:pt idx="132">
                  <c:v>1.6421300000000001</c:v>
                </c:pt>
                <c:pt idx="133">
                  <c:v>1.64469</c:v>
                </c:pt>
                <c:pt idx="134">
                  <c:v>1.6486400000000001</c:v>
                </c:pt>
                <c:pt idx="135">
                  <c:v>1.6510100000000001</c:v>
                </c:pt>
                <c:pt idx="136">
                  <c:v>1.65456</c:v>
                </c:pt>
                <c:pt idx="137">
                  <c:v>1.6583100000000059</c:v>
                </c:pt>
                <c:pt idx="138">
                  <c:v>1.66167</c:v>
                </c:pt>
                <c:pt idx="139">
                  <c:v>1.6650199999999999</c:v>
                </c:pt>
                <c:pt idx="140">
                  <c:v>1.6681800000000067</c:v>
                </c:pt>
                <c:pt idx="141">
                  <c:v>1.6703500000000067</c:v>
                </c:pt>
                <c:pt idx="142">
                  <c:v>1.6731199999999999</c:v>
                </c:pt>
                <c:pt idx="143">
                  <c:v>1.6756800000000001</c:v>
                </c:pt>
                <c:pt idx="144">
                  <c:v>1.6788400000000001</c:v>
                </c:pt>
                <c:pt idx="145">
                  <c:v>1.6818</c:v>
                </c:pt>
                <c:pt idx="146">
                  <c:v>1.6843699999999999</c:v>
                </c:pt>
                <c:pt idx="147">
                  <c:v>1.6865399999999999</c:v>
                </c:pt>
                <c:pt idx="148">
                  <c:v>1.6895</c:v>
                </c:pt>
                <c:pt idx="149">
                  <c:v>1.69167</c:v>
                </c:pt>
                <c:pt idx="150">
                  <c:v>1.6936500000000001</c:v>
                </c:pt>
                <c:pt idx="151">
                  <c:v>1.6962100000000067</c:v>
                </c:pt>
                <c:pt idx="152">
                  <c:v>1.6985800000000066</c:v>
                </c:pt>
                <c:pt idx="153">
                  <c:v>1.70095</c:v>
                </c:pt>
                <c:pt idx="154">
                  <c:v>1.7050899999999998</c:v>
                </c:pt>
                <c:pt idx="155">
                  <c:v>1.7080599999999999</c:v>
                </c:pt>
                <c:pt idx="156">
                  <c:v>1.7106199999999998</c:v>
                </c:pt>
                <c:pt idx="157">
                  <c:v>1.713389999999994</c:v>
                </c:pt>
                <c:pt idx="158">
                  <c:v>1.7159499999999928</c:v>
                </c:pt>
                <c:pt idx="159">
                  <c:v>1.7183199999999998</c:v>
                </c:pt>
                <c:pt idx="160">
                  <c:v>1.7208899999999998</c:v>
                </c:pt>
                <c:pt idx="161">
                  <c:v>1.7236499999999932</c:v>
                </c:pt>
                <c:pt idx="162">
                  <c:v>1.72661</c:v>
                </c:pt>
                <c:pt idx="163">
                  <c:v>1.7295699999999914</c:v>
                </c:pt>
                <c:pt idx="164">
                  <c:v>1.73234</c:v>
                </c:pt>
                <c:pt idx="165">
                  <c:v>1.7358899999999939</c:v>
                </c:pt>
                <c:pt idx="166">
                  <c:v>1.7382599999999999</c:v>
                </c:pt>
                <c:pt idx="167">
                  <c:v>1.7410199999999998</c:v>
                </c:pt>
                <c:pt idx="168">
                  <c:v>1.7433899999999998</c:v>
                </c:pt>
                <c:pt idx="169">
                  <c:v>1.7475299999999914</c:v>
                </c:pt>
                <c:pt idx="170">
                  <c:v>1.7501</c:v>
                </c:pt>
                <c:pt idx="171">
                  <c:v>1.75247</c:v>
                </c:pt>
                <c:pt idx="172">
                  <c:v>1.75444</c:v>
                </c:pt>
                <c:pt idx="173">
                  <c:v>1.7564199999999999</c:v>
                </c:pt>
                <c:pt idx="174">
                  <c:v>1.7587899999999999</c:v>
                </c:pt>
                <c:pt idx="175">
                  <c:v>1.7611599999999998</c:v>
                </c:pt>
                <c:pt idx="176">
                  <c:v>1.7639199999999939</c:v>
                </c:pt>
                <c:pt idx="177">
                  <c:v>1.76668</c:v>
                </c:pt>
                <c:pt idx="178">
                  <c:v>1.7700400000000001</c:v>
                </c:pt>
                <c:pt idx="179">
                  <c:v>1.7731999999999934</c:v>
                </c:pt>
                <c:pt idx="180">
                  <c:v>1.7751699999999933</c:v>
                </c:pt>
                <c:pt idx="181">
                  <c:v>1.77813</c:v>
                </c:pt>
                <c:pt idx="182">
                  <c:v>1.7814899999999998</c:v>
                </c:pt>
                <c:pt idx="183">
                  <c:v>1.7852399999999939</c:v>
                </c:pt>
                <c:pt idx="184">
                  <c:v>1.788</c:v>
                </c:pt>
                <c:pt idx="185">
                  <c:v>1.7919499999999939</c:v>
                </c:pt>
                <c:pt idx="186">
                  <c:v>1.7952999999999932</c:v>
                </c:pt>
                <c:pt idx="187">
                  <c:v>1.7978699999999928</c:v>
                </c:pt>
                <c:pt idx="188">
                  <c:v>1.8008299999999939</c:v>
                </c:pt>
                <c:pt idx="189">
                  <c:v>1.8037899999999998</c:v>
                </c:pt>
                <c:pt idx="190">
                  <c:v>1.8067500000000001</c:v>
                </c:pt>
                <c:pt idx="191">
                  <c:v>1.8093199999999998</c:v>
                </c:pt>
                <c:pt idx="192">
                  <c:v>1.8124800000000001</c:v>
                </c:pt>
                <c:pt idx="193">
                  <c:v>1.81524</c:v>
                </c:pt>
                <c:pt idx="194">
                  <c:v>1.8186</c:v>
                </c:pt>
                <c:pt idx="195">
                  <c:v>1.82077</c:v>
                </c:pt>
                <c:pt idx="196">
                  <c:v>1.8223499999999999</c:v>
                </c:pt>
                <c:pt idx="197">
                  <c:v>1.8247199999999999</c:v>
                </c:pt>
                <c:pt idx="198">
                  <c:v>1.8268899999999999</c:v>
                </c:pt>
              </c:numCache>
            </c:numRef>
          </c:xVal>
          <c:yVal>
            <c:numRef>
              <c:f>'[Рис 4 Стаття (1).xlsx]Лист1'!$K$2:$K$200</c:f>
              <c:numCache>
                <c:formatCode>@</c:formatCode>
                <c:ptCount val="199"/>
                <c:pt idx="0">
                  <c:v>1.8507300000000001E-2</c:v>
                </c:pt>
                <c:pt idx="1">
                  <c:v>1.8570500000000083E-2</c:v>
                </c:pt>
                <c:pt idx="2">
                  <c:v>1.8633799999999999E-2</c:v>
                </c:pt>
                <c:pt idx="3">
                  <c:v>1.8709699999999999E-2</c:v>
                </c:pt>
                <c:pt idx="4">
                  <c:v>1.8747600000000003E-2</c:v>
                </c:pt>
                <c:pt idx="5">
                  <c:v>1.8848800000000096E-2</c:v>
                </c:pt>
                <c:pt idx="6">
                  <c:v>1.8924699999999999E-2</c:v>
                </c:pt>
                <c:pt idx="7">
                  <c:v>1.9025900000000005E-2</c:v>
                </c:pt>
                <c:pt idx="8">
                  <c:v>1.9076500000000041E-2</c:v>
                </c:pt>
                <c:pt idx="9">
                  <c:v>1.9215699999999999E-2</c:v>
                </c:pt>
                <c:pt idx="10">
                  <c:v>1.9304200000000007E-2</c:v>
                </c:pt>
                <c:pt idx="11">
                  <c:v>1.9392800000000102E-2</c:v>
                </c:pt>
                <c:pt idx="12">
                  <c:v>1.9519300000000003E-2</c:v>
                </c:pt>
                <c:pt idx="13">
                  <c:v>1.9633100000000098E-2</c:v>
                </c:pt>
                <c:pt idx="14">
                  <c:v>1.9696399999999999E-2</c:v>
                </c:pt>
                <c:pt idx="15">
                  <c:v>1.9822900000000098E-2</c:v>
                </c:pt>
                <c:pt idx="16">
                  <c:v>1.987350000000011E-2</c:v>
                </c:pt>
                <c:pt idx="17">
                  <c:v>1.9962000000000125E-2</c:v>
                </c:pt>
                <c:pt idx="18">
                  <c:v>2.0012700000000001E-2</c:v>
                </c:pt>
                <c:pt idx="19">
                  <c:v>2.0113900000000011E-2</c:v>
                </c:pt>
                <c:pt idx="20">
                  <c:v>2.0189800000000001E-2</c:v>
                </c:pt>
                <c:pt idx="21">
                  <c:v>2.0291000000000052E-2</c:v>
                </c:pt>
                <c:pt idx="22">
                  <c:v>2.0354199999999979E-2</c:v>
                </c:pt>
                <c:pt idx="23">
                  <c:v>2.0468099999999993E-2</c:v>
                </c:pt>
                <c:pt idx="24">
                  <c:v>2.0569299999999999E-2</c:v>
                </c:pt>
                <c:pt idx="25">
                  <c:v>2.0645200000000183E-2</c:v>
                </c:pt>
                <c:pt idx="26">
                  <c:v>2.0721099999999989E-2</c:v>
                </c:pt>
                <c:pt idx="27">
                  <c:v>2.0847600000000011E-2</c:v>
                </c:pt>
                <c:pt idx="28">
                  <c:v>2.0872900000000173E-2</c:v>
                </c:pt>
                <c:pt idx="29">
                  <c:v>2.0974099999999999E-2</c:v>
                </c:pt>
                <c:pt idx="30">
                  <c:v>2.1037300000000238E-2</c:v>
                </c:pt>
                <c:pt idx="31">
                  <c:v>2.1125900000000006E-2</c:v>
                </c:pt>
                <c:pt idx="32">
                  <c:v>2.1176500000000001E-2</c:v>
                </c:pt>
                <c:pt idx="33">
                  <c:v>2.1264999999999999E-2</c:v>
                </c:pt>
                <c:pt idx="34">
                  <c:v>2.1340899999999999E-2</c:v>
                </c:pt>
                <c:pt idx="35">
                  <c:v>2.1442099999999999E-2</c:v>
                </c:pt>
                <c:pt idx="36">
                  <c:v>2.1517999999999999E-2</c:v>
                </c:pt>
                <c:pt idx="37">
                  <c:v>2.1606600000000011E-2</c:v>
                </c:pt>
                <c:pt idx="38">
                  <c:v>2.1682500000000011E-2</c:v>
                </c:pt>
                <c:pt idx="39">
                  <c:v>2.1771000000000092E-2</c:v>
                </c:pt>
                <c:pt idx="40">
                  <c:v>2.1859600000000052E-2</c:v>
                </c:pt>
                <c:pt idx="41">
                  <c:v>2.1935500000000052E-2</c:v>
                </c:pt>
                <c:pt idx="42">
                  <c:v>2.1960799999999989E-2</c:v>
                </c:pt>
                <c:pt idx="43">
                  <c:v>2.2062000000000002E-2</c:v>
                </c:pt>
                <c:pt idx="44">
                  <c:v>2.2175800000000169E-2</c:v>
                </c:pt>
                <c:pt idx="45">
                  <c:v>2.22264E-2</c:v>
                </c:pt>
                <c:pt idx="46">
                  <c:v>2.2302300000000056E-2</c:v>
                </c:pt>
                <c:pt idx="47">
                  <c:v>2.2365599999999989E-2</c:v>
                </c:pt>
                <c:pt idx="48">
                  <c:v>2.2466799999999999E-2</c:v>
                </c:pt>
                <c:pt idx="49">
                  <c:v>2.2504699999999999E-2</c:v>
                </c:pt>
                <c:pt idx="50">
                  <c:v>2.259330000000016E-2</c:v>
                </c:pt>
                <c:pt idx="51">
                  <c:v>2.2669200000000153E-2</c:v>
                </c:pt>
                <c:pt idx="52">
                  <c:v>2.2719799999999998E-2</c:v>
                </c:pt>
                <c:pt idx="53">
                  <c:v>2.2808300000000198E-2</c:v>
                </c:pt>
                <c:pt idx="54">
                  <c:v>2.29222E-2</c:v>
                </c:pt>
                <c:pt idx="55">
                  <c:v>2.2985499999999999E-2</c:v>
                </c:pt>
                <c:pt idx="56">
                  <c:v>2.3074000000000001E-2</c:v>
                </c:pt>
                <c:pt idx="57">
                  <c:v>2.3162599999999822E-2</c:v>
                </c:pt>
                <c:pt idx="58">
                  <c:v>2.3251100000000011E-2</c:v>
                </c:pt>
                <c:pt idx="59">
                  <c:v>2.3390299999999978E-2</c:v>
                </c:pt>
                <c:pt idx="60">
                  <c:v>2.35041E-2</c:v>
                </c:pt>
                <c:pt idx="61">
                  <c:v>2.3618E-2</c:v>
                </c:pt>
                <c:pt idx="62">
                  <c:v>2.3681199999999999E-2</c:v>
                </c:pt>
                <c:pt idx="63">
                  <c:v>2.3820399999999999E-2</c:v>
                </c:pt>
                <c:pt idx="64">
                  <c:v>2.3858299999999989E-2</c:v>
                </c:pt>
                <c:pt idx="65">
                  <c:v>2.39469E-2</c:v>
                </c:pt>
                <c:pt idx="66">
                  <c:v>2.4010099999999993E-2</c:v>
                </c:pt>
                <c:pt idx="67">
                  <c:v>2.4111299999999999E-2</c:v>
                </c:pt>
                <c:pt idx="68">
                  <c:v>2.4123999999999993E-2</c:v>
                </c:pt>
                <c:pt idx="69">
                  <c:v>2.4225199999999999E-2</c:v>
                </c:pt>
                <c:pt idx="70">
                  <c:v>2.4263099999999999E-2</c:v>
                </c:pt>
                <c:pt idx="71">
                  <c:v>2.4339000000000006E-2</c:v>
                </c:pt>
                <c:pt idx="72">
                  <c:v>2.4440199999999999E-2</c:v>
                </c:pt>
                <c:pt idx="73">
                  <c:v>2.4528799999999927E-2</c:v>
                </c:pt>
                <c:pt idx="74">
                  <c:v>2.4617300000000012E-2</c:v>
                </c:pt>
                <c:pt idx="75">
                  <c:v>2.4705899999999999E-2</c:v>
                </c:pt>
                <c:pt idx="76">
                  <c:v>2.4769099999999988E-2</c:v>
                </c:pt>
                <c:pt idx="77">
                  <c:v>2.4844999999999999E-2</c:v>
                </c:pt>
                <c:pt idx="78">
                  <c:v>2.4920899999999978E-2</c:v>
                </c:pt>
                <c:pt idx="79">
                  <c:v>2.4984200000000002E-2</c:v>
                </c:pt>
                <c:pt idx="80">
                  <c:v>2.5072700000000052E-2</c:v>
                </c:pt>
                <c:pt idx="81">
                  <c:v>2.51486E-2</c:v>
                </c:pt>
                <c:pt idx="82">
                  <c:v>2.5199200000000001E-2</c:v>
                </c:pt>
                <c:pt idx="83">
                  <c:v>2.5300400000000001E-2</c:v>
                </c:pt>
                <c:pt idx="84">
                  <c:v>2.5388999999999998E-2</c:v>
                </c:pt>
                <c:pt idx="85">
                  <c:v>2.5439600000000152E-2</c:v>
                </c:pt>
                <c:pt idx="86">
                  <c:v>2.5566099999999977E-2</c:v>
                </c:pt>
                <c:pt idx="87">
                  <c:v>2.565460000000001E-2</c:v>
                </c:pt>
                <c:pt idx="88">
                  <c:v>2.5705200000000056E-2</c:v>
                </c:pt>
                <c:pt idx="89">
                  <c:v>2.5768499999999927E-2</c:v>
                </c:pt>
                <c:pt idx="90">
                  <c:v>2.5869699999999999E-2</c:v>
                </c:pt>
                <c:pt idx="91">
                  <c:v>2.5933000000000126E-2</c:v>
                </c:pt>
                <c:pt idx="92">
                  <c:v>2.5996200000000001E-2</c:v>
                </c:pt>
                <c:pt idx="93">
                  <c:v>2.609740000000001E-2</c:v>
                </c:pt>
                <c:pt idx="94">
                  <c:v>2.6198599999999978E-2</c:v>
                </c:pt>
                <c:pt idx="95">
                  <c:v>2.6261900000000157E-2</c:v>
                </c:pt>
                <c:pt idx="96">
                  <c:v>2.6325100000000001E-2</c:v>
                </c:pt>
                <c:pt idx="97">
                  <c:v>2.6439000000000212E-2</c:v>
                </c:pt>
                <c:pt idx="98">
                  <c:v>2.6527499999999978E-2</c:v>
                </c:pt>
                <c:pt idx="99">
                  <c:v>2.6628700000000002E-2</c:v>
                </c:pt>
                <c:pt idx="100">
                  <c:v>2.6692000000000011E-2</c:v>
                </c:pt>
                <c:pt idx="101">
                  <c:v>2.6767900000000011E-2</c:v>
                </c:pt>
                <c:pt idx="102">
                  <c:v>2.684380000000022E-2</c:v>
                </c:pt>
                <c:pt idx="103">
                  <c:v>2.6907000000000052E-2</c:v>
                </c:pt>
                <c:pt idx="104">
                  <c:v>2.6982900000000011E-2</c:v>
                </c:pt>
                <c:pt idx="105">
                  <c:v>2.7109400000000002E-2</c:v>
                </c:pt>
                <c:pt idx="106">
                  <c:v>2.7172700000000011E-2</c:v>
                </c:pt>
                <c:pt idx="107">
                  <c:v>2.7261200000000201E-2</c:v>
                </c:pt>
                <c:pt idx="108">
                  <c:v>2.7375100000000201E-2</c:v>
                </c:pt>
                <c:pt idx="109">
                  <c:v>2.7476300000000217E-2</c:v>
                </c:pt>
                <c:pt idx="110">
                  <c:v>2.75648E-2</c:v>
                </c:pt>
                <c:pt idx="111">
                  <c:v>2.7653400000000012E-2</c:v>
                </c:pt>
                <c:pt idx="112">
                  <c:v>2.7704000000000006E-2</c:v>
                </c:pt>
                <c:pt idx="113">
                  <c:v>2.7754600000000001E-2</c:v>
                </c:pt>
                <c:pt idx="114">
                  <c:v>2.7792500000000001E-2</c:v>
                </c:pt>
                <c:pt idx="115">
                  <c:v>2.7855800000000219E-2</c:v>
                </c:pt>
                <c:pt idx="116">
                  <c:v>2.7931700000000212E-2</c:v>
                </c:pt>
                <c:pt idx="117">
                  <c:v>2.8007600000000001E-2</c:v>
                </c:pt>
                <c:pt idx="118">
                  <c:v>2.8070800000000042E-2</c:v>
                </c:pt>
                <c:pt idx="119">
                  <c:v>2.8171999999999999E-2</c:v>
                </c:pt>
                <c:pt idx="120">
                  <c:v>2.8273200000000175E-2</c:v>
                </c:pt>
                <c:pt idx="121">
                  <c:v>2.8349099999999999E-2</c:v>
                </c:pt>
                <c:pt idx="122">
                  <c:v>2.8424999999999988E-2</c:v>
                </c:pt>
                <c:pt idx="123">
                  <c:v>2.85515E-2</c:v>
                </c:pt>
                <c:pt idx="124">
                  <c:v>2.8640100000000002E-2</c:v>
                </c:pt>
                <c:pt idx="125">
                  <c:v>2.8728699999999927E-2</c:v>
                </c:pt>
                <c:pt idx="126">
                  <c:v>2.8791899999999999E-2</c:v>
                </c:pt>
                <c:pt idx="127">
                  <c:v>2.8893100000000012E-2</c:v>
                </c:pt>
                <c:pt idx="128">
                  <c:v>2.8968999999999977E-2</c:v>
                </c:pt>
                <c:pt idx="129">
                  <c:v>2.9070200000000056E-2</c:v>
                </c:pt>
                <c:pt idx="130">
                  <c:v>2.9158799999999978E-2</c:v>
                </c:pt>
                <c:pt idx="131">
                  <c:v>2.9222000000000001E-2</c:v>
                </c:pt>
                <c:pt idx="132">
                  <c:v>2.9335900000000012E-2</c:v>
                </c:pt>
                <c:pt idx="133">
                  <c:v>2.94624E-2</c:v>
                </c:pt>
                <c:pt idx="134">
                  <c:v>2.9563599999999978E-2</c:v>
                </c:pt>
                <c:pt idx="135">
                  <c:v>2.9677400000000052E-2</c:v>
                </c:pt>
                <c:pt idx="136">
                  <c:v>2.9803900000000206E-2</c:v>
                </c:pt>
                <c:pt idx="137">
                  <c:v>2.9905100000000011E-2</c:v>
                </c:pt>
                <c:pt idx="138">
                  <c:v>3.0006300000000138E-2</c:v>
                </c:pt>
                <c:pt idx="139">
                  <c:v>3.0094900000000011E-2</c:v>
                </c:pt>
                <c:pt idx="140">
                  <c:v>3.0170800000000011E-2</c:v>
                </c:pt>
                <c:pt idx="141">
                  <c:v>3.0246700000000001E-2</c:v>
                </c:pt>
                <c:pt idx="142">
                  <c:v>3.0347900000000056E-2</c:v>
                </c:pt>
                <c:pt idx="143">
                  <c:v>3.0436400000000002E-2</c:v>
                </c:pt>
                <c:pt idx="144">
                  <c:v>3.0550299999999999E-2</c:v>
                </c:pt>
                <c:pt idx="145">
                  <c:v>3.066410000000001E-2</c:v>
                </c:pt>
                <c:pt idx="146">
                  <c:v>3.0790600000000001E-2</c:v>
                </c:pt>
                <c:pt idx="147">
                  <c:v>3.0879200000000225E-2</c:v>
                </c:pt>
                <c:pt idx="148">
                  <c:v>3.0967700000000001E-2</c:v>
                </c:pt>
                <c:pt idx="149">
                  <c:v>3.1043600000000175E-2</c:v>
                </c:pt>
                <c:pt idx="150">
                  <c:v>3.1119500000000001E-2</c:v>
                </c:pt>
                <c:pt idx="151">
                  <c:v>3.1195400000000002E-2</c:v>
                </c:pt>
                <c:pt idx="152">
                  <c:v>3.1296600000000001E-2</c:v>
                </c:pt>
                <c:pt idx="153">
                  <c:v>3.1347199999999999E-2</c:v>
                </c:pt>
                <c:pt idx="154">
                  <c:v>3.1461099999999999E-2</c:v>
                </c:pt>
                <c:pt idx="155">
                  <c:v>3.15876E-2</c:v>
                </c:pt>
                <c:pt idx="156">
                  <c:v>3.1714100000000002E-2</c:v>
                </c:pt>
                <c:pt idx="157">
                  <c:v>3.181530000000022E-2</c:v>
                </c:pt>
                <c:pt idx="158">
                  <c:v>3.1878600000000042E-2</c:v>
                </c:pt>
                <c:pt idx="159">
                  <c:v>3.1954499999999997E-2</c:v>
                </c:pt>
                <c:pt idx="160">
                  <c:v>3.2017700000000052E-2</c:v>
                </c:pt>
                <c:pt idx="161">
                  <c:v>3.2106299999999997E-2</c:v>
                </c:pt>
                <c:pt idx="162">
                  <c:v>3.2232800000000221E-2</c:v>
                </c:pt>
                <c:pt idx="163">
                  <c:v>3.234660000000001E-2</c:v>
                </c:pt>
                <c:pt idx="164">
                  <c:v>3.24225E-2</c:v>
                </c:pt>
                <c:pt idx="165">
                  <c:v>3.25364E-2</c:v>
                </c:pt>
                <c:pt idx="166">
                  <c:v>3.2612300000000052E-2</c:v>
                </c:pt>
                <c:pt idx="167">
                  <c:v>3.2700800000000002E-2</c:v>
                </c:pt>
                <c:pt idx="168">
                  <c:v>3.2827300000000212E-2</c:v>
                </c:pt>
                <c:pt idx="169">
                  <c:v>3.2953799999999998E-2</c:v>
                </c:pt>
                <c:pt idx="170">
                  <c:v>3.3092999999999997E-2</c:v>
                </c:pt>
                <c:pt idx="171">
                  <c:v>3.3181500000000003E-2</c:v>
                </c:pt>
                <c:pt idx="172">
                  <c:v>3.3257399999999999E-2</c:v>
                </c:pt>
                <c:pt idx="173">
                  <c:v>3.3396599999999978E-2</c:v>
                </c:pt>
                <c:pt idx="174">
                  <c:v>3.3510400000000003E-2</c:v>
                </c:pt>
                <c:pt idx="175">
                  <c:v>3.3611599999999998E-2</c:v>
                </c:pt>
                <c:pt idx="176">
                  <c:v>3.37381E-2</c:v>
                </c:pt>
                <c:pt idx="177">
                  <c:v>3.3864600000000002E-2</c:v>
                </c:pt>
                <c:pt idx="178">
                  <c:v>3.4003800000000042E-2</c:v>
                </c:pt>
                <c:pt idx="179">
                  <c:v>3.4130300000000002E-2</c:v>
                </c:pt>
                <c:pt idx="180">
                  <c:v>3.4231499999999998E-2</c:v>
                </c:pt>
                <c:pt idx="181">
                  <c:v>3.4345399999999998E-2</c:v>
                </c:pt>
                <c:pt idx="182">
                  <c:v>3.4459200000000002E-2</c:v>
                </c:pt>
                <c:pt idx="183">
                  <c:v>3.4648999999999999E-2</c:v>
                </c:pt>
                <c:pt idx="184">
                  <c:v>3.4800800000000041E-2</c:v>
                </c:pt>
                <c:pt idx="185">
                  <c:v>3.4927300000000001E-2</c:v>
                </c:pt>
                <c:pt idx="186">
                  <c:v>3.5053800000000052E-2</c:v>
                </c:pt>
                <c:pt idx="187">
                  <c:v>3.5180299999999998E-2</c:v>
                </c:pt>
                <c:pt idx="188">
                  <c:v>3.5294100000000002E-2</c:v>
                </c:pt>
                <c:pt idx="189">
                  <c:v>3.54586E-2</c:v>
                </c:pt>
                <c:pt idx="190">
                  <c:v>3.5547099999999998E-2</c:v>
                </c:pt>
                <c:pt idx="191">
                  <c:v>3.5673600000000222E-2</c:v>
                </c:pt>
                <c:pt idx="192">
                  <c:v>3.5812799999999999E-2</c:v>
                </c:pt>
                <c:pt idx="193">
                  <c:v>3.5939300000000209E-2</c:v>
                </c:pt>
                <c:pt idx="194">
                  <c:v>3.6091100000000056E-2</c:v>
                </c:pt>
                <c:pt idx="195">
                  <c:v>3.6179599999999999E-2</c:v>
                </c:pt>
                <c:pt idx="196">
                  <c:v>3.62682E-2</c:v>
                </c:pt>
                <c:pt idx="197">
                  <c:v>3.6394700000000002E-2</c:v>
                </c:pt>
                <c:pt idx="198">
                  <c:v>3.653380000000022E-2</c:v>
                </c:pt>
              </c:numCache>
            </c:numRef>
          </c:yVal>
          <c:smooth val="1"/>
        </c:ser>
        <c:ser>
          <c:idx val="4"/>
          <c:order val="4"/>
          <c:tx>
            <c:v>5 – Вугілля "Г", с=50%</c:v>
          </c:tx>
          <c:spPr>
            <a:ln w="19050" cap="rnd">
              <a:solidFill>
                <a:schemeClr val="accent1">
                  <a:alpha val="50000"/>
                </a:schemeClr>
              </a:solidFill>
              <a:round/>
            </a:ln>
            <a:effectLst/>
          </c:spPr>
          <c:marker>
            <c:symbol val="none"/>
          </c:marker>
          <c:trendline>
            <c:spPr>
              <a:ln w="19050" cap="rnd">
                <a:solidFill>
                  <a:schemeClr val="tx2">
                    <a:lumMod val="60000"/>
                    <a:lumOff val="40000"/>
                  </a:schemeClr>
                </a:solidFill>
                <a:prstDash val="sysDot"/>
              </a:ln>
              <a:effectLst/>
            </c:spPr>
            <c:trendlineType val="poly"/>
            <c:order val="6"/>
            <c:dispRSqr val="1"/>
            <c:dispEq val="1"/>
            <c:trendlineLbl>
              <c:layout>
                <c:manualLayout>
                  <c:x val="-0.12498764451829172"/>
                  <c:y val="0.72524524352712416"/>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1"/>
                        </a:solidFill>
                        <a:latin typeface="Times New Roman" panose="02020603050405020304" pitchFamily="18" charset="0"/>
                        <a:cs typeface="Times New Roman" panose="02020603050405020304" pitchFamily="18" charset="0"/>
                      </a:rPr>
                      <a:t>5 крива: y = -0,0621x</a:t>
                    </a:r>
                    <a:r>
                      <a:rPr lang="ru" baseline="30000">
                        <a:solidFill>
                          <a:schemeClr val="accent1"/>
                        </a:solidFill>
                        <a:latin typeface="Times New Roman" panose="02020603050405020304" pitchFamily="18" charset="0"/>
                        <a:cs typeface="Times New Roman" panose="02020603050405020304" pitchFamily="18" charset="0"/>
                      </a:rPr>
                      <a:t>6</a:t>
                    </a:r>
                    <a:r>
                      <a:rPr lang="ru" baseline="0">
                        <a:solidFill>
                          <a:schemeClr val="accent1"/>
                        </a:solidFill>
                        <a:latin typeface="Times New Roman" panose="02020603050405020304" pitchFamily="18" charset="0"/>
                        <a:cs typeface="Times New Roman" panose="02020603050405020304" pitchFamily="18" charset="0"/>
                      </a:rPr>
                      <a:t> + 0,5689x</a:t>
                    </a:r>
                    <a:r>
                      <a:rPr lang="ru" baseline="30000">
                        <a:solidFill>
                          <a:schemeClr val="accent1"/>
                        </a:solidFill>
                        <a:latin typeface="Times New Roman" panose="02020603050405020304" pitchFamily="18" charset="0"/>
                        <a:cs typeface="Times New Roman" panose="02020603050405020304" pitchFamily="18" charset="0"/>
                      </a:rPr>
                      <a:t>5</a:t>
                    </a:r>
                    <a:r>
                      <a:rPr lang="ru" baseline="0">
                        <a:solidFill>
                          <a:schemeClr val="accent1"/>
                        </a:solidFill>
                        <a:latin typeface="Times New Roman" panose="02020603050405020304" pitchFamily="18" charset="0"/>
                        <a:cs typeface="Times New Roman" panose="02020603050405020304" pitchFamily="18" charset="0"/>
                      </a:rPr>
                      <a:t> - 2,174x</a:t>
                    </a:r>
                    <a:r>
                      <a:rPr lang="ru" baseline="30000">
                        <a:solidFill>
                          <a:schemeClr val="accent1"/>
                        </a:solidFill>
                        <a:latin typeface="Times New Roman" panose="02020603050405020304" pitchFamily="18" charset="0"/>
                        <a:cs typeface="Times New Roman" panose="02020603050405020304" pitchFamily="18" charset="0"/>
                      </a:rPr>
                      <a:t>4</a:t>
                    </a:r>
                    <a:r>
                      <a:rPr lang="ru" baseline="0">
                        <a:solidFill>
                          <a:schemeClr val="accent1"/>
                        </a:solidFill>
                        <a:latin typeface="Times New Roman" panose="02020603050405020304" pitchFamily="18" charset="0"/>
                        <a:cs typeface="Times New Roman" panose="02020603050405020304" pitchFamily="18" charset="0"/>
                      </a:rPr>
                      <a:t> + 4,4367x</a:t>
                    </a:r>
                    <a:r>
                      <a:rPr lang="ru" baseline="30000">
                        <a:solidFill>
                          <a:schemeClr val="accent1"/>
                        </a:solidFill>
                        <a:latin typeface="Times New Roman" panose="02020603050405020304" pitchFamily="18" charset="0"/>
                        <a:cs typeface="Times New Roman" panose="02020603050405020304" pitchFamily="18" charset="0"/>
                      </a:rPr>
                      <a:t>3</a:t>
                    </a:r>
                    <a:r>
                      <a:rPr lang="ru" baseline="0">
                        <a:solidFill>
                          <a:schemeClr val="accent1"/>
                        </a:solidFill>
                        <a:latin typeface="Times New Roman" panose="02020603050405020304" pitchFamily="18" charset="0"/>
                        <a:cs typeface="Times New Roman" panose="02020603050405020304" pitchFamily="18" charset="0"/>
                      </a:rPr>
                      <a:t> - 5,0799x</a:t>
                    </a:r>
                    <a:r>
                      <a:rPr lang="ru" baseline="30000">
                        <a:solidFill>
                          <a:schemeClr val="accent1"/>
                        </a:solidFill>
                        <a:latin typeface="Times New Roman" panose="02020603050405020304" pitchFamily="18" charset="0"/>
                        <a:cs typeface="Times New Roman" panose="02020603050405020304" pitchFamily="18" charset="0"/>
                      </a:rPr>
                      <a:t>2</a:t>
                    </a:r>
                    <a:r>
                      <a:rPr lang="ru" baseline="0">
                        <a:solidFill>
                          <a:schemeClr val="accent1"/>
                        </a:solidFill>
                        <a:latin typeface="Times New Roman" panose="02020603050405020304" pitchFamily="18" charset="0"/>
                        <a:cs typeface="Times New Roman" panose="02020603050405020304" pitchFamily="18" charset="0"/>
                      </a:rPr>
                      <a:t> + 3,1017x - 0,7703</a:t>
                    </a:r>
                    <a:br>
                      <a:rPr lang="ru" baseline="0">
                        <a:solidFill>
                          <a:schemeClr val="accent1"/>
                        </a:solidFill>
                        <a:latin typeface="Times New Roman" panose="02020603050405020304" pitchFamily="18" charset="0"/>
                        <a:cs typeface="Times New Roman" panose="02020603050405020304" pitchFamily="18" charset="0"/>
                      </a:rPr>
                    </a:br>
                    <a:r>
                      <a:rPr lang="ru" baseline="0">
                        <a:solidFill>
                          <a:schemeClr val="accent1"/>
                        </a:solidFill>
                        <a:latin typeface="Times New Roman" panose="02020603050405020304" pitchFamily="18" charset="0"/>
                        <a:cs typeface="Times New Roman" panose="02020603050405020304" pitchFamily="18" charset="0"/>
                      </a:rPr>
                      <a:t>R² = 1</a:t>
                    </a:r>
                    <a:endParaRPr lang="ru">
                      <a:solidFill>
                        <a:schemeClr val="accent1"/>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4 Стаття (1).xlsx]Лист1'!$M$2:$M$247</c:f>
              <c:numCache>
                <c:formatCode>@</c:formatCode>
                <c:ptCount val="246"/>
                <c:pt idx="0">
                  <c:v>1.12968</c:v>
                </c:pt>
                <c:pt idx="1">
                  <c:v>1.1322500000000066</c:v>
                </c:pt>
                <c:pt idx="2">
                  <c:v>1.1350100000000001</c:v>
                </c:pt>
                <c:pt idx="3">
                  <c:v>1.13778</c:v>
                </c:pt>
                <c:pt idx="4">
                  <c:v>1.14113</c:v>
                </c:pt>
                <c:pt idx="5">
                  <c:v>1.1436999999999939</c:v>
                </c:pt>
                <c:pt idx="6">
                  <c:v>1.14706</c:v>
                </c:pt>
                <c:pt idx="7">
                  <c:v>1.1502100000000059</c:v>
                </c:pt>
                <c:pt idx="8">
                  <c:v>1.15317</c:v>
                </c:pt>
                <c:pt idx="9">
                  <c:v>1.15594</c:v>
                </c:pt>
                <c:pt idx="10">
                  <c:v>1.1592899999999999</c:v>
                </c:pt>
                <c:pt idx="11">
                  <c:v>1.1628499999999999</c:v>
                </c:pt>
                <c:pt idx="12">
                  <c:v>1.1664000000000001</c:v>
                </c:pt>
                <c:pt idx="13">
                  <c:v>1.1707399999999999</c:v>
                </c:pt>
                <c:pt idx="14">
                  <c:v>1.17489</c:v>
                </c:pt>
                <c:pt idx="15">
                  <c:v>1.1782400000000059</c:v>
                </c:pt>
                <c:pt idx="16">
                  <c:v>1.1806099999999999</c:v>
                </c:pt>
                <c:pt idx="17">
                  <c:v>1.1829799999999999</c:v>
                </c:pt>
                <c:pt idx="18">
                  <c:v>1.1865300000000001</c:v>
                </c:pt>
                <c:pt idx="19">
                  <c:v>1.1902900000000001</c:v>
                </c:pt>
                <c:pt idx="20">
                  <c:v>1.1930499999999999</c:v>
                </c:pt>
                <c:pt idx="21">
                  <c:v>1.1962100000000067</c:v>
                </c:pt>
                <c:pt idx="22">
                  <c:v>1.19956</c:v>
                </c:pt>
                <c:pt idx="23">
                  <c:v>1.203309999999993</c:v>
                </c:pt>
                <c:pt idx="24">
                  <c:v>1.2054799999999934</c:v>
                </c:pt>
                <c:pt idx="25">
                  <c:v>1.20845</c:v>
                </c:pt>
                <c:pt idx="26">
                  <c:v>1.2117999999999896</c:v>
                </c:pt>
                <c:pt idx="27">
                  <c:v>1.2155499999999932</c:v>
                </c:pt>
                <c:pt idx="28">
                  <c:v>1.2189099999999939</c:v>
                </c:pt>
                <c:pt idx="29">
                  <c:v>1.2218699999999902</c:v>
                </c:pt>
                <c:pt idx="30">
                  <c:v>1.2246299999999934</c:v>
                </c:pt>
                <c:pt idx="31">
                  <c:v>1.2281899999999999</c:v>
                </c:pt>
                <c:pt idx="32">
                  <c:v>1.2325299999999932</c:v>
                </c:pt>
                <c:pt idx="33">
                  <c:v>1.2360800000000001</c:v>
                </c:pt>
                <c:pt idx="34">
                  <c:v>1.2404199999999999</c:v>
                </c:pt>
                <c:pt idx="35">
                  <c:v>1.24437</c:v>
                </c:pt>
                <c:pt idx="36">
                  <c:v>1.2483199999999999</c:v>
                </c:pt>
                <c:pt idx="37">
                  <c:v>1.2538499999999932</c:v>
                </c:pt>
                <c:pt idx="38">
                  <c:v>1.2573999999999927</c:v>
                </c:pt>
                <c:pt idx="39">
                  <c:v>1.26135</c:v>
                </c:pt>
                <c:pt idx="40">
                  <c:v>1.2648999999999933</c:v>
                </c:pt>
                <c:pt idx="41">
                  <c:v>1.2694399999999932</c:v>
                </c:pt>
                <c:pt idx="42">
                  <c:v>1.2749699999999939</c:v>
                </c:pt>
                <c:pt idx="43">
                  <c:v>1.2785199999999999</c:v>
                </c:pt>
                <c:pt idx="44">
                  <c:v>1.28128</c:v>
                </c:pt>
                <c:pt idx="45">
                  <c:v>1.28484</c:v>
                </c:pt>
                <c:pt idx="46">
                  <c:v>1.2883899999999999</c:v>
                </c:pt>
                <c:pt idx="47">
                  <c:v>1.29234</c:v>
                </c:pt>
                <c:pt idx="48">
                  <c:v>1.2958899999999998</c:v>
                </c:pt>
                <c:pt idx="49">
                  <c:v>1.3000400000000001</c:v>
                </c:pt>
                <c:pt idx="50">
                  <c:v>1.3028</c:v>
                </c:pt>
                <c:pt idx="51">
                  <c:v>1.3055599999999998</c:v>
                </c:pt>
                <c:pt idx="52">
                  <c:v>1.30813</c:v>
                </c:pt>
                <c:pt idx="53">
                  <c:v>1.3107</c:v>
                </c:pt>
                <c:pt idx="54">
                  <c:v>1.3132599999999999</c:v>
                </c:pt>
                <c:pt idx="55">
                  <c:v>1.3158299999999914</c:v>
                </c:pt>
                <c:pt idx="56">
                  <c:v>1.3189899999999999</c:v>
                </c:pt>
                <c:pt idx="57">
                  <c:v>1.32155</c:v>
                </c:pt>
                <c:pt idx="58">
                  <c:v>1.3252999999999933</c:v>
                </c:pt>
                <c:pt idx="59">
                  <c:v>1.32866</c:v>
                </c:pt>
                <c:pt idx="60">
                  <c:v>1.3322099999999999</c:v>
                </c:pt>
                <c:pt idx="61">
                  <c:v>1.3355699999999935</c:v>
                </c:pt>
                <c:pt idx="62">
                  <c:v>1.3377399999999939</c:v>
                </c:pt>
                <c:pt idx="63">
                  <c:v>1.3401099999999999</c:v>
                </c:pt>
                <c:pt idx="64">
                  <c:v>1.3426800000000001</c:v>
                </c:pt>
                <c:pt idx="65">
                  <c:v>1.345639999999994</c:v>
                </c:pt>
                <c:pt idx="66">
                  <c:v>1.3486</c:v>
                </c:pt>
                <c:pt idx="67">
                  <c:v>1.3511599999999999</c:v>
                </c:pt>
                <c:pt idx="68">
                  <c:v>1.35432</c:v>
                </c:pt>
                <c:pt idx="69">
                  <c:v>1.3580700000000001</c:v>
                </c:pt>
                <c:pt idx="70">
                  <c:v>1.36103</c:v>
                </c:pt>
                <c:pt idx="71">
                  <c:v>1.36459</c:v>
                </c:pt>
                <c:pt idx="72">
                  <c:v>1.3693199999999999</c:v>
                </c:pt>
                <c:pt idx="73">
                  <c:v>1.3718899999999998</c:v>
                </c:pt>
                <c:pt idx="74">
                  <c:v>1.3748499999999999</c:v>
                </c:pt>
                <c:pt idx="75">
                  <c:v>1.37781</c:v>
                </c:pt>
                <c:pt idx="76">
                  <c:v>1.3803799999999999</c:v>
                </c:pt>
                <c:pt idx="77">
                  <c:v>1.38334</c:v>
                </c:pt>
                <c:pt idx="78">
                  <c:v>1.3858999999999932</c:v>
                </c:pt>
                <c:pt idx="79">
                  <c:v>1.3886700000000001</c:v>
                </c:pt>
                <c:pt idx="80">
                  <c:v>1.390450000000006</c:v>
                </c:pt>
                <c:pt idx="81">
                  <c:v>1.3932100000000001</c:v>
                </c:pt>
                <c:pt idx="82">
                  <c:v>1.3963699999999999</c:v>
                </c:pt>
                <c:pt idx="83">
                  <c:v>1.3997199999999999</c:v>
                </c:pt>
                <c:pt idx="84">
                  <c:v>1.4020899999999998</c:v>
                </c:pt>
                <c:pt idx="85">
                  <c:v>1.4044599999999998</c:v>
                </c:pt>
                <c:pt idx="86">
                  <c:v>1.4066299999999914</c:v>
                </c:pt>
                <c:pt idx="87">
                  <c:v>1.41038</c:v>
                </c:pt>
                <c:pt idx="88">
                  <c:v>1.4133399999999914</c:v>
                </c:pt>
                <c:pt idx="89">
                  <c:v>1.417089999999994</c:v>
                </c:pt>
                <c:pt idx="90">
                  <c:v>1.4208399999999932</c:v>
                </c:pt>
                <c:pt idx="91">
                  <c:v>1.425189999999994</c:v>
                </c:pt>
                <c:pt idx="92">
                  <c:v>1.4291299999999902</c:v>
                </c:pt>
                <c:pt idx="93">
                  <c:v>1.4336699999999896</c:v>
                </c:pt>
                <c:pt idx="94">
                  <c:v>1.4401899999999999</c:v>
                </c:pt>
                <c:pt idx="95">
                  <c:v>1.4445299999999928</c:v>
                </c:pt>
                <c:pt idx="96">
                  <c:v>1.4476899999999933</c:v>
                </c:pt>
                <c:pt idx="97">
                  <c:v>1.4518399999999914</c:v>
                </c:pt>
                <c:pt idx="98">
                  <c:v>1.4551899999999998</c:v>
                </c:pt>
                <c:pt idx="99">
                  <c:v>1.4581500000000001</c:v>
                </c:pt>
                <c:pt idx="100">
                  <c:v>1.4615099999999928</c:v>
                </c:pt>
                <c:pt idx="101">
                  <c:v>1.4650599999999998</c:v>
                </c:pt>
                <c:pt idx="102">
                  <c:v>1.4684199999999998</c:v>
                </c:pt>
                <c:pt idx="103">
                  <c:v>1.4711799999999939</c:v>
                </c:pt>
                <c:pt idx="104">
                  <c:v>1.4747299999999928</c:v>
                </c:pt>
                <c:pt idx="105">
                  <c:v>1.47848</c:v>
                </c:pt>
                <c:pt idx="106">
                  <c:v>1.48125</c:v>
                </c:pt>
                <c:pt idx="107">
                  <c:v>1.4847999999999932</c:v>
                </c:pt>
                <c:pt idx="108">
                  <c:v>1.4881599999999999</c:v>
                </c:pt>
                <c:pt idx="109">
                  <c:v>1.4917099999999928</c:v>
                </c:pt>
                <c:pt idx="110">
                  <c:v>1.4956599999999998</c:v>
                </c:pt>
                <c:pt idx="111">
                  <c:v>1.4997999999999914</c:v>
                </c:pt>
                <c:pt idx="112">
                  <c:v>1.5037499999999933</c:v>
                </c:pt>
                <c:pt idx="113">
                  <c:v>1.5080899999999999</c:v>
                </c:pt>
                <c:pt idx="114">
                  <c:v>1.5126299999999933</c:v>
                </c:pt>
                <c:pt idx="115">
                  <c:v>1.51698</c:v>
                </c:pt>
                <c:pt idx="116">
                  <c:v>1.5211199999999998</c:v>
                </c:pt>
                <c:pt idx="117">
                  <c:v>1.52467</c:v>
                </c:pt>
                <c:pt idx="118">
                  <c:v>1.5290199999999998</c:v>
                </c:pt>
                <c:pt idx="119">
                  <c:v>1.5329699999999939</c:v>
                </c:pt>
                <c:pt idx="120">
                  <c:v>1.53691</c:v>
                </c:pt>
                <c:pt idx="121">
                  <c:v>1.5406599999999999</c:v>
                </c:pt>
                <c:pt idx="122">
                  <c:v>1.5440199999999999</c:v>
                </c:pt>
                <c:pt idx="123">
                  <c:v>1.5487599999999999</c:v>
                </c:pt>
                <c:pt idx="124">
                  <c:v>1.5521100000000001</c:v>
                </c:pt>
                <c:pt idx="125">
                  <c:v>1.55626</c:v>
                </c:pt>
                <c:pt idx="126">
                  <c:v>1.5594199999999998</c:v>
                </c:pt>
                <c:pt idx="127">
                  <c:v>1.56297</c:v>
                </c:pt>
                <c:pt idx="128">
                  <c:v>1.56711</c:v>
                </c:pt>
                <c:pt idx="129">
                  <c:v>1.5720499999999999</c:v>
                </c:pt>
                <c:pt idx="130">
                  <c:v>1.57639</c:v>
                </c:pt>
                <c:pt idx="131">
                  <c:v>1.5801400000000001</c:v>
                </c:pt>
                <c:pt idx="132">
                  <c:v>1.5834999999999932</c:v>
                </c:pt>
                <c:pt idx="133">
                  <c:v>1.58725</c:v>
                </c:pt>
                <c:pt idx="134">
                  <c:v>1.5896199999999998</c:v>
                </c:pt>
                <c:pt idx="135">
                  <c:v>1.5919899999999998</c:v>
                </c:pt>
                <c:pt idx="136">
                  <c:v>1.59534</c:v>
                </c:pt>
                <c:pt idx="137">
                  <c:v>1.5981099999999999</c:v>
                </c:pt>
                <c:pt idx="138">
                  <c:v>1.60087</c:v>
                </c:pt>
                <c:pt idx="139">
                  <c:v>1.6040300000000001</c:v>
                </c:pt>
                <c:pt idx="140">
                  <c:v>1.6071899999999999</c:v>
                </c:pt>
                <c:pt idx="141">
                  <c:v>1.610150000000006</c:v>
                </c:pt>
                <c:pt idx="142">
                  <c:v>1.6127100000000001</c:v>
                </c:pt>
                <c:pt idx="143">
                  <c:v>1.61548</c:v>
                </c:pt>
                <c:pt idx="144">
                  <c:v>1.619229999999994</c:v>
                </c:pt>
                <c:pt idx="145">
                  <c:v>1.6219899999999998</c:v>
                </c:pt>
                <c:pt idx="146">
                  <c:v>1.62554</c:v>
                </c:pt>
                <c:pt idx="147">
                  <c:v>1.6281099999999999</c:v>
                </c:pt>
                <c:pt idx="148">
                  <c:v>1.6306799999999999</c:v>
                </c:pt>
                <c:pt idx="149">
                  <c:v>1.6330499999999999</c:v>
                </c:pt>
                <c:pt idx="150">
                  <c:v>1.6364000000000001</c:v>
                </c:pt>
                <c:pt idx="151">
                  <c:v>1.6395599999999999</c:v>
                </c:pt>
                <c:pt idx="152">
                  <c:v>1.6429100000000001</c:v>
                </c:pt>
                <c:pt idx="153">
                  <c:v>1.64706</c:v>
                </c:pt>
                <c:pt idx="154">
                  <c:v>1.65022</c:v>
                </c:pt>
                <c:pt idx="155">
                  <c:v>1.6527799999999999</c:v>
                </c:pt>
                <c:pt idx="156">
                  <c:v>1.6561399999999999</c:v>
                </c:pt>
                <c:pt idx="157">
                  <c:v>1.6600900000000001</c:v>
                </c:pt>
                <c:pt idx="158">
                  <c:v>1.664040000000006</c:v>
                </c:pt>
                <c:pt idx="159">
                  <c:v>1.6660100000000067</c:v>
                </c:pt>
                <c:pt idx="160">
                  <c:v>1.6701600000000001</c:v>
                </c:pt>
                <c:pt idx="161">
                  <c:v>1.6740999999999999</c:v>
                </c:pt>
                <c:pt idx="162">
                  <c:v>1.6790400000000001</c:v>
                </c:pt>
                <c:pt idx="163">
                  <c:v>1.6819999999999939</c:v>
                </c:pt>
                <c:pt idx="164">
                  <c:v>1.68496</c:v>
                </c:pt>
                <c:pt idx="165">
                  <c:v>1.6887099999999999</c:v>
                </c:pt>
                <c:pt idx="166">
                  <c:v>1.69286</c:v>
                </c:pt>
                <c:pt idx="167">
                  <c:v>1.6974</c:v>
                </c:pt>
                <c:pt idx="168">
                  <c:v>1.7013399999999927</c:v>
                </c:pt>
                <c:pt idx="169">
                  <c:v>1.7048999999999928</c:v>
                </c:pt>
                <c:pt idx="170">
                  <c:v>1.70825</c:v>
                </c:pt>
                <c:pt idx="171">
                  <c:v>1.7108199999999998</c:v>
                </c:pt>
                <c:pt idx="172">
                  <c:v>1.7135799999999932</c:v>
                </c:pt>
                <c:pt idx="173">
                  <c:v>1.7167399999999939</c:v>
                </c:pt>
                <c:pt idx="174">
                  <c:v>1.7198999999999895</c:v>
                </c:pt>
                <c:pt idx="175">
                  <c:v>1.7232599999999998</c:v>
                </c:pt>
                <c:pt idx="176">
                  <c:v>1.7271999999999927</c:v>
                </c:pt>
                <c:pt idx="177">
                  <c:v>1.7301599999999999</c:v>
                </c:pt>
                <c:pt idx="178">
                  <c:v>1.7333199999999978</c:v>
                </c:pt>
                <c:pt idx="179">
                  <c:v>1.7372699999999928</c:v>
                </c:pt>
                <c:pt idx="180">
                  <c:v>1.7396399999999927</c:v>
                </c:pt>
                <c:pt idx="181">
                  <c:v>1.7433899999999998</c:v>
                </c:pt>
                <c:pt idx="182">
                  <c:v>1.7461500000000001</c:v>
                </c:pt>
                <c:pt idx="183">
                  <c:v>1.7495099999999932</c:v>
                </c:pt>
                <c:pt idx="184">
                  <c:v>1.7530599999999998</c:v>
                </c:pt>
                <c:pt idx="185">
                  <c:v>1.7566199999999998</c:v>
                </c:pt>
                <c:pt idx="186">
                  <c:v>1.75918</c:v>
                </c:pt>
                <c:pt idx="187">
                  <c:v>1.761549999999994</c:v>
                </c:pt>
                <c:pt idx="188">
                  <c:v>1.76491</c:v>
                </c:pt>
                <c:pt idx="189">
                  <c:v>1.7676699999999927</c:v>
                </c:pt>
                <c:pt idx="190">
                  <c:v>1.7706299999999937</c:v>
                </c:pt>
                <c:pt idx="191">
                  <c:v>1.7726</c:v>
                </c:pt>
                <c:pt idx="192">
                  <c:v>1.7755699999999928</c:v>
                </c:pt>
                <c:pt idx="193">
                  <c:v>1.77833</c:v>
                </c:pt>
                <c:pt idx="194">
                  <c:v>1.7803</c:v>
                </c:pt>
                <c:pt idx="195">
                  <c:v>1.7832599999999998</c:v>
                </c:pt>
                <c:pt idx="196">
                  <c:v>1.7864199999999999</c:v>
                </c:pt>
                <c:pt idx="197">
                  <c:v>1.7897799999999939</c:v>
                </c:pt>
                <c:pt idx="198">
                  <c:v>1.7933299999999928</c:v>
                </c:pt>
                <c:pt idx="199">
                  <c:v>1.79688</c:v>
                </c:pt>
                <c:pt idx="200">
                  <c:v>1.8000400000000001</c:v>
                </c:pt>
                <c:pt idx="201">
                  <c:v>1.8029999999999939</c:v>
                </c:pt>
                <c:pt idx="202">
                  <c:v>1.8065599999999999</c:v>
                </c:pt>
                <c:pt idx="203">
                  <c:v>1.8095199999999998</c:v>
                </c:pt>
                <c:pt idx="204">
                  <c:v>1.8122799999999999</c:v>
                </c:pt>
                <c:pt idx="205">
                  <c:v>1.8146500000000001</c:v>
                </c:pt>
                <c:pt idx="206">
                  <c:v>1.81741</c:v>
                </c:pt>
                <c:pt idx="207">
                  <c:v>1.82057</c:v>
                </c:pt>
                <c:pt idx="208">
                  <c:v>1.82412</c:v>
                </c:pt>
                <c:pt idx="209">
                  <c:v>1.82728</c:v>
                </c:pt>
                <c:pt idx="210">
                  <c:v>1.8304400000000001</c:v>
                </c:pt>
                <c:pt idx="211">
                  <c:v>1.8328100000000001</c:v>
                </c:pt>
                <c:pt idx="212">
                  <c:v>1.83518</c:v>
                </c:pt>
                <c:pt idx="213">
                  <c:v>1.83873</c:v>
                </c:pt>
                <c:pt idx="214">
                  <c:v>1.84209</c:v>
                </c:pt>
                <c:pt idx="215">
                  <c:v>1.8452500000000001</c:v>
                </c:pt>
                <c:pt idx="216">
                  <c:v>1.8480099999999999</c:v>
                </c:pt>
                <c:pt idx="217">
                  <c:v>1.8503799999999999</c:v>
                </c:pt>
                <c:pt idx="218">
                  <c:v>1.8537299999999928</c:v>
                </c:pt>
                <c:pt idx="219">
                  <c:v>1.8565</c:v>
                </c:pt>
                <c:pt idx="220">
                  <c:v>1.86084</c:v>
                </c:pt>
                <c:pt idx="221">
                  <c:v>1.86341</c:v>
                </c:pt>
                <c:pt idx="222">
                  <c:v>1.8663700000000001</c:v>
                </c:pt>
                <c:pt idx="223">
                  <c:v>1.8693299999999939</c:v>
                </c:pt>
                <c:pt idx="224">
                  <c:v>1.8716999999999933</c:v>
                </c:pt>
                <c:pt idx="225">
                  <c:v>1.8750500000000001</c:v>
                </c:pt>
                <c:pt idx="226">
                  <c:v>1.87703</c:v>
                </c:pt>
                <c:pt idx="227">
                  <c:v>1.8799899999999998</c:v>
                </c:pt>
                <c:pt idx="228">
                  <c:v>1.8827499999999999</c:v>
                </c:pt>
                <c:pt idx="229">
                  <c:v>1.88591</c:v>
                </c:pt>
                <c:pt idx="230">
                  <c:v>1.88907</c:v>
                </c:pt>
                <c:pt idx="231">
                  <c:v>1.89262</c:v>
                </c:pt>
                <c:pt idx="232">
                  <c:v>1.89499</c:v>
                </c:pt>
                <c:pt idx="233">
                  <c:v>1.89696</c:v>
                </c:pt>
                <c:pt idx="234">
                  <c:v>1.89933</c:v>
                </c:pt>
                <c:pt idx="235">
                  <c:v>1.9020999999999999</c:v>
                </c:pt>
                <c:pt idx="236">
                  <c:v>1.9054500000000001</c:v>
                </c:pt>
                <c:pt idx="237">
                  <c:v>1.9078199999999998</c:v>
                </c:pt>
                <c:pt idx="238">
                  <c:v>1.9097899999999999</c:v>
                </c:pt>
                <c:pt idx="239">
                  <c:v>1.9129499999999999</c:v>
                </c:pt>
                <c:pt idx="240">
                  <c:v>1.9165099999999999</c:v>
                </c:pt>
                <c:pt idx="241">
                  <c:v>1.9198599999999999</c:v>
                </c:pt>
                <c:pt idx="242">
                  <c:v>1.92302</c:v>
                </c:pt>
                <c:pt idx="243">
                  <c:v>1.92736</c:v>
                </c:pt>
                <c:pt idx="244">
                  <c:v>1.93052</c:v>
                </c:pt>
                <c:pt idx="245">
                  <c:v>1.9332800000000001</c:v>
                </c:pt>
              </c:numCache>
            </c:numRef>
          </c:xVal>
          <c:yVal>
            <c:numRef>
              <c:f>'[Рис 4 Стаття (1).xlsx]Лист1'!$N$2:$N$247</c:f>
              <c:numCache>
                <c:formatCode>@</c:formatCode>
                <c:ptCount val="246"/>
                <c:pt idx="0">
                  <c:v>2.3959499999999977E-2</c:v>
                </c:pt>
                <c:pt idx="1">
                  <c:v>2.3997499999999977E-2</c:v>
                </c:pt>
                <c:pt idx="2">
                  <c:v>2.4073400000000002E-2</c:v>
                </c:pt>
                <c:pt idx="3">
                  <c:v>2.4123999999999993E-2</c:v>
                </c:pt>
                <c:pt idx="4">
                  <c:v>2.4212499999999988E-2</c:v>
                </c:pt>
                <c:pt idx="5">
                  <c:v>2.4275800000000177E-2</c:v>
                </c:pt>
                <c:pt idx="6">
                  <c:v>2.4326399999999988E-2</c:v>
                </c:pt>
                <c:pt idx="7">
                  <c:v>2.4376999999999999E-2</c:v>
                </c:pt>
                <c:pt idx="8">
                  <c:v>2.445290000000001E-2</c:v>
                </c:pt>
                <c:pt idx="9">
                  <c:v>2.4516099999999978E-2</c:v>
                </c:pt>
                <c:pt idx="10">
                  <c:v>2.4566699999999927E-2</c:v>
                </c:pt>
                <c:pt idx="11">
                  <c:v>2.4655300000000151E-2</c:v>
                </c:pt>
                <c:pt idx="12">
                  <c:v>2.474380000000001E-2</c:v>
                </c:pt>
                <c:pt idx="13">
                  <c:v>2.4807099999999999E-2</c:v>
                </c:pt>
                <c:pt idx="14">
                  <c:v>2.4882999999999999E-2</c:v>
                </c:pt>
                <c:pt idx="15">
                  <c:v>2.4946200000000002E-2</c:v>
                </c:pt>
                <c:pt idx="16">
                  <c:v>2.5009500000000011E-2</c:v>
                </c:pt>
                <c:pt idx="17">
                  <c:v>2.5072700000000052E-2</c:v>
                </c:pt>
                <c:pt idx="18">
                  <c:v>2.5136000000000002E-2</c:v>
                </c:pt>
                <c:pt idx="19">
                  <c:v>2.5211900000000162E-2</c:v>
                </c:pt>
                <c:pt idx="20">
                  <c:v>2.52625E-2</c:v>
                </c:pt>
                <c:pt idx="21">
                  <c:v>2.5350999999999999E-2</c:v>
                </c:pt>
                <c:pt idx="22">
                  <c:v>2.5426899999999999E-2</c:v>
                </c:pt>
                <c:pt idx="23">
                  <c:v>2.5477500000000052E-2</c:v>
                </c:pt>
                <c:pt idx="24">
                  <c:v>2.5540799999999999E-2</c:v>
                </c:pt>
                <c:pt idx="25">
                  <c:v>2.5629300000000056E-2</c:v>
                </c:pt>
                <c:pt idx="26">
                  <c:v>2.5705200000000056E-2</c:v>
                </c:pt>
                <c:pt idx="27">
                  <c:v>2.578120000000015E-2</c:v>
                </c:pt>
                <c:pt idx="28">
                  <c:v>2.588240000000001E-2</c:v>
                </c:pt>
                <c:pt idx="29">
                  <c:v>2.5945599999999999E-2</c:v>
                </c:pt>
                <c:pt idx="30">
                  <c:v>2.5996200000000001E-2</c:v>
                </c:pt>
                <c:pt idx="31">
                  <c:v>2.6072100000000164E-2</c:v>
                </c:pt>
                <c:pt idx="32">
                  <c:v>2.613540000000001E-2</c:v>
                </c:pt>
                <c:pt idx="33">
                  <c:v>2.6211300000000218E-2</c:v>
                </c:pt>
                <c:pt idx="34">
                  <c:v>2.6299800000000147E-2</c:v>
                </c:pt>
                <c:pt idx="35">
                  <c:v>2.6337800000000158E-2</c:v>
                </c:pt>
                <c:pt idx="36">
                  <c:v>2.6426300000000052E-2</c:v>
                </c:pt>
                <c:pt idx="37">
                  <c:v>2.6540200000000052E-2</c:v>
                </c:pt>
                <c:pt idx="38">
                  <c:v>2.6603400000000096E-2</c:v>
                </c:pt>
                <c:pt idx="39">
                  <c:v>2.6679300000000263E-2</c:v>
                </c:pt>
                <c:pt idx="40">
                  <c:v>2.6742599999999998E-2</c:v>
                </c:pt>
                <c:pt idx="41">
                  <c:v>2.684380000000022E-2</c:v>
                </c:pt>
                <c:pt idx="42">
                  <c:v>2.6907000000000052E-2</c:v>
                </c:pt>
                <c:pt idx="43">
                  <c:v>2.6995600000000002E-2</c:v>
                </c:pt>
                <c:pt idx="44">
                  <c:v>2.7096800000000011E-2</c:v>
                </c:pt>
                <c:pt idx="45">
                  <c:v>2.71853000000002E-2</c:v>
                </c:pt>
                <c:pt idx="46">
                  <c:v>2.7261200000000201E-2</c:v>
                </c:pt>
                <c:pt idx="47">
                  <c:v>2.7400400000000002E-2</c:v>
                </c:pt>
                <c:pt idx="48">
                  <c:v>2.7577500000000012E-2</c:v>
                </c:pt>
                <c:pt idx="49">
                  <c:v>2.766600000000001E-2</c:v>
                </c:pt>
                <c:pt idx="50">
                  <c:v>2.7716600000000001E-2</c:v>
                </c:pt>
                <c:pt idx="51">
                  <c:v>2.7754600000000001E-2</c:v>
                </c:pt>
                <c:pt idx="52">
                  <c:v>2.7805200000000259E-2</c:v>
                </c:pt>
                <c:pt idx="53">
                  <c:v>2.7893700000000205E-2</c:v>
                </c:pt>
                <c:pt idx="54">
                  <c:v>2.7956999999999999E-2</c:v>
                </c:pt>
                <c:pt idx="55">
                  <c:v>2.8045500000000001E-2</c:v>
                </c:pt>
                <c:pt idx="56">
                  <c:v>2.8121399999999998E-2</c:v>
                </c:pt>
                <c:pt idx="57">
                  <c:v>2.8247899999999999E-2</c:v>
                </c:pt>
                <c:pt idx="58">
                  <c:v>2.8298499999999987E-2</c:v>
                </c:pt>
                <c:pt idx="59">
                  <c:v>2.83997E-2</c:v>
                </c:pt>
                <c:pt idx="60">
                  <c:v>2.8462999999999999E-2</c:v>
                </c:pt>
                <c:pt idx="61">
                  <c:v>2.85515E-2</c:v>
                </c:pt>
                <c:pt idx="62">
                  <c:v>2.8614799999999989E-2</c:v>
                </c:pt>
                <c:pt idx="63">
                  <c:v>2.8665400000000001E-2</c:v>
                </c:pt>
                <c:pt idx="64">
                  <c:v>2.8741300000000011E-2</c:v>
                </c:pt>
                <c:pt idx="65">
                  <c:v>2.8817200000000012E-2</c:v>
                </c:pt>
                <c:pt idx="66">
                  <c:v>2.88805E-2</c:v>
                </c:pt>
                <c:pt idx="67">
                  <c:v>2.8956399999999997E-2</c:v>
                </c:pt>
                <c:pt idx="68">
                  <c:v>2.9007000000000012E-2</c:v>
                </c:pt>
                <c:pt idx="69">
                  <c:v>2.9120799999999978E-2</c:v>
                </c:pt>
                <c:pt idx="70">
                  <c:v>2.920940000000001E-2</c:v>
                </c:pt>
                <c:pt idx="71">
                  <c:v>2.9297900000000012E-2</c:v>
                </c:pt>
                <c:pt idx="72">
                  <c:v>2.9386499999999968E-2</c:v>
                </c:pt>
                <c:pt idx="73">
                  <c:v>2.9475000000000178E-2</c:v>
                </c:pt>
                <c:pt idx="74">
                  <c:v>2.953830000000001E-2</c:v>
                </c:pt>
                <c:pt idx="75">
                  <c:v>2.9614200000000011E-2</c:v>
                </c:pt>
                <c:pt idx="76">
                  <c:v>2.9690100000000011E-2</c:v>
                </c:pt>
                <c:pt idx="77">
                  <c:v>2.9727999999999997E-2</c:v>
                </c:pt>
                <c:pt idx="78">
                  <c:v>2.9791300000000052E-2</c:v>
                </c:pt>
                <c:pt idx="79">
                  <c:v>2.9867200000000052E-2</c:v>
                </c:pt>
                <c:pt idx="80">
                  <c:v>2.9943100000000042E-2</c:v>
                </c:pt>
                <c:pt idx="81">
                  <c:v>3.0006300000000138E-2</c:v>
                </c:pt>
                <c:pt idx="82">
                  <c:v>3.0069599999999998E-2</c:v>
                </c:pt>
                <c:pt idx="83">
                  <c:v>3.01581E-2</c:v>
                </c:pt>
                <c:pt idx="84">
                  <c:v>3.01961E-2</c:v>
                </c:pt>
                <c:pt idx="85">
                  <c:v>3.0284599999999998E-2</c:v>
                </c:pt>
                <c:pt idx="86">
                  <c:v>3.0347900000000056E-2</c:v>
                </c:pt>
                <c:pt idx="87">
                  <c:v>3.0436400000000002E-2</c:v>
                </c:pt>
                <c:pt idx="88">
                  <c:v>3.0575600000000012E-2</c:v>
                </c:pt>
                <c:pt idx="89">
                  <c:v>3.066410000000001E-2</c:v>
                </c:pt>
                <c:pt idx="90">
                  <c:v>3.0752700000000001E-2</c:v>
                </c:pt>
                <c:pt idx="91">
                  <c:v>3.0841200000000235E-2</c:v>
                </c:pt>
                <c:pt idx="92">
                  <c:v>3.0967700000000001E-2</c:v>
                </c:pt>
                <c:pt idx="93">
                  <c:v>3.1081600000000188E-2</c:v>
                </c:pt>
                <c:pt idx="94">
                  <c:v>3.1246000000000052E-2</c:v>
                </c:pt>
                <c:pt idx="95">
                  <c:v>3.1410500000000001E-2</c:v>
                </c:pt>
                <c:pt idx="96">
                  <c:v>3.1549700000000042E-2</c:v>
                </c:pt>
                <c:pt idx="97">
                  <c:v>3.1650900000000051E-2</c:v>
                </c:pt>
                <c:pt idx="98">
                  <c:v>3.1726799999999999E-2</c:v>
                </c:pt>
                <c:pt idx="99">
                  <c:v>3.1840600000000011E-2</c:v>
                </c:pt>
                <c:pt idx="100">
                  <c:v>3.1954499999999997E-2</c:v>
                </c:pt>
                <c:pt idx="101">
                  <c:v>3.2055699999999999E-2</c:v>
                </c:pt>
                <c:pt idx="102">
                  <c:v>3.2156900000000002E-2</c:v>
                </c:pt>
                <c:pt idx="103">
                  <c:v>3.2270699999999999E-2</c:v>
                </c:pt>
                <c:pt idx="104">
                  <c:v>3.2371900000000238E-2</c:v>
                </c:pt>
                <c:pt idx="105">
                  <c:v>3.2473100000000268E-2</c:v>
                </c:pt>
                <c:pt idx="106">
                  <c:v>3.2599599999999999E-2</c:v>
                </c:pt>
                <c:pt idx="107">
                  <c:v>3.2713500000000006E-2</c:v>
                </c:pt>
                <c:pt idx="108">
                  <c:v>3.2827300000000212E-2</c:v>
                </c:pt>
                <c:pt idx="109">
                  <c:v>3.2915900000000012E-2</c:v>
                </c:pt>
                <c:pt idx="110">
                  <c:v>3.3004400000000003E-2</c:v>
                </c:pt>
                <c:pt idx="111">
                  <c:v>3.3105599999999999E-2</c:v>
                </c:pt>
                <c:pt idx="112">
                  <c:v>3.3257399999999999E-2</c:v>
                </c:pt>
                <c:pt idx="113">
                  <c:v>3.3396599999999978E-2</c:v>
                </c:pt>
                <c:pt idx="114">
                  <c:v>3.3573699999999998E-2</c:v>
                </c:pt>
                <c:pt idx="115">
                  <c:v>3.3687500000000002E-2</c:v>
                </c:pt>
                <c:pt idx="116">
                  <c:v>3.3750799999999997E-2</c:v>
                </c:pt>
                <c:pt idx="117">
                  <c:v>3.3877300000000221E-2</c:v>
                </c:pt>
                <c:pt idx="118">
                  <c:v>3.4041700000000091E-2</c:v>
                </c:pt>
                <c:pt idx="119">
                  <c:v>3.4168200000000003E-2</c:v>
                </c:pt>
                <c:pt idx="120">
                  <c:v>3.42948E-2</c:v>
                </c:pt>
                <c:pt idx="121">
                  <c:v>3.4408599999999998E-2</c:v>
                </c:pt>
                <c:pt idx="122">
                  <c:v>3.4547799999999997E-2</c:v>
                </c:pt>
                <c:pt idx="123">
                  <c:v>3.4712199999999999E-2</c:v>
                </c:pt>
                <c:pt idx="124">
                  <c:v>3.4863999999999999E-2</c:v>
                </c:pt>
                <c:pt idx="125">
                  <c:v>3.4990500000000001E-2</c:v>
                </c:pt>
                <c:pt idx="126">
                  <c:v>3.5104400000000001E-2</c:v>
                </c:pt>
                <c:pt idx="127">
                  <c:v>3.5230900000000211E-2</c:v>
                </c:pt>
                <c:pt idx="128">
                  <c:v>3.5357399999999997E-2</c:v>
                </c:pt>
                <c:pt idx="129">
                  <c:v>3.5572400000000004E-2</c:v>
                </c:pt>
                <c:pt idx="130">
                  <c:v>3.5673600000000222E-2</c:v>
                </c:pt>
                <c:pt idx="131">
                  <c:v>3.57875E-2</c:v>
                </c:pt>
                <c:pt idx="132">
                  <c:v>3.5888700000000009E-2</c:v>
                </c:pt>
                <c:pt idx="133">
                  <c:v>3.5989899999999998E-2</c:v>
                </c:pt>
                <c:pt idx="134">
                  <c:v>3.6103700000000002E-2</c:v>
                </c:pt>
                <c:pt idx="135">
                  <c:v>3.6204899999999998E-2</c:v>
                </c:pt>
                <c:pt idx="136">
                  <c:v>3.6331400000000041E-2</c:v>
                </c:pt>
                <c:pt idx="137">
                  <c:v>3.6445300000000264E-2</c:v>
                </c:pt>
                <c:pt idx="138">
                  <c:v>3.6546500000000003E-2</c:v>
                </c:pt>
                <c:pt idx="139">
                  <c:v>3.6673000000000247E-2</c:v>
                </c:pt>
                <c:pt idx="140">
                  <c:v>3.6786800000000001E-2</c:v>
                </c:pt>
                <c:pt idx="141">
                  <c:v>3.6888000000000011E-2</c:v>
                </c:pt>
                <c:pt idx="142">
                  <c:v>3.7027200000000211E-2</c:v>
                </c:pt>
                <c:pt idx="143">
                  <c:v>3.7128399999999999E-2</c:v>
                </c:pt>
                <c:pt idx="144">
                  <c:v>3.7242300000000242E-2</c:v>
                </c:pt>
                <c:pt idx="145">
                  <c:v>3.7368800000000001E-2</c:v>
                </c:pt>
                <c:pt idx="146">
                  <c:v>3.7507900000000212E-2</c:v>
                </c:pt>
                <c:pt idx="147">
                  <c:v>3.7583800000000209E-2</c:v>
                </c:pt>
                <c:pt idx="148">
                  <c:v>3.7710300000000002E-2</c:v>
                </c:pt>
                <c:pt idx="149">
                  <c:v>3.7786199999999999E-2</c:v>
                </c:pt>
                <c:pt idx="150">
                  <c:v>3.7887400000000092E-2</c:v>
                </c:pt>
                <c:pt idx="151">
                  <c:v>3.8039200000000016E-2</c:v>
                </c:pt>
                <c:pt idx="152">
                  <c:v>3.8127800000000003E-2</c:v>
                </c:pt>
                <c:pt idx="153">
                  <c:v>3.8304900000000003E-2</c:v>
                </c:pt>
                <c:pt idx="154">
                  <c:v>3.8393400000000001E-2</c:v>
                </c:pt>
                <c:pt idx="155">
                  <c:v>3.851990000000001E-2</c:v>
                </c:pt>
                <c:pt idx="156">
                  <c:v>3.8659100000000002E-2</c:v>
                </c:pt>
                <c:pt idx="157">
                  <c:v>3.8810900000000002E-2</c:v>
                </c:pt>
                <c:pt idx="158">
                  <c:v>3.8949999999999999E-2</c:v>
                </c:pt>
                <c:pt idx="159">
                  <c:v>3.9063899999999999E-2</c:v>
                </c:pt>
                <c:pt idx="160">
                  <c:v>3.9228300000000001E-2</c:v>
                </c:pt>
                <c:pt idx="161">
                  <c:v>3.9380100000000001E-2</c:v>
                </c:pt>
                <c:pt idx="162">
                  <c:v>3.9531900000000092E-2</c:v>
                </c:pt>
                <c:pt idx="163">
                  <c:v>3.9671100000000258E-2</c:v>
                </c:pt>
                <c:pt idx="164">
                  <c:v>3.9822900000000001E-2</c:v>
                </c:pt>
                <c:pt idx="165">
                  <c:v>4.0012700000000338E-2</c:v>
                </c:pt>
                <c:pt idx="166">
                  <c:v>4.0177099999999986E-2</c:v>
                </c:pt>
                <c:pt idx="167">
                  <c:v>4.0303600000000134E-2</c:v>
                </c:pt>
                <c:pt idx="168">
                  <c:v>4.0417500000000023E-2</c:v>
                </c:pt>
                <c:pt idx="169">
                  <c:v>4.0556599999999998E-2</c:v>
                </c:pt>
                <c:pt idx="170">
                  <c:v>4.0645199999999847E-2</c:v>
                </c:pt>
                <c:pt idx="171">
                  <c:v>4.0733700000000123E-2</c:v>
                </c:pt>
                <c:pt idx="172">
                  <c:v>4.0834900000000014E-2</c:v>
                </c:pt>
                <c:pt idx="173">
                  <c:v>4.0948799999999987E-2</c:v>
                </c:pt>
                <c:pt idx="174">
                  <c:v>4.1087899999999997E-2</c:v>
                </c:pt>
                <c:pt idx="175">
                  <c:v>4.1252400000000002E-2</c:v>
                </c:pt>
                <c:pt idx="176">
                  <c:v>4.1416800000000004E-2</c:v>
                </c:pt>
                <c:pt idx="177">
                  <c:v>4.1530700000000004E-2</c:v>
                </c:pt>
                <c:pt idx="178">
                  <c:v>4.1669799999999986E-2</c:v>
                </c:pt>
                <c:pt idx="179">
                  <c:v>4.1834299999999998E-2</c:v>
                </c:pt>
                <c:pt idx="180">
                  <c:v>4.1922799999999996E-2</c:v>
                </c:pt>
                <c:pt idx="181">
                  <c:v>4.2062000000000134E-2</c:v>
                </c:pt>
                <c:pt idx="182">
                  <c:v>4.2201099999999998E-2</c:v>
                </c:pt>
                <c:pt idx="183">
                  <c:v>4.2352900000000387E-2</c:v>
                </c:pt>
                <c:pt idx="184">
                  <c:v>4.24794E-2</c:v>
                </c:pt>
                <c:pt idx="185">
                  <c:v>4.2605900000000002E-2</c:v>
                </c:pt>
                <c:pt idx="186">
                  <c:v>4.2732400000000482E-2</c:v>
                </c:pt>
                <c:pt idx="187">
                  <c:v>4.2859000000000001E-2</c:v>
                </c:pt>
                <c:pt idx="188">
                  <c:v>4.2972800000000012E-2</c:v>
                </c:pt>
                <c:pt idx="189">
                  <c:v>4.3111999999999998E-2</c:v>
                </c:pt>
                <c:pt idx="190">
                  <c:v>4.3213200000000014E-2</c:v>
                </c:pt>
                <c:pt idx="191">
                  <c:v>4.3327000000000004E-2</c:v>
                </c:pt>
                <c:pt idx="192">
                  <c:v>4.3466200000000114E-2</c:v>
                </c:pt>
                <c:pt idx="193">
                  <c:v>4.3630599999999999E-2</c:v>
                </c:pt>
                <c:pt idx="194">
                  <c:v>4.37571E-2</c:v>
                </c:pt>
                <c:pt idx="195">
                  <c:v>4.3858300000000003E-2</c:v>
                </c:pt>
                <c:pt idx="196">
                  <c:v>4.4022800000000022E-2</c:v>
                </c:pt>
                <c:pt idx="197">
                  <c:v>4.4161899999999997E-2</c:v>
                </c:pt>
                <c:pt idx="198">
                  <c:v>4.4313700000000476E-2</c:v>
                </c:pt>
                <c:pt idx="199">
                  <c:v>4.4402300000000124E-2</c:v>
                </c:pt>
                <c:pt idx="200">
                  <c:v>4.4541400000000002E-2</c:v>
                </c:pt>
                <c:pt idx="201">
                  <c:v>4.4680600000000112E-2</c:v>
                </c:pt>
                <c:pt idx="202">
                  <c:v>4.4807100000000023E-2</c:v>
                </c:pt>
                <c:pt idx="203">
                  <c:v>4.4971499999999998E-2</c:v>
                </c:pt>
                <c:pt idx="204">
                  <c:v>4.5072700000000014E-2</c:v>
                </c:pt>
                <c:pt idx="205">
                  <c:v>4.5211899999999985E-2</c:v>
                </c:pt>
                <c:pt idx="206">
                  <c:v>4.5351000000000002E-2</c:v>
                </c:pt>
                <c:pt idx="207">
                  <c:v>4.5502800000000003E-2</c:v>
                </c:pt>
                <c:pt idx="208">
                  <c:v>4.5654599999999997E-2</c:v>
                </c:pt>
                <c:pt idx="209">
                  <c:v>4.5819100000000001E-2</c:v>
                </c:pt>
                <c:pt idx="210">
                  <c:v>4.5983599999999999E-2</c:v>
                </c:pt>
                <c:pt idx="211">
                  <c:v>4.6072099999999998E-2</c:v>
                </c:pt>
                <c:pt idx="212">
                  <c:v>4.6160699999999999E-2</c:v>
                </c:pt>
                <c:pt idx="213">
                  <c:v>4.6312500000000034E-2</c:v>
                </c:pt>
                <c:pt idx="214">
                  <c:v>4.6514899999999998E-2</c:v>
                </c:pt>
                <c:pt idx="215">
                  <c:v>4.6628699999999995E-2</c:v>
                </c:pt>
                <c:pt idx="216">
                  <c:v>4.6742600000000023E-2</c:v>
                </c:pt>
                <c:pt idx="217">
                  <c:v>4.6818500000000013E-2</c:v>
                </c:pt>
                <c:pt idx="218">
                  <c:v>4.6995599999999998E-2</c:v>
                </c:pt>
                <c:pt idx="219">
                  <c:v>4.71221E-2</c:v>
                </c:pt>
                <c:pt idx="220">
                  <c:v>4.7324500000000012E-2</c:v>
                </c:pt>
                <c:pt idx="221">
                  <c:v>4.7438300000000003E-2</c:v>
                </c:pt>
                <c:pt idx="222">
                  <c:v>4.7577500000000002E-2</c:v>
                </c:pt>
                <c:pt idx="223">
                  <c:v>4.7716600000000574E-2</c:v>
                </c:pt>
                <c:pt idx="224">
                  <c:v>4.7817800000000014E-2</c:v>
                </c:pt>
                <c:pt idx="225">
                  <c:v>4.7969600000000112E-2</c:v>
                </c:pt>
                <c:pt idx="226">
                  <c:v>4.8032900000000114E-2</c:v>
                </c:pt>
                <c:pt idx="227">
                  <c:v>4.8159399999999956E-2</c:v>
                </c:pt>
                <c:pt idx="228">
                  <c:v>4.82859E-2</c:v>
                </c:pt>
                <c:pt idx="229">
                  <c:v>4.8412400000000411E-2</c:v>
                </c:pt>
                <c:pt idx="230">
                  <c:v>4.8564200000000002E-2</c:v>
                </c:pt>
                <c:pt idx="231">
                  <c:v>4.8754000000000013E-2</c:v>
                </c:pt>
                <c:pt idx="232">
                  <c:v>4.8867800000000003E-2</c:v>
                </c:pt>
                <c:pt idx="233">
                  <c:v>4.9007000000000134E-2</c:v>
                </c:pt>
                <c:pt idx="234">
                  <c:v>4.9133500000000024E-2</c:v>
                </c:pt>
                <c:pt idx="235">
                  <c:v>4.9234700000000013E-2</c:v>
                </c:pt>
                <c:pt idx="236">
                  <c:v>4.9386500000000395E-2</c:v>
                </c:pt>
                <c:pt idx="237">
                  <c:v>4.9487700000000134E-2</c:v>
                </c:pt>
                <c:pt idx="238">
                  <c:v>4.9626800000000013E-2</c:v>
                </c:pt>
                <c:pt idx="239">
                  <c:v>4.9766000000000518E-2</c:v>
                </c:pt>
                <c:pt idx="240">
                  <c:v>4.9905100000000001E-2</c:v>
                </c:pt>
                <c:pt idx="241">
                  <c:v>5.0019000000000022E-2</c:v>
                </c:pt>
                <c:pt idx="242">
                  <c:v>5.0145499999999996E-2</c:v>
                </c:pt>
                <c:pt idx="243">
                  <c:v>5.0297300000000003E-2</c:v>
                </c:pt>
                <c:pt idx="244">
                  <c:v>5.0487000000000004E-2</c:v>
                </c:pt>
                <c:pt idx="245">
                  <c:v>5.0638799999999998E-2</c:v>
                </c:pt>
              </c:numCache>
            </c:numRef>
          </c:yVal>
          <c:smooth val="1"/>
        </c:ser>
        <c:ser>
          <c:idx val="5"/>
          <c:order val="5"/>
          <c:tx>
            <c:v>6 – Гранулят с=10%, 20 км з моменту завантаження</c:v>
          </c:tx>
          <c:spPr>
            <a:ln w="19050" cap="rnd">
              <a:solidFill>
                <a:schemeClr val="accent6"/>
              </a:solidFill>
              <a:round/>
            </a:ln>
            <a:effectLst/>
          </c:spPr>
          <c:marker>
            <c:symbol val="none"/>
          </c:marker>
          <c:trendline>
            <c:spPr>
              <a:ln w="19050" cap="rnd">
                <a:solidFill>
                  <a:schemeClr val="tx2">
                    <a:lumMod val="40000"/>
                    <a:lumOff val="60000"/>
                  </a:schemeClr>
                </a:solidFill>
                <a:prstDash val="sysDot"/>
              </a:ln>
              <a:effectLst/>
            </c:spPr>
            <c:trendlineType val="poly"/>
            <c:order val="6"/>
            <c:dispRSqr val="1"/>
            <c:dispEq val="1"/>
            <c:trendlineLbl>
              <c:layout>
                <c:manualLayout>
                  <c:x val="-0.26247683091901314"/>
                  <c:y val="0.78470622030556814"/>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6"/>
                        </a:solidFill>
                        <a:latin typeface="Times New Roman" panose="02020603050405020304" pitchFamily="18" charset="0"/>
                        <a:cs typeface="Times New Roman" panose="02020603050405020304" pitchFamily="18" charset="0"/>
                      </a:rPr>
                      <a:t>6 крива: y = 0,0447x</a:t>
                    </a:r>
                    <a:r>
                      <a:rPr lang="ru" baseline="30000">
                        <a:solidFill>
                          <a:schemeClr val="accent6"/>
                        </a:solidFill>
                        <a:latin typeface="Times New Roman" panose="02020603050405020304" pitchFamily="18" charset="0"/>
                        <a:cs typeface="Times New Roman" panose="02020603050405020304" pitchFamily="18" charset="0"/>
                      </a:rPr>
                      <a:t>6</a:t>
                    </a:r>
                    <a:r>
                      <a:rPr lang="ru" baseline="0">
                        <a:solidFill>
                          <a:schemeClr val="accent6"/>
                        </a:solidFill>
                        <a:latin typeface="Times New Roman" panose="02020603050405020304" pitchFamily="18" charset="0"/>
                        <a:cs typeface="Times New Roman" panose="02020603050405020304" pitchFamily="18" charset="0"/>
                      </a:rPr>
                      <a:t> - 0,4069x</a:t>
                    </a:r>
                    <a:r>
                      <a:rPr lang="ru" baseline="30000">
                        <a:solidFill>
                          <a:schemeClr val="accent6"/>
                        </a:solidFill>
                        <a:latin typeface="Times New Roman" panose="02020603050405020304" pitchFamily="18" charset="0"/>
                        <a:cs typeface="Times New Roman" panose="02020603050405020304" pitchFamily="18" charset="0"/>
                      </a:rPr>
                      <a:t>5</a:t>
                    </a:r>
                    <a:r>
                      <a:rPr lang="ru" baseline="0">
                        <a:solidFill>
                          <a:schemeClr val="accent6"/>
                        </a:solidFill>
                        <a:latin typeface="Times New Roman" panose="02020603050405020304" pitchFamily="18" charset="0"/>
                        <a:cs typeface="Times New Roman" panose="02020603050405020304" pitchFamily="18" charset="0"/>
                      </a:rPr>
                      <a:t> + 1,5266x</a:t>
                    </a:r>
                    <a:r>
                      <a:rPr lang="ru" baseline="30000">
                        <a:solidFill>
                          <a:schemeClr val="accent6"/>
                        </a:solidFill>
                        <a:latin typeface="Times New Roman" panose="02020603050405020304" pitchFamily="18" charset="0"/>
                        <a:cs typeface="Times New Roman" panose="02020603050405020304" pitchFamily="18" charset="0"/>
                      </a:rPr>
                      <a:t>4</a:t>
                    </a:r>
                    <a:r>
                      <a:rPr lang="ru" baseline="0">
                        <a:solidFill>
                          <a:schemeClr val="accent6"/>
                        </a:solidFill>
                        <a:latin typeface="Times New Roman" panose="02020603050405020304" pitchFamily="18" charset="0"/>
                        <a:cs typeface="Times New Roman" panose="02020603050405020304" pitchFamily="18" charset="0"/>
                      </a:rPr>
                      <a:t> - 3x</a:t>
                    </a:r>
                    <a:r>
                      <a:rPr lang="ru" baseline="30000">
                        <a:solidFill>
                          <a:schemeClr val="accent6"/>
                        </a:solidFill>
                        <a:latin typeface="Times New Roman" panose="02020603050405020304" pitchFamily="18" charset="0"/>
                        <a:cs typeface="Times New Roman" panose="02020603050405020304" pitchFamily="18" charset="0"/>
                      </a:rPr>
                      <a:t>3</a:t>
                    </a:r>
                    <a:r>
                      <a:rPr lang="ru" baseline="0">
                        <a:solidFill>
                          <a:schemeClr val="accent6"/>
                        </a:solidFill>
                        <a:latin typeface="Times New Roman" panose="02020603050405020304" pitchFamily="18" charset="0"/>
                        <a:cs typeface="Times New Roman" panose="02020603050405020304" pitchFamily="18" charset="0"/>
                      </a:rPr>
                      <a:t> + 3,2573x</a:t>
                    </a:r>
                    <a:r>
                      <a:rPr lang="ru" baseline="30000">
                        <a:solidFill>
                          <a:schemeClr val="accent6"/>
                        </a:solidFill>
                        <a:latin typeface="Times New Roman" panose="02020603050405020304" pitchFamily="18" charset="0"/>
                        <a:cs typeface="Times New Roman" panose="02020603050405020304" pitchFamily="18" charset="0"/>
                      </a:rPr>
                      <a:t>2</a:t>
                    </a:r>
                    <a:r>
                      <a:rPr lang="ru" baseline="0">
                        <a:solidFill>
                          <a:schemeClr val="accent6"/>
                        </a:solidFill>
                        <a:latin typeface="Times New Roman" panose="02020603050405020304" pitchFamily="18" charset="0"/>
                        <a:cs typeface="Times New Roman" panose="02020603050405020304" pitchFamily="18" charset="0"/>
                      </a:rPr>
                      <a:t> - 1,8407x + 0,4396</a:t>
                    </a:r>
                    <a:br>
                      <a:rPr lang="ru" baseline="0">
                        <a:solidFill>
                          <a:schemeClr val="accent6"/>
                        </a:solidFill>
                        <a:latin typeface="Times New Roman" panose="02020603050405020304" pitchFamily="18" charset="0"/>
                        <a:cs typeface="Times New Roman" panose="02020603050405020304" pitchFamily="18" charset="0"/>
                      </a:rPr>
                    </a:br>
                    <a:r>
                      <a:rPr lang="ru" baseline="0">
                        <a:solidFill>
                          <a:schemeClr val="accent6"/>
                        </a:solidFill>
                        <a:latin typeface="Times New Roman" panose="02020603050405020304" pitchFamily="18" charset="0"/>
                        <a:cs typeface="Times New Roman" panose="02020603050405020304" pitchFamily="18" charset="0"/>
                      </a:rPr>
                      <a:t>R² = 1</a:t>
                    </a:r>
                    <a:endParaRPr lang="ru">
                      <a:solidFill>
                        <a:schemeClr val="accent6"/>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4 Стаття (1).xlsx]Лист1'!$P$2:$P$410</c:f>
              <c:numCache>
                <c:formatCode>@</c:formatCode>
                <c:ptCount val="409"/>
                <c:pt idx="0">
                  <c:v>0.90879799999999999</c:v>
                </c:pt>
                <c:pt idx="1">
                  <c:v>0.91037699999999699</c:v>
                </c:pt>
                <c:pt idx="2">
                  <c:v>0.91235100000000002</c:v>
                </c:pt>
                <c:pt idx="3">
                  <c:v>0.91491699999999665</c:v>
                </c:pt>
                <c:pt idx="4">
                  <c:v>0.91866800000000004</c:v>
                </c:pt>
                <c:pt idx="5">
                  <c:v>0.922812999999997</c:v>
                </c:pt>
                <c:pt idx="6">
                  <c:v>0.92616900000000002</c:v>
                </c:pt>
                <c:pt idx="7">
                  <c:v>0.92873499999999998</c:v>
                </c:pt>
                <c:pt idx="8">
                  <c:v>0.93189299999999997</c:v>
                </c:pt>
                <c:pt idx="9">
                  <c:v>0.93643399999999699</c:v>
                </c:pt>
                <c:pt idx="10">
                  <c:v>0.93998700000000002</c:v>
                </c:pt>
                <c:pt idx="11">
                  <c:v>0.94511900000000004</c:v>
                </c:pt>
                <c:pt idx="12">
                  <c:v>0.95044899999999999</c:v>
                </c:pt>
                <c:pt idx="13">
                  <c:v>0.95479099999999995</c:v>
                </c:pt>
                <c:pt idx="14">
                  <c:v>0.96012100000000333</c:v>
                </c:pt>
                <c:pt idx="15">
                  <c:v>0.96505600000000002</c:v>
                </c:pt>
                <c:pt idx="16">
                  <c:v>0.97038599999999997</c:v>
                </c:pt>
                <c:pt idx="17">
                  <c:v>0.97472800000000392</c:v>
                </c:pt>
                <c:pt idx="18">
                  <c:v>0.9792689999999995</c:v>
                </c:pt>
                <c:pt idx="19">
                  <c:v>0.98262400000000005</c:v>
                </c:pt>
                <c:pt idx="20">
                  <c:v>0.98617699999999653</c:v>
                </c:pt>
                <c:pt idx="21">
                  <c:v>0.99130999999999958</c:v>
                </c:pt>
                <c:pt idx="22">
                  <c:v>0.99644199999999949</c:v>
                </c:pt>
                <c:pt idx="23">
                  <c:v>1.0019699999999914</c:v>
                </c:pt>
                <c:pt idx="24">
                  <c:v>1.00671</c:v>
                </c:pt>
                <c:pt idx="25">
                  <c:v>1.0098599999999998</c:v>
                </c:pt>
                <c:pt idx="26">
                  <c:v>1.0124299999999939</c:v>
                </c:pt>
                <c:pt idx="27">
                  <c:v>1.0161800000000001</c:v>
                </c:pt>
                <c:pt idx="28">
                  <c:v>1.02033</c:v>
                </c:pt>
                <c:pt idx="29">
                  <c:v>1.0240800000000001</c:v>
                </c:pt>
                <c:pt idx="30">
                  <c:v>1.0272399999999939</c:v>
                </c:pt>
                <c:pt idx="31">
                  <c:v>1.0305899999999999</c:v>
                </c:pt>
                <c:pt idx="32">
                  <c:v>1.0349299999999932</c:v>
                </c:pt>
                <c:pt idx="33">
                  <c:v>1.03908</c:v>
                </c:pt>
                <c:pt idx="34">
                  <c:v>1.0432199999999998</c:v>
                </c:pt>
                <c:pt idx="35">
                  <c:v>1.0463800000000001</c:v>
                </c:pt>
                <c:pt idx="36">
                  <c:v>1.05013</c:v>
                </c:pt>
                <c:pt idx="37">
                  <c:v>1.0527</c:v>
                </c:pt>
                <c:pt idx="38">
                  <c:v>1.0558599999999998</c:v>
                </c:pt>
                <c:pt idx="39">
                  <c:v>1.0586199999999999</c:v>
                </c:pt>
                <c:pt idx="40">
                  <c:v>1.0611899999999999</c:v>
                </c:pt>
                <c:pt idx="41">
                  <c:v>1.0641499999999999</c:v>
                </c:pt>
                <c:pt idx="42">
                  <c:v>1.0674999999999932</c:v>
                </c:pt>
                <c:pt idx="43">
                  <c:v>1.0710599999999999</c:v>
                </c:pt>
                <c:pt idx="44">
                  <c:v>1.0746100000000001</c:v>
                </c:pt>
                <c:pt idx="45">
                  <c:v>1.0779699999999928</c:v>
                </c:pt>
                <c:pt idx="46">
                  <c:v>1.080929999999994</c:v>
                </c:pt>
                <c:pt idx="47">
                  <c:v>1.0834899999999998</c:v>
                </c:pt>
                <c:pt idx="48">
                  <c:v>1.0868500000000001</c:v>
                </c:pt>
                <c:pt idx="49">
                  <c:v>1.089809999999994</c:v>
                </c:pt>
                <c:pt idx="50">
                  <c:v>1.09317</c:v>
                </c:pt>
                <c:pt idx="51">
                  <c:v>1.0965199999999999</c:v>
                </c:pt>
                <c:pt idx="52">
                  <c:v>1.0990899999999999</c:v>
                </c:pt>
                <c:pt idx="53">
                  <c:v>1.1026400000000001</c:v>
                </c:pt>
                <c:pt idx="54">
                  <c:v>1.10659</c:v>
                </c:pt>
                <c:pt idx="55">
                  <c:v>1.1099399999999939</c:v>
                </c:pt>
                <c:pt idx="56">
                  <c:v>1.1131</c:v>
                </c:pt>
                <c:pt idx="57">
                  <c:v>1.1160600000000001</c:v>
                </c:pt>
                <c:pt idx="58">
                  <c:v>1.11883</c:v>
                </c:pt>
                <c:pt idx="59">
                  <c:v>1.1219899999999998</c:v>
                </c:pt>
                <c:pt idx="60">
                  <c:v>1.1245499999999999</c:v>
                </c:pt>
                <c:pt idx="61">
                  <c:v>1.1271199999999999</c:v>
                </c:pt>
                <c:pt idx="62">
                  <c:v>1.130080000000006</c:v>
                </c:pt>
                <c:pt idx="63">
                  <c:v>1.1328400000000001</c:v>
                </c:pt>
                <c:pt idx="64">
                  <c:v>1.13561</c:v>
                </c:pt>
                <c:pt idx="65">
                  <c:v>1.13876</c:v>
                </c:pt>
                <c:pt idx="66">
                  <c:v>1.1415299999999939</c:v>
                </c:pt>
                <c:pt idx="67">
                  <c:v>1.14449</c:v>
                </c:pt>
                <c:pt idx="68">
                  <c:v>1.1474500000000001</c:v>
                </c:pt>
                <c:pt idx="69">
                  <c:v>1.15002</c:v>
                </c:pt>
                <c:pt idx="70">
                  <c:v>1.1527799999999999</c:v>
                </c:pt>
                <c:pt idx="71">
                  <c:v>1.1553500000000001</c:v>
                </c:pt>
                <c:pt idx="72">
                  <c:v>1.15771</c:v>
                </c:pt>
                <c:pt idx="73">
                  <c:v>1.1608700000000001</c:v>
                </c:pt>
                <c:pt idx="74">
                  <c:v>1.1640299999999999</c:v>
                </c:pt>
                <c:pt idx="75">
                  <c:v>1.1673899999999999</c:v>
                </c:pt>
                <c:pt idx="76">
                  <c:v>1.1703500000000067</c:v>
                </c:pt>
                <c:pt idx="77">
                  <c:v>1.17272</c:v>
                </c:pt>
                <c:pt idx="78">
                  <c:v>1.17489</c:v>
                </c:pt>
                <c:pt idx="79">
                  <c:v>1.1778500000000001</c:v>
                </c:pt>
                <c:pt idx="80">
                  <c:v>1.1814</c:v>
                </c:pt>
                <c:pt idx="81">
                  <c:v>1.18496</c:v>
                </c:pt>
                <c:pt idx="82">
                  <c:v>1.188510000000006</c:v>
                </c:pt>
                <c:pt idx="83">
                  <c:v>1.1904800000000066</c:v>
                </c:pt>
                <c:pt idx="84">
                  <c:v>1.1926500000000066</c:v>
                </c:pt>
                <c:pt idx="85">
                  <c:v>1.19581</c:v>
                </c:pt>
                <c:pt idx="86">
                  <c:v>1.1983800000000067</c:v>
                </c:pt>
                <c:pt idx="87">
                  <c:v>1.2015399999999914</c:v>
                </c:pt>
                <c:pt idx="88">
                  <c:v>1.2046999999999932</c:v>
                </c:pt>
                <c:pt idx="89">
                  <c:v>1.207659999999994</c:v>
                </c:pt>
                <c:pt idx="90">
                  <c:v>1.2112099999999932</c:v>
                </c:pt>
                <c:pt idx="91">
                  <c:v>1.2147599999999998</c:v>
                </c:pt>
                <c:pt idx="92">
                  <c:v>1.2175299999999896</c:v>
                </c:pt>
                <c:pt idx="93">
                  <c:v>1.22068</c:v>
                </c:pt>
                <c:pt idx="94">
                  <c:v>1.2236499999999932</c:v>
                </c:pt>
                <c:pt idx="95">
                  <c:v>1.2269999999999928</c:v>
                </c:pt>
                <c:pt idx="96">
                  <c:v>1.2299599999999939</c:v>
                </c:pt>
                <c:pt idx="97">
                  <c:v>1.2323299999999937</c:v>
                </c:pt>
                <c:pt idx="98">
                  <c:v>1.2350899999999998</c:v>
                </c:pt>
                <c:pt idx="99">
                  <c:v>1.2380599999999999</c:v>
                </c:pt>
                <c:pt idx="100">
                  <c:v>1.2418099999999928</c:v>
                </c:pt>
                <c:pt idx="101">
                  <c:v>1.24457</c:v>
                </c:pt>
                <c:pt idx="102">
                  <c:v>1.2471399999999933</c:v>
                </c:pt>
                <c:pt idx="103">
                  <c:v>1.2506899999999999</c:v>
                </c:pt>
                <c:pt idx="104">
                  <c:v>1.2538499999999932</c:v>
                </c:pt>
                <c:pt idx="105">
                  <c:v>1.2573999999999927</c:v>
                </c:pt>
                <c:pt idx="106">
                  <c:v>1.2603599999999999</c:v>
                </c:pt>
                <c:pt idx="107">
                  <c:v>1.26451</c:v>
                </c:pt>
                <c:pt idx="108">
                  <c:v>1.2686500000000001</c:v>
                </c:pt>
                <c:pt idx="109">
                  <c:v>1.2716099999999932</c:v>
                </c:pt>
                <c:pt idx="110">
                  <c:v>1.2751699999999933</c:v>
                </c:pt>
                <c:pt idx="111">
                  <c:v>1.2779299999999898</c:v>
                </c:pt>
                <c:pt idx="112">
                  <c:v>1.28227</c:v>
                </c:pt>
                <c:pt idx="113">
                  <c:v>1.28504</c:v>
                </c:pt>
                <c:pt idx="114">
                  <c:v>1.2873999999999928</c:v>
                </c:pt>
                <c:pt idx="115">
                  <c:v>1.2905599999999999</c:v>
                </c:pt>
                <c:pt idx="116">
                  <c:v>1.293919999999994</c:v>
                </c:pt>
                <c:pt idx="117">
                  <c:v>1.2962899999999999</c:v>
                </c:pt>
                <c:pt idx="118">
                  <c:v>1.2996399999999932</c:v>
                </c:pt>
                <c:pt idx="119">
                  <c:v>1.3029999999999939</c:v>
                </c:pt>
                <c:pt idx="120">
                  <c:v>1.3075399999999935</c:v>
                </c:pt>
                <c:pt idx="121">
                  <c:v>1.3105</c:v>
                </c:pt>
                <c:pt idx="122">
                  <c:v>1.31464</c:v>
                </c:pt>
                <c:pt idx="123">
                  <c:v>1.31701</c:v>
                </c:pt>
                <c:pt idx="124">
                  <c:v>1.32037</c:v>
                </c:pt>
                <c:pt idx="125">
                  <c:v>1.32274</c:v>
                </c:pt>
                <c:pt idx="126">
                  <c:v>1.32609</c:v>
                </c:pt>
                <c:pt idx="127">
                  <c:v>1.32846</c:v>
                </c:pt>
                <c:pt idx="128">
                  <c:v>1.3310299999999939</c:v>
                </c:pt>
                <c:pt idx="129">
                  <c:v>1.3339899999999998</c:v>
                </c:pt>
                <c:pt idx="130">
                  <c:v>1.33833</c:v>
                </c:pt>
                <c:pt idx="131">
                  <c:v>1.3416899999999998</c:v>
                </c:pt>
                <c:pt idx="132">
                  <c:v>1.34504</c:v>
                </c:pt>
                <c:pt idx="133">
                  <c:v>1.3472199999999999</c:v>
                </c:pt>
                <c:pt idx="134">
                  <c:v>1.3503700000000001</c:v>
                </c:pt>
                <c:pt idx="135">
                  <c:v>1.3527400000000001</c:v>
                </c:pt>
                <c:pt idx="136">
                  <c:v>1.3558999999999934</c:v>
                </c:pt>
                <c:pt idx="137">
                  <c:v>1.3590599999999999</c:v>
                </c:pt>
                <c:pt idx="138">
                  <c:v>1.3628100000000001</c:v>
                </c:pt>
                <c:pt idx="139">
                  <c:v>1.36538</c:v>
                </c:pt>
                <c:pt idx="140">
                  <c:v>1.36873</c:v>
                </c:pt>
                <c:pt idx="141">
                  <c:v>1.3718899999999998</c:v>
                </c:pt>
                <c:pt idx="142">
                  <c:v>1.37564</c:v>
                </c:pt>
                <c:pt idx="143">
                  <c:v>1.379</c:v>
                </c:pt>
                <c:pt idx="144">
                  <c:v>1.3815599999999999</c:v>
                </c:pt>
                <c:pt idx="145">
                  <c:v>1.3851199999999999</c:v>
                </c:pt>
                <c:pt idx="146">
                  <c:v>1.38768</c:v>
                </c:pt>
                <c:pt idx="147">
                  <c:v>1.3910400000000001</c:v>
                </c:pt>
                <c:pt idx="148">
                  <c:v>1.39459</c:v>
                </c:pt>
                <c:pt idx="149">
                  <c:v>1.3987400000000001</c:v>
                </c:pt>
                <c:pt idx="150">
                  <c:v>1.401699999999988</c:v>
                </c:pt>
                <c:pt idx="151">
                  <c:v>1.4042599999999998</c:v>
                </c:pt>
                <c:pt idx="152">
                  <c:v>1.4066299999999914</c:v>
                </c:pt>
                <c:pt idx="153">
                  <c:v>1.4084099999999939</c:v>
                </c:pt>
                <c:pt idx="154">
                  <c:v>1.4111699999999914</c:v>
                </c:pt>
                <c:pt idx="155">
                  <c:v>1.4141299999999934</c:v>
                </c:pt>
                <c:pt idx="156">
                  <c:v>1.417089999999994</c:v>
                </c:pt>
                <c:pt idx="157">
                  <c:v>1.4194599999999939</c:v>
                </c:pt>
                <c:pt idx="158">
                  <c:v>1.4220299999999932</c:v>
                </c:pt>
                <c:pt idx="159">
                  <c:v>1.4241999999999932</c:v>
                </c:pt>
                <c:pt idx="160">
                  <c:v>1.4265699999999932</c:v>
                </c:pt>
                <c:pt idx="161">
                  <c:v>1.4313099999999928</c:v>
                </c:pt>
                <c:pt idx="162">
                  <c:v>1.43407</c:v>
                </c:pt>
                <c:pt idx="163">
                  <c:v>1.4366399999999933</c:v>
                </c:pt>
                <c:pt idx="164">
                  <c:v>1.4389999999999916</c:v>
                </c:pt>
                <c:pt idx="165">
                  <c:v>1.4421599999999999</c:v>
                </c:pt>
                <c:pt idx="166">
                  <c:v>1.4459099999999914</c:v>
                </c:pt>
                <c:pt idx="167">
                  <c:v>1.4490699999999928</c:v>
                </c:pt>
                <c:pt idx="168">
                  <c:v>1.4516399999999914</c:v>
                </c:pt>
                <c:pt idx="169">
                  <c:v>1.45638</c:v>
                </c:pt>
                <c:pt idx="170">
                  <c:v>1.4601299999999939</c:v>
                </c:pt>
                <c:pt idx="171">
                  <c:v>1.4626899999999998</c:v>
                </c:pt>
                <c:pt idx="172">
                  <c:v>1.4648599999999998</c:v>
                </c:pt>
                <c:pt idx="173">
                  <c:v>1.4690099999999939</c:v>
                </c:pt>
                <c:pt idx="174">
                  <c:v>1.4719699999999896</c:v>
                </c:pt>
                <c:pt idx="175">
                  <c:v>1.47454</c:v>
                </c:pt>
                <c:pt idx="176">
                  <c:v>1.476899999999993</c:v>
                </c:pt>
                <c:pt idx="177">
                  <c:v>1.4800599999999999</c:v>
                </c:pt>
                <c:pt idx="178">
                  <c:v>1.4822299999999939</c:v>
                </c:pt>
                <c:pt idx="179">
                  <c:v>1.4851999999999927</c:v>
                </c:pt>
                <c:pt idx="180">
                  <c:v>1.4875599999999998</c:v>
                </c:pt>
                <c:pt idx="181">
                  <c:v>1.4909199999999998</c:v>
                </c:pt>
                <c:pt idx="182">
                  <c:v>1.4934899999999998</c:v>
                </c:pt>
                <c:pt idx="183">
                  <c:v>1.4958499999999932</c:v>
                </c:pt>
                <c:pt idx="184">
                  <c:v>1.4982199999999999</c:v>
                </c:pt>
                <c:pt idx="185">
                  <c:v>1.5007899999999998</c:v>
                </c:pt>
                <c:pt idx="186">
                  <c:v>1.5031599999999998</c:v>
                </c:pt>
                <c:pt idx="187">
                  <c:v>1.5053299999999916</c:v>
                </c:pt>
                <c:pt idx="188">
                  <c:v>1.5080899999999999</c:v>
                </c:pt>
                <c:pt idx="189">
                  <c:v>1.51007</c:v>
                </c:pt>
                <c:pt idx="190">
                  <c:v>1.51244</c:v>
                </c:pt>
                <c:pt idx="191">
                  <c:v>1.5157899999999978</c:v>
                </c:pt>
                <c:pt idx="192">
                  <c:v>1.51915</c:v>
                </c:pt>
                <c:pt idx="193">
                  <c:v>1.5230999999999932</c:v>
                </c:pt>
                <c:pt idx="194">
                  <c:v>1.5264500000000001</c:v>
                </c:pt>
                <c:pt idx="195">
                  <c:v>1.5288199999999998</c:v>
                </c:pt>
                <c:pt idx="196">
                  <c:v>1.53237</c:v>
                </c:pt>
                <c:pt idx="197">
                  <c:v>1.5359299999999914</c:v>
                </c:pt>
                <c:pt idx="198">
                  <c:v>1.53928</c:v>
                </c:pt>
                <c:pt idx="199">
                  <c:v>1.5422400000000001</c:v>
                </c:pt>
                <c:pt idx="200">
                  <c:v>1.5451999999999932</c:v>
                </c:pt>
                <c:pt idx="201">
                  <c:v>1.5477699999999928</c:v>
                </c:pt>
                <c:pt idx="202">
                  <c:v>1.5503400000000001</c:v>
                </c:pt>
                <c:pt idx="203">
                  <c:v>1.5534899999999998</c:v>
                </c:pt>
                <c:pt idx="204">
                  <c:v>1.5556699999999934</c:v>
                </c:pt>
                <c:pt idx="205">
                  <c:v>1.55803</c:v>
                </c:pt>
                <c:pt idx="206">
                  <c:v>1.5596099999999939</c:v>
                </c:pt>
                <c:pt idx="207">
                  <c:v>1.5617899999999998</c:v>
                </c:pt>
                <c:pt idx="208">
                  <c:v>1.56494</c:v>
                </c:pt>
                <c:pt idx="209">
                  <c:v>1.5692899999999999</c:v>
                </c:pt>
                <c:pt idx="210">
                  <c:v>1.5724400000000001</c:v>
                </c:pt>
                <c:pt idx="211">
                  <c:v>1.5755999999999932</c:v>
                </c:pt>
                <c:pt idx="212">
                  <c:v>1.5779699999999928</c:v>
                </c:pt>
                <c:pt idx="213">
                  <c:v>1.5805400000000001</c:v>
                </c:pt>
                <c:pt idx="214">
                  <c:v>1.5827100000000001</c:v>
                </c:pt>
                <c:pt idx="215">
                  <c:v>1.5856699999999933</c:v>
                </c:pt>
                <c:pt idx="216">
                  <c:v>1.58843</c:v>
                </c:pt>
                <c:pt idx="217">
                  <c:v>1.5913899999999999</c:v>
                </c:pt>
                <c:pt idx="218">
                  <c:v>1.5945499999999999</c:v>
                </c:pt>
                <c:pt idx="219">
                  <c:v>1.59751</c:v>
                </c:pt>
                <c:pt idx="220">
                  <c:v>1.6004700000000001</c:v>
                </c:pt>
                <c:pt idx="221">
                  <c:v>1.60304</c:v>
                </c:pt>
                <c:pt idx="222">
                  <c:v>1.6062000000000001</c:v>
                </c:pt>
                <c:pt idx="223">
                  <c:v>1.6093599999999999</c:v>
                </c:pt>
                <c:pt idx="224">
                  <c:v>1.6117299999999934</c:v>
                </c:pt>
                <c:pt idx="225">
                  <c:v>1.61449</c:v>
                </c:pt>
                <c:pt idx="226">
                  <c:v>1.6172500000000001</c:v>
                </c:pt>
                <c:pt idx="227">
                  <c:v>1.6198199999999998</c:v>
                </c:pt>
                <c:pt idx="228">
                  <c:v>1.62239</c:v>
                </c:pt>
                <c:pt idx="229">
                  <c:v>1.6251500000000001</c:v>
                </c:pt>
                <c:pt idx="230">
                  <c:v>1.6292899999999999</c:v>
                </c:pt>
                <c:pt idx="231">
                  <c:v>1.6320600000000001</c:v>
                </c:pt>
                <c:pt idx="232">
                  <c:v>1.6362000000000001</c:v>
                </c:pt>
                <c:pt idx="233">
                  <c:v>1.6385700000000001</c:v>
                </c:pt>
                <c:pt idx="234">
                  <c:v>1.6421300000000001</c:v>
                </c:pt>
                <c:pt idx="235">
                  <c:v>1.6452800000000001</c:v>
                </c:pt>
                <c:pt idx="236">
                  <c:v>1.6482399999999999</c:v>
                </c:pt>
                <c:pt idx="237">
                  <c:v>1.6512100000000001</c:v>
                </c:pt>
                <c:pt idx="238">
                  <c:v>1.65456</c:v>
                </c:pt>
                <c:pt idx="239">
                  <c:v>1.6587099999999999</c:v>
                </c:pt>
                <c:pt idx="240">
                  <c:v>1.66246</c:v>
                </c:pt>
                <c:pt idx="241">
                  <c:v>1.66581</c:v>
                </c:pt>
                <c:pt idx="242">
                  <c:v>1.6685800000000059</c:v>
                </c:pt>
                <c:pt idx="243">
                  <c:v>1.6721299999999999</c:v>
                </c:pt>
                <c:pt idx="244">
                  <c:v>1.6764699999999999</c:v>
                </c:pt>
                <c:pt idx="245">
                  <c:v>1.68042</c:v>
                </c:pt>
                <c:pt idx="246">
                  <c:v>1.6841699999999999</c:v>
                </c:pt>
                <c:pt idx="247">
                  <c:v>1.6889099999999999</c:v>
                </c:pt>
                <c:pt idx="248">
                  <c:v>1.69147</c:v>
                </c:pt>
                <c:pt idx="249">
                  <c:v>1.6952199999999999</c:v>
                </c:pt>
                <c:pt idx="250">
                  <c:v>1.698780000000006</c:v>
                </c:pt>
                <c:pt idx="251">
                  <c:v>1.7013399999999927</c:v>
                </c:pt>
                <c:pt idx="252">
                  <c:v>1.70411</c:v>
                </c:pt>
                <c:pt idx="253">
                  <c:v>1.7066699999999932</c:v>
                </c:pt>
                <c:pt idx="254">
                  <c:v>1.7092399999999928</c:v>
                </c:pt>
                <c:pt idx="255">
                  <c:v>1.7116099999999927</c:v>
                </c:pt>
                <c:pt idx="256">
                  <c:v>1.714369999999994</c:v>
                </c:pt>
                <c:pt idx="257">
                  <c:v>1.71654</c:v>
                </c:pt>
                <c:pt idx="258">
                  <c:v>1.7194999999999914</c:v>
                </c:pt>
                <c:pt idx="259">
                  <c:v>1.72227</c:v>
                </c:pt>
                <c:pt idx="260">
                  <c:v>1.7256199999999939</c:v>
                </c:pt>
                <c:pt idx="261">
                  <c:v>1.7277999999999896</c:v>
                </c:pt>
                <c:pt idx="262">
                  <c:v>1.73095</c:v>
                </c:pt>
                <c:pt idx="263">
                  <c:v>1.733519999999994</c:v>
                </c:pt>
                <c:pt idx="264">
                  <c:v>1.73648</c:v>
                </c:pt>
                <c:pt idx="265">
                  <c:v>1.7392399999999932</c:v>
                </c:pt>
                <c:pt idx="266">
                  <c:v>1.7420100000000001</c:v>
                </c:pt>
                <c:pt idx="267">
                  <c:v>1.74457</c:v>
                </c:pt>
                <c:pt idx="268">
                  <c:v>1.745959999999994</c:v>
                </c:pt>
                <c:pt idx="269">
                  <c:v>1.74813</c:v>
                </c:pt>
                <c:pt idx="270">
                  <c:v>1.7508899999999998</c:v>
                </c:pt>
                <c:pt idx="271">
                  <c:v>1.7538499999999932</c:v>
                </c:pt>
                <c:pt idx="272">
                  <c:v>1.7564199999999999</c:v>
                </c:pt>
                <c:pt idx="273">
                  <c:v>1.7595799999999933</c:v>
                </c:pt>
                <c:pt idx="274">
                  <c:v>1.7619399999999927</c:v>
                </c:pt>
                <c:pt idx="275">
                  <c:v>1.76431</c:v>
                </c:pt>
                <c:pt idx="276">
                  <c:v>1.7662899999999999</c:v>
                </c:pt>
                <c:pt idx="277">
                  <c:v>1.76905</c:v>
                </c:pt>
                <c:pt idx="278">
                  <c:v>1.7710299999999932</c:v>
                </c:pt>
                <c:pt idx="279">
                  <c:v>1.7733899999999998</c:v>
                </c:pt>
                <c:pt idx="280">
                  <c:v>1.7757599999999998</c:v>
                </c:pt>
                <c:pt idx="281">
                  <c:v>1.7795099999999937</c:v>
                </c:pt>
                <c:pt idx="282">
                  <c:v>1.7822800000000001</c:v>
                </c:pt>
                <c:pt idx="283">
                  <c:v>1.78504</c:v>
                </c:pt>
                <c:pt idx="284">
                  <c:v>1.7885899999999999</c:v>
                </c:pt>
                <c:pt idx="285">
                  <c:v>1.7913599999999998</c:v>
                </c:pt>
                <c:pt idx="286">
                  <c:v>1.7937299999999914</c:v>
                </c:pt>
                <c:pt idx="287">
                  <c:v>1.79609</c:v>
                </c:pt>
                <c:pt idx="288">
                  <c:v>1.7986599999999999</c:v>
                </c:pt>
                <c:pt idx="289">
                  <c:v>1.8016199999999998</c:v>
                </c:pt>
                <c:pt idx="290">
                  <c:v>1.8039899999999998</c:v>
                </c:pt>
                <c:pt idx="291">
                  <c:v>1.8069500000000001</c:v>
                </c:pt>
                <c:pt idx="292">
                  <c:v>1.8093199999999998</c:v>
                </c:pt>
                <c:pt idx="293">
                  <c:v>1.8120799999999999</c:v>
                </c:pt>
                <c:pt idx="294">
                  <c:v>1.81406</c:v>
                </c:pt>
                <c:pt idx="295">
                  <c:v>1.817609999999994</c:v>
                </c:pt>
                <c:pt idx="296">
                  <c:v>1.82037</c:v>
                </c:pt>
                <c:pt idx="297">
                  <c:v>1.82334</c:v>
                </c:pt>
                <c:pt idx="298">
                  <c:v>1.8263</c:v>
                </c:pt>
                <c:pt idx="299">
                  <c:v>1.8288599999999999</c:v>
                </c:pt>
                <c:pt idx="300">
                  <c:v>1.8316299999999928</c:v>
                </c:pt>
                <c:pt idx="301">
                  <c:v>1.8345899999999999</c:v>
                </c:pt>
                <c:pt idx="302">
                  <c:v>1.83636</c:v>
                </c:pt>
                <c:pt idx="303">
                  <c:v>1.8391299999999939</c:v>
                </c:pt>
                <c:pt idx="304">
                  <c:v>1.8412999999999939</c:v>
                </c:pt>
                <c:pt idx="305">
                  <c:v>1.84307</c:v>
                </c:pt>
                <c:pt idx="306">
                  <c:v>1.8458399999999937</c:v>
                </c:pt>
                <c:pt idx="307">
                  <c:v>1.8491899999999999</c:v>
                </c:pt>
                <c:pt idx="308">
                  <c:v>1.8523499999999999</c:v>
                </c:pt>
                <c:pt idx="309">
                  <c:v>1.8545199999999999</c:v>
                </c:pt>
                <c:pt idx="310">
                  <c:v>1.8563000000000001</c:v>
                </c:pt>
                <c:pt idx="311">
                  <c:v>1.85887</c:v>
                </c:pt>
                <c:pt idx="312">
                  <c:v>1.8606400000000001</c:v>
                </c:pt>
                <c:pt idx="313">
                  <c:v>1.8626199999999999</c:v>
                </c:pt>
                <c:pt idx="314">
                  <c:v>1.8642000000000001</c:v>
                </c:pt>
                <c:pt idx="315">
                  <c:v>1.86676</c:v>
                </c:pt>
                <c:pt idx="316">
                  <c:v>1.87012</c:v>
                </c:pt>
                <c:pt idx="317">
                  <c:v>1.8732800000000001</c:v>
                </c:pt>
                <c:pt idx="318">
                  <c:v>1.8774199999999999</c:v>
                </c:pt>
                <c:pt idx="319">
                  <c:v>1.8795899999999999</c:v>
                </c:pt>
                <c:pt idx="320">
                  <c:v>1.8831500000000001</c:v>
                </c:pt>
                <c:pt idx="321">
                  <c:v>1.8851199999999999</c:v>
                </c:pt>
                <c:pt idx="322">
                  <c:v>1.8872899999999999</c:v>
                </c:pt>
                <c:pt idx="323">
                  <c:v>1.8910400000000001</c:v>
                </c:pt>
                <c:pt idx="324">
                  <c:v>1.89381</c:v>
                </c:pt>
                <c:pt idx="325">
                  <c:v>1.8965700000000001</c:v>
                </c:pt>
                <c:pt idx="326">
                  <c:v>1.8987400000000001</c:v>
                </c:pt>
                <c:pt idx="327">
                  <c:v>1.9013100000000001</c:v>
                </c:pt>
                <c:pt idx="328">
                  <c:v>1.9034800000000001</c:v>
                </c:pt>
                <c:pt idx="329">
                  <c:v>1.9054500000000001</c:v>
                </c:pt>
                <c:pt idx="330">
                  <c:v>1.90723</c:v>
                </c:pt>
                <c:pt idx="331">
                  <c:v>1.9092</c:v>
                </c:pt>
                <c:pt idx="332">
                  <c:v>1.91177</c:v>
                </c:pt>
                <c:pt idx="333">
                  <c:v>1.91374</c:v>
                </c:pt>
                <c:pt idx="334">
                  <c:v>1.9161100000000066</c:v>
                </c:pt>
                <c:pt idx="335">
                  <c:v>1.9182800000000066</c:v>
                </c:pt>
                <c:pt idx="336">
                  <c:v>1.9210499999999999</c:v>
                </c:pt>
                <c:pt idx="337">
                  <c:v>1.9244000000000001</c:v>
                </c:pt>
                <c:pt idx="338">
                  <c:v>1.9267700000000001</c:v>
                </c:pt>
                <c:pt idx="339">
                  <c:v>1.9291400000000001</c:v>
                </c:pt>
                <c:pt idx="340">
                  <c:v>1.9315100000000001</c:v>
                </c:pt>
                <c:pt idx="341">
                  <c:v>1.9332800000000001</c:v>
                </c:pt>
                <c:pt idx="342">
                  <c:v>1.9358500000000001</c:v>
                </c:pt>
                <c:pt idx="343">
                  <c:v>1.9378299999999939</c:v>
                </c:pt>
                <c:pt idx="344">
                  <c:v>1.94079</c:v>
                </c:pt>
                <c:pt idx="345">
                  <c:v>1.9433499999999999</c:v>
                </c:pt>
                <c:pt idx="346">
                  <c:v>1.9457199999999999</c:v>
                </c:pt>
                <c:pt idx="347">
                  <c:v>1.9478899999999999</c:v>
                </c:pt>
                <c:pt idx="348">
                  <c:v>1.94967</c:v>
                </c:pt>
                <c:pt idx="349">
                  <c:v>1.9510500000000059</c:v>
                </c:pt>
                <c:pt idx="350">
                  <c:v>1.9534199999999999</c:v>
                </c:pt>
                <c:pt idx="351">
                  <c:v>1.9557899999999999</c:v>
                </c:pt>
                <c:pt idx="352">
                  <c:v>1.9573700000000001</c:v>
                </c:pt>
                <c:pt idx="353">
                  <c:v>1.9595400000000001</c:v>
                </c:pt>
                <c:pt idx="354">
                  <c:v>1.96092</c:v>
                </c:pt>
                <c:pt idx="355">
                  <c:v>1.96309</c:v>
                </c:pt>
                <c:pt idx="356">
                  <c:v>1.96546</c:v>
                </c:pt>
                <c:pt idx="357">
                  <c:v>1.96783</c:v>
                </c:pt>
                <c:pt idx="358">
                  <c:v>1.9703999999999999</c:v>
                </c:pt>
                <c:pt idx="359">
                  <c:v>1.9727600000000001</c:v>
                </c:pt>
                <c:pt idx="360">
                  <c:v>1.9743400000000066</c:v>
                </c:pt>
                <c:pt idx="361">
                  <c:v>1.9763200000000001</c:v>
                </c:pt>
                <c:pt idx="362">
                  <c:v>1.9800700000000067</c:v>
                </c:pt>
                <c:pt idx="363">
                  <c:v>1.9826299999999999</c:v>
                </c:pt>
                <c:pt idx="364">
                  <c:v>1.9844100000000067</c:v>
                </c:pt>
                <c:pt idx="365">
                  <c:v>1.986980000000006</c:v>
                </c:pt>
                <c:pt idx="366">
                  <c:v>1.9895400000000001</c:v>
                </c:pt>
                <c:pt idx="367">
                  <c:v>1.99112</c:v>
                </c:pt>
                <c:pt idx="368">
                  <c:v>1.9931000000000001</c:v>
                </c:pt>
                <c:pt idx="369">
                  <c:v>1.9944800000000074</c:v>
                </c:pt>
                <c:pt idx="370">
                  <c:v>1.9964500000000076</c:v>
                </c:pt>
                <c:pt idx="371">
                  <c:v>1.9984299999999999</c:v>
                </c:pt>
                <c:pt idx="372">
                  <c:v>2.0007899999999998</c:v>
                </c:pt>
                <c:pt idx="373">
                  <c:v>2.0031599999999998</c:v>
                </c:pt>
                <c:pt idx="374">
                  <c:v>2.0055299999999998</c:v>
                </c:pt>
                <c:pt idx="375">
                  <c:v>2.0076999999999998</c:v>
                </c:pt>
                <c:pt idx="376">
                  <c:v>2.0098699999999967</c:v>
                </c:pt>
                <c:pt idx="377">
                  <c:v>2.0124399999999967</c:v>
                </c:pt>
                <c:pt idx="378">
                  <c:v>2.0146099999999967</c:v>
                </c:pt>
                <c:pt idx="379">
                  <c:v>2.0163899999999977</c:v>
                </c:pt>
                <c:pt idx="380">
                  <c:v>2.0183599999999977</c:v>
                </c:pt>
                <c:pt idx="381">
                  <c:v>2.02034</c:v>
                </c:pt>
                <c:pt idx="382">
                  <c:v>2.0223100000000001</c:v>
                </c:pt>
                <c:pt idx="383">
                  <c:v>2.0244800000000001</c:v>
                </c:pt>
                <c:pt idx="384">
                  <c:v>2.0268499999999841</c:v>
                </c:pt>
                <c:pt idx="385">
                  <c:v>2.0286300000000002</c:v>
                </c:pt>
                <c:pt idx="386">
                  <c:v>2.0309999999999997</c:v>
                </c:pt>
                <c:pt idx="387">
                  <c:v>2.0331700000000001</c:v>
                </c:pt>
                <c:pt idx="388">
                  <c:v>2.03633</c:v>
                </c:pt>
                <c:pt idx="389">
                  <c:v>2.0385</c:v>
                </c:pt>
                <c:pt idx="390">
                  <c:v>2.0412599999999967</c:v>
                </c:pt>
                <c:pt idx="391">
                  <c:v>2.0432299999999999</c:v>
                </c:pt>
                <c:pt idx="392">
                  <c:v>2.04501</c:v>
                </c:pt>
                <c:pt idx="393">
                  <c:v>2.0477699999999999</c:v>
                </c:pt>
                <c:pt idx="394">
                  <c:v>2.0501399999999999</c:v>
                </c:pt>
                <c:pt idx="395">
                  <c:v>2.0525099999999967</c:v>
                </c:pt>
                <c:pt idx="396">
                  <c:v>2.0548799999999967</c:v>
                </c:pt>
                <c:pt idx="397">
                  <c:v>2.0568499999999759</c:v>
                </c:pt>
                <c:pt idx="398">
                  <c:v>2.05843</c:v>
                </c:pt>
                <c:pt idx="399">
                  <c:v>2.0604100000000001</c:v>
                </c:pt>
                <c:pt idx="400">
                  <c:v>2.06297</c:v>
                </c:pt>
                <c:pt idx="401">
                  <c:v>2.0657399999999999</c:v>
                </c:pt>
                <c:pt idx="402">
                  <c:v>2.0682999999999998</c:v>
                </c:pt>
                <c:pt idx="403">
                  <c:v>2.0700799999999977</c:v>
                </c:pt>
                <c:pt idx="404">
                  <c:v>2.0722499999999786</c:v>
                </c:pt>
                <c:pt idx="405">
                  <c:v>2.0746199999999977</c:v>
                </c:pt>
                <c:pt idx="406">
                  <c:v>2.0769899999999977</c:v>
                </c:pt>
                <c:pt idx="407">
                  <c:v>2.0797499999999967</c:v>
                </c:pt>
                <c:pt idx="408">
                  <c:v>2.0815299999999999</c:v>
                </c:pt>
              </c:numCache>
            </c:numRef>
          </c:xVal>
          <c:yVal>
            <c:numRef>
              <c:f>'[Рис 4 Стаття (1).xlsx]Лист1'!$Q$2:$Q$410</c:f>
              <c:numCache>
                <c:formatCode>@</c:formatCode>
                <c:ptCount val="409"/>
                <c:pt idx="0">
                  <c:v>1.9494000000000001E-2</c:v>
                </c:pt>
                <c:pt idx="1">
                  <c:v>1.9506600000000061E-2</c:v>
                </c:pt>
                <c:pt idx="2">
                  <c:v>1.9531900000000001E-2</c:v>
                </c:pt>
                <c:pt idx="3">
                  <c:v>1.95572E-2</c:v>
                </c:pt>
                <c:pt idx="4">
                  <c:v>1.9569900000000001E-2</c:v>
                </c:pt>
                <c:pt idx="5">
                  <c:v>1.9620500000000162E-2</c:v>
                </c:pt>
                <c:pt idx="6">
                  <c:v>1.9671100000000108E-2</c:v>
                </c:pt>
                <c:pt idx="7">
                  <c:v>1.9696399999999999E-2</c:v>
                </c:pt>
                <c:pt idx="8">
                  <c:v>1.9721700000000123E-2</c:v>
                </c:pt>
                <c:pt idx="9">
                  <c:v>1.9784900000000095E-2</c:v>
                </c:pt>
                <c:pt idx="10">
                  <c:v>1.9835500000000103E-2</c:v>
                </c:pt>
                <c:pt idx="11">
                  <c:v>1.987350000000011E-2</c:v>
                </c:pt>
                <c:pt idx="12">
                  <c:v>1.9924100000000132E-2</c:v>
                </c:pt>
                <c:pt idx="13">
                  <c:v>1.9936700000000043E-2</c:v>
                </c:pt>
                <c:pt idx="14">
                  <c:v>1.9962000000000125E-2</c:v>
                </c:pt>
                <c:pt idx="15">
                  <c:v>2.0075900000000212E-2</c:v>
                </c:pt>
                <c:pt idx="16">
                  <c:v>2.0139199999999999E-2</c:v>
                </c:pt>
                <c:pt idx="17">
                  <c:v>2.0164499999999835E-2</c:v>
                </c:pt>
                <c:pt idx="18">
                  <c:v>2.0215100000000052E-2</c:v>
                </c:pt>
                <c:pt idx="19">
                  <c:v>2.0316299999999989E-2</c:v>
                </c:pt>
                <c:pt idx="20">
                  <c:v>2.0341600000000001E-2</c:v>
                </c:pt>
                <c:pt idx="21">
                  <c:v>2.0417500000000002E-2</c:v>
                </c:pt>
                <c:pt idx="22">
                  <c:v>2.0506E-2</c:v>
                </c:pt>
                <c:pt idx="23">
                  <c:v>2.0544E-2</c:v>
                </c:pt>
                <c:pt idx="24">
                  <c:v>2.0581900000000052E-2</c:v>
                </c:pt>
                <c:pt idx="25">
                  <c:v>2.0657800000000056E-2</c:v>
                </c:pt>
                <c:pt idx="26">
                  <c:v>2.0708399999999998E-2</c:v>
                </c:pt>
                <c:pt idx="27">
                  <c:v>2.0759E-2</c:v>
                </c:pt>
                <c:pt idx="28">
                  <c:v>2.0797E-2</c:v>
                </c:pt>
                <c:pt idx="29">
                  <c:v>2.0885500000000012E-2</c:v>
                </c:pt>
                <c:pt idx="30">
                  <c:v>2.09108E-2</c:v>
                </c:pt>
                <c:pt idx="31">
                  <c:v>2.09867E-2</c:v>
                </c:pt>
                <c:pt idx="32">
                  <c:v>2.1012000000000006E-2</c:v>
                </c:pt>
                <c:pt idx="33">
                  <c:v>2.1087900000000204E-2</c:v>
                </c:pt>
                <c:pt idx="34">
                  <c:v>2.11638E-2</c:v>
                </c:pt>
                <c:pt idx="35">
                  <c:v>2.1227099999999999E-2</c:v>
                </c:pt>
                <c:pt idx="36">
                  <c:v>2.1328300000000001E-2</c:v>
                </c:pt>
                <c:pt idx="37">
                  <c:v>2.1340899999999999E-2</c:v>
                </c:pt>
                <c:pt idx="38">
                  <c:v>2.13536E-2</c:v>
                </c:pt>
                <c:pt idx="39">
                  <c:v>2.1366199999999988E-2</c:v>
                </c:pt>
                <c:pt idx="40">
                  <c:v>2.1454800000000041E-2</c:v>
                </c:pt>
                <c:pt idx="41">
                  <c:v>2.1454800000000041E-2</c:v>
                </c:pt>
                <c:pt idx="42">
                  <c:v>2.1543300000000157E-2</c:v>
                </c:pt>
                <c:pt idx="43">
                  <c:v>2.1568599999999973E-2</c:v>
                </c:pt>
                <c:pt idx="44">
                  <c:v>2.1682500000000011E-2</c:v>
                </c:pt>
                <c:pt idx="45">
                  <c:v>2.1745700000000052E-2</c:v>
                </c:pt>
                <c:pt idx="46">
                  <c:v>2.1771000000000092E-2</c:v>
                </c:pt>
                <c:pt idx="47">
                  <c:v>2.1796300000000001E-2</c:v>
                </c:pt>
                <c:pt idx="48">
                  <c:v>2.1796300000000001E-2</c:v>
                </c:pt>
                <c:pt idx="49">
                  <c:v>2.1872200000000196E-2</c:v>
                </c:pt>
                <c:pt idx="50">
                  <c:v>2.1922799999999978E-2</c:v>
                </c:pt>
                <c:pt idx="51">
                  <c:v>2.1935500000000052E-2</c:v>
                </c:pt>
                <c:pt idx="52">
                  <c:v>2.19987E-2</c:v>
                </c:pt>
                <c:pt idx="53">
                  <c:v>2.2036699999999999E-2</c:v>
                </c:pt>
                <c:pt idx="54">
                  <c:v>2.2125200000000012E-2</c:v>
                </c:pt>
                <c:pt idx="55">
                  <c:v>2.21505E-2</c:v>
                </c:pt>
                <c:pt idx="56">
                  <c:v>2.22264E-2</c:v>
                </c:pt>
                <c:pt idx="57">
                  <c:v>2.22644E-2</c:v>
                </c:pt>
                <c:pt idx="58">
                  <c:v>2.23276E-2</c:v>
                </c:pt>
                <c:pt idx="59">
                  <c:v>2.2365599999999989E-2</c:v>
                </c:pt>
                <c:pt idx="60">
                  <c:v>2.2390899999999998E-2</c:v>
                </c:pt>
                <c:pt idx="61">
                  <c:v>2.2441500000000184E-2</c:v>
                </c:pt>
                <c:pt idx="62">
                  <c:v>2.2454100000000012E-2</c:v>
                </c:pt>
                <c:pt idx="63">
                  <c:v>2.2492100000000011E-2</c:v>
                </c:pt>
                <c:pt idx="64">
                  <c:v>2.259330000000016E-2</c:v>
                </c:pt>
                <c:pt idx="65">
                  <c:v>2.2631200000000282E-2</c:v>
                </c:pt>
                <c:pt idx="66">
                  <c:v>2.2681800000000234E-2</c:v>
                </c:pt>
                <c:pt idx="67">
                  <c:v>2.2707100000000056E-2</c:v>
                </c:pt>
                <c:pt idx="68">
                  <c:v>2.2757699999999999E-2</c:v>
                </c:pt>
                <c:pt idx="69">
                  <c:v>2.2795699999999999E-2</c:v>
                </c:pt>
                <c:pt idx="70">
                  <c:v>2.2846300000000201E-2</c:v>
                </c:pt>
                <c:pt idx="71">
                  <c:v>2.2884300000000215E-2</c:v>
                </c:pt>
                <c:pt idx="72">
                  <c:v>2.2947499999999999E-2</c:v>
                </c:pt>
                <c:pt idx="73">
                  <c:v>2.296020000000001E-2</c:v>
                </c:pt>
                <c:pt idx="74">
                  <c:v>2.3010800000000001E-2</c:v>
                </c:pt>
                <c:pt idx="75">
                  <c:v>2.3048699999999988E-2</c:v>
                </c:pt>
                <c:pt idx="76">
                  <c:v>2.3074000000000001E-2</c:v>
                </c:pt>
                <c:pt idx="77">
                  <c:v>2.3149900000000001E-2</c:v>
                </c:pt>
                <c:pt idx="78">
                  <c:v>2.3162599999999822E-2</c:v>
                </c:pt>
                <c:pt idx="79">
                  <c:v>2.3263800000000001E-2</c:v>
                </c:pt>
                <c:pt idx="80">
                  <c:v>2.3276399999999999E-2</c:v>
                </c:pt>
                <c:pt idx="81">
                  <c:v>2.3301700000000002E-2</c:v>
                </c:pt>
                <c:pt idx="82">
                  <c:v>2.3364999999999973E-2</c:v>
                </c:pt>
                <c:pt idx="83">
                  <c:v>2.3415600000000002E-2</c:v>
                </c:pt>
                <c:pt idx="84">
                  <c:v>2.3453499999999988E-2</c:v>
                </c:pt>
                <c:pt idx="85">
                  <c:v>2.34662E-2</c:v>
                </c:pt>
                <c:pt idx="86">
                  <c:v>2.3567399999999988E-2</c:v>
                </c:pt>
                <c:pt idx="87">
                  <c:v>2.3605299999999999E-2</c:v>
                </c:pt>
                <c:pt idx="88">
                  <c:v>2.3630600000000002E-2</c:v>
                </c:pt>
                <c:pt idx="89">
                  <c:v>2.3706499999999967E-2</c:v>
                </c:pt>
                <c:pt idx="90">
                  <c:v>2.3719199999999989E-2</c:v>
                </c:pt>
                <c:pt idx="91">
                  <c:v>2.3820399999999999E-2</c:v>
                </c:pt>
                <c:pt idx="92">
                  <c:v>2.3858299999999989E-2</c:v>
                </c:pt>
                <c:pt idx="93">
                  <c:v>2.3934199999999989E-2</c:v>
                </c:pt>
                <c:pt idx="94">
                  <c:v>2.3984800000000001E-2</c:v>
                </c:pt>
                <c:pt idx="95">
                  <c:v>2.4048099999999989E-2</c:v>
                </c:pt>
                <c:pt idx="96">
                  <c:v>2.4073400000000002E-2</c:v>
                </c:pt>
                <c:pt idx="97">
                  <c:v>2.4111299999999999E-2</c:v>
                </c:pt>
                <c:pt idx="98">
                  <c:v>2.41619E-2</c:v>
                </c:pt>
                <c:pt idx="99">
                  <c:v>2.4187199999999999E-2</c:v>
                </c:pt>
                <c:pt idx="100">
                  <c:v>2.4275800000000177E-2</c:v>
                </c:pt>
                <c:pt idx="101">
                  <c:v>2.4288399999999998E-2</c:v>
                </c:pt>
                <c:pt idx="102">
                  <c:v>2.4402299999999998E-2</c:v>
                </c:pt>
                <c:pt idx="103">
                  <c:v>2.441490000000001E-2</c:v>
                </c:pt>
                <c:pt idx="104">
                  <c:v>2.4516099999999978E-2</c:v>
                </c:pt>
                <c:pt idx="105">
                  <c:v>2.4554099999999978E-2</c:v>
                </c:pt>
                <c:pt idx="106">
                  <c:v>2.4629999999999999E-2</c:v>
                </c:pt>
                <c:pt idx="107">
                  <c:v>2.4667900000000006E-2</c:v>
                </c:pt>
                <c:pt idx="108">
                  <c:v>2.4769099999999988E-2</c:v>
                </c:pt>
                <c:pt idx="109">
                  <c:v>2.4781800000000052E-2</c:v>
                </c:pt>
                <c:pt idx="110">
                  <c:v>2.485770000000001E-2</c:v>
                </c:pt>
                <c:pt idx="111">
                  <c:v>2.485770000000001E-2</c:v>
                </c:pt>
                <c:pt idx="112">
                  <c:v>2.4984200000000002E-2</c:v>
                </c:pt>
                <c:pt idx="113">
                  <c:v>2.49968E-2</c:v>
                </c:pt>
                <c:pt idx="114">
                  <c:v>2.5098000000000002E-2</c:v>
                </c:pt>
                <c:pt idx="115">
                  <c:v>2.51486E-2</c:v>
                </c:pt>
                <c:pt idx="116">
                  <c:v>2.5249799999999999E-2</c:v>
                </c:pt>
                <c:pt idx="117">
                  <c:v>2.52625E-2</c:v>
                </c:pt>
                <c:pt idx="118">
                  <c:v>2.5350999999999999E-2</c:v>
                </c:pt>
                <c:pt idx="119">
                  <c:v>2.5350999999999999E-2</c:v>
                </c:pt>
                <c:pt idx="120">
                  <c:v>2.5477500000000052E-2</c:v>
                </c:pt>
                <c:pt idx="121">
                  <c:v>2.5490200000000011E-2</c:v>
                </c:pt>
                <c:pt idx="122">
                  <c:v>2.5578699999999989E-2</c:v>
                </c:pt>
                <c:pt idx="123">
                  <c:v>2.55914E-2</c:v>
                </c:pt>
                <c:pt idx="124">
                  <c:v>2.5705200000000056E-2</c:v>
                </c:pt>
                <c:pt idx="125">
                  <c:v>2.5705200000000056E-2</c:v>
                </c:pt>
                <c:pt idx="126">
                  <c:v>2.580650000000001E-2</c:v>
                </c:pt>
                <c:pt idx="127">
                  <c:v>2.5819100000000126E-2</c:v>
                </c:pt>
                <c:pt idx="128">
                  <c:v>2.5895000000000012E-2</c:v>
                </c:pt>
                <c:pt idx="129">
                  <c:v>2.5945599999999999E-2</c:v>
                </c:pt>
                <c:pt idx="130">
                  <c:v>2.6034200000000188E-2</c:v>
                </c:pt>
                <c:pt idx="131">
                  <c:v>2.6046799999999998E-2</c:v>
                </c:pt>
                <c:pt idx="132">
                  <c:v>2.6160699999999978E-2</c:v>
                </c:pt>
                <c:pt idx="133">
                  <c:v>2.6160699999999978E-2</c:v>
                </c:pt>
                <c:pt idx="134">
                  <c:v>2.6287200000000215E-2</c:v>
                </c:pt>
                <c:pt idx="135">
                  <c:v>2.6299800000000147E-2</c:v>
                </c:pt>
                <c:pt idx="136">
                  <c:v>2.6426300000000052E-2</c:v>
                </c:pt>
                <c:pt idx="137">
                  <c:v>2.6426300000000052E-2</c:v>
                </c:pt>
                <c:pt idx="138">
                  <c:v>2.6514900000000001E-2</c:v>
                </c:pt>
                <c:pt idx="139">
                  <c:v>2.6552800000000001E-2</c:v>
                </c:pt>
                <c:pt idx="140">
                  <c:v>2.6628700000000002E-2</c:v>
                </c:pt>
                <c:pt idx="141">
                  <c:v>2.6654000000000011E-2</c:v>
                </c:pt>
                <c:pt idx="142">
                  <c:v>2.6742599999999998E-2</c:v>
                </c:pt>
                <c:pt idx="143">
                  <c:v>2.6767900000000011E-2</c:v>
                </c:pt>
                <c:pt idx="144">
                  <c:v>2.684380000000022E-2</c:v>
                </c:pt>
                <c:pt idx="145">
                  <c:v>2.6957600000000002E-2</c:v>
                </c:pt>
                <c:pt idx="146">
                  <c:v>2.6957600000000002E-2</c:v>
                </c:pt>
                <c:pt idx="147">
                  <c:v>2.7084100000000156E-2</c:v>
                </c:pt>
                <c:pt idx="148">
                  <c:v>2.7096800000000011E-2</c:v>
                </c:pt>
                <c:pt idx="149">
                  <c:v>2.7147400000000002E-2</c:v>
                </c:pt>
                <c:pt idx="150">
                  <c:v>2.7147400000000002E-2</c:v>
                </c:pt>
                <c:pt idx="151">
                  <c:v>2.7286500000000002E-2</c:v>
                </c:pt>
                <c:pt idx="152">
                  <c:v>2.72992000000002E-2</c:v>
                </c:pt>
                <c:pt idx="153">
                  <c:v>2.7438300000000224E-2</c:v>
                </c:pt>
                <c:pt idx="154">
                  <c:v>2.7438300000000224E-2</c:v>
                </c:pt>
                <c:pt idx="155">
                  <c:v>2.7539500000000012E-2</c:v>
                </c:pt>
                <c:pt idx="156">
                  <c:v>2.7539500000000012E-2</c:v>
                </c:pt>
                <c:pt idx="157">
                  <c:v>2.7628099999999999E-2</c:v>
                </c:pt>
                <c:pt idx="158">
                  <c:v>2.764070000000016E-2</c:v>
                </c:pt>
                <c:pt idx="159">
                  <c:v>2.7716600000000001E-2</c:v>
                </c:pt>
                <c:pt idx="160">
                  <c:v>2.7729299999999998E-2</c:v>
                </c:pt>
                <c:pt idx="161">
                  <c:v>2.7855800000000219E-2</c:v>
                </c:pt>
                <c:pt idx="162">
                  <c:v>2.7893700000000205E-2</c:v>
                </c:pt>
                <c:pt idx="163">
                  <c:v>2.7994900000000052E-2</c:v>
                </c:pt>
                <c:pt idx="164">
                  <c:v>2.8007600000000001E-2</c:v>
                </c:pt>
                <c:pt idx="165">
                  <c:v>2.8083500000000001E-2</c:v>
                </c:pt>
                <c:pt idx="166">
                  <c:v>2.8209999999999999E-2</c:v>
                </c:pt>
                <c:pt idx="167">
                  <c:v>2.8349099999999999E-2</c:v>
                </c:pt>
                <c:pt idx="168">
                  <c:v>2.83618E-2</c:v>
                </c:pt>
                <c:pt idx="169">
                  <c:v>2.8450300000000001E-2</c:v>
                </c:pt>
                <c:pt idx="170">
                  <c:v>2.8576899999999999E-2</c:v>
                </c:pt>
                <c:pt idx="171">
                  <c:v>2.85895E-2</c:v>
                </c:pt>
                <c:pt idx="172">
                  <c:v>2.86907E-2</c:v>
                </c:pt>
                <c:pt idx="173">
                  <c:v>2.8741300000000011E-2</c:v>
                </c:pt>
                <c:pt idx="174">
                  <c:v>2.8779300000000056E-2</c:v>
                </c:pt>
                <c:pt idx="175">
                  <c:v>2.8855200000000011E-2</c:v>
                </c:pt>
                <c:pt idx="176">
                  <c:v>2.8918399999999997E-2</c:v>
                </c:pt>
                <c:pt idx="177">
                  <c:v>2.9032300000000153E-2</c:v>
                </c:pt>
                <c:pt idx="178">
                  <c:v>2.901960000000001E-2</c:v>
                </c:pt>
                <c:pt idx="179">
                  <c:v>2.9108200000000001E-2</c:v>
                </c:pt>
                <c:pt idx="180">
                  <c:v>2.9120799999999978E-2</c:v>
                </c:pt>
                <c:pt idx="181">
                  <c:v>2.9234699999999999E-2</c:v>
                </c:pt>
                <c:pt idx="182">
                  <c:v>2.9247300000000188E-2</c:v>
                </c:pt>
                <c:pt idx="183">
                  <c:v>2.9335900000000012E-2</c:v>
                </c:pt>
                <c:pt idx="184">
                  <c:v>2.9373799999999999E-2</c:v>
                </c:pt>
                <c:pt idx="185">
                  <c:v>2.9437100000000188E-2</c:v>
                </c:pt>
                <c:pt idx="186">
                  <c:v>2.94624E-2</c:v>
                </c:pt>
                <c:pt idx="187">
                  <c:v>2.9513000000000001E-2</c:v>
                </c:pt>
                <c:pt idx="188">
                  <c:v>2.9614200000000011E-2</c:v>
                </c:pt>
                <c:pt idx="189">
                  <c:v>2.9690100000000011E-2</c:v>
                </c:pt>
                <c:pt idx="190">
                  <c:v>2.9765999999999997E-2</c:v>
                </c:pt>
                <c:pt idx="191">
                  <c:v>2.9854499999999989E-2</c:v>
                </c:pt>
                <c:pt idx="192">
                  <c:v>2.9968399999999989E-2</c:v>
                </c:pt>
                <c:pt idx="193">
                  <c:v>3.0006300000000138E-2</c:v>
                </c:pt>
                <c:pt idx="194">
                  <c:v>3.0082200000000052E-2</c:v>
                </c:pt>
                <c:pt idx="195">
                  <c:v>3.01202E-2</c:v>
                </c:pt>
                <c:pt idx="196">
                  <c:v>3.0221400000000002E-2</c:v>
                </c:pt>
                <c:pt idx="197">
                  <c:v>3.0335200000000173E-2</c:v>
                </c:pt>
                <c:pt idx="198">
                  <c:v>3.041110000000017E-2</c:v>
                </c:pt>
                <c:pt idx="199">
                  <c:v>3.0525E-2</c:v>
                </c:pt>
                <c:pt idx="200">
                  <c:v>3.0626199999999999E-2</c:v>
                </c:pt>
                <c:pt idx="201">
                  <c:v>3.0714700000000001E-2</c:v>
                </c:pt>
                <c:pt idx="202">
                  <c:v>3.0702100000000006E-2</c:v>
                </c:pt>
                <c:pt idx="203">
                  <c:v>3.074000000000001E-2</c:v>
                </c:pt>
                <c:pt idx="204">
                  <c:v>3.0828600000000001E-2</c:v>
                </c:pt>
                <c:pt idx="205">
                  <c:v>3.0904500000000001E-2</c:v>
                </c:pt>
                <c:pt idx="206">
                  <c:v>3.099300000000001E-2</c:v>
                </c:pt>
                <c:pt idx="207">
                  <c:v>3.1056299999999998E-2</c:v>
                </c:pt>
                <c:pt idx="208">
                  <c:v>3.1119500000000001E-2</c:v>
                </c:pt>
                <c:pt idx="209">
                  <c:v>3.12587E-2</c:v>
                </c:pt>
                <c:pt idx="210">
                  <c:v>3.1309299999999998E-2</c:v>
                </c:pt>
                <c:pt idx="211">
                  <c:v>3.1397799999999997E-2</c:v>
                </c:pt>
                <c:pt idx="212">
                  <c:v>3.1448499999999997E-2</c:v>
                </c:pt>
                <c:pt idx="213">
                  <c:v>3.1549700000000042E-2</c:v>
                </c:pt>
                <c:pt idx="214">
                  <c:v>3.1638200000000012E-2</c:v>
                </c:pt>
                <c:pt idx="215">
                  <c:v>3.1688800000000052E-2</c:v>
                </c:pt>
                <c:pt idx="216">
                  <c:v>3.1777400000000011E-2</c:v>
                </c:pt>
                <c:pt idx="217">
                  <c:v>3.1891200000000217E-2</c:v>
                </c:pt>
                <c:pt idx="218">
                  <c:v>3.1941799999999999E-2</c:v>
                </c:pt>
                <c:pt idx="219">
                  <c:v>3.2017700000000052E-2</c:v>
                </c:pt>
                <c:pt idx="220">
                  <c:v>3.2118899999999999E-2</c:v>
                </c:pt>
                <c:pt idx="221">
                  <c:v>3.2207500000000194E-2</c:v>
                </c:pt>
                <c:pt idx="222">
                  <c:v>3.2296000000000005E-2</c:v>
                </c:pt>
                <c:pt idx="223">
                  <c:v>3.24225E-2</c:v>
                </c:pt>
                <c:pt idx="224">
                  <c:v>3.2511100000000091E-2</c:v>
                </c:pt>
                <c:pt idx="225">
                  <c:v>3.2586999999999998E-2</c:v>
                </c:pt>
                <c:pt idx="226">
                  <c:v>3.2675500000000225E-2</c:v>
                </c:pt>
                <c:pt idx="227">
                  <c:v>3.27514E-2</c:v>
                </c:pt>
                <c:pt idx="228">
                  <c:v>3.2852600000000051E-2</c:v>
                </c:pt>
                <c:pt idx="229">
                  <c:v>3.2953799999999998E-2</c:v>
                </c:pt>
                <c:pt idx="230">
                  <c:v>3.3017100000000001E-2</c:v>
                </c:pt>
                <c:pt idx="231">
                  <c:v>3.3156199999999997E-2</c:v>
                </c:pt>
                <c:pt idx="232">
                  <c:v>3.3282699999999998E-2</c:v>
                </c:pt>
                <c:pt idx="233">
                  <c:v>3.3371300000000055E-2</c:v>
                </c:pt>
                <c:pt idx="234">
                  <c:v>3.3447200000000052E-2</c:v>
                </c:pt>
                <c:pt idx="235">
                  <c:v>3.3535700000000002E-2</c:v>
                </c:pt>
                <c:pt idx="236">
                  <c:v>3.3598999999999997E-2</c:v>
                </c:pt>
                <c:pt idx="237">
                  <c:v>3.3712800000000001E-2</c:v>
                </c:pt>
                <c:pt idx="238">
                  <c:v>3.3814000000000004E-2</c:v>
                </c:pt>
                <c:pt idx="239">
                  <c:v>3.395320000000001E-2</c:v>
                </c:pt>
                <c:pt idx="240">
                  <c:v>3.4092299999999999E-2</c:v>
                </c:pt>
                <c:pt idx="241">
                  <c:v>3.4256799999999997E-2</c:v>
                </c:pt>
                <c:pt idx="242">
                  <c:v>3.4320099999999978E-2</c:v>
                </c:pt>
                <c:pt idx="243">
                  <c:v>3.4459200000000002E-2</c:v>
                </c:pt>
                <c:pt idx="244">
                  <c:v>3.46237E-2</c:v>
                </c:pt>
                <c:pt idx="245">
                  <c:v>3.4699599999999997E-2</c:v>
                </c:pt>
                <c:pt idx="246">
                  <c:v>3.4813400000000001E-2</c:v>
                </c:pt>
                <c:pt idx="247">
                  <c:v>3.5066399999999998E-2</c:v>
                </c:pt>
                <c:pt idx="248">
                  <c:v>3.5180299999999998E-2</c:v>
                </c:pt>
                <c:pt idx="249">
                  <c:v>3.5306799999999999E-2</c:v>
                </c:pt>
                <c:pt idx="250">
                  <c:v>3.5445900000000231E-2</c:v>
                </c:pt>
                <c:pt idx="251">
                  <c:v>3.5521799999999999E-2</c:v>
                </c:pt>
                <c:pt idx="252">
                  <c:v>3.56104E-2</c:v>
                </c:pt>
                <c:pt idx="253">
                  <c:v>3.5698899999999999E-2</c:v>
                </c:pt>
                <c:pt idx="254">
                  <c:v>3.58254E-2</c:v>
                </c:pt>
                <c:pt idx="255">
                  <c:v>3.5914000000000001E-2</c:v>
                </c:pt>
                <c:pt idx="256">
                  <c:v>3.6027799999999999E-2</c:v>
                </c:pt>
                <c:pt idx="257">
                  <c:v>3.6129000000000001E-2</c:v>
                </c:pt>
                <c:pt idx="258">
                  <c:v>3.6242900000000092E-2</c:v>
                </c:pt>
                <c:pt idx="259">
                  <c:v>3.6344099999999997E-2</c:v>
                </c:pt>
                <c:pt idx="260">
                  <c:v>3.645790000000021E-2</c:v>
                </c:pt>
                <c:pt idx="261">
                  <c:v>3.653380000000022E-2</c:v>
                </c:pt>
                <c:pt idx="262">
                  <c:v>3.6635000000000258E-2</c:v>
                </c:pt>
                <c:pt idx="263">
                  <c:v>3.6736200000000052E-2</c:v>
                </c:pt>
                <c:pt idx="264">
                  <c:v>3.6837400000000096E-2</c:v>
                </c:pt>
                <c:pt idx="265">
                  <c:v>3.6951299999999999E-2</c:v>
                </c:pt>
                <c:pt idx="266">
                  <c:v>3.7052500000000002E-2</c:v>
                </c:pt>
                <c:pt idx="267">
                  <c:v>3.7077800000000279E-2</c:v>
                </c:pt>
                <c:pt idx="268">
                  <c:v>3.7191700000000015E-2</c:v>
                </c:pt>
                <c:pt idx="269">
                  <c:v>3.7292900000000052E-2</c:v>
                </c:pt>
                <c:pt idx="270">
                  <c:v>3.7368800000000001E-2</c:v>
                </c:pt>
                <c:pt idx="271">
                  <c:v>3.7432000000000229E-2</c:v>
                </c:pt>
                <c:pt idx="272">
                  <c:v>3.7571200000000263E-2</c:v>
                </c:pt>
                <c:pt idx="273">
                  <c:v>3.7685000000000246E-2</c:v>
                </c:pt>
                <c:pt idx="274">
                  <c:v>3.779890000000001E-2</c:v>
                </c:pt>
                <c:pt idx="275">
                  <c:v>3.7900099999999999E-2</c:v>
                </c:pt>
                <c:pt idx="276">
                  <c:v>3.7988599999999997E-2</c:v>
                </c:pt>
                <c:pt idx="277">
                  <c:v>3.8064500000000001E-2</c:v>
                </c:pt>
                <c:pt idx="278">
                  <c:v>3.8127800000000003E-2</c:v>
                </c:pt>
                <c:pt idx="279">
                  <c:v>3.8203700000000042E-2</c:v>
                </c:pt>
                <c:pt idx="280">
                  <c:v>3.8292199999999998E-2</c:v>
                </c:pt>
                <c:pt idx="281">
                  <c:v>3.84187E-2</c:v>
                </c:pt>
                <c:pt idx="282">
                  <c:v>3.85326E-2</c:v>
                </c:pt>
                <c:pt idx="283">
                  <c:v>3.8621099999999998E-2</c:v>
                </c:pt>
                <c:pt idx="284">
                  <c:v>3.8785600000000003E-2</c:v>
                </c:pt>
                <c:pt idx="285">
                  <c:v>3.8886799999999999E-2</c:v>
                </c:pt>
                <c:pt idx="286">
                  <c:v>3.900060000000001E-2</c:v>
                </c:pt>
                <c:pt idx="287">
                  <c:v>3.9101799999999999E-2</c:v>
                </c:pt>
                <c:pt idx="288">
                  <c:v>3.9203000000000016E-2</c:v>
                </c:pt>
                <c:pt idx="289">
                  <c:v>3.9342200000000001E-2</c:v>
                </c:pt>
                <c:pt idx="290">
                  <c:v>3.9456000000000005E-2</c:v>
                </c:pt>
                <c:pt idx="291">
                  <c:v>3.9557200000000001E-2</c:v>
                </c:pt>
                <c:pt idx="292">
                  <c:v>3.9658400000000003E-2</c:v>
                </c:pt>
                <c:pt idx="293">
                  <c:v>3.977230000000001E-2</c:v>
                </c:pt>
                <c:pt idx="294">
                  <c:v>3.99114E-2</c:v>
                </c:pt>
                <c:pt idx="295">
                  <c:v>4.0063300000000003E-2</c:v>
                </c:pt>
                <c:pt idx="296">
                  <c:v>4.0189799999999998E-2</c:v>
                </c:pt>
                <c:pt idx="297">
                  <c:v>4.0366900000000407E-2</c:v>
                </c:pt>
                <c:pt idx="298">
                  <c:v>4.0493400000000353E-2</c:v>
                </c:pt>
                <c:pt idx="299">
                  <c:v>4.0594600000000133E-2</c:v>
                </c:pt>
                <c:pt idx="300">
                  <c:v>4.0670499999999998E-2</c:v>
                </c:pt>
                <c:pt idx="301">
                  <c:v>4.0771700000000001E-2</c:v>
                </c:pt>
                <c:pt idx="302">
                  <c:v>4.0885499999999998E-2</c:v>
                </c:pt>
                <c:pt idx="303">
                  <c:v>4.1012000000000104E-2</c:v>
                </c:pt>
                <c:pt idx="304">
                  <c:v>4.1113200000000003E-2</c:v>
                </c:pt>
                <c:pt idx="305">
                  <c:v>4.1201799999999976E-2</c:v>
                </c:pt>
                <c:pt idx="306">
                  <c:v>4.13409E-2</c:v>
                </c:pt>
                <c:pt idx="307">
                  <c:v>4.1492700000000104E-2</c:v>
                </c:pt>
                <c:pt idx="308">
                  <c:v>4.1619200000000002E-2</c:v>
                </c:pt>
                <c:pt idx="309">
                  <c:v>4.1745699999999997E-2</c:v>
                </c:pt>
                <c:pt idx="310">
                  <c:v>4.18216E-2</c:v>
                </c:pt>
                <c:pt idx="311">
                  <c:v>4.1973400000000001E-2</c:v>
                </c:pt>
                <c:pt idx="312">
                  <c:v>4.2074599999999997E-2</c:v>
                </c:pt>
                <c:pt idx="313">
                  <c:v>4.2213800000000003E-2</c:v>
                </c:pt>
                <c:pt idx="314">
                  <c:v>4.2315000000000033E-2</c:v>
                </c:pt>
                <c:pt idx="315">
                  <c:v>4.2403500000000031E-2</c:v>
                </c:pt>
                <c:pt idx="316">
                  <c:v>4.2555299999999997E-2</c:v>
                </c:pt>
                <c:pt idx="317">
                  <c:v>4.2694500000000003E-2</c:v>
                </c:pt>
                <c:pt idx="318">
                  <c:v>4.2859000000000001E-2</c:v>
                </c:pt>
                <c:pt idx="319">
                  <c:v>4.2985500000000003E-2</c:v>
                </c:pt>
                <c:pt idx="320">
                  <c:v>4.3124599999999985E-2</c:v>
                </c:pt>
                <c:pt idx="321">
                  <c:v>4.32764E-2</c:v>
                </c:pt>
                <c:pt idx="322">
                  <c:v>4.3365000000000022E-2</c:v>
                </c:pt>
                <c:pt idx="323">
                  <c:v>4.35421E-2</c:v>
                </c:pt>
                <c:pt idx="324">
                  <c:v>4.3693900000000022E-2</c:v>
                </c:pt>
                <c:pt idx="325">
                  <c:v>4.3807700000000012E-2</c:v>
                </c:pt>
                <c:pt idx="326">
                  <c:v>4.3896300000000034E-2</c:v>
                </c:pt>
                <c:pt idx="327">
                  <c:v>4.3997500000000023E-2</c:v>
                </c:pt>
                <c:pt idx="328">
                  <c:v>4.409870000000031E-2</c:v>
                </c:pt>
                <c:pt idx="329">
                  <c:v>4.4187200000000024E-2</c:v>
                </c:pt>
                <c:pt idx="330">
                  <c:v>4.4288399999999999E-2</c:v>
                </c:pt>
                <c:pt idx="331">
                  <c:v>4.4377000000000034E-2</c:v>
                </c:pt>
                <c:pt idx="332">
                  <c:v>4.4478200000000023E-2</c:v>
                </c:pt>
                <c:pt idx="333">
                  <c:v>4.4592000000000395E-2</c:v>
                </c:pt>
                <c:pt idx="334">
                  <c:v>4.4705900000000034E-2</c:v>
                </c:pt>
                <c:pt idx="335">
                  <c:v>4.4819700000000122E-2</c:v>
                </c:pt>
                <c:pt idx="336">
                  <c:v>4.4984200000000023E-2</c:v>
                </c:pt>
                <c:pt idx="337">
                  <c:v>4.5123299999999998E-2</c:v>
                </c:pt>
                <c:pt idx="338">
                  <c:v>4.5249799999999965E-2</c:v>
                </c:pt>
                <c:pt idx="339">
                  <c:v>4.536370000000034E-2</c:v>
                </c:pt>
                <c:pt idx="340">
                  <c:v>4.5477500000000004E-2</c:v>
                </c:pt>
                <c:pt idx="341">
                  <c:v>4.5603999999999999E-2</c:v>
                </c:pt>
                <c:pt idx="342">
                  <c:v>4.5730600000000343E-2</c:v>
                </c:pt>
                <c:pt idx="343">
                  <c:v>4.58444E-2</c:v>
                </c:pt>
                <c:pt idx="344">
                  <c:v>4.6008899999999985E-2</c:v>
                </c:pt>
                <c:pt idx="345">
                  <c:v>4.6072099999999998E-2</c:v>
                </c:pt>
                <c:pt idx="346">
                  <c:v>4.6198599999999999E-2</c:v>
                </c:pt>
                <c:pt idx="347">
                  <c:v>4.6337800000000012E-2</c:v>
                </c:pt>
                <c:pt idx="348">
                  <c:v>4.6439000000000001E-2</c:v>
                </c:pt>
                <c:pt idx="349">
                  <c:v>4.6552799999999998E-2</c:v>
                </c:pt>
                <c:pt idx="350">
                  <c:v>4.6616100000000001E-2</c:v>
                </c:pt>
                <c:pt idx="351">
                  <c:v>4.6729899999999977E-2</c:v>
                </c:pt>
                <c:pt idx="352">
                  <c:v>4.6869099999999997E-2</c:v>
                </c:pt>
                <c:pt idx="353">
                  <c:v>4.6970299999999986E-2</c:v>
                </c:pt>
                <c:pt idx="354">
                  <c:v>4.7096800000000133E-2</c:v>
                </c:pt>
                <c:pt idx="355">
                  <c:v>4.7198000000000032E-2</c:v>
                </c:pt>
                <c:pt idx="356">
                  <c:v>4.7375099999999996E-2</c:v>
                </c:pt>
                <c:pt idx="357">
                  <c:v>4.7463600000000439E-2</c:v>
                </c:pt>
                <c:pt idx="358">
                  <c:v>4.7602800000000001E-2</c:v>
                </c:pt>
                <c:pt idx="359">
                  <c:v>4.7741899999999997E-2</c:v>
                </c:pt>
                <c:pt idx="360">
                  <c:v>4.78431E-2</c:v>
                </c:pt>
                <c:pt idx="361">
                  <c:v>4.7957000000000014E-2</c:v>
                </c:pt>
                <c:pt idx="362">
                  <c:v>4.8134099999999999E-2</c:v>
                </c:pt>
                <c:pt idx="363">
                  <c:v>4.8235299999999995E-2</c:v>
                </c:pt>
                <c:pt idx="364">
                  <c:v>4.8361800000000003E-2</c:v>
                </c:pt>
                <c:pt idx="365">
                  <c:v>4.8488299999999998E-2</c:v>
                </c:pt>
                <c:pt idx="366">
                  <c:v>4.8665399999999977E-2</c:v>
                </c:pt>
                <c:pt idx="367">
                  <c:v>4.8817200000000123E-2</c:v>
                </c:pt>
                <c:pt idx="368">
                  <c:v>4.8918400000000084E-2</c:v>
                </c:pt>
                <c:pt idx="369">
                  <c:v>4.9019600000000343E-2</c:v>
                </c:pt>
                <c:pt idx="370">
                  <c:v>4.9120799999999999E-2</c:v>
                </c:pt>
                <c:pt idx="371">
                  <c:v>4.9272600000000034E-2</c:v>
                </c:pt>
                <c:pt idx="372">
                  <c:v>4.9399100000000112E-2</c:v>
                </c:pt>
                <c:pt idx="373">
                  <c:v>4.9538300000000014E-2</c:v>
                </c:pt>
                <c:pt idx="374">
                  <c:v>4.971540000000043E-2</c:v>
                </c:pt>
                <c:pt idx="375">
                  <c:v>4.9879800000000002E-2</c:v>
                </c:pt>
                <c:pt idx="376">
                  <c:v>5.0031600000000023E-2</c:v>
                </c:pt>
                <c:pt idx="377">
                  <c:v>5.0158099999999997E-2</c:v>
                </c:pt>
                <c:pt idx="378">
                  <c:v>5.0259299999999986E-2</c:v>
                </c:pt>
                <c:pt idx="379">
                  <c:v>5.04111E-2</c:v>
                </c:pt>
                <c:pt idx="380">
                  <c:v>5.0525E-2</c:v>
                </c:pt>
                <c:pt idx="381">
                  <c:v>5.0638799999999998E-2</c:v>
                </c:pt>
                <c:pt idx="382">
                  <c:v>5.0778000000000004E-2</c:v>
                </c:pt>
                <c:pt idx="383">
                  <c:v>5.0904500000000012E-2</c:v>
                </c:pt>
                <c:pt idx="384">
                  <c:v>5.1005700000000001E-2</c:v>
                </c:pt>
                <c:pt idx="385">
                  <c:v>5.1157500000000002E-2</c:v>
                </c:pt>
                <c:pt idx="386">
                  <c:v>5.1296599999999998E-2</c:v>
                </c:pt>
                <c:pt idx="387">
                  <c:v>5.1448499999999987E-2</c:v>
                </c:pt>
                <c:pt idx="388">
                  <c:v>5.1612900000000024E-2</c:v>
                </c:pt>
                <c:pt idx="389">
                  <c:v>5.1790000000000024E-2</c:v>
                </c:pt>
                <c:pt idx="390">
                  <c:v>5.1967100000000002E-2</c:v>
                </c:pt>
                <c:pt idx="391">
                  <c:v>5.2131600000000014E-2</c:v>
                </c:pt>
                <c:pt idx="392">
                  <c:v>5.2258099999999995E-2</c:v>
                </c:pt>
                <c:pt idx="393">
                  <c:v>5.2409900000000023E-2</c:v>
                </c:pt>
                <c:pt idx="394">
                  <c:v>5.2536400000000344E-2</c:v>
                </c:pt>
                <c:pt idx="395">
                  <c:v>5.2700800000000013E-2</c:v>
                </c:pt>
                <c:pt idx="396">
                  <c:v>5.2840000000000012E-2</c:v>
                </c:pt>
                <c:pt idx="397">
                  <c:v>5.2966500000000034E-2</c:v>
                </c:pt>
                <c:pt idx="398">
                  <c:v>5.3093000000000133E-2</c:v>
                </c:pt>
                <c:pt idx="399">
                  <c:v>5.3232100000000004E-2</c:v>
                </c:pt>
                <c:pt idx="400">
                  <c:v>5.3396600000000509E-2</c:v>
                </c:pt>
                <c:pt idx="401">
                  <c:v>5.3561000000000004E-2</c:v>
                </c:pt>
                <c:pt idx="402">
                  <c:v>5.3687499999999999E-2</c:v>
                </c:pt>
                <c:pt idx="403">
                  <c:v>5.3814000000000112E-2</c:v>
                </c:pt>
                <c:pt idx="404">
                  <c:v>5.3965800000000001E-2</c:v>
                </c:pt>
                <c:pt idx="405">
                  <c:v>5.4105000000000014E-2</c:v>
                </c:pt>
                <c:pt idx="406">
                  <c:v>5.4256800000000022E-2</c:v>
                </c:pt>
                <c:pt idx="407">
                  <c:v>5.4433900000000396E-2</c:v>
                </c:pt>
                <c:pt idx="408">
                  <c:v>5.4674300000000002E-2</c:v>
                </c:pt>
              </c:numCache>
            </c:numRef>
          </c:yVal>
          <c:smooth val="1"/>
        </c:ser>
        <c:axId val="244558464"/>
        <c:axId val="244740864"/>
      </c:scatterChart>
      <c:valAx>
        <c:axId val="244558464"/>
        <c:scaling>
          <c:orientation val="minMax"/>
          <c:max val="2.1519999999999997"/>
          <c:min val="0.84800000000000064"/>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v,</a:t>
                </a:r>
                <a:r>
                  <a:rPr lang="uk-UA">
                    <a:latin typeface="Times New Roman" panose="02020603050405020304" pitchFamily="18" charset="0"/>
                    <a:cs typeface="Times New Roman" panose="02020603050405020304" pitchFamily="18" charset="0"/>
                  </a:rPr>
                  <a:t>м/с</a:t>
                </a:r>
                <a:endParaRPr lang="en-US">
                  <a:latin typeface="Times New Roman" panose="02020603050405020304" pitchFamily="18" charset="0"/>
                  <a:cs typeface="Times New Roman" panose="02020603050405020304" pitchFamily="18" charset="0"/>
                </a:endParaRPr>
              </a:p>
            </c:rich>
          </c:tx>
          <c:spPr>
            <a:noFill/>
            <a:ln>
              <a:noFill/>
            </a:ln>
            <a:effectLst/>
          </c:spPr>
        </c:title>
        <c:numFmt formatCode="@" sourceLinked="1"/>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4740864"/>
        <c:crosses val="autoZero"/>
        <c:crossBetween val="midCat"/>
      </c:valAx>
      <c:valAx>
        <c:axId val="244740864"/>
        <c:scaling>
          <c:orientation val="minMax"/>
        </c:scaling>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i</a:t>
                </a:r>
                <a:endParaRPr lang="ru-RU">
                  <a:latin typeface="Times New Roman" panose="02020603050405020304" pitchFamily="18" charset="0"/>
                  <a:cs typeface="Times New Roman" panose="02020603050405020304" pitchFamily="18" charset="0"/>
                </a:endParaRPr>
              </a:p>
            </c:rich>
          </c:tx>
          <c:layout>
            <c:manualLayout>
              <c:xMode val="edge"/>
              <c:yMode val="edge"/>
              <c:x val="6.0396760802589995E-2"/>
              <c:y val="4.9191423296361114E-2"/>
            </c:manualLayout>
          </c:layout>
          <c:spPr>
            <a:noFill/>
            <a:ln>
              <a:noFill/>
            </a:ln>
            <a:effectLst/>
          </c:spPr>
        </c:title>
        <c:numFmt formatCode="@" sourceLinked="1"/>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4558464"/>
        <c:crosses val="autoZero"/>
        <c:crossBetween val="midCat"/>
      </c:valAx>
      <c:spPr>
        <a:noFill/>
        <a:ln>
          <a:noFill/>
        </a:ln>
        <a:effectLst/>
      </c:spPr>
    </c:plotArea>
    <c:legend>
      <c:legendPos val="r"/>
      <c:layout>
        <c:manualLayout>
          <c:xMode val="edge"/>
          <c:yMode val="edge"/>
          <c:x val="2.6774805538039216E-2"/>
          <c:y val="0.51064732371668797"/>
          <c:w val="0.95049703754351622"/>
          <c:h val="0.20949125228556331"/>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Рис. 9 – Експериментальні криві </a:t>
            </a:r>
            <a:r>
              <a:rPr lang="ru-RU" sz="1200" b="0" i="1" u="none" strike="noStrike" baseline="0" smtClean="0">
                <a:latin typeface="Times New Roman" panose="02020603050405020304" pitchFamily="18" charset="0"/>
                <a:cs typeface="Times New Roman" panose="02020603050405020304" pitchFamily="18" charset="0"/>
              </a:rPr>
              <a:t>і(</a:t>
            </a:r>
            <a:r>
              <a:rPr lang="en-US" sz="1200" b="0" i="1" u="none" strike="noStrike" baseline="0" smtClean="0">
                <a:latin typeface="Times New Roman" panose="02020603050405020304" pitchFamily="18" charset="0"/>
                <a:cs typeface="Times New Roman" panose="02020603050405020304" pitchFamily="18" charset="0"/>
              </a:rPr>
              <a:t>u) </a:t>
            </a:r>
            <a:r>
              <a:rPr lang="ru-RU" sz="1200" b="0" i="0" u="none" strike="noStrike" baseline="0" smtClean="0">
                <a:latin typeface="Times New Roman" panose="02020603050405020304" pitchFamily="18" charset="0"/>
                <a:cs typeface="Times New Roman" panose="02020603050405020304" pitchFamily="18" charset="0"/>
              </a:rPr>
              <a:t>при гідротранспорті вугілля, вуглемасляного грануляту і</a:t>
            </a:r>
          </a:p>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sz="1200" b="0" i="0" u="none" strike="noStrike" baseline="0" smtClean="0">
                <a:latin typeface="Times New Roman" panose="02020603050405020304" pitchFamily="18" charset="0"/>
                <a:cs typeface="Times New Roman" panose="02020603050405020304" pitchFamily="18" charset="0"/>
              </a:rPr>
              <a:t>суміші вугілля-гранулят</a:t>
            </a:r>
            <a:endParaRPr lang="ru-RU" sz="1050">
              <a:latin typeface="Times New Roman" panose="02020603050405020304" pitchFamily="18" charset="0"/>
              <a:cs typeface="Times New Roman" panose="02020603050405020304" pitchFamily="18" charset="0"/>
            </a:endParaRPr>
          </a:p>
        </c:rich>
      </c:tx>
      <c:layout>
        <c:manualLayout>
          <c:xMode val="edge"/>
          <c:yMode val="edge"/>
          <c:x val="0.23014557820795267"/>
          <c:y val="2.4476631080233482E-2"/>
        </c:manualLayout>
      </c:layout>
      <c:spPr>
        <a:noFill/>
        <a:ln>
          <a:noFill/>
        </a:ln>
        <a:effectLst/>
      </c:spPr>
    </c:title>
    <c:plotArea>
      <c:layout>
        <c:manualLayout>
          <c:layoutTarget val="inner"/>
          <c:xMode val="edge"/>
          <c:yMode val="edge"/>
          <c:x val="0.10822604917121136"/>
          <c:y val="9.1788069586969764E-2"/>
          <c:w val="0.77176801528660011"/>
          <c:h val="0.32323364436468188"/>
        </c:manualLayout>
      </c:layout>
      <c:scatterChart>
        <c:scatterStyle val="lineMarker"/>
        <c:ser>
          <c:idx val="0"/>
          <c:order val="0"/>
          <c:tx>
            <c:v>1 – Вода</c:v>
          </c:tx>
          <c:spPr>
            <a:ln w="19050" cap="rnd">
              <a:solidFill>
                <a:schemeClr val="tx2">
                  <a:alpha val="50000"/>
                </a:schemeClr>
              </a:solidFill>
              <a:round/>
            </a:ln>
            <a:effectLst/>
          </c:spPr>
          <c:marker>
            <c:symbol val="none"/>
          </c:marker>
          <c:trendline>
            <c:spPr>
              <a:ln w="19050" cap="rnd">
                <a:solidFill>
                  <a:schemeClr val="tx2">
                    <a:lumMod val="75000"/>
                  </a:schemeClr>
                </a:solidFill>
                <a:prstDash val="sysDot"/>
              </a:ln>
              <a:effectLst/>
            </c:spPr>
            <c:trendlineType val="poly"/>
            <c:order val="6"/>
            <c:dispRSqr val="1"/>
            <c:dispEq val="1"/>
            <c:trendlineLbl>
              <c:layout>
                <c:manualLayout>
                  <c:x val="-0.28217142791791588"/>
                  <c:y val="0.6135746751168299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tx2"/>
                        </a:solidFill>
                        <a:latin typeface="Times New Roman" panose="02020603050405020304" pitchFamily="18" charset="0"/>
                        <a:cs typeface="Times New Roman" panose="02020603050405020304" pitchFamily="18" charset="0"/>
                      </a:rPr>
                      <a:t>1 крива: y = 0,0844x</a:t>
                    </a:r>
                    <a:r>
                      <a:rPr lang="ru" baseline="30000">
                        <a:solidFill>
                          <a:schemeClr val="tx2"/>
                        </a:solidFill>
                        <a:latin typeface="Times New Roman" panose="02020603050405020304" pitchFamily="18" charset="0"/>
                        <a:cs typeface="Times New Roman" panose="02020603050405020304" pitchFamily="18" charset="0"/>
                      </a:rPr>
                      <a:t>6</a:t>
                    </a:r>
                    <a:r>
                      <a:rPr lang="ru" baseline="0">
                        <a:solidFill>
                          <a:schemeClr val="tx2"/>
                        </a:solidFill>
                        <a:latin typeface="Times New Roman" panose="02020603050405020304" pitchFamily="18" charset="0"/>
                        <a:cs typeface="Times New Roman" panose="02020603050405020304" pitchFamily="18" charset="0"/>
                      </a:rPr>
                      <a:t> - 0,7216x</a:t>
                    </a:r>
                    <a:r>
                      <a:rPr lang="ru" baseline="30000">
                        <a:solidFill>
                          <a:schemeClr val="tx2"/>
                        </a:solidFill>
                        <a:latin typeface="Times New Roman" panose="02020603050405020304" pitchFamily="18" charset="0"/>
                        <a:cs typeface="Times New Roman" panose="02020603050405020304" pitchFamily="18" charset="0"/>
                      </a:rPr>
                      <a:t>5</a:t>
                    </a:r>
                    <a:r>
                      <a:rPr lang="ru" baseline="0">
                        <a:solidFill>
                          <a:schemeClr val="tx2"/>
                        </a:solidFill>
                        <a:latin typeface="Times New Roman" panose="02020603050405020304" pitchFamily="18" charset="0"/>
                        <a:cs typeface="Times New Roman" panose="02020603050405020304" pitchFamily="18" charset="0"/>
                      </a:rPr>
                      <a:t> + 2,5428x</a:t>
                    </a:r>
                    <a:r>
                      <a:rPr lang="ru" baseline="30000">
                        <a:solidFill>
                          <a:schemeClr val="tx2"/>
                        </a:solidFill>
                        <a:latin typeface="Times New Roman" panose="02020603050405020304" pitchFamily="18" charset="0"/>
                        <a:cs typeface="Times New Roman" panose="02020603050405020304" pitchFamily="18" charset="0"/>
                      </a:rPr>
                      <a:t>4</a:t>
                    </a:r>
                    <a:r>
                      <a:rPr lang="ru" baseline="0">
                        <a:solidFill>
                          <a:schemeClr val="tx2"/>
                        </a:solidFill>
                        <a:latin typeface="Times New Roman" panose="02020603050405020304" pitchFamily="18" charset="0"/>
                        <a:cs typeface="Times New Roman" panose="02020603050405020304" pitchFamily="18" charset="0"/>
                      </a:rPr>
                      <a:t> - 4,717x</a:t>
                    </a:r>
                    <a:r>
                      <a:rPr lang="ru" baseline="30000">
                        <a:solidFill>
                          <a:schemeClr val="tx2"/>
                        </a:solidFill>
                        <a:latin typeface="Times New Roman" panose="02020603050405020304" pitchFamily="18" charset="0"/>
                        <a:cs typeface="Times New Roman" panose="02020603050405020304" pitchFamily="18" charset="0"/>
                      </a:rPr>
                      <a:t>3</a:t>
                    </a:r>
                    <a:r>
                      <a:rPr lang="ru" baseline="0">
                        <a:solidFill>
                          <a:schemeClr val="tx2"/>
                        </a:solidFill>
                        <a:latin typeface="Times New Roman" panose="02020603050405020304" pitchFamily="18" charset="0"/>
                        <a:cs typeface="Times New Roman" panose="02020603050405020304" pitchFamily="18" charset="0"/>
                      </a:rPr>
                      <a:t> + 4,8616x</a:t>
                    </a:r>
                    <a:r>
                      <a:rPr lang="ru" baseline="30000">
                        <a:solidFill>
                          <a:schemeClr val="tx2"/>
                        </a:solidFill>
                        <a:latin typeface="Times New Roman" panose="02020603050405020304" pitchFamily="18" charset="0"/>
                        <a:cs typeface="Times New Roman" panose="02020603050405020304" pitchFamily="18" charset="0"/>
                      </a:rPr>
                      <a:t>2</a:t>
                    </a:r>
                    <a:r>
                      <a:rPr lang="ru" baseline="0">
                        <a:solidFill>
                          <a:schemeClr val="tx2"/>
                        </a:solidFill>
                        <a:latin typeface="Times New Roman" panose="02020603050405020304" pitchFamily="18" charset="0"/>
                        <a:cs typeface="Times New Roman" panose="02020603050405020304" pitchFamily="18" charset="0"/>
                      </a:rPr>
                      <a:t> - 2,6229x + 0,5813</a:t>
                    </a:r>
                    <a:br>
                      <a:rPr lang="ru" baseline="0">
                        <a:solidFill>
                          <a:schemeClr val="tx2"/>
                        </a:solidFill>
                        <a:latin typeface="Times New Roman" panose="02020603050405020304" pitchFamily="18" charset="0"/>
                        <a:cs typeface="Times New Roman" panose="02020603050405020304" pitchFamily="18" charset="0"/>
                      </a:rPr>
                    </a:br>
                    <a:r>
                      <a:rPr lang="ru" baseline="0">
                        <a:solidFill>
                          <a:schemeClr val="tx2"/>
                        </a:solidFill>
                        <a:latin typeface="Times New Roman" panose="02020603050405020304" pitchFamily="18" charset="0"/>
                        <a:cs typeface="Times New Roman" panose="02020603050405020304" pitchFamily="18" charset="0"/>
                      </a:rPr>
                      <a:t>R² = 0,9999</a:t>
                    </a:r>
                    <a:endParaRPr lang="ru">
                      <a:solidFill>
                        <a:schemeClr val="tx2"/>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5 стаття (1).xlsx]Лист1'!$A$2:$A$601</c:f>
              <c:numCache>
                <c:formatCode>@</c:formatCode>
                <c:ptCount val="600"/>
                <c:pt idx="0">
                  <c:v>0.84918800000000005</c:v>
                </c:pt>
                <c:pt idx="1">
                  <c:v>0.85126599999999997</c:v>
                </c:pt>
                <c:pt idx="2">
                  <c:v>0.85334399999999999</c:v>
                </c:pt>
                <c:pt idx="3">
                  <c:v>0.85586799999999996</c:v>
                </c:pt>
                <c:pt idx="4">
                  <c:v>0.85824299999999998</c:v>
                </c:pt>
                <c:pt idx="5">
                  <c:v>0.8594309999999995</c:v>
                </c:pt>
                <c:pt idx="6">
                  <c:v>0.86136100000000004</c:v>
                </c:pt>
                <c:pt idx="7">
                  <c:v>0.86269700000000393</c:v>
                </c:pt>
                <c:pt idx="8">
                  <c:v>0.86477500000000462</c:v>
                </c:pt>
                <c:pt idx="9">
                  <c:v>0.86670499999999995</c:v>
                </c:pt>
                <c:pt idx="10">
                  <c:v>0.86833800000000005</c:v>
                </c:pt>
                <c:pt idx="11">
                  <c:v>0.87026800000000004</c:v>
                </c:pt>
                <c:pt idx="12">
                  <c:v>0.87279100000000542</c:v>
                </c:pt>
                <c:pt idx="13">
                  <c:v>0.87427600000000005</c:v>
                </c:pt>
                <c:pt idx="14">
                  <c:v>0.87605699999999997</c:v>
                </c:pt>
                <c:pt idx="15">
                  <c:v>0.87798699999999996</c:v>
                </c:pt>
                <c:pt idx="16">
                  <c:v>0.87976900000000369</c:v>
                </c:pt>
                <c:pt idx="17">
                  <c:v>0.88199499999999997</c:v>
                </c:pt>
                <c:pt idx="18">
                  <c:v>0.88362799999999997</c:v>
                </c:pt>
                <c:pt idx="19">
                  <c:v>0.88540999999999959</c:v>
                </c:pt>
                <c:pt idx="20">
                  <c:v>0.88689399999999996</c:v>
                </c:pt>
                <c:pt idx="21">
                  <c:v>0.8888239999999995</c:v>
                </c:pt>
                <c:pt idx="22">
                  <c:v>0.890903</c:v>
                </c:pt>
                <c:pt idx="23">
                  <c:v>0.89268400000000003</c:v>
                </c:pt>
                <c:pt idx="24">
                  <c:v>0.89461400000000002</c:v>
                </c:pt>
                <c:pt idx="25">
                  <c:v>0.89698900000000004</c:v>
                </c:pt>
                <c:pt idx="26">
                  <c:v>0.898473999999997</c:v>
                </c:pt>
                <c:pt idx="27">
                  <c:v>0.90010699999999699</c:v>
                </c:pt>
                <c:pt idx="28">
                  <c:v>0.901442999999997</c:v>
                </c:pt>
                <c:pt idx="29">
                  <c:v>0.90307599999999999</c:v>
                </c:pt>
                <c:pt idx="30">
                  <c:v>0.90470899999999999</c:v>
                </c:pt>
                <c:pt idx="31">
                  <c:v>0.90619300000000003</c:v>
                </c:pt>
                <c:pt idx="32">
                  <c:v>0.9079739999999995</c:v>
                </c:pt>
                <c:pt idx="33">
                  <c:v>0.90916199999999958</c:v>
                </c:pt>
                <c:pt idx="34">
                  <c:v>0.91094399999999998</c:v>
                </c:pt>
                <c:pt idx="35">
                  <c:v>0.91257699999999653</c:v>
                </c:pt>
                <c:pt idx="36">
                  <c:v>0.91406100000000001</c:v>
                </c:pt>
                <c:pt idx="37">
                  <c:v>0.91554599999999997</c:v>
                </c:pt>
                <c:pt idx="38">
                  <c:v>0.91673300000000002</c:v>
                </c:pt>
                <c:pt idx="39">
                  <c:v>0.91836599999999957</c:v>
                </c:pt>
                <c:pt idx="40">
                  <c:v>0.91985099999999997</c:v>
                </c:pt>
                <c:pt idx="41">
                  <c:v>0.92133500000000002</c:v>
                </c:pt>
                <c:pt idx="42">
                  <c:v>0.923265</c:v>
                </c:pt>
                <c:pt idx="43">
                  <c:v>0.92504600000000003</c:v>
                </c:pt>
                <c:pt idx="44">
                  <c:v>0.92682799999999999</c:v>
                </c:pt>
                <c:pt idx="45">
                  <c:v>0.92875799999999997</c:v>
                </c:pt>
                <c:pt idx="46">
                  <c:v>0.930836</c:v>
                </c:pt>
                <c:pt idx="47">
                  <c:v>0.93380500000000299</c:v>
                </c:pt>
                <c:pt idx="48">
                  <c:v>0.936477</c:v>
                </c:pt>
                <c:pt idx="49">
                  <c:v>0.93974299999999999</c:v>
                </c:pt>
                <c:pt idx="50">
                  <c:v>0.94196999999999997</c:v>
                </c:pt>
                <c:pt idx="51">
                  <c:v>0.94508700000000001</c:v>
                </c:pt>
                <c:pt idx="52">
                  <c:v>0.94790799999999997</c:v>
                </c:pt>
                <c:pt idx="53">
                  <c:v>0.94954099999999997</c:v>
                </c:pt>
                <c:pt idx="54">
                  <c:v>0.95161899999999999</c:v>
                </c:pt>
                <c:pt idx="55">
                  <c:v>0.95414299999999996</c:v>
                </c:pt>
                <c:pt idx="56">
                  <c:v>0.95637000000000005</c:v>
                </c:pt>
                <c:pt idx="57">
                  <c:v>0.95859700000000003</c:v>
                </c:pt>
                <c:pt idx="58">
                  <c:v>0.96067499999999995</c:v>
                </c:pt>
                <c:pt idx="59">
                  <c:v>0.96275299999999997</c:v>
                </c:pt>
                <c:pt idx="60">
                  <c:v>0.96527700000000005</c:v>
                </c:pt>
                <c:pt idx="61">
                  <c:v>0.96720700000000004</c:v>
                </c:pt>
                <c:pt idx="62">
                  <c:v>0.96898799999999996</c:v>
                </c:pt>
                <c:pt idx="63">
                  <c:v>0.97106599999999998</c:v>
                </c:pt>
                <c:pt idx="64">
                  <c:v>0.97299600000000064</c:v>
                </c:pt>
                <c:pt idx="65">
                  <c:v>0.97492600000000063</c:v>
                </c:pt>
                <c:pt idx="66">
                  <c:v>0.97655899999999951</c:v>
                </c:pt>
                <c:pt idx="67">
                  <c:v>0.97804400000000391</c:v>
                </c:pt>
                <c:pt idx="68">
                  <c:v>0.97967700000000335</c:v>
                </c:pt>
                <c:pt idx="69">
                  <c:v>0.98116099999999606</c:v>
                </c:pt>
                <c:pt idx="70">
                  <c:v>0.9827939999999995</c:v>
                </c:pt>
                <c:pt idx="71">
                  <c:v>0.98442699999999572</c:v>
                </c:pt>
                <c:pt idx="72">
                  <c:v>0.98635699999999549</c:v>
                </c:pt>
                <c:pt idx="73">
                  <c:v>0.98799000000000003</c:v>
                </c:pt>
                <c:pt idx="74">
                  <c:v>0.9894739999999963</c:v>
                </c:pt>
                <c:pt idx="75">
                  <c:v>0.99125599999999958</c:v>
                </c:pt>
                <c:pt idx="76">
                  <c:v>0.99318599999999957</c:v>
                </c:pt>
                <c:pt idx="77">
                  <c:v>0.9960059999999995</c:v>
                </c:pt>
                <c:pt idx="78">
                  <c:v>0.99823299999999549</c:v>
                </c:pt>
                <c:pt idx="79">
                  <c:v>1.00061</c:v>
                </c:pt>
                <c:pt idx="80">
                  <c:v>1.0026899999999999</c:v>
                </c:pt>
                <c:pt idx="81">
                  <c:v>1.00447</c:v>
                </c:pt>
                <c:pt idx="82">
                  <c:v>1.0069899999999998</c:v>
                </c:pt>
                <c:pt idx="83">
                  <c:v>1.0093699999999928</c:v>
                </c:pt>
                <c:pt idx="84">
                  <c:v>1.01234</c:v>
                </c:pt>
                <c:pt idx="85">
                  <c:v>1.01471</c:v>
                </c:pt>
                <c:pt idx="86">
                  <c:v>1.0170899999999998</c:v>
                </c:pt>
                <c:pt idx="87">
                  <c:v>1.0202</c:v>
                </c:pt>
                <c:pt idx="88">
                  <c:v>1.02288</c:v>
                </c:pt>
                <c:pt idx="89">
                  <c:v>1.025989999999994</c:v>
                </c:pt>
                <c:pt idx="90">
                  <c:v>1.02837</c:v>
                </c:pt>
                <c:pt idx="91">
                  <c:v>1.0306</c:v>
                </c:pt>
                <c:pt idx="92">
                  <c:v>1.03267</c:v>
                </c:pt>
                <c:pt idx="93">
                  <c:v>1.0346</c:v>
                </c:pt>
                <c:pt idx="94">
                  <c:v>1.03653</c:v>
                </c:pt>
                <c:pt idx="95">
                  <c:v>1.03817</c:v>
                </c:pt>
                <c:pt idx="96">
                  <c:v>1.0403899999999999</c:v>
                </c:pt>
                <c:pt idx="97">
                  <c:v>1.04247</c:v>
                </c:pt>
                <c:pt idx="98">
                  <c:v>1.0444</c:v>
                </c:pt>
                <c:pt idx="99">
                  <c:v>1.0461800000000001</c:v>
                </c:pt>
                <c:pt idx="100">
                  <c:v>1.0481100000000001</c:v>
                </c:pt>
                <c:pt idx="101">
                  <c:v>1.04975</c:v>
                </c:pt>
                <c:pt idx="102">
                  <c:v>1.0515299999999927</c:v>
                </c:pt>
                <c:pt idx="103">
                  <c:v>1.0531599999999999</c:v>
                </c:pt>
                <c:pt idx="104">
                  <c:v>1.0545</c:v>
                </c:pt>
                <c:pt idx="105">
                  <c:v>1.05643</c:v>
                </c:pt>
                <c:pt idx="106">
                  <c:v>1.0589500000000001</c:v>
                </c:pt>
                <c:pt idx="107">
                  <c:v>1.0613299999999934</c:v>
                </c:pt>
                <c:pt idx="108">
                  <c:v>1.06355</c:v>
                </c:pt>
                <c:pt idx="109">
                  <c:v>1.0659299999999914</c:v>
                </c:pt>
                <c:pt idx="110">
                  <c:v>1.0678599999999998</c:v>
                </c:pt>
                <c:pt idx="111">
                  <c:v>1.0697899999999998</c:v>
                </c:pt>
                <c:pt idx="112">
                  <c:v>1.0714199999999998</c:v>
                </c:pt>
                <c:pt idx="113">
                  <c:v>1.07335</c:v>
                </c:pt>
                <c:pt idx="114">
                  <c:v>1.07528</c:v>
                </c:pt>
                <c:pt idx="115">
                  <c:v>1.0770599999999999</c:v>
                </c:pt>
                <c:pt idx="116">
                  <c:v>1.0782499999999999</c:v>
                </c:pt>
                <c:pt idx="117">
                  <c:v>1.07958</c:v>
                </c:pt>
                <c:pt idx="118">
                  <c:v>1.0816599999999998</c:v>
                </c:pt>
                <c:pt idx="119">
                  <c:v>1.0838899999999998</c:v>
                </c:pt>
                <c:pt idx="120">
                  <c:v>1.0856699999999933</c:v>
                </c:pt>
                <c:pt idx="121">
                  <c:v>1.08775</c:v>
                </c:pt>
                <c:pt idx="122">
                  <c:v>1.0892299999999933</c:v>
                </c:pt>
                <c:pt idx="123">
                  <c:v>1.0914599999999999</c:v>
                </c:pt>
                <c:pt idx="124">
                  <c:v>1.09354</c:v>
                </c:pt>
                <c:pt idx="125">
                  <c:v>1.0959099999999939</c:v>
                </c:pt>
                <c:pt idx="126">
                  <c:v>1.0979899999999998</c:v>
                </c:pt>
                <c:pt idx="127">
                  <c:v>1.10022</c:v>
                </c:pt>
                <c:pt idx="128">
                  <c:v>1.10185</c:v>
                </c:pt>
                <c:pt idx="129">
                  <c:v>1.1039299999999928</c:v>
                </c:pt>
                <c:pt idx="130">
                  <c:v>1.1058599999999998</c:v>
                </c:pt>
                <c:pt idx="131">
                  <c:v>1.1079399999999937</c:v>
                </c:pt>
                <c:pt idx="132">
                  <c:v>1.1098699999999933</c:v>
                </c:pt>
                <c:pt idx="133">
                  <c:v>1.1121000000000001</c:v>
                </c:pt>
                <c:pt idx="134">
                  <c:v>1.1140300000000001</c:v>
                </c:pt>
                <c:pt idx="135">
                  <c:v>1.1159599999999998</c:v>
                </c:pt>
                <c:pt idx="136">
                  <c:v>1.11774</c:v>
                </c:pt>
                <c:pt idx="137">
                  <c:v>1.1198199999999998</c:v>
                </c:pt>
                <c:pt idx="138">
                  <c:v>1.1218899999999998</c:v>
                </c:pt>
                <c:pt idx="139">
                  <c:v>1.123669999999994</c:v>
                </c:pt>
                <c:pt idx="140">
                  <c:v>1.12531</c:v>
                </c:pt>
                <c:pt idx="141">
                  <c:v>1.12724</c:v>
                </c:pt>
                <c:pt idx="142">
                  <c:v>1.1294599999999999</c:v>
                </c:pt>
                <c:pt idx="143">
                  <c:v>1.13184</c:v>
                </c:pt>
                <c:pt idx="144">
                  <c:v>1.13466</c:v>
                </c:pt>
                <c:pt idx="145">
                  <c:v>1.1370400000000001</c:v>
                </c:pt>
                <c:pt idx="146">
                  <c:v>1.13897</c:v>
                </c:pt>
                <c:pt idx="147">
                  <c:v>1.1409</c:v>
                </c:pt>
                <c:pt idx="148">
                  <c:v>1.14253</c:v>
                </c:pt>
                <c:pt idx="149">
                  <c:v>1.1446099999999999</c:v>
                </c:pt>
                <c:pt idx="150">
                  <c:v>1.1465399999999999</c:v>
                </c:pt>
                <c:pt idx="151">
                  <c:v>1.14876</c:v>
                </c:pt>
                <c:pt idx="152">
                  <c:v>1.15069</c:v>
                </c:pt>
                <c:pt idx="153">
                  <c:v>1.1529199999999999</c:v>
                </c:pt>
                <c:pt idx="154">
                  <c:v>1.1547000000000001</c:v>
                </c:pt>
                <c:pt idx="155">
                  <c:v>1.15693</c:v>
                </c:pt>
                <c:pt idx="156">
                  <c:v>1.1587099999999999</c:v>
                </c:pt>
                <c:pt idx="157">
                  <c:v>1.16049</c:v>
                </c:pt>
                <c:pt idx="158">
                  <c:v>1.1622699999999999</c:v>
                </c:pt>
                <c:pt idx="159">
                  <c:v>1.1640500000000074</c:v>
                </c:pt>
                <c:pt idx="160">
                  <c:v>1.1656899999999999</c:v>
                </c:pt>
                <c:pt idx="161">
                  <c:v>1.1676199999999999</c:v>
                </c:pt>
                <c:pt idx="162">
                  <c:v>1.1696899999999999</c:v>
                </c:pt>
                <c:pt idx="163">
                  <c:v>1.17133</c:v>
                </c:pt>
                <c:pt idx="164">
                  <c:v>1.1731100000000001</c:v>
                </c:pt>
                <c:pt idx="165">
                  <c:v>1.17459</c:v>
                </c:pt>
                <c:pt idx="166">
                  <c:v>1.1760800000000067</c:v>
                </c:pt>
                <c:pt idx="167">
                  <c:v>1.1784500000000067</c:v>
                </c:pt>
                <c:pt idx="168">
                  <c:v>1.1809799999999999</c:v>
                </c:pt>
                <c:pt idx="169">
                  <c:v>1.1833499999999999</c:v>
                </c:pt>
                <c:pt idx="170">
                  <c:v>1.18543</c:v>
                </c:pt>
                <c:pt idx="171">
                  <c:v>1.1875100000000001</c:v>
                </c:pt>
                <c:pt idx="172">
                  <c:v>1.1900299999999999</c:v>
                </c:pt>
                <c:pt idx="173">
                  <c:v>1.1922600000000001</c:v>
                </c:pt>
                <c:pt idx="174">
                  <c:v>1.1941900000000001</c:v>
                </c:pt>
                <c:pt idx="175">
                  <c:v>1.19686</c:v>
                </c:pt>
                <c:pt idx="176">
                  <c:v>1.19983</c:v>
                </c:pt>
                <c:pt idx="177">
                  <c:v>1.20221</c:v>
                </c:pt>
                <c:pt idx="178">
                  <c:v>1.20458</c:v>
                </c:pt>
                <c:pt idx="179">
                  <c:v>1.2066599999999998</c:v>
                </c:pt>
                <c:pt idx="180">
                  <c:v>1.2087399999999937</c:v>
                </c:pt>
                <c:pt idx="181">
                  <c:v>1.2109599999999998</c:v>
                </c:pt>
                <c:pt idx="182">
                  <c:v>1.2131899999999998</c:v>
                </c:pt>
                <c:pt idx="183">
                  <c:v>1.2152699999999927</c:v>
                </c:pt>
                <c:pt idx="184">
                  <c:v>1.21705</c:v>
                </c:pt>
                <c:pt idx="185">
                  <c:v>1.21898</c:v>
                </c:pt>
                <c:pt idx="186">
                  <c:v>1.22061</c:v>
                </c:pt>
                <c:pt idx="187">
                  <c:v>1.2222500000000001</c:v>
                </c:pt>
                <c:pt idx="188">
                  <c:v>1.2235799999999932</c:v>
                </c:pt>
                <c:pt idx="189">
                  <c:v>1.2249199999999998</c:v>
                </c:pt>
                <c:pt idx="190">
                  <c:v>1.22685</c:v>
                </c:pt>
                <c:pt idx="191">
                  <c:v>1.22908</c:v>
                </c:pt>
                <c:pt idx="192">
                  <c:v>1.2310099999999939</c:v>
                </c:pt>
                <c:pt idx="193">
                  <c:v>1.2327899999999998</c:v>
                </c:pt>
                <c:pt idx="194">
                  <c:v>1.2348699999999933</c:v>
                </c:pt>
                <c:pt idx="195">
                  <c:v>1.2370899999999998</c:v>
                </c:pt>
                <c:pt idx="196">
                  <c:v>1.2390199999999998</c:v>
                </c:pt>
                <c:pt idx="197">
                  <c:v>1.24051</c:v>
                </c:pt>
                <c:pt idx="198">
                  <c:v>1.241689999999994</c:v>
                </c:pt>
                <c:pt idx="199">
                  <c:v>1.243619999999994</c:v>
                </c:pt>
                <c:pt idx="200">
                  <c:v>1.24674</c:v>
                </c:pt>
                <c:pt idx="201">
                  <c:v>1.248669999999994</c:v>
                </c:pt>
                <c:pt idx="202">
                  <c:v>1.2514899999999998</c:v>
                </c:pt>
                <c:pt idx="203">
                  <c:v>1.2541599999999999</c:v>
                </c:pt>
                <c:pt idx="204">
                  <c:v>1.2578799999999934</c:v>
                </c:pt>
                <c:pt idx="205">
                  <c:v>1.2605500000000001</c:v>
                </c:pt>
                <c:pt idx="206">
                  <c:v>1.2630699999999933</c:v>
                </c:pt>
                <c:pt idx="207">
                  <c:v>1.26515</c:v>
                </c:pt>
                <c:pt idx="208">
                  <c:v>1.2676699999999927</c:v>
                </c:pt>
                <c:pt idx="209">
                  <c:v>1.2700499999999999</c:v>
                </c:pt>
                <c:pt idx="210">
                  <c:v>1.27213</c:v>
                </c:pt>
                <c:pt idx="211">
                  <c:v>1.2743500000000001</c:v>
                </c:pt>
                <c:pt idx="212">
                  <c:v>1.2771699999999933</c:v>
                </c:pt>
                <c:pt idx="213">
                  <c:v>1.2796999999999923</c:v>
                </c:pt>
                <c:pt idx="214">
                  <c:v>1.2817799999999933</c:v>
                </c:pt>
                <c:pt idx="215">
                  <c:v>1.284</c:v>
                </c:pt>
                <c:pt idx="216">
                  <c:v>1.2859299999999914</c:v>
                </c:pt>
                <c:pt idx="217">
                  <c:v>1.28816</c:v>
                </c:pt>
                <c:pt idx="218">
                  <c:v>1.29098</c:v>
                </c:pt>
                <c:pt idx="219">
                  <c:v>1.2937999999999927</c:v>
                </c:pt>
                <c:pt idx="220">
                  <c:v>1.2966199999999999</c:v>
                </c:pt>
                <c:pt idx="221">
                  <c:v>1.2987</c:v>
                </c:pt>
                <c:pt idx="222">
                  <c:v>1.3013699999999933</c:v>
                </c:pt>
                <c:pt idx="223">
                  <c:v>1.30345</c:v>
                </c:pt>
                <c:pt idx="224">
                  <c:v>1.3061199999999999</c:v>
                </c:pt>
                <c:pt idx="225">
                  <c:v>1.3087899999999999</c:v>
                </c:pt>
                <c:pt idx="226">
                  <c:v>1.3114699999999933</c:v>
                </c:pt>
                <c:pt idx="227">
                  <c:v>1.3135399999999939</c:v>
                </c:pt>
                <c:pt idx="228">
                  <c:v>1.3162199999999999</c:v>
                </c:pt>
                <c:pt idx="229">
                  <c:v>1.31874</c:v>
                </c:pt>
                <c:pt idx="230">
                  <c:v>1.3212599999999999</c:v>
                </c:pt>
                <c:pt idx="231">
                  <c:v>1.3234899999999998</c:v>
                </c:pt>
                <c:pt idx="232">
                  <c:v>1.3263100000000001</c:v>
                </c:pt>
                <c:pt idx="233">
                  <c:v>1.3291299999999933</c:v>
                </c:pt>
                <c:pt idx="234">
                  <c:v>1.3321000000000001</c:v>
                </c:pt>
                <c:pt idx="235">
                  <c:v>1.3349199999999999</c:v>
                </c:pt>
                <c:pt idx="236">
                  <c:v>1.3380399999999999</c:v>
                </c:pt>
                <c:pt idx="237">
                  <c:v>1.3408599999999999</c:v>
                </c:pt>
                <c:pt idx="238">
                  <c:v>1.34338</c:v>
                </c:pt>
                <c:pt idx="239">
                  <c:v>1.3462000000000001</c:v>
                </c:pt>
                <c:pt idx="240">
                  <c:v>1.3488800000000001</c:v>
                </c:pt>
                <c:pt idx="241">
                  <c:v>1.35185</c:v>
                </c:pt>
                <c:pt idx="242">
                  <c:v>1.35541</c:v>
                </c:pt>
                <c:pt idx="243">
                  <c:v>1.3579299999999928</c:v>
                </c:pt>
                <c:pt idx="244">
                  <c:v>1.3603099999999999</c:v>
                </c:pt>
                <c:pt idx="245">
                  <c:v>1.36253</c:v>
                </c:pt>
                <c:pt idx="246">
                  <c:v>1.3657999999999932</c:v>
                </c:pt>
                <c:pt idx="247">
                  <c:v>1.36877</c:v>
                </c:pt>
                <c:pt idx="248">
                  <c:v>1.3715899999999999</c:v>
                </c:pt>
                <c:pt idx="249">
                  <c:v>1.373669999999994</c:v>
                </c:pt>
                <c:pt idx="250">
                  <c:v>1.3758899999999998</c:v>
                </c:pt>
                <c:pt idx="251">
                  <c:v>1.3782700000000001</c:v>
                </c:pt>
                <c:pt idx="252">
                  <c:v>1.3806400000000001</c:v>
                </c:pt>
                <c:pt idx="253">
                  <c:v>1.38287</c:v>
                </c:pt>
                <c:pt idx="254">
                  <c:v>1.3849499999999999</c:v>
                </c:pt>
                <c:pt idx="255">
                  <c:v>1.38703</c:v>
                </c:pt>
                <c:pt idx="256">
                  <c:v>1.3895500000000001</c:v>
                </c:pt>
                <c:pt idx="257">
                  <c:v>1.3919299999999932</c:v>
                </c:pt>
                <c:pt idx="258">
                  <c:v>1.3943000000000001</c:v>
                </c:pt>
                <c:pt idx="259">
                  <c:v>1.39683</c:v>
                </c:pt>
                <c:pt idx="260">
                  <c:v>1.3993500000000001</c:v>
                </c:pt>
                <c:pt idx="261">
                  <c:v>1.4020199999999998</c:v>
                </c:pt>
                <c:pt idx="262">
                  <c:v>1.4040999999999932</c:v>
                </c:pt>
                <c:pt idx="263">
                  <c:v>1.40648</c:v>
                </c:pt>
                <c:pt idx="264">
                  <c:v>1.4084099999999939</c:v>
                </c:pt>
                <c:pt idx="265">
                  <c:v>1.4107799999999933</c:v>
                </c:pt>
                <c:pt idx="266">
                  <c:v>1.4131599999999978</c:v>
                </c:pt>
                <c:pt idx="267">
                  <c:v>1.4156799999999914</c:v>
                </c:pt>
                <c:pt idx="268">
                  <c:v>1.4179099999999896</c:v>
                </c:pt>
                <c:pt idx="269">
                  <c:v>1.4198399999999896</c:v>
                </c:pt>
                <c:pt idx="270">
                  <c:v>1.4217699999999895</c:v>
                </c:pt>
                <c:pt idx="271">
                  <c:v>1.4238399999999896</c:v>
                </c:pt>
                <c:pt idx="272">
                  <c:v>1.4262199999999998</c:v>
                </c:pt>
                <c:pt idx="273">
                  <c:v>1.4290399999999928</c:v>
                </c:pt>
                <c:pt idx="274">
                  <c:v>1.43275</c:v>
                </c:pt>
                <c:pt idx="275">
                  <c:v>1.4357199999999932</c:v>
                </c:pt>
                <c:pt idx="276">
                  <c:v>1.4376499999999928</c:v>
                </c:pt>
                <c:pt idx="277">
                  <c:v>1.4406199999999998</c:v>
                </c:pt>
                <c:pt idx="278">
                  <c:v>1.4435899999999939</c:v>
                </c:pt>
                <c:pt idx="279">
                  <c:v>1.4458199999999932</c:v>
                </c:pt>
                <c:pt idx="280">
                  <c:v>1.44834</c:v>
                </c:pt>
                <c:pt idx="281">
                  <c:v>1.4510099999999932</c:v>
                </c:pt>
                <c:pt idx="282">
                  <c:v>1.4547199999999998</c:v>
                </c:pt>
                <c:pt idx="283">
                  <c:v>1.457389999999994</c:v>
                </c:pt>
                <c:pt idx="284">
                  <c:v>1.4596199999999933</c:v>
                </c:pt>
                <c:pt idx="285">
                  <c:v>1.4613999999999914</c:v>
                </c:pt>
                <c:pt idx="286">
                  <c:v>1.4637799999999928</c:v>
                </c:pt>
                <c:pt idx="287">
                  <c:v>1.4662999999999939</c:v>
                </c:pt>
                <c:pt idx="288">
                  <c:v>1.4691199999999998</c:v>
                </c:pt>
                <c:pt idx="289">
                  <c:v>1.4716499999999932</c:v>
                </c:pt>
                <c:pt idx="290">
                  <c:v>1.4734299999999914</c:v>
                </c:pt>
                <c:pt idx="291">
                  <c:v>1.4757999999999896</c:v>
                </c:pt>
                <c:pt idx="292">
                  <c:v>1.4778799999999928</c:v>
                </c:pt>
                <c:pt idx="293">
                  <c:v>1.4796599999999998</c:v>
                </c:pt>
                <c:pt idx="294">
                  <c:v>1.4818899999999939</c:v>
                </c:pt>
                <c:pt idx="295">
                  <c:v>1.4841199999999999</c:v>
                </c:pt>
                <c:pt idx="296">
                  <c:v>1.48664</c:v>
                </c:pt>
                <c:pt idx="297">
                  <c:v>1.4891599999999998</c:v>
                </c:pt>
                <c:pt idx="298">
                  <c:v>1.4918399999999914</c:v>
                </c:pt>
                <c:pt idx="299">
                  <c:v>1.4946599999999999</c:v>
                </c:pt>
                <c:pt idx="300">
                  <c:v>1.49718</c:v>
                </c:pt>
                <c:pt idx="301">
                  <c:v>1.4998499999999932</c:v>
                </c:pt>
                <c:pt idx="302">
                  <c:v>1.5025199999999999</c:v>
                </c:pt>
                <c:pt idx="303">
                  <c:v>1.5048999999999932</c:v>
                </c:pt>
                <c:pt idx="304">
                  <c:v>1.50698</c:v>
                </c:pt>
                <c:pt idx="305">
                  <c:v>1.5087599999999999</c:v>
                </c:pt>
                <c:pt idx="306">
                  <c:v>1.51024</c:v>
                </c:pt>
                <c:pt idx="307">
                  <c:v>1.5123199999999999</c:v>
                </c:pt>
                <c:pt idx="308">
                  <c:v>1.5139499999999932</c:v>
                </c:pt>
                <c:pt idx="309">
                  <c:v>1.5164800000000001</c:v>
                </c:pt>
                <c:pt idx="310">
                  <c:v>1.5192999999999928</c:v>
                </c:pt>
                <c:pt idx="311">
                  <c:v>1.5224199999999999</c:v>
                </c:pt>
                <c:pt idx="312">
                  <c:v>1.5244899999999999</c:v>
                </c:pt>
                <c:pt idx="313">
                  <c:v>1.52657</c:v>
                </c:pt>
                <c:pt idx="314">
                  <c:v>1.5287999999999939</c:v>
                </c:pt>
                <c:pt idx="315">
                  <c:v>1.5313199999999998</c:v>
                </c:pt>
                <c:pt idx="316">
                  <c:v>1.5333999999999928</c:v>
                </c:pt>
                <c:pt idx="317">
                  <c:v>1.5357799999999933</c:v>
                </c:pt>
                <c:pt idx="318">
                  <c:v>1.5378599999999998</c:v>
                </c:pt>
                <c:pt idx="319">
                  <c:v>1.5408199999999999</c:v>
                </c:pt>
                <c:pt idx="320">
                  <c:v>1.54335</c:v>
                </c:pt>
                <c:pt idx="321">
                  <c:v>1.5455699999999934</c:v>
                </c:pt>
                <c:pt idx="322">
                  <c:v>1.54765</c:v>
                </c:pt>
                <c:pt idx="323">
                  <c:v>1.5494299999999928</c:v>
                </c:pt>
                <c:pt idx="324">
                  <c:v>1.5518099999999933</c:v>
                </c:pt>
                <c:pt idx="325">
                  <c:v>1.5544800000000001</c:v>
                </c:pt>
                <c:pt idx="326">
                  <c:v>1.55715</c:v>
                </c:pt>
                <c:pt idx="327">
                  <c:v>1.55968</c:v>
                </c:pt>
                <c:pt idx="328">
                  <c:v>1.5620499999999999</c:v>
                </c:pt>
                <c:pt idx="329">
                  <c:v>1.5654699999999933</c:v>
                </c:pt>
                <c:pt idx="330">
                  <c:v>1.5678399999999932</c:v>
                </c:pt>
                <c:pt idx="331">
                  <c:v>1.5696199999999998</c:v>
                </c:pt>
                <c:pt idx="332">
                  <c:v>1.5725899999999999</c:v>
                </c:pt>
                <c:pt idx="333">
                  <c:v>1.5764499999999999</c:v>
                </c:pt>
                <c:pt idx="334">
                  <c:v>1.5798699999999934</c:v>
                </c:pt>
                <c:pt idx="335">
                  <c:v>1.58239</c:v>
                </c:pt>
                <c:pt idx="336">
                  <c:v>1.5853599999999999</c:v>
                </c:pt>
                <c:pt idx="337">
                  <c:v>1.5881799999999999</c:v>
                </c:pt>
                <c:pt idx="338">
                  <c:v>1.59056</c:v>
                </c:pt>
                <c:pt idx="339">
                  <c:v>1.5938199999999998</c:v>
                </c:pt>
                <c:pt idx="340">
                  <c:v>1.596050000000006</c:v>
                </c:pt>
                <c:pt idx="341">
                  <c:v>1.5990199999999999</c:v>
                </c:pt>
                <c:pt idx="342">
                  <c:v>1.60154</c:v>
                </c:pt>
                <c:pt idx="343">
                  <c:v>1.60436</c:v>
                </c:pt>
                <c:pt idx="344">
                  <c:v>1.6071800000000001</c:v>
                </c:pt>
                <c:pt idx="345">
                  <c:v>1.6103000000000001</c:v>
                </c:pt>
                <c:pt idx="346">
                  <c:v>1.61267</c:v>
                </c:pt>
                <c:pt idx="347">
                  <c:v>1.6149</c:v>
                </c:pt>
                <c:pt idx="348">
                  <c:v>1.6169800000000001</c:v>
                </c:pt>
                <c:pt idx="349">
                  <c:v>1.6194999999999939</c:v>
                </c:pt>
                <c:pt idx="350">
                  <c:v>1.6217299999999932</c:v>
                </c:pt>
                <c:pt idx="351">
                  <c:v>1.6233599999999999</c:v>
                </c:pt>
                <c:pt idx="352">
                  <c:v>1.62544</c:v>
                </c:pt>
                <c:pt idx="353">
                  <c:v>1.6272199999999999</c:v>
                </c:pt>
                <c:pt idx="354">
                  <c:v>1.62886</c:v>
                </c:pt>
                <c:pt idx="355">
                  <c:v>1.6310800000000001</c:v>
                </c:pt>
                <c:pt idx="356">
                  <c:v>1.6330100000000001</c:v>
                </c:pt>
                <c:pt idx="357">
                  <c:v>1.6350899999999999</c:v>
                </c:pt>
                <c:pt idx="358">
                  <c:v>1.63717</c:v>
                </c:pt>
                <c:pt idx="359">
                  <c:v>1.6389499999999999</c:v>
                </c:pt>
                <c:pt idx="360">
                  <c:v>1.64029</c:v>
                </c:pt>
                <c:pt idx="361">
                  <c:v>1.64222</c:v>
                </c:pt>
                <c:pt idx="362">
                  <c:v>1.6447400000000001</c:v>
                </c:pt>
                <c:pt idx="363">
                  <c:v>1.6466700000000001</c:v>
                </c:pt>
                <c:pt idx="364">
                  <c:v>1.64964</c:v>
                </c:pt>
                <c:pt idx="365">
                  <c:v>1.6523099999999999</c:v>
                </c:pt>
                <c:pt idx="366">
                  <c:v>1.6557299999999935</c:v>
                </c:pt>
                <c:pt idx="367">
                  <c:v>1.6591400000000001</c:v>
                </c:pt>
                <c:pt idx="368">
                  <c:v>1.66137</c:v>
                </c:pt>
                <c:pt idx="369">
                  <c:v>1.6638899999999999</c:v>
                </c:pt>
                <c:pt idx="370">
                  <c:v>1.6662699999999999</c:v>
                </c:pt>
                <c:pt idx="371">
                  <c:v>1.6686399999999999</c:v>
                </c:pt>
                <c:pt idx="372">
                  <c:v>1.67116</c:v>
                </c:pt>
                <c:pt idx="373">
                  <c:v>1.67384</c:v>
                </c:pt>
                <c:pt idx="374">
                  <c:v>1.6769499999999999</c:v>
                </c:pt>
                <c:pt idx="375">
                  <c:v>1.67933</c:v>
                </c:pt>
                <c:pt idx="376">
                  <c:v>1.6819999999999939</c:v>
                </c:pt>
                <c:pt idx="377">
                  <c:v>1.68482</c:v>
                </c:pt>
                <c:pt idx="378">
                  <c:v>1.6883900000000001</c:v>
                </c:pt>
                <c:pt idx="379">
                  <c:v>1.6918</c:v>
                </c:pt>
                <c:pt idx="380">
                  <c:v>1.69462</c:v>
                </c:pt>
                <c:pt idx="381">
                  <c:v>1.6975899999999999</c:v>
                </c:pt>
                <c:pt idx="382">
                  <c:v>1.70041</c:v>
                </c:pt>
                <c:pt idx="383">
                  <c:v>1.7030799999999939</c:v>
                </c:pt>
                <c:pt idx="384">
                  <c:v>1.70635</c:v>
                </c:pt>
                <c:pt idx="385">
                  <c:v>1.7100599999999999</c:v>
                </c:pt>
                <c:pt idx="386">
                  <c:v>1.7134699999999914</c:v>
                </c:pt>
                <c:pt idx="387">
                  <c:v>1.7170399999999932</c:v>
                </c:pt>
                <c:pt idx="388">
                  <c:v>1.7202999999999939</c:v>
                </c:pt>
                <c:pt idx="389">
                  <c:v>1.72431</c:v>
                </c:pt>
                <c:pt idx="390">
                  <c:v>1.7271299999999914</c:v>
                </c:pt>
                <c:pt idx="391">
                  <c:v>1.7299499999999928</c:v>
                </c:pt>
                <c:pt idx="392">
                  <c:v>1.7329199999999998</c:v>
                </c:pt>
                <c:pt idx="393">
                  <c:v>1.73604</c:v>
                </c:pt>
                <c:pt idx="394">
                  <c:v>1.7388599999999999</c:v>
                </c:pt>
                <c:pt idx="395">
                  <c:v>1.7410899999999998</c:v>
                </c:pt>
                <c:pt idx="396">
                  <c:v>1.7437599999999998</c:v>
                </c:pt>
                <c:pt idx="397">
                  <c:v>1.7452399999999932</c:v>
                </c:pt>
                <c:pt idx="398">
                  <c:v>1.7474699999999928</c:v>
                </c:pt>
                <c:pt idx="399">
                  <c:v>1.7498399999999927</c:v>
                </c:pt>
                <c:pt idx="400">
                  <c:v>1.75237</c:v>
                </c:pt>
                <c:pt idx="401">
                  <c:v>1.7543</c:v>
                </c:pt>
                <c:pt idx="402">
                  <c:v>1.7568199999999998</c:v>
                </c:pt>
                <c:pt idx="403">
                  <c:v>1.75905</c:v>
                </c:pt>
                <c:pt idx="404">
                  <c:v>1.7611299999999928</c:v>
                </c:pt>
                <c:pt idx="405">
                  <c:v>1.7631999999999928</c:v>
                </c:pt>
                <c:pt idx="406">
                  <c:v>1.7651299999999928</c:v>
                </c:pt>
                <c:pt idx="407">
                  <c:v>1.7670599999999999</c:v>
                </c:pt>
                <c:pt idx="408">
                  <c:v>1.76885</c:v>
                </c:pt>
                <c:pt idx="409">
                  <c:v>1.7710699999999933</c:v>
                </c:pt>
                <c:pt idx="410">
                  <c:v>1.7737399999999928</c:v>
                </c:pt>
                <c:pt idx="411">
                  <c:v>1.7764199999999999</c:v>
                </c:pt>
                <c:pt idx="412">
                  <c:v>1.7783500000000001</c:v>
                </c:pt>
                <c:pt idx="413">
                  <c:v>1.7798299999999914</c:v>
                </c:pt>
                <c:pt idx="414">
                  <c:v>1.7817599999999998</c:v>
                </c:pt>
                <c:pt idx="415">
                  <c:v>1.7835399999999932</c:v>
                </c:pt>
                <c:pt idx="416">
                  <c:v>1.78607</c:v>
                </c:pt>
                <c:pt idx="417">
                  <c:v>1.78904</c:v>
                </c:pt>
                <c:pt idx="418">
                  <c:v>1.79097</c:v>
                </c:pt>
                <c:pt idx="419">
                  <c:v>1.7934899999999998</c:v>
                </c:pt>
                <c:pt idx="420">
                  <c:v>1.79661</c:v>
                </c:pt>
                <c:pt idx="421">
                  <c:v>1.79898</c:v>
                </c:pt>
                <c:pt idx="422">
                  <c:v>1.80165</c:v>
                </c:pt>
                <c:pt idx="423">
                  <c:v>1.80447</c:v>
                </c:pt>
                <c:pt idx="424">
                  <c:v>1.8069999999999939</c:v>
                </c:pt>
                <c:pt idx="425">
                  <c:v>1.8096699999999932</c:v>
                </c:pt>
                <c:pt idx="426">
                  <c:v>1.81219</c:v>
                </c:pt>
                <c:pt idx="427">
                  <c:v>1.81457</c:v>
                </c:pt>
                <c:pt idx="428">
                  <c:v>1.8175399999999939</c:v>
                </c:pt>
                <c:pt idx="429">
                  <c:v>1.8208</c:v>
                </c:pt>
                <c:pt idx="430">
                  <c:v>1.8240700000000001</c:v>
                </c:pt>
                <c:pt idx="431">
                  <c:v>1.82704</c:v>
                </c:pt>
                <c:pt idx="432">
                  <c:v>1.8295599999999999</c:v>
                </c:pt>
                <c:pt idx="433">
                  <c:v>1.8317899999999998</c:v>
                </c:pt>
                <c:pt idx="434">
                  <c:v>1.83416</c:v>
                </c:pt>
                <c:pt idx="435">
                  <c:v>1.8362400000000001</c:v>
                </c:pt>
                <c:pt idx="436">
                  <c:v>1.8389199999999999</c:v>
                </c:pt>
                <c:pt idx="437">
                  <c:v>1.8412899999999999</c:v>
                </c:pt>
                <c:pt idx="438">
                  <c:v>1.8441099999999999</c:v>
                </c:pt>
                <c:pt idx="439">
                  <c:v>1.84619</c:v>
                </c:pt>
                <c:pt idx="440">
                  <c:v>1.84901</c:v>
                </c:pt>
                <c:pt idx="441">
                  <c:v>1.8513899999999999</c:v>
                </c:pt>
                <c:pt idx="442">
                  <c:v>1.8548</c:v>
                </c:pt>
                <c:pt idx="443">
                  <c:v>1.8576199999999998</c:v>
                </c:pt>
                <c:pt idx="444">
                  <c:v>1.86059</c:v>
                </c:pt>
                <c:pt idx="445">
                  <c:v>1.86267</c:v>
                </c:pt>
                <c:pt idx="446">
                  <c:v>1.86504</c:v>
                </c:pt>
                <c:pt idx="447">
                  <c:v>1.86727</c:v>
                </c:pt>
                <c:pt idx="448">
                  <c:v>1.8693500000000001</c:v>
                </c:pt>
                <c:pt idx="449">
                  <c:v>1.8714299999999939</c:v>
                </c:pt>
                <c:pt idx="450">
                  <c:v>1.87321</c:v>
                </c:pt>
                <c:pt idx="451">
                  <c:v>1.8754299999999939</c:v>
                </c:pt>
                <c:pt idx="452">
                  <c:v>1.87677</c:v>
                </c:pt>
                <c:pt idx="453">
                  <c:v>1.8788499999999999</c:v>
                </c:pt>
                <c:pt idx="454">
                  <c:v>1.8803300000000001</c:v>
                </c:pt>
                <c:pt idx="455">
                  <c:v>1.88167</c:v>
                </c:pt>
                <c:pt idx="456">
                  <c:v>1.8831500000000001</c:v>
                </c:pt>
                <c:pt idx="457">
                  <c:v>1.8849400000000001</c:v>
                </c:pt>
                <c:pt idx="458">
                  <c:v>1.8865700000000001</c:v>
                </c:pt>
                <c:pt idx="459">
                  <c:v>1.8885000000000001</c:v>
                </c:pt>
                <c:pt idx="460">
                  <c:v>1.8908700000000001</c:v>
                </c:pt>
                <c:pt idx="461">
                  <c:v>1.8929499999999999</c:v>
                </c:pt>
                <c:pt idx="462">
                  <c:v>1.8941399999999999</c:v>
                </c:pt>
                <c:pt idx="463">
                  <c:v>1.89533</c:v>
                </c:pt>
                <c:pt idx="464">
                  <c:v>1.8972599999999999</c:v>
                </c:pt>
                <c:pt idx="465">
                  <c:v>1.8996299999999939</c:v>
                </c:pt>
                <c:pt idx="466">
                  <c:v>1.90171</c:v>
                </c:pt>
                <c:pt idx="467">
                  <c:v>1.90334</c:v>
                </c:pt>
                <c:pt idx="468">
                  <c:v>1.90483</c:v>
                </c:pt>
                <c:pt idx="469">
                  <c:v>1.90602</c:v>
                </c:pt>
                <c:pt idx="470">
                  <c:v>1.9080900000000001</c:v>
                </c:pt>
                <c:pt idx="471">
                  <c:v>1.9097299999999939</c:v>
                </c:pt>
                <c:pt idx="472">
                  <c:v>1.9116599999999999</c:v>
                </c:pt>
                <c:pt idx="473">
                  <c:v>1.91344</c:v>
                </c:pt>
                <c:pt idx="474">
                  <c:v>1.9152199999999999</c:v>
                </c:pt>
                <c:pt idx="475">
                  <c:v>1.9171499999999999</c:v>
                </c:pt>
                <c:pt idx="476">
                  <c:v>1.9190799999999999</c:v>
                </c:pt>
                <c:pt idx="477">
                  <c:v>1.9213100000000001</c:v>
                </c:pt>
                <c:pt idx="478">
                  <c:v>1.92309</c:v>
                </c:pt>
                <c:pt idx="479">
                  <c:v>1.92472</c:v>
                </c:pt>
                <c:pt idx="480">
                  <c:v>1.9269499999999999</c:v>
                </c:pt>
                <c:pt idx="481">
                  <c:v>1.92977</c:v>
                </c:pt>
                <c:pt idx="482">
                  <c:v>1.9319899999999999</c:v>
                </c:pt>
                <c:pt idx="483">
                  <c:v>1.9346699999999999</c:v>
                </c:pt>
                <c:pt idx="484">
                  <c:v>1.9361500000000074</c:v>
                </c:pt>
                <c:pt idx="485">
                  <c:v>1.9383800000000067</c:v>
                </c:pt>
                <c:pt idx="486">
                  <c:v>1.9407500000000062</c:v>
                </c:pt>
                <c:pt idx="487">
                  <c:v>1.9437199999999999</c:v>
                </c:pt>
                <c:pt idx="488">
                  <c:v>1.94669</c:v>
                </c:pt>
                <c:pt idx="489">
                  <c:v>1.94892</c:v>
                </c:pt>
                <c:pt idx="490">
                  <c:v>1.9511400000000001</c:v>
                </c:pt>
                <c:pt idx="491">
                  <c:v>1.9541100000000067</c:v>
                </c:pt>
                <c:pt idx="492">
                  <c:v>1.95723</c:v>
                </c:pt>
                <c:pt idx="493">
                  <c:v>1.9599</c:v>
                </c:pt>
                <c:pt idx="494">
                  <c:v>1.9621299999999999</c:v>
                </c:pt>
                <c:pt idx="495">
                  <c:v>1.9654</c:v>
                </c:pt>
                <c:pt idx="496">
                  <c:v>1.9674700000000001</c:v>
                </c:pt>
                <c:pt idx="497">
                  <c:v>1.9702999999999999</c:v>
                </c:pt>
                <c:pt idx="498">
                  <c:v>1.97326</c:v>
                </c:pt>
                <c:pt idx="499">
                  <c:v>1.9756400000000001</c:v>
                </c:pt>
                <c:pt idx="500">
                  <c:v>1.9787600000000001</c:v>
                </c:pt>
                <c:pt idx="501">
                  <c:v>1.9803900000000001</c:v>
                </c:pt>
                <c:pt idx="502">
                  <c:v>1.9827699999999999</c:v>
                </c:pt>
                <c:pt idx="503">
                  <c:v>1.9845500000000074</c:v>
                </c:pt>
                <c:pt idx="504">
                  <c:v>1.98722</c:v>
                </c:pt>
                <c:pt idx="505">
                  <c:v>1.9894499999999999</c:v>
                </c:pt>
                <c:pt idx="506">
                  <c:v>1.99152</c:v>
                </c:pt>
                <c:pt idx="507">
                  <c:v>1.9925600000000001</c:v>
                </c:pt>
                <c:pt idx="508">
                  <c:v>1.994640000000006</c:v>
                </c:pt>
                <c:pt idx="509">
                  <c:v>1.9967200000000001</c:v>
                </c:pt>
                <c:pt idx="510">
                  <c:v>1.9998400000000001</c:v>
                </c:pt>
                <c:pt idx="511">
                  <c:v>2.0019200000000001</c:v>
                </c:pt>
                <c:pt idx="512">
                  <c:v>2.0038499999999977</c:v>
                </c:pt>
                <c:pt idx="513">
                  <c:v>2.0060699999999967</c:v>
                </c:pt>
                <c:pt idx="514">
                  <c:v>2.0083000000000002</c:v>
                </c:pt>
                <c:pt idx="515">
                  <c:v>2.01023</c:v>
                </c:pt>
                <c:pt idx="516">
                  <c:v>2.0125999999999977</c:v>
                </c:pt>
                <c:pt idx="517">
                  <c:v>2.0154199999999967</c:v>
                </c:pt>
                <c:pt idx="518">
                  <c:v>2.0175000000000001</c:v>
                </c:pt>
                <c:pt idx="519">
                  <c:v>2.0191399999999997</c:v>
                </c:pt>
                <c:pt idx="520">
                  <c:v>2.02047</c:v>
                </c:pt>
                <c:pt idx="521">
                  <c:v>2.0226999999999977</c:v>
                </c:pt>
                <c:pt idx="522">
                  <c:v>2.0241799999999999</c:v>
                </c:pt>
                <c:pt idx="523">
                  <c:v>2.0253700000000001</c:v>
                </c:pt>
                <c:pt idx="524">
                  <c:v>2.0276000000000001</c:v>
                </c:pt>
                <c:pt idx="525">
                  <c:v>2.0293800000000002</c:v>
                </c:pt>
                <c:pt idx="526">
                  <c:v>2.0311599999999967</c:v>
                </c:pt>
                <c:pt idx="527">
                  <c:v>2.0321999999999987</c:v>
                </c:pt>
                <c:pt idx="528">
                  <c:v>2.03443</c:v>
                </c:pt>
                <c:pt idx="529">
                  <c:v>2.0364999999999873</c:v>
                </c:pt>
                <c:pt idx="530">
                  <c:v>2.0379900000000002</c:v>
                </c:pt>
                <c:pt idx="531">
                  <c:v>2.0394699999999841</c:v>
                </c:pt>
                <c:pt idx="532">
                  <c:v>2.0412599999999967</c:v>
                </c:pt>
                <c:pt idx="533">
                  <c:v>2.0427399999999998</c:v>
                </c:pt>
                <c:pt idx="534">
                  <c:v>2.0443699999999998</c:v>
                </c:pt>
                <c:pt idx="535">
                  <c:v>2.0460099999999977</c:v>
                </c:pt>
                <c:pt idx="536">
                  <c:v>2.0477900000000147</c:v>
                </c:pt>
                <c:pt idx="537">
                  <c:v>2.0495700000000001</c:v>
                </c:pt>
                <c:pt idx="538">
                  <c:v>2.0513499999999967</c:v>
                </c:pt>
                <c:pt idx="539">
                  <c:v>2.05328</c:v>
                </c:pt>
                <c:pt idx="540">
                  <c:v>2.0546199999999977</c:v>
                </c:pt>
                <c:pt idx="541">
                  <c:v>2.0572900000000001</c:v>
                </c:pt>
                <c:pt idx="542">
                  <c:v>2.0592199999999967</c:v>
                </c:pt>
                <c:pt idx="543">
                  <c:v>2.06115</c:v>
                </c:pt>
                <c:pt idx="544">
                  <c:v>2.0629300000000002</c:v>
                </c:pt>
                <c:pt idx="545">
                  <c:v>2.06501</c:v>
                </c:pt>
                <c:pt idx="546">
                  <c:v>2.0660499999999873</c:v>
                </c:pt>
                <c:pt idx="547">
                  <c:v>2.0679799999999999</c:v>
                </c:pt>
                <c:pt idx="548">
                  <c:v>2.0693100000000002</c:v>
                </c:pt>
                <c:pt idx="549">
                  <c:v>2.0700499999999873</c:v>
                </c:pt>
                <c:pt idx="550">
                  <c:v>2.0719799999999977</c:v>
                </c:pt>
                <c:pt idx="551">
                  <c:v>2.07362</c:v>
                </c:pt>
                <c:pt idx="552">
                  <c:v>2.0749499999999967</c:v>
                </c:pt>
                <c:pt idx="553">
                  <c:v>2.0761399999999997</c:v>
                </c:pt>
                <c:pt idx="554">
                  <c:v>2.0780699999999968</c:v>
                </c:pt>
                <c:pt idx="555">
                  <c:v>2.0795599999999967</c:v>
                </c:pt>
                <c:pt idx="556">
                  <c:v>2.0814900000000001</c:v>
                </c:pt>
                <c:pt idx="557">
                  <c:v>2.0834199999999998</c:v>
                </c:pt>
                <c:pt idx="558">
                  <c:v>2.0859399999999999</c:v>
                </c:pt>
                <c:pt idx="559">
                  <c:v>2.0878700000000001</c:v>
                </c:pt>
                <c:pt idx="560">
                  <c:v>2.0902399999999997</c:v>
                </c:pt>
                <c:pt idx="561">
                  <c:v>2.0917300000000001</c:v>
                </c:pt>
                <c:pt idx="562">
                  <c:v>2.0943999999999998</c:v>
                </c:pt>
                <c:pt idx="563">
                  <c:v>2.0964799999999841</c:v>
                </c:pt>
                <c:pt idx="564">
                  <c:v>2.0981100000000001</c:v>
                </c:pt>
                <c:pt idx="565">
                  <c:v>2.0992999999999977</c:v>
                </c:pt>
                <c:pt idx="566">
                  <c:v>2.1004900000000002</c:v>
                </c:pt>
                <c:pt idx="567">
                  <c:v>2.1022699999999968</c:v>
                </c:pt>
                <c:pt idx="568">
                  <c:v>2.10405</c:v>
                </c:pt>
                <c:pt idx="569">
                  <c:v>2.1053899999999999</c:v>
                </c:pt>
                <c:pt idx="570">
                  <c:v>2.1065700000000001</c:v>
                </c:pt>
                <c:pt idx="571">
                  <c:v>2.1079100000000119</c:v>
                </c:pt>
                <c:pt idx="572">
                  <c:v>2.1093899999999999</c:v>
                </c:pt>
                <c:pt idx="573">
                  <c:v>2.1114699999999873</c:v>
                </c:pt>
                <c:pt idx="574">
                  <c:v>2.1128099999999841</c:v>
                </c:pt>
                <c:pt idx="575">
                  <c:v>2.1138499999999967</c:v>
                </c:pt>
                <c:pt idx="576">
                  <c:v>2.1154799999999967</c:v>
                </c:pt>
                <c:pt idx="577">
                  <c:v>2.1169699999999967</c:v>
                </c:pt>
                <c:pt idx="578">
                  <c:v>2.11815</c:v>
                </c:pt>
                <c:pt idx="579">
                  <c:v>2.1203799999999999</c:v>
                </c:pt>
                <c:pt idx="580">
                  <c:v>2.1218599999999967</c:v>
                </c:pt>
                <c:pt idx="581">
                  <c:v>2.1230500000000001</c:v>
                </c:pt>
                <c:pt idx="582">
                  <c:v>2.1248300000000002</c:v>
                </c:pt>
                <c:pt idx="583">
                  <c:v>2.1266099999999977</c:v>
                </c:pt>
                <c:pt idx="584">
                  <c:v>2.1279499999999998</c:v>
                </c:pt>
                <c:pt idx="585">
                  <c:v>2.1295799999999998</c:v>
                </c:pt>
                <c:pt idx="586">
                  <c:v>2.1307700000000001</c:v>
                </c:pt>
                <c:pt idx="587">
                  <c:v>2.1325499999999873</c:v>
                </c:pt>
                <c:pt idx="588">
                  <c:v>2.1343299999999998</c:v>
                </c:pt>
                <c:pt idx="589">
                  <c:v>2.13537</c:v>
                </c:pt>
                <c:pt idx="590">
                  <c:v>2.1375999999999999</c:v>
                </c:pt>
                <c:pt idx="591">
                  <c:v>2.13923</c:v>
                </c:pt>
                <c:pt idx="592">
                  <c:v>2.1408700000000001</c:v>
                </c:pt>
                <c:pt idx="593">
                  <c:v>2.1427999999999998</c:v>
                </c:pt>
                <c:pt idx="594">
                  <c:v>2.1439800000000147</c:v>
                </c:pt>
                <c:pt idx="595">
                  <c:v>2.1457700000000002</c:v>
                </c:pt>
                <c:pt idx="596">
                  <c:v>2.1474000000000002</c:v>
                </c:pt>
                <c:pt idx="597">
                  <c:v>2.1491799999999999</c:v>
                </c:pt>
                <c:pt idx="598">
                  <c:v>2.1503700000000001</c:v>
                </c:pt>
                <c:pt idx="599">
                  <c:v>2.1516999999999977</c:v>
                </c:pt>
              </c:numCache>
            </c:numRef>
          </c:xVal>
          <c:yVal>
            <c:numRef>
              <c:f>'[рис 5 стаття (1).xlsx]Лист1'!$B$2:$B$601</c:f>
              <c:numCache>
                <c:formatCode>@</c:formatCode>
                <c:ptCount val="600"/>
                <c:pt idx="0">
                  <c:v>6.4424700000000274E-3</c:v>
                </c:pt>
                <c:pt idx="1">
                  <c:v>6.4424900000000134E-3</c:v>
                </c:pt>
                <c:pt idx="2">
                  <c:v>6.4425000000000133E-3</c:v>
                </c:pt>
                <c:pt idx="3">
                  <c:v>6.4528000000000033E-3</c:v>
                </c:pt>
                <c:pt idx="4">
                  <c:v>6.4630900000000133E-3</c:v>
                </c:pt>
                <c:pt idx="5">
                  <c:v>6.4733700000000555E-3</c:v>
                </c:pt>
                <c:pt idx="6">
                  <c:v>6.4836700000000533E-3</c:v>
                </c:pt>
                <c:pt idx="7">
                  <c:v>6.52478E-3</c:v>
                </c:pt>
                <c:pt idx="8">
                  <c:v>6.5658899999999996E-3</c:v>
                </c:pt>
                <c:pt idx="9">
                  <c:v>6.5864600000000457E-3</c:v>
                </c:pt>
                <c:pt idx="10">
                  <c:v>6.5967500000000123E-3</c:v>
                </c:pt>
                <c:pt idx="11">
                  <c:v>6.5967600000000478E-3</c:v>
                </c:pt>
                <c:pt idx="12">
                  <c:v>6.6173300000000003E-3</c:v>
                </c:pt>
                <c:pt idx="13">
                  <c:v>6.6173400000000123E-3</c:v>
                </c:pt>
                <c:pt idx="14">
                  <c:v>6.6276299999999998E-3</c:v>
                </c:pt>
                <c:pt idx="15">
                  <c:v>6.6687500000000002E-3</c:v>
                </c:pt>
                <c:pt idx="16">
                  <c:v>6.6893100000000134E-3</c:v>
                </c:pt>
                <c:pt idx="17">
                  <c:v>6.6996000000000373E-3</c:v>
                </c:pt>
                <c:pt idx="18">
                  <c:v>6.7304400000000458E-3</c:v>
                </c:pt>
                <c:pt idx="19">
                  <c:v>6.7612800000000353E-3</c:v>
                </c:pt>
                <c:pt idx="20">
                  <c:v>6.7921199999999996E-3</c:v>
                </c:pt>
                <c:pt idx="21">
                  <c:v>6.8126800000000024E-3</c:v>
                </c:pt>
                <c:pt idx="22">
                  <c:v>6.8332500000000424E-3</c:v>
                </c:pt>
                <c:pt idx="23">
                  <c:v>6.8538100000000001E-3</c:v>
                </c:pt>
                <c:pt idx="24">
                  <c:v>6.9052000000000488E-3</c:v>
                </c:pt>
                <c:pt idx="25">
                  <c:v>6.9155000000000024E-3</c:v>
                </c:pt>
                <c:pt idx="26">
                  <c:v>6.9360600000000633E-3</c:v>
                </c:pt>
                <c:pt idx="27">
                  <c:v>6.9566200000000548E-3</c:v>
                </c:pt>
                <c:pt idx="28">
                  <c:v>6.9771800000000134E-3</c:v>
                </c:pt>
                <c:pt idx="29">
                  <c:v>6.9977500000000265E-3</c:v>
                </c:pt>
                <c:pt idx="30">
                  <c:v>7.0388600000000469E-3</c:v>
                </c:pt>
                <c:pt idx="31">
                  <c:v>7.0594200000000376E-3</c:v>
                </c:pt>
                <c:pt idx="32">
                  <c:v>7.0799900000000429E-3</c:v>
                </c:pt>
                <c:pt idx="33">
                  <c:v>7.1005500000000023E-3</c:v>
                </c:pt>
                <c:pt idx="34">
                  <c:v>7.1313800000000309E-3</c:v>
                </c:pt>
                <c:pt idx="35">
                  <c:v>7.1725000000000113E-3</c:v>
                </c:pt>
                <c:pt idx="36">
                  <c:v>7.2033300000000407E-3</c:v>
                </c:pt>
                <c:pt idx="37">
                  <c:v>7.2033500000000389E-3</c:v>
                </c:pt>
                <c:pt idx="38">
                  <c:v>7.2444600000000359E-3</c:v>
                </c:pt>
                <c:pt idx="39">
                  <c:v>7.2650200000000283E-3</c:v>
                </c:pt>
                <c:pt idx="40">
                  <c:v>7.3061300000000114E-3</c:v>
                </c:pt>
                <c:pt idx="41">
                  <c:v>7.3369700000000329E-3</c:v>
                </c:pt>
                <c:pt idx="42">
                  <c:v>7.3472600000000429E-3</c:v>
                </c:pt>
                <c:pt idx="43">
                  <c:v>7.3472700000000134E-3</c:v>
                </c:pt>
                <c:pt idx="44">
                  <c:v>7.3678399999999996E-3</c:v>
                </c:pt>
                <c:pt idx="45">
                  <c:v>7.4295000000000134E-3</c:v>
                </c:pt>
                <c:pt idx="46">
                  <c:v>7.450070000000036E-3</c:v>
                </c:pt>
                <c:pt idx="47">
                  <c:v>7.5220199999999999E-3</c:v>
                </c:pt>
                <c:pt idx="48">
                  <c:v>7.5939600000000124E-3</c:v>
                </c:pt>
                <c:pt idx="49">
                  <c:v>7.6248099999999975E-3</c:v>
                </c:pt>
                <c:pt idx="50">
                  <c:v>7.6453800000000124E-3</c:v>
                </c:pt>
                <c:pt idx="51">
                  <c:v>7.6865100000000014E-3</c:v>
                </c:pt>
                <c:pt idx="52">
                  <c:v>7.7070800000000024E-3</c:v>
                </c:pt>
                <c:pt idx="53">
                  <c:v>7.7276400000000365E-3</c:v>
                </c:pt>
                <c:pt idx="54">
                  <c:v>7.7995800000000134E-3</c:v>
                </c:pt>
                <c:pt idx="55">
                  <c:v>7.8509800000000005E-3</c:v>
                </c:pt>
                <c:pt idx="56">
                  <c:v>7.9229200000000034E-3</c:v>
                </c:pt>
                <c:pt idx="57">
                  <c:v>7.9743100000000122E-3</c:v>
                </c:pt>
                <c:pt idx="58">
                  <c:v>7.9743300000000034E-3</c:v>
                </c:pt>
                <c:pt idx="59">
                  <c:v>7.9846200000000134E-3</c:v>
                </c:pt>
                <c:pt idx="60">
                  <c:v>8.0462900000000028E-3</c:v>
                </c:pt>
                <c:pt idx="61">
                  <c:v>8.0874100000000067E-3</c:v>
                </c:pt>
                <c:pt idx="62">
                  <c:v>8.0874200000000066E-3</c:v>
                </c:pt>
                <c:pt idx="63">
                  <c:v>8.0977100000000028E-3</c:v>
                </c:pt>
                <c:pt idx="64">
                  <c:v>8.1491000000000046E-3</c:v>
                </c:pt>
                <c:pt idx="65">
                  <c:v>8.1902200000000015E-3</c:v>
                </c:pt>
                <c:pt idx="66">
                  <c:v>8.2107800000000026E-3</c:v>
                </c:pt>
                <c:pt idx="67">
                  <c:v>8.2210699999999987E-3</c:v>
                </c:pt>
                <c:pt idx="68">
                  <c:v>8.2827300000000246E-3</c:v>
                </c:pt>
                <c:pt idx="69">
                  <c:v>8.3135700000000028E-3</c:v>
                </c:pt>
                <c:pt idx="70">
                  <c:v>8.313580000000079E-3</c:v>
                </c:pt>
                <c:pt idx="71">
                  <c:v>8.3341400000000003E-3</c:v>
                </c:pt>
                <c:pt idx="72">
                  <c:v>8.3958100000000608E-3</c:v>
                </c:pt>
                <c:pt idx="73">
                  <c:v>8.4369200000000005E-3</c:v>
                </c:pt>
                <c:pt idx="74">
                  <c:v>8.4677600000000047E-3</c:v>
                </c:pt>
                <c:pt idx="75">
                  <c:v>8.4883200000000006E-3</c:v>
                </c:pt>
                <c:pt idx="76">
                  <c:v>8.4780600000000008E-3</c:v>
                </c:pt>
                <c:pt idx="77">
                  <c:v>8.5397400000000248E-3</c:v>
                </c:pt>
                <c:pt idx="78">
                  <c:v>8.5705800000000758E-3</c:v>
                </c:pt>
                <c:pt idx="79">
                  <c:v>8.6117000000000034E-3</c:v>
                </c:pt>
                <c:pt idx="80">
                  <c:v>8.6939200000000008E-3</c:v>
                </c:pt>
                <c:pt idx="81">
                  <c:v>8.7144800000000227E-3</c:v>
                </c:pt>
                <c:pt idx="82">
                  <c:v>8.7350500000000046E-3</c:v>
                </c:pt>
                <c:pt idx="83">
                  <c:v>8.7864400000000568E-3</c:v>
                </c:pt>
                <c:pt idx="84">
                  <c:v>8.8172900000000227E-3</c:v>
                </c:pt>
                <c:pt idx="85">
                  <c:v>8.87896E-3</c:v>
                </c:pt>
                <c:pt idx="86">
                  <c:v>8.93036E-3</c:v>
                </c:pt>
                <c:pt idx="87">
                  <c:v>8.9714800000000768E-3</c:v>
                </c:pt>
                <c:pt idx="88">
                  <c:v>9.0331500000000002E-3</c:v>
                </c:pt>
                <c:pt idx="89">
                  <c:v>9.0948300000000207E-3</c:v>
                </c:pt>
                <c:pt idx="90">
                  <c:v>9.1154000000000651E-3</c:v>
                </c:pt>
                <c:pt idx="91">
                  <c:v>9.1667900000000548E-3</c:v>
                </c:pt>
                <c:pt idx="92">
                  <c:v>9.2181799999999994E-3</c:v>
                </c:pt>
                <c:pt idx="93">
                  <c:v>9.2695700000000048E-3</c:v>
                </c:pt>
                <c:pt idx="94">
                  <c:v>9.3004100000000714E-3</c:v>
                </c:pt>
                <c:pt idx="95">
                  <c:v>9.3312500000000027E-3</c:v>
                </c:pt>
                <c:pt idx="96">
                  <c:v>9.3415400000000266E-3</c:v>
                </c:pt>
                <c:pt idx="97">
                  <c:v>9.3929300000000805E-3</c:v>
                </c:pt>
                <c:pt idx="98">
                  <c:v>9.4032200000000003E-3</c:v>
                </c:pt>
                <c:pt idx="99">
                  <c:v>9.4443400000000007E-3</c:v>
                </c:pt>
                <c:pt idx="100">
                  <c:v>9.4854500000000844E-3</c:v>
                </c:pt>
                <c:pt idx="101">
                  <c:v>9.5060200000000004E-3</c:v>
                </c:pt>
                <c:pt idx="102">
                  <c:v>9.5265800000000657E-3</c:v>
                </c:pt>
                <c:pt idx="103">
                  <c:v>9.5779700000000034E-3</c:v>
                </c:pt>
                <c:pt idx="104">
                  <c:v>9.5882500000000013E-3</c:v>
                </c:pt>
                <c:pt idx="105">
                  <c:v>9.6499200000000011E-3</c:v>
                </c:pt>
                <c:pt idx="106">
                  <c:v>9.670490000000068E-3</c:v>
                </c:pt>
                <c:pt idx="107">
                  <c:v>9.7321600000000001E-3</c:v>
                </c:pt>
                <c:pt idx="108">
                  <c:v>9.8246500000000268E-3</c:v>
                </c:pt>
                <c:pt idx="109">
                  <c:v>9.8349500000000003E-3</c:v>
                </c:pt>
                <c:pt idx="110">
                  <c:v>9.8760600000000268E-3</c:v>
                </c:pt>
                <c:pt idx="111">
                  <c:v>9.9171800000000046E-3</c:v>
                </c:pt>
                <c:pt idx="112">
                  <c:v>9.9377400000000247E-3</c:v>
                </c:pt>
                <c:pt idx="113">
                  <c:v>9.9583000000000067E-3</c:v>
                </c:pt>
                <c:pt idx="114">
                  <c:v>9.9788700000000008E-3</c:v>
                </c:pt>
                <c:pt idx="115">
                  <c:v>1.0019999999999928E-2</c:v>
                </c:pt>
                <c:pt idx="116">
                  <c:v>1.0040500000000067E-2</c:v>
                </c:pt>
                <c:pt idx="117">
                  <c:v>1.0071399999999998E-2</c:v>
                </c:pt>
                <c:pt idx="118">
                  <c:v>1.0091899999999999E-2</c:v>
                </c:pt>
                <c:pt idx="119">
                  <c:v>1.0153599999999999E-2</c:v>
                </c:pt>
                <c:pt idx="120">
                  <c:v>1.0194699999999998E-2</c:v>
                </c:pt>
                <c:pt idx="121">
                  <c:v>1.0246099999999999E-2</c:v>
                </c:pt>
                <c:pt idx="122">
                  <c:v>1.02872E-2</c:v>
                </c:pt>
                <c:pt idx="123">
                  <c:v>1.03283E-2</c:v>
                </c:pt>
                <c:pt idx="124">
                  <c:v>1.0348899999999999E-2</c:v>
                </c:pt>
                <c:pt idx="125">
                  <c:v>1.0400299999999999E-2</c:v>
                </c:pt>
                <c:pt idx="126">
                  <c:v>1.04209E-2</c:v>
                </c:pt>
                <c:pt idx="127">
                  <c:v>1.0451700000000001E-2</c:v>
                </c:pt>
                <c:pt idx="128">
                  <c:v>1.0513399999999999E-2</c:v>
                </c:pt>
                <c:pt idx="129">
                  <c:v>1.05442E-2</c:v>
                </c:pt>
                <c:pt idx="130">
                  <c:v>1.05751E-2</c:v>
                </c:pt>
                <c:pt idx="131">
                  <c:v>1.0667600000000001E-2</c:v>
                </c:pt>
                <c:pt idx="132">
                  <c:v>1.0677799999999998E-2</c:v>
                </c:pt>
                <c:pt idx="133">
                  <c:v>1.0677899999999999E-2</c:v>
                </c:pt>
                <c:pt idx="134">
                  <c:v>1.0749800000000021E-2</c:v>
                </c:pt>
                <c:pt idx="135">
                  <c:v>1.0770399999999999E-2</c:v>
                </c:pt>
                <c:pt idx="136">
                  <c:v>1.08012E-2</c:v>
                </c:pt>
                <c:pt idx="137">
                  <c:v>1.0862900000000003E-2</c:v>
                </c:pt>
                <c:pt idx="138">
                  <c:v>1.0904000000000007E-2</c:v>
                </c:pt>
                <c:pt idx="139">
                  <c:v>1.0924600000000001E-2</c:v>
                </c:pt>
                <c:pt idx="140">
                  <c:v>1.0965700000000005E-2</c:v>
                </c:pt>
                <c:pt idx="141">
                  <c:v>1.1006800000000021E-2</c:v>
                </c:pt>
                <c:pt idx="142">
                  <c:v>1.10376E-2</c:v>
                </c:pt>
                <c:pt idx="143">
                  <c:v>1.1099299999999998E-2</c:v>
                </c:pt>
                <c:pt idx="144">
                  <c:v>1.1161000000000061E-2</c:v>
                </c:pt>
                <c:pt idx="145">
                  <c:v>1.1212400000000001E-2</c:v>
                </c:pt>
                <c:pt idx="146">
                  <c:v>1.1232900000000001E-2</c:v>
                </c:pt>
                <c:pt idx="147">
                  <c:v>1.1273999999999999E-2</c:v>
                </c:pt>
                <c:pt idx="148">
                  <c:v>1.12946E-2</c:v>
                </c:pt>
                <c:pt idx="149">
                  <c:v>1.1325399999999999E-2</c:v>
                </c:pt>
                <c:pt idx="150">
                  <c:v>1.1407700000000003E-2</c:v>
                </c:pt>
                <c:pt idx="151">
                  <c:v>1.1438500000000001E-2</c:v>
                </c:pt>
                <c:pt idx="152">
                  <c:v>1.1520700000000083E-2</c:v>
                </c:pt>
                <c:pt idx="153">
                  <c:v>1.1531000000000001E-2</c:v>
                </c:pt>
                <c:pt idx="154">
                  <c:v>1.1561900000000003E-2</c:v>
                </c:pt>
                <c:pt idx="155">
                  <c:v>1.1633800000000001E-2</c:v>
                </c:pt>
                <c:pt idx="156">
                  <c:v>1.1664600000000021E-2</c:v>
                </c:pt>
                <c:pt idx="157">
                  <c:v>1.1726300000000021E-2</c:v>
                </c:pt>
                <c:pt idx="158">
                  <c:v>1.1788000000000066E-2</c:v>
                </c:pt>
                <c:pt idx="159">
                  <c:v>1.1798299999999998E-2</c:v>
                </c:pt>
                <c:pt idx="160">
                  <c:v>1.1818800000000023E-2</c:v>
                </c:pt>
                <c:pt idx="161">
                  <c:v>1.1870200000000001E-2</c:v>
                </c:pt>
                <c:pt idx="162">
                  <c:v>1.1880500000000122E-2</c:v>
                </c:pt>
                <c:pt idx="163">
                  <c:v>1.1911300000000001E-2</c:v>
                </c:pt>
                <c:pt idx="164">
                  <c:v>1.1952500000000083E-2</c:v>
                </c:pt>
                <c:pt idx="165">
                  <c:v>1.1983300000000075E-2</c:v>
                </c:pt>
                <c:pt idx="166">
                  <c:v>1.2044899999999999E-2</c:v>
                </c:pt>
                <c:pt idx="167">
                  <c:v>1.21066E-2</c:v>
                </c:pt>
                <c:pt idx="168">
                  <c:v>1.2157999999999931E-2</c:v>
                </c:pt>
                <c:pt idx="169">
                  <c:v>1.2188899999999999E-2</c:v>
                </c:pt>
                <c:pt idx="170">
                  <c:v>1.2260800000000021E-2</c:v>
                </c:pt>
                <c:pt idx="171">
                  <c:v>1.2301900000000001E-2</c:v>
                </c:pt>
                <c:pt idx="172">
                  <c:v>1.23944E-2</c:v>
                </c:pt>
                <c:pt idx="173">
                  <c:v>1.2414999999999994E-2</c:v>
                </c:pt>
                <c:pt idx="174">
                  <c:v>1.24869E-2</c:v>
                </c:pt>
                <c:pt idx="175">
                  <c:v>1.2527999999999996E-2</c:v>
                </c:pt>
                <c:pt idx="176">
                  <c:v>1.2579399999999998E-2</c:v>
                </c:pt>
                <c:pt idx="177">
                  <c:v>1.2641100000000021E-2</c:v>
                </c:pt>
                <c:pt idx="178">
                  <c:v>1.270280000000007E-2</c:v>
                </c:pt>
                <c:pt idx="179">
                  <c:v>1.2764400000000021E-2</c:v>
                </c:pt>
                <c:pt idx="180">
                  <c:v>1.28158E-2</c:v>
                </c:pt>
                <c:pt idx="181">
                  <c:v>1.2846700000000001E-2</c:v>
                </c:pt>
                <c:pt idx="182">
                  <c:v>1.2908299999999999E-2</c:v>
                </c:pt>
                <c:pt idx="183">
                  <c:v>1.2959699999999998E-2</c:v>
                </c:pt>
                <c:pt idx="184">
                  <c:v>1.29906E-2</c:v>
                </c:pt>
                <c:pt idx="185">
                  <c:v>1.3021400000000021E-2</c:v>
                </c:pt>
                <c:pt idx="186">
                  <c:v>1.3083100000000075E-2</c:v>
                </c:pt>
                <c:pt idx="187">
                  <c:v>1.3124200000000001E-2</c:v>
                </c:pt>
                <c:pt idx="188">
                  <c:v>1.3155E-2</c:v>
                </c:pt>
                <c:pt idx="189">
                  <c:v>1.3175599999999999E-2</c:v>
                </c:pt>
                <c:pt idx="190">
                  <c:v>1.32373E-2</c:v>
                </c:pt>
                <c:pt idx="191">
                  <c:v>1.3268100000000001E-2</c:v>
                </c:pt>
                <c:pt idx="192">
                  <c:v>1.3298899999999999E-2</c:v>
                </c:pt>
                <c:pt idx="193">
                  <c:v>1.3340100000000086E-2</c:v>
                </c:pt>
                <c:pt idx="194">
                  <c:v>1.3412E-2</c:v>
                </c:pt>
                <c:pt idx="195">
                  <c:v>1.3453100000000001E-2</c:v>
                </c:pt>
                <c:pt idx="196">
                  <c:v>1.3504500000000089E-2</c:v>
                </c:pt>
                <c:pt idx="197">
                  <c:v>1.3576400000000001E-2</c:v>
                </c:pt>
                <c:pt idx="198">
                  <c:v>1.3648400000000041E-2</c:v>
                </c:pt>
                <c:pt idx="199">
                  <c:v>1.3679199999999999E-2</c:v>
                </c:pt>
                <c:pt idx="200">
                  <c:v>1.3730600000000001E-2</c:v>
                </c:pt>
                <c:pt idx="201">
                  <c:v>1.37923E-2</c:v>
                </c:pt>
                <c:pt idx="202">
                  <c:v>1.3864200000000005E-2</c:v>
                </c:pt>
                <c:pt idx="203">
                  <c:v>1.3946500000000093E-2</c:v>
                </c:pt>
                <c:pt idx="204">
                  <c:v>1.3987600000000001E-2</c:v>
                </c:pt>
                <c:pt idx="205">
                  <c:v>1.4018399999999934E-2</c:v>
                </c:pt>
                <c:pt idx="206">
                  <c:v>1.40698E-2</c:v>
                </c:pt>
                <c:pt idx="207">
                  <c:v>1.41315E-2</c:v>
                </c:pt>
                <c:pt idx="208">
                  <c:v>1.4234299999999978E-2</c:v>
                </c:pt>
                <c:pt idx="209">
                  <c:v>1.4275399999999994E-2</c:v>
                </c:pt>
                <c:pt idx="210">
                  <c:v>1.4336999999999935E-2</c:v>
                </c:pt>
                <c:pt idx="211">
                  <c:v>1.4398699999999978E-2</c:v>
                </c:pt>
                <c:pt idx="212">
                  <c:v>1.4439799999999996E-2</c:v>
                </c:pt>
                <c:pt idx="213">
                  <c:v>1.4501500000000021E-2</c:v>
                </c:pt>
                <c:pt idx="214">
                  <c:v>1.45632E-2</c:v>
                </c:pt>
                <c:pt idx="215">
                  <c:v>1.4604300000000001E-2</c:v>
                </c:pt>
                <c:pt idx="216">
                  <c:v>1.4645399999999999E-2</c:v>
                </c:pt>
                <c:pt idx="217">
                  <c:v>1.4717299999999996E-2</c:v>
                </c:pt>
                <c:pt idx="218">
                  <c:v>1.4737899999999998E-2</c:v>
                </c:pt>
                <c:pt idx="219">
                  <c:v>1.47996E-2</c:v>
                </c:pt>
                <c:pt idx="220">
                  <c:v>1.4861299999999999E-2</c:v>
                </c:pt>
                <c:pt idx="221">
                  <c:v>1.4933199999999999E-2</c:v>
                </c:pt>
                <c:pt idx="222">
                  <c:v>1.4984600000000001E-2</c:v>
                </c:pt>
                <c:pt idx="223">
                  <c:v>1.5077100000000001E-2</c:v>
                </c:pt>
                <c:pt idx="224">
                  <c:v>1.51079E-2</c:v>
                </c:pt>
                <c:pt idx="225">
                  <c:v>1.51696E-2</c:v>
                </c:pt>
                <c:pt idx="226">
                  <c:v>1.5221000000000005E-2</c:v>
                </c:pt>
                <c:pt idx="227">
                  <c:v>1.5313500000000001E-2</c:v>
                </c:pt>
                <c:pt idx="228">
                  <c:v>1.5344300000000003E-2</c:v>
                </c:pt>
                <c:pt idx="229">
                  <c:v>1.5436800000000001E-2</c:v>
                </c:pt>
                <c:pt idx="230">
                  <c:v>1.5488200000000001E-2</c:v>
                </c:pt>
                <c:pt idx="231">
                  <c:v>1.5560200000000001E-2</c:v>
                </c:pt>
                <c:pt idx="232">
                  <c:v>1.5580800000000089E-2</c:v>
                </c:pt>
                <c:pt idx="233">
                  <c:v>1.57144E-2</c:v>
                </c:pt>
                <c:pt idx="234">
                  <c:v>1.5755499999999999E-2</c:v>
                </c:pt>
                <c:pt idx="235">
                  <c:v>1.5878799999999998E-2</c:v>
                </c:pt>
                <c:pt idx="236">
                  <c:v>1.5930200000000002E-2</c:v>
                </c:pt>
                <c:pt idx="237">
                  <c:v>1.59919E-2</c:v>
                </c:pt>
                <c:pt idx="238">
                  <c:v>1.6012400000000003E-2</c:v>
                </c:pt>
                <c:pt idx="239">
                  <c:v>1.6104900000000005E-2</c:v>
                </c:pt>
                <c:pt idx="240">
                  <c:v>1.6166600000000003E-2</c:v>
                </c:pt>
                <c:pt idx="241">
                  <c:v>1.6248800000000094E-2</c:v>
                </c:pt>
                <c:pt idx="242">
                  <c:v>1.6310500000000096E-2</c:v>
                </c:pt>
                <c:pt idx="243">
                  <c:v>1.6351600000000001E-2</c:v>
                </c:pt>
                <c:pt idx="244">
                  <c:v>1.6403000000000063E-2</c:v>
                </c:pt>
                <c:pt idx="245">
                  <c:v>1.6485200000000005E-2</c:v>
                </c:pt>
                <c:pt idx="246">
                  <c:v>1.6557200000000001E-2</c:v>
                </c:pt>
                <c:pt idx="247">
                  <c:v>1.6649700000000003E-2</c:v>
                </c:pt>
                <c:pt idx="248">
                  <c:v>1.6701100000000108E-2</c:v>
                </c:pt>
                <c:pt idx="249">
                  <c:v>1.6742200000000023E-2</c:v>
                </c:pt>
                <c:pt idx="250">
                  <c:v>1.6752500000000097E-2</c:v>
                </c:pt>
                <c:pt idx="251">
                  <c:v>1.6803900000000021E-2</c:v>
                </c:pt>
                <c:pt idx="252">
                  <c:v>1.6886100000000105E-2</c:v>
                </c:pt>
                <c:pt idx="253">
                  <c:v>1.6937500000000001E-2</c:v>
                </c:pt>
                <c:pt idx="254">
                  <c:v>1.6958100000000021E-2</c:v>
                </c:pt>
                <c:pt idx="255">
                  <c:v>1.70095E-2</c:v>
                </c:pt>
                <c:pt idx="256">
                  <c:v>1.7091700000000001E-2</c:v>
                </c:pt>
                <c:pt idx="257">
                  <c:v>1.7153399999999999E-2</c:v>
                </c:pt>
                <c:pt idx="258">
                  <c:v>1.7215000000000001E-2</c:v>
                </c:pt>
                <c:pt idx="259">
                  <c:v>1.7297199999999999E-2</c:v>
                </c:pt>
                <c:pt idx="260">
                  <c:v>1.73384E-2</c:v>
                </c:pt>
                <c:pt idx="261">
                  <c:v>1.73589E-2</c:v>
                </c:pt>
                <c:pt idx="262">
                  <c:v>1.7400100000000043E-2</c:v>
                </c:pt>
                <c:pt idx="263">
                  <c:v>1.7461700000000007E-2</c:v>
                </c:pt>
                <c:pt idx="264">
                  <c:v>1.7533699999999999E-2</c:v>
                </c:pt>
                <c:pt idx="265">
                  <c:v>1.7595300000000001E-2</c:v>
                </c:pt>
                <c:pt idx="266">
                  <c:v>1.76673E-2</c:v>
                </c:pt>
                <c:pt idx="267">
                  <c:v>1.77187E-2</c:v>
                </c:pt>
                <c:pt idx="268">
                  <c:v>1.77906E-2</c:v>
                </c:pt>
                <c:pt idx="269">
                  <c:v>1.7811199999999999E-2</c:v>
                </c:pt>
                <c:pt idx="270">
                  <c:v>1.7862600000000003E-2</c:v>
                </c:pt>
                <c:pt idx="271">
                  <c:v>1.7913999999999999E-2</c:v>
                </c:pt>
                <c:pt idx="272">
                  <c:v>1.7965399999999999E-2</c:v>
                </c:pt>
                <c:pt idx="273">
                  <c:v>1.80476E-2</c:v>
                </c:pt>
                <c:pt idx="274">
                  <c:v>1.8099000000000001E-2</c:v>
                </c:pt>
                <c:pt idx="275">
                  <c:v>1.8201800000000098E-2</c:v>
                </c:pt>
                <c:pt idx="276">
                  <c:v>1.8284000000000005E-2</c:v>
                </c:pt>
                <c:pt idx="277">
                  <c:v>1.8355900000000001E-2</c:v>
                </c:pt>
                <c:pt idx="278">
                  <c:v>1.8458700000000001E-2</c:v>
                </c:pt>
                <c:pt idx="279">
                  <c:v>1.85204000000001E-2</c:v>
                </c:pt>
                <c:pt idx="280">
                  <c:v>1.8592299999999999E-2</c:v>
                </c:pt>
                <c:pt idx="281">
                  <c:v>1.8654E-2</c:v>
                </c:pt>
                <c:pt idx="282">
                  <c:v>1.8736200000000001E-2</c:v>
                </c:pt>
                <c:pt idx="283">
                  <c:v>1.87773E-2</c:v>
                </c:pt>
                <c:pt idx="284">
                  <c:v>1.8849299999999999E-2</c:v>
                </c:pt>
                <c:pt idx="285">
                  <c:v>1.89007000000001E-2</c:v>
                </c:pt>
                <c:pt idx="286">
                  <c:v>1.8993200000000002E-2</c:v>
                </c:pt>
                <c:pt idx="287">
                  <c:v>1.9054800000000021E-2</c:v>
                </c:pt>
                <c:pt idx="288">
                  <c:v>1.91062E-2</c:v>
                </c:pt>
                <c:pt idx="289">
                  <c:v>1.9178199999999999E-2</c:v>
                </c:pt>
                <c:pt idx="290">
                  <c:v>1.9239800000000001E-2</c:v>
                </c:pt>
                <c:pt idx="291">
                  <c:v>1.9281000000000104E-2</c:v>
                </c:pt>
                <c:pt idx="292">
                  <c:v>1.9332300000000007E-2</c:v>
                </c:pt>
                <c:pt idx="293">
                  <c:v>1.9414600000000001E-2</c:v>
                </c:pt>
                <c:pt idx="294">
                  <c:v>1.9507000000000097E-2</c:v>
                </c:pt>
                <c:pt idx="295">
                  <c:v>1.9558400000000021E-2</c:v>
                </c:pt>
                <c:pt idx="296">
                  <c:v>1.9599600000000005E-2</c:v>
                </c:pt>
                <c:pt idx="297">
                  <c:v>1.9661200000000097E-2</c:v>
                </c:pt>
                <c:pt idx="298">
                  <c:v>1.9722900000000099E-2</c:v>
                </c:pt>
                <c:pt idx="299">
                  <c:v>1.9805100000000124E-2</c:v>
                </c:pt>
                <c:pt idx="300">
                  <c:v>1.9887300000000097E-2</c:v>
                </c:pt>
                <c:pt idx="301">
                  <c:v>1.9969600000000021E-2</c:v>
                </c:pt>
                <c:pt idx="302">
                  <c:v>2.0062099999999979E-2</c:v>
                </c:pt>
                <c:pt idx="303">
                  <c:v>2.0113499999999979E-2</c:v>
                </c:pt>
                <c:pt idx="304">
                  <c:v>2.0154599999999977E-2</c:v>
                </c:pt>
                <c:pt idx="305">
                  <c:v>2.01957E-2</c:v>
                </c:pt>
                <c:pt idx="306">
                  <c:v>2.02676E-2</c:v>
                </c:pt>
                <c:pt idx="307">
                  <c:v>2.0339599999999999E-2</c:v>
                </c:pt>
                <c:pt idx="308">
                  <c:v>2.0411499999999999E-2</c:v>
                </c:pt>
                <c:pt idx="309">
                  <c:v>2.0493700000000052E-2</c:v>
                </c:pt>
                <c:pt idx="310">
                  <c:v>2.0576000000000001E-2</c:v>
                </c:pt>
                <c:pt idx="311">
                  <c:v>2.0647900000000188E-2</c:v>
                </c:pt>
                <c:pt idx="312">
                  <c:v>2.0688999999999999E-2</c:v>
                </c:pt>
                <c:pt idx="313">
                  <c:v>2.07507E-2</c:v>
                </c:pt>
                <c:pt idx="314">
                  <c:v>2.0812399999999998E-2</c:v>
                </c:pt>
                <c:pt idx="315">
                  <c:v>2.0894599999999989E-2</c:v>
                </c:pt>
                <c:pt idx="316">
                  <c:v>2.0997300000000042E-2</c:v>
                </c:pt>
                <c:pt idx="317">
                  <c:v>2.104870000000001E-2</c:v>
                </c:pt>
                <c:pt idx="318">
                  <c:v>2.1110399999999998E-2</c:v>
                </c:pt>
                <c:pt idx="319">
                  <c:v>2.1172099999999999E-2</c:v>
                </c:pt>
                <c:pt idx="320">
                  <c:v>2.1254300000000052E-2</c:v>
                </c:pt>
                <c:pt idx="321">
                  <c:v>2.1336500000000001E-2</c:v>
                </c:pt>
                <c:pt idx="322">
                  <c:v>2.14085E-2</c:v>
                </c:pt>
                <c:pt idx="323">
                  <c:v>2.14804E-2</c:v>
                </c:pt>
                <c:pt idx="324">
                  <c:v>2.1562599999999977E-2</c:v>
                </c:pt>
                <c:pt idx="325">
                  <c:v>2.1603700000000187E-2</c:v>
                </c:pt>
                <c:pt idx="326">
                  <c:v>2.1686000000000011E-2</c:v>
                </c:pt>
                <c:pt idx="327">
                  <c:v>2.1788700000000001E-2</c:v>
                </c:pt>
                <c:pt idx="328">
                  <c:v>2.1901799999999999E-2</c:v>
                </c:pt>
                <c:pt idx="329">
                  <c:v>2.1973700000000092E-2</c:v>
                </c:pt>
                <c:pt idx="330">
                  <c:v>2.2045700000000178E-2</c:v>
                </c:pt>
                <c:pt idx="331">
                  <c:v>2.2117600000000001E-2</c:v>
                </c:pt>
                <c:pt idx="332">
                  <c:v>2.2230700000000169E-2</c:v>
                </c:pt>
                <c:pt idx="333">
                  <c:v>2.23643E-2</c:v>
                </c:pt>
                <c:pt idx="334">
                  <c:v>2.2436200000000212E-2</c:v>
                </c:pt>
                <c:pt idx="335">
                  <c:v>2.2549300000000178E-2</c:v>
                </c:pt>
                <c:pt idx="336">
                  <c:v>2.2631500000000214E-2</c:v>
                </c:pt>
                <c:pt idx="337">
                  <c:v>2.2713700000000052E-2</c:v>
                </c:pt>
                <c:pt idx="338">
                  <c:v>2.2806200000000165E-2</c:v>
                </c:pt>
                <c:pt idx="339">
                  <c:v>2.2898700000000011E-2</c:v>
                </c:pt>
                <c:pt idx="340">
                  <c:v>2.2960399999999999E-2</c:v>
                </c:pt>
                <c:pt idx="341">
                  <c:v>2.3073400000000001E-2</c:v>
                </c:pt>
                <c:pt idx="342">
                  <c:v>2.3217300000000052E-2</c:v>
                </c:pt>
                <c:pt idx="343">
                  <c:v>2.3279000000000011E-2</c:v>
                </c:pt>
                <c:pt idx="344">
                  <c:v>2.33715E-2</c:v>
                </c:pt>
                <c:pt idx="345">
                  <c:v>2.3453700000000001E-2</c:v>
                </c:pt>
                <c:pt idx="346">
                  <c:v>2.3505100000000001E-2</c:v>
                </c:pt>
                <c:pt idx="347">
                  <c:v>2.3587299999999999E-2</c:v>
                </c:pt>
                <c:pt idx="348">
                  <c:v>2.3659199999999998E-2</c:v>
                </c:pt>
                <c:pt idx="349">
                  <c:v>2.37209E-2</c:v>
                </c:pt>
                <c:pt idx="350">
                  <c:v>2.3813400000000002E-2</c:v>
                </c:pt>
                <c:pt idx="351">
                  <c:v>2.3875100000000156E-2</c:v>
                </c:pt>
                <c:pt idx="352">
                  <c:v>2.3916199999999978E-2</c:v>
                </c:pt>
                <c:pt idx="353">
                  <c:v>2.3998399999999993E-2</c:v>
                </c:pt>
                <c:pt idx="354">
                  <c:v>2.4039499999999998E-2</c:v>
                </c:pt>
                <c:pt idx="355">
                  <c:v>2.4121699999999979E-2</c:v>
                </c:pt>
                <c:pt idx="356">
                  <c:v>2.4173099999999999E-2</c:v>
                </c:pt>
                <c:pt idx="357">
                  <c:v>2.4265599999999988E-2</c:v>
                </c:pt>
                <c:pt idx="358">
                  <c:v>2.43273E-2</c:v>
                </c:pt>
                <c:pt idx="359">
                  <c:v>2.43787E-2</c:v>
                </c:pt>
                <c:pt idx="360">
                  <c:v>2.44711000000002E-2</c:v>
                </c:pt>
                <c:pt idx="361">
                  <c:v>2.4522499999999829E-2</c:v>
                </c:pt>
                <c:pt idx="362">
                  <c:v>2.4615000000000001E-2</c:v>
                </c:pt>
                <c:pt idx="363">
                  <c:v>2.4687000000000042E-2</c:v>
                </c:pt>
                <c:pt idx="364">
                  <c:v>2.4738399999999997E-2</c:v>
                </c:pt>
                <c:pt idx="365">
                  <c:v>2.4810300000000011E-2</c:v>
                </c:pt>
                <c:pt idx="366">
                  <c:v>2.4902799999999989E-2</c:v>
                </c:pt>
                <c:pt idx="367">
                  <c:v>2.501590000000015E-2</c:v>
                </c:pt>
                <c:pt idx="368">
                  <c:v>2.5108399999999999E-2</c:v>
                </c:pt>
                <c:pt idx="369">
                  <c:v>2.5221400000000001E-2</c:v>
                </c:pt>
                <c:pt idx="370">
                  <c:v>2.528310000000018E-2</c:v>
                </c:pt>
                <c:pt idx="371">
                  <c:v>2.5365300000000011E-2</c:v>
                </c:pt>
                <c:pt idx="372">
                  <c:v>2.5447500000000012E-2</c:v>
                </c:pt>
                <c:pt idx="373">
                  <c:v>2.5550300000000001E-2</c:v>
                </c:pt>
                <c:pt idx="374">
                  <c:v>2.5642800000000052E-2</c:v>
                </c:pt>
                <c:pt idx="375">
                  <c:v>2.5725000000000001E-2</c:v>
                </c:pt>
                <c:pt idx="376">
                  <c:v>2.5858599999999989E-2</c:v>
                </c:pt>
                <c:pt idx="377">
                  <c:v>2.5909999999999999E-2</c:v>
                </c:pt>
                <c:pt idx="378">
                  <c:v>2.604360000000016E-2</c:v>
                </c:pt>
                <c:pt idx="379">
                  <c:v>2.6208000000000002E-2</c:v>
                </c:pt>
                <c:pt idx="380">
                  <c:v>2.626970000000001E-2</c:v>
                </c:pt>
                <c:pt idx="381">
                  <c:v>2.6362199999999988E-2</c:v>
                </c:pt>
                <c:pt idx="382">
                  <c:v>2.6454700000000001E-2</c:v>
                </c:pt>
                <c:pt idx="383">
                  <c:v>2.6578000000000001E-2</c:v>
                </c:pt>
                <c:pt idx="384">
                  <c:v>2.6680800000000157E-2</c:v>
                </c:pt>
                <c:pt idx="385">
                  <c:v>2.6804100000000056E-2</c:v>
                </c:pt>
                <c:pt idx="386">
                  <c:v>2.6937700000000155E-2</c:v>
                </c:pt>
                <c:pt idx="387">
                  <c:v>2.7050800000000052E-2</c:v>
                </c:pt>
                <c:pt idx="388">
                  <c:v>2.715360000000001E-2</c:v>
                </c:pt>
                <c:pt idx="389">
                  <c:v>2.7266599999999998E-2</c:v>
                </c:pt>
                <c:pt idx="390">
                  <c:v>2.7379700000000166E-2</c:v>
                </c:pt>
                <c:pt idx="391">
                  <c:v>2.7482400000000011E-2</c:v>
                </c:pt>
                <c:pt idx="392">
                  <c:v>2.763660000000016E-2</c:v>
                </c:pt>
                <c:pt idx="393">
                  <c:v>2.7749599999999999E-2</c:v>
                </c:pt>
                <c:pt idx="394">
                  <c:v>2.7852400000000006E-2</c:v>
                </c:pt>
                <c:pt idx="395">
                  <c:v>2.7924399999999999E-2</c:v>
                </c:pt>
                <c:pt idx="396">
                  <c:v>2.80066E-2</c:v>
                </c:pt>
                <c:pt idx="397">
                  <c:v>2.8109300000000011E-2</c:v>
                </c:pt>
                <c:pt idx="398">
                  <c:v>2.8191600000000001E-2</c:v>
                </c:pt>
                <c:pt idx="399">
                  <c:v>2.8273800000000175E-2</c:v>
                </c:pt>
                <c:pt idx="400">
                  <c:v>2.83149E-2</c:v>
                </c:pt>
                <c:pt idx="401">
                  <c:v>2.8407400000000006E-2</c:v>
                </c:pt>
                <c:pt idx="402">
                  <c:v>2.8489600000000011E-2</c:v>
                </c:pt>
                <c:pt idx="403">
                  <c:v>2.8571800000000012E-2</c:v>
                </c:pt>
                <c:pt idx="404">
                  <c:v>2.8633499999999999E-2</c:v>
                </c:pt>
                <c:pt idx="405">
                  <c:v>2.8725999999999998E-2</c:v>
                </c:pt>
                <c:pt idx="406">
                  <c:v>2.87671E-2</c:v>
                </c:pt>
                <c:pt idx="407">
                  <c:v>2.8828799999999988E-2</c:v>
                </c:pt>
                <c:pt idx="408">
                  <c:v>2.8952099999999988E-2</c:v>
                </c:pt>
                <c:pt idx="409">
                  <c:v>2.90446E-2</c:v>
                </c:pt>
                <c:pt idx="410">
                  <c:v>2.91474E-2</c:v>
                </c:pt>
                <c:pt idx="411">
                  <c:v>2.9219300000000052E-2</c:v>
                </c:pt>
                <c:pt idx="412">
                  <c:v>2.9301500000000001E-2</c:v>
                </c:pt>
                <c:pt idx="413">
                  <c:v>2.93426E-2</c:v>
                </c:pt>
                <c:pt idx="414">
                  <c:v>2.9435100000000193E-2</c:v>
                </c:pt>
                <c:pt idx="415">
                  <c:v>2.951730000000001E-2</c:v>
                </c:pt>
                <c:pt idx="416">
                  <c:v>2.9589299999999999E-2</c:v>
                </c:pt>
                <c:pt idx="417">
                  <c:v>2.97229E-2</c:v>
                </c:pt>
                <c:pt idx="418">
                  <c:v>2.9835900000000217E-2</c:v>
                </c:pt>
                <c:pt idx="419">
                  <c:v>2.9907900000000012E-2</c:v>
                </c:pt>
                <c:pt idx="420">
                  <c:v>3.00004E-2</c:v>
                </c:pt>
                <c:pt idx="421">
                  <c:v>3.0144199999999993E-2</c:v>
                </c:pt>
                <c:pt idx="422">
                  <c:v>3.0257300000000167E-2</c:v>
                </c:pt>
                <c:pt idx="423">
                  <c:v>3.0329200000000001E-2</c:v>
                </c:pt>
                <c:pt idx="424">
                  <c:v>3.0442300000000165E-2</c:v>
                </c:pt>
                <c:pt idx="425">
                  <c:v>3.0524499999999968E-2</c:v>
                </c:pt>
                <c:pt idx="426">
                  <c:v>3.0627300000000159E-2</c:v>
                </c:pt>
                <c:pt idx="427">
                  <c:v>3.0719799999999998E-2</c:v>
                </c:pt>
                <c:pt idx="428">
                  <c:v>3.0873900000000256E-2</c:v>
                </c:pt>
                <c:pt idx="429">
                  <c:v>3.09561E-2</c:v>
                </c:pt>
                <c:pt idx="430">
                  <c:v>3.1130800000000052E-2</c:v>
                </c:pt>
                <c:pt idx="431">
                  <c:v>3.1202799999999999E-2</c:v>
                </c:pt>
                <c:pt idx="432">
                  <c:v>3.1326100000000003E-2</c:v>
                </c:pt>
                <c:pt idx="433">
                  <c:v>3.1459700000000042E-2</c:v>
                </c:pt>
                <c:pt idx="434">
                  <c:v>3.1531600000000055E-2</c:v>
                </c:pt>
                <c:pt idx="435">
                  <c:v>3.1665200000000011E-2</c:v>
                </c:pt>
                <c:pt idx="436">
                  <c:v>3.1767999999999998E-2</c:v>
                </c:pt>
                <c:pt idx="437">
                  <c:v>3.1901600000000002E-2</c:v>
                </c:pt>
                <c:pt idx="438">
                  <c:v>3.1994099999999998E-2</c:v>
                </c:pt>
                <c:pt idx="439">
                  <c:v>3.2066000000000004E-2</c:v>
                </c:pt>
                <c:pt idx="440">
                  <c:v>3.2179100000000092E-2</c:v>
                </c:pt>
                <c:pt idx="441">
                  <c:v>3.2333200000000228E-2</c:v>
                </c:pt>
                <c:pt idx="442">
                  <c:v>3.2466799999999997E-2</c:v>
                </c:pt>
                <c:pt idx="443">
                  <c:v>3.2600400000000002E-2</c:v>
                </c:pt>
                <c:pt idx="444">
                  <c:v>3.2703200000000224E-2</c:v>
                </c:pt>
                <c:pt idx="445">
                  <c:v>3.2847100000000226E-2</c:v>
                </c:pt>
                <c:pt idx="446">
                  <c:v>3.2918999999999997E-2</c:v>
                </c:pt>
                <c:pt idx="447">
                  <c:v>3.3001200000000015E-2</c:v>
                </c:pt>
                <c:pt idx="448">
                  <c:v>3.3093699999999997E-2</c:v>
                </c:pt>
                <c:pt idx="449">
                  <c:v>3.3206800000000002E-2</c:v>
                </c:pt>
                <c:pt idx="450">
                  <c:v>3.3309499999999999E-2</c:v>
                </c:pt>
                <c:pt idx="451">
                  <c:v>3.3360899999999978E-2</c:v>
                </c:pt>
                <c:pt idx="452">
                  <c:v>3.3453400000000001E-2</c:v>
                </c:pt>
                <c:pt idx="453">
                  <c:v>3.3525399999999997E-2</c:v>
                </c:pt>
                <c:pt idx="454">
                  <c:v>3.3607600000000001E-2</c:v>
                </c:pt>
                <c:pt idx="455">
                  <c:v>3.3710299999999999E-2</c:v>
                </c:pt>
                <c:pt idx="456">
                  <c:v>3.3802800000000001E-2</c:v>
                </c:pt>
                <c:pt idx="457">
                  <c:v>3.3874799999999997E-2</c:v>
                </c:pt>
                <c:pt idx="458">
                  <c:v>3.3977500000000001E-2</c:v>
                </c:pt>
                <c:pt idx="459">
                  <c:v>3.407000000000001E-2</c:v>
                </c:pt>
                <c:pt idx="460">
                  <c:v>3.4100900000000003E-2</c:v>
                </c:pt>
                <c:pt idx="461">
                  <c:v>3.4203600000000015E-2</c:v>
                </c:pt>
                <c:pt idx="462">
                  <c:v>3.4285799999999998E-2</c:v>
                </c:pt>
                <c:pt idx="463">
                  <c:v>3.4388599999999998E-2</c:v>
                </c:pt>
                <c:pt idx="464">
                  <c:v>3.4481100000000056E-2</c:v>
                </c:pt>
                <c:pt idx="465">
                  <c:v>3.4563299999999998E-2</c:v>
                </c:pt>
                <c:pt idx="466">
                  <c:v>3.4666099999999998E-2</c:v>
                </c:pt>
                <c:pt idx="467">
                  <c:v>3.4738000000000005E-2</c:v>
                </c:pt>
                <c:pt idx="468">
                  <c:v>3.4861299999999998E-2</c:v>
                </c:pt>
                <c:pt idx="469">
                  <c:v>3.49024E-2</c:v>
                </c:pt>
                <c:pt idx="470">
                  <c:v>3.4974400000000003E-2</c:v>
                </c:pt>
                <c:pt idx="471">
                  <c:v>3.5087400000000005E-2</c:v>
                </c:pt>
                <c:pt idx="472">
                  <c:v>3.5179900000000056E-2</c:v>
                </c:pt>
                <c:pt idx="473">
                  <c:v>3.5282700000000014E-2</c:v>
                </c:pt>
                <c:pt idx="474">
                  <c:v>3.5313499999999998E-2</c:v>
                </c:pt>
                <c:pt idx="475">
                  <c:v>3.5436800000000011E-2</c:v>
                </c:pt>
                <c:pt idx="476">
                  <c:v>3.55088E-2</c:v>
                </c:pt>
                <c:pt idx="477">
                  <c:v>3.5601200000000228E-2</c:v>
                </c:pt>
                <c:pt idx="478">
                  <c:v>3.5734799999999997E-2</c:v>
                </c:pt>
                <c:pt idx="479">
                  <c:v>3.5837600000000212E-2</c:v>
                </c:pt>
                <c:pt idx="480">
                  <c:v>3.5940399999999997E-2</c:v>
                </c:pt>
                <c:pt idx="481">
                  <c:v>3.5981500000000013E-2</c:v>
                </c:pt>
                <c:pt idx="482">
                  <c:v>3.6115099999999997E-2</c:v>
                </c:pt>
                <c:pt idx="483">
                  <c:v>3.6217900000000212E-2</c:v>
                </c:pt>
                <c:pt idx="484">
                  <c:v>3.6320600000000001E-2</c:v>
                </c:pt>
                <c:pt idx="485">
                  <c:v>3.6454199999999999E-2</c:v>
                </c:pt>
                <c:pt idx="486">
                  <c:v>3.6577499999999999E-2</c:v>
                </c:pt>
                <c:pt idx="487">
                  <c:v>3.6731699999999999E-2</c:v>
                </c:pt>
                <c:pt idx="488">
                  <c:v>3.6854999999999999E-2</c:v>
                </c:pt>
                <c:pt idx="489">
                  <c:v>3.7009100000000232E-2</c:v>
                </c:pt>
                <c:pt idx="490">
                  <c:v>3.7091400000000052E-2</c:v>
                </c:pt>
                <c:pt idx="491">
                  <c:v>3.721470000000001E-2</c:v>
                </c:pt>
                <c:pt idx="492">
                  <c:v>3.738940000000001E-2</c:v>
                </c:pt>
                <c:pt idx="493">
                  <c:v>3.7543500000000042E-2</c:v>
                </c:pt>
                <c:pt idx="494">
                  <c:v>3.7687400000000197E-2</c:v>
                </c:pt>
                <c:pt idx="495">
                  <c:v>3.7821000000000195E-2</c:v>
                </c:pt>
                <c:pt idx="496">
                  <c:v>3.80676E-2</c:v>
                </c:pt>
                <c:pt idx="497">
                  <c:v>3.8149799999999998E-2</c:v>
                </c:pt>
                <c:pt idx="498">
                  <c:v>3.8324499999999977E-2</c:v>
                </c:pt>
                <c:pt idx="499">
                  <c:v>3.8550599999999997E-2</c:v>
                </c:pt>
                <c:pt idx="500">
                  <c:v>3.8684200000000002E-2</c:v>
                </c:pt>
                <c:pt idx="501">
                  <c:v>3.8838400000000002E-2</c:v>
                </c:pt>
                <c:pt idx="502">
                  <c:v>3.8951399999999997E-2</c:v>
                </c:pt>
                <c:pt idx="503">
                  <c:v>3.9126099999999997E-2</c:v>
                </c:pt>
                <c:pt idx="504">
                  <c:v>3.9239099999999999E-2</c:v>
                </c:pt>
                <c:pt idx="505">
                  <c:v>3.9331600000000001E-2</c:v>
                </c:pt>
                <c:pt idx="506">
                  <c:v>3.9485800000000203E-2</c:v>
                </c:pt>
                <c:pt idx="507">
                  <c:v>3.9557700000000001E-2</c:v>
                </c:pt>
                <c:pt idx="508">
                  <c:v>3.9670700000000052E-2</c:v>
                </c:pt>
                <c:pt idx="509">
                  <c:v>3.9835200000000258E-2</c:v>
                </c:pt>
                <c:pt idx="510">
                  <c:v>4.0040699999999999E-2</c:v>
                </c:pt>
                <c:pt idx="511">
                  <c:v>4.0184600000000022E-2</c:v>
                </c:pt>
                <c:pt idx="512">
                  <c:v>4.0287299999999998E-2</c:v>
                </c:pt>
                <c:pt idx="513">
                  <c:v>4.0348999999999996E-2</c:v>
                </c:pt>
                <c:pt idx="514">
                  <c:v>4.0482600000000396E-2</c:v>
                </c:pt>
                <c:pt idx="515">
                  <c:v>4.06573E-2</c:v>
                </c:pt>
                <c:pt idx="516">
                  <c:v>4.0770300000000002E-2</c:v>
                </c:pt>
                <c:pt idx="517">
                  <c:v>4.09553E-2</c:v>
                </c:pt>
                <c:pt idx="518">
                  <c:v>4.10786E-2</c:v>
                </c:pt>
                <c:pt idx="519">
                  <c:v>4.1222499999999995E-2</c:v>
                </c:pt>
                <c:pt idx="520">
                  <c:v>4.1304700000000014E-2</c:v>
                </c:pt>
                <c:pt idx="521">
                  <c:v>4.13561E-2</c:v>
                </c:pt>
                <c:pt idx="522">
                  <c:v>4.1458799999999997E-2</c:v>
                </c:pt>
                <c:pt idx="523">
                  <c:v>4.1551299999999985E-2</c:v>
                </c:pt>
                <c:pt idx="524">
                  <c:v>4.1664399999999976E-2</c:v>
                </c:pt>
                <c:pt idx="525">
                  <c:v>4.1828799999999985E-2</c:v>
                </c:pt>
                <c:pt idx="526">
                  <c:v>4.1952099999999999E-2</c:v>
                </c:pt>
                <c:pt idx="527">
                  <c:v>4.2065100000000001E-2</c:v>
                </c:pt>
                <c:pt idx="528">
                  <c:v>4.2178199999999985E-2</c:v>
                </c:pt>
                <c:pt idx="529">
                  <c:v>4.2311800000000004E-2</c:v>
                </c:pt>
                <c:pt idx="530">
                  <c:v>4.2465900000000112E-2</c:v>
                </c:pt>
                <c:pt idx="531">
                  <c:v>4.2578900000000003E-2</c:v>
                </c:pt>
                <c:pt idx="532">
                  <c:v>4.2702300000000123E-2</c:v>
                </c:pt>
                <c:pt idx="533">
                  <c:v>4.2815300000000014E-2</c:v>
                </c:pt>
                <c:pt idx="534">
                  <c:v>4.2918100000000001E-2</c:v>
                </c:pt>
                <c:pt idx="535">
                  <c:v>4.3031099999999996E-2</c:v>
                </c:pt>
                <c:pt idx="536">
                  <c:v>4.3154400000000002E-2</c:v>
                </c:pt>
                <c:pt idx="537">
                  <c:v>4.32675E-2</c:v>
                </c:pt>
                <c:pt idx="538">
                  <c:v>4.3442099999999997E-2</c:v>
                </c:pt>
                <c:pt idx="539">
                  <c:v>4.3534600000000014E-2</c:v>
                </c:pt>
                <c:pt idx="540">
                  <c:v>4.3616800000000004E-2</c:v>
                </c:pt>
                <c:pt idx="541">
                  <c:v>4.37402E-2</c:v>
                </c:pt>
                <c:pt idx="542">
                  <c:v>4.3863500000000014E-2</c:v>
                </c:pt>
                <c:pt idx="543">
                  <c:v>4.4007300000000013E-2</c:v>
                </c:pt>
                <c:pt idx="544">
                  <c:v>4.4151200000000002E-2</c:v>
                </c:pt>
                <c:pt idx="545">
                  <c:v>4.4264300000000013E-2</c:v>
                </c:pt>
                <c:pt idx="546">
                  <c:v>4.436700000000042E-2</c:v>
                </c:pt>
                <c:pt idx="547">
                  <c:v>4.4480100000000022E-2</c:v>
                </c:pt>
                <c:pt idx="548">
                  <c:v>4.4634199999999999E-2</c:v>
                </c:pt>
                <c:pt idx="549">
                  <c:v>4.4757500000000124E-2</c:v>
                </c:pt>
                <c:pt idx="550">
                  <c:v>4.4901400000000022E-2</c:v>
                </c:pt>
                <c:pt idx="551">
                  <c:v>4.4983600000000352E-2</c:v>
                </c:pt>
                <c:pt idx="552">
                  <c:v>4.5106899999999998E-2</c:v>
                </c:pt>
                <c:pt idx="553">
                  <c:v>4.5230199999999977E-2</c:v>
                </c:pt>
                <c:pt idx="554">
                  <c:v>4.5404899999999998E-2</c:v>
                </c:pt>
                <c:pt idx="555">
                  <c:v>4.5600099999999998E-2</c:v>
                </c:pt>
                <c:pt idx="556">
                  <c:v>4.5764500000000034E-2</c:v>
                </c:pt>
                <c:pt idx="557">
                  <c:v>4.5918700000000014E-2</c:v>
                </c:pt>
                <c:pt idx="558">
                  <c:v>4.6124199999999956E-2</c:v>
                </c:pt>
                <c:pt idx="559">
                  <c:v>4.6288599999999985E-2</c:v>
                </c:pt>
                <c:pt idx="560">
                  <c:v>4.6473599999999997E-2</c:v>
                </c:pt>
                <c:pt idx="561">
                  <c:v>4.6658600000000001E-2</c:v>
                </c:pt>
                <c:pt idx="562">
                  <c:v>4.6956500000000012E-2</c:v>
                </c:pt>
                <c:pt idx="563">
                  <c:v>4.7069600000000114E-2</c:v>
                </c:pt>
                <c:pt idx="564">
                  <c:v>4.72237E-2</c:v>
                </c:pt>
                <c:pt idx="565">
                  <c:v>4.7326500000000132E-2</c:v>
                </c:pt>
                <c:pt idx="566">
                  <c:v>4.7501200000000014E-2</c:v>
                </c:pt>
                <c:pt idx="567">
                  <c:v>4.7634799999999998E-2</c:v>
                </c:pt>
                <c:pt idx="568">
                  <c:v>4.7768400000000398E-2</c:v>
                </c:pt>
                <c:pt idx="569">
                  <c:v>4.7953300000000004E-2</c:v>
                </c:pt>
                <c:pt idx="570">
                  <c:v>4.8086900000000113E-2</c:v>
                </c:pt>
                <c:pt idx="571">
                  <c:v>4.8199899999999997E-2</c:v>
                </c:pt>
                <c:pt idx="572">
                  <c:v>4.8374599999999997E-2</c:v>
                </c:pt>
                <c:pt idx="573">
                  <c:v>4.8549299999999976E-2</c:v>
                </c:pt>
                <c:pt idx="574">
                  <c:v>4.8652099999999997E-2</c:v>
                </c:pt>
                <c:pt idx="575">
                  <c:v>4.8806200000000133E-2</c:v>
                </c:pt>
                <c:pt idx="576">
                  <c:v>4.8909000000000001E-2</c:v>
                </c:pt>
                <c:pt idx="577">
                  <c:v>4.9042600000000339E-2</c:v>
                </c:pt>
                <c:pt idx="578">
                  <c:v>4.9299400000000014E-2</c:v>
                </c:pt>
                <c:pt idx="579">
                  <c:v>4.9412500000000449E-2</c:v>
                </c:pt>
                <c:pt idx="580">
                  <c:v>4.9648799999999986E-2</c:v>
                </c:pt>
                <c:pt idx="581">
                  <c:v>4.9772100000000034E-2</c:v>
                </c:pt>
                <c:pt idx="582">
                  <c:v>4.9957100000000004E-2</c:v>
                </c:pt>
                <c:pt idx="583">
                  <c:v>5.0121499999999999E-2</c:v>
                </c:pt>
                <c:pt idx="584">
                  <c:v>5.0296199999999999E-2</c:v>
                </c:pt>
                <c:pt idx="585">
                  <c:v>5.0429799999999997E-2</c:v>
                </c:pt>
                <c:pt idx="586">
                  <c:v>5.0666100000000013E-2</c:v>
                </c:pt>
                <c:pt idx="587">
                  <c:v>5.0881900000000022E-2</c:v>
                </c:pt>
                <c:pt idx="588">
                  <c:v>5.1159400000000001E-2</c:v>
                </c:pt>
                <c:pt idx="589">
                  <c:v>5.1344299999999995E-2</c:v>
                </c:pt>
                <c:pt idx="590">
                  <c:v>5.1529299999999986E-2</c:v>
                </c:pt>
                <c:pt idx="591">
                  <c:v>5.17245E-2</c:v>
                </c:pt>
                <c:pt idx="592">
                  <c:v>5.2125299999999999E-2</c:v>
                </c:pt>
                <c:pt idx="593">
                  <c:v>5.2310200000000431E-2</c:v>
                </c:pt>
                <c:pt idx="594">
                  <c:v>5.2505500000000004E-2</c:v>
                </c:pt>
                <c:pt idx="595">
                  <c:v>5.2782900000000472E-2</c:v>
                </c:pt>
                <c:pt idx="596">
                  <c:v>5.3070600000000002E-2</c:v>
                </c:pt>
                <c:pt idx="597">
                  <c:v>5.3337800000000012E-2</c:v>
                </c:pt>
                <c:pt idx="598">
                  <c:v>5.3461099999999998E-2</c:v>
                </c:pt>
                <c:pt idx="599">
                  <c:v>5.3625499999999986E-2</c:v>
                </c:pt>
              </c:numCache>
            </c:numRef>
          </c:yVal>
        </c:ser>
        <c:ser>
          <c:idx val="1"/>
          <c:order val="1"/>
          <c:tx>
            <c:v>2 – суміш вугілля-гранулят (34% гранул), с=50% після 30 км гідротранспортування; 3 – те ж саме, але після добавки в гідросуміш гасу з розрахунку 1 кг/т сухого вугілля;</c:v>
          </c:tx>
          <c:spPr>
            <a:ln w="19050" cap="rnd">
              <a:solidFill>
                <a:schemeClr val="tx1">
                  <a:alpha val="62000"/>
                </a:schemeClr>
              </a:solidFill>
              <a:round/>
            </a:ln>
            <a:effectLst/>
          </c:spPr>
          <c:marker>
            <c:symbol val="none"/>
          </c:marker>
          <c:trendline>
            <c:spPr>
              <a:ln w="19050" cap="rnd">
                <a:solidFill>
                  <a:schemeClr val="tx1">
                    <a:lumMod val="50000"/>
                    <a:lumOff val="50000"/>
                  </a:schemeClr>
                </a:solidFill>
                <a:prstDash val="sysDot"/>
              </a:ln>
              <a:effectLst/>
            </c:spPr>
            <c:trendlineType val="poly"/>
            <c:order val="6"/>
            <c:dispRSqr val="1"/>
            <c:dispEq val="1"/>
            <c:trendlineLbl>
              <c:layout>
                <c:manualLayout>
                  <c:x val="-0.18866791977800171"/>
                  <c:y val="0.65235392674318116"/>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latin typeface="Times New Roman" panose="02020603050405020304" pitchFamily="18" charset="0"/>
                        <a:cs typeface="Times New Roman" panose="02020603050405020304" pitchFamily="18" charset="0"/>
                      </a:rPr>
                      <a:t>2 і 3 крива: y</a:t>
                    </a:r>
                    <a:r>
                      <a:rPr lang="ru" baseline="0">
                        <a:solidFill>
                          <a:schemeClr val="tx1"/>
                        </a:solidFill>
                        <a:latin typeface="Times New Roman" panose="02020603050405020304" pitchFamily="18" charset="0"/>
                        <a:cs typeface="Times New Roman" panose="02020603050405020304" pitchFamily="18" charset="0"/>
                      </a:rPr>
                      <a:t> = 0,2813x</a:t>
                    </a:r>
                    <a:r>
                      <a:rPr lang="ru" baseline="30000">
                        <a:solidFill>
                          <a:schemeClr val="tx1"/>
                        </a:solidFill>
                        <a:latin typeface="Times New Roman" panose="02020603050405020304" pitchFamily="18" charset="0"/>
                        <a:cs typeface="Times New Roman" panose="02020603050405020304" pitchFamily="18" charset="0"/>
                      </a:rPr>
                      <a:t>6</a:t>
                    </a:r>
                    <a:r>
                      <a:rPr lang="ru" baseline="0">
                        <a:solidFill>
                          <a:schemeClr val="tx1"/>
                        </a:solidFill>
                        <a:latin typeface="Times New Roman" panose="02020603050405020304" pitchFamily="18" charset="0"/>
                        <a:cs typeface="Times New Roman" panose="02020603050405020304" pitchFamily="18" charset="0"/>
                      </a:rPr>
                      <a:t> - 2,4987x</a:t>
                    </a:r>
                    <a:r>
                      <a:rPr lang="ru" baseline="30000">
                        <a:solidFill>
                          <a:schemeClr val="tx1"/>
                        </a:solidFill>
                        <a:latin typeface="Times New Roman" panose="02020603050405020304" pitchFamily="18" charset="0"/>
                        <a:cs typeface="Times New Roman" panose="02020603050405020304" pitchFamily="18" charset="0"/>
                      </a:rPr>
                      <a:t>5</a:t>
                    </a:r>
                    <a:r>
                      <a:rPr lang="ru" baseline="0">
                        <a:solidFill>
                          <a:schemeClr val="tx1"/>
                        </a:solidFill>
                        <a:latin typeface="Times New Roman" panose="02020603050405020304" pitchFamily="18" charset="0"/>
                        <a:cs typeface="Times New Roman" panose="02020603050405020304" pitchFamily="18" charset="0"/>
                      </a:rPr>
                      <a:t> + 9,1969x</a:t>
                    </a:r>
                    <a:r>
                      <a:rPr lang="ru" baseline="30000">
                        <a:solidFill>
                          <a:schemeClr val="tx1"/>
                        </a:solidFill>
                        <a:latin typeface="Times New Roman" panose="02020603050405020304" pitchFamily="18" charset="0"/>
                        <a:cs typeface="Times New Roman" panose="02020603050405020304" pitchFamily="18" charset="0"/>
                      </a:rPr>
                      <a:t>4</a:t>
                    </a:r>
                    <a:r>
                      <a:rPr lang="ru" baseline="0">
                        <a:solidFill>
                          <a:schemeClr val="tx1"/>
                        </a:solidFill>
                        <a:latin typeface="Times New Roman" panose="02020603050405020304" pitchFamily="18" charset="0"/>
                        <a:cs typeface="Times New Roman" panose="02020603050405020304" pitchFamily="18" charset="0"/>
                      </a:rPr>
                      <a:t> - 17,943x</a:t>
                    </a:r>
                    <a:r>
                      <a:rPr lang="ru" baseline="30000">
                        <a:solidFill>
                          <a:schemeClr val="tx1"/>
                        </a:solidFill>
                        <a:latin typeface="Times New Roman" panose="02020603050405020304" pitchFamily="18" charset="0"/>
                        <a:cs typeface="Times New Roman" panose="02020603050405020304" pitchFamily="18" charset="0"/>
                      </a:rPr>
                      <a:t>3</a:t>
                    </a:r>
                    <a:r>
                      <a:rPr lang="ru" baseline="0">
                        <a:solidFill>
                          <a:schemeClr val="tx1"/>
                        </a:solidFill>
                        <a:latin typeface="Times New Roman" panose="02020603050405020304" pitchFamily="18" charset="0"/>
                        <a:cs typeface="Times New Roman" panose="02020603050405020304" pitchFamily="18" charset="0"/>
                      </a:rPr>
                      <a:t> + 19,577x</a:t>
                    </a:r>
                    <a:r>
                      <a:rPr lang="ru" baseline="30000">
                        <a:solidFill>
                          <a:schemeClr val="tx1"/>
                        </a:solidFill>
                        <a:latin typeface="Times New Roman" panose="02020603050405020304" pitchFamily="18" charset="0"/>
                        <a:cs typeface="Times New Roman" panose="02020603050405020304" pitchFamily="18" charset="0"/>
                      </a:rPr>
                      <a:t>2</a:t>
                    </a:r>
                    <a:r>
                      <a:rPr lang="ru" baseline="0">
                        <a:solidFill>
                          <a:schemeClr val="tx1"/>
                        </a:solidFill>
                        <a:latin typeface="Times New Roman" panose="02020603050405020304" pitchFamily="18" charset="0"/>
                        <a:cs typeface="Times New Roman" panose="02020603050405020304" pitchFamily="18" charset="0"/>
                      </a:rPr>
                      <a:t> - 11,312x + 2,7174</a:t>
                    </a:r>
                    <a:br>
                      <a:rPr lang="ru" baseline="0">
                        <a:solidFill>
                          <a:schemeClr val="tx1"/>
                        </a:solidFill>
                        <a:latin typeface="Times New Roman" panose="02020603050405020304" pitchFamily="18" charset="0"/>
                        <a:cs typeface="Times New Roman" panose="02020603050405020304" pitchFamily="18" charset="0"/>
                      </a:rPr>
                    </a:br>
                    <a:r>
                      <a:rPr lang="ru" baseline="0">
                        <a:solidFill>
                          <a:schemeClr val="tx1"/>
                        </a:solidFill>
                        <a:latin typeface="Times New Roman" panose="02020603050405020304" pitchFamily="18" charset="0"/>
                        <a:cs typeface="Times New Roman" panose="02020603050405020304" pitchFamily="18" charset="0"/>
                      </a:rPr>
                      <a:t>R² = 1</a:t>
                    </a:r>
                    <a:endParaRPr lang="ru">
                      <a:solidFill>
                        <a:schemeClr val="tx1"/>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5 стаття (1).xlsx]Лист1'!$D$2:$D$372</c:f>
              <c:numCache>
                <c:formatCode>@</c:formatCode>
                <c:ptCount val="371"/>
                <c:pt idx="0">
                  <c:v>1.2179399999999914</c:v>
                </c:pt>
                <c:pt idx="1">
                  <c:v>1.2198699999999898</c:v>
                </c:pt>
                <c:pt idx="2">
                  <c:v>1.2223999999999939</c:v>
                </c:pt>
                <c:pt idx="3">
                  <c:v>1.2247699999999933</c:v>
                </c:pt>
                <c:pt idx="4">
                  <c:v>1.2269999999999928</c:v>
                </c:pt>
                <c:pt idx="5">
                  <c:v>1.22908</c:v>
                </c:pt>
                <c:pt idx="6">
                  <c:v>1.2308599999999998</c:v>
                </c:pt>
                <c:pt idx="7">
                  <c:v>1.2329399999999937</c:v>
                </c:pt>
                <c:pt idx="8">
                  <c:v>1.2347199999999998</c:v>
                </c:pt>
                <c:pt idx="9">
                  <c:v>1.2362</c:v>
                </c:pt>
                <c:pt idx="10">
                  <c:v>1.2378299999999895</c:v>
                </c:pt>
                <c:pt idx="11">
                  <c:v>1.2400599999999999</c:v>
                </c:pt>
                <c:pt idx="12">
                  <c:v>1.24244</c:v>
                </c:pt>
                <c:pt idx="13">
                  <c:v>1.2442199999999999</c:v>
                </c:pt>
                <c:pt idx="14">
                  <c:v>1.2463</c:v>
                </c:pt>
                <c:pt idx="15">
                  <c:v>1.2477799999999932</c:v>
                </c:pt>
                <c:pt idx="16">
                  <c:v>1.2495599999999998</c:v>
                </c:pt>
                <c:pt idx="17">
                  <c:v>1.25105</c:v>
                </c:pt>
                <c:pt idx="18">
                  <c:v>1.25238</c:v>
                </c:pt>
                <c:pt idx="19">
                  <c:v>1.2541599999999999</c:v>
                </c:pt>
                <c:pt idx="20">
                  <c:v>1.2571299999999928</c:v>
                </c:pt>
                <c:pt idx="21">
                  <c:v>1.25891</c:v>
                </c:pt>
                <c:pt idx="22">
                  <c:v>1.2611399999999939</c:v>
                </c:pt>
                <c:pt idx="23">
                  <c:v>1.2635199999999998</c:v>
                </c:pt>
                <c:pt idx="24">
                  <c:v>1.2655899999999998</c:v>
                </c:pt>
                <c:pt idx="25">
                  <c:v>1.26738</c:v>
                </c:pt>
                <c:pt idx="26">
                  <c:v>1.2688599999999999</c:v>
                </c:pt>
                <c:pt idx="27">
                  <c:v>1.27094</c:v>
                </c:pt>
                <c:pt idx="28">
                  <c:v>1.272869999999994</c:v>
                </c:pt>
                <c:pt idx="29">
                  <c:v>1.27495</c:v>
                </c:pt>
                <c:pt idx="30">
                  <c:v>1.2770299999999934</c:v>
                </c:pt>
                <c:pt idx="31">
                  <c:v>1.2790999999999932</c:v>
                </c:pt>
                <c:pt idx="32">
                  <c:v>1.2810299999999932</c:v>
                </c:pt>
                <c:pt idx="33">
                  <c:v>1.2832599999999998</c:v>
                </c:pt>
                <c:pt idx="34">
                  <c:v>1.2857799999999933</c:v>
                </c:pt>
                <c:pt idx="35">
                  <c:v>1.2883100000000001</c:v>
                </c:pt>
                <c:pt idx="36">
                  <c:v>1.2899399999999928</c:v>
                </c:pt>
                <c:pt idx="37">
                  <c:v>1.2915699999999934</c:v>
                </c:pt>
                <c:pt idx="38">
                  <c:v>1.29321</c:v>
                </c:pt>
                <c:pt idx="39">
                  <c:v>1.2949899999999999</c:v>
                </c:pt>
                <c:pt idx="40">
                  <c:v>1.2969199999999999</c:v>
                </c:pt>
                <c:pt idx="41">
                  <c:v>1.2989999999999939</c:v>
                </c:pt>
                <c:pt idx="42">
                  <c:v>1.30063</c:v>
                </c:pt>
                <c:pt idx="43">
                  <c:v>1.3019699999999927</c:v>
                </c:pt>
                <c:pt idx="44">
                  <c:v>1.30375</c:v>
                </c:pt>
                <c:pt idx="45">
                  <c:v>1.30538</c:v>
                </c:pt>
                <c:pt idx="46">
                  <c:v>1.3074599999999998</c:v>
                </c:pt>
                <c:pt idx="47">
                  <c:v>1.3095399999999937</c:v>
                </c:pt>
                <c:pt idx="48">
                  <c:v>1.3114699999999933</c:v>
                </c:pt>
                <c:pt idx="49">
                  <c:v>1.3130999999999939</c:v>
                </c:pt>
                <c:pt idx="50">
                  <c:v>1.3154699999999933</c:v>
                </c:pt>
                <c:pt idx="51">
                  <c:v>1.31755</c:v>
                </c:pt>
                <c:pt idx="52">
                  <c:v>1.3193299999999932</c:v>
                </c:pt>
                <c:pt idx="53">
                  <c:v>1.32141</c:v>
                </c:pt>
                <c:pt idx="54">
                  <c:v>1.3234899999999998</c:v>
                </c:pt>
                <c:pt idx="55">
                  <c:v>1.3255699999999933</c:v>
                </c:pt>
                <c:pt idx="56">
                  <c:v>1.3271999999999939</c:v>
                </c:pt>
                <c:pt idx="57">
                  <c:v>1.32884</c:v>
                </c:pt>
                <c:pt idx="58">
                  <c:v>1.33077</c:v>
                </c:pt>
                <c:pt idx="59">
                  <c:v>1.3329899999999999</c:v>
                </c:pt>
                <c:pt idx="60">
                  <c:v>1.33507</c:v>
                </c:pt>
                <c:pt idx="61">
                  <c:v>1.3372999999999939</c:v>
                </c:pt>
                <c:pt idx="62">
                  <c:v>1.3396699999999933</c:v>
                </c:pt>
                <c:pt idx="63">
                  <c:v>1.3418999999999928</c:v>
                </c:pt>
                <c:pt idx="64">
                  <c:v>1.3442700000000001</c:v>
                </c:pt>
                <c:pt idx="65">
                  <c:v>1.3462000000000001</c:v>
                </c:pt>
                <c:pt idx="66">
                  <c:v>1.3476899999999998</c:v>
                </c:pt>
                <c:pt idx="67">
                  <c:v>1.3496199999999998</c:v>
                </c:pt>
                <c:pt idx="68">
                  <c:v>1.3519899999999998</c:v>
                </c:pt>
                <c:pt idx="69">
                  <c:v>1.35378</c:v>
                </c:pt>
                <c:pt idx="70">
                  <c:v>1.3560000000000001</c:v>
                </c:pt>
                <c:pt idx="71">
                  <c:v>1.35853</c:v>
                </c:pt>
                <c:pt idx="72">
                  <c:v>1.3612</c:v>
                </c:pt>
                <c:pt idx="73">
                  <c:v>1.36328</c:v>
                </c:pt>
                <c:pt idx="74">
                  <c:v>1.36565</c:v>
                </c:pt>
                <c:pt idx="75">
                  <c:v>1.3680300000000001</c:v>
                </c:pt>
                <c:pt idx="76">
                  <c:v>1.3699599999999998</c:v>
                </c:pt>
                <c:pt idx="77">
                  <c:v>1.372180000000006</c:v>
                </c:pt>
                <c:pt idx="78">
                  <c:v>1.3741099999999999</c:v>
                </c:pt>
                <c:pt idx="79">
                  <c:v>1.3766400000000001</c:v>
                </c:pt>
                <c:pt idx="80">
                  <c:v>1.3791599999999999</c:v>
                </c:pt>
                <c:pt idx="81">
                  <c:v>1.38168</c:v>
                </c:pt>
                <c:pt idx="82">
                  <c:v>1.3840600000000001</c:v>
                </c:pt>
                <c:pt idx="83">
                  <c:v>1.3864300000000001</c:v>
                </c:pt>
                <c:pt idx="84">
                  <c:v>1.38866</c:v>
                </c:pt>
                <c:pt idx="85">
                  <c:v>1.3907400000000001</c:v>
                </c:pt>
                <c:pt idx="86">
                  <c:v>1.3923700000000001</c:v>
                </c:pt>
                <c:pt idx="87">
                  <c:v>1.3946000000000001</c:v>
                </c:pt>
                <c:pt idx="88">
                  <c:v>1.39697</c:v>
                </c:pt>
                <c:pt idx="89">
                  <c:v>1.3997999999999939</c:v>
                </c:pt>
                <c:pt idx="90">
                  <c:v>1.4027599999999998</c:v>
                </c:pt>
                <c:pt idx="91">
                  <c:v>1.4048399999999928</c:v>
                </c:pt>
                <c:pt idx="92">
                  <c:v>1.406919999999994</c:v>
                </c:pt>
                <c:pt idx="93">
                  <c:v>1.4088499999999939</c:v>
                </c:pt>
                <c:pt idx="94">
                  <c:v>1.4106299999999914</c:v>
                </c:pt>
                <c:pt idx="95">
                  <c:v>1.4135999999999886</c:v>
                </c:pt>
                <c:pt idx="96">
                  <c:v>1.4155299999999882</c:v>
                </c:pt>
                <c:pt idx="97">
                  <c:v>1.4179099999999896</c:v>
                </c:pt>
                <c:pt idx="98">
                  <c:v>1.4198399999999896</c:v>
                </c:pt>
                <c:pt idx="99">
                  <c:v>1.4223599999999998</c:v>
                </c:pt>
                <c:pt idx="100">
                  <c:v>1.4248799999999935</c:v>
                </c:pt>
                <c:pt idx="101">
                  <c:v>1.4272599999999998</c:v>
                </c:pt>
                <c:pt idx="102">
                  <c:v>1.4296299999999882</c:v>
                </c:pt>
                <c:pt idx="103">
                  <c:v>1.4321599999999999</c:v>
                </c:pt>
                <c:pt idx="104">
                  <c:v>1.43438</c:v>
                </c:pt>
                <c:pt idx="105">
                  <c:v>1.4370599999999998</c:v>
                </c:pt>
                <c:pt idx="106">
                  <c:v>1.4395799999999928</c:v>
                </c:pt>
                <c:pt idx="107">
                  <c:v>1.4423999999999932</c:v>
                </c:pt>
                <c:pt idx="108">
                  <c:v>1.44478</c:v>
                </c:pt>
                <c:pt idx="109">
                  <c:v>1.4469999999999927</c:v>
                </c:pt>
                <c:pt idx="110">
                  <c:v>1.4493799999999932</c:v>
                </c:pt>
                <c:pt idx="111">
                  <c:v>1.4515999999999896</c:v>
                </c:pt>
                <c:pt idx="112">
                  <c:v>1.4535299999999896</c:v>
                </c:pt>
                <c:pt idx="113">
                  <c:v>1.4556099999999927</c:v>
                </c:pt>
                <c:pt idx="114">
                  <c:v>1.457389999999994</c:v>
                </c:pt>
                <c:pt idx="115">
                  <c:v>1.4591799999999933</c:v>
                </c:pt>
                <c:pt idx="116">
                  <c:v>1.4616999999999896</c:v>
                </c:pt>
                <c:pt idx="117">
                  <c:v>1.4637799999999928</c:v>
                </c:pt>
                <c:pt idx="118">
                  <c:v>1.4655599999999998</c:v>
                </c:pt>
                <c:pt idx="119">
                  <c:v>1.4668999999999928</c:v>
                </c:pt>
                <c:pt idx="120">
                  <c:v>1.4688299999999928</c:v>
                </c:pt>
                <c:pt idx="121">
                  <c:v>1.4711999999999927</c:v>
                </c:pt>
                <c:pt idx="122">
                  <c:v>1.4734299999999914</c:v>
                </c:pt>
                <c:pt idx="123">
                  <c:v>1.4757999999999896</c:v>
                </c:pt>
                <c:pt idx="124">
                  <c:v>1.47818</c:v>
                </c:pt>
                <c:pt idx="125">
                  <c:v>1.48055</c:v>
                </c:pt>
                <c:pt idx="126">
                  <c:v>1.4829299999999928</c:v>
                </c:pt>
                <c:pt idx="127">
                  <c:v>1.4845599999999999</c:v>
                </c:pt>
                <c:pt idx="128">
                  <c:v>1.4864899999999999</c:v>
                </c:pt>
                <c:pt idx="129">
                  <c:v>1.4887199999999998</c:v>
                </c:pt>
                <c:pt idx="130">
                  <c:v>1.4909399999999939</c:v>
                </c:pt>
                <c:pt idx="131">
                  <c:v>1.4928699999999933</c:v>
                </c:pt>
                <c:pt idx="132">
                  <c:v>1.4953999999999927</c:v>
                </c:pt>
                <c:pt idx="133">
                  <c:v>1.497619999999994</c:v>
                </c:pt>
                <c:pt idx="134">
                  <c:v>1.4996999999999914</c:v>
                </c:pt>
                <c:pt idx="135">
                  <c:v>1.50223</c:v>
                </c:pt>
                <c:pt idx="136">
                  <c:v>1.50475</c:v>
                </c:pt>
                <c:pt idx="137">
                  <c:v>1.5072699999999934</c:v>
                </c:pt>
                <c:pt idx="138">
                  <c:v>1.5100899999999999</c:v>
                </c:pt>
                <c:pt idx="139">
                  <c:v>1.5126199999999999</c:v>
                </c:pt>
                <c:pt idx="140">
                  <c:v>1.51485</c:v>
                </c:pt>
                <c:pt idx="141">
                  <c:v>1.51678</c:v>
                </c:pt>
                <c:pt idx="142">
                  <c:v>1.519889999999994</c:v>
                </c:pt>
                <c:pt idx="143">
                  <c:v>1.5219699999999914</c:v>
                </c:pt>
                <c:pt idx="144">
                  <c:v>1.5237499999999939</c:v>
                </c:pt>
                <c:pt idx="145">
                  <c:v>1.5267199999999999</c:v>
                </c:pt>
                <c:pt idx="146">
                  <c:v>1.5296899999999998</c:v>
                </c:pt>
                <c:pt idx="147">
                  <c:v>1.5323599999999999</c:v>
                </c:pt>
                <c:pt idx="148">
                  <c:v>1.53548</c:v>
                </c:pt>
                <c:pt idx="149">
                  <c:v>1.5372599999999998</c:v>
                </c:pt>
                <c:pt idx="150">
                  <c:v>1.5397899999999998</c:v>
                </c:pt>
                <c:pt idx="151">
                  <c:v>1.5420100000000001</c:v>
                </c:pt>
                <c:pt idx="152">
                  <c:v>1.54454</c:v>
                </c:pt>
                <c:pt idx="153">
                  <c:v>1.54661</c:v>
                </c:pt>
                <c:pt idx="154">
                  <c:v>1.54854</c:v>
                </c:pt>
                <c:pt idx="155">
                  <c:v>1.5509199999999999</c:v>
                </c:pt>
                <c:pt idx="156">
                  <c:v>1.5529999999999939</c:v>
                </c:pt>
                <c:pt idx="157">
                  <c:v>1.5552199999999998</c:v>
                </c:pt>
                <c:pt idx="158">
                  <c:v>1.55701</c:v>
                </c:pt>
                <c:pt idx="159">
                  <c:v>1.56027</c:v>
                </c:pt>
                <c:pt idx="160">
                  <c:v>1.5630899999999999</c:v>
                </c:pt>
                <c:pt idx="161">
                  <c:v>1.5654699999999933</c:v>
                </c:pt>
                <c:pt idx="162">
                  <c:v>1.5681400000000001</c:v>
                </c:pt>
                <c:pt idx="163">
                  <c:v>1.57037</c:v>
                </c:pt>
                <c:pt idx="164">
                  <c:v>1.5721499999999999</c:v>
                </c:pt>
                <c:pt idx="165">
                  <c:v>1.5745199999999999</c:v>
                </c:pt>
                <c:pt idx="166">
                  <c:v>1.57616</c:v>
                </c:pt>
                <c:pt idx="167">
                  <c:v>1.57823</c:v>
                </c:pt>
                <c:pt idx="168">
                  <c:v>1.5803100000000001</c:v>
                </c:pt>
                <c:pt idx="169">
                  <c:v>1.5822400000000001</c:v>
                </c:pt>
                <c:pt idx="170">
                  <c:v>1.5841700000000001</c:v>
                </c:pt>
                <c:pt idx="171">
                  <c:v>1.58521</c:v>
                </c:pt>
                <c:pt idx="172">
                  <c:v>1.5875899999999998</c:v>
                </c:pt>
                <c:pt idx="173">
                  <c:v>1.5899599999999998</c:v>
                </c:pt>
                <c:pt idx="174">
                  <c:v>1.5917399999999939</c:v>
                </c:pt>
                <c:pt idx="175">
                  <c:v>1.5932299999999935</c:v>
                </c:pt>
                <c:pt idx="176">
                  <c:v>1.5955999999999932</c:v>
                </c:pt>
                <c:pt idx="177">
                  <c:v>1.5978299999999928</c:v>
                </c:pt>
                <c:pt idx="178">
                  <c:v>1.5999099999999939</c:v>
                </c:pt>
                <c:pt idx="179">
                  <c:v>1.60154</c:v>
                </c:pt>
                <c:pt idx="180">
                  <c:v>1.6036199999999998</c:v>
                </c:pt>
                <c:pt idx="181">
                  <c:v>1.6061399999999999</c:v>
                </c:pt>
                <c:pt idx="182">
                  <c:v>1.6088199999999999</c:v>
                </c:pt>
                <c:pt idx="183">
                  <c:v>1.612080000000006</c:v>
                </c:pt>
                <c:pt idx="184">
                  <c:v>1.6147499999999999</c:v>
                </c:pt>
                <c:pt idx="185">
                  <c:v>1.61653</c:v>
                </c:pt>
                <c:pt idx="186">
                  <c:v>1.61965</c:v>
                </c:pt>
                <c:pt idx="187">
                  <c:v>1.6214299999999939</c:v>
                </c:pt>
                <c:pt idx="188">
                  <c:v>1.6236599999999999</c:v>
                </c:pt>
                <c:pt idx="189">
                  <c:v>1.6263300000000001</c:v>
                </c:pt>
                <c:pt idx="190">
                  <c:v>1.6284099999999999</c:v>
                </c:pt>
                <c:pt idx="191">
                  <c:v>1.63123</c:v>
                </c:pt>
                <c:pt idx="192">
                  <c:v>1.6331599999999999</c:v>
                </c:pt>
                <c:pt idx="193">
                  <c:v>1.6350899999999999</c:v>
                </c:pt>
                <c:pt idx="194">
                  <c:v>1.6365799999999999</c:v>
                </c:pt>
                <c:pt idx="195">
                  <c:v>1.6386499999999999</c:v>
                </c:pt>
                <c:pt idx="196">
                  <c:v>1.64029</c:v>
                </c:pt>
                <c:pt idx="197">
                  <c:v>1.6425099999999999</c:v>
                </c:pt>
                <c:pt idx="198">
                  <c:v>1.64459</c:v>
                </c:pt>
                <c:pt idx="199">
                  <c:v>1.6472599999999999</c:v>
                </c:pt>
                <c:pt idx="200">
                  <c:v>1.6494899999999999</c:v>
                </c:pt>
                <c:pt idx="201">
                  <c:v>1.6509799999999999</c:v>
                </c:pt>
                <c:pt idx="202">
                  <c:v>1.6532</c:v>
                </c:pt>
                <c:pt idx="203">
                  <c:v>1.6552800000000001</c:v>
                </c:pt>
                <c:pt idx="204">
                  <c:v>1.6572100000000001</c:v>
                </c:pt>
                <c:pt idx="205">
                  <c:v>1.6592899999999999</c:v>
                </c:pt>
                <c:pt idx="206">
                  <c:v>1.6616599999999999</c:v>
                </c:pt>
                <c:pt idx="207">
                  <c:v>1.6643399999999999</c:v>
                </c:pt>
                <c:pt idx="208">
                  <c:v>1.66612</c:v>
                </c:pt>
                <c:pt idx="209">
                  <c:v>1.6683399999999999</c:v>
                </c:pt>
                <c:pt idx="210">
                  <c:v>1.6705700000000001</c:v>
                </c:pt>
                <c:pt idx="211">
                  <c:v>1.6725000000000001</c:v>
                </c:pt>
                <c:pt idx="212">
                  <c:v>1.67502</c:v>
                </c:pt>
                <c:pt idx="213">
                  <c:v>1.6779899999999999</c:v>
                </c:pt>
                <c:pt idx="214">
                  <c:v>1.6800700000000059</c:v>
                </c:pt>
                <c:pt idx="215">
                  <c:v>1.6817</c:v>
                </c:pt>
                <c:pt idx="216">
                  <c:v>1.6839299999999939</c:v>
                </c:pt>
                <c:pt idx="217">
                  <c:v>1.68571</c:v>
                </c:pt>
                <c:pt idx="218">
                  <c:v>1.688240000000006</c:v>
                </c:pt>
                <c:pt idx="219">
                  <c:v>1.6906099999999999</c:v>
                </c:pt>
                <c:pt idx="220">
                  <c:v>1.6935800000000001</c:v>
                </c:pt>
                <c:pt idx="221">
                  <c:v>1.6962500000000074</c:v>
                </c:pt>
                <c:pt idx="222">
                  <c:v>1.69937</c:v>
                </c:pt>
                <c:pt idx="223">
                  <c:v>1.7015999999999896</c:v>
                </c:pt>
                <c:pt idx="224">
                  <c:v>1.7038199999999932</c:v>
                </c:pt>
                <c:pt idx="225">
                  <c:v>1.70635</c:v>
                </c:pt>
                <c:pt idx="226">
                  <c:v>1.7081299999999937</c:v>
                </c:pt>
                <c:pt idx="227">
                  <c:v>1.7115399999999927</c:v>
                </c:pt>
                <c:pt idx="228">
                  <c:v>1.7143599999999999</c:v>
                </c:pt>
                <c:pt idx="229">
                  <c:v>1.7165899999999998</c:v>
                </c:pt>
                <c:pt idx="230">
                  <c:v>1.7186699999999933</c:v>
                </c:pt>
                <c:pt idx="231">
                  <c:v>1.7205999999999932</c:v>
                </c:pt>
                <c:pt idx="232">
                  <c:v>1.7228299999999928</c:v>
                </c:pt>
                <c:pt idx="233">
                  <c:v>1.7247599999999998</c:v>
                </c:pt>
                <c:pt idx="234">
                  <c:v>1.72654</c:v>
                </c:pt>
                <c:pt idx="235">
                  <c:v>1.728909999999994</c:v>
                </c:pt>
                <c:pt idx="236">
                  <c:v>1.7312899999999998</c:v>
                </c:pt>
                <c:pt idx="237">
                  <c:v>1.7329199999999998</c:v>
                </c:pt>
                <c:pt idx="238">
                  <c:v>1.73455</c:v>
                </c:pt>
                <c:pt idx="239">
                  <c:v>1.7366299999999932</c:v>
                </c:pt>
                <c:pt idx="240">
                  <c:v>1.7388599999999999</c:v>
                </c:pt>
                <c:pt idx="241">
                  <c:v>1.74034</c:v>
                </c:pt>
                <c:pt idx="242">
                  <c:v>1.74257</c:v>
                </c:pt>
                <c:pt idx="243">
                  <c:v>1.7452399999999932</c:v>
                </c:pt>
                <c:pt idx="244">
                  <c:v>1.747619999999994</c:v>
                </c:pt>
                <c:pt idx="245">
                  <c:v>1.7495499999999939</c:v>
                </c:pt>
                <c:pt idx="246">
                  <c:v>1.7517699999999914</c:v>
                </c:pt>
                <c:pt idx="247">
                  <c:v>1.7553399999999932</c:v>
                </c:pt>
                <c:pt idx="248">
                  <c:v>1.7577099999999934</c:v>
                </c:pt>
                <c:pt idx="249">
                  <c:v>1.7603800000000001</c:v>
                </c:pt>
                <c:pt idx="250">
                  <c:v>1.7624599999999999</c:v>
                </c:pt>
                <c:pt idx="251">
                  <c:v>1.7646899999999999</c:v>
                </c:pt>
                <c:pt idx="252">
                  <c:v>1.7673599999999998</c:v>
                </c:pt>
                <c:pt idx="253">
                  <c:v>1.7697399999999928</c:v>
                </c:pt>
                <c:pt idx="254">
                  <c:v>1.77285</c:v>
                </c:pt>
                <c:pt idx="255">
                  <c:v>1.7752299999999928</c:v>
                </c:pt>
                <c:pt idx="256">
                  <c:v>1.7778999999999914</c:v>
                </c:pt>
                <c:pt idx="257">
                  <c:v>1.7802800000000001</c:v>
                </c:pt>
                <c:pt idx="258">
                  <c:v>1.78295</c:v>
                </c:pt>
                <c:pt idx="259">
                  <c:v>1.7854699999999932</c:v>
                </c:pt>
                <c:pt idx="260">
                  <c:v>1.78844</c:v>
                </c:pt>
                <c:pt idx="261">
                  <c:v>1.79067</c:v>
                </c:pt>
                <c:pt idx="262">
                  <c:v>1.7936399999999932</c:v>
                </c:pt>
                <c:pt idx="263">
                  <c:v>1.7954199999999998</c:v>
                </c:pt>
                <c:pt idx="264">
                  <c:v>1.79809</c:v>
                </c:pt>
                <c:pt idx="265">
                  <c:v>1.80061</c:v>
                </c:pt>
                <c:pt idx="266">
                  <c:v>1.8022499999999999</c:v>
                </c:pt>
                <c:pt idx="267">
                  <c:v>1.8046199999999999</c:v>
                </c:pt>
                <c:pt idx="268">
                  <c:v>1.8059599999999998</c:v>
                </c:pt>
                <c:pt idx="269">
                  <c:v>1.80833</c:v>
                </c:pt>
                <c:pt idx="270">
                  <c:v>1.8108599999999999</c:v>
                </c:pt>
                <c:pt idx="271">
                  <c:v>1.81412</c:v>
                </c:pt>
                <c:pt idx="272">
                  <c:v>1.8163499999999999</c:v>
                </c:pt>
                <c:pt idx="273">
                  <c:v>1.81887</c:v>
                </c:pt>
                <c:pt idx="274">
                  <c:v>1.8209500000000001</c:v>
                </c:pt>
                <c:pt idx="275">
                  <c:v>1.8230299999999939</c:v>
                </c:pt>
                <c:pt idx="276">
                  <c:v>1.8249599999999999</c:v>
                </c:pt>
                <c:pt idx="277">
                  <c:v>1.82674</c:v>
                </c:pt>
                <c:pt idx="278">
                  <c:v>1.8280799999999999</c:v>
                </c:pt>
                <c:pt idx="279">
                  <c:v>1.83016</c:v>
                </c:pt>
                <c:pt idx="280">
                  <c:v>1.8319399999999932</c:v>
                </c:pt>
                <c:pt idx="281">
                  <c:v>1.8337199999999998</c:v>
                </c:pt>
                <c:pt idx="282">
                  <c:v>1.8354999999999932</c:v>
                </c:pt>
                <c:pt idx="283">
                  <c:v>1.83758</c:v>
                </c:pt>
                <c:pt idx="284">
                  <c:v>1.83951</c:v>
                </c:pt>
                <c:pt idx="285">
                  <c:v>1.8409899999999999</c:v>
                </c:pt>
                <c:pt idx="286">
                  <c:v>1.8432199999999999</c:v>
                </c:pt>
                <c:pt idx="287">
                  <c:v>1.8458899999999998</c:v>
                </c:pt>
                <c:pt idx="288">
                  <c:v>1.8478199999999998</c:v>
                </c:pt>
                <c:pt idx="289">
                  <c:v>1.8503499999999999</c:v>
                </c:pt>
                <c:pt idx="290">
                  <c:v>1.8522799999999999</c:v>
                </c:pt>
                <c:pt idx="291">
                  <c:v>1.8546499999999999</c:v>
                </c:pt>
                <c:pt idx="292">
                  <c:v>1.85747</c:v>
                </c:pt>
                <c:pt idx="293">
                  <c:v>1.8601399999999999</c:v>
                </c:pt>
                <c:pt idx="294">
                  <c:v>1.86222</c:v>
                </c:pt>
                <c:pt idx="295">
                  <c:v>1.8643000000000001</c:v>
                </c:pt>
                <c:pt idx="296">
                  <c:v>1.866080000000006</c:v>
                </c:pt>
                <c:pt idx="297">
                  <c:v>1.86816</c:v>
                </c:pt>
                <c:pt idx="298">
                  <c:v>1.8699399999999939</c:v>
                </c:pt>
                <c:pt idx="299">
                  <c:v>1.8717199999999998</c:v>
                </c:pt>
                <c:pt idx="300">
                  <c:v>1.8737999999999932</c:v>
                </c:pt>
                <c:pt idx="301">
                  <c:v>1.8757299999999932</c:v>
                </c:pt>
                <c:pt idx="302">
                  <c:v>1.87781</c:v>
                </c:pt>
                <c:pt idx="303">
                  <c:v>1.8807799999999999</c:v>
                </c:pt>
                <c:pt idx="304">
                  <c:v>1.8827100000000001</c:v>
                </c:pt>
                <c:pt idx="305">
                  <c:v>1.88449</c:v>
                </c:pt>
                <c:pt idx="306">
                  <c:v>1.88687</c:v>
                </c:pt>
                <c:pt idx="307">
                  <c:v>1.888350000000006</c:v>
                </c:pt>
                <c:pt idx="308">
                  <c:v>1.8901300000000001</c:v>
                </c:pt>
                <c:pt idx="309">
                  <c:v>1.89191</c:v>
                </c:pt>
                <c:pt idx="310">
                  <c:v>1.89384</c:v>
                </c:pt>
                <c:pt idx="311">
                  <c:v>1.8956199999999999</c:v>
                </c:pt>
                <c:pt idx="312">
                  <c:v>1.89741</c:v>
                </c:pt>
                <c:pt idx="313">
                  <c:v>1.8987400000000001</c:v>
                </c:pt>
                <c:pt idx="314">
                  <c:v>1.90052</c:v>
                </c:pt>
                <c:pt idx="315">
                  <c:v>1.9024500000000062</c:v>
                </c:pt>
                <c:pt idx="316">
                  <c:v>1.9037899999999999</c:v>
                </c:pt>
                <c:pt idx="317">
                  <c:v>1.90557</c:v>
                </c:pt>
                <c:pt idx="318">
                  <c:v>1.9075</c:v>
                </c:pt>
                <c:pt idx="319">
                  <c:v>1.9092800000000001</c:v>
                </c:pt>
                <c:pt idx="320">
                  <c:v>1.9113599999999999</c:v>
                </c:pt>
                <c:pt idx="321">
                  <c:v>1.9141800000000067</c:v>
                </c:pt>
                <c:pt idx="322">
                  <c:v>1.9161100000000066</c:v>
                </c:pt>
                <c:pt idx="323">
                  <c:v>1.9181900000000001</c:v>
                </c:pt>
                <c:pt idx="324">
                  <c:v>1.92042</c:v>
                </c:pt>
                <c:pt idx="325">
                  <c:v>1.92249</c:v>
                </c:pt>
                <c:pt idx="326">
                  <c:v>1.9241299999999999</c:v>
                </c:pt>
                <c:pt idx="327">
                  <c:v>1.9260600000000001</c:v>
                </c:pt>
                <c:pt idx="328">
                  <c:v>1.9279899999999999</c:v>
                </c:pt>
                <c:pt idx="329">
                  <c:v>1.9303600000000001</c:v>
                </c:pt>
                <c:pt idx="330">
                  <c:v>1.9322900000000001</c:v>
                </c:pt>
                <c:pt idx="331">
                  <c:v>1.93452</c:v>
                </c:pt>
                <c:pt idx="332">
                  <c:v>1.9366000000000001</c:v>
                </c:pt>
                <c:pt idx="333">
                  <c:v>1.9386699999999999</c:v>
                </c:pt>
                <c:pt idx="334">
                  <c:v>1.9404600000000001</c:v>
                </c:pt>
                <c:pt idx="335">
                  <c:v>1.942240000000006</c:v>
                </c:pt>
                <c:pt idx="336">
                  <c:v>1.9446099999999999</c:v>
                </c:pt>
                <c:pt idx="337">
                  <c:v>1.9471400000000001</c:v>
                </c:pt>
                <c:pt idx="338">
                  <c:v>1.9495100000000001</c:v>
                </c:pt>
                <c:pt idx="339">
                  <c:v>1.9521800000000074</c:v>
                </c:pt>
                <c:pt idx="340">
                  <c:v>1.95486</c:v>
                </c:pt>
                <c:pt idx="341">
                  <c:v>1.9569300000000001</c:v>
                </c:pt>
                <c:pt idx="342">
                  <c:v>1.95946</c:v>
                </c:pt>
                <c:pt idx="343">
                  <c:v>1.96109</c:v>
                </c:pt>
                <c:pt idx="344">
                  <c:v>1.9631700000000001</c:v>
                </c:pt>
                <c:pt idx="345">
                  <c:v>1.9662900000000001</c:v>
                </c:pt>
                <c:pt idx="346">
                  <c:v>1.96896</c:v>
                </c:pt>
                <c:pt idx="347">
                  <c:v>1.97089</c:v>
                </c:pt>
                <c:pt idx="348">
                  <c:v>1.9725200000000001</c:v>
                </c:pt>
                <c:pt idx="349">
                  <c:v>1.9740100000000074</c:v>
                </c:pt>
                <c:pt idx="350">
                  <c:v>1.9763800000000074</c:v>
                </c:pt>
                <c:pt idx="351">
                  <c:v>1.9784600000000001</c:v>
                </c:pt>
                <c:pt idx="352">
                  <c:v>1.97994</c:v>
                </c:pt>
                <c:pt idx="353">
                  <c:v>1.9821700000000066</c:v>
                </c:pt>
                <c:pt idx="354">
                  <c:v>1.9841000000000062</c:v>
                </c:pt>
                <c:pt idx="355">
                  <c:v>1.98559</c:v>
                </c:pt>
                <c:pt idx="356">
                  <c:v>1.98766</c:v>
                </c:pt>
                <c:pt idx="357">
                  <c:v>1.98959</c:v>
                </c:pt>
                <c:pt idx="358">
                  <c:v>1.991080000000006</c:v>
                </c:pt>
                <c:pt idx="359">
                  <c:v>1.9922700000000066</c:v>
                </c:pt>
                <c:pt idx="360">
                  <c:v>1.9934499999999999</c:v>
                </c:pt>
                <c:pt idx="361">
                  <c:v>1.99509</c:v>
                </c:pt>
                <c:pt idx="362">
                  <c:v>1.99716</c:v>
                </c:pt>
                <c:pt idx="363">
                  <c:v>1.9984999999999999</c:v>
                </c:pt>
                <c:pt idx="364">
                  <c:v>2.0007299999999999</c:v>
                </c:pt>
                <c:pt idx="365">
                  <c:v>2.0020599999999873</c:v>
                </c:pt>
                <c:pt idx="366">
                  <c:v>2.0038499999999977</c:v>
                </c:pt>
                <c:pt idx="367">
                  <c:v>2.0051800000000002</c:v>
                </c:pt>
                <c:pt idx="368">
                  <c:v>2.0069599999999967</c:v>
                </c:pt>
                <c:pt idx="369">
                  <c:v>2.0078499999999977</c:v>
                </c:pt>
                <c:pt idx="370">
                  <c:v>2.00949</c:v>
                </c:pt>
              </c:numCache>
            </c:numRef>
          </c:xVal>
          <c:yVal>
            <c:numRef>
              <c:f>'[рис 5 стаття (1).xlsx]Лист1'!$E$2:$E$372</c:f>
              <c:numCache>
                <c:formatCode>@</c:formatCode>
                <c:ptCount val="371"/>
                <c:pt idx="0">
                  <c:v>2.1303099999999998E-2</c:v>
                </c:pt>
                <c:pt idx="1">
                  <c:v>2.133390000000018E-2</c:v>
                </c:pt>
                <c:pt idx="2">
                  <c:v>2.1375100000000143E-2</c:v>
                </c:pt>
                <c:pt idx="3">
                  <c:v>2.1447000000000164E-2</c:v>
                </c:pt>
                <c:pt idx="4">
                  <c:v>2.1508699999999988E-2</c:v>
                </c:pt>
                <c:pt idx="5">
                  <c:v>2.1549800000000011E-2</c:v>
                </c:pt>
                <c:pt idx="6">
                  <c:v>2.1580599999999988E-2</c:v>
                </c:pt>
                <c:pt idx="7">
                  <c:v>2.1632000000000012E-2</c:v>
                </c:pt>
                <c:pt idx="8">
                  <c:v>2.1673100000000233E-2</c:v>
                </c:pt>
                <c:pt idx="9">
                  <c:v>2.1714299999999999E-2</c:v>
                </c:pt>
                <c:pt idx="10">
                  <c:v>2.1775900000000178E-2</c:v>
                </c:pt>
                <c:pt idx="11">
                  <c:v>2.1817000000000052E-2</c:v>
                </c:pt>
                <c:pt idx="12">
                  <c:v>2.18684E-2</c:v>
                </c:pt>
                <c:pt idx="13">
                  <c:v>2.1878700000000056E-2</c:v>
                </c:pt>
                <c:pt idx="14">
                  <c:v>2.1889000000000155E-2</c:v>
                </c:pt>
                <c:pt idx="15">
                  <c:v>2.191980000000001E-2</c:v>
                </c:pt>
                <c:pt idx="16">
                  <c:v>2.1971200000000215E-2</c:v>
                </c:pt>
                <c:pt idx="17">
                  <c:v>2.2012300000000012E-2</c:v>
                </c:pt>
                <c:pt idx="18">
                  <c:v>2.2053500000000052E-2</c:v>
                </c:pt>
                <c:pt idx="19">
                  <c:v>2.21254E-2</c:v>
                </c:pt>
                <c:pt idx="20">
                  <c:v>2.2156200000000001E-2</c:v>
                </c:pt>
                <c:pt idx="21">
                  <c:v>2.2217900000000193E-2</c:v>
                </c:pt>
                <c:pt idx="22">
                  <c:v>2.2259000000000133E-2</c:v>
                </c:pt>
                <c:pt idx="23">
                  <c:v>2.2279600000000201E-2</c:v>
                </c:pt>
                <c:pt idx="24">
                  <c:v>2.2331000000000177E-2</c:v>
                </c:pt>
                <c:pt idx="25">
                  <c:v>2.23824E-2</c:v>
                </c:pt>
                <c:pt idx="26">
                  <c:v>2.2423499999999999E-2</c:v>
                </c:pt>
                <c:pt idx="27">
                  <c:v>2.2464600000000001E-2</c:v>
                </c:pt>
                <c:pt idx="28">
                  <c:v>2.2495400000000002E-2</c:v>
                </c:pt>
                <c:pt idx="29">
                  <c:v>2.2546799999999999E-2</c:v>
                </c:pt>
                <c:pt idx="30">
                  <c:v>2.2577699999999999E-2</c:v>
                </c:pt>
                <c:pt idx="31">
                  <c:v>2.2598199999999999E-2</c:v>
                </c:pt>
                <c:pt idx="32">
                  <c:v>2.2659900000000201E-2</c:v>
                </c:pt>
                <c:pt idx="33">
                  <c:v>2.2731900000000228E-2</c:v>
                </c:pt>
                <c:pt idx="34">
                  <c:v>2.2773000000000175E-2</c:v>
                </c:pt>
                <c:pt idx="35">
                  <c:v>2.2865500000000011E-2</c:v>
                </c:pt>
                <c:pt idx="36">
                  <c:v>2.2875800000000258E-2</c:v>
                </c:pt>
                <c:pt idx="37">
                  <c:v>2.2896300000000151E-2</c:v>
                </c:pt>
                <c:pt idx="38">
                  <c:v>2.2968300000000001E-2</c:v>
                </c:pt>
                <c:pt idx="39">
                  <c:v>2.2999100000000012E-2</c:v>
                </c:pt>
                <c:pt idx="40">
                  <c:v>2.3029899999999989E-2</c:v>
                </c:pt>
                <c:pt idx="41">
                  <c:v>2.307110000000015E-2</c:v>
                </c:pt>
                <c:pt idx="42">
                  <c:v>2.3112199999999968E-2</c:v>
                </c:pt>
                <c:pt idx="43">
                  <c:v>2.3153300000000002E-2</c:v>
                </c:pt>
                <c:pt idx="44">
                  <c:v>2.3204700000000002E-2</c:v>
                </c:pt>
                <c:pt idx="45">
                  <c:v>2.3245800000000011E-2</c:v>
                </c:pt>
                <c:pt idx="46">
                  <c:v>2.3297200000000011E-2</c:v>
                </c:pt>
                <c:pt idx="47">
                  <c:v>2.3358799999999968E-2</c:v>
                </c:pt>
                <c:pt idx="48">
                  <c:v>2.3400000000000001E-2</c:v>
                </c:pt>
                <c:pt idx="49">
                  <c:v>2.3410199999999989E-2</c:v>
                </c:pt>
                <c:pt idx="50">
                  <c:v>2.3451400000000001E-2</c:v>
                </c:pt>
                <c:pt idx="51">
                  <c:v>2.3502800000000001E-2</c:v>
                </c:pt>
                <c:pt idx="52">
                  <c:v>2.3543900000000006E-2</c:v>
                </c:pt>
                <c:pt idx="53">
                  <c:v>2.359530000000001E-2</c:v>
                </c:pt>
                <c:pt idx="54">
                  <c:v>2.3615799999999999E-2</c:v>
                </c:pt>
                <c:pt idx="55">
                  <c:v>2.3636399999999998E-2</c:v>
                </c:pt>
                <c:pt idx="56">
                  <c:v>2.3687799999999998E-2</c:v>
                </c:pt>
                <c:pt idx="57">
                  <c:v>2.3728899999999963E-2</c:v>
                </c:pt>
                <c:pt idx="58">
                  <c:v>2.3769999999999993E-2</c:v>
                </c:pt>
                <c:pt idx="59">
                  <c:v>2.3811100000000002E-2</c:v>
                </c:pt>
                <c:pt idx="60">
                  <c:v>2.3862499999999977E-2</c:v>
                </c:pt>
                <c:pt idx="61">
                  <c:v>2.3934499999999987E-2</c:v>
                </c:pt>
                <c:pt idx="62">
                  <c:v>2.397560000000001E-2</c:v>
                </c:pt>
                <c:pt idx="63">
                  <c:v>2.4006400000000001E-2</c:v>
                </c:pt>
                <c:pt idx="64">
                  <c:v>2.4088600000000002E-2</c:v>
                </c:pt>
                <c:pt idx="65">
                  <c:v>2.4119499999999978E-2</c:v>
                </c:pt>
                <c:pt idx="66">
                  <c:v>2.4170899999999999E-2</c:v>
                </c:pt>
                <c:pt idx="67">
                  <c:v>2.4242799999999998E-2</c:v>
                </c:pt>
                <c:pt idx="68">
                  <c:v>2.4314799999999987E-2</c:v>
                </c:pt>
                <c:pt idx="69">
                  <c:v>2.4335300000000056E-2</c:v>
                </c:pt>
                <c:pt idx="70">
                  <c:v>2.4396999999999988E-2</c:v>
                </c:pt>
                <c:pt idx="71">
                  <c:v>2.44587E-2</c:v>
                </c:pt>
                <c:pt idx="72">
                  <c:v>2.45306E-2</c:v>
                </c:pt>
                <c:pt idx="73">
                  <c:v>2.4582E-2</c:v>
                </c:pt>
                <c:pt idx="74">
                  <c:v>2.4623099999999998E-2</c:v>
                </c:pt>
                <c:pt idx="75">
                  <c:v>2.4725899999999988E-2</c:v>
                </c:pt>
                <c:pt idx="76">
                  <c:v>2.4767000000000001E-2</c:v>
                </c:pt>
                <c:pt idx="77">
                  <c:v>2.4818399999999997E-2</c:v>
                </c:pt>
                <c:pt idx="78">
                  <c:v>2.485950000000001E-2</c:v>
                </c:pt>
                <c:pt idx="79">
                  <c:v>2.4890300000000011E-2</c:v>
                </c:pt>
                <c:pt idx="80">
                  <c:v>2.4941700000000011E-2</c:v>
                </c:pt>
                <c:pt idx="81">
                  <c:v>2.4993100000000001E-2</c:v>
                </c:pt>
                <c:pt idx="82">
                  <c:v>2.5054799999999999E-2</c:v>
                </c:pt>
                <c:pt idx="83">
                  <c:v>2.5137000000000052E-2</c:v>
                </c:pt>
                <c:pt idx="84">
                  <c:v>2.5208999999999999E-2</c:v>
                </c:pt>
                <c:pt idx="85">
                  <c:v>2.5250100000000001E-2</c:v>
                </c:pt>
                <c:pt idx="86">
                  <c:v>2.5291200000000166E-2</c:v>
                </c:pt>
                <c:pt idx="87">
                  <c:v>2.5352900000000001E-2</c:v>
                </c:pt>
                <c:pt idx="88">
                  <c:v>2.5435100000000196E-2</c:v>
                </c:pt>
                <c:pt idx="89">
                  <c:v>2.5486499999999988E-2</c:v>
                </c:pt>
                <c:pt idx="90">
                  <c:v>2.55687E-2</c:v>
                </c:pt>
                <c:pt idx="91">
                  <c:v>2.5609800000000155E-2</c:v>
                </c:pt>
                <c:pt idx="92">
                  <c:v>2.5681800000000199E-2</c:v>
                </c:pt>
                <c:pt idx="93">
                  <c:v>2.5733200000000178E-2</c:v>
                </c:pt>
                <c:pt idx="94">
                  <c:v>2.5815400000000002E-2</c:v>
                </c:pt>
                <c:pt idx="95">
                  <c:v>2.5887300000000207E-2</c:v>
                </c:pt>
                <c:pt idx="96">
                  <c:v>2.5959300000000012E-2</c:v>
                </c:pt>
                <c:pt idx="97">
                  <c:v>2.6010700000000001E-2</c:v>
                </c:pt>
                <c:pt idx="98">
                  <c:v>2.6082600000000011E-2</c:v>
                </c:pt>
                <c:pt idx="99">
                  <c:v>2.612370000000001E-2</c:v>
                </c:pt>
                <c:pt idx="100">
                  <c:v>2.6205900000000216E-2</c:v>
                </c:pt>
                <c:pt idx="101">
                  <c:v>2.6257300000000199E-2</c:v>
                </c:pt>
                <c:pt idx="102">
                  <c:v>2.62984E-2</c:v>
                </c:pt>
                <c:pt idx="103">
                  <c:v>2.6339600000000012E-2</c:v>
                </c:pt>
                <c:pt idx="104">
                  <c:v>2.6411500000000011E-2</c:v>
                </c:pt>
                <c:pt idx="105">
                  <c:v>2.6473200000000262E-2</c:v>
                </c:pt>
                <c:pt idx="106">
                  <c:v>2.6576000000000002E-2</c:v>
                </c:pt>
                <c:pt idx="107">
                  <c:v>2.6617100000000157E-2</c:v>
                </c:pt>
                <c:pt idx="108">
                  <c:v>2.6699300000000203E-2</c:v>
                </c:pt>
                <c:pt idx="109">
                  <c:v>2.6740400000000001E-2</c:v>
                </c:pt>
                <c:pt idx="110">
                  <c:v>2.68124E-2</c:v>
                </c:pt>
                <c:pt idx="111">
                  <c:v>2.6853499999999999E-2</c:v>
                </c:pt>
                <c:pt idx="112">
                  <c:v>2.6946000000000001E-2</c:v>
                </c:pt>
                <c:pt idx="113">
                  <c:v>2.6956299999999999E-2</c:v>
                </c:pt>
                <c:pt idx="114">
                  <c:v>2.7007600000000194E-2</c:v>
                </c:pt>
                <c:pt idx="115">
                  <c:v>2.7069300000000174E-2</c:v>
                </c:pt>
                <c:pt idx="116">
                  <c:v>2.7151499999999999E-2</c:v>
                </c:pt>
                <c:pt idx="117">
                  <c:v>2.7172100000000012E-2</c:v>
                </c:pt>
                <c:pt idx="118">
                  <c:v>2.7213200000000222E-2</c:v>
                </c:pt>
                <c:pt idx="119">
                  <c:v>2.727490000000023E-2</c:v>
                </c:pt>
                <c:pt idx="120">
                  <c:v>2.733650000000001E-2</c:v>
                </c:pt>
                <c:pt idx="121">
                  <c:v>2.7398200000000001E-2</c:v>
                </c:pt>
                <c:pt idx="122">
                  <c:v>2.7449600000000178E-2</c:v>
                </c:pt>
                <c:pt idx="123">
                  <c:v>2.7501000000000157E-2</c:v>
                </c:pt>
                <c:pt idx="124">
                  <c:v>2.7542100000000052E-2</c:v>
                </c:pt>
                <c:pt idx="125">
                  <c:v>2.7603800000000248E-2</c:v>
                </c:pt>
                <c:pt idx="126">
                  <c:v>2.765520000000023E-2</c:v>
                </c:pt>
                <c:pt idx="127">
                  <c:v>2.771680000000001E-2</c:v>
                </c:pt>
                <c:pt idx="128">
                  <c:v>2.7758000000000001E-2</c:v>
                </c:pt>
                <c:pt idx="129">
                  <c:v>2.7829900000000178E-2</c:v>
                </c:pt>
                <c:pt idx="130">
                  <c:v>2.78916000000002E-2</c:v>
                </c:pt>
                <c:pt idx="131">
                  <c:v>2.7932700000000012E-2</c:v>
                </c:pt>
                <c:pt idx="132">
                  <c:v>2.7984100000000012E-2</c:v>
                </c:pt>
                <c:pt idx="133">
                  <c:v>2.80766E-2</c:v>
                </c:pt>
                <c:pt idx="134">
                  <c:v>2.8158799999999977E-2</c:v>
                </c:pt>
                <c:pt idx="135">
                  <c:v>2.8220499999999968E-2</c:v>
                </c:pt>
                <c:pt idx="136">
                  <c:v>2.8292399999999999E-2</c:v>
                </c:pt>
                <c:pt idx="137">
                  <c:v>2.83746E-2</c:v>
                </c:pt>
                <c:pt idx="138">
                  <c:v>2.8456800000000001E-2</c:v>
                </c:pt>
                <c:pt idx="139">
                  <c:v>2.854930000000001E-2</c:v>
                </c:pt>
                <c:pt idx="140">
                  <c:v>2.8590499999999967E-2</c:v>
                </c:pt>
                <c:pt idx="141">
                  <c:v>2.86521E-2</c:v>
                </c:pt>
                <c:pt idx="142">
                  <c:v>2.8713800000000001E-2</c:v>
                </c:pt>
                <c:pt idx="143">
                  <c:v>2.8806300000000052E-2</c:v>
                </c:pt>
                <c:pt idx="144">
                  <c:v>2.8867999999999998E-2</c:v>
                </c:pt>
                <c:pt idx="145">
                  <c:v>2.89296E-2</c:v>
                </c:pt>
                <c:pt idx="146">
                  <c:v>2.9022099999999988E-2</c:v>
                </c:pt>
                <c:pt idx="147">
                  <c:v>2.910430000000001E-2</c:v>
                </c:pt>
                <c:pt idx="148">
                  <c:v>2.91866E-2</c:v>
                </c:pt>
                <c:pt idx="149">
                  <c:v>2.9238000000000011E-2</c:v>
                </c:pt>
                <c:pt idx="150">
                  <c:v>2.930990000000001E-2</c:v>
                </c:pt>
                <c:pt idx="151">
                  <c:v>2.9381899999999999E-2</c:v>
                </c:pt>
                <c:pt idx="152">
                  <c:v>2.9453799999999999E-2</c:v>
                </c:pt>
                <c:pt idx="153">
                  <c:v>2.9525699999999988E-2</c:v>
                </c:pt>
                <c:pt idx="154">
                  <c:v>2.9608000000000002E-2</c:v>
                </c:pt>
                <c:pt idx="155">
                  <c:v>2.9721000000000001E-2</c:v>
                </c:pt>
                <c:pt idx="156">
                  <c:v>2.9751799999999998E-2</c:v>
                </c:pt>
                <c:pt idx="157">
                  <c:v>2.981350000000001E-2</c:v>
                </c:pt>
                <c:pt idx="158">
                  <c:v>2.9885400000000006E-2</c:v>
                </c:pt>
                <c:pt idx="159">
                  <c:v>2.99677E-2</c:v>
                </c:pt>
                <c:pt idx="160">
                  <c:v>3.0080699999999998E-2</c:v>
                </c:pt>
                <c:pt idx="161">
                  <c:v>3.0214299999999999E-2</c:v>
                </c:pt>
                <c:pt idx="162">
                  <c:v>3.0286300000000092E-2</c:v>
                </c:pt>
                <c:pt idx="163">
                  <c:v>3.0358199999999988E-2</c:v>
                </c:pt>
                <c:pt idx="164">
                  <c:v>3.0419900000000159E-2</c:v>
                </c:pt>
                <c:pt idx="165">
                  <c:v>3.0522599999999987E-2</c:v>
                </c:pt>
                <c:pt idx="166">
                  <c:v>3.05946E-2</c:v>
                </c:pt>
                <c:pt idx="167">
                  <c:v>3.067680000000016E-2</c:v>
                </c:pt>
                <c:pt idx="168">
                  <c:v>3.0759000000000002E-2</c:v>
                </c:pt>
                <c:pt idx="169">
                  <c:v>3.0820699999999993E-2</c:v>
                </c:pt>
                <c:pt idx="170">
                  <c:v>3.0872100000000183E-2</c:v>
                </c:pt>
                <c:pt idx="171">
                  <c:v>3.0933700000000158E-2</c:v>
                </c:pt>
                <c:pt idx="172">
                  <c:v>3.1005700000000198E-2</c:v>
                </c:pt>
                <c:pt idx="173">
                  <c:v>3.1077600000000205E-2</c:v>
                </c:pt>
                <c:pt idx="174">
                  <c:v>3.1129E-2</c:v>
                </c:pt>
                <c:pt idx="175">
                  <c:v>3.1200900000000198E-2</c:v>
                </c:pt>
                <c:pt idx="176">
                  <c:v>3.1283200000000226E-2</c:v>
                </c:pt>
                <c:pt idx="177">
                  <c:v>3.1355099999999997E-2</c:v>
                </c:pt>
                <c:pt idx="178">
                  <c:v>3.1426999999999997E-2</c:v>
                </c:pt>
                <c:pt idx="179">
                  <c:v>3.1478400000000011E-2</c:v>
                </c:pt>
                <c:pt idx="180">
                  <c:v>3.1560600000000001E-2</c:v>
                </c:pt>
                <c:pt idx="181">
                  <c:v>3.1612000000000001E-2</c:v>
                </c:pt>
                <c:pt idx="182">
                  <c:v>3.1725099999999999E-2</c:v>
                </c:pt>
                <c:pt idx="183">
                  <c:v>3.1817600000000015E-2</c:v>
                </c:pt>
                <c:pt idx="184">
                  <c:v>3.1961499999999997E-2</c:v>
                </c:pt>
                <c:pt idx="185">
                  <c:v>3.2033400000000052E-2</c:v>
                </c:pt>
                <c:pt idx="186">
                  <c:v>3.209510000000021E-2</c:v>
                </c:pt>
                <c:pt idx="187">
                  <c:v>3.2156700000000003E-2</c:v>
                </c:pt>
                <c:pt idx="188">
                  <c:v>3.225950000000001E-2</c:v>
                </c:pt>
                <c:pt idx="189">
                  <c:v>3.2341700000000091E-2</c:v>
                </c:pt>
                <c:pt idx="190">
                  <c:v>3.2444500000000001E-2</c:v>
                </c:pt>
                <c:pt idx="191">
                  <c:v>3.2495900000000223E-2</c:v>
                </c:pt>
                <c:pt idx="192">
                  <c:v>3.2557599999999999E-2</c:v>
                </c:pt>
                <c:pt idx="193">
                  <c:v>3.2609000000000221E-2</c:v>
                </c:pt>
                <c:pt idx="194">
                  <c:v>3.2660300000000052E-2</c:v>
                </c:pt>
                <c:pt idx="195">
                  <c:v>3.2742599999999997E-2</c:v>
                </c:pt>
                <c:pt idx="196">
                  <c:v>3.2835000000000253E-2</c:v>
                </c:pt>
                <c:pt idx="197">
                  <c:v>3.2906999999999999E-2</c:v>
                </c:pt>
                <c:pt idx="198">
                  <c:v>3.2968699999999997E-2</c:v>
                </c:pt>
                <c:pt idx="199">
                  <c:v>3.3071400000000001E-2</c:v>
                </c:pt>
                <c:pt idx="200">
                  <c:v>3.3133099999999999E-2</c:v>
                </c:pt>
                <c:pt idx="201">
                  <c:v>3.321530000000001E-2</c:v>
                </c:pt>
                <c:pt idx="202">
                  <c:v>3.3256399999999998E-2</c:v>
                </c:pt>
                <c:pt idx="203">
                  <c:v>3.3328399999999987E-2</c:v>
                </c:pt>
                <c:pt idx="204">
                  <c:v>3.3410599999999999E-2</c:v>
                </c:pt>
                <c:pt idx="205">
                  <c:v>3.3472200000000014E-2</c:v>
                </c:pt>
                <c:pt idx="206">
                  <c:v>3.3585299999999998E-2</c:v>
                </c:pt>
                <c:pt idx="207">
                  <c:v>3.364700000000001E-2</c:v>
                </c:pt>
                <c:pt idx="208">
                  <c:v>3.3708599999999984E-2</c:v>
                </c:pt>
                <c:pt idx="209">
                  <c:v>3.377030000000001E-2</c:v>
                </c:pt>
                <c:pt idx="210">
                  <c:v>3.3852500000000001E-2</c:v>
                </c:pt>
                <c:pt idx="211">
                  <c:v>3.3934699999999998E-2</c:v>
                </c:pt>
                <c:pt idx="212">
                  <c:v>3.4027200000000001E-2</c:v>
                </c:pt>
                <c:pt idx="213">
                  <c:v>3.4109399999999998E-2</c:v>
                </c:pt>
                <c:pt idx="214">
                  <c:v>3.4201900000000209E-2</c:v>
                </c:pt>
                <c:pt idx="215">
                  <c:v>3.4273900000000232E-2</c:v>
                </c:pt>
                <c:pt idx="216">
                  <c:v>3.434580000000001E-2</c:v>
                </c:pt>
                <c:pt idx="217">
                  <c:v>3.4428E-2</c:v>
                </c:pt>
                <c:pt idx="218">
                  <c:v>3.4510300000000001E-2</c:v>
                </c:pt>
                <c:pt idx="219">
                  <c:v>3.4592499999999984E-2</c:v>
                </c:pt>
                <c:pt idx="220">
                  <c:v>3.4685000000000042E-2</c:v>
                </c:pt>
                <c:pt idx="221">
                  <c:v>3.477750000000001E-2</c:v>
                </c:pt>
                <c:pt idx="222">
                  <c:v>3.4869999999999998E-2</c:v>
                </c:pt>
                <c:pt idx="223">
                  <c:v>3.4952200000000003E-2</c:v>
                </c:pt>
                <c:pt idx="224">
                  <c:v>3.5024100000000002E-2</c:v>
                </c:pt>
                <c:pt idx="225">
                  <c:v>3.5116599999999998E-2</c:v>
                </c:pt>
                <c:pt idx="226">
                  <c:v>3.51886E-2</c:v>
                </c:pt>
                <c:pt idx="227">
                  <c:v>3.5281100000000211E-2</c:v>
                </c:pt>
                <c:pt idx="228">
                  <c:v>3.5435200000000236E-2</c:v>
                </c:pt>
                <c:pt idx="229">
                  <c:v>3.5517399999999998E-2</c:v>
                </c:pt>
                <c:pt idx="230">
                  <c:v>3.5579100000000002E-2</c:v>
                </c:pt>
                <c:pt idx="231">
                  <c:v>3.5661300000000201E-2</c:v>
                </c:pt>
                <c:pt idx="232">
                  <c:v>3.5753800000000002E-2</c:v>
                </c:pt>
                <c:pt idx="233">
                  <c:v>3.5836000000000055E-2</c:v>
                </c:pt>
                <c:pt idx="234">
                  <c:v>3.5918199999999997E-2</c:v>
                </c:pt>
                <c:pt idx="235">
                  <c:v>3.5979900000000092E-2</c:v>
                </c:pt>
                <c:pt idx="236">
                  <c:v>3.6072400000000011E-2</c:v>
                </c:pt>
                <c:pt idx="237">
                  <c:v>3.6134100000000002E-2</c:v>
                </c:pt>
                <c:pt idx="238">
                  <c:v>3.6226599999999998E-2</c:v>
                </c:pt>
                <c:pt idx="239">
                  <c:v>3.6288200000000187E-2</c:v>
                </c:pt>
                <c:pt idx="240">
                  <c:v>3.6360200000000002E-2</c:v>
                </c:pt>
                <c:pt idx="241">
                  <c:v>3.6473200000000289E-2</c:v>
                </c:pt>
                <c:pt idx="242">
                  <c:v>3.6596499999999997E-2</c:v>
                </c:pt>
                <c:pt idx="243">
                  <c:v>3.66685E-2</c:v>
                </c:pt>
                <c:pt idx="244">
                  <c:v>3.6740399999999999E-2</c:v>
                </c:pt>
                <c:pt idx="245">
                  <c:v>3.6853500000000011E-2</c:v>
                </c:pt>
                <c:pt idx="246">
                  <c:v>3.6976799999999997E-2</c:v>
                </c:pt>
                <c:pt idx="247">
                  <c:v>3.7059000000000092E-2</c:v>
                </c:pt>
                <c:pt idx="248">
                  <c:v>3.7141200000000228E-2</c:v>
                </c:pt>
                <c:pt idx="249">
                  <c:v>3.7233700000000286E-2</c:v>
                </c:pt>
                <c:pt idx="250">
                  <c:v>3.7315899999999999E-2</c:v>
                </c:pt>
                <c:pt idx="251">
                  <c:v>3.7429000000000011E-2</c:v>
                </c:pt>
                <c:pt idx="252">
                  <c:v>3.7593400000000006E-2</c:v>
                </c:pt>
                <c:pt idx="253">
                  <c:v>3.7706400000000001E-2</c:v>
                </c:pt>
                <c:pt idx="254">
                  <c:v>3.7809200000000279E-2</c:v>
                </c:pt>
                <c:pt idx="255">
                  <c:v>3.7912000000000001E-2</c:v>
                </c:pt>
                <c:pt idx="256">
                  <c:v>3.8014800000000001E-2</c:v>
                </c:pt>
                <c:pt idx="257">
                  <c:v>3.8117499999999985E-2</c:v>
                </c:pt>
                <c:pt idx="258">
                  <c:v>3.825110000000001E-2</c:v>
                </c:pt>
                <c:pt idx="259">
                  <c:v>3.835390000000001E-2</c:v>
                </c:pt>
                <c:pt idx="260">
                  <c:v>3.8446399999999999E-2</c:v>
                </c:pt>
                <c:pt idx="261">
                  <c:v>3.8621099999999998E-2</c:v>
                </c:pt>
                <c:pt idx="262">
                  <c:v>3.8713600000000001E-2</c:v>
                </c:pt>
                <c:pt idx="263">
                  <c:v>3.8816299999999998E-2</c:v>
                </c:pt>
                <c:pt idx="264">
                  <c:v>3.89088E-2</c:v>
                </c:pt>
                <c:pt idx="265">
                  <c:v>3.9021899999999998E-2</c:v>
                </c:pt>
                <c:pt idx="266">
                  <c:v>3.9114400000000001E-2</c:v>
                </c:pt>
                <c:pt idx="267">
                  <c:v>3.9206900000000051E-2</c:v>
                </c:pt>
                <c:pt idx="268">
                  <c:v>3.9289100000000056E-2</c:v>
                </c:pt>
                <c:pt idx="269">
                  <c:v>3.938160000000001E-2</c:v>
                </c:pt>
                <c:pt idx="270">
                  <c:v>3.9504900000000009E-2</c:v>
                </c:pt>
                <c:pt idx="271">
                  <c:v>3.9628200000000002E-2</c:v>
                </c:pt>
                <c:pt idx="272">
                  <c:v>3.97618E-2</c:v>
                </c:pt>
                <c:pt idx="273">
                  <c:v>3.98646E-2</c:v>
                </c:pt>
                <c:pt idx="274">
                  <c:v>3.9957100000000002E-2</c:v>
                </c:pt>
                <c:pt idx="275">
                  <c:v>4.0100900000000002E-2</c:v>
                </c:pt>
                <c:pt idx="276">
                  <c:v>4.0203700000000002E-2</c:v>
                </c:pt>
                <c:pt idx="277">
                  <c:v>4.0306500000000113E-2</c:v>
                </c:pt>
                <c:pt idx="278">
                  <c:v>4.0388700000000013E-2</c:v>
                </c:pt>
                <c:pt idx="279">
                  <c:v>4.0460599999999999E-2</c:v>
                </c:pt>
                <c:pt idx="280">
                  <c:v>4.0511999999999999E-2</c:v>
                </c:pt>
                <c:pt idx="281">
                  <c:v>4.0604500000000002E-2</c:v>
                </c:pt>
                <c:pt idx="282">
                  <c:v>4.0707300000000023E-2</c:v>
                </c:pt>
                <c:pt idx="283">
                  <c:v>4.0779200000000002E-2</c:v>
                </c:pt>
                <c:pt idx="284">
                  <c:v>4.0912800000000013E-2</c:v>
                </c:pt>
                <c:pt idx="285">
                  <c:v>4.1015599999999999E-2</c:v>
                </c:pt>
                <c:pt idx="286">
                  <c:v>4.1097800000000004E-2</c:v>
                </c:pt>
                <c:pt idx="287">
                  <c:v>4.1180000000000001E-2</c:v>
                </c:pt>
                <c:pt idx="288">
                  <c:v>4.1323899999999997E-2</c:v>
                </c:pt>
                <c:pt idx="289">
                  <c:v>4.1406100000000001E-2</c:v>
                </c:pt>
                <c:pt idx="290">
                  <c:v>4.1519099999999996E-2</c:v>
                </c:pt>
                <c:pt idx="291">
                  <c:v>4.1652700000000001E-2</c:v>
                </c:pt>
                <c:pt idx="292">
                  <c:v>4.1765799999999999E-2</c:v>
                </c:pt>
                <c:pt idx="293">
                  <c:v>4.1878799999999987E-2</c:v>
                </c:pt>
                <c:pt idx="294">
                  <c:v>4.1971299999999975E-2</c:v>
                </c:pt>
                <c:pt idx="295">
                  <c:v>4.2094600000000384E-2</c:v>
                </c:pt>
                <c:pt idx="296">
                  <c:v>4.2217900000000023E-2</c:v>
                </c:pt>
                <c:pt idx="297">
                  <c:v>4.2300200000000114E-2</c:v>
                </c:pt>
                <c:pt idx="298">
                  <c:v>4.2402900000000375E-2</c:v>
                </c:pt>
                <c:pt idx="299">
                  <c:v>4.2516000000000324E-2</c:v>
                </c:pt>
                <c:pt idx="300">
                  <c:v>4.2608500000000001E-2</c:v>
                </c:pt>
                <c:pt idx="301">
                  <c:v>4.2752300000000132E-2</c:v>
                </c:pt>
                <c:pt idx="302">
                  <c:v>4.2824300000000003E-2</c:v>
                </c:pt>
                <c:pt idx="303">
                  <c:v>4.2968100000000002E-2</c:v>
                </c:pt>
                <c:pt idx="304">
                  <c:v>4.3060599999999997E-2</c:v>
                </c:pt>
                <c:pt idx="305">
                  <c:v>4.31531E-2</c:v>
                </c:pt>
                <c:pt idx="306">
                  <c:v>4.3297000000000002E-2</c:v>
                </c:pt>
                <c:pt idx="307">
                  <c:v>4.3420300000000002E-2</c:v>
                </c:pt>
                <c:pt idx="308">
                  <c:v>4.3502500000000013E-2</c:v>
                </c:pt>
                <c:pt idx="309">
                  <c:v>4.3595000000000002E-2</c:v>
                </c:pt>
                <c:pt idx="310">
                  <c:v>4.3687499999999997E-2</c:v>
                </c:pt>
                <c:pt idx="311">
                  <c:v>4.3800500000000013E-2</c:v>
                </c:pt>
                <c:pt idx="312">
                  <c:v>4.3913600000000295E-2</c:v>
                </c:pt>
                <c:pt idx="313">
                  <c:v>4.4036900000000406E-2</c:v>
                </c:pt>
                <c:pt idx="314">
                  <c:v>4.4129399999999985E-2</c:v>
                </c:pt>
                <c:pt idx="315">
                  <c:v>4.4232100000000003E-2</c:v>
                </c:pt>
                <c:pt idx="316">
                  <c:v>4.4345200000000022E-2</c:v>
                </c:pt>
                <c:pt idx="317">
                  <c:v>4.4427399999999999E-2</c:v>
                </c:pt>
                <c:pt idx="318">
                  <c:v>4.4550700000000013E-2</c:v>
                </c:pt>
                <c:pt idx="319">
                  <c:v>4.4704900000000339E-2</c:v>
                </c:pt>
                <c:pt idx="320">
                  <c:v>4.4817900000000431E-2</c:v>
                </c:pt>
                <c:pt idx="321">
                  <c:v>4.4900100000000012E-2</c:v>
                </c:pt>
                <c:pt idx="322">
                  <c:v>4.5085099999999996E-2</c:v>
                </c:pt>
                <c:pt idx="323">
                  <c:v>4.5218700000000001E-2</c:v>
                </c:pt>
                <c:pt idx="324">
                  <c:v>4.5352300000000033E-2</c:v>
                </c:pt>
                <c:pt idx="325">
                  <c:v>4.5506400000000113E-2</c:v>
                </c:pt>
                <c:pt idx="326">
                  <c:v>4.5660600000000023E-2</c:v>
                </c:pt>
                <c:pt idx="327">
                  <c:v>4.5732500000000134E-2</c:v>
                </c:pt>
                <c:pt idx="328">
                  <c:v>4.5907200000000023E-2</c:v>
                </c:pt>
                <c:pt idx="329">
                  <c:v>4.6061299999999999E-2</c:v>
                </c:pt>
                <c:pt idx="330">
                  <c:v>4.6153799999999995E-2</c:v>
                </c:pt>
                <c:pt idx="331">
                  <c:v>4.6266900000000014E-2</c:v>
                </c:pt>
                <c:pt idx="332">
                  <c:v>4.6369599999999997E-2</c:v>
                </c:pt>
                <c:pt idx="333">
                  <c:v>4.6513500000000013E-2</c:v>
                </c:pt>
                <c:pt idx="334">
                  <c:v>4.6647099999999976E-2</c:v>
                </c:pt>
                <c:pt idx="335">
                  <c:v>4.6780700000000001E-2</c:v>
                </c:pt>
                <c:pt idx="336">
                  <c:v>4.6955400000000001E-2</c:v>
                </c:pt>
                <c:pt idx="337">
                  <c:v>4.7109499999999999E-2</c:v>
                </c:pt>
                <c:pt idx="338">
                  <c:v>4.7304800000000022E-2</c:v>
                </c:pt>
                <c:pt idx="339">
                  <c:v>4.7448600000000014E-2</c:v>
                </c:pt>
                <c:pt idx="340">
                  <c:v>4.7582200000000123E-2</c:v>
                </c:pt>
                <c:pt idx="341">
                  <c:v>4.7746600000000375E-2</c:v>
                </c:pt>
                <c:pt idx="342">
                  <c:v>4.7941900000000003E-2</c:v>
                </c:pt>
                <c:pt idx="343">
                  <c:v>4.8106300000000012E-2</c:v>
                </c:pt>
                <c:pt idx="344">
                  <c:v>4.8229599999999956E-2</c:v>
                </c:pt>
                <c:pt idx="345">
                  <c:v>4.84249E-2</c:v>
                </c:pt>
                <c:pt idx="346">
                  <c:v>4.8650899999999976E-2</c:v>
                </c:pt>
                <c:pt idx="347">
                  <c:v>4.8794800000000013E-2</c:v>
                </c:pt>
                <c:pt idx="348">
                  <c:v>4.8979799999999976E-2</c:v>
                </c:pt>
                <c:pt idx="349">
                  <c:v>4.9072300000000013E-2</c:v>
                </c:pt>
                <c:pt idx="350">
                  <c:v>4.9267500000000033E-2</c:v>
                </c:pt>
                <c:pt idx="351">
                  <c:v>4.9462700000000449E-2</c:v>
                </c:pt>
                <c:pt idx="352">
                  <c:v>4.9647700000000003E-2</c:v>
                </c:pt>
                <c:pt idx="353">
                  <c:v>4.9822400000000398E-2</c:v>
                </c:pt>
                <c:pt idx="354">
                  <c:v>4.9976500000000014E-2</c:v>
                </c:pt>
                <c:pt idx="355">
                  <c:v>5.0130700000000014E-2</c:v>
                </c:pt>
                <c:pt idx="356">
                  <c:v>5.0295099999999995E-2</c:v>
                </c:pt>
                <c:pt idx="357">
                  <c:v>5.0469800000000002E-2</c:v>
                </c:pt>
                <c:pt idx="358">
                  <c:v>5.0572600000000023E-2</c:v>
                </c:pt>
                <c:pt idx="359">
                  <c:v>5.073700000000031E-2</c:v>
                </c:pt>
                <c:pt idx="360">
                  <c:v>5.0911600000000112E-2</c:v>
                </c:pt>
                <c:pt idx="361">
                  <c:v>5.1034999999999997E-2</c:v>
                </c:pt>
                <c:pt idx="362">
                  <c:v>5.1219899999999985E-2</c:v>
                </c:pt>
                <c:pt idx="363">
                  <c:v>5.1404900000000003E-2</c:v>
                </c:pt>
                <c:pt idx="364">
                  <c:v>5.1610400000000022E-2</c:v>
                </c:pt>
                <c:pt idx="365">
                  <c:v>5.1702900000000114E-2</c:v>
                </c:pt>
                <c:pt idx="366">
                  <c:v>5.1867300000000012E-2</c:v>
                </c:pt>
                <c:pt idx="367">
                  <c:v>5.2031700000000014E-2</c:v>
                </c:pt>
                <c:pt idx="368">
                  <c:v>5.2227000000000003E-2</c:v>
                </c:pt>
                <c:pt idx="369">
                  <c:v>5.2411900000000296E-2</c:v>
                </c:pt>
                <c:pt idx="370">
                  <c:v>5.2638000000000004E-2</c:v>
                </c:pt>
              </c:numCache>
            </c:numRef>
          </c:yVal>
        </c:ser>
        <c:ser>
          <c:idx val="2"/>
          <c:order val="2"/>
          <c:tx>
            <c:v>4 – після гідротранспортування отриманої суміші вугілля-гранулят на 230 км;</c:v>
          </c:tx>
          <c:spPr>
            <a:ln w="19050" cap="rnd">
              <a:solidFill>
                <a:schemeClr val="accent3"/>
              </a:solidFill>
              <a:round/>
            </a:ln>
            <a:effectLst/>
          </c:spPr>
          <c:marker>
            <c:symbol val="none"/>
          </c:marker>
          <c:trendline>
            <c:spPr>
              <a:ln w="19050" cap="rnd">
                <a:solidFill>
                  <a:srgbClr val="00B050"/>
                </a:solidFill>
                <a:prstDash val="sysDot"/>
              </a:ln>
              <a:effectLst/>
            </c:spPr>
            <c:trendlineType val="poly"/>
            <c:order val="6"/>
            <c:dispRSqr val="1"/>
            <c:dispEq val="1"/>
            <c:trendlineLbl>
              <c:layout>
                <c:manualLayout>
                  <c:x val="-0.18669496378312267"/>
                  <c:y val="0.75310258736581392"/>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00B050"/>
                        </a:solidFill>
                        <a:latin typeface="Times New Roman" panose="02020603050405020304" pitchFamily="18" charset="0"/>
                        <a:cs typeface="Times New Roman" panose="02020603050405020304" pitchFamily="18" charset="0"/>
                      </a:rPr>
                      <a:t>5 крива: y = -0,0863x</a:t>
                    </a:r>
                    <a:r>
                      <a:rPr lang="ru" baseline="30000">
                        <a:solidFill>
                          <a:srgbClr val="00B050"/>
                        </a:solidFill>
                        <a:latin typeface="Times New Roman" panose="02020603050405020304" pitchFamily="18" charset="0"/>
                        <a:cs typeface="Times New Roman" panose="02020603050405020304" pitchFamily="18" charset="0"/>
                      </a:rPr>
                      <a:t>6</a:t>
                    </a:r>
                    <a:r>
                      <a:rPr lang="ru" baseline="0">
                        <a:solidFill>
                          <a:srgbClr val="00B050"/>
                        </a:solidFill>
                        <a:latin typeface="Times New Roman" panose="02020603050405020304" pitchFamily="18" charset="0"/>
                        <a:cs typeface="Times New Roman" panose="02020603050405020304" pitchFamily="18" charset="0"/>
                      </a:rPr>
                      <a:t> + 0,8327x</a:t>
                    </a:r>
                    <a:r>
                      <a:rPr lang="ru" baseline="30000">
                        <a:solidFill>
                          <a:srgbClr val="00B050"/>
                        </a:solidFill>
                        <a:latin typeface="Times New Roman" panose="02020603050405020304" pitchFamily="18" charset="0"/>
                        <a:cs typeface="Times New Roman" panose="02020603050405020304" pitchFamily="18" charset="0"/>
                      </a:rPr>
                      <a:t>5</a:t>
                    </a:r>
                    <a:r>
                      <a:rPr lang="ru" baseline="0">
                        <a:solidFill>
                          <a:srgbClr val="00B050"/>
                        </a:solidFill>
                        <a:latin typeface="Times New Roman" panose="02020603050405020304" pitchFamily="18" charset="0"/>
                        <a:cs typeface="Times New Roman" panose="02020603050405020304" pitchFamily="18" charset="0"/>
                      </a:rPr>
                      <a:t> - 3,2877x</a:t>
                    </a:r>
                    <a:r>
                      <a:rPr lang="ru" baseline="30000">
                        <a:solidFill>
                          <a:srgbClr val="00B050"/>
                        </a:solidFill>
                        <a:latin typeface="Times New Roman" panose="02020603050405020304" pitchFamily="18" charset="0"/>
                        <a:cs typeface="Times New Roman" panose="02020603050405020304" pitchFamily="18" charset="0"/>
                      </a:rPr>
                      <a:t>4</a:t>
                    </a:r>
                    <a:r>
                      <a:rPr lang="ru" baseline="0">
                        <a:solidFill>
                          <a:srgbClr val="00B050"/>
                        </a:solidFill>
                        <a:latin typeface="Times New Roman" panose="02020603050405020304" pitchFamily="18" charset="0"/>
                        <a:cs typeface="Times New Roman" panose="02020603050405020304" pitchFamily="18" charset="0"/>
                      </a:rPr>
                      <a:t> + 6,7936x</a:t>
                    </a:r>
                    <a:r>
                      <a:rPr lang="ru" baseline="30000">
                        <a:solidFill>
                          <a:srgbClr val="00B050"/>
                        </a:solidFill>
                        <a:latin typeface="Times New Roman" panose="02020603050405020304" pitchFamily="18" charset="0"/>
                        <a:cs typeface="Times New Roman" panose="02020603050405020304" pitchFamily="18" charset="0"/>
                      </a:rPr>
                      <a:t>3</a:t>
                    </a:r>
                    <a:r>
                      <a:rPr lang="ru" baseline="0">
                        <a:solidFill>
                          <a:srgbClr val="00B050"/>
                        </a:solidFill>
                        <a:latin typeface="Times New Roman" panose="02020603050405020304" pitchFamily="18" charset="0"/>
                        <a:cs typeface="Times New Roman" panose="02020603050405020304" pitchFamily="18" charset="0"/>
                      </a:rPr>
                      <a:t> - 7,7202x</a:t>
                    </a:r>
                    <a:r>
                      <a:rPr lang="ru" baseline="30000">
                        <a:solidFill>
                          <a:srgbClr val="00B050"/>
                        </a:solidFill>
                        <a:latin typeface="Times New Roman" panose="02020603050405020304" pitchFamily="18" charset="0"/>
                        <a:cs typeface="Times New Roman" panose="02020603050405020304" pitchFamily="18" charset="0"/>
                      </a:rPr>
                      <a:t>2</a:t>
                    </a:r>
                    <a:r>
                      <a:rPr lang="ru" baseline="0">
                        <a:solidFill>
                          <a:srgbClr val="00B050"/>
                        </a:solidFill>
                        <a:latin typeface="Times New Roman" panose="02020603050405020304" pitchFamily="18" charset="0"/>
                        <a:cs typeface="Times New Roman" panose="02020603050405020304" pitchFamily="18" charset="0"/>
                      </a:rPr>
                      <a:t> + 4,586x - 1,1039</a:t>
                    </a:r>
                    <a:br>
                      <a:rPr lang="ru" baseline="0">
                        <a:solidFill>
                          <a:srgbClr val="00B050"/>
                        </a:solidFill>
                        <a:latin typeface="Times New Roman" panose="02020603050405020304" pitchFamily="18" charset="0"/>
                        <a:cs typeface="Times New Roman" panose="02020603050405020304" pitchFamily="18" charset="0"/>
                      </a:rPr>
                    </a:br>
                    <a:r>
                      <a:rPr lang="ru" baseline="0">
                        <a:solidFill>
                          <a:srgbClr val="00B050"/>
                        </a:solidFill>
                        <a:latin typeface="Times New Roman" panose="02020603050405020304" pitchFamily="18" charset="0"/>
                        <a:cs typeface="Times New Roman" panose="02020603050405020304" pitchFamily="18" charset="0"/>
                      </a:rPr>
                      <a:t>R² = 1</a:t>
                    </a:r>
                    <a:endParaRPr lang="ru">
                      <a:solidFill>
                        <a:srgbClr val="00B05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5 стаття (1).xlsx]Лист1'!$G$2:$G$499</c:f>
              <c:numCache>
                <c:formatCode>@</c:formatCode>
                <c:ptCount val="498"/>
                <c:pt idx="0">
                  <c:v>0.99630299999999561</c:v>
                </c:pt>
                <c:pt idx="1">
                  <c:v>0.998085</c:v>
                </c:pt>
                <c:pt idx="2">
                  <c:v>0.99986599999999959</c:v>
                </c:pt>
                <c:pt idx="3">
                  <c:v>1.0014999999999916</c:v>
                </c:pt>
                <c:pt idx="4">
                  <c:v>1.0037299999999898</c:v>
                </c:pt>
                <c:pt idx="5">
                  <c:v>1.0062500000000001</c:v>
                </c:pt>
                <c:pt idx="6">
                  <c:v>1.00803</c:v>
                </c:pt>
                <c:pt idx="7">
                  <c:v>1.0095199999999998</c:v>
                </c:pt>
                <c:pt idx="8">
                  <c:v>1.0117399999999928</c:v>
                </c:pt>
                <c:pt idx="9">
                  <c:v>1.0139699999999914</c:v>
                </c:pt>
                <c:pt idx="10">
                  <c:v>1.01634</c:v>
                </c:pt>
                <c:pt idx="11">
                  <c:v>1.0191599999999998</c:v>
                </c:pt>
                <c:pt idx="12">
                  <c:v>1.0210899999999998</c:v>
                </c:pt>
                <c:pt idx="13">
                  <c:v>1.0230199999999998</c:v>
                </c:pt>
                <c:pt idx="14">
                  <c:v>1.02495</c:v>
                </c:pt>
                <c:pt idx="15">
                  <c:v>1.02688</c:v>
                </c:pt>
                <c:pt idx="16">
                  <c:v>1.02911</c:v>
                </c:pt>
                <c:pt idx="17">
                  <c:v>1.03104</c:v>
                </c:pt>
                <c:pt idx="18">
                  <c:v>1.03267</c:v>
                </c:pt>
                <c:pt idx="19">
                  <c:v>1.0346</c:v>
                </c:pt>
                <c:pt idx="20">
                  <c:v>1.03698</c:v>
                </c:pt>
                <c:pt idx="21">
                  <c:v>1.0387599999999999</c:v>
                </c:pt>
                <c:pt idx="22">
                  <c:v>1.04084</c:v>
                </c:pt>
                <c:pt idx="23">
                  <c:v>1.0430699999999939</c:v>
                </c:pt>
                <c:pt idx="24">
                  <c:v>1.04603</c:v>
                </c:pt>
                <c:pt idx="25">
                  <c:v>1.0488599999999999</c:v>
                </c:pt>
                <c:pt idx="26">
                  <c:v>1.0509299999999933</c:v>
                </c:pt>
                <c:pt idx="27">
                  <c:v>1.05301</c:v>
                </c:pt>
                <c:pt idx="28">
                  <c:v>1.0558299999999914</c:v>
                </c:pt>
                <c:pt idx="29">
                  <c:v>1.05836</c:v>
                </c:pt>
                <c:pt idx="30">
                  <c:v>1.0605800000000001</c:v>
                </c:pt>
                <c:pt idx="31">
                  <c:v>1.06355</c:v>
                </c:pt>
                <c:pt idx="32">
                  <c:v>1.0659299999999914</c:v>
                </c:pt>
                <c:pt idx="33">
                  <c:v>1.0678599999999998</c:v>
                </c:pt>
                <c:pt idx="34">
                  <c:v>1.0697899999999998</c:v>
                </c:pt>
                <c:pt idx="35">
                  <c:v>1.0714199999999998</c:v>
                </c:pt>
                <c:pt idx="36">
                  <c:v>1.07335</c:v>
                </c:pt>
                <c:pt idx="37">
                  <c:v>1.07498</c:v>
                </c:pt>
                <c:pt idx="38">
                  <c:v>1.07721</c:v>
                </c:pt>
                <c:pt idx="39">
                  <c:v>1.07914</c:v>
                </c:pt>
                <c:pt idx="40">
                  <c:v>1.08077</c:v>
                </c:pt>
                <c:pt idx="41">
                  <c:v>1.0828500000000001</c:v>
                </c:pt>
                <c:pt idx="42">
                  <c:v>1.0855199999999998</c:v>
                </c:pt>
                <c:pt idx="43">
                  <c:v>1.0872999999999939</c:v>
                </c:pt>
                <c:pt idx="44">
                  <c:v>1.0892299999999933</c:v>
                </c:pt>
                <c:pt idx="45">
                  <c:v>1.09161</c:v>
                </c:pt>
                <c:pt idx="46">
                  <c:v>1.0936899999999998</c:v>
                </c:pt>
                <c:pt idx="47">
                  <c:v>1.0956199999999998</c:v>
                </c:pt>
                <c:pt idx="48">
                  <c:v>1.0972500000000001</c:v>
                </c:pt>
                <c:pt idx="49">
                  <c:v>1.0988800000000001</c:v>
                </c:pt>
                <c:pt idx="50">
                  <c:v>1.1008100000000001</c:v>
                </c:pt>
                <c:pt idx="51">
                  <c:v>1.1024499999999999</c:v>
                </c:pt>
                <c:pt idx="52">
                  <c:v>1.1045199999999999</c:v>
                </c:pt>
                <c:pt idx="53">
                  <c:v>1.1073500000000001</c:v>
                </c:pt>
                <c:pt idx="54">
                  <c:v>1.11002</c:v>
                </c:pt>
                <c:pt idx="55">
                  <c:v>1.11195</c:v>
                </c:pt>
                <c:pt idx="56">
                  <c:v>1.1141700000000001</c:v>
                </c:pt>
                <c:pt idx="57">
                  <c:v>1.1167</c:v>
                </c:pt>
                <c:pt idx="58">
                  <c:v>1.1181800000000059</c:v>
                </c:pt>
                <c:pt idx="59">
                  <c:v>1.12056</c:v>
                </c:pt>
                <c:pt idx="60">
                  <c:v>1.1215999999999939</c:v>
                </c:pt>
                <c:pt idx="61">
                  <c:v>1.123669999999994</c:v>
                </c:pt>
                <c:pt idx="62">
                  <c:v>1.1254599999999999</c:v>
                </c:pt>
                <c:pt idx="63">
                  <c:v>1.12724</c:v>
                </c:pt>
                <c:pt idx="64">
                  <c:v>1.1290199999999999</c:v>
                </c:pt>
                <c:pt idx="65">
                  <c:v>1.13154</c:v>
                </c:pt>
                <c:pt idx="66">
                  <c:v>1.1337699999999939</c:v>
                </c:pt>
                <c:pt idx="67">
                  <c:v>1.1355500000000001</c:v>
                </c:pt>
                <c:pt idx="68">
                  <c:v>1.1370400000000001</c:v>
                </c:pt>
                <c:pt idx="69">
                  <c:v>1.13822</c:v>
                </c:pt>
                <c:pt idx="70">
                  <c:v>1.13971</c:v>
                </c:pt>
                <c:pt idx="71">
                  <c:v>1.14164</c:v>
                </c:pt>
                <c:pt idx="72">
                  <c:v>1.1441600000000001</c:v>
                </c:pt>
                <c:pt idx="73">
                  <c:v>1.1465399999999999</c:v>
                </c:pt>
                <c:pt idx="74">
                  <c:v>1.1481699999999999</c:v>
                </c:pt>
                <c:pt idx="75">
                  <c:v>1.1497999999999939</c:v>
                </c:pt>
                <c:pt idx="76">
                  <c:v>1.15158</c:v>
                </c:pt>
                <c:pt idx="77">
                  <c:v>1.1532199999999999</c:v>
                </c:pt>
                <c:pt idx="78">
                  <c:v>1.1551499999999999</c:v>
                </c:pt>
                <c:pt idx="79">
                  <c:v>1.1567799999999999</c:v>
                </c:pt>
                <c:pt idx="80">
                  <c:v>1.1590100000000001</c:v>
                </c:pt>
                <c:pt idx="81">
                  <c:v>1.1610799999999999</c:v>
                </c:pt>
                <c:pt idx="82">
                  <c:v>1.1630100000000001</c:v>
                </c:pt>
                <c:pt idx="83">
                  <c:v>1.16509</c:v>
                </c:pt>
                <c:pt idx="84">
                  <c:v>1.16717</c:v>
                </c:pt>
                <c:pt idx="85">
                  <c:v>1.1695500000000001</c:v>
                </c:pt>
                <c:pt idx="86">
                  <c:v>1.17177</c:v>
                </c:pt>
                <c:pt idx="87">
                  <c:v>1.17459</c:v>
                </c:pt>
                <c:pt idx="88">
                  <c:v>1.1760800000000067</c:v>
                </c:pt>
                <c:pt idx="89">
                  <c:v>1.178310000000006</c:v>
                </c:pt>
                <c:pt idx="90">
                  <c:v>1.1797899999999999</c:v>
                </c:pt>
                <c:pt idx="91">
                  <c:v>1.1820200000000001</c:v>
                </c:pt>
                <c:pt idx="92">
                  <c:v>1.184240000000006</c:v>
                </c:pt>
                <c:pt idx="93">
                  <c:v>1.1860200000000001</c:v>
                </c:pt>
                <c:pt idx="94">
                  <c:v>1.1876599999999999</c:v>
                </c:pt>
                <c:pt idx="95">
                  <c:v>1.1900299999999999</c:v>
                </c:pt>
                <c:pt idx="96">
                  <c:v>1.1925600000000001</c:v>
                </c:pt>
                <c:pt idx="97">
                  <c:v>1.19523</c:v>
                </c:pt>
                <c:pt idx="98">
                  <c:v>1.1983500000000074</c:v>
                </c:pt>
                <c:pt idx="99">
                  <c:v>1.2008699999999932</c:v>
                </c:pt>
                <c:pt idx="100">
                  <c:v>1.2038399999999914</c:v>
                </c:pt>
                <c:pt idx="101">
                  <c:v>1.2057699999999896</c:v>
                </c:pt>
                <c:pt idx="102">
                  <c:v>1.208</c:v>
                </c:pt>
                <c:pt idx="103">
                  <c:v>1.2097799999999928</c:v>
                </c:pt>
                <c:pt idx="104">
                  <c:v>1.2117099999999927</c:v>
                </c:pt>
                <c:pt idx="105">
                  <c:v>1.21408</c:v>
                </c:pt>
                <c:pt idx="106">
                  <c:v>1.21675</c:v>
                </c:pt>
                <c:pt idx="107">
                  <c:v>1.21868</c:v>
                </c:pt>
                <c:pt idx="108">
                  <c:v>1.2209099999999939</c:v>
                </c:pt>
                <c:pt idx="109">
                  <c:v>1.22254</c:v>
                </c:pt>
                <c:pt idx="110">
                  <c:v>1.2249199999999998</c:v>
                </c:pt>
                <c:pt idx="111">
                  <c:v>1.22715</c:v>
                </c:pt>
                <c:pt idx="112">
                  <c:v>1.2289299999999928</c:v>
                </c:pt>
                <c:pt idx="113">
                  <c:v>1.23115</c:v>
                </c:pt>
                <c:pt idx="114">
                  <c:v>1.2327899999999998</c:v>
                </c:pt>
                <c:pt idx="115">
                  <c:v>1.2344199999999999</c:v>
                </c:pt>
                <c:pt idx="116">
                  <c:v>1.2363500000000001</c:v>
                </c:pt>
                <c:pt idx="117">
                  <c:v>1.2387199999999998</c:v>
                </c:pt>
                <c:pt idx="118">
                  <c:v>1.24021</c:v>
                </c:pt>
                <c:pt idx="119">
                  <c:v>1.2422899999999999</c:v>
                </c:pt>
                <c:pt idx="120">
                  <c:v>1.2446599999999999</c:v>
                </c:pt>
                <c:pt idx="121">
                  <c:v>1.2470399999999937</c:v>
                </c:pt>
                <c:pt idx="122">
                  <c:v>1.2488199999999998</c:v>
                </c:pt>
                <c:pt idx="123">
                  <c:v>1.25105</c:v>
                </c:pt>
                <c:pt idx="124">
                  <c:v>1.2535699999999927</c:v>
                </c:pt>
                <c:pt idx="125">
                  <c:v>1.25654</c:v>
                </c:pt>
                <c:pt idx="126">
                  <c:v>1.2586199999999999</c:v>
                </c:pt>
                <c:pt idx="127">
                  <c:v>1.2612899999999998</c:v>
                </c:pt>
                <c:pt idx="128">
                  <c:v>1.2639599999999998</c:v>
                </c:pt>
                <c:pt idx="129">
                  <c:v>1.26634</c:v>
                </c:pt>
                <c:pt idx="130">
                  <c:v>1.2685599999999999</c:v>
                </c:pt>
                <c:pt idx="131">
                  <c:v>1.27064</c:v>
                </c:pt>
                <c:pt idx="132">
                  <c:v>1.272869999999994</c:v>
                </c:pt>
                <c:pt idx="133">
                  <c:v>1.2755399999999932</c:v>
                </c:pt>
                <c:pt idx="134">
                  <c:v>1.27806</c:v>
                </c:pt>
                <c:pt idx="135">
                  <c:v>1.2802899999999999</c:v>
                </c:pt>
                <c:pt idx="136">
                  <c:v>1.28267</c:v>
                </c:pt>
                <c:pt idx="137">
                  <c:v>1.2851899999999998</c:v>
                </c:pt>
                <c:pt idx="138">
                  <c:v>1.2875699999999932</c:v>
                </c:pt>
                <c:pt idx="139">
                  <c:v>1.2891999999999932</c:v>
                </c:pt>
                <c:pt idx="140">
                  <c:v>1.2917199999999998</c:v>
                </c:pt>
                <c:pt idx="141">
                  <c:v>1.2939499999999939</c:v>
                </c:pt>
                <c:pt idx="142">
                  <c:v>1.29603</c:v>
                </c:pt>
                <c:pt idx="143">
                  <c:v>1.2985500000000001</c:v>
                </c:pt>
                <c:pt idx="144">
                  <c:v>1.3009299999999933</c:v>
                </c:pt>
                <c:pt idx="145">
                  <c:v>1.3028599999999999</c:v>
                </c:pt>
                <c:pt idx="146">
                  <c:v>1.3049299999999935</c:v>
                </c:pt>
                <c:pt idx="147">
                  <c:v>1.3071599999999999</c:v>
                </c:pt>
                <c:pt idx="148">
                  <c:v>1.30968</c:v>
                </c:pt>
                <c:pt idx="149">
                  <c:v>1.31236</c:v>
                </c:pt>
                <c:pt idx="150">
                  <c:v>1.3145800000000001</c:v>
                </c:pt>
                <c:pt idx="151">
                  <c:v>1.31681</c:v>
                </c:pt>
                <c:pt idx="152">
                  <c:v>1.3193299999999932</c:v>
                </c:pt>
                <c:pt idx="153">
                  <c:v>1.3221499999999999</c:v>
                </c:pt>
                <c:pt idx="154">
                  <c:v>1.32483</c:v>
                </c:pt>
                <c:pt idx="155">
                  <c:v>1.3277999999999928</c:v>
                </c:pt>
                <c:pt idx="156">
                  <c:v>1.33047</c:v>
                </c:pt>
                <c:pt idx="157">
                  <c:v>1.33344</c:v>
                </c:pt>
                <c:pt idx="158">
                  <c:v>1.3361099999999999</c:v>
                </c:pt>
                <c:pt idx="159">
                  <c:v>1.33938</c:v>
                </c:pt>
                <c:pt idx="160">
                  <c:v>1.3423400000000001</c:v>
                </c:pt>
                <c:pt idx="161">
                  <c:v>1.34457</c:v>
                </c:pt>
                <c:pt idx="162">
                  <c:v>1.3469500000000001</c:v>
                </c:pt>
                <c:pt idx="163">
                  <c:v>1.3493199999999999</c:v>
                </c:pt>
                <c:pt idx="164">
                  <c:v>1.35155</c:v>
                </c:pt>
                <c:pt idx="165">
                  <c:v>1.3533299999999933</c:v>
                </c:pt>
                <c:pt idx="166">
                  <c:v>1.35541</c:v>
                </c:pt>
                <c:pt idx="167">
                  <c:v>1.3574899999999999</c:v>
                </c:pt>
                <c:pt idx="168">
                  <c:v>1.35971</c:v>
                </c:pt>
                <c:pt idx="169">
                  <c:v>1.36164</c:v>
                </c:pt>
                <c:pt idx="170">
                  <c:v>1.363569999999994</c:v>
                </c:pt>
                <c:pt idx="171">
                  <c:v>1.36595</c:v>
                </c:pt>
                <c:pt idx="172">
                  <c:v>1.36832</c:v>
                </c:pt>
                <c:pt idx="173">
                  <c:v>1.3704000000000001</c:v>
                </c:pt>
                <c:pt idx="174">
                  <c:v>1.3727799999999999</c:v>
                </c:pt>
                <c:pt idx="175">
                  <c:v>1.3760399999999999</c:v>
                </c:pt>
                <c:pt idx="176">
                  <c:v>1.37886</c:v>
                </c:pt>
                <c:pt idx="177">
                  <c:v>1.3805000000000001</c:v>
                </c:pt>
                <c:pt idx="178">
                  <c:v>1.3822800000000059</c:v>
                </c:pt>
                <c:pt idx="179">
                  <c:v>1.3840600000000001</c:v>
                </c:pt>
                <c:pt idx="180">
                  <c:v>1.38584</c:v>
                </c:pt>
                <c:pt idx="181">
                  <c:v>1.3876199999999999</c:v>
                </c:pt>
                <c:pt idx="182">
                  <c:v>1.3896999999999939</c:v>
                </c:pt>
                <c:pt idx="183">
                  <c:v>1.39178</c:v>
                </c:pt>
                <c:pt idx="184">
                  <c:v>1.39371</c:v>
                </c:pt>
                <c:pt idx="185">
                  <c:v>1.3962300000000001</c:v>
                </c:pt>
                <c:pt idx="186">
                  <c:v>1.3981600000000001</c:v>
                </c:pt>
                <c:pt idx="187">
                  <c:v>1.3995</c:v>
                </c:pt>
                <c:pt idx="188">
                  <c:v>1.4014299999999882</c:v>
                </c:pt>
                <c:pt idx="189">
                  <c:v>1.4033599999999939</c:v>
                </c:pt>
                <c:pt idx="190">
                  <c:v>1.4051399999999916</c:v>
                </c:pt>
                <c:pt idx="191">
                  <c:v>1.406919999999994</c:v>
                </c:pt>
                <c:pt idx="192">
                  <c:v>1.4089999999999914</c:v>
                </c:pt>
                <c:pt idx="193">
                  <c:v>1.4112299999999895</c:v>
                </c:pt>
                <c:pt idx="194">
                  <c:v>1.4130099999999928</c:v>
                </c:pt>
                <c:pt idx="195">
                  <c:v>1.4153799999999928</c:v>
                </c:pt>
                <c:pt idx="196">
                  <c:v>1.4176099999999914</c:v>
                </c:pt>
                <c:pt idx="197">
                  <c:v>1.4193899999999939</c:v>
                </c:pt>
                <c:pt idx="198">
                  <c:v>1.4211699999999914</c:v>
                </c:pt>
                <c:pt idx="199">
                  <c:v>1.4229499999999939</c:v>
                </c:pt>
                <c:pt idx="200">
                  <c:v>1.4250299999999914</c:v>
                </c:pt>
                <c:pt idx="201">
                  <c:v>1.4268099999999933</c:v>
                </c:pt>
                <c:pt idx="202">
                  <c:v>1.4287399999999932</c:v>
                </c:pt>
                <c:pt idx="203">
                  <c:v>1.4306699999999934</c:v>
                </c:pt>
                <c:pt idx="204">
                  <c:v>1.4333499999999932</c:v>
                </c:pt>
                <c:pt idx="205">
                  <c:v>1.4357199999999932</c:v>
                </c:pt>
                <c:pt idx="206">
                  <c:v>1.4376499999999928</c:v>
                </c:pt>
                <c:pt idx="207">
                  <c:v>1.4407699999999934</c:v>
                </c:pt>
                <c:pt idx="208">
                  <c:v>1.4435899999999939</c:v>
                </c:pt>
                <c:pt idx="209">
                  <c:v>1.4458199999999932</c:v>
                </c:pt>
                <c:pt idx="210">
                  <c:v>1.4478899999999932</c:v>
                </c:pt>
                <c:pt idx="211">
                  <c:v>1.4501199999999999</c:v>
                </c:pt>
                <c:pt idx="212">
                  <c:v>1.4530899999999998</c:v>
                </c:pt>
                <c:pt idx="213">
                  <c:v>1.4548699999999934</c:v>
                </c:pt>
                <c:pt idx="214">
                  <c:v>1.4564999999999932</c:v>
                </c:pt>
                <c:pt idx="215">
                  <c:v>1.45888</c:v>
                </c:pt>
                <c:pt idx="216">
                  <c:v>1.4606599999999998</c:v>
                </c:pt>
                <c:pt idx="217">
                  <c:v>1.4625899999999998</c:v>
                </c:pt>
                <c:pt idx="218">
                  <c:v>1.4648199999999998</c:v>
                </c:pt>
                <c:pt idx="219">
                  <c:v>1.4670399999999932</c:v>
                </c:pt>
                <c:pt idx="220">
                  <c:v>1.4689699999999934</c:v>
                </c:pt>
                <c:pt idx="221">
                  <c:v>1.4708999999999928</c:v>
                </c:pt>
                <c:pt idx="222">
                  <c:v>1.4732799999999933</c:v>
                </c:pt>
                <c:pt idx="223">
                  <c:v>1.4756499999999932</c:v>
                </c:pt>
                <c:pt idx="224">
                  <c:v>1.4775799999999932</c:v>
                </c:pt>
                <c:pt idx="225">
                  <c:v>1.4793699999999927</c:v>
                </c:pt>
                <c:pt idx="226">
                  <c:v>1.481589999999994</c:v>
                </c:pt>
                <c:pt idx="227">
                  <c:v>1.4838199999999933</c:v>
                </c:pt>
                <c:pt idx="228">
                  <c:v>1.4857499999999932</c:v>
                </c:pt>
                <c:pt idx="229">
                  <c:v>1.4879799999999928</c:v>
                </c:pt>
                <c:pt idx="230">
                  <c:v>1.4900500000000001</c:v>
                </c:pt>
                <c:pt idx="231">
                  <c:v>1.4918399999999914</c:v>
                </c:pt>
                <c:pt idx="232">
                  <c:v>1.4931699999999934</c:v>
                </c:pt>
                <c:pt idx="233">
                  <c:v>1.4950999999999928</c:v>
                </c:pt>
                <c:pt idx="234">
                  <c:v>1.49688</c:v>
                </c:pt>
                <c:pt idx="235">
                  <c:v>1.49837</c:v>
                </c:pt>
                <c:pt idx="236">
                  <c:v>1.4998499999999932</c:v>
                </c:pt>
                <c:pt idx="237">
                  <c:v>1.5019299999999896</c:v>
                </c:pt>
                <c:pt idx="238">
                  <c:v>1.5034099999999933</c:v>
                </c:pt>
                <c:pt idx="239">
                  <c:v>1.50505</c:v>
                </c:pt>
                <c:pt idx="240">
                  <c:v>1.50668</c:v>
                </c:pt>
                <c:pt idx="241">
                  <c:v>1.5075699999999927</c:v>
                </c:pt>
                <c:pt idx="242">
                  <c:v>1.50891</c:v>
                </c:pt>
                <c:pt idx="243">
                  <c:v>1.51024</c:v>
                </c:pt>
                <c:pt idx="244">
                  <c:v>1.51217</c:v>
                </c:pt>
                <c:pt idx="245">
                  <c:v>1.5133599999999998</c:v>
                </c:pt>
                <c:pt idx="246">
                  <c:v>1.5154399999999932</c:v>
                </c:pt>
                <c:pt idx="247">
                  <c:v>1.51678</c:v>
                </c:pt>
                <c:pt idx="248">
                  <c:v>1.5181100000000001</c:v>
                </c:pt>
                <c:pt idx="249">
                  <c:v>1.5197399999999928</c:v>
                </c:pt>
                <c:pt idx="250">
                  <c:v>1.5215299999999914</c:v>
                </c:pt>
                <c:pt idx="251">
                  <c:v>1.5228599999999999</c:v>
                </c:pt>
                <c:pt idx="252">
                  <c:v>1.5242</c:v>
                </c:pt>
                <c:pt idx="253">
                  <c:v>1.52657</c:v>
                </c:pt>
                <c:pt idx="254">
                  <c:v>1.5293899999999998</c:v>
                </c:pt>
                <c:pt idx="255">
                  <c:v>1.53088</c:v>
                </c:pt>
                <c:pt idx="256">
                  <c:v>1.5330999999999932</c:v>
                </c:pt>
                <c:pt idx="257">
                  <c:v>1.5350299999999932</c:v>
                </c:pt>
                <c:pt idx="258">
                  <c:v>1.5369599999999999</c:v>
                </c:pt>
                <c:pt idx="259">
                  <c:v>1.5391899999999998</c:v>
                </c:pt>
                <c:pt idx="260">
                  <c:v>1.5414199999999998</c:v>
                </c:pt>
                <c:pt idx="261">
                  <c:v>1.5436399999999932</c:v>
                </c:pt>
                <c:pt idx="262">
                  <c:v>1.5460199999999999</c:v>
                </c:pt>
                <c:pt idx="263">
                  <c:v>1.54765</c:v>
                </c:pt>
                <c:pt idx="264">
                  <c:v>1.5494299999999928</c:v>
                </c:pt>
                <c:pt idx="265">
                  <c:v>1.5512199999999998</c:v>
                </c:pt>
                <c:pt idx="266">
                  <c:v>1.5532899999999998</c:v>
                </c:pt>
                <c:pt idx="267">
                  <c:v>1.5552199999999998</c:v>
                </c:pt>
                <c:pt idx="268">
                  <c:v>1.55671</c:v>
                </c:pt>
                <c:pt idx="269">
                  <c:v>1.5587899999999999</c:v>
                </c:pt>
                <c:pt idx="270">
                  <c:v>1.56087</c:v>
                </c:pt>
                <c:pt idx="271">
                  <c:v>1.5630899999999999</c:v>
                </c:pt>
                <c:pt idx="272">
                  <c:v>1.5638299999999914</c:v>
                </c:pt>
                <c:pt idx="273">
                  <c:v>1.5659099999999933</c:v>
                </c:pt>
                <c:pt idx="274">
                  <c:v>1.56755</c:v>
                </c:pt>
                <c:pt idx="275">
                  <c:v>1.56948</c:v>
                </c:pt>
                <c:pt idx="276">
                  <c:v>1.5709599999999999</c:v>
                </c:pt>
                <c:pt idx="277">
                  <c:v>1.57304</c:v>
                </c:pt>
                <c:pt idx="278">
                  <c:v>1.57497</c:v>
                </c:pt>
                <c:pt idx="279">
                  <c:v>1.5769</c:v>
                </c:pt>
                <c:pt idx="280">
                  <c:v>1.57853</c:v>
                </c:pt>
                <c:pt idx="281">
                  <c:v>1.58016</c:v>
                </c:pt>
                <c:pt idx="282">
                  <c:v>1.58165</c:v>
                </c:pt>
                <c:pt idx="283">
                  <c:v>1.58358</c:v>
                </c:pt>
                <c:pt idx="284">
                  <c:v>1.58551</c:v>
                </c:pt>
                <c:pt idx="285">
                  <c:v>1.5875899999999998</c:v>
                </c:pt>
                <c:pt idx="286">
                  <c:v>1.589809999999994</c:v>
                </c:pt>
                <c:pt idx="287">
                  <c:v>1.59219</c:v>
                </c:pt>
                <c:pt idx="288">
                  <c:v>1.5938199999999998</c:v>
                </c:pt>
                <c:pt idx="289">
                  <c:v>1.59649</c:v>
                </c:pt>
                <c:pt idx="290">
                  <c:v>1.59857</c:v>
                </c:pt>
                <c:pt idx="291">
                  <c:v>1.6006499999999999</c:v>
                </c:pt>
                <c:pt idx="292">
                  <c:v>1.60303</c:v>
                </c:pt>
                <c:pt idx="293">
                  <c:v>1.6051</c:v>
                </c:pt>
                <c:pt idx="294">
                  <c:v>1.60748</c:v>
                </c:pt>
                <c:pt idx="295">
                  <c:v>1.60911</c:v>
                </c:pt>
                <c:pt idx="296">
                  <c:v>1.6111899999999999</c:v>
                </c:pt>
                <c:pt idx="297">
                  <c:v>1.6131199999999999</c:v>
                </c:pt>
                <c:pt idx="298">
                  <c:v>1.6149</c:v>
                </c:pt>
                <c:pt idx="299">
                  <c:v>1.61713</c:v>
                </c:pt>
                <c:pt idx="300">
                  <c:v>1.6186100000000001</c:v>
                </c:pt>
                <c:pt idx="301">
                  <c:v>1.6201000000000001</c:v>
                </c:pt>
                <c:pt idx="302">
                  <c:v>1.62232</c:v>
                </c:pt>
                <c:pt idx="303">
                  <c:v>1.6241099999999999</c:v>
                </c:pt>
                <c:pt idx="304">
                  <c:v>1.62663</c:v>
                </c:pt>
                <c:pt idx="305">
                  <c:v>1.6287100000000001</c:v>
                </c:pt>
                <c:pt idx="306">
                  <c:v>1.6310800000000001</c:v>
                </c:pt>
                <c:pt idx="307">
                  <c:v>1.63286</c:v>
                </c:pt>
                <c:pt idx="308">
                  <c:v>1.63524</c:v>
                </c:pt>
                <c:pt idx="309">
                  <c:v>1.63672</c:v>
                </c:pt>
                <c:pt idx="310">
                  <c:v>1.6385099999999999</c:v>
                </c:pt>
                <c:pt idx="311">
                  <c:v>1.6404399999999999</c:v>
                </c:pt>
                <c:pt idx="312">
                  <c:v>1.6425099999999999</c:v>
                </c:pt>
                <c:pt idx="313">
                  <c:v>1.64459</c:v>
                </c:pt>
                <c:pt idx="314">
                  <c:v>1.64652</c:v>
                </c:pt>
                <c:pt idx="315">
                  <c:v>1.648450000000006</c:v>
                </c:pt>
                <c:pt idx="316">
                  <c:v>1.650380000000006</c:v>
                </c:pt>
                <c:pt idx="317">
                  <c:v>1.65246</c:v>
                </c:pt>
                <c:pt idx="318">
                  <c:v>1.6548400000000001</c:v>
                </c:pt>
                <c:pt idx="319">
                  <c:v>1.6564700000000001</c:v>
                </c:pt>
                <c:pt idx="320">
                  <c:v>1.65869</c:v>
                </c:pt>
                <c:pt idx="321">
                  <c:v>1.6612199999999999</c:v>
                </c:pt>
                <c:pt idx="322">
                  <c:v>1.6628499999999999</c:v>
                </c:pt>
                <c:pt idx="323">
                  <c:v>1.6643399999999999</c:v>
                </c:pt>
                <c:pt idx="324">
                  <c:v>1.66686</c:v>
                </c:pt>
                <c:pt idx="325">
                  <c:v>1.66909</c:v>
                </c:pt>
                <c:pt idx="326">
                  <c:v>1.6713100000000001</c:v>
                </c:pt>
                <c:pt idx="327">
                  <c:v>1.67309</c:v>
                </c:pt>
                <c:pt idx="328">
                  <c:v>1.6763600000000001</c:v>
                </c:pt>
                <c:pt idx="329">
                  <c:v>1.67903</c:v>
                </c:pt>
                <c:pt idx="330">
                  <c:v>1.68126</c:v>
                </c:pt>
                <c:pt idx="331">
                  <c:v>1.6834899999999999</c:v>
                </c:pt>
                <c:pt idx="332">
                  <c:v>1.6869000000000001</c:v>
                </c:pt>
                <c:pt idx="333">
                  <c:v>1.6889799999999999</c:v>
                </c:pt>
                <c:pt idx="334">
                  <c:v>1.6915</c:v>
                </c:pt>
                <c:pt idx="335">
                  <c:v>1.6935800000000001</c:v>
                </c:pt>
                <c:pt idx="336">
                  <c:v>1.6955100000000001</c:v>
                </c:pt>
                <c:pt idx="337">
                  <c:v>1.69729</c:v>
                </c:pt>
                <c:pt idx="338">
                  <c:v>1.69937</c:v>
                </c:pt>
                <c:pt idx="339">
                  <c:v>1.7012999999999914</c:v>
                </c:pt>
                <c:pt idx="340">
                  <c:v>1.7030799999999939</c:v>
                </c:pt>
                <c:pt idx="341">
                  <c:v>1.7050099999999933</c:v>
                </c:pt>
                <c:pt idx="342">
                  <c:v>1.7075399999999918</c:v>
                </c:pt>
                <c:pt idx="343">
                  <c:v>1.709759999999994</c:v>
                </c:pt>
                <c:pt idx="344">
                  <c:v>1.7119899999999932</c:v>
                </c:pt>
                <c:pt idx="345">
                  <c:v>1.7142199999999999</c:v>
                </c:pt>
                <c:pt idx="346">
                  <c:v>1.7167399999999939</c:v>
                </c:pt>
                <c:pt idx="347">
                  <c:v>1.7186699999999933</c:v>
                </c:pt>
                <c:pt idx="348">
                  <c:v>1.72075</c:v>
                </c:pt>
                <c:pt idx="349">
                  <c:v>1.72238</c:v>
                </c:pt>
                <c:pt idx="350">
                  <c:v>1.72431</c:v>
                </c:pt>
                <c:pt idx="351">
                  <c:v>1.7260899999999999</c:v>
                </c:pt>
                <c:pt idx="352">
                  <c:v>1.7274299999999914</c:v>
                </c:pt>
                <c:pt idx="353">
                  <c:v>1.7290599999999998</c:v>
                </c:pt>
                <c:pt idx="354">
                  <c:v>1.7312899999999998</c:v>
                </c:pt>
                <c:pt idx="355">
                  <c:v>1.7335099999999934</c:v>
                </c:pt>
                <c:pt idx="356">
                  <c:v>1.7354399999999928</c:v>
                </c:pt>
                <c:pt idx="357">
                  <c:v>1.7361899999999999</c:v>
                </c:pt>
                <c:pt idx="358">
                  <c:v>1.7379699999999911</c:v>
                </c:pt>
                <c:pt idx="359">
                  <c:v>1.74034</c:v>
                </c:pt>
                <c:pt idx="360">
                  <c:v>1.74227</c:v>
                </c:pt>
                <c:pt idx="361">
                  <c:v>1.7439099999999927</c:v>
                </c:pt>
                <c:pt idx="362">
                  <c:v>1.7455399999999928</c:v>
                </c:pt>
                <c:pt idx="363">
                  <c:v>1.7473199999999998</c:v>
                </c:pt>
                <c:pt idx="364">
                  <c:v>1.7495499999999939</c:v>
                </c:pt>
                <c:pt idx="365">
                  <c:v>1.7525199999999999</c:v>
                </c:pt>
                <c:pt idx="366">
                  <c:v>1.7541500000000001</c:v>
                </c:pt>
                <c:pt idx="367">
                  <c:v>1.7563800000000001</c:v>
                </c:pt>
                <c:pt idx="368">
                  <c:v>1.75831</c:v>
                </c:pt>
                <c:pt idx="369">
                  <c:v>1.76068</c:v>
                </c:pt>
                <c:pt idx="370">
                  <c:v>1.7624599999999999</c:v>
                </c:pt>
                <c:pt idx="371">
                  <c:v>1.7643899999999999</c:v>
                </c:pt>
                <c:pt idx="372">
                  <c:v>1.76603</c:v>
                </c:pt>
                <c:pt idx="373">
                  <c:v>1.7679599999999998</c:v>
                </c:pt>
                <c:pt idx="374">
                  <c:v>1.769889999999994</c:v>
                </c:pt>
                <c:pt idx="375">
                  <c:v>1.7722599999999999</c:v>
                </c:pt>
                <c:pt idx="376">
                  <c:v>1.773889999999994</c:v>
                </c:pt>
                <c:pt idx="377">
                  <c:v>1.77538</c:v>
                </c:pt>
                <c:pt idx="378">
                  <c:v>1.77701</c:v>
                </c:pt>
                <c:pt idx="379">
                  <c:v>1.77894</c:v>
                </c:pt>
                <c:pt idx="380">
                  <c:v>1.78087</c:v>
                </c:pt>
                <c:pt idx="381">
                  <c:v>1.7825</c:v>
                </c:pt>
                <c:pt idx="382">
                  <c:v>1.7845800000000001</c:v>
                </c:pt>
                <c:pt idx="383">
                  <c:v>1.78651</c:v>
                </c:pt>
                <c:pt idx="384">
                  <c:v>1.788</c:v>
                </c:pt>
                <c:pt idx="385">
                  <c:v>1.78948</c:v>
                </c:pt>
                <c:pt idx="386">
                  <c:v>1.7915599999999998</c:v>
                </c:pt>
                <c:pt idx="387">
                  <c:v>1.7939299999999914</c:v>
                </c:pt>
                <c:pt idx="388">
                  <c:v>1.7954199999999998</c:v>
                </c:pt>
                <c:pt idx="389">
                  <c:v>1.79735</c:v>
                </c:pt>
                <c:pt idx="390">
                  <c:v>1.7991299999999932</c:v>
                </c:pt>
                <c:pt idx="391">
                  <c:v>1.8007599999999999</c:v>
                </c:pt>
                <c:pt idx="392">
                  <c:v>1.8021</c:v>
                </c:pt>
                <c:pt idx="393">
                  <c:v>1.8032899999999998</c:v>
                </c:pt>
                <c:pt idx="394">
                  <c:v>1.8049199999999999</c:v>
                </c:pt>
                <c:pt idx="395">
                  <c:v>1.80626</c:v>
                </c:pt>
                <c:pt idx="396">
                  <c:v>1.80833</c:v>
                </c:pt>
                <c:pt idx="397">
                  <c:v>1.81145</c:v>
                </c:pt>
                <c:pt idx="398">
                  <c:v>1.8132299999999932</c:v>
                </c:pt>
                <c:pt idx="399">
                  <c:v>1.8151599999999999</c:v>
                </c:pt>
                <c:pt idx="400">
                  <c:v>1.8165</c:v>
                </c:pt>
                <c:pt idx="401">
                  <c:v>1.81813</c:v>
                </c:pt>
                <c:pt idx="402">
                  <c:v>1.8197699999999934</c:v>
                </c:pt>
                <c:pt idx="403">
                  <c:v>1.8218399999999932</c:v>
                </c:pt>
                <c:pt idx="404">
                  <c:v>1.8240700000000001</c:v>
                </c:pt>
                <c:pt idx="405">
                  <c:v>1.82585</c:v>
                </c:pt>
                <c:pt idx="406">
                  <c:v>1.82778</c:v>
                </c:pt>
                <c:pt idx="407">
                  <c:v>1.82941</c:v>
                </c:pt>
                <c:pt idx="408">
                  <c:v>1.8314899999999998</c:v>
                </c:pt>
                <c:pt idx="409">
                  <c:v>1.8329800000000001</c:v>
                </c:pt>
                <c:pt idx="410">
                  <c:v>1.83446</c:v>
                </c:pt>
                <c:pt idx="411">
                  <c:v>1.83639</c:v>
                </c:pt>
                <c:pt idx="412">
                  <c:v>1.8381700000000001</c:v>
                </c:pt>
                <c:pt idx="413">
                  <c:v>1.8393599999999999</c:v>
                </c:pt>
                <c:pt idx="414">
                  <c:v>1.8409899999999999</c:v>
                </c:pt>
                <c:pt idx="415">
                  <c:v>1.8427800000000001</c:v>
                </c:pt>
                <c:pt idx="416">
                  <c:v>1.8436699999999933</c:v>
                </c:pt>
                <c:pt idx="417">
                  <c:v>1.8451500000000001</c:v>
                </c:pt>
                <c:pt idx="418">
                  <c:v>1.84663</c:v>
                </c:pt>
                <c:pt idx="419">
                  <c:v>1.84856</c:v>
                </c:pt>
                <c:pt idx="420">
                  <c:v>1.8502000000000001</c:v>
                </c:pt>
                <c:pt idx="421">
                  <c:v>1.8521300000000001</c:v>
                </c:pt>
                <c:pt idx="422">
                  <c:v>1.85406</c:v>
                </c:pt>
                <c:pt idx="423">
                  <c:v>1.8556899999999998</c:v>
                </c:pt>
                <c:pt idx="424">
                  <c:v>1.8580700000000001</c:v>
                </c:pt>
                <c:pt idx="425">
                  <c:v>1.8601399999999999</c:v>
                </c:pt>
                <c:pt idx="426">
                  <c:v>1.86267</c:v>
                </c:pt>
                <c:pt idx="427">
                  <c:v>1.8643000000000001</c:v>
                </c:pt>
                <c:pt idx="428">
                  <c:v>1.8668199999999999</c:v>
                </c:pt>
                <c:pt idx="429">
                  <c:v>1.8697899999999998</c:v>
                </c:pt>
                <c:pt idx="430">
                  <c:v>1.87202</c:v>
                </c:pt>
                <c:pt idx="431">
                  <c:v>1.87469</c:v>
                </c:pt>
                <c:pt idx="432">
                  <c:v>1.8769199999999999</c:v>
                </c:pt>
                <c:pt idx="433">
                  <c:v>1.8787</c:v>
                </c:pt>
                <c:pt idx="434">
                  <c:v>1.8803300000000001</c:v>
                </c:pt>
                <c:pt idx="435">
                  <c:v>1.8819699999999933</c:v>
                </c:pt>
                <c:pt idx="436">
                  <c:v>1.8834500000000001</c:v>
                </c:pt>
                <c:pt idx="437">
                  <c:v>1.88479</c:v>
                </c:pt>
                <c:pt idx="438">
                  <c:v>1.8865700000000001</c:v>
                </c:pt>
                <c:pt idx="439">
                  <c:v>1.888350000000006</c:v>
                </c:pt>
                <c:pt idx="440">
                  <c:v>1.890280000000006</c:v>
                </c:pt>
                <c:pt idx="441">
                  <c:v>1.8922099999999999</c:v>
                </c:pt>
                <c:pt idx="442">
                  <c:v>1.89429</c:v>
                </c:pt>
                <c:pt idx="443">
                  <c:v>1.8956199999999999</c:v>
                </c:pt>
                <c:pt idx="444">
                  <c:v>1.89741</c:v>
                </c:pt>
                <c:pt idx="445">
                  <c:v>1.89889</c:v>
                </c:pt>
                <c:pt idx="446">
                  <c:v>1.90082</c:v>
                </c:pt>
                <c:pt idx="447">
                  <c:v>1.9027499999999999</c:v>
                </c:pt>
                <c:pt idx="448">
                  <c:v>1.904380000000006</c:v>
                </c:pt>
                <c:pt idx="449">
                  <c:v>1.90676</c:v>
                </c:pt>
                <c:pt idx="450">
                  <c:v>1.9092800000000001</c:v>
                </c:pt>
                <c:pt idx="451">
                  <c:v>1.91151</c:v>
                </c:pt>
                <c:pt idx="452">
                  <c:v>1.9137299999999939</c:v>
                </c:pt>
                <c:pt idx="453">
                  <c:v>1.91581</c:v>
                </c:pt>
                <c:pt idx="454">
                  <c:v>1.9178899999999999</c:v>
                </c:pt>
                <c:pt idx="455">
                  <c:v>1.92012</c:v>
                </c:pt>
                <c:pt idx="456">
                  <c:v>1.92249</c:v>
                </c:pt>
                <c:pt idx="457">
                  <c:v>1.9248700000000001</c:v>
                </c:pt>
                <c:pt idx="458">
                  <c:v>1.9266500000000062</c:v>
                </c:pt>
                <c:pt idx="459">
                  <c:v>1.9287300000000001</c:v>
                </c:pt>
                <c:pt idx="460">
                  <c:v>1.9308099999999999</c:v>
                </c:pt>
                <c:pt idx="461">
                  <c:v>1.93289</c:v>
                </c:pt>
                <c:pt idx="462">
                  <c:v>1.93526</c:v>
                </c:pt>
                <c:pt idx="463">
                  <c:v>1.9382299999999999</c:v>
                </c:pt>
                <c:pt idx="464">
                  <c:v>1.9401600000000001</c:v>
                </c:pt>
                <c:pt idx="465">
                  <c:v>1.9417899999999999</c:v>
                </c:pt>
                <c:pt idx="466">
                  <c:v>1.9444600000000001</c:v>
                </c:pt>
                <c:pt idx="467">
                  <c:v>1.9465399999999999</c:v>
                </c:pt>
                <c:pt idx="468">
                  <c:v>1.9483200000000001</c:v>
                </c:pt>
                <c:pt idx="469">
                  <c:v>1.94981</c:v>
                </c:pt>
                <c:pt idx="470">
                  <c:v>1.9514400000000001</c:v>
                </c:pt>
                <c:pt idx="471">
                  <c:v>1.952780000000006</c:v>
                </c:pt>
                <c:pt idx="472">
                  <c:v>1.9547099999999999</c:v>
                </c:pt>
                <c:pt idx="473">
                  <c:v>1.9566399999999999</c:v>
                </c:pt>
                <c:pt idx="474">
                  <c:v>1.95842</c:v>
                </c:pt>
                <c:pt idx="475">
                  <c:v>1.9603500000000074</c:v>
                </c:pt>
                <c:pt idx="476">
                  <c:v>1.96183</c:v>
                </c:pt>
                <c:pt idx="477">
                  <c:v>1.9645100000000066</c:v>
                </c:pt>
                <c:pt idx="478">
                  <c:v>1.9665800000000067</c:v>
                </c:pt>
                <c:pt idx="479">
                  <c:v>1.9686600000000001</c:v>
                </c:pt>
                <c:pt idx="480">
                  <c:v>1.9705900000000001</c:v>
                </c:pt>
                <c:pt idx="481">
                  <c:v>1.9726699999999999</c:v>
                </c:pt>
                <c:pt idx="482">
                  <c:v>1.9747500000000067</c:v>
                </c:pt>
                <c:pt idx="483">
                  <c:v>1.976980000000006</c:v>
                </c:pt>
                <c:pt idx="484">
                  <c:v>1.9790500000000064</c:v>
                </c:pt>
                <c:pt idx="485">
                  <c:v>1.98143</c:v>
                </c:pt>
                <c:pt idx="486">
                  <c:v>1.98366</c:v>
                </c:pt>
                <c:pt idx="487">
                  <c:v>1.98573</c:v>
                </c:pt>
                <c:pt idx="488">
                  <c:v>1.9879599999999999</c:v>
                </c:pt>
                <c:pt idx="489">
                  <c:v>1.9897400000000001</c:v>
                </c:pt>
                <c:pt idx="490">
                  <c:v>1.9916700000000001</c:v>
                </c:pt>
                <c:pt idx="491">
                  <c:v>1.9933099999999999</c:v>
                </c:pt>
                <c:pt idx="492">
                  <c:v>1.994640000000006</c:v>
                </c:pt>
                <c:pt idx="493">
                  <c:v>1.99553</c:v>
                </c:pt>
                <c:pt idx="494">
                  <c:v>1.99702</c:v>
                </c:pt>
                <c:pt idx="495">
                  <c:v>1.9982000000000064</c:v>
                </c:pt>
                <c:pt idx="496">
                  <c:v>1.9995400000000001</c:v>
                </c:pt>
                <c:pt idx="497">
                  <c:v>2.00088</c:v>
                </c:pt>
              </c:numCache>
            </c:numRef>
          </c:xVal>
          <c:yVal>
            <c:numRef>
              <c:f>'[рис 5 стаття (1).xlsx]Лист1'!$H$2:$H$499</c:f>
              <c:numCache>
                <c:formatCode>@</c:formatCode>
                <c:ptCount val="498"/>
                <c:pt idx="0">
                  <c:v>1.4293800000000001E-2</c:v>
                </c:pt>
                <c:pt idx="1">
                  <c:v>1.4334899999999999E-2</c:v>
                </c:pt>
                <c:pt idx="2">
                  <c:v>1.43657E-2</c:v>
                </c:pt>
                <c:pt idx="3">
                  <c:v>1.44274E-2</c:v>
                </c:pt>
                <c:pt idx="4">
                  <c:v>1.44685E-2</c:v>
                </c:pt>
                <c:pt idx="5">
                  <c:v>1.4489100000000001E-2</c:v>
                </c:pt>
                <c:pt idx="6">
                  <c:v>1.4499399999999996E-2</c:v>
                </c:pt>
                <c:pt idx="7">
                  <c:v>1.4560999999999999E-2</c:v>
                </c:pt>
                <c:pt idx="8">
                  <c:v>1.4602100000000003E-2</c:v>
                </c:pt>
                <c:pt idx="9">
                  <c:v>1.4653500000000003E-2</c:v>
                </c:pt>
                <c:pt idx="10">
                  <c:v>1.46947E-2</c:v>
                </c:pt>
                <c:pt idx="11">
                  <c:v>1.4776899999999999E-2</c:v>
                </c:pt>
                <c:pt idx="12">
                  <c:v>1.4818E-2</c:v>
                </c:pt>
                <c:pt idx="13">
                  <c:v>1.4848800000000007E-2</c:v>
                </c:pt>
                <c:pt idx="14">
                  <c:v>1.4879699999999996E-2</c:v>
                </c:pt>
                <c:pt idx="15">
                  <c:v>1.4910500000000005E-2</c:v>
                </c:pt>
                <c:pt idx="16">
                  <c:v>1.4941400000000021E-2</c:v>
                </c:pt>
                <c:pt idx="17">
                  <c:v>1.4951600000000001E-2</c:v>
                </c:pt>
                <c:pt idx="18">
                  <c:v>1.49722E-2</c:v>
                </c:pt>
                <c:pt idx="19">
                  <c:v>1.4992800000000001E-2</c:v>
                </c:pt>
                <c:pt idx="20">
                  <c:v>1.50133E-2</c:v>
                </c:pt>
                <c:pt idx="21">
                  <c:v>1.5033899999999999E-2</c:v>
                </c:pt>
                <c:pt idx="22">
                  <c:v>1.5064800000000001E-2</c:v>
                </c:pt>
                <c:pt idx="23">
                  <c:v>1.51059E-2</c:v>
                </c:pt>
                <c:pt idx="24">
                  <c:v>1.5136699999999998E-2</c:v>
                </c:pt>
                <c:pt idx="25">
                  <c:v>1.5188100000000001E-2</c:v>
                </c:pt>
                <c:pt idx="26">
                  <c:v>1.5239500000000001E-2</c:v>
                </c:pt>
                <c:pt idx="27">
                  <c:v>1.52909E-2</c:v>
                </c:pt>
                <c:pt idx="28">
                  <c:v>1.5342300000000001E-2</c:v>
                </c:pt>
                <c:pt idx="29">
                  <c:v>1.538340000000007E-2</c:v>
                </c:pt>
                <c:pt idx="30">
                  <c:v>1.5434800000000005E-2</c:v>
                </c:pt>
                <c:pt idx="31">
                  <c:v>1.5465700000000021E-2</c:v>
                </c:pt>
                <c:pt idx="32">
                  <c:v>1.5506799999999999E-2</c:v>
                </c:pt>
                <c:pt idx="33">
                  <c:v>1.55376E-2</c:v>
                </c:pt>
                <c:pt idx="34">
                  <c:v>1.55479E-2</c:v>
                </c:pt>
                <c:pt idx="35">
                  <c:v>1.5589E-2</c:v>
                </c:pt>
                <c:pt idx="36">
                  <c:v>1.5630100000000001E-2</c:v>
                </c:pt>
                <c:pt idx="37">
                  <c:v>1.56712E-2</c:v>
                </c:pt>
                <c:pt idx="38">
                  <c:v>1.5732900000000001E-2</c:v>
                </c:pt>
                <c:pt idx="39">
                  <c:v>1.5763800000000001E-2</c:v>
                </c:pt>
                <c:pt idx="40">
                  <c:v>1.5835700000000001E-2</c:v>
                </c:pt>
                <c:pt idx="41">
                  <c:v>1.5917899999999999E-2</c:v>
                </c:pt>
                <c:pt idx="42">
                  <c:v>1.5959000000000001E-2</c:v>
                </c:pt>
                <c:pt idx="43">
                  <c:v>1.6020700000000061E-2</c:v>
                </c:pt>
                <c:pt idx="44">
                  <c:v>1.6041300000000001E-2</c:v>
                </c:pt>
                <c:pt idx="45">
                  <c:v>1.6092700000000001E-2</c:v>
                </c:pt>
                <c:pt idx="46">
                  <c:v>1.6143999999999999E-2</c:v>
                </c:pt>
                <c:pt idx="47">
                  <c:v>1.6174899999999999E-2</c:v>
                </c:pt>
                <c:pt idx="48">
                  <c:v>1.6216000000000001E-2</c:v>
                </c:pt>
                <c:pt idx="49">
                  <c:v>1.6246800000000096E-2</c:v>
                </c:pt>
                <c:pt idx="50">
                  <c:v>1.6288E-2</c:v>
                </c:pt>
                <c:pt idx="51">
                  <c:v>1.6339300000000001E-2</c:v>
                </c:pt>
                <c:pt idx="52">
                  <c:v>1.6390700000000001E-2</c:v>
                </c:pt>
                <c:pt idx="53">
                  <c:v>1.6421600000000001E-2</c:v>
                </c:pt>
                <c:pt idx="54">
                  <c:v>1.6462700000000097E-2</c:v>
                </c:pt>
                <c:pt idx="55">
                  <c:v>1.6493500000000001E-2</c:v>
                </c:pt>
                <c:pt idx="56">
                  <c:v>1.6555199999999999E-2</c:v>
                </c:pt>
                <c:pt idx="57">
                  <c:v>1.6575800000000005E-2</c:v>
                </c:pt>
                <c:pt idx="58">
                  <c:v>1.6627200000000005E-2</c:v>
                </c:pt>
                <c:pt idx="59">
                  <c:v>1.6688800000000101E-2</c:v>
                </c:pt>
                <c:pt idx="60">
                  <c:v>1.6740200000000021E-2</c:v>
                </c:pt>
                <c:pt idx="61">
                  <c:v>1.6781300000000061E-2</c:v>
                </c:pt>
                <c:pt idx="62">
                  <c:v>1.6812200000000003E-2</c:v>
                </c:pt>
                <c:pt idx="63">
                  <c:v>1.6853300000000005E-2</c:v>
                </c:pt>
                <c:pt idx="64">
                  <c:v>1.6914999999999999E-2</c:v>
                </c:pt>
                <c:pt idx="65">
                  <c:v>1.6976600000000001E-2</c:v>
                </c:pt>
                <c:pt idx="66">
                  <c:v>1.7028000000000001E-2</c:v>
                </c:pt>
                <c:pt idx="67">
                  <c:v>1.70691E-2</c:v>
                </c:pt>
                <c:pt idx="68">
                  <c:v>1.7110199999999999E-2</c:v>
                </c:pt>
                <c:pt idx="69">
                  <c:v>1.71719E-2</c:v>
                </c:pt>
                <c:pt idx="70">
                  <c:v>1.7233600000000002E-2</c:v>
                </c:pt>
                <c:pt idx="71">
                  <c:v>1.72747E-2</c:v>
                </c:pt>
                <c:pt idx="72">
                  <c:v>1.7305500000000001E-2</c:v>
                </c:pt>
                <c:pt idx="73">
                  <c:v>1.73466E-2</c:v>
                </c:pt>
                <c:pt idx="74">
                  <c:v>1.7408300000000002E-2</c:v>
                </c:pt>
                <c:pt idx="75">
                  <c:v>1.7439099999999999E-2</c:v>
                </c:pt>
                <c:pt idx="76">
                  <c:v>1.7480300000000001E-2</c:v>
                </c:pt>
                <c:pt idx="77">
                  <c:v>1.7541900000000003E-2</c:v>
                </c:pt>
                <c:pt idx="78">
                  <c:v>1.7593299999999999E-2</c:v>
                </c:pt>
                <c:pt idx="79">
                  <c:v>1.76242E-2</c:v>
                </c:pt>
                <c:pt idx="80">
                  <c:v>1.7685800000000043E-2</c:v>
                </c:pt>
                <c:pt idx="81">
                  <c:v>1.7757800000000001E-2</c:v>
                </c:pt>
                <c:pt idx="82">
                  <c:v>1.7819399999999999E-2</c:v>
                </c:pt>
                <c:pt idx="83">
                  <c:v>1.78503E-2</c:v>
                </c:pt>
                <c:pt idx="84">
                  <c:v>1.7922200000000003E-2</c:v>
                </c:pt>
                <c:pt idx="85">
                  <c:v>1.7963300000000001E-2</c:v>
                </c:pt>
                <c:pt idx="86">
                  <c:v>1.8014700000000002E-2</c:v>
                </c:pt>
                <c:pt idx="87">
                  <c:v>1.80558E-2</c:v>
                </c:pt>
                <c:pt idx="88">
                  <c:v>1.8127799999999999E-2</c:v>
                </c:pt>
                <c:pt idx="89">
                  <c:v>1.81792E-2</c:v>
                </c:pt>
                <c:pt idx="90">
                  <c:v>1.8240800000000099E-2</c:v>
                </c:pt>
                <c:pt idx="91">
                  <c:v>1.8323100000000092E-2</c:v>
                </c:pt>
                <c:pt idx="92">
                  <c:v>1.8425800000000093E-2</c:v>
                </c:pt>
                <c:pt idx="93">
                  <c:v>1.8497799999999998E-2</c:v>
                </c:pt>
                <c:pt idx="94">
                  <c:v>1.8579999999999999E-2</c:v>
                </c:pt>
                <c:pt idx="95">
                  <c:v>1.8631399999999999E-2</c:v>
                </c:pt>
                <c:pt idx="96">
                  <c:v>1.8682800000000103E-2</c:v>
                </c:pt>
                <c:pt idx="97">
                  <c:v>1.8754699999999999E-2</c:v>
                </c:pt>
                <c:pt idx="98">
                  <c:v>1.8826700000000043E-2</c:v>
                </c:pt>
                <c:pt idx="99">
                  <c:v>1.8878099999999998E-2</c:v>
                </c:pt>
                <c:pt idx="100">
                  <c:v>1.8960299999999999E-2</c:v>
                </c:pt>
                <c:pt idx="101">
                  <c:v>1.8991100000000021E-2</c:v>
                </c:pt>
                <c:pt idx="102">
                  <c:v>1.9083600000000023E-2</c:v>
                </c:pt>
                <c:pt idx="103">
                  <c:v>1.9155600000000005E-2</c:v>
                </c:pt>
                <c:pt idx="104">
                  <c:v>1.9206900000000009E-2</c:v>
                </c:pt>
                <c:pt idx="105">
                  <c:v>1.9299400000000001E-2</c:v>
                </c:pt>
                <c:pt idx="106">
                  <c:v>1.9340600000000097E-2</c:v>
                </c:pt>
                <c:pt idx="107">
                  <c:v>1.9392000000000041E-2</c:v>
                </c:pt>
                <c:pt idx="108">
                  <c:v>1.9422800000000129E-2</c:v>
                </c:pt>
                <c:pt idx="109">
                  <c:v>1.948450000000013E-2</c:v>
                </c:pt>
                <c:pt idx="110">
                  <c:v>1.9535900000000005E-2</c:v>
                </c:pt>
                <c:pt idx="111">
                  <c:v>1.9577000000000001E-2</c:v>
                </c:pt>
                <c:pt idx="112">
                  <c:v>1.9628400000000105E-2</c:v>
                </c:pt>
                <c:pt idx="113">
                  <c:v>1.9679800000000094E-2</c:v>
                </c:pt>
                <c:pt idx="114">
                  <c:v>1.9751700000000098E-2</c:v>
                </c:pt>
                <c:pt idx="115">
                  <c:v>1.9813400000000096E-2</c:v>
                </c:pt>
                <c:pt idx="116">
                  <c:v>1.9875000000000021E-2</c:v>
                </c:pt>
                <c:pt idx="117">
                  <c:v>1.9916100000000093E-2</c:v>
                </c:pt>
                <c:pt idx="118">
                  <c:v>1.9957200000000001E-2</c:v>
                </c:pt>
                <c:pt idx="119">
                  <c:v>2.0039499999999998E-2</c:v>
                </c:pt>
                <c:pt idx="120">
                  <c:v>2.0111399999999998E-2</c:v>
                </c:pt>
                <c:pt idx="121">
                  <c:v>2.0173099999999999E-2</c:v>
                </c:pt>
                <c:pt idx="122">
                  <c:v>2.0234700000000012E-2</c:v>
                </c:pt>
                <c:pt idx="123">
                  <c:v>2.0317000000000002E-2</c:v>
                </c:pt>
                <c:pt idx="124">
                  <c:v>2.0399199999999989E-2</c:v>
                </c:pt>
                <c:pt idx="125">
                  <c:v>2.0501999999999999E-2</c:v>
                </c:pt>
                <c:pt idx="126">
                  <c:v>2.05842E-2</c:v>
                </c:pt>
                <c:pt idx="127">
                  <c:v>2.06561E-2</c:v>
                </c:pt>
                <c:pt idx="128">
                  <c:v>2.0738300000000012E-2</c:v>
                </c:pt>
                <c:pt idx="129">
                  <c:v>2.0799999999999999E-2</c:v>
                </c:pt>
                <c:pt idx="130">
                  <c:v>2.0841100000000178E-2</c:v>
                </c:pt>
                <c:pt idx="131">
                  <c:v>2.0913100000000011E-2</c:v>
                </c:pt>
                <c:pt idx="132">
                  <c:v>2.1015800000000126E-2</c:v>
                </c:pt>
                <c:pt idx="133">
                  <c:v>2.1077499999999999E-2</c:v>
                </c:pt>
                <c:pt idx="134">
                  <c:v>2.1128899999999978E-2</c:v>
                </c:pt>
                <c:pt idx="135">
                  <c:v>2.1221400000000001E-2</c:v>
                </c:pt>
                <c:pt idx="136">
                  <c:v>2.12625E-2</c:v>
                </c:pt>
                <c:pt idx="137">
                  <c:v>2.1344700000000001E-2</c:v>
                </c:pt>
                <c:pt idx="138">
                  <c:v>2.1406400000000006E-2</c:v>
                </c:pt>
                <c:pt idx="139">
                  <c:v>2.1437200000000229E-2</c:v>
                </c:pt>
                <c:pt idx="140">
                  <c:v>2.1509199999999999E-2</c:v>
                </c:pt>
                <c:pt idx="141">
                  <c:v>2.1560599999999968E-2</c:v>
                </c:pt>
                <c:pt idx="142">
                  <c:v>2.1683900000000218E-2</c:v>
                </c:pt>
                <c:pt idx="143">
                  <c:v>2.17661E-2</c:v>
                </c:pt>
                <c:pt idx="144">
                  <c:v>2.1838099999999999E-2</c:v>
                </c:pt>
                <c:pt idx="145">
                  <c:v>2.1910000000000002E-2</c:v>
                </c:pt>
                <c:pt idx="146">
                  <c:v>2.197170000000016E-2</c:v>
                </c:pt>
                <c:pt idx="147">
                  <c:v>2.2053900000000209E-2</c:v>
                </c:pt>
                <c:pt idx="148">
                  <c:v>2.2125800000000001E-2</c:v>
                </c:pt>
                <c:pt idx="149">
                  <c:v>2.2208100000000012E-2</c:v>
                </c:pt>
                <c:pt idx="150">
                  <c:v>2.2280000000000126E-2</c:v>
                </c:pt>
                <c:pt idx="151">
                  <c:v>2.2351900000000056E-2</c:v>
                </c:pt>
                <c:pt idx="152">
                  <c:v>2.243420000000021E-2</c:v>
                </c:pt>
                <c:pt idx="153">
                  <c:v>2.2516399999999999E-2</c:v>
                </c:pt>
                <c:pt idx="154">
                  <c:v>2.25986E-2</c:v>
                </c:pt>
                <c:pt idx="155">
                  <c:v>2.270140000000001E-2</c:v>
                </c:pt>
                <c:pt idx="156">
                  <c:v>2.2762999999999999E-2</c:v>
                </c:pt>
                <c:pt idx="157">
                  <c:v>2.2845300000000263E-2</c:v>
                </c:pt>
                <c:pt idx="158">
                  <c:v>2.2958300000000011E-2</c:v>
                </c:pt>
                <c:pt idx="159">
                  <c:v>2.3061100000000001E-2</c:v>
                </c:pt>
                <c:pt idx="160">
                  <c:v>2.31741E-2</c:v>
                </c:pt>
                <c:pt idx="161">
                  <c:v>2.3256399999999997E-2</c:v>
                </c:pt>
                <c:pt idx="162">
                  <c:v>2.3369399999999988E-2</c:v>
                </c:pt>
                <c:pt idx="163">
                  <c:v>2.3451600000000006E-2</c:v>
                </c:pt>
                <c:pt idx="164">
                  <c:v>2.3523599999999967E-2</c:v>
                </c:pt>
                <c:pt idx="165">
                  <c:v>2.3605800000000052E-2</c:v>
                </c:pt>
                <c:pt idx="166">
                  <c:v>2.3667500000000001E-2</c:v>
                </c:pt>
                <c:pt idx="167">
                  <c:v>2.37599E-2</c:v>
                </c:pt>
                <c:pt idx="168">
                  <c:v>2.3831900000000208E-2</c:v>
                </c:pt>
                <c:pt idx="169">
                  <c:v>2.3924399999999978E-2</c:v>
                </c:pt>
                <c:pt idx="170">
                  <c:v>2.3986E-2</c:v>
                </c:pt>
                <c:pt idx="171">
                  <c:v>2.4078499999999989E-2</c:v>
                </c:pt>
                <c:pt idx="172">
                  <c:v>2.4181299999999999E-2</c:v>
                </c:pt>
                <c:pt idx="173">
                  <c:v>2.4284099999999999E-2</c:v>
                </c:pt>
                <c:pt idx="174">
                  <c:v>2.4355999999999999E-2</c:v>
                </c:pt>
                <c:pt idx="175">
                  <c:v>2.4448500000000001E-2</c:v>
                </c:pt>
                <c:pt idx="176">
                  <c:v>2.4623200000000012E-2</c:v>
                </c:pt>
                <c:pt idx="177">
                  <c:v>2.4725999999999998E-2</c:v>
                </c:pt>
                <c:pt idx="178">
                  <c:v>2.4797900000000001E-2</c:v>
                </c:pt>
                <c:pt idx="179">
                  <c:v>2.4880099999999999E-2</c:v>
                </c:pt>
                <c:pt idx="180">
                  <c:v>2.4941800000000042E-2</c:v>
                </c:pt>
                <c:pt idx="181">
                  <c:v>2.50446E-2</c:v>
                </c:pt>
                <c:pt idx="182">
                  <c:v>2.5106199999999988E-2</c:v>
                </c:pt>
                <c:pt idx="183">
                  <c:v>2.5178200000000001E-2</c:v>
                </c:pt>
                <c:pt idx="184">
                  <c:v>2.5250100000000001E-2</c:v>
                </c:pt>
                <c:pt idx="185">
                  <c:v>2.5352900000000001E-2</c:v>
                </c:pt>
                <c:pt idx="186">
                  <c:v>2.5373400000000001E-2</c:v>
                </c:pt>
                <c:pt idx="187">
                  <c:v>2.5424800000000001E-2</c:v>
                </c:pt>
                <c:pt idx="188">
                  <c:v>2.5527600000000001E-2</c:v>
                </c:pt>
                <c:pt idx="189">
                  <c:v>2.5630400000000001E-2</c:v>
                </c:pt>
                <c:pt idx="190">
                  <c:v>2.5712599999999978E-2</c:v>
                </c:pt>
                <c:pt idx="191">
                  <c:v>2.57948E-2</c:v>
                </c:pt>
                <c:pt idx="192">
                  <c:v>2.5887300000000207E-2</c:v>
                </c:pt>
                <c:pt idx="193">
                  <c:v>2.594900000000001E-2</c:v>
                </c:pt>
                <c:pt idx="194">
                  <c:v>2.6041400000000051E-2</c:v>
                </c:pt>
                <c:pt idx="195">
                  <c:v>2.6154500000000001E-2</c:v>
                </c:pt>
                <c:pt idx="196">
                  <c:v>2.62984E-2</c:v>
                </c:pt>
                <c:pt idx="197">
                  <c:v>2.6370299999999999E-2</c:v>
                </c:pt>
                <c:pt idx="198">
                  <c:v>2.6442200000000169E-2</c:v>
                </c:pt>
                <c:pt idx="199">
                  <c:v>2.6524399999999997E-2</c:v>
                </c:pt>
                <c:pt idx="200">
                  <c:v>2.6627200000000052E-2</c:v>
                </c:pt>
                <c:pt idx="201">
                  <c:v>2.6709400000000001E-2</c:v>
                </c:pt>
                <c:pt idx="202">
                  <c:v>2.6812200000000012E-2</c:v>
                </c:pt>
                <c:pt idx="203">
                  <c:v>2.6915000000000001E-2</c:v>
                </c:pt>
                <c:pt idx="204">
                  <c:v>2.702800000000001E-2</c:v>
                </c:pt>
                <c:pt idx="205">
                  <c:v>2.7161600000000001E-2</c:v>
                </c:pt>
                <c:pt idx="206">
                  <c:v>2.7264400000000001E-2</c:v>
                </c:pt>
                <c:pt idx="207">
                  <c:v>2.7346599999999999E-2</c:v>
                </c:pt>
                <c:pt idx="208">
                  <c:v>2.7449400000000092E-2</c:v>
                </c:pt>
                <c:pt idx="209">
                  <c:v>2.7521300000000012E-2</c:v>
                </c:pt>
                <c:pt idx="210">
                  <c:v>2.7654900000000166E-2</c:v>
                </c:pt>
                <c:pt idx="211">
                  <c:v>2.7778199999999999E-2</c:v>
                </c:pt>
                <c:pt idx="212">
                  <c:v>2.787070000000021E-2</c:v>
                </c:pt>
                <c:pt idx="213">
                  <c:v>2.7973500000000158E-2</c:v>
                </c:pt>
                <c:pt idx="214">
                  <c:v>2.8076199999999999E-2</c:v>
                </c:pt>
                <c:pt idx="215">
                  <c:v>2.8158499999999927E-2</c:v>
                </c:pt>
                <c:pt idx="216">
                  <c:v>2.8220100000000001E-2</c:v>
                </c:pt>
                <c:pt idx="217">
                  <c:v>2.8343400000000001E-2</c:v>
                </c:pt>
                <c:pt idx="218">
                  <c:v>2.8456499999999978E-2</c:v>
                </c:pt>
                <c:pt idx="219">
                  <c:v>2.8569499999999977E-2</c:v>
                </c:pt>
                <c:pt idx="220">
                  <c:v>2.8651699999999999E-2</c:v>
                </c:pt>
                <c:pt idx="221">
                  <c:v>2.8754499999999968E-2</c:v>
                </c:pt>
                <c:pt idx="222">
                  <c:v>2.8847000000000012E-2</c:v>
                </c:pt>
                <c:pt idx="223">
                  <c:v>2.8960099999999968E-2</c:v>
                </c:pt>
                <c:pt idx="224">
                  <c:v>2.9042300000000052E-2</c:v>
                </c:pt>
                <c:pt idx="225">
                  <c:v>2.9103899999999999E-2</c:v>
                </c:pt>
                <c:pt idx="226">
                  <c:v>2.921700000000001E-2</c:v>
                </c:pt>
                <c:pt idx="227">
                  <c:v>2.9329999999999998E-2</c:v>
                </c:pt>
                <c:pt idx="228">
                  <c:v>2.9453300000000175E-2</c:v>
                </c:pt>
                <c:pt idx="229">
                  <c:v>2.9576700000000001E-2</c:v>
                </c:pt>
                <c:pt idx="230">
                  <c:v>2.9669100000000011E-2</c:v>
                </c:pt>
                <c:pt idx="231">
                  <c:v>2.9730800000000002E-2</c:v>
                </c:pt>
                <c:pt idx="232">
                  <c:v>2.9812999999999999E-2</c:v>
                </c:pt>
                <c:pt idx="233">
                  <c:v>2.9864399999999999E-2</c:v>
                </c:pt>
                <c:pt idx="234">
                  <c:v>2.99466E-2</c:v>
                </c:pt>
                <c:pt idx="235">
                  <c:v>3.0018599999999993E-2</c:v>
                </c:pt>
                <c:pt idx="236">
                  <c:v>3.0121300000000011E-2</c:v>
                </c:pt>
                <c:pt idx="237">
                  <c:v>3.0193299999999999E-2</c:v>
                </c:pt>
                <c:pt idx="238">
                  <c:v>3.0265199999999999E-2</c:v>
                </c:pt>
                <c:pt idx="239">
                  <c:v>3.03269E-2</c:v>
                </c:pt>
                <c:pt idx="240">
                  <c:v>3.0388499999999978E-2</c:v>
                </c:pt>
                <c:pt idx="241">
                  <c:v>3.0460500000000001E-2</c:v>
                </c:pt>
                <c:pt idx="242">
                  <c:v>3.05221E-2</c:v>
                </c:pt>
                <c:pt idx="243">
                  <c:v>3.0614599999999999E-2</c:v>
                </c:pt>
                <c:pt idx="244">
                  <c:v>3.0666000000000002E-2</c:v>
                </c:pt>
                <c:pt idx="245">
                  <c:v>3.07277E-2</c:v>
                </c:pt>
                <c:pt idx="246">
                  <c:v>3.0830400000000011E-2</c:v>
                </c:pt>
                <c:pt idx="247">
                  <c:v>3.0933200000000199E-2</c:v>
                </c:pt>
                <c:pt idx="248">
                  <c:v>3.1015400000000002E-2</c:v>
                </c:pt>
                <c:pt idx="249">
                  <c:v>3.1149000000000052E-2</c:v>
                </c:pt>
                <c:pt idx="250">
                  <c:v>3.1272300000000232E-2</c:v>
                </c:pt>
                <c:pt idx="251">
                  <c:v>3.1364799999999998E-2</c:v>
                </c:pt>
                <c:pt idx="252">
                  <c:v>3.1457300000000216E-2</c:v>
                </c:pt>
                <c:pt idx="253">
                  <c:v>3.1457300000000216E-2</c:v>
                </c:pt>
                <c:pt idx="254">
                  <c:v>3.15806E-2</c:v>
                </c:pt>
                <c:pt idx="255">
                  <c:v>3.1632000000000056E-2</c:v>
                </c:pt>
                <c:pt idx="256">
                  <c:v>3.1703900000000194E-2</c:v>
                </c:pt>
                <c:pt idx="257">
                  <c:v>3.1816999999999998E-2</c:v>
                </c:pt>
                <c:pt idx="258">
                  <c:v>3.1868399999999998E-2</c:v>
                </c:pt>
                <c:pt idx="259">
                  <c:v>3.19814E-2</c:v>
                </c:pt>
                <c:pt idx="260">
                  <c:v>3.2002000000000051E-2</c:v>
                </c:pt>
                <c:pt idx="261">
                  <c:v>3.2125300000000002E-2</c:v>
                </c:pt>
                <c:pt idx="262">
                  <c:v>3.21561E-2</c:v>
                </c:pt>
                <c:pt idx="263">
                  <c:v>3.2238400000000014E-2</c:v>
                </c:pt>
                <c:pt idx="264">
                  <c:v>3.2423300000000238E-2</c:v>
                </c:pt>
                <c:pt idx="265">
                  <c:v>3.2546600000000002E-2</c:v>
                </c:pt>
                <c:pt idx="266">
                  <c:v>3.2670000000000213E-2</c:v>
                </c:pt>
                <c:pt idx="267">
                  <c:v>3.2772700000000002E-2</c:v>
                </c:pt>
                <c:pt idx="268">
                  <c:v>3.2854899999999999E-2</c:v>
                </c:pt>
                <c:pt idx="269">
                  <c:v>3.2926900000000002E-2</c:v>
                </c:pt>
                <c:pt idx="270">
                  <c:v>3.3019399999999997E-2</c:v>
                </c:pt>
                <c:pt idx="271">
                  <c:v>3.31119E-2</c:v>
                </c:pt>
                <c:pt idx="272">
                  <c:v>3.3173500000000002E-2</c:v>
                </c:pt>
                <c:pt idx="273">
                  <c:v>3.3245499999999997E-2</c:v>
                </c:pt>
                <c:pt idx="274">
                  <c:v>3.3296800000000001E-2</c:v>
                </c:pt>
                <c:pt idx="275">
                  <c:v>3.3389299999999997E-2</c:v>
                </c:pt>
                <c:pt idx="276">
                  <c:v>3.3512699999999979E-2</c:v>
                </c:pt>
                <c:pt idx="277">
                  <c:v>3.3615400000000004E-2</c:v>
                </c:pt>
                <c:pt idx="278">
                  <c:v>3.3697600000000001E-2</c:v>
                </c:pt>
                <c:pt idx="279">
                  <c:v>3.3769599999999997E-2</c:v>
                </c:pt>
                <c:pt idx="280">
                  <c:v>3.3872300000000091E-2</c:v>
                </c:pt>
                <c:pt idx="281">
                  <c:v>3.3985399999999999E-2</c:v>
                </c:pt>
                <c:pt idx="282">
                  <c:v>3.4067600000000003E-2</c:v>
                </c:pt>
                <c:pt idx="283">
                  <c:v>3.4149800000000001E-2</c:v>
                </c:pt>
                <c:pt idx="284">
                  <c:v>3.4232000000000005E-2</c:v>
                </c:pt>
                <c:pt idx="285">
                  <c:v>3.4304000000000001E-2</c:v>
                </c:pt>
                <c:pt idx="286">
                  <c:v>3.4375900000000056E-2</c:v>
                </c:pt>
                <c:pt idx="287">
                  <c:v>3.4437599999999999E-2</c:v>
                </c:pt>
                <c:pt idx="288">
                  <c:v>3.4550600000000001E-2</c:v>
                </c:pt>
                <c:pt idx="289">
                  <c:v>3.4663699999999999E-2</c:v>
                </c:pt>
                <c:pt idx="290">
                  <c:v>3.4776700000000001E-2</c:v>
                </c:pt>
                <c:pt idx="291">
                  <c:v>3.486920000000001E-2</c:v>
                </c:pt>
                <c:pt idx="292">
                  <c:v>3.5002800000000014E-2</c:v>
                </c:pt>
                <c:pt idx="293">
                  <c:v>3.51261E-2</c:v>
                </c:pt>
                <c:pt idx="294">
                  <c:v>3.5270000000000051E-2</c:v>
                </c:pt>
                <c:pt idx="295">
                  <c:v>3.53727E-2</c:v>
                </c:pt>
                <c:pt idx="296">
                  <c:v>3.5455000000000042E-2</c:v>
                </c:pt>
                <c:pt idx="297">
                  <c:v>3.5578300000000042E-2</c:v>
                </c:pt>
                <c:pt idx="298">
                  <c:v>3.5660499999999998E-2</c:v>
                </c:pt>
                <c:pt idx="299">
                  <c:v>3.5691300000000238E-2</c:v>
                </c:pt>
                <c:pt idx="300">
                  <c:v>3.5845500000000002E-2</c:v>
                </c:pt>
                <c:pt idx="301">
                  <c:v>3.5917400000000002E-2</c:v>
                </c:pt>
                <c:pt idx="302">
                  <c:v>3.600990000000022E-2</c:v>
                </c:pt>
                <c:pt idx="303">
                  <c:v>3.6133200000000212E-2</c:v>
                </c:pt>
                <c:pt idx="304">
                  <c:v>3.6256499999999997E-2</c:v>
                </c:pt>
                <c:pt idx="305">
                  <c:v>3.6369600000000002E-2</c:v>
                </c:pt>
                <c:pt idx="306">
                  <c:v>3.6451799999999999E-2</c:v>
                </c:pt>
                <c:pt idx="307">
                  <c:v>3.6544300000000002E-2</c:v>
                </c:pt>
                <c:pt idx="308">
                  <c:v>3.6708699999999997E-2</c:v>
                </c:pt>
                <c:pt idx="309">
                  <c:v>3.6801200000000277E-2</c:v>
                </c:pt>
                <c:pt idx="310">
                  <c:v>3.6883400000000052E-2</c:v>
                </c:pt>
                <c:pt idx="311">
                  <c:v>3.6955300000000052E-2</c:v>
                </c:pt>
                <c:pt idx="312">
                  <c:v>3.7047800000000249E-2</c:v>
                </c:pt>
                <c:pt idx="313">
                  <c:v>3.7191700000000015E-2</c:v>
                </c:pt>
                <c:pt idx="314">
                  <c:v>3.7294500000000001E-2</c:v>
                </c:pt>
                <c:pt idx="315">
                  <c:v>3.7366400000000001E-2</c:v>
                </c:pt>
                <c:pt idx="316">
                  <c:v>3.7479400000000211E-2</c:v>
                </c:pt>
                <c:pt idx="317">
                  <c:v>3.7623300000000241E-2</c:v>
                </c:pt>
                <c:pt idx="318">
                  <c:v>3.7695300000000279E-2</c:v>
                </c:pt>
                <c:pt idx="319">
                  <c:v>3.7849400000000012E-2</c:v>
                </c:pt>
                <c:pt idx="320">
                  <c:v>3.7952199999999998E-2</c:v>
                </c:pt>
                <c:pt idx="321">
                  <c:v>3.8034400000000003E-2</c:v>
                </c:pt>
                <c:pt idx="322">
                  <c:v>3.813720000000001E-2</c:v>
                </c:pt>
                <c:pt idx="323">
                  <c:v>3.8250199999999998E-2</c:v>
                </c:pt>
                <c:pt idx="324">
                  <c:v>3.83632E-2</c:v>
                </c:pt>
                <c:pt idx="325">
                  <c:v>3.8455700000000002E-2</c:v>
                </c:pt>
                <c:pt idx="326">
                  <c:v>3.85688E-2</c:v>
                </c:pt>
                <c:pt idx="327">
                  <c:v>3.8722899999999998E-2</c:v>
                </c:pt>
                <c:pt idx="328">
                  <c:v>3.88668E-2</c:v>
                </c:pt>
                <c:pt idx="329">
                  <c:v>3.9000400000000005E-2</c:v>
                </c:pt>
                <c:pt idx="330">
                  <c:v>3.9134000000000002E-2</c:v>
                </c:pt>
                <c:pt idx="331">
                  <c:v>3.9257300000000092E-2</c:v>
                </c:pt>
                <c:pt idx="332">
                  <c:v>3.9411400000000006E-2</c:v>
                </c:pt>
                <c:pt idx="333">
                  <c:v>3.9514199999999999E-2</c:v>
                </c:pt>
                <c:pt idx="334">
                  <c:v>3.9637499999999999E-2</c:v>
                </c:pt>
                <c:pt idx="335">
                  <c:v>3.9760900000000002E-2</c:v>
                </c:pt>
                <c:pt idx="336">
                  <c:v>3.9873900000000261E-2</c:v>
                </c:pt>
                <c:pt idx="337">
                  <c:v>3.9966399999999999E-2</c:v>
                </c:pt>
                <c:pt idx="338">
                  <c:v>4.0058900000000001E-2</c:v>
                </c:pt>
                <c:pt idx="339">
                  <c:v>4.0192500000000034E-2</c:v>
                </c:pt>
                <c:pt idx="340">
                  <c:v>4.0295200000000003E-2</c:v>
                </c:pt>
                <c:pt idx="341">
                  <c:v>4.0428800000000001E-2</c:v>
                </c:pt>
                <c:pt idx="342">
                  <c:v>4.0541899999999867E-2</c:v>
                </c:pt>
                <c:pt idx="343">
                  <c:v>4.0654900000000001E-2</c:v>
                </c:pt>
                <c:pt idx="344">
                  <c:v>4.0757700000000112E-2</c:v>
                </c:pt>
                <c:pt idx="345">
                  <c:v>4.0870700000000003E-2</c:v>
                </c:pt>
                <c:pt idx="346">
                  <c:v>4.0994000000000003E-2</c:v>
                </c:pt>
                <c:pt idx="347">
                  <c:v>4.11276E-2</c:v>
                </c:pt>
                <c:pt idx="348">
                  <c:v>4.1261199999999956E-2</c:v>
                </c:pt>
                <c:pt idx="349">
                  <c:v>4.1374299999999996E-2</c:v>
                </c:pt>
                <c:pt idx="350">
                  <c:v>4.1466800000000012E-2</c:v>
                </c:pt>
                <c:pt idx="351">
                  <c:v>4.1518099999999995E-2</c:v>
                </c:pt>
                <c:pt idx="352">
                  <c:v>4.1682600000000014E-2</c:v>
                </c:pt>
                <c:pt idx="353">
                  <c:v>4.1733899999999997E-2</c:v>
                </c:pt>
                <c:pt idx="354">
                  <c:v>4.1836700000000004E-2</c:v>
                </c:pt>
                <c:pt idx="355">
                  <c:v>4.19087E-2</c:v>
                </c:pt>
                <c:pt idx="356">
                  <c:v>4.2021700000000002E-2</c:v>
                </c:pt>
                <c:pt idx="357">
                  <c:v>4.2114199999999997E-2</c:v>
                </c:pt>
                <c:pt idx="358">
                  <c:v>4.2227199999999986E-2</c:v>
                </c:pt>
                <c:pt idx="359">
                  <c:v>4.22786E-2</c:v>
                </c:pt>
                <c:pt idx="360">
                  <c:v>4.2412200000000462E-2</c:v>
                </c:pt>
                <c:pt idx="361">
                  <c:v>4.2494400000000133E-2</c:v>
                </c:pt>
                <c:pt idx="362">
                  <c:v>4.2566400000000358E-2</c:v>
                </c:pt>
                <c:pt idx="363">
                  <c:v>4.2689699999999997E-2</c:v>
                </c:pt>
                <c:pt idx="364">
                  <c:v>4.2802700000000124E-2</c:v>
                </c:pt>
                <c:pt idx="365">
                  <c:v>4.2977399999999999E-2</c:v>
                </c:pt>
                <c:pt idx="366">
                  <c:v>4.3090400000000133E-2</c:v>
                </c:pt>
                <c:pt idx="367">
                  <c:v>4.3213800000000004E-2</c:v>
                </c:pt>
                <c:pt idx="368">
                  <c:v>4.3347400000000022E-2</c:v>
                </c:pt>
                <c:pt idx="369">
                  <c:v>4.3450099999999998E-2</c:v>
                </c:pt>
                <c:pt idx="370">
                  <c:v>4.3583700000000003E-2</c:v>
                </c:pt>
                <c:pt idx="371">
                  <c:v>4.3707000000000024E-2</c:v>
                </c:pt>
                <c:pt idx="372">
                  <c:v>4.3809799999999996E-2</c:v>
                </c:pt>
                <c:pt idx="373">
                  <c:v>4.3902300000000012E-2</c:v>
                </c:pt>
                <c:pt idx="374">
                  <c:v>4.3994800000000001E-2</c:v>
                </c:pt>
                <c:pt idx="375">
                  <c:v>4.4107800000000003E-2</c:v>
                </c:pt>
                <c:pt idx="376">
                  <c:v>4.4179799999999998E-2</c:v>
                </c:pt>
                <c:pt idx="377">
                  <c:v>4.4292800000000014E-2</c:v>
                </c:pt>
                <c:pt idx="378">
                  <c:v>4.4416100000000375E-2</c:v>
                </c:pt>
                <c:pt idx="379">
                  <c:v>4.4518900000000132E-2</c:v>
                </c:pt>
                <c:pt idx="380">
                  <c:v>4.4580500000000023E-2</c:v>
                </c:pt>
                <c:pt idx="381">
                  <c:v>4.4683300000000002E-2</c:v>
                </c:pt>
                <c:pt idx="382">
                  <c:v>4.4816900000000486E-2</c:v>
                </c:pt>
                <c:pt idx="383">
                  <c:v>4.4940200000000013E-2</c:v>
                </c:pt>
                <c:pt idx="384">
                  <c:v>4.5043E-2</c:v>
                </c:pt>
                <c:pt idx="385">
                  <c:v>4.5145699999999997E-2</c:v>
                </c:pt>
                <c:pt idx="386">
                  <c:v>4.5258799999999995E-2</c:v>
                </c:pt>
                <c:pt idx="387">
                  <c:v>4.5299899999999976E-2</c:v>
                </c:pt>
                <c:pt idx="388">
                  <c:v>4.5412900000000422E-2</c:v>
                </c:pt>
                <c:pt idx="389">
                  <c:v>4.5525999999999997E-2</c:v>
                </c:pt>
                <c:pt idx="390">
                  <c:v>4.5669799999999997E-2</c:v>
                </c:pt>
                <c:pt idx="391">
                  <c:v>4.5752100000000004E-2</c:v>
                </c:pt>
                <c:pt idx="392">
                  <c:v>4.5844499999999996E-2</c:v>
                </c:pt>
                <c:pt idx="393">
                  <c:v>4.5937000000000013E-2</c:v>
                </c:pt>
                <c:pt idx="394">
                  <c:v>4.6029499999999987E-2</c:v>
                </c:pt>
                <c:pt idx="395">
                  <c:v>4.6142499999999996E-2</c:v>
                </c:pt>
                <c:pt idx="396">
                  <c:v>4.6255599999999945E-2</c:v>
                </c:pt>
                <c:pt idx="397">
                  <c:v>4.6522799999999996E-2</c:v>
                </c:pt>
                <c:pt idx="398">
                  <c:v>4.6615299999999998E-2</c:v>
                </c:pt>
                <c:pt idx="399">
                  <c:v>4.6697500000000003E-2</c:v>
                </c:pt>
                <c:pt idx="400">
                  <c:v>4.6831100000000001E-2</c:v>
                </c:pt>
                <c:pt idx="401">
                  <c:v>4.69235E-2</c:v>
                </c:pt>
                <c:pt idx="402">
                  <c:v>4.7016000000000426E-2</c:v>
                </c:pt>
                <c:pt idx="403">
                  <c:v>4.7108500000000011E-2</c:v>
                </c:pt>
                <c:pt idx="404">
                  <c:v>4.7211300000000012E-2</c:v>
                </c:pt>
                <c:pt idx="405">
                  <c:v>4.7344900000000023E-2</c:v>
                </c:pt>
                <c:pt idx="406">
                  <c:v>4.7457899999999997E-2</c:v>
                </c:pt>
                <c:pt idx="407">
                  <c:v>4.7581199999999997E-2</c:v>
                </c:pt>
                <c:pt idx="408">
                  <c:v>4.7694300000000002E-2</c:v>
                </c:pt>
                <c:pt idx="409">
                  <c:v>4.7807300000000004E-2</c:v>
                </c:pt>
                <c:pt idx="410">
                  <c:v>4.7920400000000023E-2</c:v>
                </c:pt>
                <c:pt idx="411">
                  <c:v>4.8023099999999999E-2</c:v>
                </c:pt>
                <c:pt idx="412">
                  <c:v>4.8156700000000004E-2</c:v>
                </c:pt>
                <c:pt idx="413">
                  <c:v>4.8259499999999997E-2</c:v>
                </c:pt>
                <c:pt idx="414">
                  <c:v>4.836220000000041E-2</c:v>
                </c:pt>
                <c:pt idx="415">
                  <c:v>4.8485500000000001E-2</c:v>
                </c:pt>
                <c:pt idx="416">
                  <c:v>4.8567800000000001E-2</c:v>
                </c:pt>
                <c:pt idx="417">
                  <c:v>4.8660200000000001E-2</c:v>
                </c:pt>
                <c:pt idx="418">
                  <c:v>4.8793800000000033E-2</c:v>
                </c:pt>
                <c:pt idx="419">
                  <c:v>4.8896600000000449E-2</c:v>
                </c:pt>
                <c:pt idx="420">
                  <c:v>4.9030200000000315E-2</c:v>
                </c:pt>
                <c:pt idx="421">
                  <c:v>4.9112400000000486E-2</c:v>
                </c:pt>
                <c:pt idx="422">
                  <c:v>4.9256300000000003E-2</c:v>
                </c:pt>
                <c:pt idx="423">
                  <c:v>4.9359000000000014E-2</c:v>
                </c:pt>
                <c:pt idx="424">
                  <c:v>4.9482400000000461E-2</c:v>
                </c:pt>
                <c:pt idx="425">
                  <c:v>4.9595400000000123E-2</c:v>
                </c:pt>
                <c:pt idx="426">
                  <c:v>4.9718700000000421E-2</c:v>
                </c:pt>
                <c:pt idx="427">
                  <c:v>4.9841999999999997E-2</c:v>
                </c:pt>
                <c:pt idx="428">
                  <c:v>4.9985900000000014E-2</c:v>
                </c:pt>
                <c:pt idx="429">
                  <c:v>5.0201700000000002E-2</c:v>
                </c:pt>
                <c:pt idx="430">
                  <c:v>5.0325000000000002E-2</c:v>
                </c:pt>
                <c:pt idx="431">
                  <c:v>5.0479200000000002E-2</c:v>
                </c:pt>
                <c:pt idx="432">
                  <c:v>5.0592200000000344E-2</c:v>
                </c:pt>
                <c:pt idx="433">
                  <c:v>5.0777200000000022E-2</c:v>
                </c:pt>
                <c:pt idx="434">
                  <c:v>5.0921000000000001E-2</c:v>
                </c:pt>
                <c:pt idx="435">
                  <c:v>5.1044299999999987E-2</c:v>
                </c:pt>
                <c:pt idx="436">
                  <c:v>5.1177899999999985E-2</c:v>
                </c:pt>
                <c:pt idx="437">
                  <c:v>5.1270400000000001E-2</c:v>
                </c:pt>
                <c:pt idx="438">
                  <c:v>5.1424600000000001E-2</c:v>
                </c:pt>
                <c:pt idx="439">
                  <c:v>5.1578699999999998E-2</c:v>
                </c:pt>
                <c:pt idx="440">
                  <c:v>5.1681499999999998E-2</c:v>
                </c:pt>
                <c:pt idx="441">
                  <c:v>5.1794500000000014E-2</c:v>
                </c:pt>
                <c:pt idx="442">
                  <c:v>5.1938400000000003E-2</c:v>
                </c:pt>
                <c:pt idx="443">
                  <c:v>5.20411E-2</c:v>
                </c:pt>
                <c:pt idx="444">
                  <c:v>5.2133600000000134E-2</c:v>
                </c:pt>
                <c:pt idx="445">
                  <c:v>5.2287800000000002E-2</c:v>
                </c:pt>
                <c:pt idx="446">
                  <c:v>5.2400800000000004E-2</c:v>
                </c:pt>
                <c:pt idx="447">
                  <c:v>5.2503600000000331E-2</c:v>
                </c:pt>
                <c:pt idx="448">
                  <c:v>5.2647399999999997E-2</c:v>
                </c:pt>
                <c:pt idx="449">
                  <c:v>5.2791300000000034E-2</c:v>
                </c:pt>
                <c:pt idx="450">
                  <c:v>5.2966000000000353E-2</c:v>
                </c:pt>
                <c:pt idx="451">
                  <c:v>5.3150999999999997E-2</c:v>
                </c:pt>
                <c:pt idx="452">
                  <c:v>5.3325700000000004E-2</c:v>
                </c:pt>
                <c:pt idx="453">
                  <c:v>5.3448999999999997E-2</c:v>
                </c:pt>
                <c:pt idx="454">
                  <c:v>5.3623700000000003E-2</c:v>
                </c:pt>
                <c:pt idx="455">
                  <c:v>5.3777800000000001E-2</c:v>
                </c:pt>
                <c:pt idx="456">
                  <c:v>5.3911399999999998E-2</c:v>
                </c:pt>
                <c:pt idx="457">
                  <c:v>5.4096400000000537E-2</c:v>
                </c:pt>
                <c:pt idx="458">
                  <c:v>5.4199100000000014E-2</c:v>
                </c:pt>
                <c:pt idx="459">
                  <c:v>5.4363600000000546E-2</c:v>
                </c:pt>
                <c:pt idx="460">
                  <c:v>5.4507400000000331E-2</c:v>
                </c:pt>
                <c:pt idx="461">
                  <c:v>5.4661599999999998E-2</c:v>
                </c:pt>
                <c:pt idx="462">
                  <c:v>5.4784900000000358E-2</c:v>
                </c:pt>
                <c:pt idx="463">
                  <c:v>5.4980100000000004E-2</c:v>
                </c:pt>
                <c:pt idx="464">
                  <c:v>5.5123999999999999E-2</c:v>
                </c:pt>
                <c:pt idx="465">
                  <c:v>5.5247299999999999E-2</c:v>
                </c:pt>
                <c:pt idx="466">
                  <c:v>5.5401500000000013E-2</c:v>
                </c:pt>
                <c:pt idx="467">
                  <c:v>5.5535099999999997E-2</c:v>
                </c:pt>
                <c:pt idx="468">
                  <c:v>5.5668599999999999E-2</c:v>
                </c:pt>
                <c:pt idx="469">
                  <c:v>5.5771399999999999E-2</c:v>
                </c:pt>
                <c:pt idx="470">
                  <c:v>5.5874199999999999E-2</c:v>
                </c:pt>
                <c:pt idx="471">
                  <c:v>5.6007800000000003E-2</c:v>
                </c:pt>
                <c:pt idx="472">
                  <c:v>5.6141299999999957E-2</c:v>
                </c:pt>
                <c:pt idx="473">
                  <c:v>5.6274899999999857E-2</c:v>
                </c:pt>
                <c:pt idx="474">
                  <c:v>5.6398300000000012E-2</c:v>
                </c:pt>
                <c:pt idx="475">
                  <c:v>5.6531799999999986E-2</c:v>
                </c:pt>
                <c:pt idx="476">
                  <c:v>5.6665399999999977E-2</c:v>
                </c:pt>
                <c:pt idx="477">
                  <c:v>5.6799000000000023E-2</c:v>
                </c:pt>
                <c:pt idx="478">
                  <c:v>5.6942899999999977E-2</c:v>
                </c:pt>
                <c:pt idx="479">
                  <c:v>5.709700000000037E-2</c:v>
                </c:pt>
                <c:pt idx="480">
                  <c:v>5.7220399999999998E-2</c:v>
                </c:pt>
                <c:pt idx="481">
                  <c:v>5.7353900000000353E-2</c:v>
                </c:pt>
                <c:pt idx="482">
                  <c:v>5.7528599999999999E-2</c:v>
                </c:pt>
                <c:pt idx="483">
                  <c:v>5.7734200000000367E-2</c:v>
                </c:pt>
                <c:pt idx="484">
                  <c:v>5.7878000000000013E-2</c:v>
                </c:pt>
                <c:pt idx="485">
                  <c:v>5.8073300000000001E-2</c:v>
                </c:pt>
                <c:pt idx="486">
                  <c:v>5.8247999999999987E-2</c:v>
                </c:pt>
                <c:pt idx="487">
                  <c:v>5.8432900000000329E-2</c:v>
                </c:pt>
                <c:pt idx="488">
                  <c:v>5.8607600000000003E-2</c:v>
                </c:pt>
                <c:pt idx="489">
                  <c:v>5.8813100000000014E-2</c:v>
                </c:pt>
                <c:pt idx="490">
                  <c:v>5.8915900000000014E-2</c:v>
                </c:pt>
                <c:pt idx="491">
                  <c:v>5.9028900000000023E-2</c:v>
                </c:pt>
                <c:pt idx="492">
                  <c:v>5.9090600000000507E-2</c:v>
                </c:pt>
                <c:pt idx="493">
                  <c:v>5.9213900000000375E-2</c:v>
                </c:pt>
                <c:pt idx="494">
                  <c:v>5.9296100000000122E-2</c:v>
                </c:pt>
                <c:pt idx="495">
                  <c:v>5.9398900000000462E-2</c:v>
                </c:pt>
                <c:pt idx="496">
                  <c:v>5.9501600000000134E-2</c:v>
                </c:pt>
                <c:pt idx="497">
                  <c:v>5.9625000000000004E-2</c:v>
                </c:pt>
              </c:numCache>
            </c:numRef>
          </c:yVal>
        </c:ser>
        <c:ser>
          <c:idx val="3"/>
          <c:order val="3"/>
          <c:tx>
            <c:v>5 – вугілля "Г",с=18%</c:v>
          </c:tx>
          <c:spPr>
            <a:ln w="19050" cap="rnd">
              <a:solidFill>
                <a:srgbClr val="FF0000">
                  <a:alpha val="50000"/>
                </a:srgbClr>
              </a:solidFill>
              <a:round/>
            </a:ln>
            <a:effectLst/>
          </c:spPr>
          <c:marker>
            <c:symbol val="none"/>
          </c:marker>
          <c:trendline>
            <c:spPr>
              <a:ln w="19050" cap="rnd">
                <a:solidFill>
                  <a:schemeClr val="accent4"/>
                </a:solidFill>
                <a:prstDash val="sysDot"/>
              </a:ln>
              <a:effectLst/>
            </c:spPr>
            <c:trendlineType val="poly"/>
            <c:order val="6"/>
            <c:dispRSqr val="1"/>
            <c:dispEq val="1"/>
            <c:trendlineLbl>
              <c:layout>
                <c:manualLayout>
                  <c:x val="-9.2656228428962747E-2"/>
                  <c:y val="0.59859373654828063"/>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rgbClr val="FF0000"/>
                        </a:solidFill>
                        <a:latin typeface="Times New Roman" panose="02020603050405020304" pitchFamily="18" charset="0"/>
                        <a:cs typeface="Times New Roman" panose="02020603050405020304" pitchFamily="18" charset="0"/>
                      </a:rPr>
                      <a:t>4 крива: y = 0,5862x</a:t>
                    </a:r>
                    <a:r>
                      <a:rPr lang="ru" baseline="30000">
                        <a:solidFill>
                          <a:srgbClr val="FF0000"/>
                        </a:solidFill>
                        <a:latin typeface="Times New Roman" panose="02020603050405020304" pitchFamily="18" charset="0"/>
                        <a:cs typeface="Times New Roman" panose="02020603050405020304" pitchFamily="18" charset="0"/>
                      </a:rPr>
                      <a:t>6</a:t>
                    </a:r>
                    <a:r>
                      <a:rPr lang="ru" baseline="0">
                        <a:solidFill>
                          <a:srgbClr val="FF0000"/>
                        </a:solidFill>
                        <a:latin typeface="Times New Roman" panose="02020603050405020304" pitchFamily="18" charset="0"/>
                        <a:cs typeface="Times New Roman" panose="02020603050405020304" pitchFamily="18" charset="0"/>
                      </a:rPr>
                      <a:t> - 5,1534x</a:t>
                    </a:r>
                    <a:r>
                      <a:rPr lang="ru" baseline="30000">
                        <a:solidFill>
                          <a:srgbClr val="FF0000"/>
                        </a:solidFill>
                        <a:latin typeface="Times New Roman" panose="02020603050405020304" pitchFamily="18" charset="0"/>
                        <a:cs typeface="Times New Roman" panose="02020603050405020304" pitchFamily="18" charset="0"/>
                      </a:rPr>
                      <a:t>5</a:t>
                    </a:r>
                    <a:r>
                      <a:rPr lang="ru" baseline="0">
                        <a:solidFill>
                          <a:srgbClr val="FF0000"/>
                        </a:solidFill>
                        <a:latin typeface="Times New Roman" panose="02020603050405020304" pitchFamily="18" charset="0"/>
                        <a:cs typeface="Times New Roman" panose="02020603050405020304" pitchFamily="18" charset="0"/>
                      </a:rPr>
                      <a:t> + 18,774x</a:t>
                    </a:r>
                    <a:r>
                      <a:rPr lang="ru" baseline="30000">
                        <a:solidFill>
                          <a:srgbClr val="FF0000"/>
                        </a:solidFill>
                        <a:latin typeface="Times New Roman" panose="02020603050405020304" pitchFamily="18" charset="0"/>
                        <a:cs typeface="Times New Roman" panose="02020603050405020304" pitchFamily="18" charset="0"/>
                      </a:rPr>
                      <a:t>4</a:t>
                    </a:r>
                    <a:r>
                      <a:rPr lang="ru" baseline="0">
                        <a:solidFill>
                          <a:srgbClr val="FF0000"/>
                        </a:solidFill>
                        <a:latin typeface="Times New Roman" panose="02020603050405020304" pitchFamily="18" charset="0"/>
                        <a:cs typeface="Times New Roman" panose="02020603050405020304" pitchFamily="18" charset="0"/>
                      </a:rPr>
                      <a:t> - 36,246x</a:t>
                    </a:r>
                    <a:r>
                      <a:rPr lang="ru" baseline="30000">
                        <a:solidFill>
                          <a:srgbClr val="FF0000"/>
                        </a:solidFill>
                        <a:latin typeface="Times New Roman" panose="02020603050405020304" pitchFamily="18" charset="0"/>
                        <a:cs typeface="Times New Roman" panose="02020603050405020304" pitchFamily="18" charset="0"/>
                      </a:rPr>
                      <a:t>3</a:t>
                    </a:r>
                    <a:r>
                      <a:rPr lang="ru" baseline="0">
                        <a:solidFill>
                          <a:srgbClr val="FF0000"/>
                        </a:solidFill>
                        <a:latin typeface="Times New Roman" panose="02020603050405020304" pitchFamily="18" charset="0"/>
                        <a:cs typeface="Times New Roman" panose="02020603050405020304" pitchFamily="18" charset="0"/>
                      </a:rPr>
                      <a:t> + 39,09x</a:t>
                    </a:r>
                    <a:r>
                      <a:rPr lang="ru" baseline="30000">
                        <a:solidFill>
                          <a:srgbClr val="FF0000"/>
                        </a:solidFill>
                        <a:latin typeface="Times New Roman" panose="02020603050405020304" pitchFamily="18" charset="0"/>
                        <a:cs typeface="Times New Roman" panose="02020603050405020304" pitchFamily="18" charset="0"/>
                      </a:rPr>
                      <a:t>2</a:t>
                    </a:r>
                    <a:r>
                      <a:rPr lang="ru" baseline="0">
                        <a:solidFill>
                          <a:srgbClr val="FF0000"/>
                        </a:solidFill>
                        <a:latin typeface="Times New Roman" panose="02020603050405020304" pitchFamily="18" charset="0"/>
                        <a:cs typeface="Times New Roman" panose="02020603050405020304" pitchFamily="18" charset="0"/>
                      </a:rPr>
                      <a:t> - 22,294x + 5,2549</a:t>
                    </a:r>
                    <a:br>
                      <a:rPr lang="ru" baseline="0">
                        <a:solidFill>
                          <a:srgbClr val="FF0000"/>
                        </a:solidFill>
                        <a:latin typeface="Times New Roman" panose="02020603050405020304" pitchFamily="18" charset="0"/>
                        <a:cs typeface="Times New Roman" panose="02020603050405020304" pitchFamily="18" charset="0"/>
                      </a:rPr>
                    </a:br>
                    <a:r>
                      <a:rPr lang="ru" baseline="0">
                        <a:solidFill>
                          <a:srgbClr val="FF0000"/>
                        </a:solidFill>
                        <a:latin typeface="Times New Roman" panose="02020603050405020304" pitchFamily="18" charset="0"/>
                        <a:cs typeface="Times New Roman" panose="02020603050405020304" pitchFamily="18" charset="0"/>
                      </a:rPr>
                      <a:t>R² = 1</a:t>
                    </a:r>
                    <a:endParaRPr lang="ru">
                      <a:solidFill>
                        <a:srgbClr val="FF0000"/>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5 стаття (1).xlsx]Лист1'!$J$2:$J$309</c:f>
              <c:numCache>
                <c:formatCode>@</c:formatCode>
                <c:ptCount val="308"/>
                <c:pt idx="0">
                  <c:v>1.25268</c:v>
                </c:pt>
                <c:pt idx="1">
                  <c:v>1.2541599999999999</c:v>
                </c:pt>
                <c:pt idx="2">
                  <c:v>1.2560899999999999</c:v>
                </c:pt>
                <c:pt idx="3">
                  <c:v>1.25817</c:v>
                </c:pt>
                <c:pt idx="4">
                  <c:v>1.2604</c:v>
                </c:pt>
                <c:pt idx="5">
                  <c:v>1.2626299999999933</c:v>
                </c:pt>
                <c:pt idx="6">
                  <c:v>1.2645599999999999</c:v>
                </c:pt>
                <c:pt idx="7">
                  <c:v>1.2672299999999928</c:v>
                </c:pt>
                <c:pt idx="8">
                  <c:v>1.2693099999999939</c:v>
                </c:pt>
                <c:pt idx="9">
                  <c:v>1.2715299999999914</c:v>
                </c:pt>
                <c:pt idx="10">
                  <c:v>1.27406</c:v>
                </c:pt>
                <c:pt idx="11">
                  <c:v>1.2758399999999928</c:v>
                </c:pt>
                <c:pt idx="12">
                  <c:v>1.27806</c:v>
                </c:pt>
                <c:pt idx="13">
                  <c:v>1.2801400000000001</c:v>
                </c:pt>
                <c:pt idx="14">
                  <c:v>1.2822199999999999</c:v>
                </c:pt>
                <c:pt idx="15">
                  <c:v>1.2846</c:v>
                </c:pt>
                <c:pt idx="16">
                  <c:v>1.286969999999994</c:v>
                </c:pt>
                <c:pt idx="17">
                  <c:v>1.2894999999999928</c:v>
                </c:pt>
                <c:pt idx="18">
                  <c:v>1.2917199999999998</c:v>
                </c:pt>
                <c:pt idx="19">
                  <c:v>1.2939499999999939</c:v>
                </c:pt>
                <c:pt idx="20">
                  <c:v>1.2963199999999999</c:v>
                </c:pt>
                <c:pt idx="21">
                  <c:v>1.2982499999999999</c:v>
                </c:pt>
                <c:pt idx="22">
                  <c:v>1.3001799999999999</c:v>
                </c:pt>
                <c:pt idx="23">
                  <c:v>1.3016699999999934</c:v>
                </c:pt>
                <c:pt idx="24">
                  <c:v>1.3035999999999928</c:v>
                </c:pt>
                <c:pt idx="25">
                  <c:v>1.30508</c:v>
                </c:pt>
                <c:pt idx="26">
                  <c:v>1.30701</c:v>
                </c:pt>
                <c:pt idx="27">
                  <c:v>1.3086500000000001</c:v>
                </c:pt>
                <c:pt idx="28">
                  <c:v>1.31043</c:v>
                </c:pt>
                <c:pt idx="29">
                  <c:v>1.31206</c:v>
                </c:pt>
                <c:pt idx="30">
                  <c:v>1.3135399999999939</c:v>
                </c:pt>
                <c:pt idx="31">
                  <c:v>1.3156199999999998</c:v>
                </c:pt>
                <c:pt idx="32">
                  <c:v>1.31755</c:v>
                </c:pt>
                <c:pt idx="33">
                  <c:v>1.31948</c:v>
                </c:pt>
                <c:pt idx="34">
                  <c:v>1.3212599999999999</c:v>
                </c:pt>
                <c:pt idx="35">
                  <c:v>1.3229</c:v>
                </c:pt>
                <c:pt idx="36">
                  <c:v>1.32483</c:v>
                </c:pt>
                <c:pt idx="37">
                  <c:v>1.3267599999999999</c:v>
                </c:pt>
                <c:pt idx="38">
                  <c:v>1.3286899999999999</c:v>
                </c:pt>
                <c:pt idx="39">
                  <c:v>1.3303199999999999</c:v>
                </c:pt>
                <c:pt idx="40">
                  <c:v>1.3321000000000001</c:v>
                </c:pt>
                <c:pt idx="41">
                  <c:v>1.3341799999999999</c:v>
                </c:pt>
                <c:pt idx="42">
                  <c:v>1.3359599999999998</c:v>
                </c:pt>
                <c:pt idx="43">
                  <c:v>1.3375899999999998</c:v>
                </c:pt>
                <c:pt idx="44">
                  <c:v>1.3395199999999998</c:v>
                </c:pt>
                <c:pt idx="45">
                  <c:v>1.34131</c:v>
                </c:pt>
                <c:pt idx="46">
                  <c:v>1.34294</c:v>
                </c:pt>
                <c:pt idx="47">
                  <c:v>1.3447199999999999</c:v>
                </c:pt>
                <c:pt idx="48">
                  <c:v>1.3465</c:v>
                </c:pt>
                <c:pt idx="49">
                  <c:v>1.3482799999999999</c:v>
                </c:pt>
                <c:pt idx="50">
                  <c:v>1.35036</c:v>
                </c:pt>
                <c:pt idx="51">
                  <c:v>1.35229</c:v>
                </c:pt>
                <c:pt idx="52">
                  <c:v>1.3543700000000001</c:v>
                </c:pt>
                <c:pt idx="53">
                  <c:v>1.3566</c:v>
                </c:pt>
                <c:pt idx="54">
                  <c:v>1.35823</c:v>
                </c:pt>
                <c:pt idx="55">
                  <c:v>1.35971</c:v>
                </c:pt>
                <c:pt idx="56">
                  <c:v>1.3612</c:v>
                </c:pt>
                <c:pt idx="57">
                  <c:v>1.36283</c:v>
                </c:pt>
                <c:pt idx="58">
                  <c:v>1.36402</c:v>
                </c:pt>
                <c:pt idx="59">
                  <c:v>1.36595</c:v>
                </c:pt>
                <c:pt idx="60">
                  <c:v>1.3674299999999935</c:v>
                </c:pt>
                <c:pt idx="61">
                  <c:v>1.3696599999999999</c:v>
                </c:pt>
                <c:pt idx="62">
                  <c:v>1.37174</c:v>
                </c:pt>
                <c:pt idx="63">
                  <c:v>1.3738199999999998</c:v>
                </c:pt>
                <c:pt idx="64">
                  <c:v>1.37575</c:v>
                </c:pt>
                <c:pt idx="65">
                  <c:v>1.3775299999999933</c:v>
                </c:pt>
                <c:pt idx="66">
                  <c:v>1.3790100000000001</c:v>
                </c:pt>
                <c:pt idx="67">
                  <c:v>1.3805000000000001</c:v>
                </c:pt>
                <c:pt idx="68">
                  <c:v>1.3821300000000001</c:v>
                </c:pt>
                <c:pt idx="69">
                  <c:v>1.3837599999999999</c:v>
                </c:pt>
                <c:pt idx="70">
                  <c:v>1.3854</c:v>
                </c:pt>
                <c:pt idx="71">
                  <c:v>1.3871800000000001</c:v>
                </c:pt>
                <c:pt idx="72">
                  <c:v>1.38896</c:v>
                </c:pt>
                <c:pt idx="73">
                  <c:v>1.3904399999999999</c:v>
                </c:pt>
                <c:pt idx="74">
                  <c:v>1.39222</c:v>
                </c:pt>
                <c:pt idx="75">
                  <c:v>1.3935599999999999</c:v>
                </c:pt>
                <c:pt idx="76">
                  <c:v>1.3949</c:v>
                </c:pt>
                <c:pt idx="77">
                  <c:v>1.3962300000000001</c:v>
                </c:pt>
                <c:pt idx="78">
                  <c:v>1.39757</c:v>
                </c:pt>
                <c:pt idx="79">
                  <c:v>1.3989</c:v>
                </c:pt>
                <c:pt idx="80">
                  <c:v>1.4008299999999914</c:v>
                </c:pt>
                <c:pt idx="81">
                  <c:v>1.4024699999999934</c:v>
                </c:pt>
                <c:pt idx="82">
                  <c:v>1.4048399999999928</c:v>
                </c:pt>
                <c:pt idx="83">
                  <c:v>1.4066199999999998</c:v>
                </c:pt>
                <c:pt idx="84">
                  <c:v>1.40855</c:v>
                </c:pt>
                <c:pt idx="85">
                  <c:v>1.4109299999999914</c:v>
                </c:pt>
                <c:pt idx="86">
                  <c:v>1.4130099999999928</c:v>
                </c:pt>
                <c:pt idx="87">
                  <c:v>1.4152299999999896</c:v>
                </c:pt>
                <c:pt idx="88">
                  <c:v>1.4179099999999896</c:v>
                </c:pt>
                <c:pt idx="89">
                  <c:v>1.4201299999999932</c:v>
                </c:pt>
                <c:pt idx="90">
                  <c:v>1.4220599999999999</c:v>
                </c:pt>
                <c:pt idx="91">
                  <c:v>1.4238399999999896</c:v>
                </c:pt>
                <c:pt idx="92">
                  <c:v>1.4257699999999895</c:v>
                </c:pt>
                <c:pt idx="93">
                  <c:v>1.4278499999999927</c:v>
                </c:pt>
                <c:pt idx="94">
                  <c:v>1.4299299999999875</c:v>
                </c:pt>
                <c:pt idx="95">
                  <c:v>1.43201</c:v>
                </c:pt>
                <c:pt idx="96">
                  <c:v>1.4340899999999999</c:v>
                </c:pt>
                <c:pt idx="97">
                  <c:v>1.4358699999999895</c:v>
                </c:pt>
                <c:pt idx="98">
                  <c:v>1.4370599999999998</c:v>
                </c:pt>
                <c:pt idx="99">
                  <c:v>1.4389899999999998</c:v>
                </c:pt>
                <c:pt idx="100">
                  <c:v>1.4410599999999998</c:v>
                </c:pt>
                <c:pt idx="101">
                  <c:v>1.4426999999999928</c:v>
                </c:pt>
                <c:pt idx="102">
                  <c:v>1.4443299999999932</c:v>
                </c:pt>
                <c:pt idx="103">
                  <c:v>1.4458199999999932</c:v>
                </c:pt>
                <c:pt idx="104">
                  <c:v>1.4472999999999914</c:v>
                </c:pt>
                <c:pt idx="105">
                  <c:v>1.4495299999999895</c:v>
                </c:pt>
                <c:pt idx="106">
                  <c:v>1.4514599999999998</c:v>
                </c:pt>
                <c:pt idx="107">
                  <c:v>1.4530899999999998</c:v>
                </c:pt>
                <c:pt idx="108">
                  <c:v>1.4545699999999933</c:v>
                </c:pt>
                <c:pt idx="109">
                  <c:v>1.4563599999999999</c:v>
                </c:pt>
                <c:pt idx="110">
                  <c:v>1.4579899999999932</c:v>
                </c:pt>
                <c:pt idx="111">
                  <c:v>1.4591799999999933</c:v>
                </c:pt>
                <c:pt idx="112">
                  <c:v>1.4609599999999998</c:v>
                </c:pt>
                <c:pt idx="113">
                  <c:v>1.46244</c:v>
                </c:pt>
                <c:pt idx="114">
                  <c:v>1.464369999999994</c:v>
                </c:pt>
                <c:pt idx="115">
                  <c:v>1.4671899999999998</c:v>
                </c:pt>
                <c:pt idx="116">
                  <c:v>1.4692699999999927</c:v>
                </c:pt>
                <c:pt idx="117">
                  <c:v>1.47105</c:v>
                </c:pt>
                <c:pt idx="118">
                  <c:v>1.4728299999999928</c:v>
                </c:pt>
                <c:pt idx="119">
                  <c:v>1.474469999999994</c:v>
                </c:pt>
                <c:pt idx="120">
                  <c:v>1.4757999999999896</c:v>
                </c:pt>
                <c:pt idx="121">
                  <c:v>1.4771399999999932</c:v>
                </c:pt>
                <c:pt idx="122">
                  <c:v>1.4783299999999933</c:v>
                </c:pt>
                <c:pt idx="123">
                  <c:v>1.4796599999999998</c:v>
                </c:pt>
                <c:pt idx="124">
                  <c:v>1.4814399999999928</c:v>
                </c:pt>
                <c:pt idx="125">
                  <c:v>1.4832199999999998</c:v>
                </c:pt>
                <c:pt idx="126">
                  <c:v>1.4850099999999939</c:v>
                </c:pt>
                <c:pt idx="127">
                  <c:v>1.4867899999999998</c:v>
                </c:pt>
                <c:pt idx="128">
                  <c:v>1.488569999999994</c:v>
                </c:pt>
                <c:pt idx="129">
                  <c:v>1.4902</c:v>
                </c:pt>
                <c:pt idx="130">
                  <c:v>1.49213</c:v>
                </c:pt>
                <c:pt idx="131">
                  <c:v>1.493619999999994</c:v>
                </c:pt>
                <c:pt idx="132">
                  <c:v>1.49495</c:v>
                </c:pt>
                <c:pt idx="133">
                  <c:v>1.49644</c:v>
                </c:pt>
                <c:pt idx="134">
                  <c:v>1.4977699999999914</c:v>
                </c:pt>
                <c:pt idx="135">
                  <c:v>1.4994099999999932</c:v>
                </c:pt>
                <c:pt idx="136">
                  <c:v>1.5010399999999939</c:v>
                </c:pt>
                <c:pt idx="137">
                  <c:v>1.50267</c:v>
                </c:pt>
                <c:pt idx="138">
                  <c:v>1.5040100000000001</c:v>
                </c:pt>
                <c:pt idx="139">
                  <c:v>1.5054899999999998</c:v>
                </c:pt>
                <c:pt idx="140">
                  <c:v>1.5068299999999932</c:v>
                </c:pt>
                <c:pt idx="141">
                  <c:v>1.5084599999999999</c:v>
                </c:pt>
                <c:pt idx="142">
                  <c:v>1.5099499999999932</c:v>
                </c:pt>
                <c:pt idx="143">
                  <c:v>1.5114299999999914</c:v>
                </c:pt>
                <c:pt idx="144">
                  <c:v>1.5132099999999939</c:v>
                </c:pt>
                <c:pt idx="145">
                  <c:v>1.5146999999999939</c:v>
                </c:pt>
                <c:pt idx="146">
                  <c:v>1.5161800000000001</c:v>
                </c:pt>
                <c:pt idx="147">
                  <c:v>1.5181100000000001</c:v>
                </c:pt>
                <c:pt idx="148">
                  <c:v>1.5206299999999937</c:v>
                </c:pt>
                <c:pt idx="149">
                  <c:v>1.5225599999999999</c:v>
                </c:pt>
                <c:pt idx="150">
                  <c:v>1.5250899999999998</c:v>
                </c:pt>
                <c:pt idx="151">
                  <c:v>1.52806</c:v>
                </c:pt>
                <c:pt idx="152">
                  <c:v>1.5302800000000001</c:v>
                </c:pt>
                <c:pt idx="153">
                  <c:v>1.53251</c:v>
                </c:pt>
                <c:pt idx="154">
                  <c:v>1.53518</c:v>
                </c:pt>
                <c:pt idx="155">
                  <c:v>1.5377099999999932</c:v>
                </c:pt>
                <c:pt idx="156">
                  <c:v>1.5397899999999998</c:v>
                </c:pt>
                <c:pt idx="157">
                  <c:v>1.54216</c:v>
                </c:pt>
                <c:pt idx="158">
                  <c:v>1.5442400000000001</c:v>
                </c:pt>
                <c:pt idx="159">
                  <c:v>1.54617</c:v>
                </c:pt>
                <c:pt idx="160">
                  <c:v>1.5479499999999939</c:v>
                </c:pt>
                <c:pt idx="161">
                  <c:v>1.5497299999999914</c:v>
                </c:pt>
                <c:pt idx="162">
                  <c:v>1.5513599999999999</c:v>
                </c:pt>
                <c:pt idx="163">
                  <c:v>1.55315</c:v>
                </c:pt>
                <c:pt idx="164">
                  <c:v>1.5547800000000001</c:v>
                </c:pt>
                <c:pt idx="165">
                  <c:v>1.5561100000000001</c:v>
                </c:pt>
                <c:pt idx="166">
                  <c:v>1.5580400000000001</c:v>
                </c:pt>
                <c:pt idx="167">
                  <c:v>1.5595299999999928</c:v>
                </c:pt>
                <c:pt idx="168">
                  <c:v>1.5611599999999999</c:v>
                </c:pt>
                <c:pt idx="169">
                  <c:v>1.5635399999999939</c:v>
                </c:pt>
                <c:pt idx="170">
                  <c:v>1.5653199999999998</c:v>
                </c:pt>
                <c:pt idx="171">
                  <c:v>1.5676899999999998</c:v>
                </c:pt>
                <c:pt idx="172">
                  <c:v>1.5699199999999998</c:v>
                </c:pt>
                <c:pt idx="173">
                  <c:v>1.5721499999999999</c:v>
                </c:pt>
                <c:pt idx="174">
                  <c:v>1.5745199999999999</c:v>
                </c:pt>
                <c:pt idx="175">
                  <c:v>1.5764499999999999</c:v>
                </c:pt>
                <c:pt idx="176">
                  <c:v>1.57823</c:v>
                </c:pt>
                <c:pt idx="177">
                  <c:v>1.5803100000000001</c:v>
                </c:pt>
                <c:pt idx="178">
                  <c:v>1.58239</c:v>
                </c:pt>
                <c:pt idx="179">
                  <c:v>1.5846199999999999</c:v>
                </c:pt>
                <c:pt idx="180">
                  <c:v>1.5867</c:v>
                </c:pt>
                <c:pt idx="181">
                  <c:v>1.58863</c:v>
                </c:pt>
                <c:pt idx="182">
                  <c:v>1.5907</c:v>
                </c:pt>
                <c:pt idx="183">
                  <c:v>1.5920399999999999</c:v>
                </c:pt>
                <c:pt idx="184">
                  <c:v>1.59412</c:v>
                </c:pt>
                <c:pt idx="185">
                  <c:v>1.5958999999999928</c:v>
                </c:pt>
                <c:pt idx="186">
                  <c:v>1.59798</c:v>
                </c:pt>
                <c:pt idx="187">
                  <c:v>1.59961</c:v>
                </c:pt>
                <c:pt idx="188">
                  <c:v>1.6019899999999998</c:v>
                </c:pt>
                <c:pt idx="189">
                  <c:v>1.60347</c:v>
                </c:pt>
                <c:pt idx="190">
                  <c:v>1.60555</c:v>
                </c:pt>
                <c:pt idx="191">
                  <c:v>1.6073299999999937</c:v>
                </c:pt>
                <c:pt idx="192">
                  <c:v>1.6092599999999999</c:v>
                </c:pt>
                <c:pt idx="193">
                  <c:v>1.6108899999999999</c:v>
                </c:pt>
                <c:pt idx="194">
                  <c:v>1.61253</c:v>
                </c:pt>
                <c:pt idx="195">
                  <c:v>1.6149</c:v>
                </c:pt>
                <c:pt idx="196">
                  <c:v>1.61653</c:v>
                </c:pt>
                <c:pt idx="197">
                  <c:v>1.6186100000000001</c:v>
                </c:pt>
                <c:pt idx="198">
                  <c:v>1.620250000000006</c:v>
                </c:pt>
                <c:pt idx="199">
                  <c:v>1.62188</c:v>
                </c:pt>
                <c:pt idx="200">
                  <c:v>1.6236599999999999</c:v>
                </c:pt>
                <c:pt idx="201">
                  <c:v>1.62544</c:v>
                </c:pt>
                <c:pt idx="202">
                  <c:v>1.6272199999999999</c:v>
                </c:pt>
                <c:pt idx="203">
                  <c:v>1.6293</c:v>
                </c:pt>
                <c:pt idx="204">
                  <c:v>1.63168</c:v>
                </c:pt>
                <c:pt idx="205">
                  <c:v>1.6342000000000001</c:v>
                </c:pt>
                <c:pt idx="206">
                  <c:v>1.6365799999999999</c:v>
                </c:pt>
                <c:pt idx="207">
                  <c:v>1.6382099999999999</c:v>
                </c:pt>
                <c:pt idx="208">
                  <c:v>1.6399899999999998</c:v>
                </c:pt>
                <c:pt idx="209">
                  <c:v>1.64177</c:v>
                </c:pt>
                <c:pt idx="210">
                  <c:v>1.6436999999999939</c:v>
                </c:pt>
                <c:pt idx="211">
                  <c:v>1.6454800000000001</c:v>
                </c:pt>
                <c:pt idx="212">
                  <c:v>1.6472599999999999</c:v>
                </c:pt>
                <c:pt idx="213">
                  <c:v>1.6490499999999999</c:v>
                </c:pt>
                <c:pt idx="214">
                  <c:v>1.65083</c:v>
                </c:pt>
                <c:pt idx="215">
                  <c:v>1.65276</c:v>
                </c:pt>
                <c:pt idx="216">
                  <c:v>1.6549799999999999</c:v>
                </c:pt>
                <c:pt idx="217">
                  <c:v>1.6573599999999999</c:v>
                </c:pt>
                <c:pt idx="218">
                  <c:v>1.6591400000000001</c:v>
                </c:pt>
                <c:pt idx="219">
                  <c:v>1.6615199999999999</c:v>
                </c:pt>
                <c:pt idx="220">
                  <c:v>1.66374</c:v>
                </c:pt>
                <c:pt idx="221">
                  <c:v>1.66597</c:v>
                </c:pt>
                <c:pt idx="222">
                  <c:v>1.6674500000000001</c:v>
                </c:pt>
                <c:pt idx="223">
                  <c:v>1.66953</c:v>
                </c:pt>
                <c:pt idx="224">
                  <c:v>1.67161</c:v>
                </c:pt>
                <c:pt idx="225">
                  <c:v>1.67384</c:v>
                </c:pt>
                <c:pt idx="226">
                  <c:v>1.67547</c:v>
                </c:pt>
                <c:pt idx="227">
                  <c:v>1.6772499999999999</c:v>
                </c:pt>
                <c:pt idx="228">
                  <c:v>1.6787399999999999</c:v>
                </c:pt>
                <c:pt idx="229">
                  <c:v>1.68022</c:v>
                </c:pt>
                <c:pt idx="230">
                  <c:v>1.6818500000000001</c:v>
                </c:pt>
                <c:pt idx="231">
                  <c:v>1.68363</c:v>
                </c:pt>
                <c:pt idx="232">
                  <c:v>1.6855599999999999</c:v>
                </c:pt>
                <c:pt idx="233">
                  <c:v>1.68794</c:v>
                </c:pt>
                <c:pt idx="234">
                  <c:v>1.6900200000000001</c:v>
                </c:pt>
                <c:pt idx="235">
                  <c:v>1.6918</c:v>
                </c:pt>
                <c:pt idx="236">
                  <c:v>1.6941700000000059</c:v>
                </c:pt>
                <c:pt idx="237">
                  <c:v>1.6963999999999999</c:v>
                </c:pt>
                <c:pt idx="238">
                  <c:v>1.698780000000006</c:v>
                </c:pt>
                <c:pt idx="239">
                  <c:v>1.7005599999999998</c:v>
                </c:pt>
                <c:pt idx="240">
                  <c:v>1.7027899999999998</c:v>
                </c:pt>
                <c:pt idx="241">
                  <c:v>1.7050099999999933</c:v>
                </c:pt>
                <c:pt idx="242">
                  <c:v>1.707389999999994</c:v>
                </c:pt>
                <c:pt idx="243">
                  <c:v>1.7096099999999927</c:v>
                </c:pt>
                <c:pt idx="244">
                  <c:v>1.7118399999999914</c:v>
                </c:pt>
                <c:pt idx="245">
                  <c:v>1.71407</c:v>
                </c:pt>
                <c:pt idx="246">
                  <c:v>1.7162899999999999</c:v>
                </c:pt>
                <c:pt idx="247">
                  <c:v>1.7189699999999934</c:v>
                </c:pt>
                <c:pt idx="248">
                  <c:v>1.7208999999999928</c:v>
                </c:pt>
                <c:pt idx="249">
                  <c:v>1.7228299999999928</c:v>
                </c:pt>
                <c:pt idx="250">
                  <c:v>1.72505</c:v>
                </c:pt>
                <c:pt idx="251">
                  <c:v>1.72698</c:v>
                </c:pt>
                <c:pt idx="252">
                  <c:v>1.7286199999999998</c:v>
                </c:pt>
                <c:pt idx="253">
                  <c:v>1.7301</c:v>
                </c:pt>
                <c:pt idx="254">
                  <c:v>1.7317299999999896</c:v>
                </c:pt>
                <c:pt idx="255">
                  <c:v>1.7338099999999927</c:v>
                </c:pt>
                <c:pt idx="256">
                  <c:v>1.7354399999999928</c:v>
                </c:pt>
                <c:pt idx="257">
                  <c:v>1.7369299999999928</c:v>
                </c:pt>
                <c:pt idx="258">
                  <c:v>1.73827</c:v>
                </c:pt>
                <c:pt idx="259">
                  <c:v>1.7395999999999914</c:v>
                </c:pt>
                <c:pt idx="260">
                  <c:v>1.7410899999999998</c:v>
                </c:pt>
                <c:pt idx="261">
                  <c:v>1.7427199999999998</c:v>
                </c:pt>
                <c:pt idx="262">
                  <c:v>1.74495</c:v>
                </c:pt>
                <c:pt idx="263">
                  <c:v>1.7470199999999998</c:v>
                </c:pt>
                <c:pt idx="264">
                  <c:v>1.7493999999999927</c:v>
                </c:pt>
                <c:pt idx="265">
                  <c:v>1.7507299999999932</c:v>
                </c:pt>
                <c:pt idx="266">
                  <c:v>1.7526599999999999</c:v>
                </c:pt>
                <c:pt idx="267">
                  <c:v>1.75474</c:v>
                </c:pt>
                <c:pt idx="268">
                  <c:v>1.7571199999999998</c:v>
                </c:pt>
                <c:pt idx="269">
                  <c:v>1.75935</c:v>
                </c:pt>
                <c:pt idx="270">
                  <c:v>1.7611299999999928</c:v>
                </c:pt>
                <c:pt idx="271">
                  <c:v>1.7630599999999998</c:v>
                </c:pt>
                <c:pt idx="272">
                  <c:v>1.76424</c:v>
                </c:pt>
                <c:pt idx="273">
                  <c:v>1.76603</c:v>
                </c:pt>
                <c:pt idx="274">
                  <c:v>1.7686999999999939</c:v>
                </c:pt>
                <c:pt idx="275">
                  <c:v>1.77003</c:v>
                </c:pt>
                <c:pt idx="276">
                  <c:v>1.7715199999999998</c:v>
                </c:pt>
                <c:pt idx="277">
                  <c:v>1.7740400000000001</c:v>
                </c:pt>
                <c:pt idx="278">
                  <c:v>1.77627</c:v>
                </c:pt>
                <c:pt idx="279">
                  <c:v>1.7785</c:v>
                </c:pt>
                <c:pt idx="280">
                  <c:v>1.7802800000000001</c:v>
                </c:pt>
                <c:pt idx="281">
                  <c:v>1.7825</c:v>
                </c:pt>
                <c:pt idx="282">
                  <c:v>1.7842899999999999</c:v>
                </c:pt>
                <c:pt idx="283">
                  <c:v>1.78651</c:v>
                </c:pt>
                <c:pt idx="284">
                  <c:v>1.7885899999999999</c:v>
                </c:pt>
                <c:pt idx="285">
                  <c:v>1.79037</c:v>
                </c:pt>
                <c:pt idx="286">
                  <c:v>1.7923</c:v>
                </c:pt>
                <c:pt idx="287">
                  <c:v>1.7940799999999999</c:v>
                </c:pt>
                <c:pt idx="288">
                  <c:v>1.7955699999999934</c:v>
                </c:pt>
                <c:pt idx="289">
                  <c:v>1.79735</c:v>
                </c:pt>
                <c:pt idx="290">
                  <c:v>1.7991299999999932</c:v>
                </c:pt>
                <c:pt idx="291">
                  <c:v>1.80091</c:v>
                </c:pt>
                <c:pt idx="292">
                  <c:v>1.8026899999999999</c:v>
                </c:pt>
                <c:pt idx="293">
                  <c:v>1.80447</c:v>
                </c:pt>
                <c:pt idx="294">
                  <c:v>1.8061100000000001</c:v>
                </c:pt>
                <c:pt idx="295">
                  <c:v>1.80833</c:v>
                </c:pt>
                <c:pt idx="296">
                  <c:v>1.81026</c:v>
                </c:pt>
                <c:pt idx="297">
                  <c:v>1.8120499999999999</c:v>
                </c:pt>
                <c:pt idx="298">
                  <c:v>1.8138299999999914</c:v>
                </c:pt>
                <c:pt idx="299">
                  <c:v>1.8154599999999999</c:v>
                </c:pt>
                <c:pt idx="300">
                  <c:v>1.8175399999999939</c:v>
                </c:pt>
                <c:pt idx="301">
                  <c:v>1.8197699999999934</c:v>
                </c:pt>
                <c:pt idx="302">
                  <c:v>1.82229</c:v>
                </c:pt>
                <c:pt idx="303">
                  <c:v>1.8239199999999998</c:v>
                </c:pt>
                <c:pt idx="304">
                  <c:v>1.82585</c:v>
                </c:pt>
                <c:pt idx="305">
                  <c:v>1.82778</c:v>
                </c:pt>
                <c:pt idx="306">
                  <c:v>1.8298599999999998</c:v>
                </c:pt>
                <c:pt idx="307">
                  <c:v>1.8314899999999998</c:v>
                </c:pt>
              </c:numCache>
            </c:numRef>
          </c:xVal>
          <c:yVal>
            <c:numRef>
              <c:f>'[рис 5 стаття (1).xlsx]Лист1'!$K$2:$K$309</c:f>
              <c:numCache>
                <c:formatCode>@</c:formatCode>
                <c:ptCount val="308"/>
                <c:pt idx="0">
                  <c:v>1.71317E-2</c:v>
                </c:pt>
                <c:pt idx="1">
                  <c:v>1.7162500000000021E-2</c:v>
                </c:pt>
                <c:pt idx="2">
                  <c:v>1.72345E-2</c:v>
                </c:pt>
                <c:pt idx="3">
                  <c:v>1.7296199999999998E-2</c:v>
                </c:pt>
                <c:pt idx="4">
                  <c:v>1.73578E-2</c:v>
                </c:pt>
                <c:pt idx="5">
                  <c:v>1.74092E-2</c:v>
                </c:pt>
                <c:pt idx="6">
                  <c:v>1.74606E-2</c:v>
                </c:pt>
                <c:pt idx="7">
                  <c:v>1.7491400000000001E-2</c:v>
                </c:pt>
                <c:pt idx="8">
                  <c:v>1.7542800000000063E-2</c:v>
                </c:pt>
                <c:pt idx="9">
                  <c:v>1.7604500000000061E-2</c:v>
                </c:pt>
                <c:pt idx="10">
                  <c:v>1.7655899999999999E-2</c:v>
                </c:pt>
                <c:pt idx="11">
                  <c:v>1.77176E-2</c:v>
                </c:pt>
                <c:pt idx="12">
                  <c:v>1.7769E-2</c:v>
                </c:pt>
                <c:pt idx="13">
                  <c:v>1.7799800000000001E-2</c:v>
                </c:pt>
                <c:pt idx="14">
                  <c:v>1.7861500000000096E-2</c:v>
                </c:pt>
                <c:pt idx="15">
                  <c:v>1.7954000000000001E-2</c:v>
                </c:pt>
                <c:pt idx="16">
                  <c:v>1.80156E-2</c:v>
                </c:pt>
                <c:pt idx="17">
                  <c:v>1.8056800000000001E-2</c:v>
                </c:pt>
                <c:pt idx="18">
                  <c:v>1.81184E-2</c:v>
                </c:pt>
                <c:pt idx="19">
                  <c:v>1.8138999999999999E-2</c:v>
                </c:pt>
                <c:pt idx="20">
                  <c:v>1.8180100000000098E-2</c:v>
                </c:pt>
                <c:pt idx="21">
                  <c:v>1.82418000000001E-2</c:v>
                </c:pt>
                <c:pt idx="22">
                  <c:v>1.8303400000000063E-2</c:v>
                </c:pt>
                <c:pt idx="23">
                  <c:v>1.8365100000000061E-2</c:v>
                </c:pt>
                <c:pt idx="24">
                  <c:v>1.8406200000000001E-2</c:v>
                </c:pt>
                <c:pt idx="25">
                  <c:v>1.8457600000000001E-2</c:v>
                </c:pt>
                <c:pt idx="26">
                  <c:v>1.8509000000000001E-2</c:v>
                </c:pt>
                <c:pt idx="27">
                  <c:v>1.8560400000000102E-2</c:v>
                </c:pt>
                <c:pt idx="28">
                  <c:v>1.8570699999999999E-2</c:v>
                </c:pt>
                <c:pt idx="29">
                  <c:v>1.8611800000000001E-2</c:v>
                </c:pt>
                <c:pt idx="30">
                  <c:v>1.86529E-2</c:v>
                </c:pt>
                <c:pt idx="31">
                  <c:v>1.8714600000000001E-2</c:v>
                </c:pt>
                <c:pt idx="32">
                  <c:v>1.8745400000000061E-2</c:v>
                </c:pt>
                <c:pt idx="33">
                  <c:v>1.8786500000000105E-2</c:v>
                </c:pt>
                <c:pt idx="34">
                  <c:v>1.8837900000000001E-2</c:v>
                </c:pt>
                <c:pt idx="35">
                  <c:v>1.8889300000000001E-2</c:v>
                </c:pt>
                <c:pt idx="36">
                  <c:v>1.89099E-2</c:v>
                </c:pt>
                <c:pt idx="37">
                  <c:v>1.8950999999999999E-2</c:v>
                </c:pt>
                <c:pt idx="38">
                  <c:v>1.90024000000001E-2</c:v>
                </c:pt>
                <c:pt idx="39">
                  <c:v>1.9022900000000023E-2</c:v>
                </c:pt>
                <c:pt idx="40">
                  <c:v>1.9074299999999999E-2</c:v>
                </c:pt>
                <c:pt idx="41">
                  <c:v>1.9136E-2</c:v>
                </c:pt>
                <c:pt idx="42">
                  <c:v>1.9156500000000003E-2</c:v>
                </c:pt>
                <c:pt idx="43">
                  <c:v>1.9197700000000005E-2</c:v>
                </c:pt>
                <c:pt idx="44">
                  <c:v>1.9249100000000102E-2</c:v>
                </c:pt>
                <c:pt idx="45">
                  <c:v>1.9269600000000001E-2</c:v>
                </c:pt>
                <c:pt idx="46">
                  <c:v>1.9321000000000105E-2</c:v>
                </c:pt>
                <c:pt idx="47">
                  <c:v>1.9372400000000001E-2</c:v>
                </c:pt>
                <c:pt idx="48">
                  <c:v>1.9403200000000023E-2</c:v>
                </c:pt>
                <c:pt idx="49">
                  <c:v>1.9444300000000095E-2</c:v>
                </c:pt>
                <c:pt idx="50">
                  <c:v>1.9506000000000096E-2</c:v>
                </c:pt>
                <c:pt idx="51">
                  <c:v>1.9547100000000112E-2</c:v>
                </c:pt>
                <c:pt idx="52">
                  <c:v>1.9588200000000021E-2</c:v>
                </c:pt>
                <c:pt idx="53">
                  <c:v>1.9649900000000001E-2</c:v>
                </c:pt>
                <c:pt idx="54">
                  <c:v>1.9670500000000118E-2</c:v>
                </c:pt>
                <c:pt idx="55">
                  <c:v>1.9691000000000083E-2</c:v>
                </c:pt>
                <c:pt idx="56">
                  <c:v>1.9752700000000081E-2</c:v>
                </c:pt>
                <c:pt idx="57">
                  <c:v>1.9793800000000104E-2</c:v>
                </c:pt>
                <c:pt idx="58">
                  <c:v>1.9855500000000102E-2</c:v>
                </c:pt>
                <c:pt idx="59">
                  <c:v>1.9886300000000096E-2</c:v>
                </c:pt>
                <c:pt idx="60">
                  <c:v>1.9917200000000003E-2</c:v>
                </c:pt>
                <c:pt idx="61">
                  <c:v>1.9968500000000132E-2</c:v>
                </c:pt>
                <c:pt idx="62">
                  <c:v>1.9999400000000021E-2</c:v>
                </c:pt>
                <c:pt idx="63">
                  <c:v>2.0040499999999989E-2</c:v>
                </c:pt>
                <c:pt idx="64">
                  <c:v>2.0112399999999989E-2</c:v>
                </c:pt>
                <c:pt idx="65">
                  <c:v>2.0153600000000001E-2</c:v>
                </c:pt>
                <c:pt idx="66">
                  <c:v>2.0194699999999968E-2</c:v>
                </c:pt>
                <c:pt idx="67">
                  <c:v>2.0246100000000006E-2</c:v>
                </c:pt>
                <c:pt idx="68">
                  <c:v>2.0287200000000158E-2</c:v>
                </c:pt>
                <c:pt idx="69">
                  <c:v>2.0317999999999999E-2</c:v>
                </c:pt>
                <c:pt idx="70">
                  <c:v>2.03488E-2</c:v>
                </c:pt>
                <c:pt idx="71">
                  <c:v>2.0400200000000052E-2</c:v>
                </c:pt>
                <c:pt idx="72">
                  <c:v>2.0410500000000002E-2</c:v>
                </c:pt>
                <c:pt idx="73">
                  <c:v>2.0482500000000001E-2</c:v>
                </c:pt>
                <c:pt idx="74">
                  <c:v>2.0503000000000011E-2</c:v>
                </c:pt>
                <c:pt idx="75">
                  <c:v>2.0523599999999979E-2</c:v>
                </c:pt>
                <c:pt idx="76">
                  <c:v>2.0564699999999977E-2</c:v>
                </c:pt>
                <c:pt idx="77">
                  <c:v>2.0616099999999998E-2</c:v>
                </c:pt>
                <c:pt idx="78">
                  <c:v>2.0646899999999999E-2</c:v>
                </c:pt>
                <c:pt idx="79">
                  <c:v>2.0688000000000002E-2</c:v>
                </c:pt>
                <c:pt idx="80">
                  <c:v>2.0759999999999997E-2</c:v>
                </c:pt>
                <c:pt idx="81">
                  <c:v>2.0790800000000002E-2</c:v>
                </c:pt>
                <c:pt idx="82">
                  <c:v>2.0831900000000229E-2</c:v>
                </c:pt>
                <c:pt idx="83">
                  <c:v>2.0883300000000216E-2</c:v>
                </c:pt>
                <c:pt idx="84">
                  <c:v>2.0914200000000001E-2</c:v>
                </c:pt>
                <c:pt idx="85">
                  <c:v>2.0955300000000052E-2</c:v>
                </c:pt>
                <c:pt idx="86">
                  <c:v>2.1027199999999999E-2</c:v>
                </c:pt>
                <c:pt idx="87">
                  <c:v>2.1099200000000012E-2</c:v>
                </c:pt>
                <c:pt idx="88">
                  <c:v>2.1150599999999978E-2</c:v>
                </c:pt>
                <c:pt idx="89">
                  <c:v>2.1212200000000011E-2</c:v>
                </c:pt>
                <c:pt idx="90">
                  <c:v>2.1243100000000188E-2</c:v>
                </c:pt>
                <c:pt idx="91">
                  <c:v>2.1273900000000238E-2</c:v>
                </c:pt>
                <c:pt idx="92">
                  <c:v>2.1356099999999979E-2</c:v>
                </c:pt>
                <c:pt idx="93">
                  <c:v>2.138700000000001E-2</c:v>
                </c:pt>
                <c:pt idx="94">
                  <c:v>2.143840000000001E-2</c:v>
                </c:pt>
                <c:pt idx="95">
                  <c:v>2.1479500000000012E-2</c:v>
                </c:pt>
                <c:pt idx="96">
                  <c:v>2.1500000000000002E-2</c:v>
                </c:pt>
                <c:pt idx="97">
                  <c:v>2.1551400000000002E-2</c:v>
                </c:pt>
                <c:pt idx="98">
                  <c:v>2.1602799999999998E-2</c:v>
                </c:pt>
                <c:pt idx="99">
                  <c:v>2.1623400000000001E-2</c:v>
                </c:pt>
                <c:pt idx="100">
                  <c:v>2.1674800000000164E-2</c:v>
                </c:pt>
                <c:pt idx="101">
                  <c:v>2.1736399999999999E-2</c:v>
                </c:pt>
                <c:pt idx="102">
                  <c:v>2.1746700000000001E-2</c:v>
                </c:pt>
                <c:pt idx="103">
                  <c:v>2.1777600000000012E-2</c:v>
                </c:pt>
                <c:pt idx="104">
                  <c:v>2.1828899999999998E-2</c:v>
                </c:pt>
                <c:pt idx="105">
                  <c:v>2.1859800000000092E-2</c:v>
                </c:pt>
                <c:pt idx="106">
                  <c:v>2.1911199999999999E-2</c:v>
                </c:pt>
                <c:pt idx="107">
                  <c:v>2.1983099999999998E-2</c:v>
                </c:pt>
                <c:pt idx="108">
                  <c:v>2.2003700000000199E-2</c:v>
                </c:pt>
                <c:pt idx="109">
                  <c:v>2.2065300000000183E-2</c:v>
                </c:pt>
                <c:pt idx="110">
                  <c:v>2.21167E-2</c:v>
                </c:pt>
                <c:pt idx="111">
                  <c:v>2.214760000000001E-2</c:v>
                </c:pt>
                <c:pt idx="112">
                  <c:v>2.2209200000000207E-2</c:v>
                </c:pt>
                <c:pt idx="113">
                  <c:v>2.2229800000000056E-2</c:v>
                </c:pt>
                <c:pt idx="114">
                  <c:v>2.2260599999999998E-2</c:v>
                </c:pt>
                <c:pt idx="115">
                  <c:v>2.232230000000001E-2</c:v>
                </c:pt>
                <c:pt idx="116">
                  <c:v>2.2384000000000001E-2</c:v>
                </c:pt>
                <c:pt idx="117">
                  <c:v>2.2425100000000052E-2</c:v>
                </c:pt>
                <c:pt idx="118">
                  <c:v>2.2476500000000052E-2</c:v>
                </c:pt>
                <c:pt idx="119">
                  <c:v>2.2486800000000133E-2</c:v>
                </c:pt>
                <c:pt idx="120">
                  <c:v>2.2538099999999998E-2</c:v>
                </c:pt>
                <c:pt idx="121">
                  <c:v>2.2568999999999999E-2</c:v>
                </c:pt>
                <c:pt idx="122">
                  <c:v>2.2599800000000052E-2</c:v>
                </c:pt>
                <c:pt idx="123">
                  <c:v>2.2640900000000182E-2</c:v>
                </c:pt>
                <c:pt idx="124">
                  <c:v>2.270260000000001E-2</c:v>
                </c:pt>
                <c:pt idx="125">
                  <c:v>2.2723199999999999E-2</c:v>
                </c:pt>
                <c:pt idx="126">
                  <c:v>2.2764300000000001E-2</c:v>
                </c:pt>
                <c:pt idx="127">
                  <c:v>2.2815700000000178E-2</c:v>
                </c:pt>
                <c:pt idx="128">
                  <c:v>2.2856800000000052E-2</c:v>
                </c:pt>
                <c:pt idx="129">
                  <c:v>2.2897900000000207E-2</c:v>
                </c:pt>
                <c:pt idx="130">
                  <c:v>2.2969799999999999E-2</c:v>
                </c:pt>
                <c:pt idx="131">
                  <c:v>2.3000699999999989E-2</c:v>
                </c:pt>
                <c:pt idx="132">
                  <c:v>2.3052E-2</c:v>
                </c:pt>
                <c:pt idx="133">
                  <c:v>2.31034E-2</c:v>
                </c:pt>
                <c:pt idx="134">
                  <c:v>2.31343E-2</c:v>
                </c:pt>
                <c:pt idx="135">
                  <c:v>2.3175399999999999E-2</c:v>
                </c:pt>
                <c:pt idx="136">
                  <c:v>2.320620000000001E-2</c:v>
                </c:pt>
                <c:pt idx="137">
                  <c:v>2.3226799999999978E-2</c:v>
                </c:pt>
                <c:pt idx="138">
                  <c:v>2.3278199999999999E-2</c:v>
                </c:pt>
                <c:pt idx="139">
                  <c:v>2.3298699999999978E-2</c:v>
                </c:pt>
                <c:pt idx="140">
                  <c:v>2.3360399999999983E-2</c:v>
                </c:pt>
                <c:pt idx="141">
                  <c:v>2.341180000000001E-2</c:v>
                </c:pt>
                <c:pt idx="142">
                  <c:v>2.3432300000000052E-2</c:v>
                </c:pt>
                <c:pt idx="143">
                  <c:v>2.3473500000000012E-2</c:v>
                </c:pt>
                <c:pt idx="144">
                  <c:v>2.3494000000000001E-2</c:v>
                </c:pt>
                <c:pt idx="145">
                  <c:v>2.3545399999999998E-2</c:v>
                </c:pt>
                <c:pt idx="146">
                  <c:v>2.3596799999999977E-2</c:v>
                </c:pt>
                <c:pt idx="147">
                  <c:v>2.3627599999999988E-2</c:v>
                </c:pt>
                <c:pt idx="148">
                  <c:v>2.3689300000000052E-2</c:v>
                </c:pt>
                <c:pt idx="149">
                  <c:v>2.3751000000000001E-2</c:v>
                </c:pt>
                <c:pt idx="150">
                  <c:v>2.3853699999999999E-2</c:v>
                </c:pt>
                <c:pt idx="151">
                  <c:v>2.38949E-2</c:v>
                </c:pt>
                <c:pt idx="152">
                  <c:v>2.3977100000000001E-2</c:v>
                </c:pt>
                <c:pt idx="153">
                  <c:v>2.4028499999999977E-2</c:v>
                </c:pt>
                <c:pt idx="154">
                  <c:v>2.4079900000000164E-2</c:v>
                </c:pt>
                <c:pt idx="155">
                  <c:v>2.41415E-2</c:v>
                </c:pt>
                <c:pt idx="156">
                  <c:v>2.4203200000000157E-2</c:v>
                </c:pt>
                <c:pt idx="157">
                  <c:v>2.4254600000000001E-2</c:v>
                </c:pt>
                <c:pt idx="158">
                  <c:v>2.4326499999999824E-2</c:v>
                </c:pt>
                <c:pt idx="159">
                  <c:v>2.4388199999999988E-2</c:v>
                </c:pt>
                <c:pt idx="160">
                  <c:v>2.4449900000000052E-2</c:v>
                </c:pt>
                <c:pt idx="161">
                  <c:v>2.45218E-2</c:v>
                </c:pt>
                <c:pt idx="162">
                  <c:v>2.4562899999999978E-2</c:v>
                </c:pt>
                <c:pt idx="163">
                  <c:v>2.4604000000000001E-2</c:v>
                </c:pt>
                <c:pt idx="164">
                  <c:v>2.4665699999999999E-2</c:v>
                </c:pt>
                <c:pt idx="165">
                  <c:v>2.4706800000000001E-2</c:v>
                </c:pt>
                <c:pt idx="166">
                  <c:v>2.4758200000000001E-2</c:v>
                </c:pt>
                <c:pt idx="167">
                  <c:v>2.479930000000001E-2</c:v>
                </c:pt>
                <c:pt idx="168">
                  <c:v>2.4840400000000002E-2</c:v>
                </c:pt>
                <c:pt idx="169">
                  <c:v>2.4871300000000224E-2</c:v>
                </c:pt>
                <c:pt idx="170">
                  <c:v>2.49535E-2</c:v>
                </c:pt>
                <c:pt idx="171">
                  <c:v>2.5015200000000133E-2</c:v>
                </c:pt>
                <c:pt idx="172">
                  <c:v>2.508710000000015E-2</c:v>
                </c:pt>
                <c:pt idx="173">
                  <c:v>2.5159000000000001E-2</c:v>
                </c:pt>
                <c:pt idx="174">
                  <c:v>2.5210400000000001E-2</c:v>
                </c:pt>
                <c:pt idx="175">
                  <c:v>2.5251599999999999E-2</c:v>
                </c:pt>
                <c:pt idx="176">
                  <c:v>2.530290000000001E-2</c:v>
                </c:pt>
                <c:pt idx="177">
                  <c:v>2.5374899999999999E-2</c:v>
                </c:pt>
                <c:pt idx="178">
                  <c:v>2.5446799999999999E-2</c:v>
                </c:pt>
                <c:pt idx="179">
                  <c:v>2.5467400000000001E-2</c:v>
                </c:pt>
                <c:pt idx="180">
                  <c:v>2.5549599999999999E-2</c:v>
                </c:pt>
                <c:pt idx="181">
                  <c:v>2.5611300000000194E-2</c:v>
                </c:pt>
                <c:pt idx="182">
                  <c:v>2.5683200000000218E-2</c:v>
                </c:pt>
                <c:pt idx="183">
                  <c:v>2.5724299999999988E-2</c:v>
                </c:pt>
                <c:pt idx="184">
                  <c:v>2.5786E-2</c:v>
                </c:pt>
                <c:pt idx="185">
                  <c:v>2.5837400000000052E-2</c:v>
                </c:pt>
                <c:pt idx="186">
                  <c:v>2.5868200000000001E-2</c:v>
                </c:pt>
                <c:pt idx="187">
                  <c:v>2.5929899999999999E-2</c:v>
                </c:pt>
                <c:pt idx="188">
                  <c:v>2.5991600000000011E-2</c:v>
                </c:pt>
                <c:pt idx="189">
                  <c:v>2.6084000000000006E-2</c:v>
                </c:pt>
                <c:pt idx="190">
                  <c:v>2.6145700000000011E-2</c:v>
                </c:pt>
                <c:pt idx="191">
                  <c:v>2.618680000000001E-2</c:v>
                </c:pt>
                <c:pt idx="192">
                  <c:v>2.6207400000000002E-2</c:v>
                </c:pt>
                <c:pt idx="193">
                  <c:v>2.6269100000000052E-2</c:v>
                </c:pt>
                <c:pt idx="194">
                  <c:v>2.6310199999999999E-2</c:v>
                </c:pt>
                <c:pt idx="195">
                  <c:v>2.6382099999999999E-2</c:v>
                </c:pt>
                <c:pt idx="196">
                  <c:v>2.6454000000000002E-2</c:v>
                </c:pt>
                <c:pt idx="197">
                  <c:v>2.651570000000001E-2</c:v>
                </c:pt>
                <c:pt idx="198">
                  <c:v>2.656710000000001E-2</c:v>
                </c:pt>
                <c:pt idx="199">
                  <c:v>2.6608200000000012E-2</c:v>
                </c:pt>
                <c:pt idx="200">
                  <c:v>2.6649300000000233E-2</c:v>
                </c:pt>
                <c:pt idx="201">
                  <c:v>2.6710999999999999E-2</c:v>
                </c:pt>
                <c:pt idx="202">
                  <c:v>2.6782899999999998E-2</c:v>
                </c:pt>
                <c:pt idx="203">
                  <c:v>2.6854900000000126E-2</c:v>
                </c:pt>
                <c:pt idx="204">
                  <c:v>2.6926800000000001E-2</c:v>
                </c:pt>
                <c:pt idx="205">
                  <c:v>2.6988499999999988E-2</c:v>
                </c:pt>
                <c:pt idx="206">
                  <c:v>2.7050200000000153E-2</c:v>
                </c:pt>
                <c:pt idx="207">
                  <c:v>2.7091300000000238E-2</c:v>
                </c:pt>
                <c:pt idx="208">
                  <c:v>2.7142699999999999E-2</c:v>
                </c:pt>
                <c:pt idx="209">
                  <c:v>2.7204300000000212E-2</c:v>
                </c:pt>
                <c:pt idx="210">
                  <c:v>2.7286500000000002E-2</c:v>
                </c:pt>
                <c:pt idx="211">
                  <c:v>2.732770000000001E-2</c:v>
                </c:pt>
                <c:pt idx="212">
                  <c:v>2.7409900000000247E-2</c:v>
                </c:pt>
                <c:pt idx="213">
                  <c:v>2.7451000000000204E-2</c:v>
                </c:pt>
                <c:pt idx="214">
                  <c:v>2.7512600000000002E-2</c:v>
                </c:pt>
                <c:pt idx="215">
                  <c:v>2.7553800000000052E-2</c:v>
                </c:pt>
                <c:pt idx="216">
                  <c:v>2.7605200000000253E-2</c:v>
                </c:pt>
                <c:pt idx="217">
                  <c:v>2.7697700000000176E-2</c:v>
                </c:pt>
                <c:pt idx="218">
                  <c:v>2.7738800000000056E-2</c:v>
                </c:pt>
                <c:pt idx="219">
                  <c:v>2.7821000000000165E-2</c:v>
                </c:pt>
                <c:pt idx="220">
                  <c:v>2.7872400000000012E-2</c:v>
                </c:pt>
                <c:pt idx="221">
                  <c:v>2.7913500000000011E-2</c:v>
                </c:pt>
                <c:pt idx="222">
                  <c:v>2.7995699999999998E-2</c:v>
                </c:pt>
                <c:pt idx="223">
                  <c:v>2.80574E-2</c:v>
                </c:pt>
                <c:pt idx="224">
                  <c:v>2.8129299999999993E-2</c:v>
                </c:pt>
                <c:pt idx="225">
                  <c:v>2.82115E-2</c:v>
                </c:pt>
                <c:pt idx="226">
                  <c:v>2.8252599999999978E-2</c:v>
                </c:pt>
                <c:pt idx="227">
                  <c:v>2.8293800000000011E-2</c:v>
                </c:pt>
                <c:pt idx="228">
                  <c:v>2.8345100000000002E-2</c:v>
                </c:pt>
                <c:pt idx="229">
                  <c:v>2.8417100000000011E-2</c:v>
                </c:pt>
                <c:pt idx="230">
                  <c:v>2.8478699999999999E-2</c:v>
                </c:pt>
                <c:pt idx="231">
                  <c:v>2.8519900000000001E-2</c:v>
                </c:pt>
                <c:pt idx="232">
                  <c:v>2.8561E-2</c:v>
                </c:pt>
                <c:pt idx="233">
                  <c:v>2.864320000000016E-2</c:v>
                </c:pt>
                <c:pt idx="234">
                  <c:v>2.87151E-2</c:v>
                </c:pt>
                <c:pt idx="235">
                  <c:v>2.8776800000000002E-2</c:v>
                </c:pt>
                <c:pt idx="236">
                  <c:v>2.88385E-2</c:v>
                </c:pt>
                <c:pt idx="237">
                  <c:v>2.8910399999999989E-2</c:v>
                </c:pt>
                <c:pt idx="238">
                  <c:v>2.8951500000000002E-2</c:v>
                </c:pt>
                <c:pt idx="239">
                  <c:v>2.9044E-2</c:v>
                </c:pt>
                <c:pt idx="240">
                  <c:v>2.91468E-2</c:v>
                </c:pt>
                <c:pt idx="241">
                  <c:v>2.9229000000000002E-2</c:v>
                </c:pt>
                <c:pt idx="242">
                  <c:v>2.9259899999999998E-2</c:v>
                </c:pt>
                <c:pt idx="243">
                  <c:v>2.9290699999999989E-2</c:v>
                </c:pt>
                <c:pt idx="244">
                  <c:v>2.9372900000000011E-2</c:v>
                </c:pt>
                <c:pt idx="245">
                  <c:v>2.9455100000000012E-2</c:v>
                </c:pt>
                <c:pt idx="246">
                  <c:v>2.9557900000000002E-2</c:v>
                </c:pt>
                <c:pt idx="247">
                  <c:v>2.96504E-2</c:v>
                </c:pt>
                <c:pt idx="248">
                  <c:v>2.9701800000000042E-2</c:v>
                </c:pt>
                <c:pt idx="249">
                  <c:v>2.9784000000000001E-2</c:v>
                </c:pt>
                <c:pt idx="250">
                  <c:v>2.9866199999999989E-2</c:v>
                </c:pt>
                <c:pt idx="251">
                  <c:v>2.9907300000000012E-2</c:v>
                </c:pt>
                <c:pt idx="252">
                  <c:v>2.9958699999999987E-2</c:v>
                </c:pt>
                <c:pt idx="253">
                  <c:v>3.0010100000000001E-2</c:v>
                </c:pt>
                <c:pt idx="254">
                  <c:v>3.0082100000000042E-2</c:v>
                </c:pt>
                <c:pt idx="255">
                  <c:v>3.0123199999999999E-2</c:v>
                </c:pt>
                <c:pt idx="256">
                  <c:v>3.0195099999999999E-2</c:v>
                </c:pt>
                <c:pt idx="257">
                  <c:v>3.0256800000000011E-2</c:v>
                </c:pt>
                <c:pt idx="258">
                  <c:v>3.03082E-2</c:v>
                </c:pt>
                <c:pt idx="259">
                  <c:v>3.0359500000000001E-2</c:v>
                </c:pt>
                <c:pt idx="260">
                  <c:v>3.0410900000000012E-2</c:v>
                </c:pt>
                <c:pt idx="261">
                  <c:v>3.0462300000000012E-2</c:v>
                </c:pt>
                <c:pt idx="262">
                  <c:v>3.0544499999999988E-2</c:v>
                </c:pt>
                <c:pt idx="263">
                  <c:v>3.06267E-2</c:v>
                </c:pt>
                <c:pt idx="264">
                  <c:v>3.0688400000000001E-2</c:v>
                </c:pt>
                <c:pt idx="265">
                  <c:v>3.0750099999999989E-2</c:v>
                </c:pt>
                <c:pt idx="266">
                  <c:v>3.0842600000000012E-2</c:v>
                </c:pt>
                <c:pt idx="267">
                  <c:v>3.0894000000000001E-2</c:v>
                </c:pt>
                <c:pt idx="268">
                  <c:v>3.095560000000001E-2</c:v>
                </c:pt>
                <c:pt idx="269">
                  <c:v>3.1017300000000199E-2</c:v>
                </c:pt>
                <c:pt idx="270">
                  <c:v>3.1109800000000052E-2</c:v>
                </c:pt>
                <c:pt idx="271">
                  <c:v>3.121260000000001E-2</c:v>
                </c:pt>
                <c:pt idx="272">
                  <c:v>3.1274200000000092E-2</c:v>
                </c:pt>
                <c:pt idx="273">
                  <c:v>3.1366699999999997E-2</c:v>
                </c:pt>
                <c:pt idx="274">
                  <c:v>3.1459200000000201E-2</c:v>
                </c:pt>
                <c:pt idx="275">
                  <c:v>3.15106E-2</c:v>
                </c:pt>
                <c:pt idx="276">
                  <c:v>3.1572200000000002E-2</c:v>
                </c:pt>
                <c:pt idx="277">
                  <c:v>3.1685300000000249E-2</c:v>
                </c:pt>
                <c:pt idx="278">
                  <c:v>3.1716099999999997E-2</c:v>
                </c:pt>
                <c:pt idx="279">
                  <c:v>3.1798399999999998E-2</c:v>
                </c:pt>
                <c:pt idx="280">
                  <c:v>3.1860000000000006E-2</c:v>
                </c:pt>
                <c:pt idx="281">
                  <c:v>3.19628E-2</c:v>
                </c:pt>
                <c:pt idx="282">
                  <c:v>3.2096400000000004E-2</c:v>
                </c:pt>
                <c:pt idx="283">
                  <c:v>3.2188899999999999E-2</c:v>
                </c:pt>
                <c:pt idx="284">
                  <c:v>3.2260799999999999E-2</c:v>
                </c:pt>
                <c:pt idx="285">
                  <c:v>3.2312199999999999E-2</c:v>
                </c:pt>
                <c:pt idx="286">
                  <c:v>3.2394399999999997E-2</c:v>
                </c:pt>
                <c:pt idx="287">
                  <c:v>3.2466399999999999E-2</c:v>
                </c:pt>
                <c:pt idx="288">
                  <c:v>3.2558799999999999E-2</c:v>
                </c:pt>
                <c:pt idx="289">
                  <c:v>3.2589699999999999E-2</c:v>
                </c:pt>
                <c:pt idx="290">
                  <c:v>3.2641100000000256E-2</c:v>
                </c:pt>
                <c:pt idx="291">
                  <c:v>3.2723300000000052E-2</c:v>
                </c:pt>
                <c:pt idx="292">
                  <c:v>3.2815800000000221E-2</c:v>
                </c:pt>
                <c:pt idx="293">
                  <c:v>3.2898000000000011E-2</c:v>
                </c:pt>
                <c:pt idx="294">
                  <c:v>3.2959700000000001E-2</c:v>
                </c:pt>
                <c:pt idx="295">
                  <c:v>3.302130000000001E-2</c:v>
                </c:pt>
                <c:pt idx="296">
                  <c:v>3.3103500000000001E-2</c:v>
                </c:pt>
                <c:pt idx="297">
                  <c:v>3.3196000000000003E-2</c:v>
                </c:pt>
                <c:pt idx="298">
                  <c:v>3.3288499999999999E-2</c:v>
                </c:pt>
                <c:pt idx="299">
                  <c:v>3.3360499999999967E-2</c:v>
                </c:pt>
                <c:pt idx="300">
                  <c:v>3.3432400000000001E-2</c:v>
                </c:pt>
                <c:pt idx="301">
                  <c:v>3.3524900000000003E-2</c:v>
                </c:pt>
                <c:pt idx="302">
                  <c:v>3.3607100000000015E-2</c:v>
                </c:pt>
                <c:pt idx="303">
                  <c:v>3.3699600000000003E-2</c:v>
                </c:pt>
                <c:pt idx="304">
                  <c:v>3.3781800000000001E-2</c:v>
                </c:pt>
                <c:pt idx="305">
                  <c:v>3.385380000000001E-2</c:v>
                </c:pt>
                <c:pt idx="306">
                  <c:v>3.3966799999999978E-2</c:v>
                </c:pt>
                <c:pt idx="307">
                  <c:v>3.404900000000001E-2</c:v>
                </c:pt>
              </c:numCache>
            </c:numRef>
          </c:yVal>
        </c:ser>
        <c:ser>
          <c:idx val="4"/>
          <c:order val="4"/>
          <c:tx>
            <c:v>6 – вугілля "Г",с=50%</c:v>
          </c:tx>
          <c:spPr>
            <a:ln w="19050" cap="rnd">
              <a:solidFill>
                <a:srgbClr val="00B0F0">
                  <a:alpha val="49000"/>
                </a:srgbClr>
              </a:solidFill>
              <a:round/>
            </a:ln>
            <a:effectLst/>
          </c:spPr>
          <c:marker>
            <c:symbol val="none"/>
          </c:marker>
          <c:trendline>
            <c:spPr>
              <a:ln w="19050" cap="rnd">
                <a:solidFill>
                  <a:schemeClr val="accent5"/>
                </a:solidFill>
                <a:prstDash val="sysDot"/>
              </a:ln>
              <a:effectLst/>
            </c:spPr>
            <c:trendlineType val="poly"/>
            <c:order val="6"/>
            <c:dispRSqr val="1"/>
            <c:dispEq val="1"/>
            <c:trendlineLbl>
              <c:layout>
                <c:manualLayout>
                  <c:x val="-0.1567059019583345"/>
                  <c:y val="0.73501972366994961"/>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 baseline="0">
                        <a:solidFill>
                          <a:schemeClr val="accent1"/>
                        </a:solidFill>
                        <a:latin typeface="Times New Roman" panose="02020603050405020304" pitchFamily="18" charset="0"/>
                        <a:cs typeface="Times New Roman" panose="02020603050405020304" pitchFamily="18" charset="0"/>
                      </a:rPr>
                      <a:t>6 крива: y = 0,1561x</a:t>
                    </a:r>
                    <a:r>
                      <a:rPr lang="ru" baseline="30000">
                        <a:solidFill>
                          <a:schemeClr val="accent1"/>
                        </a:solidFill>
                        <a:latin typeface="Times New Roman" panose="02020603050405020304" pitchFamily="18" charset="0"/>
                        <a:cs typeface="Times New Roman" panose="02020603050405020304" pitchFamily="18" charset="0"/>
                      </a:rPr>
                      <a:t>6</a:t>
                    </a:r>
                    <a:r>
                      <a:rPr lang="ru" baseline="0">
                        <a:solidFill>
                          <a:schemeClr val="accent1"/>
                        </a:solidFill>
                        <a:latin typeface="Times New Roman" panose="02020603050405020304" pitchFamily="18" charset="0"/>
                        <a:cs typeface="Times New Roman" panose="02020603050405020304" pitchFamily="18" charset="0"/>
                      </a:rPr>
                      <a:t> - 1,4708x</a:t>
                    </a:r>
                    <a:r>
                      <a:rPr lang="ru" baseline="30000">
                        <a:solidFill>
                          <a:schemeClr val="accent1"/>
                        </a:solidFill>
                        <a:latin typeface="Times New Roman" panose="02020603050405020304" pitchFamily="18" charset="0"/>
                        <a:cs typeface="Times New Roman" panose="02020603050405020304" pitchFamily="18" charset="0"/>
                      </a:rPr>
                      <a:t>5</a:t>
                    </a:r>
                    <a:r>
                      <a:rPr lang="ru" baseline="0">
                        <a:solidFill>
                          <a:schemeClr val="accent1"/>
                        </a:solidFill>
                        <a:latin typeface="Times New Roman" panose="02020603050405020304" pitchFamily="18" charset="0"/>
                        <a:cs typeface="Times New Roman" panose="02020603050405020304" pitchFamily="18" charset="0"/>
                      </a:rPr>
                      <a:t> + 5,7213x</a:t>
                    </a:r>
                    <a:r>
                      <a:rPr lang="ru" baseline="30000">
                        <a:solidFill>
                          <a:schemeClr val="accent1"/>
                        </a:solidFill>
                        <a:latin typeface="Times New Roman" panose="02020603050405020304" pitchFamily="18" charset="0"/>
                        <a:cs typeface="Times New Roman" panose="02020603050405020304" pitchFamily="18" charset="0"/>
                      </a:rPr>
                      <a:t>4</a:t>
                    </a:r>
                    <a:r>
                      <a:rPr lang="ru" baseline="0">
                        <a:solidFill>
                          <a:schemeClr val="accent1"/>
                        </a:solidFill>
                        <a:latin typeface="Times New Roman" panose="02020603050405020304" pitchFamily="18" charset="0"/>
                        <a:cs typeface="Times New Roman" panose="02020603050405020304" pitchFamily="18" charset="0"/>
                      </a:rPr>
                      <a:t> - 11,761x</a:t>
                    </a:r>
                    <a:r>
                      <a:rPr lang="ru" baseline="30000">
                        <a:solidFill>
                          <a:schemeClr val="accent1"/>
                        </a:solidFill>
                        <a:latin typeface="Times New Roman" panose="02020603050405020304" pitchFamily="18" charset="0"/>
                        <a:cs typeface="Times New Roman" panose="02020603050405020304" pitchFamily="18" charset="0"/>
                      </a:rPr>
                      <a:t>3</a:t>
                    </a:r>
                    <a:r>
                      <a:rPr lang="ru" baseline="0">
                        <a:solidFill>
                          <a:schemeClr val="accent1"/>
                        </a:solidFill>
                        <a:latin typeface="Times New Roman" panose="02020603050405020304" pitchFamily="18" charset="0"/>
                        <a:cs typeface="Times New Roman" panose="02020603050405020304" pitchFamily="18" charset="0"/>
                      </a:rPr>
                      <a:t> + 13,491x</a:t>
                    </a:r>
                    <a:r>
                      <a:rPr lang="ru" baseline="30000">
                        <a:solidFill>
                          <a:schemeClr val="accent1"/>
                        </a:solidFill>
                        <a:latin typeface="Times New Roman" panose="02020603050405020304" pitchFamily="18" charset="0"/>
                        <a:cs typeface="Times New Roman" panose="02020603050405020304" pitchFamily="18" charset="0"/>
                      </a:rPr>
                      <a:t>2</a:t>
                    </a:r>
                    <a:r>
                      <a:rPr lang="ru" baseline="0">
                        <a:solidFill>
                          <a:schemeClr val="accent1"/>
                        </a:solidFill>
                        <a:latin typeface="Times New Roman" panose="02020603050405020304" pitchFamily="18" charset="0"/>
                        <a:cs typeface="Times New Roman" panose="02020603050405020304" pitchFamily="18" charset="0"/>
                      </a:rPr>
                      <a:t> - 8,1775x + 2,063</a:t>
                    </a:r>
                    <a:br>
                      <a:rPr lang="ru" baseline="0">
                        <a:solidFill>
                          <a:schemeClr val="accent1"/>
                        </a:solidFill>
                        <a:latin typeface="Times New Roman" panose="02020603050405020304" pitchFamily="18" charset="0"/>
                        <a:cs typeface="Times New Roman" panose="02020603050405020304" pitchFamily="18" charset="0"/>
                      </a:rPr>
                    </a:br>
                    <a:r>
                      <a:rPr lang="ru" baseline="0">
                        <a:solidFill>
                          <a:schemeClr val="accent1"/>
                        </a:solidFill>
                        <a:latin typeface="Times New Roman" panose="02020603050405020304" pitchFamily="18" charset="0"/>
                        <a:cs typeface="Times New Roman" panose="02020603050405020304" pitchFamily="18" charset="0"/>
                      </a:rPr>
                      <a:t>R² = 1</a:t>
                    </a:r>
                    <a:endParaRPr lang="ru">
                      <a:solidFill>
                        <a:schemeClr val="accent1"/>
                      </a:solidFill>
                      <a:latin typeface="Times New Roman" panose="02020603050405020304" pitchFamily="18" charset="0"/>
                      <a:cs typeface="Times New Roman" panose="02020603050405020304" pitchFamily="18" charset="0"/>
                    </a:endParaRPr>
                  </a:p>
                </c:rich>
              </c:tx>
              <c:numFmt formatCode="General" sourceLinked="0"/>
              <c:spPr>
                <a:noFill/>
                <a:ln>
                  <a:noFill/>
                </a:ln>
                <a:effectLst/>
              </c:spPr>
            </c:trendlineLbl>
          </c:trendline>
          <c:xVal>
            <c:numRef>
              <c:f>'[рис 5 стаття (1).xlsx]Лист1'!$M$2:$M$392</c:f>
              <c:numCache>
                <c:formatCode>@</c:formatCode>
                <c:ptCount val="391"/>
                <c:pt idx="0">
                  <c:v>1.12991</c:v>
                </c:pt>
                <c:pt idx="1">
                  <c:v>1.13154</c:v>
                </c:pt>
                <c:pt idx="2">
                  <c:v>1.1337699999999939</c:v>
                </c:pt>
                <c:pt idx="3">
                  <c:v>1.1359999999999932</c:v>
                </c:pt>
                <c:pt idx="4">
                  <c:v>1.1380699999999999</c:v>
                </c:pt>
                <c:pt idx="5">
                  <c:v>1.1399999999999932</c:v>
                </c:pt>
                <c:pt idx="6">
                  <c:v>1.1419299999999932</c:v>
                </c:pt>
                <c:pt idx="7">
                  <c:v>1.1443099999999999</c:v>
                </c:pt>
                <c:pt idx="8">
                  <c:v>1.14639</c:v>
                </c:pt>
                <c:pt idx="9">
                  <c:v>1.1481699999999999</c:v>
                </c:pt>
                <c:pt idx="10">
                  <c:v>1.14995</c:v>
                </c:pt>
                <c:pt idx="11">
                  <c:v>1.1524700000000001</c:v>
                </c:pt>
                <c:pt idx="12">
                  <c:v>1.1547000000000001</c:v>
                </c:pt>
                <c:pt idx="13">
                  <c:v>1.1579699999999939</c:v>
                </c:pt>
                <c:pt idx="14">
                  <c:v>1.1601900000000001</c:v>
                </c:pt>
                <c:pt idx="15">
                  <c:v>1.16168</c:v>
                </c:pt>
                <c:pt idx="16">
                  <c:v>1.1634599999999999</c:v>
                </c:pt>
                <c:pt idx="17">
                  <c:v>1.16509</c:v>
                </c:pt>
                <c:pt idx="18">
                  <c:v>1.1670199999999999</c:v>
                </c:pt>
                <c:pt idx="19">
                  <c:v>1.16866</c:v>
                </c:pt>
                <c:pt idx="20">
                  <c:v>1.1704399999999999</c:v>
                </c:pt>
                <c:pt idx="21">
                  <c:v>1.1723699999999999</c:v>
                </c:pt>
                <c:pt idx="22">
                  <c:v>1.1742999999999999</c:v>
                </c:pt>
                <c:pt idx="23">
                  <c:v>1.1762300000000001</c:v>
                </c:pt>
                <c:pt idx="24">
                  <c:v>1.1781600000000001</c:v>
                </c:pt>
                <c:pt idx="25">
                  <c:v>1.1802299999999999</c:v>
                </c:pt>
                <c:pt idx="26">
                  <c:v>1.18187</c:v>
                </c:pt>
                <c:pt idx="27">
                  <c:v>1.184240000000006</c:v>
                </c:pt>
                <c:pt idx="28">
                  <c:v>1.18662</c:v>
                </c:pt>
                <c:pt idx="29">
                  <c:v>1.1891400000000001</c:v>
                </c:pt>
                <c:pt idx="30">
                  <c:v>1.1910700000000001</c:v>
                </c:pt>
                <c:pt idx="31">
                  <c:v>1.1930000000000001</c:v>
                </c:pt>
                <c:pt idx="32">
                  <c:v>1.1950799999999999</c:v>
                </c:pt>
                <c:pt idx="33">
                  <c:v>1.19716</c:v>
                </c:pt>
                <c:pt idx="34">
                  <c:v>1.19879</c:v>
                </c:pt>
                <c:pt idx="35">
                  <c:v>1.2008699999999932</c:v>
                </c:pt>
                <c:pt idx="36">
                  <c:v>1.2035399999999914</c:v>
                </c:pt>
                <c:pt idx="37">
                  <c:v>1.2057699999999896</c:v>
                </c:pt>
                <c:pt idx="38">
                  <c:v>1.2076999999999896</c:v>
                </c:pt>
                <c:pt idx="39">
                  <c:v>1.209929999999988</c:v>
                </c:pt>
                <c:pt idx="40">
                  <c:v>1.2121500000000001</c:v>
                </c:pt>
                <c:pt idx="41">
                  <c:v>1.21408</c:v>
                </c:pt>
                <c:pt idx="42">
                  <c:v>1.21601</c:v>
                </c:pt>
                <c:pt idx="43">
                  <c:v>1.21854</c:v>
                </c:pt>
                <c:pt idx="44">
                  <c:v>1.2207599999999998</c:v>
                </c:pt>
                <c:pt idx="45">
                  <c:v>1.2222500000000001</c:v>
                </c:pt>
                <c:pt idx="46">
                  <c:v>1.22403</c:v>
                </c:pt>
                <c:pt idx="47">
                  <c:v>1.2256599999999978</c:v>
                </c:pt>
                <c:pt idx="48">
                  <c:v>1.227589999999994</c:v>
                </c:pt>
                <c:pt idx="49">
                  <c:v>1.2292199999999998</c:v>
                </c:pt>
                <c:pt idx="50">
                  <c:v>1.2314499999999939</c:v>
                </c:pt>
                <c:pt idx="51">
                  <c:v>1.2333799999999933</c:v>
                </c:pt>
                <c:pt idx="52">
                  <c:v>1.2350099999999939</c:v>
                </c:pt>
                <c:pt idx="53">
                  <c:v>1.2364999999999939</c:v>
                </c:pt>
                <c:pt idx="54">
                  <c:v>1.2379799999999928</c:v>
                </c:pt>
                <c:pt idx="55">
                  <c:v>1.2399099999999927</c:v>
                </c:pt>
                <c:pt idx="56">
                  <c:v>1.241689999999994</c:v>
                </c:pt>
                <c:pt idx="57">
                  <c:v>1.2437699999999914</c:v>
                </c:pt>
                <c:pt idx="58">
                  <c:v>1.2454099999999932</c:v>
                </c:pt>
                <c:pt idx="59">
                  <c:v>1.2473399999999932</c:v>
                </c:pt>
                <c:pt idx="60">
                  <c:v>1.249269999999993</c:v>
                </c:pt>
                <c:pt idx="61">
                  <c:v>1.2514899999999998</c:v>
                </c:pt>
                <c:pt idx="62">
                  <c:v>1.2534199999999998</c:v>
                </c:pt>
                <c:pt idx="63">
                  <c:v>1.2556499999999939</c:v>
                </c:pt>
                <c:pt idx="64">
                  <c:v>1.2577299999999911</c:v>
                </c:pt>
                <c:pt idx="65">
                  <c:v>1.2601</c:v>
                </c:pt>
                <c:pt idx="66">
                  <c:v>1.2626299999999933</c:v>
                </c:pt>
                <c:pt idx="67">
                  <c:v>1.2652999999999928</c:v>
                </c:pt>
                <c:pt idx="68">
                  <c:v>1.2676699999999927</c:v>
                </c:pt>
                <c:pt idx="69">
                  <c:v>1.2703500000000001</c:v>
                </c:pt>
                <c:pt idx="70">
                  <c:v>1.272869999999994</c:v>
                </c:pt>
                <c:pt idx="71">
                  <c:v>1.2747999999999939</c:v>
                </c:pt>
                <c:pt idx="72">
                  <c:v>1.2770299999999934</c:v>
                </c:pt>
                <c:pt idx="73">
                  <c:v>1.2786599999999999</c:v>
                </c:pt>
                <c:pt idx="74">
                  <c:v>1.28044</c:v>
                </c:pt>
                <c:pt idx="75">
                  <c:v>1.28267</c:v>
                </c:pt>
                <c:pt idx="76">
                  <c:v>1.28504</c:v>
                </c:pt>
                <c:pt idx="77">
                  <c:v>1.2871199999999998</c:v>
                </c:pt>
                <c:pt idx="78">
                  <c:v>1.2891999999999932</c:v>
                </c:pt>
                <c:pt idx="79">
                  <c:v>1.29068</c:v>
                </c:pt>
                <c:pt idx="80">
                  <c:v>1.29261</c:v>
                </c:pt>
                <c:pt idx="81">
                  <c:v>1.29454</c:v>
                </c:pt>
                <c:pt idx="82">
                  <c:v>1.2963199999999999</c:v>
                </c:pt>
                <c:pt idx="83">
                  <c:v>1.2987</c:v>
                </c:pt>
                <c:pt idx="84">
                  <c:v>1.3009299999999933</c:v>
                </c:pt>
                <c:pt idx="85">
                  <c:v>1.3035999999999928</c:v>
                </c:pt>
                <c:pt idx="86">
                  <c:v>1.3059699999999927</c:v>
                </c:pt>
                <c:pt idx="87">
                  <c:v>1.3085</c:v>
                </c:pt>
                <c:pt idx="88">
                  <c:v>1.3105800000000001</c:v>
                </c:pt>
                <c:pt idx="89">
                  <c:v>1.3125100000000001</c:v>
                </c:pt>
                <c:pt idx="90">
                  <c:v>1.3150299999999933</c:v>
                </c:pt>
                <c:pt idx="91">
                  <c:v>1.3173999999999932</c:v>
                </c:pt>
                <c:pt idx="92">
                  <c:v>1.31978</c:v>
                </c:pt>
                <c:pt idx="93">
                  <c:v>1.3221499999999999</c:v>
                </c:pt>
                <c:pt idx="94">
                  <c:v>1.32423</c:v>
                </c:pt>
                <c:pt idx="95">
                  <c:v>1.3267599999999999</c:v>
                </c:pt>
                <c:pt idx="96">
                  <c:v>1.32839</c:v>
                </c:pt>
                <c:pt idx="97">
                  <c:v>1.3303199999999999</c:v>
                </c:pt>
                <c:pt idx="98">
                  <c:v>1.3316599999999998</c:v>
                </c:pt>
                <c:pt idx="99">
                  <c:v>1.33403</c:v>
                </c:pt>
                <c:pt idx="100">
                  <c:v>1.3367</c:v>
                </c:pt>
                <c:pt idx="101">
                  <c:v>1.33893</c:v>
                </c:pt>
                <c:pt idx="102">
                  <c:v>1.34131</c:v>
                </c:pt>
                <c:pt idx="103">
                  <c:v>1.3438299999999928</c:v>
                </c:pt>
                <c:pt idx="104">
                  <c:v>1.3462000000000001</c:v>
                </c:pt>
                <c:pt idx="105">
                  <c:v>1.3478399999999939</c:v>
                </c:pt>
                <c:pt idx="106">
                  <c:v>1.35006</c:v>
                </c:pt>
                <c:pt idx="107">
                  <c:v>1.35259</c:v>
                </c:pt>
                <c:pt idx="108">
                  <c:v>1.3552599999999999</c:v>
                </c:pt>
                <c:pt idx="109">
                  <c:v>1.35734</c:v>
                </c:pt>
                <c:pt idx="110">
                  <c:v>1.3591199999999999</c:v>
                </c:pt>
                <c:pt idx="111">
                  <c:v>1.3614899999999999</c:v>
                </c:pt>
                <c:pt idx="112">
                  <c:v>1.3637199999999998</c:v>
                </c:pt>
                <c:pt idx="113">
                  <c:v>1.36521</c:v>
                </c:pt>
                <c:pt idx="114">
                  <c:v>1.36714</c:v>
                </c:pt>
                <c:pt idx="115">
                  <c:v>1.3689199999999999</c:v>
                </c:pt>
                <c:pt idx="116">
                  <c:v>1.3712899999999999</c:v>
                </c:pt>
                <c:pt idx="117">
                  <c:v>1.3738199999999998</c:v>
                </c:pt>
                <c:pt idx="118">
                  <c:v>1.37649</c:v>
                </c:pt>
                <c:pt idx="119">
                  <c:v>1.3782700000000001</c:v>
                </c:pt>
                <c:pt idx="120">
                  <c:v>1.3802000000000001</c:v>
                </c:pt>
                <c:pt idx="121">
                  <c:v>1.3822800000000059</c:v>
                </c:pt>
                <c:pt idx="122">
                  <c:v>1.38436</c:v>
                </c:pt>
                <c:pt idx="123">
                  <c:v>1.3865799999999999</c:v>
                </c:pt>
                <c:pt idx="124">
                  <c:v>1.3885099999999999</c:v>
                </c:pt>
                <c:pt idx="125">
                  <c:v>1.39059</c:v>
                </c:pt>
                <c:pt idx="126">
                  <c:v>1.39297</c:v>
                </c:pt>
                <c:pt idx="127">
                  <c:v>1.3951899999999999</c:v>
                </c:pt>
                <c:pt idx="128">
                  <c:v>1.39757</c:v>
                </c:pt>
                <c:pt idx="129">
                  <c:v>1.3995</c:v>
                </c:pt>
                <c:pt idx="130">
                  <c:v>1.4021699999999933</c:v>
                </c:pt>
                <c:pt idx="131">
                  <c:v>1.4048399999999928</c:v>
                </c:pt>
                <c:pt idx="132">
                  <c:v>1.4073699999999898</c:v>
                </c:pt>
                <c:pt idx="133">
                  <c:v>1.4098899999999925</c:v>
                </c:pt>
                <c:pt idx="134">
                  <c:v>1.4116699999999895</c:v>
                </c:pt>
                <c:pt idx="135">
                  <c:v>1.4143399999999939</c:v>
                </c:pt>
                <c:pt idx="136">
                  <c:v>1.417019999999994</c:v>
                </c:pt>
                <c:pt idx="137">
                  <c:v>1.4189499999999939</c:v>
                </c:pt>
                <c:pt idx="138">
                  <c:v>1.4211699999999914</c:v>
                </c:pt>
                <c:pt idx="139">
                  <c:v>1.4232499999999932</c:v>
                </c:pt>
                <c:pt idx="140">
                  <c:v>1.4257699999999895</c:v>
                </c:pt>
                <c:pt idx="141">
                  <c:v>1.4276999999999891</c:v>
                </c:pt>
                <c:pt idx="142">
                  <c:v>1.4308199999999998</c:v>
                </c:pt>
                <c:pt idx="143">
                  <c:v>1.4339399999999896</c:v>
                </c:pt>
                <c:pt idx="144">
                  <c:v>1.4366099999999939</c:v>
                </c:pt>
                <c:pt idx="145">
                  <c:v>1.4398799999999914</c:v>
                </c:pt>
                <c:pt idx="146">
                  <c:v>1.44225</c:v>
                </c:pt>
                <c:pt idx="147">
                  <c:v>1.44418</c:v>
                </c:pt>
                <c:pt idx="148">
                  <c:v>1.4459599999999933</c:v>
                </c:pt>
                <c:pt idx="149">
                  <c:v>1.44804</c:v>
                </c:pt>
                <c:pt idx="150">
                  <c:v>1.4498199999999932</c:v>
                </c:pt>
                <c:pt idx="151">
                  <c:v>1.4514599999999998</c:v>
                </c:pt>
                <c:pt idx="152">
                  <c:v>1.453389999999994</c:v>
                </c:pt>
                <c:pt idx="153">
                  <c:v>1.4547199999999998</c:v>
                </c:pt>
                <c:pt idx="154">
                  <c:v>1.45621</c:v>
                </c:pt>
                <c:pt idx="155">
                  <c:v>1.4578399999999914</c:v>
                </c:pt>
                <c:pt idx="156">
                  <c:v>1.4591799999999933</c:v>
                </c:pt>
                <c:pt idx="157">
                  <c:v>1.4609599999999998</c:v>
                </c:pt>
                <c:pt idx="158">
                  <c:v>1.4631799999999937</c:v>
                </c:pt>
                <c:pt idx="159">
                  <c:v>1.4652599999999998</c:v>
                </c:pt>
                <c:pt idx="160">
                  <c:v>1.4676399999999916</c:v>
                </c:pt>
                <c:pt idx="161">
                  <c:v>1.47001</c:v>
                </c:pt>
                <c:pt idx="162">
                  <c:v>1.47224</c:v>
                </c:pt>
                <c:pt idx="163">
                  <c:v>1.4738699999999907</c:v>
                </c:pt>
                <c:pt idx="164">
                  <c:v>1.4761</c:v>
                </c:pt>
                <c:pt idx="165">
                  <c:v>1.4778799999999928</c:v>
                </c:pt>
                <c:pt idx="166">
                  <c:v>1.4795099999999932</c:v>
                </c:pt>
                <c:pt idx="167">
                  <c:v>1.481589999999994</c:v>
                </c:pt>
                <c:pt idx="168">
                  <c:v>1.4839699999999898</c:v>
                </c:pt>
                <c:pt idx="169">
                  <c:v>1.4858999999999896</c:v>
                </c:pt>
                <c:pt idx="170">
                  <c:v>1.4888699999999933</c:v>
                </c:pt>
                <c:pt idx="171">
                  <c:v>1.4912399999999932</c:v>
                </c:pt>
                <c:pt idx="172">
                  <c:v>1.4940599999999999</c:v>
                </c:pt>
                <c:pt idx="173">
                  <c:v>1.4962899999999999</c:v>
                </c:pt>
                <c:pt idx="174">
                  <c:v>1.49807</c:v>
                </c:pt>
                <c:pt idx="175">
                  <c:v>1.5</c:v>
                </c:pt>
                <c:pt idx="176">
                  <c:v>1.5020800000000001</c:v>
                </c:pt>
                <c:pt idx="177">
                  <c:v>1.5041599999999999</c:v>
                </c:pt>
                <c:pt idx="178">
                  <c:v>1.50623</c:v>
                </c:pt>
                <c:pt idx="179">
                  <c:v>1.5087599999999999</c:v>
                </c:pt>
                <c:pt idx="180">
                  <c:v>1.5109899999999998</c:v>
                </c:pt>
                <c:pt idx="181">
                  <c:v>1.5130599999999998</c:v>
                </c:pt>
                <c:pt idx="182">
                  <c:v>1.5154399999999932</c:v>
                </c:pt>
                <c:pt idx="183">
                  <c:v>1.5178099999999932</c:v>
                </c:pt>
                <c:pt idx="184">
                  <c:v>1.5195999999999927</c:v>
                </c:pt>
                <c:pt idx="185">
                  <c:v>1.52138</c:v>
                </c:pt>
                <c:pt idx="186">
                  <c:v>1.5255299999999914</c:v>
                </c:pt>
                <c:pt idx="187">
                  <c:v>1.5277599999999998</c:v>
                </c:pt>
                <c:pt idx="188">
                  <c:v>1.5302800000000001</c:v>
                </c:pt>
                <c:pt idx="189">
                  <c:v>1.5336999999999927</c:v>
                </c:pt>
                <c:pt idx="190">
                  <c:v>1.5374099999999939</c:v>
                </c:pt>
                <c:pt idx="191">
                  <c:v>1.5400799999999999</c:v>
                </c:pt>
                <c:pt idx="192">
                  <c:v>1.54305</c:v>
                </c:pt>
                <c:pt idx="193">
                  <c:v>1.5460199999999999</c:v>
                </c:pt>
                <c:pt idx="194">
                  <c:v>1.54914</c:v>
                </c:pt>
                <c:pt idx="195">
                  <c:v>1.5518099999999933</c:v>
                </c:pt>
                <c:pt idx="196">
                  <c:v>1.5547800000000001</c:v>
                </c:pt>
                <c:pt idx="197">
                  <c:v>1.5568599999999999</c:v>
                </c:pt>
                <c:pt idx="198">
                  <c:v>1.55908</c:v>
                </c:pt>
                <c:pt idx="199">
                  <c:v>1.56087</c:v>
                </c:pt>
                <c:pt idx="200">
                  <c:v>1.5639799999999937</c:v>
                </c:pt>
                <c:pt idx="201">
                  <c:v>1.56606</c:v>
                </c:pt>
                <c:pt idx="202">
                  <c:v>1.5685800000000001</c:v>
                </c:pt>
                <c:pt idx="203">
                  <c:v>1.5705100000000001</c:v>
                </c:pt>
                <c:pt idx="204">
                  <c:v>1.5721499999999999</c:v>
                </c:pt>
                <c:pt idx="205">
                  <c:v>1.5736299999999928</c:v>
                </c:pt>
                <c:pt idx="206">
                  <c:v>1.5751199999999999</c:v>
                </c:pt>
                <c:pt idx="207">
                  <c:v>1.57734</c:v>
                </c:pt>
                <c:pt idx="208">
                  <c:v>1.5789800000000001</c:v>
                </c:pt>
                <c:pt idx="209">
                  <c:v>1.5807599999999999</c:v>
                </c:pt>
                <c:pt idx="210">
                  <c:v>1.58284</c:v>
                </c:pt>
                <c:pt idx="211">
                  <c:v>1.58521</c:v>
                </c:pt>
                <c:pt idx="212">
                  <c:v>1.5877299999999928</c:v>
                </c:pt>
                <c:pt idx="213">
                  <c:v>1.5896599999999999</c:v>
                </c:pt>
                <c:pt idx="214">
                  <c:v>1.5917399999999939</c:v>
                </c:pt>
                <c:pt idx="215">
                  <c:v>1.5938199999999998</c:v>
                </c:pt>
                <c:pt idx="216">
                  <c:v>1.5955999999999932</c:v>
                </c:pt>
                <c:pt idx="217">
                  <c:v>1.5975299999999932</c:v>
                </c:pt>
                <c:pt idx="218">
                  <c:v>1.59961</c:v>
                </c:pt>
                <c:pt idx="219">
                  <c:v>1.60124</c:v>
                </c:pt>
                <c:pt idx="220">
                  <c:v>1.6028800000000001</c:v>
                </c:pt>
                <c:pt idx="221">
                  <c:v>1.6053999999999939</c:v>
                </c:pt>
                <c:pt idx="222">
                  <c:v>1.6073299999999937</c:v>
                </c:pt>
                <c:pt idx="223">
                  <c:v>1.6092599999999999</c:v>
                </c:pt>
                <c:pt idx="224">
                  <c:v>1.61104</c:v>
                </c:pt>
                <c:pt idx="225">
                  <c:v>1.61297</c:v>
                </c:pt>
                <c:pt idx="226">
                  <c:v>1.6147499999999999</c:v>
                </c:pt>
                <c:pt idx="227">
                  <c:v>1.61653</c:v>
                </c:pt>
                <c:pt idx="228">
                  <c:v>1.61876</c:v>
                </c:pt>
                <c:pt idx="229">
                  <c:v>1.6205400000000001</c:v>
                </c:pt>
                <c:pt idx="230">
                  <c:v>1.6229199999999999</c:v>
                </c:pt>
                <c:pt idx="231">
                  <c:v>1.62514</c:v>
                </c:pt>
                <c:pt idx="232">
                  <c:v>1.6267799999999999</c:v>
                </c:pt>
                <c:pt idx="233">
                  <c:v>1.6287100000000001</c:v>
                </c:pt>
                <c:pt idx="234">
                  <c:v>1.6310800000000001</c:v>
                </c:pt>
                <c:pt idx="235">
                  <c:v>1.6345000000000001</c:v>
                </c:pt>
                <c:pt idx="236">
                  <c:v>1.6365799999999999</c:v>
                </c:pt>
                <c:pt idx="237">
                  <c:v>1.6394</c:v>
                </c:pt>
                <c:pt idx="238">
                  <c:v>1.6416199999999999</c:v>
                </c:pt>
                <c:pt idx="239">
                  <c:v>1.64385</c:v>
                </c:pt>
                <c:pt idx="240">
                  <c:v>1.64489</c:v>
                </c:pt>
                <c:pt idx="241">
                  <c:v>1.64652</c:v>
                </c:pt>
                <c:pt idx="242">
                  <c:v>1.6487499999999999</c:v>
                </c:pt>
                <c:pt idx="243">
                  <c:v>1.6505300000000001</c:v>
                </c:pt>
                <c:pt idx="244">
                  <c:v>1.6521600000000001</c:v>
                </c:pt>
                <c:pt idx="245">
                  <c:v>1.65394</c:v>
                </c:pt>
                <c:pt idx="246">
                  <c:v>1.65632</c:v>
                </c:pt>
                <c:pt idx="247">
                  <c:v>1.658550000000006</c:v>
                </c:pt>
                <c:pt idx="248">
                  <c:v>1.6607700000000001</c:v>
                </c:pt>
                <c:pt idx="249">
                  <c:v>1.663</c:v>
                </c:pt>
                <c:pt idx="250">
                  <c:v>1.66523</c:v>
                </c:pt>
                <c:pt idx="251">
                  <c:v>1.66716</c:v>
                </c:pt>
                <c:pt idx="252">
                  <c:v>1.66923</c:v>
                </c:pt>
                <c:pt idx="253">
                  <c:v>1.6710199999999999</c:v>
                </c:pt>
                <c:pt idx="254">
                  <c:v>1.6732400000000001</c:v>
                </c:pt>
                <c:pt idx="255">
                  <c:v>1.67502</c:v>
                </c:pt>
                <c:pt idx="256">
                  <c:v>1.6768099999999999</c:v>
                </c:pt>
                <c:pt idx="257">
                  <c:v>1.67859</c:v>
                </c:pt>
                <c:pt idx="258">
                  <c:v>1.68052</c:v>
                </c:pt>
                <c:pt idx="259">
                  <c:v>1.6826000000000001</c:v>
                </c:pt>
                <c:pt idx="260">
                  <c:v>1.6849700000000001</c:v>
                </c:pt>
                <c:pt idx="261">
                  <c:v>1.686750000000006</c:v>
                </c:pt>
                <c:pt idx="262">
                  <c:v>1.6888300000000001</c:v>
                </c:pt>
                <c:pt idx="263">
                  <c:v>1.6912100000000001</c:v>
                </c:pt>
                <c:pt idx="264">
                  <c:v>1.6938800000000001</c:v>
                </c:pt>
                <c:pt idx="265">
                  <c:v>1.6962500000000074</c:v>
                </c:pt>
                <c:pt idx="266">
                  <c:v>1.6995199999999999</c:v>
                </c:pt>
                <c:pt idx="267">
                  <c:v>1.7018899999999932</c:v>
                </c:pt>
                <c:pt idx="268">
                  <c:v>1.7050099999999933</c:v>
                </c:pt>
                <c:pt idx="269">
                  <c:v>1.7070899999999998</c:v>
                </c:pt>
                <c:pt idx="270">
                  <c:v>1.7094699999999914</c:v>
                </c:pt>
                <c:pt idx="271">
                  <c:v>1.7119899999999932</c:v>
                </c:pt>
                <c:pt idx="272">
                  <c:v>1.71407</c:v>
                </c:pt>
                <c:pt idx="273">
                  <c:v>1.7158499999999928</c:v>
                </c:pt>
                <c:pt idx="274">
                  <c:v>1.7173299999999914</c:v>
                </c:pt>
                <c:pt idx="275">
                  <c:v>1.7194099999999934</c:v>
                </c:pt>
                <c:pt idx="276">
                  <c:v>1.7213399999999928</c:v>
                </c:pt>
                <c:pt idx="277">
                  <c:v>1.7238699999999907</c:v>
                </c:pt>
                <c:pt idx="278">
                  <c:v>1.7263899999999999</c:v>
                </c:pt>
                <c:pt idx="279">
                  <c:v>1.72817</c:v>
                </c:pt>
                <c:pt idx="280">
                  <c:v>1.7306899999999998</c:v>
                </c:pt>
                <c:pt idx="281">
                  <c:v>1.7329199999999998</c:v>
                </c:pt>
                <c:pt idx="282">
                  <c:v>1.7346999999999932</c:v>
                </c:pt>
                <c:pt idx="283">
                  <c:v>1.73634</c:v>
                </c:pt>
                <c:pt idx="284">
                  <c:v>1.737519999999994</c:v>
                </c:pt>
                <c:pt idx="285">
                  <c:v>1.7392999999999927</c:v>
                </c:pt>
                <c:pt idx="286">
                  <c:v>1.7412299999999916</c:v>
                </c:pt>
                <c:pt idx="287">
                  <c:v>1.7433099999999933</c:v>
                </c:pt>
                <c:pt idx="288">
                  <c:v>1.7453899999999998</c:v>
                </c:pt>
                <c:pt idx="289">
                  <c:v>1.7473199999999998</c:v>
                </c:pt>
                <c:pt idx="290">
                  <c:v>1.74925</c:v>
                </c:pt>
                <c:pt idx="291">
                  <c:v>1.75118</c:v>
                </c:pt>
                <c:pt idx="292">
                  <c:v>1.753109999999994</c:v>
                </c:pt>
                <c:pt idx="293">
                  <c:v>1.7548899999999998</c:v>
                </c:pt>
                <c:pt idx="294">
                  <c:v>1.7574199999999998</c:v>
                </c:pt>
                <c:pt idx="295">
                  <c:v>1.759789999999994</c:v>
                </c:pt>
                <c:pt idx="296">
                  <c:v>1.7615699999999928</c:v>
                </c:pt>
                <c:pt idx="297">
                  <c:v>1.76454</c:v>
                </c:pt>
                <c:pt idx="298">
                  <c:v>1.76677</c:v>
                </c:pt>
                <c:pt idx="299">
                  <c:v>1.76885</c:v>
                </c:pt>
                <c:pt idx="300">
                  <c:v>1.77078</c:v>
                </c:pt>
                <c:pt idx="301">
                  <c:v>1.7729999999999932</c:v>
                </c:pt>
                <c:pt idx="302">
                  <c:v>1.7749299999999932</c:v>
                </c:pt>
                <c:pt idx="303">
                  <c:v>1.7764199999999999</c:v>
                </c:pt>
                <c:pt idx="304">
                  <c:v>1.7778999999999914</c:v>
                </c:pt>
                <c:pt idx="305">
                  <c:v>1.7796799999999939</c:v>
                </c:pt>
                <c:pt idx="306">
                  <c:v>1.7816099999999933</c:v>
                </c:pt>
                <c:pt idx="307">
                  <c:v>1.7838399999999928</c:v>
                </c:pt>
                <c:pt idx="308">
                  <c:v>1.785919999999994</c:v>
                </c:pt>
                <c:pt idx="309">
                  <c:v>1.7881400000000001</c:v>
                </c:pt>
                <c:pt idx="310">
                  <c:v>1.79067</c:v>
                </c:pt>
                <c:pt idx="311">
                  <c:v>1.79304</c:v>
                </c:pt>
                <c:pt idx="312">
                  <c:v>1.7951199999999998</c:v>
                </c:pt>
                <c:pt idx="313">
                  <c:v>1.79735</c:v>
                </c:pt>
                <c:pt idx="314">
                  <c:v>1.79958</c:v>
                </c:pt>
                <c:pt idx="315">
                  <c:v>1.8019499999999939</c:v>
                </c:pt>
                <c:pt idx="316">
                  <c:v>1.80403</c:v>
                </c:pt>
                <c:pt idx="317">
                  <c:v>1.8059599999999998</c:v>
                </c:pt>
                <c:pt idx="318">
                  <c:v>1.80819</c:v>
                </c:pt>
                <c:pt idx="319">
                  <c:v>1.8105599999999999</c:v>
                </c:pt>
                <c:pt idx="320">
                  <c:v>1.8132299999999932</c:v>
                </c:pt>
                <c:pt idx="321">
                  <c:v>1.8159099999999933</c:v>
                </c:pt>
                <c:pt idx="322">
                  <c:v>1.8176899999999998</c:v>
                </c:pt>
                <c:pt idx="323">
                  <c:v>1.8190199999999999</c:v>
                </c:pt>
                <c:pt idx="324">
                  <c:v>1.82125</c:v>
                </c:pt>
                <c:pt idx="325">
                  <c:v>1.8236199999999998</c:v>
                </c:pt>
                <c:pt idx="326">
                  <c:v>1.82555</c:v>
                </c:pt>
                <c:pt idx="327">
                  <c:v>1.8271899999999999</c:v>
                </c:pt>
                <c:pt idx="328">
                  <c:v>1.82867</c:v>
                </c:pt>
                <c:pt idx="329">
                  <c:v>1.8304499999999999</c:v>
                </c:pt>
                <c:pt idx="330">
                  <c:v>1.8326800000000001</c:v>
                </c:pt>
                <c:pt idx="331">
                  <c:v>1.8346100000000001</c:v>
                </c:pt>
                <c:pt idx="332">
                  <c:v>1.8365400000000001</c:v>
                </c:pt>
                <c:pt idx="333">
                  <c:v>1.83847</c:v>
                </c:pt>
                <c:pt idx="334">
                  <c:v>1.8409899999999999</c:v>
                </c:pt>
                <c:pt idx="335">
                  <c:v>1.8429199999999999</c:v>
                </c:pt>
                <c:pt idx="336">
                  <c:v>1.8444100000000001</c:v>
                </c:pt>
                <c:pt idx="337">
                  <c:v>1.8460399999999999</c:v>
                </c:pt>
                <c:pt idx="338">
                  <c:v>1.8475299999999932</c:v>
                </c:pt>
                <c:pt idx="339">
                  <c:v>1.84901</c:v>
                </c:pt>
                <c:pt idx="340">
                  <c:v>1.8506400000000001</c:v>
                </c:pt>
                <c:pt idx="341">
                  <c:v>1.8522799999999999</c:v>
                </c:pt>
                <c:pt idx="342">
                  <c:v>1.853909999999994</c:v>
                </c:pt>
                <c:pt idx="343">
                  <c:v>1.8558399999999939</c:v>
                </c:pt>
                <c:pt idx="344">
                  <c:v>1.8579199999999998</c:v>
                </c:pt>
                <c:pt idx="345">
                  <c:v>1.8593999999999939</c:v>
                </c:pt>
                <c:pt idx="346">
                  <c:v>1.8611800000000001</c:v>
                </c:pt>
                <c:pt idx="347">
                  <c:v>1.86267</c:v>
                </c:pt>
                <c:pt idx="348">
                  <c:v>1.8641500000000062</c:v>
                </c:pt>
                <c:pt idx="349">
                  <c:v>1.8659299999999928</c:v>
                </c:pt>
                <c:pt idx="350">
                  <c:v>1.8678599999999999</c:v>
                </c:pt>
                <c:pt idx="351">
                  <c:v>1.86964</c:v>
                </c:pt>
                <c:pt idx="352">
                  <c:v>1.8718699999999933</c:v>
                </c:pt>
                <c:pt idx="353">
                  <c:v>1.87365</c:v>
                </c:pt>
                <c:pt idx="354">
                  <c:v>1.8752899999999999</c:v>
                </c:pt>
                <c:pt idx="355">
                  <c:v>1.8772199999999999</c:v>
                </c:pt>
                <c:pt idx="356">
                  <c:v>1.879</c:v>
                </c:pt>
                <c:pt idx="357">
                  <c:v>1.8810800000000001</c:v>
                </c:pt>
                <c:pt idx="358">
                  <c:v>1.88286</c:v>
                </c:pt>
                <c:pt idx="359">
                  <c:v>1.88449</c:v>
                </c:pt>
                <c:pt idx="360">
                  <c:v>1.88642</c:v>
                </c:pt>
                <c:pt idx="361">
                  <c:v>1.888350000000006</c:v>
                </c:pt>
                <c:pt idx="362">
                  <c:v>1.890280000000006</c:v>
                </c:pt>
                <c:pt idx="363">
                  <c:v>1.8917599999999999</c:v>
                </c:pt>
                <c:pt idx="364">
                  <c:v>1.8939899999999998</c:v>
                </c:pt>
                <c:pt idx="365">
                  <c:v>1.8960699999999999</c:v>
                </c:pt>
                <c:pt idx="366">
                  <c:v>1.8981500000000067</c:v>
                </c:pt>
                <c:pt idx="367">
                  <c:v>1.9003699999999999</c:v>
                </c:pt>
                <c:pt idx="368">
                  <c:v>1.9020100000000066</c:v>
                </c:pt>
                <c:pt idx="369">
                  <c:v>1.9037899999999999</c:v>
                </c:pt>
                <c:pt idx="370">
                  <c:v>1.90527</c:v>
                </c:pt>
                <c:pt idx="371">
                  <c:v>1.9076500000000001</c:v>
                </c:pt>
                <c:pt idx="372">
                  <c:v>1.9097299999999939</c:v>
                </c:pt>
                <c:pt idx="373">
                  <c:v>1.9113599999999999</c:v>
                </c:pt>
                <c:pt idx="374">
                  <c:v>1.9127000000000001</c:v>
                </c:pt>
                <c:pt idx="375">
                  <c:v>1.914480000000006</c:v>
                </c:pt>
                <c:pt idx="376">
                  <c:v>1.9159599999999999</c:v>
                </c:pt>
                <c:pt idx="377">
                  <c:v>1.9181900000000001</c:v>
                </c:pt>
                <c:pt idx="378">
                  <c:v>1.9198199999999999</c:v>
                </c:pt>
                <c:pt idx="379">
                  <c:v>1.9214500000000001</c:v>
                </c:pt>
                <c:pt idx="380">
                  <c:v>1.9233800000000001</c:v>
                </c:pt>
                <c:pt idx="381">
                  <c:v>1.92502</c:v>
                </c:pt>
                <c:pt idx="382">
                  <c:v>1.9271</c:v>
                </c:pt>
                <c:pt idx="383">
                  <c:v>1.9291700000000001</c:v>
                </c:pt>
                <c:pt idx="384">
                  <c:v>1.93096</c:v>
                </c:pt>
                <c:pt idx="385">
                  <c:v>1.93259</c:v>
                </c:pt>
                <c:pt idx="386">
                  <c:v>1.9342200000000001</c:v>
                </c:pt>
                <c:pt idx="387">
                  <c:v>1.9354100000000001</c:v>
                </c:pt>
                <c:pt idx="388">
                  <c:v>1.9370400000000001</c:v>
                </c:pt>
                <c:pt idx="389">
                  <c:v>1.9382299999999999</c:v>
                </c:pt>
                <c:pt idx="390">
                  <c:v>1.93971</c:v>
                </c:pt>
              </c:numCache>
            </c:numRef>
          </c:xVal>
          <c:yVal>
            <c:numRef>
              <c:f>'[рис 5 стаття (1).xlsx]Лист1'!$N$2:$N$392</c:f>
              <c:numCache>
                <c:formatCode>@</c:formatCode>
                <c:ptCount val="391"/>
                <c:pt idx="0">
                  <c:v>2.2186100000000011E-2</c:v>
                </c:pt>
                <c:pt idx="1">
                  <c:v>2.2247700000000183E-2</c:v>
                </c:pt>
                <c:pt idx="2">
                  <c:v>2.2278599999999999E-2</c:v>
                </c:pt>
                <c:pt idx="3">
                  <c:v>2.2329999999999999E-2</c:v>
                </c:pt>
                <c:pt idx="4">
                  <c:v>2.23608E-2</c:v>
                </c:pt>
                <c:pt idx="5">
                  <c:v>2.2401900000000238E-2</c:v>
                </c:pt>
                <c:pt idx="6">
                  <c:v>2.2443000000000199E-2</c:v>
                </c:pt>
                <c:pt idx="7">
                  <c:v>2.2473900000000272E-2</c:v>
                </c:pt>
                <c:pt idx="8">
                  <c:v>2.2504699999999999E-2</c:v>
                </c:pt>
                <c:pt idx="9">
                  <c:v>2.2556099999999989E-2</c:v>
                </c:pt>
                <c:pt idx="10">
                  <c:v>2.2586999999999999E-2</c:v>
                </c:pt>
                <c:pt idx="11">
                  <c:v>2.2628100000000002E-2</c:v>
                </c:pt>
                <c:pt idx="12">
                  <c:v>2.2679500000000175E-2</c:v>
                </c:pt>
                <c:pt idx="13">
                  <c:v>2.274110000000017E-2</c:v>
                </c:pt>
                <c:pt idx="14">
                  <c:v>2.2751400000000001E-2</c:v>
                </c:pt>
                <c:pt idx="15">
                  <c:v>2.2802800000000175E-2</c:v>
                </c:pt>
                <c:pt idx="16">
                  <c:v>2.2833700000000248E-2</c:v>
                </c:pt>
                <c:pt idx="17">
                  <c:v>2.2864499999999989E-2</c:v>
                </c:pt>
                <c:pt idx="18">
                  <c:v>2.2905600000000012E-2</c:v>
                </c:pt>
                <c:pt idx="19">
                  <c:v>2.2936499999999999E-2</c:v>
                </c:pt>
                <c:pt idx="20">
                  <c:v>2.2987799999999999E-2</c:v>
                </c:pt>
                <c:pt idx="21">
                  <c:v>2.3029000000000001E-2</c:v>
                </c:pt>
                <c:pt idx="22">
                  <c:v>2.3059799999999998E-2</c:v>
                </c:pt>
                <c:pt idx="23">
                  <c:v>2.3090599999999979E-2</c:v>
                </c:pt>
                <c:pt idx="24">
                  <c:v>2.3141999999999999E-2</c:v>
                </c:pt>
                <c:pt idx="25">
                  <c:v>2.3183100000000002E-2</c:v>
                </c:pt>
                <c:pt idx="26">
                  <c:v>2.3203700000000011E-2</c:v>
                </c:pt>
                <c:pt idx="27">
                  <c:v>2.3255100000000001E-2</c:v>
                </c:pt>
                <c:pt idx="28">
                  <c:v>2.3285899999999998E-2</c:v>
                </c:pt>
                <c:pt idx="29">
                  <c:v>2.33271E-2</c:v>
                </c:pt>
                <c:pt idx="30">
                  <c:v>2.33476E-2</c:v>
                </c:pt>
                <c:pt idx="31">
                  <c:v>2.3409300000000056E-2</c:v>
                </c:pt>
                <c:pt idx="32">
                  <c:v>2.3440099999999998E-2</c:v>
                </c:pt>
                <c:pt idx="33">
                  <c:v>2.34504E-2</c:v>
                </c:pt>
                <c:pt idx="34">
                  <c:v>2.3491499999999988E-2</c:v>
                </c:pt>
                <c:pt idx="35">
                  <c:v>2.3522399999999978E-2</c:v>
                </c:pt>
                <c:pt idx="36">
                  <c:v>2.3573799999999999E-2</c:v>
                </c:pt>
                <c:pt idx="37">
                  <c:v>2.3625199999999999E-2</c:v>
                </c:pt>
                <c:pt idx="38">
                  <c:v>2.3686800000000001E-2</c:v>
                </c:pt>
                <c:pt idx="39">
                  <c:v>2.3717700000000001E-2</c:v>
                </c:pt>
                <c:pt idx="40">
                  <c:v>2.3758799999999938E-2</c:v>
                </c:pt>
                <c:pt idx="41">
                  <c:v>2.3820499999999977E-2</c:v>
                </c:pt>
                <c:pt idx="42">
                  <c:v>2.3871900000000192E-2</c:v>
                </c:pt>
                <c:pt idx="43">
                  <c:v>2.3913E-2</c:v>
                </c:pt>
                <c:pt idx="44">
                  <c:v>2.3964399999999983E-2</c:v>
                </c:pt>
                <c:pt idx="45">
                  <c:v>2.3995200000000001E-2</c:v>
                </c:pt>
                <c:pt idx="46">
                  <c:v>2.4015800000000011E-2</c:v>
                </c:pt>
                <c:pt idx="47">
                  <c:v>2.4046600000000001E-2</c:v>
                </c:pt>
                <c:pt idx="48">
                  <c:v>2.4087700000000042E-2</c:v>
                </c:pt>
                <c:pt idx="49">
                  <c:v>2.4128799999999968E-2</c:v>
                </c:pt>
                <c:pt idx="50">
                  <c:v>2.4159699999999978E-2</c:v>
                </c:pt>
                <c:pt idx="51">
                  <c:v>2.4190499999999927E-2</c:v>
                </c:pt>
                <c:pt idx="52">
                  <c:v>2.4231599999999999E-2</c:v>
                </c:pt>
                <c:pt idx="53">
                  <c:v>2.4241900000000177E-2</c:v>
                </c:pt>
                <c:pt idx="54">
                  <c:v>2.4272800000000011E-2</c:v>
                </c:pt>
                <c:pt idx="55">
                  <c:v>2.4293300000000052E-2</c:v>
                </c:pt>
                <c:pt idx="56">
                  <c:v>2.4324199999999987E-2</c:v>
                </c:pt>
                <c:pt idx="57">
                  <c:v>2.4334399999999999E-2</c:v>
                </c:pt>
                <c:pt idx="58">
                  <c:v>2.4365299999999993E-2</c:v>
                </c:pt>
                <c:pt idx="59">
                  <c:v>2.4427000000000001E-2</c:v>
                </c:pt>
                <c:pt idx="60">
                  <c:v>2.4457799999999998E-2</c:v>
                </c:pt>
                <c:pt idx="61">
                  <c:v>2.4498900000000001E-2</c:v>
                </c:pt>
                <c:pt idx="62">
                  <c:v>2.4560599999999967E-2</c:v>
                </c:pt>
                <c:pt idx="63">
                  <c:v>2.4591399999999999E-2</c:v>
                </c:pt>
                <c:pt idx="64">
                  <c:v>2.4642799999999999E-2</c:v>
                </c:pt>
                <c:pt idx="65">
                  <c:v>2.4683900000000175E-2</c:v>
                </c:pt>
                <c:pt idx="66">
                  <c:v>2.4735300000000154E-2</c:v>
                </c:pt>
                <c:pt idx="67">
                  <c:v>2.4807300000000188E-2</c:v>
                </c:pt>
                <c:pt idx="68">
                  <c:v>2.4868899999999989E-2</c:v>
                </c:pt>
                <c:pt idx="69">
                  <c:v>2.4910100000000001E-2</c:v>
                </c:pt>
                <c:pt idx="70">
                  <c:v>2.495120000000001E-2</c:v>
                </c:pt>
                <c:pt idx="71">
                  <c:v>2.500260000000001E-2</c:v>
                </c:pt>
                <c:pt idx="72">
                  <c:v>2.5033400000000011E-2</c:v>
                </c:pt>
                <c:pt idx="73">
                  <c:v>2.5054E-2</c:v>
                </c:pt>
                <c:pt idx="74">
                  <c:v>2.5084800000000011E-2</c:v>
                </c:pt>
                <c:pt idx="75">
                  <c:v>2.5146499999999978E-2</c:v>
                </c:pt>
                <c:pt idx="76">
                  <c:v>2.5218399999999998E-2</c:v>
                </c:pt>
                <c:pt idx="77">
                  <c:v>2.5259500000000001E-2</c:v>
                </c:pt>
                <c:pt idx="78">
                  <c:v>2.5321199999999999E-2</c:v>
                </c:pt>
                <c:pt idx="79">
                  <c:v>2.5372599999999988E-2</c:v>
                </c:pt>
                <c:pt idx="80">
                  <c:v>2.5403400000000052E-2</c:v>
                </c:pt>
                <c:pt idx="81">
                  <c:v>2.5475400000000016E-2</c:v>
                </c:pt>
                <c:pt idx="82">
                  <c:v>2.5526799999999978E-2</c:v>
                </c:pt>
                <c:pt idx="83">
                  <c:v>2.5598699999999978E-2</c:v>
                </c:pt>
                <c:pt idx="84">
                  <c:v>2.5650099999999999E-2</c:v>
                </c:pt>
                <c:pt idx="85">
                  <c:v>2.5701499999999999E-2</c:v>
                </c:pt>
                <c:pt idx="86">
                  <c:v>2.5773400000000002E-2</c:v>
                </c:pt>
                <c:pt idx="87">
                  <c:v>2.58146E-2</c:v>
                </c:pt>
                <c:pt idx="88">
                  <c:v>2.5855699999999999E-2</c:v>
                </c:pt>
                <c:pt idx="89">
                  <c:v>2.5917300000000011E-2</c:v>
                </c:pt>
                <c:pt idx="90">
                  <c:v>2.5968699999999987E-2</c:v>
                </c:pt>
                <c:pt idx="91">
                  <c:v>2.6020100000000001E-2</c:v>
                </c:pt>
                <c:pt idx="92">
                  <c:v>2.609210000000001E-2</c:v>
                </c:pt>
                <c:pt idx="93">
                  <c:v>2.6112699999999989E-2</c:v>
                </c:pt>
                <c:pt idx="94">
                  <c:v>2.61949E-2</c:v>
                </c:pt>
                <c:pt idx="95">
                  <c:v>2.6256499999999988E-2</c:v>
                </c:pt>
                <c:pt idx="96">
                  <c:v>2.6297700000000052E-2</c:v>
                </c:pt>
                <c:pt idx="97">
                  <c:v>2.6349000000000011E-2</c:v>
                </c:pt>
                <c:pt idx="98">
                  <c:v>2.6390199999999999E-2</c:v>
                </c:pt>
                <c:pt idx="99">
                  <c:v>2.6451800000000178E-2</c:v>
                </c:pt>
                <c:pt idx="100">
                  <c:v>2.6513499999999999E-2</c:v>
                </c:pt>
                <c:pt idx="101">
                  <c:v>2.6554600000000001E-2</c:v>
                </c:pt>
                <c:pt idx="102">
                  <c:v>2.6636800000000165E-2</c:v>
                </c:pt>
                <c:pt idx="103">
                  <c:v>2.6678000000000052E-2</c:v>
                </c:pt>
                <c:pt idx="104">
                  <c:v>2.6729300000000011E-2</c:v>
                </c:pt>
                <c:pt idx="105">
                  <c:v>2.6770499999999999E-2</c:v>
                </c:pt>
                <c:pt idx="106">
                  <c:v>2.6821900000000169E-2</c:v>
                </c:pt>
                <c:pt idx="107">
                  <c:v>2.6883500000000164E-2</c:v>
                </c:pt>
                <c:pt idx="108">
                  <c:v>2.6904100000000011E-2</c:v>
                </c:pt>
                <c:pt idx="109">
                  <c:v>2.697600000000001E-2</c:v>
                </c:pt>
                <c:pt idx="110">
                  <c:v>2.703770000000023E-2</c:v>
                </c:pt>
                <c:pt idx="111">
                  <c:v>2.7058300000000052E-2</c:v>
                </c:pt>
                <c:pt idx="112">
                  <c:v>2.7109700000000056E-2</c:v>
                </c:pt>
                <c:pt idx="113">
                  <c:v>2.7161000000000001E-2</c:v>
                </c:pt>
                <c:pt idx="114">
                  <c:v>2.7212400000000001E-2</c:v>
                </c:pt>
                <c:pt idx="115">
                  <c:v>2.7243300000000258E-2</c:v>
                </c:pt>
                <c:pt idx="116">
                  <c:v>2.7315200000000133E-2</c:v>
                </c:pt>
                <c:pt idx="117">
                  <c:v>2.7387200000000177E-2</c:v>
                </c:pt>
                <c:pt idx="118">
                  <c:v>2.7459100000000198E-2</c:v>
                </c:pt>
                <c:pt idx="119">
                  <c:v>2.7531100000000214E-2</c:v>
                </c:pt>
                <c:pt idx="120">
                  <c:v>2.754130000000023E-2</c:v>
                </c:pt>
                <c:pt idx="121">
                  <c:v>2.7592700000000001E-2</c:v>
                </c:pt>
                <c:pt idx="122">
                  <c:v>2.7654400000000006E-2</c:v>
                </c:pt>
                <c:pt idx="123">
                  <c:v>2.7705800000000169E-2</c:v>
                </c:pt>
                <c:pt idx="124">
                  <c:v>2.7746900000000012E-2</c:v>
                </c:pt>
                <c:pt idx="125">
                  <c:v>2.7808599999999999E-2</c:v>
                </c:pt>
                <c:pt idx="126">
                  <c:v>2.7890800000000153E-2</c:v>
                </c:pt>
                <c:pt idx="127">
                  <c:v>2.7952500000000002E-2</c:v>
                </c:pt>
                <c:pt idx="128">
                  <c:v>2.8024399999999998E-2</c:v>
                </c:pt>
                <c:pt idx="129">
                  <c:v>2.8086099999999989E-2</c:v>
                </c:pt>
                <c:pt idx="130">
                  <c:v>2.8157999999999999E-2</c:v>
                </c:pt>
                <c:pt idx="131">
                  <c:v>2.82197E-2</c:v>
                </c:pt>
                <c:pt idx="132">
                  <c:v>2.827110000000016E-2</c:v>
                </c:pt>
                <c:pt idx="133">
                  <c:v>2.8301900000000001E-2</c:v>
                </c:pt>
                <c:pt idx="134">
                  <c:v>2.8384099999999978E-2</c:v>
                </c:pt>
                <c:pt idx="135">
                  <c:v>2.8414999999999999E-2</c:v>
                </c:pt>
                <c:pt idx="136">
                  <c:v>2.8476700000000011E-2</c:v>
                </c:pt>
                <c:pt idx="137">
                  <c:v>2.8517799999999989E-2</c:v>
                </c:pt>
                <c:pt idx="138">
                  <c:v>2.8569199999999993E-2</c:v>
                </c:pt>
                <c:pt idx="139">
                  <c:v>2.8630800000000012E-2</c:v>
                </c:pt>
                <c:pt idx="140">
                  <c:v>2.8702800000000001E-2</c:v>
                </c:pt>
                <c:pt idx="141">
                  <c:v>2.87747E-2</c:v>
                </c:pt>
                <c:pt idx="142">
                  <c:v>2.8856900000000001E-2</c:v>
                </c:pt>
                <c:pt idx="143">
                  <c:v>2.8939200000000012E-2</c:v>
                </c:pt>
                <c:pt idx="144">
                  <c:v>2.9052200000000011E-2</c:v>
                </c:pt>
                <c:pt idx="145">
                  <c:v>2.91036E-2</c:v>
                </c:pt>
                <c:pt idx="146">
                  <c:v>2.9155E-2</c:v>
                </c:pt>
                <c:pt idx="147">
                  <c:v>2.92064E-2</c:v>
                </c:pt>
                <c:pt idx="148">
                  <c:v>2.9257800000000011E-2</c:v>
                </c:pt>
                <c:pt idx="149">
                  <c:v>2.9298899999999999E-2</c:v>
                </c:pt>
                <c:pt idx="150">
                  <c:v>2.9350299999999989E-2</c:v>
                </c:pt>
                <c:pt idx="151">
                  <c:v>2.9391399999999998E-2</c:v>
                </c:pt>
                <c:pt idx="152">
                  <c:v>2.9442800000000012E-2</c:v>
                </c:pt>
                <c:pt idx="153">
                  <c:v>2.9504499999999968E-2</c:v>
                </c:pt>
                <c:pt idx="154">
                  <c:v>2.9535300000000153E-2</c:v>
                </c:pt>
                <c:pt idx="155">
                  <c:v>2.95867E-2</c:v>
                </c:pt>
                <c:pt idx="156">
                  <c:v>2.9627799999999999E-2</c:v>
                </c:pt>
                <c:pt idx="157">
                  <c:v>2.9720300000000002E-2</c:v>
                </c:pt>
                <c:pt idx="158">
                  <c:v>2.97614E-2</c:v>
                </c:pt>
                <c:pt idx="159">
                  <c:v>2.9781999999999999E-2</c:v>
                </c:pt>
                <c:pt idx="160">
                  <c:v>2.9843600000000012E-2</c:v>
                </c:pt>
                <c:pt idx="161">
                  <c:v>2.9874499999999998E-2</c:v>
                </c:pt>
                <c:pt idx="162">
                  <c:v>2.9925899999999998E-2</c:v>
                </c:pt>
                <c:pt idx="163">
                  <c:v>2.99875E-2</c:v>
                </c:pt>
                <c:pt idx="164">
                  <c:v>3.0059499999999999E-2</c:v>
                </c:pt>
                <c:pt idx="165">
                  <c:v>3.0110899999999993E-2</c:v>
                </c:pt>
                <c:pt idx="166">
                  <c:v>3.01623E-2</c:v>
                </c:pt>
                <c:pt idx="167">
                  <c:v>3.023420000000018E-2</c:v>
                </c:pt>
                <c:pt idx="168">
                  <c:v>3.0357499999999989E-2</c:v>
                </c:pt>
                <c:pt idx="169">
                  <c:v>3.0388399999999999E-2</c:v>
                </c:pt>
                <c:pt idx="170">
                  <c:v>3.0419200000000052E-2</c:v>
                </c:pt>
                <c:pt idx="171">
                  <c:v>3.0501400000000001E-2</c:v>
                </c:pt>
                <c:pt idx="172">
                  <c:v>3.0604200000000012E-2</c:v>
                </c:pt>
                <c:pt idx="173">
                  <c:v>3.0635000000000221E-2</c:v>
                </c:pt>
                <c:pt idx="174">
                  <c:v>3.0707000000000002E-2</c:v>
                </c:pt>
                <c:pt idx="175">
                  <c:v>3.07687E-2</c:v>
                </c:pt>
                <c:pt idx="176">
                  <c:v>3.0850900000000146E-2</c:v>
                </c:pt>
                <c:pt idx="177">
                  <c:v>3.0933100000000175E-2</c:v>
                </c:pt>
                <c:pt idx="178">
                  <c:v>3.0984500000000002E-2</c:v>
                </c:pt>
                <c:pt idx="179">
                  <c:v>3.1025600000000011E-2</c:v>
                </c:pt>
                <c:pt idx="180">
                  <c:v>3.1087300000000238E-2</c:v>
                </c:pt>
                <c:pt idx="181">
                  <c:v>3.1159200000000012E-2</c:v>
                </c:pt>
                <c:pt idx="182">
                  <c:v>3.1231200000000282E-2</c:v>
                </c:pt>
                <c:pt idx="183">
                  <c:v>3.1282499999999998E-2</c:v>
                </c:pt>
                <c:pt idx="184">
                  <c:v>3.132370000000001E-2</c:v>
                </c:pt>
                <c:pt idx="185">
                  <c:v>3.1375000000000056E-2</c:v>
                </c:pt>
                <c:pt idx="186">
                  <c:v>3.1467599999999998E-2</c:v>
                </c:pt>
                <c:pt idx="187">
                  <c:v>3.1477900000000253E-2</c:v>
                </c:pt>
                <c:pt idx="188">
                  <c:v>3.1539499999999998E-2</c:v>
                </c:pt>
                <c:pt idx="189">
                  <c:v>3.1632000000000056E-2</c:v>
                </c:pt>
                <c:pt idx="190">
                  <c:v>3.1734800000000014E-2</c:v>
                </c:pt>
                <c:pt idx="191">
                  <c:v>3.1806700000000042E-2</c:v>
                </c:pt>
                <c:pt idx="192">
                  <c:v>3.19095E-2</c:v>
                </c:pt>
                <c:pt idx="193">
                  <c:v>3.1971200000000227E-2</c:v>
                </c:pt>
                <c:pt idx="194">
                  <c:v>3.210480000000001E-2</c:v>
                </c:pt>
                <c:pt idx="195">
                  <c:v>3.2207600000000204E-2</c:v>
                </c:pt>
                <c:pt idx="196">
                  <c:v>3.2289800000000243E-2</c:v>
                </c:pt>
                <c:pt idx="197">
                  <c:v>3.23617E-2</c:v>
                </c:pt>
                <c:pt idx="198">
                  <c:v>3.2444000000000042E-2</c:v>
                </c:pt>
                <c:pt idx="199">
                  <c:v>3.2546699999999998E-2</c:v>
                </c:pt>
                <c:pt idx="200">
                  <c:v>3.2670000000000213E-2</c:v>
                </c:pt>
                <c:pt idx="201">
                  <c:v>3.2711200000000197E-2</c:v>
                </c:pt>
                <c:pt idx="202">
                  <c:v>3.2762600000000003E-2</c:v>
                </c:pt>
                <c:pt idx="203">
                  <c:v>3.2824199999999998E-2</c:v>
                </c:pt>
                <c:pt idx="204">
                  <c:v>3.2906400000000002E-2</c:v>
                </c:pt>
                <c:pt idx="205">
                  <c:v>3.2957800000000002E-2</c:v>
                </c:pt>
                <c:pt idx="206">
                  <c:v>3.3029799999999998E-2</c:v>
                </c:pt>
                <c:pt idx="207">
                  <c:v>3.3081199999999998E-2</c:v>
                </c:pt>
                <c:pt idx="208">
                  <c:v>3.31428E-2</c:v>
                </c:pt>
                <c:pt idx="209">
                  <c:v>3.3235300000000211E-2</c:v>
                </c:pt>
                <c:pt idx="210">
                  <c:v>3.3327799999999998E-2</c:v>
                </c:pt>
                <c:pt idx="211">
                  <c:v>3.33689E-2</c:v>
                </c:pt>
                <c:pt idx="212">
                  <c:v>3.3471700000000056E-2</c:v>
                </c:pt>
                <c:pt idx="213">
                  <c:v>3.35436E-2</c:v>
                </c:pt>
                <c:pt idx="214">
                  <c:v>3.3625799999999997E-2</c:v>
                </c:pt>
                <c:pt idx="215">
                  <c:v>3.3677200000000206E-2</c:v>
                </c:pt>
                <c:pt idx="216">
                  <c:v>3.3708099999999998E-2</c:v>
                </c:pt>
                <c:pt idx="217">
                  <c:v>3.3779999999999998E-2</c:v>
                </c:pt>
                <c:pt idx="218">
                  <c:v>3.3841700000000002E-2</c:v>
                </c:pt>
                <c:pt idx="219">
                  <c:v>3.39239E-2</c:v>
                </c:pt>
                <c:pt idx="220">
                  <c:v>3.3975300000000055E-2</c:v>
                </c:pt>
                <c:pt idx="221">
                  <c:v>3.4078100000000014E-2</c:v>
                </c:pt>
                <c:pt idx="222">
                  <c:v>3.4129399999999997E-2</c:v>
                </c:pt>
                <c:pt idx="223">
                  <c:v>3.4191100000000002E-2</c:v>
                </c:pt>
                <c:pt idx="224">
                  <c:v>3.4263000000000002E-2</c:v>
                </c:pt>
                <c:pt idx="225">
                  <c:v>3.4334999999999997E-2</c:v>
                </c:pt>
                <c:pt idx="226">
                  <c:v>3.4406899999999997E-2</c:v>
                </c:pt>
                <c:pt idx="227">
                  <c:v>3.4447999999999999E-2</c:v>
                </c:pt>
                <c:pt idx="228">
                  <c:v>3.4540500000000002E-2</c:v>
                </c:pt>
                <c:pt idx="229">
                  <c:v>3.4612499999999997E-2</c:v>
                </c:pt>
                <c:pt idx="230">
                  <c:v>3.4684400000000004E-2</c:v>
                </c:pt>
                <c:pt idx="231">
                  <c:v>3.4776899999999999E-2</c:v>
                </c:pt>
                <c:pt idx="232">
                  <c:v>3.4848799999999999E-2</c:v>
                </c:pt>
                <c:pt idx="233">
                  <c:v>3.4920800000000002E-2</c:v>
                </c:pt>
                <c:pt idx="234">
                  <c:v>3.4972200000000002E-2</c:v>
                </c:pt>
                <c:pt idx="235">
                  <c:v>3.5075000000000092E-2</c:v>
                </c:pt>
                <c:pt idx="236">
                  <c:v>3.5136599999999997E-2</c:v>
                </c:pt>
                <c:pt idx="237">
                  <c:v>3.52086E-2</c:v>
                </c:pt>
                <c:pt idx="238">
                  <c:v>3.5280499999999999E-2</c:v>
                </c:pt>
                <c:pt idx="239">
                  <c:v>3.5373000000000002E-2</c:v>
                </c:pt>
                <c:pt idx="240">
                  <c:v>3.5444900000000015E-2</c:v>
                </c:pt>
                <c:pt idx="241">
                  <c:v>3.5506599999999999E-2</c:v>
                </c:pt>
                <c:pt idx="242">
                  <c:v>3.5557999999999999E-2</c:v>
                </c:pt>
                <c:pt idx="243">
                  <c:v>3.5619699999999997E-2</c:v>
                </c:pt>
                <c:pt idx="244">
                  <c:v>3.5660799999999999E-2</c:v>
                </c:pt>
                <c:pt idx="245">
                  <c:v>3.5753300000000002E-2</c:v>
                </c:pt>
                <c:pt idx="246">
                  <c:v>3.5845800000000212E-2</c:v>
                </c:pt>
                <c:pt idx="247">
                  <c:v>3.5917699999999997E-2</c:v>
                </c:pt>
                <c:pt idx="248">
                  <c:v>3.5979400000000002E-2</c:v>
                </c:pt>
                <c:pt idx="249">
                  <c:v>3.6041000000000205E-2</c:v>
                </c:pt>
                <c:pt idx="250">
                  <c:v>3.6112999999999999E-2</c:v>
                </c:pt>
                <c:pt idx="251">
                  <c:v>3.6184899999999999E-2</c:v>
                </c:pt>
                <c:pt idx="252">
                  <c:v>3.6267100000000052E-2</c:v>
                </c:pt>
                <c:pt idx="253">
                  <c:v>3.6328800000000001E-2</c:v>
                </c:pt>
                <c:pt idx="254">
                  <c:v>3.6390499999999999E-2</c:v>
                </c:pt>
                <c:pt idx="255">
                  <c:v>3.6421300000000212E-2</c:v>
                </c:pt>
                <c:pt idx="256">
                  <c:v>3.6483000000000217E-2</c:v>
                </c:pt>
                <c:pt idx="257">
                  <c:v>3.6565199999999999E-2</c:v>
                </c:pt>
                <c:pt idx="258">
                  <c:v>3.6647400000000052E-2</c:v>
                </c:pt>
                <c:pt idx="259">
                  <c:v>3.6719300000000052E-2</c:v>
                </c:pt>
                <c:pt idx="260">
                  <c:v>3.6811800000000228E-2</c:v>
                </c:pt>
                <c:pt idx="261">
                  <c:v>3.6883800000000258E-2</c:v>
                </c:pt>
                <c:pt idx="262">
                  <c:v>3.6965999999999999E-2</c:v>
                </c:pt>
                <c:pt idx="263">
                  <c:v>3.7068799999999999E-2</c:v>
                </c:pt>
                <c:pt idx="264">
                  <c:v>3.7181800000000209E-2</c:v>
                </c:pt>
                <c:pt idx="265">
                  <c:v>3.7253800000000212E-2</c:v>
                </c:pt>
                <c:pt idx="266">
                  <c:v>3.7336000000000001E-2</c:v>
                </c:pt>
                <c:pt idx="267">
                  <c:v>3.7479900000000302E-2</c:v>
                </c:pt>
                <c:pt idx="268">
                  <c:v>3.7572400000000006E-2</c:v>
                </c:pt>
                <c:pt idx="269">
                  <c:v>3.765460000000001E-2</c:v>
                </c:pt>
                <c:pt idx="270">
                  <c:v>3.777790000000026E-2</c:v>
                </c:pt>
                <c:pt idx="271">
                  <c:v>3.7849800000000253E-2</c:v>
                </c:pt>
                <c:pt idx="272">
                  <c:v>3.7891000000000223E-2</c:v>
                </c:pt>
                <c:pt idx="273">
                  <c:v>3.7962900000000001E-2</c:v>
                </c:pt>
                <c:pt idx="274">
                  <c:v>3.8065700000000001E-2</c:v>
                </c:pt>
                <c:pt idx="275">
                  <c:v>3.8168399999999998E-2</c:v>
                </c:pt>
                <c:pt idx="276">
                  <c:v>3.82609E-2</c:v>
                </c:pt>
                <c:pt idx="277">
                  <c:v>3.8394499999999977E-2</c:v>
                </c:pt>
                <c:pt idx="278">
                  <c:v>3.8487000000000014E-2</c:v>
                </c:pt>
                <c:pt idx="279">
                  <c:v>3.85384E-2</c:v>
                </c:pt>
                <c:pt idx="280">
                  <c:v>3.8630900000000051E-2</c:v>
                </c:pt>
                <c:pt idx="281">
                  <c:v>3.8723399999999998E-2</c:v>
                </c:pt>
                <c:pt idx="282">
                  <c:v>3.8795299999999998E-2</c:v>
                </c:pt>
                <c:pt idx="283">
                  <c:v>3.885700000000001E-2</c:v>
                </c:pt>
                <c:pt idx="284">
                  <c:v>3.8908400000000003E-2</c:v>
                </c:pt>
                <c:pt idx="285">
                  <c:v>3.8949499999999998E-2</c:v>
                </c:pt>
                <c:pt idx="286">
                  <c:v>3.9000899999999998E-2</c:v>
                </c:pt>
                <c:pt idx="287">
                  <c:v>3.9083100000000016E-2</c:v>
                </c:pt>
                <c:pt idx="288">
                  <c:v>3.9155000000000002E-2</c:v>
                </c:pt>
                <c:pt idx="289">
                  <c:v>3.92167E-2</c:v>
                </c:pt>
                <c:pt idx="290">
                  <c:v>3.9278400000000005E-2</c:v>
                </c:pt>
                <c:pt idx="291">
                  <c:v>3.9360600000000003E-2</c:v>
                </c:pt>
                <c:pt idx="292">
                  <c:v>3.9442800000000042E-2</c:v>
                </c:pt>
                <c:pt idx="293">
                  <c:v>3.9524999999999998E-2</c:v>
                </c:pt>
                <c:pt idx="294">
                  <c:v>3.9627799999999998E-2</c:v>
                </c:pt>
                <c:pt idx="295">
                  <c:v>3.9710000000000002E-2</c:v>
                </c:pt>
                <c:pt idx="296">
                  <c:v>3.9812800000000002E-2</c:v>
                </c:pt>
                <c:pt idx="297">
                  <c:v>3.9895000000000042E-2</c:v>
                </c:pt>
                <c:pt idx="298">
                  <c:v>3.9936100000000002E-2</c:v>
                </c:pt>
                <c:pt idx="299">
                  <c:v>4.0008000000000002E-2</c:v>
                </c:pt>
                <c:pt idx="300">
                  <c:v>4.0090300000000002E-2</c:v>
                </c:pt>
                <c:pt idx="301">
                  <c:v>4.0213600000000113E-2</c:v>
                </c:pt>
                <c:pt idx="302">
                  <c:v>4.0316300000000124E-2</c:v>
                </c:pt>
                <c:pt idx="303">
                  <c:v>4.0398600000000374E-2</c:v>
                </c:pt>
                <c:pt idx="304">
                  <c:v>4.04705E-2</c:v>
                </c:pt>
                <c:pt idx="305">
                  <c:v>4.0563000000000023E-2</c:v>
                </c:pt>
                <c:pt idx="306">
                  <c:v>4.0655499999999997E-2</c:v>
                </c:pt>
                <c:pt idx="307">
                  <c:v>4.0727399999999997E-2</c:v>
                </c:pt>
                <c:pt idx="308">
                  <c:v>4.0789100000000002E-2</c:v>
                </c:pt>
                <c:pt idx="309">
                  <c:v>4.0891900000000023E-2</c:v>
                </c:pt>
                <c:pt idx="310">
                  <c:v>4.0984300000000001E-2</c:v>
                </c:pt>
                <c:pt idx="311">
                  <c:v>4.1056300000000004E-2</c:v>
                </c:pt>
                <c:pt idx="312">
                  <c:v>4.1138499999999995E-2</c:v>
                </c:pt>
                <c:pt idx="313">
                  <c:v>4.1189899999999946E-2</c:v>
                </c:pt>
                <c:pt idx="314">
                  <c:v>4.1302900000000024E-2</c:v>
                </c:pt>
                <c:pt idx="315">
                  <c:v>4.1374899999999985E-2</c:v>
                </c:pt>
                <c:pt idx="316">
                  <c:v>4.1436600000000295E-2</c:v>
                </c:pt>
                <c:pt idx="317">
                  <c:v>4.1498199999999999E-2</c:v>
                </c:pt>
                <c:pt idx="318">
                  <c:v>4.1600999999999985E-2</c:v>
                </c:pt>
                <c:pt idx="319">
                  <c:v>4.1714000000000022E-2</c:v>
                </c:pt>
                <c:pt idx="320">
                  <c:v>4.1806500000000003E-2</c:v>
                </c:pt>
                <c:pt idx="321">
                  <c:v>4.1919600000000001E-2</c:v>
                </c:pt>
                <c:pt idx="322">
                  <c:v>4.2022300000000012E-2</c:v>
                </c:pt>
                <c:pt idx="323">
                  <c:v>4.2104599999999999E-2</c:v>
                </c:pt>
                <c:pt idx="324">
                  <c:v>4.2176500000000013E-2</c:v>
                </c:pt>
                <c:pt idx="325">
                  <c:v>4.2258700000000003E-2</c:v>
                </c:pt>
                <c:pt idx="326">
                  <c:v>4.2351199999999999E-2</c:v>
                </c:pt>
                <c:pt idx="327">
                  <c:v>4.2464200000000132E-2</c:v>
                </c:pt>
                <c:pt idx="328">
                  <c:v>4.2525899999999985E-2</c:v>
                </c:pt>
                <c:pt idx="329">
                  <c:v>4.2597800000000012E-2</c:v>
                </c:pt>
                <c:pt idx="330">
                  <c:v>4.2680099999999999E-2</c:v>
                </c:pt>
                <c:pt idx="331">
                  <c:v>4.2762300000000371E-2</c:v>
                </c:pt>
                <c:pt idx="332">
                  <c:v>4.2834200000000024E-2</c:v>
                </c:pt>
                <c:pt idx="333">
                  <c:v>4.2916400000000396E-2</c:v>
                </c:pt>
                <c:pt idx="334">
                  <c:v>4.3019200000000014E-2</c:v>
                </c:pt>
                <c:pt idx="335">
                  <c:v>4.30911E-2</c:v>
                </c:pt>
                <c:pt idx="336">
                  <c:v>4.3152799999999998E-2</c:v>
                </c:pt>
                <c:pt idx="337">
                  <c:v>4.3214500000000003E-2</c:v>
                </c:pt>
                <c:pt idx="338">
                  <c:v>4.3276099999999998E-2</c:v>
                </c:pt>
                <c:pt idx="339">
                  <c:v>4.3358300000000002E-2</c:v>
                </c:pt>
                <c:pt idx="340">
                  <c:v>4.342E-2</c:v>
                </c:pt>
                <c:pt idx="341">
                  <c:v>4.3481699999999998E-2</c:v>
                </c:pt>
                <c:pt idx="342">
                  <c:v>4.3512500000000023E-2</c:v>
                </c:pt>
                <c:pt idx="343">
                  <c:v>4.3584499999999998E-2</c:v>
                </c:pt>
                <c:pt idx="344">
                  <c:v>4.3676899999999977E-2</c:v>
                </c:pt>
                <c:pt idx="345">
                  <c:v>4.3728299999999998E-2</c:v>
                </c:pt>
                <c:pt idx="346">
                  <c:v>4.3810500000000023E-2</c:v>
                </c:pt>
                <c:pt idx="347">
                  <c:v>4.3882500000000033E-2</c:v>
                </c:pt>
                <c:pt idx="348">
                  <c:v>4.3954399999999977E-2</c:v>
                </c:pt>
                <c:pt idx="349">
                  <c:v>4.4036600000000509E-2</c:v>
                </c:pt>
                <c:pt idx="350">
                  <c:v>4.4108599999999998E-2</c:v>
                </c:pt>
                <c:pt idx="351">
                  <c:v>4.4190800000000023E-2</c:v>
                </c:pt>
                <c:pt idx="352">
                  <c:v>4.4283300000000012E-2</c:v>
                </c:pt>
                <c:pt idx="353">
                  <c:v>4.4355199999999997E-2</c:v>
                </c:pt>
                <c:pt idx="354">
                  <c:v>4.4447700000000014E-2</c:v>
                </c:pt>
                <c:pt idx="355">
                  <c:v>4.4519599999999999E-2</c:v>
                </c:pt>
                <c:pt idx="356">
                  <c:v>4.4601900000000014E-2</c:v>
                </c:pt>
                <c:pt idx="357">
                  <c:v>4.4704600000000407E-2</c:v>
                </c:pt>
                <c:pt idx="358">
                  <c:v>4.4776600000000444E-2</c:v>
                </c:pt>
                <c:pt idx="359">
                  <c:v>4.4828000000000014E-2</c:v>
                </c:pt>
                <c:pt idx="360">
                  <c:v>4.4889600000000134E-2</c:v>
                </c:pt>
                <c:pt idx="361">
                  <c:v>4.4961600000000296E-2</c:v>
                </c:pt>
                <c:pt idx="362">
                  <c:v>4.5064300000000002E-2</c:v>
                </c:pt>
                <c:pt idx="363">
                  <c:v>4.5136300000000004E-2</c:v>
                </c:pt>
                <c:pt idx="364">
                  <c:v>4.5239000000000001E-2</c:v>
                </c:pt>
                <c:pt idx="365">
                  <c:v>4.5321300000000002E-2</c:v>
                </c:pt>
                <c:pt idx="366">
                  <c:v>4.5403500000000013E-2</c:v>
                </c:pt>
                <c:pt idx="367">
                  <c:v>4.5485700000000004E-2</c:v>
                </c:pt>
                <c:pt idx="368">
                  <c:v>4.5537100000000004E-2</c:v>
                </c:pt>
                <c:pt idx="369">
                  <c:v>4.5598700000000013E-2</c:v>
                </c:pt>
                <c:pt idx="370">
                  <c:v>4.5650099999999999E-2</c:v>
                </c:pt>
                <c:pt idx="371">
                  <c:v>4.5732300000000316E-2</c:v>
                </c:pt>
                <c:pt idx="372">
                  <c:v>4.5824799999999999E-2</c:v>
                </c:pt>
                <c:pt idx="373">
                  <c:v>4.5917300000000022E-2</c:v>
                </c:pt>
                <c:pt idx="374">
                  <c:v>4.5999500000000013E-2</c:v>
                </c:pt>
                <c:pt idx="375">
                  <c:v>4.6112600000000302E-2</c:v>
                </c:pt>
                <c:pt idx="376">
                  <c:v>4.6205099999999985E-2</c:v>
                </c:pt>
                <c:pt idx="377">
                  <c:v>4.6287299999999997E-2</c:v>
                </c:pt>
                <c:pt idx="378">
                  <c:v>4.6400299999999998E-2</c:v>
                </c:pt>
                <c:pt idx="379">
                  <c:v>4.6472300000000001E-2</c:v>
                </c:pt>
                <c:pt idx="380">
                  <c:v>4.6554499999999999E-2</c:v>
                </c:pt>
                <c:pt idx="381">
                  <c:v>4.6626399999999985E-2</c:v>
                </c:pt>
                <c:pt idx="382">
                  <c:v>4.6677799999999985E-2</c:v>
                </c:pt>
                <c:pt idx="383">
                  <c:v>4.6729199999999985E-2</c:v>
                </c:pt>
                <c:pt idx="384">
                  <c:v>4.6842200000000001E-2</c:v>
                </c:pt>
                <c:pt idx="385">
                  <c:v>4.6934700000000003E-2</c:v>
                </c:pt>
                <c:pt idx="386">
                  <c:v>4.7006700000000123E-2</c:v>
                </c:pt>
                <c:pt idx="387">
                  <c:v>4.7047800000000001E-2</c:v>
                </c:pt>
                <c:pt idx="388">
                  <c:v>4.7129999999999998E-2</c:v>
                </c:pt>
                <c:pt idx="389">
                  <c:v>4.7222500000000001E-2</c:v>
                </c:pt>
                <c:pt idx="390">
                  <c:v>4.7294400000000014E-2</c:v>
                </c:pt>
              </c:numCache>
            </c:numRef>
          </c:yVal>
        </c:ser>
        <c:axId val="245458432"/>
        <c:axId val="245460352"/>
      </c:scatterChart>
      <c:valAx>
        <c:axId val="245458432"/>
        <c:scaling>
          <c:orientation val="minMax"/>
          <c:max val="2.1519999999999997"/>
          <c:min val="0.84800000000000064"/>
        </c:scaling>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v,</a:t>
                </a:r>
                <a:r>
                  <a:rPr lang="en-US" baseline="0">
                    <a:latin typeface="Times New Roman" panose="02020603050405020304" pitchFamily="18" charset="0"/>
                    <a:cs typeface="Times New Roman" panose="02020603050405020304" pitchFamily="18" charset="0"/>
                  </a:rPr>
                  <a:t> </a:t>
                </a:r>
                <a:r>
                  <a:rPr lang="uk-UA" baseline="0">
                    <a:latin typeface="Times New Roman" panose="02020603050405020304" pitchFamily="18" charset="0"/>
                    <a:cs typeface="Times New Roman" panose="02020603050405020304" pitchFamily="18" charset="0"/>
                  </a:rPr>
                  <a:t>м/с</a:t>
                </a:r>
                <a:endParaRPr lang="ru-RU">
                  <a:latin typeface="Times New Roman" panose="02020603050405020304" pitchFamily="18" charset="0"/>
                  <a:cs typeface="Times New Roman" panose="02020603050405020304" pitchFamily="18" charset="0"/>
                </a:endParaRPr>
              </a:p>
            </c:rich>
          </c:tx>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5460352"/>
        <c:crosses val="autoZero"/>
        <c:crossBetween val="midCat"/>
      </c:valAx>
      <c:valAx>
        <c:axId val="245460352"/>
        <c:scaling>
          <c:orientation val="minMax"/>
        </c:scaling>
        <c:axPos val="l"/>
        <c:majorGridlines>
          <c:spPr>
            <a:ln w="9525" cap="flat" cmpd="sng" algn="ctr">
              <a:solidFill>
                <a:schemeClr val="tx1">
                  <a:lumMod val="15000"/>
                  <a:lumOff val="85000"/>
                </a:schemeClr>
              </a:solidFill>
              <a:round/>
            </a:ln>
            <a:effectLst/>
          </c:spPr>
        </c:majorGridlines>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latin typeface="Times New Roman" panose="02020603050405020304" pitchFamily="18" charset="0"/>
                    <a:cs typeface="Times New Roman" panose="02020603050405020304" pitchFamily="18" charset="0"/>
                  </a:rPr>
                  <a:t>і</a:t>
                </a:r>
              </a:p>
            </c:rich>
          </c:tx>
          <c:layout>
            <c:manualLayout>
              <c:xMode val="edge"/>
              <c:yMode val="edge"/>
              <c:x val="8.5933848802333207E-2"/>
              <c:y val="5.401411353364257E-2"/>
            </c:manualLayout>
          </c:layout>
          <c:spPr>
            <a:noFill/>
            <a:ln>
              <a:noFill/>
            </a:ln>
            <a:effectLst/>
          </c:spPr>
        </c:title>
        <c:numFmt formatCode="@"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45458432"/>
        <c:crosses val="autoZero"/>
        <c:crossBetween val="midCat"/>
      </c:valAx>
      <c:spPr>
        <a:noFill/>
        <a:ln>
          <a:noFill/>
        </a:ln>
        <a:effectLst/>
      </c:spPr>
    </c:plotArea>
    <c:legend>
      <c:legendPos val="r"/>
      <c:layout>
        <c:manualLayout>
          <c:xMode val="edge"/>
          <c:yMode val="edge"/>
          <c:x val="0"/>
          <c:y val="0.46293539421954188"/>
          <c:w val="0.98755057578586536"/>
          <c:h val="0.29718703160422882"/>
        </c:manualLayout>
      </c:layout>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3</TotalTime>
  <Pages>240</Pages>
  <Words>67401</Words>
  <Characters>384189</Characters>
  <Application>Microsoft Office Word</Application>
  <DocSecurity>0</DocSecurity>
  <Lines>3201</Lines>
  <Paragraphs>9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06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олодимир</dc:creator>
  <cp:keywords/>
  <dc:description/>
  <cp:lastModifiedBy>Володимир</cp:lastModifiedBy>
  <cp:revision>85</cp:revision>
  <dcterms:created xsi:type="dcterms:W3CDTF">2024-02-29T19:03:00Z</dcterms:created>
  <dcterms:modified xsi:type="dcterms:W3CDTF">2024-03-03T11:02:00Z</dcterms:modified>
</cp:coreProperties>
</file>